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4.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5.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732" r:id="rId3"/>
    <p:sldMasterId id="2147483768" r:id="rId4"/>
    <p:sldMasterId id="2147483797" r:id="rId5"/>
    <p:sldMasterId id="2147483827" r:id="rId6"/>
  </p:sldMasterIdLst>
  <p:notesMasterIdLst>
    <p:notesMasterId r:id="rId21"/>
  </p:notesMasterIdLst>
  <p:sldIdLst>
    <p:sldId id="260" r:id="rId7"/>
    <p:sldId id="276" r:id="rId8"/>
    <p:sldId id="258" r:id="rId9"/>
    <p:sldId id="263" r:id="rId10"/>
    <p:sldId id="280" r:id="rId11"/>
    <p:sldId id="281" r:id="rId12"/>
    <p:sldId id="282" r:id="rId13"/>
    <p:sldId id="283" r:id="rId14"/>
    <p:sldId id="331" r:id="rId15"/>
    <p:sldId id="332" r:id="rId16"/>
    <p:sldId id="333" r:id="rId17"/>
    <p:sldId id="272" r:id="rId18"/>
    <p:sldId id="329" r:id="rId19"/>
    <p:sldId id="330"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200D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8" d="100"/>
          <a:sy n="68" d="100"/>
        </p:scale>
        <p:origin x="792"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3" Type="http://schemas.openxmlformats.org/officeDocument/2006/relationships/slideMaster" Target="slideMasters/slideMaster3.xml"/><Relationship Id="rId21" Type="http://schemas.openxmlformats.org/officeDocument/2006/relationships/notesMaster" Target="notesMasters/notesMaster1.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viewProps" Target="viewProps.xml"/><Relationship Id="rId10" Type="http://schemas.openxmlformats.org/officeDocument/2006/relationships/slide" Target="slides/slide4.xml"/><Relationship Id="rId19" Type="http://schemas.openxmlformats.org/officeDocument/2006/relationships/slide" Target="slides/slide13.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F1E79A-70A3-4CD7-BD18-766E0E08A861}" type="datetimeFigureOut">
              <a:rPr lang="en-US" smtClean="0"/>
              <a:t>12/12/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5BF8F29-3872-401E-B03A-6BD31EFB7D36}" type="slidenum">
              <a:rPr lang="en-US" smtClean="0"/>
              <a:t>‹#›</a:t>
            </a:fld>
            <a:endParaRPr lang="en-US"/>
          </a:p>
        </p:txBody>
      </p:sp>
    </p:spTree>
    <p:extLst>
      <p:ext uri="{BB962C8B-B14F-4D97-AF65-F5344CB8AC3E}">
        <p14:creationId xmlns:p14="http://schemas.microsoft.com/office/powerpoint/2010/main" val="9763064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D46B27-6F10-46F7-A062-442B079E8FC3}" type="slidenum">
              <a:rPr lang="en-US">
                <a:solidFill>
                  <a:prstClr val="black"/>
                </a:solidFill>
              </a:rPr>
              <a:pPr/>
              <a:t>1</a:t>
            </a:fld>
            <a:endParaRPr lang="en-US">
              <a:solidFill>
                <a:prstClr val="black"/>
              </a:solidFill>
            </a:endParaRPr>
          </a:p>
        </p:txBody>
      </p:sp>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8296290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D46B27-6F10-46F7-A062-442B079E8FC3}" type="slidenum">
              <a:rPr lang="en-US">
                <a:solidFill>
                  <a:prstClr val="black"/>
                </a:solidFill>
              </a:rPr>
              <a:pPr/>
              <a:t>4</a:t>
            </a:fld>
            <a:endParaRPr lang="en-US" dirty="0">
              <a:solidFill>
                <a:prstClr val="black"/>
              </a:solidFill>
            </a:endParaRPr>
          </a:p>
        </p:txBody>
      </p:sp>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55045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a:extLst>
              <a:ext uri="{FF2B5EF4-FFF2-40B4-BE49-F238E27FC236}">
                <a16:creationId xmlns:a16="http://schemas.microsoft.com/office/drawing/2014/main" id="{2D33B134-823F-424A-AE76-5FDBEE28308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备注占位符 2">
            <a:extLst>
              <a:ext uri="{FF2B5EF4-FFF2-40B4-BE49-F238E27FC236}">
                <a16:creationId xmlns:a16="http://schemas.microsoft.com/office/drawing/2014/main" id="{FADD2437-6729-4CFF-947A-F73A349CCF8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53252" name="灯片编号占位符 3">
            <a:extLst>
              <a:ext uri="{FF2B5EF4-FFF2-40B4-BE49-F238E27FC236}">
                <a16:creationId xmlns:a16="http://schemas.microsoft.com/office/drawing/2014/main" id="{F487EA4F-405B-4D7E-9098-B1D6BC1A843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defRPr>
                <a:solidFill>
                  <a:schemeClr val="tx1"/>
                </a:solidFill>
                <a:latin typeface="Arial" panose="020B0604020202020204" pitchFamily="34" charset="0"/>
              </a:defRPr>
            </a:lvl1pPr>
            <a:lvl2pPr marL="742950" indent="-285750" defTabSz="685800">
              <a:defRPr>
                <a:solidFill>
                  <a:schemeClr val="tx1"/>
                </a:solidFill>
                <a:latin typeface="Arial" panose="020B0604020202020204" pitchFamily="34" charset="0"/>
              </a:defRPr>
            </a:lvl2pPr>
            <a:lvl3pPr marL="1143000" indent="-228600" defTabSz="685800">
              <a:defRPr>
                <a:solidFill>
                  <a:schemeClr val="tx1"/>
                </a:solidFill>
                <a:latin typeface="Arial" panose="020B0604020202020204" pitchFamily="34" charset="0"/>
              </a:defRPr>
            </a:lvl3pPr>
            <a:lvl4pPr marL="1600200" indent="-228600" defTabSz="685800">
              <a:defRPr>
                <a:solidFill>
                  <a:schemeClr val="tx1"/>
                </a:solidFill>
                <a:latin typeface="Arial" panose="020B0604020202020204" pitchFamily="34" charset="0"/>
              </a:defRPr>
            </a:lvl4pPr>
            <a:lvl5pPr marL="2057400" indent="-228600" defTabSz="685800">
              <a:defRPr>
                <a:solidFill>
                  <a:schemeClr val="tx1"/>
                </a:solidFill>
                <a:latin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685800" rtl="0" eaLnBrk="1" fontAlgn="base" latinLnBrk="0" hangingPunct="1">
              <a:lnSpc>
                <a:spcPct val="100000"/>
              </a:lnSpc>
              <a:spcBef>
                <a:spcPct val="0"/>
              </a:spcBef>
              <a:spcAft>
                <a:spcPct val="0"/>
              </a:spcAft>
              <a:buClrTx/>
              <a:buSzTx/>
              <a:buFontTx/>
              <a:buNone/>
              <a:tabLst/>
              <a:defRPr/>
            </a:pPr>
            <a:fld id="{AF2E0877-AE58-43F9-B4B1-D0ACF2AA48EF}"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Arial" panose="020B0604020202020204" pitchFamily="34" charset="0"/>
              </a:rPr>
              <a:pPr marL="0" marR="0" lvl="0" indent="0" algn="r" defTabSz="685800" rtl="0" eaLnBrk="1" fontAlgn="base" latinLnBrk="0" hangingPunct="1">
                <a:lnSpc>
                  <a:spcPct val="100000"/>
                </a:lnSpc>
                <a:spcBef>
                  <a:spcPct val="0"/>
                </a:spcBef>
                <a:spcAft>
                  <a:spcPct val="0"/>
                </a:spcAft>
                <a:buClrTx/>
                <a:buSzTx/>
                <a:buFontTx/>
                <a:buNone/>
                <a:tabLst/>
                <a:defRPr/>
              </a:pPr>
              <a:t>14</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6.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4.xml"/><Relationship Id="rId4" Type="http://schemas.openxmlformats.org/officeDocument/2006/relationships/hyperlink" Target="http://bit.ly/2TtBDfr" TargetMode="Externa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5.xml"/><Relationship Id="rId4" Type="http://schemas.openxmlformats.org/officeDocument/2006/relationships/hyperlink" Target="http://bit.ly/2TtBDfr" TargetMode="Externa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EA23CF2-6DCA-4313-8B78-FC68D92B08F8}" type="datetimeFigureOut">
              <a:rPr lang="en-US" smtClean="0"/>
              <a:t>12/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E19A5D-74A1-448F-BF4F-420A5F21EB2F}" type="slidenum">
              <a:rPr lang="en-US" smtClean="0"/>
              <a:t>‹#›</a:t>
            </a:fld>
            <a:endParaRPr lang="en-US"/>
          </a:p>
        </p:txBody>
      </p:sp>
    </p:spTree>
    <p:extLst>
      <p:ext uri="{BB962C8B-B14F-4D97-AF65-F5344CB8AC3E}">
        <p14:creationId xmlns:p14="http://schemas.microsoft.com/office/powerpoint/2010/main" val="24148792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EA23CF2-6DCA-4313-8B78-FC68D92B08F8}" type="datetimeFigureOut">
              <a:rPr lang="en-US" smtClean="0"/>
              <a:t>12/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E19A5D-74A1-448F-BF4F-420A5F21EB2F}" type="slidenum">
              <a:rPr lang="en-US" smtClean="0"/>
              <a:t>‹#›</a:t>
            </a:fld>
            <a:endParaRPr lang="en-US"/>
          </a:p>
        </p:txBody>
      </p:sp>
    </p:spTree>
    <p:extLst>
      <p:ext uri="{BB962C8B-B14F-4D97-AF65-F5344CB8AC3E}">
        <p14:creationId xmlns:p14="http://schemas.microsoft.com/office/powerpoint/2010/main" val="347411040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a:extLst>
              <a:ext uri="{FF2B5EF4-FFF2-40B4-BE49-F238E27FC236}">
                <a16:creationId xmlns:a16="http://schemas.microsoft.com/office/drawing/2014/main" id="{6A325531-9AA0-4F45-AC3B-C0BBA8157C35}"/>
              </a:ext>
            </a:extLst>
          </p:cNvPr>
          <p:cNvSpPr>
            <a:spLocks noGrp="1"/>
          </p:cNvSpPr>
          <p:nvPr>
            <p:ph type="dt" sz="half" idx="10"/>
          </p:nvPr>
        </p:nvSpPr>
        <p:spPr/>
        <p:txBody>
          <a:bodyPr/>
          <a:lstStyle>
            <a:lvl1pPr>
              <a:defRPr/>
            </a:lvl1pPr>
          </a:lstStyle>
          <a:p>
            <a:pPr>
              <a:defRPr/>
            </a:pPr>
            <a:fld id="{00499D8A-AC61-41CE-BD91-DF03629BACBC}" type="datetimeFigureOut">
              <a:rPr lang="zh-CN" altLang="en-US"/>
              <a:pPr>
                <a:defRPr/>
              </a:pPr>
              <a:t>2021/12/12</a:t>
            </a:fld>
            <a:endParaRPr lang="zh-CN" altLang="en-US"/>
          </a:p>
        </p:txBody>
      </p:sp>
      <p:sp>
        <p:nvSpPr>
          <p:cNvPr id="5" name="Footer Placeholder 4">
            <a:extLst>
              <a:ext uri="{FF2B5EF4-FFF2-40B4-BE49-F238E27FC236}">
                <a16:creationId xmlns:a16="http://schemas.microsoft.com/office/drawing/2014/main" id="{0199FE9A-2601-4FE3-BC6E-0DCE6AC7C816}"/>
              </a:ext>
            </a:extLst>
          </p:cNvPr>
          <p:cNvSpPr>
            <a:spLocks noGrp="1"/>
          </p:cNvSpPr>
          <p:nvPr>
            <p:ph type="ftr" sz="quarter" idx="11"/>
          </p:nvPr>
        </p:nvSpPr>
        <p:spPr/>
        <p:txBody>
          <a:bodyPr/>
          <a:lstStyle>
            <a:lvl1pPr>
              <a:defRPr/>
            </a:lvl1pPr>
          </a:lstStyle>
          <a:p>
            <a:pPr>
              <a:defRPr/>
            </a:pPr>
            <a:endParaRPr lang="zh-CN" altLang="en-US"/>
          </a:p>
        </p:txBody>
      </p:sp>
      <p:sp>
        <p:nvSpPr>
          <p:cNvPr id="6" name="Slide Number Placeholder 5">
            <a:extLst>
              <a:ext uri="{FF2B5EF4-FFF2-40B4-BE49-F238E27FC236}">
                <a16:creationId xmlns:a16="http://schemas.microsoft.com/office/drawing/2014/main" id="{D628BA3B-A2A3-4DF7-A71C-70939279909F}"/>
              </a:ext>
            </a:extLst>
          </p:cNvPr>
          <p:cNvSpPr>
            <a:spLocks noGrp="1"/>
          </p:cNvSpPr>
          <p:nvPr>
            <p:ph type="sldNum" sz="quarter" idx="12"/>
          </p:nvPr>
        </p:nvSpPr>
        <p:spPr/>
        <p:txBody>
          <a:bodyPr/>
          <a:lstStyle>
            <a:lvl1pPr>
              <a:defRPr/>
            </a:lvl1pPr>
          </a:lstStyle>
          <a:p>
            <a:pPr>
              <a:defRPr/>
            </a:pPr>
            <a:fld id="{821D25B9-A1B8-447E-94CA-02041BBB99DE}" type="slidenum">
              <a:rPr lang="zh-CN" altLang="en-US"/>
              <a:pPr>
                <a:defRPr/>
              </a:pPr>
              <a:t>‹#›</a:t>
            </a:fld>
            <a:endParaRPr lang="zh-CN" altLang="en-US"/>
          </a:p>
        </p:txBody>
      </p:sp>
    </p:spTree>
    <p:extLst>
      <p:ext uri="{BB962C8B-B14F-4D97-AF65-F5344CB8AC3E}">
        <p14:creationId xmlns:p14="http://schemas.microsoft.com/office/powerpoint/2010/main" val="2774995401"/>
      </p:ext>
    </p:extLst>
  </p:cSld>
  <p:clrMapOvr>
    <a:masterClrMapping/>
  </p:clrMapOvr>
  <p:transition advTm="3000"/>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7"/>
            <a:ext cx="2628900" cy="581183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2" y="365127"/>
            <a:ext cx="7734300" cy="5811839"/>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a:extLst>
              <a:ext uri="{FF2B5EF4-FFF2-40B4-BE49-F238E27FC236}">
                <a16:creationId xmlns:a16="http://schemas.microsoft.com/office/drawing/2014/main" id="{6ADC995D-1D65-4612-8326-0A448327D72D}"/>
              </a:ext>
            </a:extLst>
          </p:cNvPr>
          <p:cNvSpPr>
            <a:spLocks noGrp="1"/>
          </p:cNvSpPr>
          <p:nvPr>
            <p:ph type="dt" sz="half" idx="10"/>
          </p:nvPr>
        </p:nvSpPr>
        <p:spPr/>
        <p:txBody>
          <a:bodyPr/>
          <a:lstStyle>
            <a:lvl1pPr>
              <a:defRPr/>
            </a:lvl1pPr>
          </a:lstStyle>
          <a:p>
            <a:pPr>
              <a:defRPr/>
            </a:pPr>
            <a:fld id="{E56D2584-0E61-4D16-A382-348283A9A87F}" type="datetimeFigureOut">
              <a:rPr lang="zh-CN" altLang="en-US"/>
              <a:pPr>
                <a:defRPr/>
              </a:pPr>
              <a:t>2021/12/12</a:t>
            </a:fld>
            <a:endParaRPr lang="zh-CN" altLang="en-US"/>
          </a:p>
        </p:txBody>
      </p:sp>
      <p:sp>
        <p:nvSpPr>
          <p:cNvPr id="5" name="Footer Placeholder 4">
            <a:extLst>
              <a:ext uri="{FF2B5EF4-FFF2-40B4-BE49-F238E27FC236}">
                <a16:creationId xmlns:a16="http://schemas.microsoft.com/office/drawing/2014/main" id="{C3C1879F-7B56-4451-9CA8-28D54DF1DA40}"/>
              </a:ext>
            </a:extLst>
          </p:cNvPr>
          <p:cNvSpPr>
            <a:spLocks noGrp="1"/>
          </p:cNvSpPr>
          <p:nvPr>
            <p:ph type="ftr" sz="quarter" idx="11"/>
          </p:nvPr>
        </p:nvSpPr>
        <p:spPr/>
        <p:txBody>
          <a:bodyPr/>
          <a:lstStyle>
            <a:lvl1pPr>
              <a:defRPr/>
            </a:lvl1pPr>
          </a:lstStyle>
          <a:p>
            <a:pPr>
              <a:defRPr/>
            </a:pPr>
            <a:endParaRPr lang="zh-CN" altLang="en-US"/>
          </a:p>
        </p:txBody>
      </p:sp>
      <p:sp>
        <p:nvSpPr>
          <p:cNvPr id="6" name="Slide Number Placeholder 5">
            <a:extLst>
              <a:ext uri="{FF2B5EF4-FFF2-40B4-BE49-F238E27FC236}">
                <a16:creationId xmlns:a16="http://schemas.microsoft.com/office/drawing/2014/main" id="{5F4718B4-EE3C-4300-8A0C-8ABF64279F45}"/>
              </a:ext>
            </a:extLst>
          </p:cNvPr>
          <p:cNvSpPr>
            <a:spLocks noGrp="1"/>
          </p:cNvSpPr>
          <p:nvPr>
            <p:ph type="sldNum" sz="quarter" idx="12"/>
          </p:nvPr>
        </p:nvSpPr>
        <p:spPr/>
        <p:txBody>
          <a:bodyPr/>
          <a:lstStyle>
            <a:lvl1pPr>
              <a:defRPr/>
            </a:lvl1pPr>
          </a:lstStyle>
          <a:p>
            <a:pPr>
              <a:defRPr/>
            </a:pPr>
            <a:fld id="{F6470EEB-045E-445A-B106-2B90F25DA564}" type="slidenum">
              <a:rPr lang="zh-CN" altLang="en-US"/>
              <a:pPr>
                <a:defRPr/>
              </a:pPr>
              <a:t>‹#›</a:t>
            </a:fld>
            <a:endParaRPr lang="zh-CN" altLang="en-US"/>
          </a:p>
        </p:txBody>
      </p:sp>
    </p:spTree>
    <p:extLst>
      <p:ext uri="{BB962C8B-B14F-4D97-AF65-F5344CB8AC3E}">
        <p14:creationId xmlns:p14="http://schemas.microsoft.com/office/powerpoint/2010/main" val="493981931"/>
      </p:ext>
    </p:extLst>
  </p:cSld>
  <p:clrMapOvr>
    <a:masterClrMapping/>
  </p:clrMapOvr>
  <p:transition advTm="3000"/>
</p:sldLayout>
</file>

<file path=ppt/slideLayouts/slideLayout102.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809249379"/>
      </p:ext>
    </p:extLst>
  </p:cSld>
  <p:clrMapOvr>
    <a:masterClrMapping/>
  </p:clrMapOvr>
  <p:transition advTm="3000"/>
</p:sldLayout>
</file>

<file path=ppt/slideLayouts/slideLayout103.xml><?xml version="1.0" encoding="utf-8"?>
<p:sldLayout xmlns:a="http://schemas.openxmlformats.org/drawingml/2006/main" xmlns:r="http://schemas.openxmlformats.org/officeDocument/2006/relationships" xmlns:p="http://schemas.openxmlformats.org/presentationml/2006/main" userDrawn="1">
  <p:cSld name="4_仅标题">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BE13F7DE-7A0A-48BF-9273-7A87B0B50FFF}"/>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118" y="0"/>
            <a:ext cx="1218776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0108287"/>
      </p:ext>
    </p:extLst>
  </p:cSld>
  <p:clrMapOvr>
    <a:masterClrMapping/>
  </p:clrMapOvr>
  <p:transition advTm="300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EA23CF2-6DCA-4313-8B78-FC68D92B08F8}" type="datetimeFigureOut">
              <a:rPr lang="en-US" smtClean="0"/>
              <a:t>12/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E19A5D-74A1-448F-BF4F-420A5F21EB2F}" type="slidenum">
              <a:rPr lang="en-US" smtClean="0"/>
              <a:t>‹#›</a:t>
            </a:fld>
            <a:endParaRPr lang="en-US"/>
          </a:p>
        </p:txBody>
      </p:sp>
    </p:spTree>
    <p:extLst>
      <p:ext uri="{BB962C8B-B14F-4D97-AF65-F5344CB8AC3E}">
        <p14:creationId xmlns:p14="http://schemas.microsoft.com/office/powerpoint/2010/main" val="2780405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3052C0D-DF3A-45EF-A0F8-1B7482EAA693}" type="datetimeFigureOut">
              <a:rPr lang="en-US" smtClean="0">
                <a:solidFill>
                  <a:prstClr val="black">
                    <a:tint val="75000"/>
                  </a:prstClr>
                </a:solidFill>
              </a:rPr>
              <a:pPr/>
              <a:t>12/12/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B8295B6-69E1-476B-A01F-3894F283F7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954765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3052C0D-DF3A-45EF-A0F8-1B7482EAA693}" type="datetimeFigureOut">
              <a:rPr lang="en-US" smtClean="0">
                <a:solidFill>
                  <a:prstClr val="black">
                    <a:tint val="75000"/>
                  </a:prstClr>
                </a:solidFill>
              </a:rPr>
              <a:pPr/>
              <a:t>12/12/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B8295B6-69E1-476B-A01F-3894F283F7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994878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3052C0D-DF3A-45EF-A0F8-1B7482EAA693}" type="datetimeFigureOut">
              <a:rPr lang="en-US" smtClean="0">
                <a:solidFill>
                  <a:prstClr val="black">
                    <a:tint val="75000"/>
                  </a:prstClr>
                </a:solidFill>
              </a:rPr>
              <a:pPr/>
              <a:t>12/12/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B8295B6-69E1-476B-A01F-3894F283F7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861846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3052C0D-DF3A-45EF-A0F8-1B7482EAA693}" type="datetimeFigureOut">
              <a:rPr lang="en-US" smtClean="0">
                <a:solidFill>
                  <a:prstClr val="black">
                    <a:tint val="75000"/>
                  </a:prstClr>
                </a:solidFill>
              </a:rPr>
              <a:pPr/>
              <a:t>12/12/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B8295B6-69E1-476B-A01F-3894F283F7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290847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3052C0D-DF3A-45EF-A0F8-1B7482EAA693}" type="datetimeFigureOut">
              <a:rPr lang="en-US" smtClean="0">
                <a:solidFill>
                  <a:prstClr val="black">
                    <a:tint val="75000"/>
                  </a:prstClr>
                </a:solidFill>
              </a:rPr>
              <a:pPr/>
              <a:t>12/12/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B8295B6-69E1-476B-A01F-3894F283F7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20196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3052C0D-DF3A-45EF-A0F8-1B7482EAA693}" type="datetimeFigureOut">
              <a:rPr lang="en-US" smtClean="0">
                <a:solidFill>
                  <a:prstClr val="black">
                    <a:tint val="75000"/>
                  </a:prstClr>
                </a:solidFill>
              </a:rPr>
              <a:pPr/>
              <a:t>12/12/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B8295B6-69E1-476B-A01F-3894F283F7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307190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3052C0D-DF3A-45EF-A0F8-1B7482EAA693}" type="datetimeFigureOut">
              <a:rPr lang="en-US" smtClean="0">
                <a:solidFill>
                  <a:prstClr val="black">
                    <a:tint val="75000"/>
                  </a:prstClr>
                </a:solidFill>
              </a:rPr>
              <a:pPr/>
              <a:t>12/12/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B8295B6-69E1-476B-A01F-3894F283F7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5868893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3052C0D-DF3A-45EF-A0F8-1B7482EAA693}" type="datetimeFigureOut">
              <a:rPr lang="en-US" smtClean="0">
                <a:solidFill>
                  <a:prstClr val="black">
                    <a:tint val="75000"/>
                  </a:prstClr>
                </a:solidFill>
              </a:rPr>
              <a:pPr/>
              <a:t>12/12/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B8295B6-69E1-476B-A01F-3894F283F7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759340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EA23CF2-6DCA-4313-8B78-FC68D92B08F8}" type="datetimeFigureOut">
              <a:rPr lang="en-US" smtClean="0"/>
              <a:t>12/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E19A5D-74A1-448F-BF4F-420A5F21EB2F}" type="slidenum">
              <a:rPr lang="en-US" smtClean="0"/>
              <a:t>‹#›</a:t>
            </a:fld>
            <a:endParaRPr lang="en-US"/>
          </a:p>
        </p:txBody>
      </p:sp>
    </p:spTree>
    <p:extLst>
      <p:ext uri="{BB962C8B-B14F-4D97-AF65-F5344CB8AC3E}">
        <p14:creationId xmlns:p14="http://schemas.microsoft.com/office/powerpoint/2010/main" val="37744380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3052C0D-DF3A-45EF-A0F8-1B7482EAA693}" type="datetimeFigureOut">
              <a:rPr lang="en-US" smtClean="0">
                <a:solidFill>
                  <a:prstClr val="black">
                    <a:tint val="75000"/>
                  </a:prstClr>
                </a:solidFill>
              </a:rPr>
              <a:pPr/>
              <a:t>12/12/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B8295B6-69E1-476B-A01F-3894F283F7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651840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3052C0D-DF3A-45EF-A0F8-1B7482EAA693}" type="datetimeFigureOut">
              <a:rPr lang="en-US" smtClean="0">
                <a:solidFill>
                  <a:prstClr val="black">
                    <a:tint val="75000"/>
                  </a:prstClr>
                </a:solidFill>
              </a:rPr>
              <a:pPr/>
              <a:t>12/12/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B8295B6-69E1-476B-A01F-3894F283F7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0982066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3052C0D-DF3A-45EF-A0F8-1B7482EAA693}" type="datetimeFigureOut">
              <a:rPr lang="en-US" smtClean="0">
                <a:solidFill>
                  <a:prstClr val="black">
                    <a:tint val="75000"/>
                  </a:prstClr>
                </a:solidFill>
              </a:rPr>
              <a:pPr/>
              <a:t>12/12/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B8295B6-69E1-476B-A01F-3894F283F7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0830869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54BA69C-D514-4DA3-85DC-EDDFE9CC0DD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30565468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22C109C-193B-49A4-A8AD-11B4E6A6AB7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3515944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BAB95A3-52FA-4677-AB62-847F9CAD242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8852885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BA1F935-5C69-4029-940D-8AD1AB92A53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3562255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3ABFF889-429D-4199-8C50-80714B045D7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5223922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EA653874-46B8-4D17-94F3-E17305CED76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5709309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D29BCF7B-3CC1-4CF2-9A64-16E392FA160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337007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EA23CF2-6DCA-4313-8B78-FC68D92B08F8}" type="datetimeFigureOut">
              <a:rPr lang="en-US" smtClean="0"/>
              <a:t>12/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E19A5D-74A1-448F-BF4F-420A5F21EB2F}" type="slidenum">
              <a:rPr lang="en-US" smtClean="0"/>
              <a:t>‹#›</a:t>
            </a:fld>
            <a:endParaRPr lang="en-US"/>
          </a:p>
        </p:txBody>
      </p:sp>
    </p:spTree>
    <p:extLst>
      <p:ext uri="{BB962C8B-B14F-4D97-AF65-F5344CB8AC3E}">
        <p14:creationId xmlns:p14="http://schemas.microsoft.com/office/powerpoint/2010/main" val="29438573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602ADA0-D4EB-402B-8365-1E8D31EC77F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0179640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FF2814B8-2D7F-4ABA-9FDB-E1A85C6E0E1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185087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AA05BAE-08F0-481C-A02C-EFF81DB768B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4602436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E644CC4-1ABE-4A5B-8881-4F03D8B6133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0623837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4" name="Google Shape;9;p2">
            <a:extLst>
              <a:ext uri="{FF2B5EF4-FFF2-40B4-BE49-F238E27FC236}">
                <a16:creationId xmlns:a16="http://schemas.microsoft.com/office/drawing/2014/main" id="{2815ECA7-2632-4449-A009-55386289E1EE}"/>
              </a:ext>
            </a:extLst>
          </p:cNvPr>
          <p:cNvSpPr/>
          <p:nvPr/>
        </p:nvSpPr>
        <p:spPr>
          <a:xfrm rot="25">
            <a:off x="3189818" y="2571750"/>
            <a:ext cx="5702300" cy="2136775"/>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5" name="Google Shape;10;p2">
            <a:extLst>
              <a:ext uri="{FF2B5EF4-FFF2-40B4-BE49-F238E27FC236}">
                <a16:creationId xmlns:a16="http://schemas.microsoft.com/office/drawing/2014/main" id="{90E1A1DF-52B9-43F9-AC7E-95F354CD0263}"/>
              </a:ext>
            </a:extLst>
          </p:cNvPr>
          <p:cNvGrpSpPr>
            <a:grpSpLocks/>
          </p:cNvGrpSpPr>
          <p:nvPr/>
        </p:nvGrpSpPr>
        <p:grpSpPr bwMode="auto">
          <a:xfrm rot="1847120">
            <a:off x="10047818" y="1076325"/>
            <a:ext cx="687916" cy="668338"/>
            <a:chOff x="8667201" y="2266387"/>
            <a:chExt cx="389754" cy="378681"/>
          </a:xfrm>
        </p:grpSpPr>
        <p:sp>
          <p:nvSpPr>
            <p:cNvPr id="6" name="Google Shape;11;p2">
              <a:extLst>
                <a:ext uri="{FF2B5EF4-FFF2-40B4-BE49-F238E27FC236}">
                  <a16:creationId xmlns:a16="http://schemas.microsoft.com/office/drawing/2014/main" id="{9A510FCE-F505-4890-94BB-1B00DA33E43C}"/>
                </a:ext>
              </a:extLst>
            </p:cNvPr>
            <p:cNvSpPr>
              <a:spLocks/>
            </p:cNvSpPr>
            <p:nvPr/>
          </p:nvSpPr>
          <p:spPr bwMode="auto">
            <a:xfrm>
              <a:off x="8667201" y="2268670"/>
              <a:ext cx="389754" cy="376398"/>
            </a:xfrm>
            <a:custGeom>
              <a:avLst/>
              <a:gdLst>
                <a:gd name="T0" fmla="*/ 2147483646 w 8025"/>
                <a:gd name="T1" fmla="*/ 0 h 7750"/>
                <a:gd name="T2" fmla="*/ 2147483646 w 8025"/>
                <a:gd name="T3" fmla="*/ 2147483646 h 7750"/>
                <a:gd name="T4" fmla="*/ 2147483646 w 8025"/>
                <a:gd name="T5" fmla="*/ 2147483646 h 7750"/>
                <a:gd name="T6" fmla="*/ 2147483646 w 8025"/>
                <a:gd name="T7" fmla="*/ 2147483646 h 7750"/>
                <a:gd name="T8" fmla="*/ 2147483646 w 8025"/>
                <a:gd name="T9" fmla="*/ 2147483646 h 7750"/>
                <a:gd name="T10" fmla="*/ 2147483646 w 8025"/>
                <a:gd name="T11" fmla="*/ 2147483646 h 7750"/>
                <a:gd name="T12" fmla="*/ 2147483646 w 8025"/>
                <a:gd name="T13" fmla="*/ 2147483646 h 7750"/>
                <a:gd name="T14" fmla="*/ 2147483646 w 8025"/>
                <a:gd name="T15" fmla="*/ 2147483646 h 7750"/>
                <a:gd name="T16" fmla="*/ 2147483646 w 8025"/>
                <a:gd name="T17" fmla="*/ 2147483646 h 7750"/>
                <a:gd name="T18" fmla="*/ 2147483646 w 8025"/>
                <a:gd name="T19" fmla="*/ 2147483646 h 7750"/>
                <a:gd name="T20" fmla="*/ 2147483646 w 8025"/>
                <a:gd name="T21" fmla="*/ 0 h 77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25" h="7750" extrusionOk="0">
                  <a:moveTo>
                    <a:pt x="3489" y="0"/>
                  </a:moveTo>
                  <a:cubicBezTo>
                    <a:pt x="3483" y="0"/>
                    <a:pt x="3478" y="4"/>
                    <a:pt x="3475" y="11"/>
                  </a:cubicBezTo>
                  <a:cubicBezTo>
                    <a:pt x="3350" y="271"/>
                    <a:pt x="2826" y="5218"/>
                    <a:pt x="2826" y="5218"/>
                  </a:cubicBezTo>
                  <a:cubicBezTo>
                    <a:pt x="2826" y="5218"/>
                    <a:pt x="595" y="4032"/>
                    <a:pt x="108" y="4032"/>
                  </a:cubicBezTo>
                  <a:cubicBezTo>
                    <a:pt x="34" y="4032"/>
                    <a:pt x="1" y="4060"/>
                    <a:pt x="22" y="4123"/>
                  </a:cubicBezTo>
                  <a:cubicBezTo>
                    <a:pt x="184" y="4604"/>
                    <a:pt x="2826" y="7750"/>
                    <a:pt x="2826" y="7750"/>
                  </a:cubicBezTo>
                  <a:lnTo>
                    <a:pt x="7436" y="6377"/>
                  </a:lnTo>
                  <a:cubicBezTo>
                    <a:pt x="7436" y="6377"/>
                    <a:pt x="8024" y="1403"/>
                    <a:pt x="7436" y="1092"/>
                  </a:cubicBezTo>
                  <a:cubicBezTo>
                    <a:pt x="7413" y="1079"/>
                    <a:pt x="7388" y="1073"/>
                    <a:pt x="7363" y="1073"/>
                  </a:cubicBezTo>
                  <a:cubicBezTo>
                    <a:pt x="6765" y="1073"/>
                    <a:pt x="5783" y="4498"/>
                    <a:pt x="5783" y="4498"/>
                  </a:cubicBezTo>
                  <a:cubicBezTo>
                    <a:pt x="5783" y="4498"/>
                    <a:pt x="3712" y="0"/>
                    <a:pt x="3489"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 name="Google Shape;12;p2">
              <a:extLst>
                <a:ext uri="{FF2B5EF4-FFF2-40B4-BE49-F238E27FC236}">
                  <a16:creationId xmlns:a16="http://schemas.microsoft.com/office/drawing/2014/main" id="{D9C965FD-EA13-4B88-9BF8-A04FF11D3141}"/>
                </a:ext>
              </a:extLst>
            </p:cNvPr>
            <p:cNvSpPr>
              <a:spLocks/>
            </p:cNvSpPr>
            <p:nvPr/>
          </p:nvSpPr>
          <p:spPr bwMode="auto">
            <a:xfrm>
              <a:off x="8679779" y="2323259"/>
              <a:ext cx="82613" cy="78728"/>
            </a:xfrm>
            <a:custGeom>
              <a:avLst/>
              <a:gdLst>
                <a:gd name="T0" fmla="*/ 2147483646 w 1701"/>
                <a:gd name="T1" fmla="*/ 0 h 1621"/>
                <a:gd name="T2" fmla="*/ 2147483646 w 1701"/>
                <a:gd name="T3" fmla="*/ 2147483646 h 1621"/>
                <a:gd name="T4" fmla="*/ 2147483646 w 1701"/>
                <a:gd name="T5" fmla="*/ 2147483646 h 1621"/>
                <a:gd name="T6" fmla="*/ 2147483646 w 1701"/>
                <a:gd name="T7" fmla="*/ 2147483646 h 1621"/>
                <a:gd name="T8" fmla="*/ 2147483646 w 1701"/>
                <a:gd name="T9" fmla="*/ 2147483646 h 1621"/>
                <a:gd name="T10" fmla="*/ 2147483646 w 1701"/>
                <a:gd name="T11" fmla="*/ 2147483646 h 1621"/>
                <a:gd name="T12" fmla="*/ 2147483646 w 1701"/>
                <a:gd name="T13" fmla="*/ 2147483646 h 1621"/>
                <a:gd name="T14" fmla="*/ 2147483646 w 1701"/>
                <a:gd name="T15" fmla="*/ 2147483646 h 1621"/>
                <a:gd name="T16" fmla="*/ 2147483646 w 1701"/>
                <a:gd name="T17" fmla="*/ 0 h 16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01" h="1621" extrusionOk="0">
                  <a:moveTo>
                    <a:pt x="407" y="0"/>
                  </a:moveTo>
                  <a:cubicBezTo>
                    <a:pt x="199" y="0"/>
                    <a:pt x="1" y="196"/>
                    <a:pt x="138" y="421"/>
                  </a:cubicBezTo>
                  <a:cubicBezTo>
                    <a:pt x="276" y="647"/>
                    <a:pt x="489" y="836"/>
                    <a:pt x="672" y="1026"/>
                  </a:cubicBezTo>
                  <a:cubicBezTo>
                    <a:pt x="858" y="1218"/>
                    <a:pt x="1071" y="1441"/>
                    <a:pt x="1294" y="1587"/>
                  </a:cubicBezTo>
                  <a:cubicBezTo>
                    <a:pt x="1330" y="1610"/>
                    <a:pt x="1368" y="1620"/>
                    <a:pt x="1406" y="1620"/>
                  </a:cubicBezTo>
                  <a:cubicBezTo>
                    <a:pt x="1562" y="1620"/>
                    <a:pt x="1701" y="1439"/>
                    <a:pt x="1622" y="1286"/>
                  </a:cubicBezTo>
                  <a:cubicBezTo>
                    <a:pt x="1493" y="1029"/>
                    <a:pt x="1266" y="779"/>
                    <a:pt x="1074" y="570"/>
                  </a:cubicBezTo>
                  <a:cubicBezTo>
                    <a:pt x="922" y="404"/>
                    <a:pt x="773" y="191"/>
                    <a:pt x="591" y="59"/>
                  </a:cubicBezTo>
                  <a:cubicBezTo>
                    <a:pt x="535" y="18"/>
                    <a:pt x="470" y="0"/>
                    <a:pt x="407"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 name="Google Shape;13;p2">
              <a:extLst>
                <a:ext uri="{FF2B5EF4-FFF2-40B4-BE49-F238E27FC236}">
                  <a16:creationId xmlns:a16="http://schemas.microsoft.com/office/drawing/2014/main" id="{10F546A4-CC36-49BF-BCF5-6DA7DD530780}"/>
                </a:ext>
              </a:extLst>
            </p:cNvPr>
            <p:cNvSpPr>
              <a:spLocks/>
            </p:cNvSpPr>
            <p:nvPr/>
          </p:nvSpPr>
          <p:spPr bwMode="auto">
            <a:xfrm>
              <a:off x="8919310" y="2266387"/>
              <a:ext cx="28169" cy="90773"/>
            </a:xfrm>
            <a:custGeom>
              <a:avLst/>
              <a:gdLst>
                <a:gd name="T0" fmla="*/ 2147483646 w 580"/>
                <a:gd name="T1" fmla="*/ 2147483646 h 1869"/>
                <a:gd name="T2" fmla="*/ 2147483646 w 580"/>
                <a:gd name="T3" fmla="*/ 2147483646 h 1869"/>
                <a:gd name="T4" fmla="*/ 2147483646 w 580"/>
                <a:gd name="T5" fmla="*/ 2147483646 h 1869"/>
                <a:gd name="T6" fmla="*/ 2147483646 w 580"/>
                <a:gd name="T7" fmla="*/ 2147483646 h 1869"/>
                <a:gd name="T8" fmla="*/ 2147483646 w 580"/>
                <a:gd name="T9" fmla="*/ 2147483646 h 1869"/>
                <a:gd name="T10" fmla="*/ 2147483646 w 580"/>
                <a:gd name="T11" fmla="*/ 2147483646 h 1869"/>
                <a:gd name="T12" fmla="*/ 2147483646 w 580"/>
                <a:gd name="T13" fmla="*/ 2147483646 h 1869"/>
                <a:gd name="T14" fmla="*/ 2147483646 w 580"/>
                <a:gd name="T15" fmla="*/ 2147483646 h 1869"/>
                <a:gd name="T16" fmla="*/ 2147483646 w 580"/>
                <a:gd name="T17" fmla="*/ 2147483646 h 1869"/>
                <a:gd name="T18" fmla="*/ 2147483646 w 580"/>
                <a:gd name="T19" fmla="*/ 2147483646 h 1869"/>
                <a:gd name="T20" fmla="*/ 2147483646 w 580"/>
                <a:gd name="T21" fmla="*/ 2147483646 h 18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80" h="1869" extrusionOk="0">
                  <a:moveTo>
                    <a:pt x="329" y="1"/>
                  </a:moveTo>
                  <a:cubicBezTo>
                    <a:pt x="1" y="1"/>
                    <a:pt x="58" y="534"/>
                    <a:pt x="52" y="781"/>
                  </a:cubicBezTo>
                  <a:cubicBezTo>
                    <a:pt x="45" y="964"/>
                    <a:pt x="28" y="1166"/>
                    <a:pt x="59" y="1349"/>
                  </a:cubicBezTo>
                  <a:cubicBezTo>
                    <a:pt x="93" y="1561"/>
                    <a:pt x="201" y="1677"/>
                    <a:pt x="332" y="1836"/>
                  </a:cubicBezTo>
                  <a:cubicBezTo>
                    <a:pt x="352" y="1859"/>
                    <a:pt x="373" y="1869"/>
                    <a:pt x="394" y="1869"/>
                  </a:cubicBezTo>
                  <a:cubicBezTo>
                    <a:pt x="440" y="1869"/>
                    <a:pt x="477" y="1816"/>
                    <a:pt x="454" y="1754"/>
                  </a:cubicBezTo>
                  <a:cubicBezTo>
                    <a:pt x="427" y="1673"/>
                    <a:pt x="491" y="1521"/>
                    <a:pt x="502" y="1430"/>
                  </a:cubicBezTo>
                  <a:cubicBezTo>
                    <a:pt x="514" y="1298"/>
                    <a:pt x="514" y="1166"/>
                    <a:pt x="522" y="1034"/>
                  </a:cubicBezTo>
                  <a:cubicBezTo>
                    <a:pt x="532" y="774"/>
                    <a:pt x="559" y="510"/>
                    <a:pt x="572" y="251"/>
                  </a:cubicBezTo>
                  <a:cubicBezTo>
                    <a:pt x="579" y="149"/>
                    <a:pt x="522" y="37"/>
                    <a:pt x="413" y="11"/>
                  </a:cubicBezTo>
                  <a:cubicBezTo>
                    <a:pt x="383" y="4"/>
                    <a:pt x="355" y="1"/>
                    <a:pt x="32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9" name="Google Shape;14;p2">
            <a:extLst>
              <a:ext uri="{FF2B5EF4-FFF2-40B4-BE49-F238E27FC236}">
                <a16:creationId xmlns:a16="http://schemas.microsoft.com/office/drawing/2014/main" id="{56CF6120-2D00-4301-AE12-C6C7E9DC6305}"/>
              </a:ext>
            </a:extLst>
          </p:cNvPr>
          <p:cNvSpPr/>
          <p:nvPr/>
        </p:nvSpPr>
        <p:spPr>
          <a:xfrm>
            <a:off x="11264900" y="1606550"/>
            <a:ext cx="527051" cy="4572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10" name="Google Shape;15;p2">
            <a:extLst>
              <a:ext uri="{FF2B5EF4-FFF2-40B4-BE49-F238E27FC236}">
                <a16:creationId xmlns:a16="http://schemas.microsoft.com/office/drawing/2014/main" id="{C4CAA737-D8AB-40F3-BD60-EFFB32D685A2}"/>
              </a:ext>
            </a:extLst>
          </p:cNvPr>
          <p:cNvGrpSpPr>
            <a:grpSpLocks/>
          </p:cNvGrpSpPr>
          <p:nvPr/>
        </p:nvGrpSpPr>
        <p:grpSpPr bwMode="auto">
          <a:xfrm>
            <a:off x="9690100" y="4773614"/>
            <a:ext cx="2152651" cy="1938337"/>
            <a:chOff x="7150051" y="3491912"/>
            <a:chExt cx="1632742" cy="1471012"/>
          </a:xfrm>
        </p:grpSpPr>
        <p:sp>
          <p:nvSpPr>
            <p:cNvPr id="11" name="Google Shape;16;p2">
              <a:extLst>
                <a:ext uri="{FF2B5EF4-FFF2-40B4-BE49-F238E27FC236}">
                  <a16:creationId xmlns:a16="http://schemas.microsoft.com/office/drawing/2014/main" id="{12B399D0-9425-4CBC-BA59-EC374A8BF4AF}"/>
                </a:ext>
              </a:extLst>
            </p:cNvPr>
            <p:cNvSpPr>
              <a:spLocks/>
            </p:cNvSpPr>
            <p:nvPr/>
          </p:nvSpPr>
          <p:spPr bwMode="auto">
            <a:xfrm>
              <a:off x="7539508" y="4223763"/>
              <a:ext cx="178291" cy="114522"/>
            </a:xfrm>
            <a:custGeom>
              <a:avLst/>
              <a:gdLst>
                <a:gd name="T0" fmla="*/ 2147483646 w 3671"/>
                <a:gd name="T1" fmla="*/ 0 h 2358"/>
                <a:gd name="T2" fmla="*/ 2147483646 w 3671"/>
                <a:gd name="T3" fmla="*/ 2147483646 h 2358"/>
                <a:gd name="T4" fmla="*/ 2147483646 w 3671"/>
                <a:gd name="T5" fmla="*/ 2147483646 h 2358"/>
                <a:gd name="T6" fmla="*/ 2147483646 w 3671"/>
                <a:gd name="T7" fmla="*/ 2147483646 h 2358"/>
                <a:gd name="T8" fmla="*/ 2147483646 w 3671"/>
                <a:gd name="T9" fmla="*/ 2147483646 h 2358"/>
                <a:gd name="T10" fmla="*/ 2147483646 w 3671"/>
                <a:gd name="T11" fmla="*/ 2147483646 h 2358"/>
                <a:gd name="T12" fmla="*/ 2147483646 w 3671"/>
                <a:gd name="T13" fmla="*/ 2147483646 h 2358"/>
                <a:gd name="T14" fmla="*/ 2147483646 w 3671"/>
                <a:gd name="T15" fmla="*/ 2147483646 h 2358"/>
                <a:gd name="T16" fmla="*/ 2147483646 w 3671"/>
                <a:gd name="T17" fmla="*/ 0 h 2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71" h="2358" extrusionOk="0">
                  <a:moveTo>
                    <a:pt x="1752" y="0"/>
                  </a:moveTo>
                  <a:cubicBezTo>
                    <a:pt x="1254" y="0"/>
                    <a:pt x="810" y="189"/>
                    <a:pt x="561" y="745"/>
                  </a:cubicBezTo>
                  <a:cubicBezTo>
                    <a:pt x="0" y="1994"/>
                    <a:pt x="1577" y="2357"/>
                    <a:pt x="2707" y="2357"/>
                  </a:cubicBezTo>
                  <a:cubicBezTo>
                    <a:pt x="3025" y="2357"/>
                    <a:pt x="3309" y="2329"/>
                    <a:pt x="3498" y="2282"/>
                  </a:cubicBezTo>
                  <a:cubicBezTo>
                    <a:pt x="3502" y="2281"/>
                    <a:pt x="3505" y="2281"/>
                    <a:pt x="3509" y="2281"/>
                  </a:cubicBezTo>
                  <a:cubicBezTo>
                    <a:pt x="3526" y="2281"/>
                    <a:pt x="3536" y="2295"/>
                    <a:pt x="3539" y="2312"/>
                  </a:cubicBezTo>
                  <a:cubicBezTo>
                    <a:pt x="3586" y="2292"/>
                    <a:pt x="3634" y="2272"/>
                    <a:pt x="3670" y="2252"/>
                  </a:cubicBezTo>
                  <a:cubicBezTo>
                    <a:pt x="3647" y="1651"/>
                    <a:pt x="3630" y="1076"/>
                    <a:pt x="3620" y="542"/>
                  </a:cubicBezTo>
                  <a:cubicBezTo>
                    <a:pt x="3100" y="302"/>
                    <a:pt x="2383" y="0"/>
                    <a:pt x="1752" y="0"/>
                  </a:cubicBezTo>
                  <a:close/>
                </a:path>
              </a:pathLst>
            </a:custGeom>
            <a:solidFill>
              <a:srgbClr val="FE98B0"/>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 name="Google Shape;17;p2">
              <a:extLst>
                <a:ext uri="{FF2B5EF4-FFF2-40B4-BE49-F238E27FC236}">
                  <a16:creationId xmlns:a16="http://schemas.microsoft.com/office/drawing/2014/main" id="{F9CD5B49-048F-47F4-9735-F20F9EE9F65A}"/>
                </a:ext>
              </a:extLst>
            </p:cNvPr>
            <p:cNvSpPr>
              <a:spLocks/>
            </p:cNvSpPr>
            <p:nvPr/>
          </p:nvSpPr>
          <p:spPr bwMode="auto">
            <a:xfrm>
              <a:off x="7169430" y="3510853"/>
              <a:ext cx="1594957" cy="1433033"/>
            </a:xfrm>
            <a:custGeom>
              <a:avLst/>
              <a:gdLst>
                <a:gd name="T0" fmla="*/ 2147483646 w 32840"/>
                <a:gd name="T1" fmla="*/ 2147483646 h 29506"/>
                <a:gd name="T2" fmla="*/ 2147483646 w 32840"/>
                <a:gd name="T3" fmla="*/ 2147483646 h 29506"/>
                <a:gd name="T4" fmla="*/ 2147483646 w 32840"/>
                <a:gd name="T5" fmla="*/ 2147483646 h 29506"/>
                <a:gd name="T6" fmla="*/ 2147483646 w 32840"/>
                <a:gd name="T7" fmla="*/ 2147483646 h 29506"/>
                <a:gd name="T8" fmla="*/ 2147483646 w 32840"/>
                <a:gd name="T9" fmla="*/ 2147483646 h 29506"/>
                <a:gd name="T10" fmla="*/ 2147483646 w 32840"/>
                <a:gd name="T11" fmla="*/ 2147483646 h 29506"/>
                <a:gd name="T12" fmla="*/ 2147483646 w 32840"/>
                <a:gd name="T13" fmla="*/ 2147483646 h 29506"/>
                <a:gd name="T14" fmla="*/ 2147483646 w 32840"/>
                <a:gd name="T15" fmla="*/ 2147483646 h 29506"/>
                <a:gd name="T16" fmla="*/ 2147483646 w 32840"/>
                <a:gd name="T17" fmla="*/ 2147483646 h 29506"/>
                <a:gd name="T18" fmla="*/ 2147483646 w 32840"/>
                <a:gd name="T19" fmla="*/ 2147483646 h 29506"/>
                <a:gd name="T20" fmla="*/ 2147483646 w 32840"/>
                <a:gd name="T21" fmla="*/ 2147483646 h 29506"/>
                <a:gd name="T22" fmla="*/ 2147483646 w 32840"/>
                <a:gd name="T23" fmla="*/ 2147483646 h 29506"/>
                <a:gd name="T24" fmla="*/ 2147483646 w 32840"/>
                <a:gd name="T25" fmla="*/ 2147483646 h 29506"/>
                <a:gd name="T26" fmla="*/ 2147483646 w 32840"/>
                <a:gd name="T27" fmla="*/ 2147483646 h 29506"/>
                <a:gd name="T28" fmla="*/ 2147483646 w 32840"/>
                <a:gd name="T29" fmla="*/ 2147483646 h 29506"/>
                <a:gd name="T30" fmla="*/ 2147483646 w 32840"/>
                <a:gd name="T31" fmla="*/ 2147483646 h 29506"/>
                <a:gd name="T32" fmla="*/ 2147483646 w 32840"/>
                <a:gd name="T33" fmla="*/ 2147483646 h 29506"/>
                <a:gd name="T34" fmla="*/ 2147483646 w 32840"/>
                <a:gd name="T35" fmla="*/ 2147483646 h 29506"/>
                <a:gd name="T36" fmla="*/ 2147483646 w 32840"/>
                <a:gd name="T37" fmla="*/ 2147483646 h 29506"/>
                <a:gd name="T38" fmla="*/ 2147483646 w 32840"/>
                <a:gd name="T39" fmla="*/ 2147483646 h 29506"/>
                <a:gd name="T40" fmla="*/ 2147483646 w 32840"/>
                <a:gd name="T41" fmla="*/ 2147483646 h 29506"/>
                <a:gd name="T42" fmla="*/ 2147483646 w 32840"/>
                <a:gd name="T43" fmla="*/ 2147483646 h 29506"/>
                <a:gd name="T44" fmla="*/ 2147483646 w 32840"/>
                <a:gd name="T45" fmla="*/ 2147483646 h 29506"/>
                <a:gd name="T46" fmla="*/ 2147483646 w 32840"/>
                <a:gd name="T47" fmla="*/ 2147483646 h 29506"/>
                <a:gd name="T48" fmla="*/ 2147483646 w 32840"/>
                <a:gd name="T49" fmla="*/ 2147483646 h 29506"/>
                <a:gd name="T50" fmla="*/ 2147483646 w 32840"/>
                <a:gd name="T51" fmla="*/ 2147483646 h 29506"/>
                <a:gd name="T52" fmla="*/ 2147483646 w 32840"/>
                <a:gd name="T53" fmla="*/ 2147483646 h 29506"/>
                <a:gd name="T54" fmla="*/ 2147483646 w 32840"/>
                <a:gd name="T55" fmla="*/ 2147483646 h 29506"/>
                <a:gd name="T56" fmla="*/ 2147483646 w 32840"/>
                <a:gd name="T57" fmla="*/ 2147483646 h 29506"/>
                <a:gd name="T58" fmla="*/ 2147483646 w 32840"/>
                <a:gd name="T59" fmla="*/ 2147483646 h 29506"/>
                <a:gd name="T60" fmla="*/ 2147483646 w 32840"/>
                <a:gd name="T61" fmla="*/ 2147483646 h 29506"/>
                <a:gd name="T62" fmla="*/ 2147483646 w 32840"/>
                <a:gd name="T63" fmla="*/ 2147483646 h 29506"/>
                <a:gd name="T64" fmla="*/ 2147483646 w 32840"/>
                <a:gd name="T65" fmla="*/ 2147483646 h 29506"/>
                <a:gd name="T66" fmla="*/ 2147483646 w 32840"/>
                <a:gd name="T67" fmla="*/ 2147483646 h 29506"/>
                <a:gd name="T68" fmla="*/ 2147483646 w 32840"/>
                <a:gd name="T69" fmla="*/ 2147483646 h 29506"/>
                <a:gd name="T70" fmla="*/ 2147483646 w 32840"/>
                <a:gd name="T71" fmla="*/ 2147483646 h 29506"/>
                <a:gd name="T72" fmla="*/ 2147483646 w 32840"/>
                <a:gd name="T73" fmla="*/ 2147483646 h 29506"/>
                <a:gd name="T74" fmla="*/ 2147483646 w 32840"/>
                <a:gd name="T75" fmla="*/ 2147483646 h 29506"/>
                <a:gd name="T76" fmla="*/ 2147483646 w 32840"/>
                <a:gd name="T77" fmla="*/ 2147483646 h 29506"/>
                <a:gd name="T78" fmla="*/ 2147483646 w 32840"/>
                <a:gd name="T79" fmla="*/ 2147483646 h 29506"/>
                <a:gd name="T80" fmla="*/ 2147483646 w 32840"/>
                <a:gd name="T81" fmla="*/ 2147483646 h 29506"/>
                <a:gd name="T82" fmla="*/ 2147483646 w 32840"/>
                <a:gd name="T83" fmla="*/ 2147483646 h 29506"/>
                <a:gd name="T84" fmla="*/ 2147483646 w 32840"/>
                <a:gd name="T85" fmla="*/ 2147483646 h 2950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2840" h="29506" extrusionOk="0">
                  <a:moveTo>
                    <a:pt x="13105" y="3339"/>
                  </a:moveTo>
                  <a:cubicBezTo>
                    <a:pt x="13531" y="3339"/>
                    <a:pt x="13876" y="3684"/>
                    <a:pt x="13876" y="4113"/>
                  </a:cubicBezTo>
                  <a:cubicBezTo>
                    <a:pt x="13876" y="4539"/>
                    <a:pt x="13531" y="4887"/>
                    <a:pt x="13105" y="4887"/>
                  </a:cubicBezTo>
                  <a:cubicBezTo>
                    <a:pt x="12676" y="4887"/>
                    <a:pt x="12331" y="4539"/>
                    <a:pt x="12331" y="4113"/>
                  </a:cubicBezTo>
                  <a:cubicBezTo>
                    <a:pt x="12331" y="3684"/>
                    <a:pt x="12676" y="3339"/>
                    <a:pt x="13105" y="3339"/>
                  </a:cubicBezTo>
                  <a:close/>
                  <a:moveTo>
                    <a:pt x="26801" y="21271"/>
                  </a:moveTo>
                  <a:cubicBezTo>
                    <a:pt x="26924" y="21271"/>
                    <a:pt x="27045" y="21304"/>
                    <a:pt x="27136" y="21371"/>
                  </a:cubicBezTo>
                  <a:cubicBezTo>
                    <a:pt x="27153" y="21385"/>
                    <a:pt x="27166" y="21415"/>
                    <a:pt x="27173" y="21449"/>
                  </a:cubicBezTo>
                  <a:cubicBezTo>
                    <a:pt x="27186" y="21452"/>
                    <a:pt x="27203" y="21455"/>
                    <a:pt x="27217" y="21463"/>
                  </a:cubicBezTo>
                  <a:cubicBezTo>
                    <a:pt x="27220" y="21433"/>
                    <a:pt x="27231" y="21407"/>
                    <a:pt x="27255" y="21407"/>
                  </a:cubicBezTo>
                  <a:cubicBezTo>
                    <a:pt x="27259" y="21407"/>
                    <a:pt x="27263" y="21407"/>
                    <a:pt x="27267" y="21408"/>
                  </a:cubicBezTo>
                  <a:cubicBezTo>
                    <a:pt x="27515" y="21459"/>
                    <a:pt x="27846" y="21831"/>
                    <a:pt x="27713" y="22098"/>
                  </a:cubicBezTo>
                  <a:cubicBezTo>
                    <a:pt x="27651" y="22228"/>
                    <a:pt x="27502" y="22272"/>
                    <a:pt x="27334" y="22272"/>
                  </a:cubicBezTo>
                  <a:cubicBezTo>
                    <a:pt x="27110" y="22272"/>
                    <a:pt x="26853" y="22194"/>
                    <a:pt x="26724" y="22138"/>
                  </a:cubicBezTo>
                  <a:cubicBezTo>
                    <a:pt x="26490" y="22040"/>
                    <a:pt x="26200" y="21811"/>
                    <a:pt x="26331" y="21527"/>
                  </a:cubicBezTo>
                  <a:cubicBezTo>
                    <a:pt x="26410" y="21355"/>
                    <a:pt x="26607" y="21271"/>
                    <a:pt x="26801" y="21271"/>
                  </a:cubicBezTo>
                  <a:close/>
                  <a:moveTo>
                    <a:pt x="25178" y="22293"/>
                  </a:moveTo>
                  <a:cubicBezTo>
                    <a:pt x="25323" y="22293"/>
                    <a:pt x="25464" y="22317"/>
                    <a:pt x="25578" y="22361"/>
                  </a:cubicBezTo>
                  <a:cubicBezTo>
                    <a:pt x="25598" y="22368"/>
                    <a:pt x="25609" y="22392"/>
                    <a:pt x="25619" y="22419"/>
                  </a:cubicBezTo>
                  <a:cubicBezTo>
                    <a:pt x="25706" y="22433"/>
                    <a:pt x="25795" y="22456"/>
                    <a:pt x="25876" y="22483"/>
                  </a:cubicBezTo>
                  <a:cubicBezTo>
                    <a:pt x="25876" y="22447"/>
                    <a:pt x="25887" y="22415"/>
                    <a:pt x="25922" y="22415"/>
                  </a:cubicBezTo>
                  <a:cubicBezTo>
                    <a:pt x="25929" y="22415"/>
                    <a:pt x="25937" y="22416"/>
                    <a:pt x="25946" y="22419"/>
                  </a:cubicBezTo>
                  <a:cubicBezTo>
                    <a:pt x="26335" y="22558"/>
                    <a:pt x="26639" y="23061"/>
                    <a:pt x="26301" y="23406"/>
                  </a:cubicBezTo>
                  <a:cubicBezTo>
                    <a:pt x="26124" y="23585"/>
                    <a:pt x="25848" y="23661"/>
                    <a:pt x="25569" y="23661"/>
                  </a:cubicBezTo>
                  <a:cubicBezTo>
                    <a:pt x="25318" y="23661"/>
                    <a:pt x="25065" y="23599"/>
                    <a:pt x="24879" y="23497"/>
                  </a:cubicBezTo>
                  <a:cubicBezTo>
                    <a:pt x="24588" y="23335"/>
                    <a:pt x="24138" y="22888"/>
                    <a:pt x="24456" y="22550"/>
                  </a:cubicBezTo>
                  <a:cubicBezTo>
                    <a:pt x="24621" y="22375"/>
                    <a:pt x="24908" y="22293"/>
                    <a:pt x="25178" y="22293"/>
                  </a:cubicBezTo>
                  <a:close/>
                  <a:moveTo>
                    <a:pt x="2673" y="1"/>
                  </a:moveTo>
                  <a:cubicBezTo>
                    <a:pt x="1946" y="1"/>
                    <a:pt x="1401" y="144"/>
                    <a:pt x="997" y="494"/>
                  </a:cubicBezTo>
                  <a:cubicBezTo>
                    <a:pt x="284" y="1109"/>
                    <a:pt x="1" y="2424"/>
                    <a:pt x="105" y="4627"/>
                  </a:cubicBezTo>
                  <a:cubicBezTo>
                    <a:pt x="152" y="5671"/>
                    <a:pt x="348" y="6546"/>
                    <a:pt x="642" y="7296"/>
                  </a:cubicBezTo>
                  <a:cubicBezTo>
                    <a:pt x="852" y="6935"/>
                    <a:pt x="1183" y="6577"/>
                    <a:pt x="1369" y="6323"/>
                  </a:cubicBezTo>
                  <a:cubicBezTo>
                    <a:pt x="1396" y="6286"/>
                    <a:pt x="1438" y="6272"/>
                    <a:pt x="1483" y="6272"/>
                  </a:cubicBezTo>
                  <a:cubicBezTo>
                    <a:pt x="1539" y="6272"/>
                    <a:pt x="1598" y="6294"/>
                    <a:pt x="1636" y="6320"/>
                  </a:cubicBezTo>
                  <a:cubicBezTo>
                    <a:pt x="2183" y="6699"/>
                    <a:pt x="2724" y="7087"/>
                    <a:pt x="3258" y="7479"/>
                  </a:cubicBezTo>
                  <a:cubicBezTo>
                    <a:pt x="3694" y="7094"/>
                    <a:pt x="4126" y="6712"/>
                    <a:pt x="4563" y="6326"/>
                  </a:cubicBezTo>
                  <a:cubicBezTo>
                    <a:pt x="4600" y="6292"/>
                    <a:pt x="4647" y="6278"/>
                    <a:pt x="4695" y="6278"/>
                  </a:cubicBezTo>
                  <a:cubicBezTo>
                    <a:pt x="4756" y="6278"/>
                    <a:pt x="4819" y="6301"/>
                    <a:pt x="4867" y="6337"/>
                  </a:cubicBezTo>
                  <a:cubicBezTo>
                    <a:pt x="5340" y="6695"/>
                    <a:pt x="5812" y="7053"/>
                    <a:pt x="6289" y="7412"/>
                  </a:cubicBezTo>
                  <a:cubicBezTo>
                    <a:pt x="6644" y="6945"/>
                    <a:pt x="6921" y="6451"/>
                    <a:pt x="7191" y="5928"/>
                  </a:cubicBezTo>
                  <a:cubicBezTo>
                    <a:pt x="7220" y="5871"/>
                    <a:pt x="7301" y="5842"/>
                    <a:pt x="7370" y="5842"/>
                  </a:cubicBezTo>
                  <a:cubicBezTo>
                    <a:pt x="7391" y="5842"/>
                    <a:pt x="7411" y="5845"/>
                    <a:pt x="7428" y="5850"/>
                  </a:cubicBezTo>
                  <a:cubicBezTo>
                    <a:pt x="7969" y="6043"/>
                    <a:pt x="8503" y="6225"/>
                    <a:pt x="9057" y="6354"/>
                  </a:cubicBezTo>
                  <a:cubicBezTo>
                    <a:pt x="9250" y="5766"/>
                    <a:pt x="9354" y="5171"/>
                    <a:pt x="9520" y="4573"/>
                  </a:cubicBezTo>
                  <a:cubicBezTo>
                    <a:pt x="9542" y="4490"/>
                    <a:pt x="9611" y="4455"/>
                    <a:pt x="9686" y="4455"/>
                  </a:cubicBezTo>
                  <a:cubicBezTo>
                    <a:pt x="9813" y="4455"/>
                    <a:pt x="9958" y="4556"/>
                    <a:pt x="9928" y="4698"/>
                  </a:cubicBezTo>
                  <a:cubicBezTo>
                    <a:pt x="9797" y="5353"/>
                    <a:pt x="9655" y="5999"/>
                    <a:pt x="9429" y="6631"/>
                  </a:cubicBezTo>
                  <a:cubicBezTo>
                    <a:pt x="9399" y="6719"/>
                    <a:pt x="9323" y="6756"/>
                    <a:pt x="9239" y="6756"/>
                  </a:cubicBezTo>
                  <a:cubicBezTo>
                    <a:pt x="9217" y="6756"/>
                    <a:pt x="9194" y="6754"/>
                    <a:pt x="9172" y="6749"/>
                  </a:cubicBezTo>
                  <a:cubicBezTo>
                    <a:pt x="8810" y="6678"/>
                    <a:pt x="8456" y="6587"/>
                    <a:pt x="8104" y="6468"/>
                  </a:cubicBezTo>
                  <a:cubicBezTo>
                    <a:pt x="7945" y="6418"/>
                    <a:pt x="7756" y="6381"/>
                    <a:pt x="7614" y="6296"/>
                  </a:cubicBezTo>
                  <a:cubicBezTo>
                    <a:pt x="7553" y="6262"/>
                    <a:pt x="7512" y="6249"/>
                    <a:pt x="7482" y="6242"/>
                  </a:cubicBezTo>
                  <a:cubicBezTo>
                    <a:pt x="7333" y="6431"/>
                    <a:pt x="7235" y="6800"/>
                    <a:pt x="7121" y="6989"/>
                  </a:cubicBezTo>
                  <a:cubicBezTo>
                    <a:pt x="6951" y="7270"/>
                    <a:pt x="6745" y="7533"/>
                    <a:pt x="6536" y="7786"/>
                  </a:cubicBezTo>
                  <a:cubicBezTo>
                    <a:pt x="6489" y="7842"/>
                    <a:pt x="6427" y="7868"/>
                    <a:pt x="6363" y="7868"/>
                  </a:cubicBezTo>
                  <a:cubicBezTo>
                    <a:pt x="6307" y="7868"/>
                    <a:pt x="6249" y="7848"/>
                    <a:pt x="6198" y="7810"/>
                  </a:cubicBezTo>
                  <a:cubicBezTo>
                    <a:pt x="5714" y="7445"/>
                    <a:pt x="5235" y="7080"/>
                    <a:pt x="4748" y="6715"/>
                  </a:cubicBezTo>
                  <a:cubicBezTo>
                    <a:pt x="4319" y="7100"/>
                    <a:pt x="3886" y="7485"/>
                    <a:pt x="3457" y="7867"/>
                  </a:cubicBezTo>
                  <a:cubicBezTo>
                    <a:pt x="3414" y="7905"/>
                    <a:pt x="3360" y="7923"/>
                    <a:pt x="3305" y="7923"/>
                  </a:cubicBezTo>
                  <a:cubicBezTo>
                    <a:pt x="3248" y="7923"/>
                    <a:pt x="3190" y="7904"/>
                    <a:pt x="3143" y="7871"/>
                  </a:cubicBezTo>
                  <a:cubicBezTo>
                    <a:pt x="2710" y="7554"/>
                    <a:pt x="1862" y="7151"/>
                    <a:pt x="1595" y="6699"/>
                  </a:cubicBezTo>
                  <a:cubicBezTo>
                    <a:pt x="1589" y="6691"/>
                    <a:pt x="1589" y="6688"/>
                    <a:pt x="1582" y="6682"/>
                  </a:cubicBezTo>
                  <a:cubicBezTo>
                    <a:pt x="1504" y="6780"/>
                    <a:pt x="1426" y="6877"/>
                    <a:pt x="1352" y="6975"/>
                  </a:cubicBezTo>
                  <a:cubicBezTo>
                    <a:pt x="1207" y="7161"/>
                    <a:pt x="954" y="7412"/>
                    <a:pt x="791" y="7658"/>
                  </a:cubicBezTo>
                  <a:cubicBezTo>
                    <a:pt x="1957" y="10169"/>
                    <a:pt x="4380" y="11034"/>
                    <a:pt x="6475" y="11274"/>
                  </a:cubicBezTo>
                  <a:cubicBezTo>
                    <a:pt x="7073" y="11343"/>
                    <a:pt x="7652" y="11370"/>
                    <a:pt x="8190" y="11370"/>
                  </a:cubicBezTo>
                  <a:cubicBezTo>
                    <a:pt x="10026" y="11370"/>
                    <a:pt x="11390" y="11056"/>
                    <a:pt x="11409" y="11051"/>
                  </a:cubicBezTo>
                  <a:lnTo>
                    <a:pt x="11659" y="10993"/>
                  </a:lnTo>
                  <a:lnTo>
                    <a:pt x="11649" y="11250"/>
                  </a:lnTo>
                  <a:cubicBezTo>
                    <a:pt x="11649" y="11264"/>
                    <a:pt x="11635" y="11626"/>
                    <a:pt x="11625" y="12244"/>
                  </a:cubicBezTo>
                  <a:cubicBezTo>
                    <a:pt x="12117" y="12146"/>
                    <a:pt x="12622" y="12087"/>
                    <a:pt x="13128" y="12087"/>
                  </a:cubicBezTo>
                  <a:cubicBezTo>
                    <a:pt x="15300" y="12087"/>
                    <a:pt x="17487" y="13168"/>
                    <a:pt x="18670" y="16887"/>
                  </a:cubicBezTo>
                  <a:cubicBezTo>
                    <a:pt x="20161" y="21571"/>
                    <a:pt x="20043" y="24453"/>
                    <a:pt x="17312" y="25373"/>
                  </a:cubicBezTo>
                  <a:cubicBezTo>
                    <a:pt x="16403" y="25678"/>
                    <a:pt x="15543" y="25781"/>
                    <a:pt x="14801" y="25781"/>
                  </a:cubicBezTo>
                  <a:cubicBezTo>
                    <a:pt x="13714" y="25781"/>
                    <a:pt x="12880" y="25562"/>
                    <a:pt x="12511" y="25443"/>
                  </a:cubicBezTo>
                  <a:cubicBezTo>
                    <a:pt x="13142" y="28968"/>
                    <a:pt x="13842" y="29326"/>
                    <a:pt x="14085" y="29333"/>
                  </a:cubicBezTo>
                  <a:lnTo>
                    <a:pt x="14102" y="29333"/>
                  </a:lnTo>
                  <a:cubicBezTo>
                    <a:pt x="14737" y="29333"/>
                    <a:pt x="15521" y="28194"/>
                    <a:pt x="15768" y="27751"/>
                  </a:cubicBezTo>
                  <a:lnTo>
                    <a:pt x="15822" y="27660"/>
                  </a:lnTo>
                  <a:lnTo>
                    <a:pt x="19374" y="27424"/>
                  </a:lnTo>
                  <a:lnTo>
                    <a:pt x="19425" y="27558"/>
                  </a:lnTo>
                  <a:cubicBezTo>
                    <a:pt x="19747" y="28380"/>
                    <a:pt x="20403" y="29506"/>
                    <a:pt x="20882" y="29506"/>
                  </a:cubicBezTo>
                  <a:cubicBezTo>
                    <a:pt x="20890" y="29506"/>
                    <a:pt x="20897" y="29505"/>
                    <a:pt x="20905" y="29505"/>
                  </a:cubicBezTo>
                  <a:cubicBezTo>
                    <a:pt x="21432" y="29451"/>
                    <a:pt x="22226" y="27984"/>
                    <a:pt x="22604" y="27072"/>
                  </a:cubicBezTo>
                  <a:lnTo>
                    <a:pt x="22669" y="26914"/>
                  </a:lnTo>
                  <a:lnTo>
                    <a:pt x="22834" y="26957"/>
                  </a:lnTo>
                  <a:cubicBezTo>
                    <a:pt x="22853" y="26962"/>
                    <a:pt x="23690" y="27177"/>
                    <a:pt x="24914" y="27177"/>
                  </a:cubicBezTo>
                  <a:cubicBezTo>
                    <a:pt x="26301" y="27177"/>
                    <a:pt x="28185" y="26901"/>
                    <a:pt x="29941" y="25730"/>
                  </a:cubicBezTo>
                  <a:cubicBezTo>
                    <a:pt x="32049" y="24325"/>
                    <a:pt x="32593" y="22425"/>
                    <a:pt x="32732" y="21419"/>
                  </a:cubicBezTo>
                  <a:cubicBezTo>
                    <a:pt x="32840" y="20611"/>
                    <a:pt x="32739" y="20043"/>
                    <a:pt x="32661" y="19874"/>
                  </a:cubicBezTo>
                  <a:cubicBezTo>
                    <a:pt x="32590" y="19914"/>
                    <a:pt x="32472" y="20006"/>
                    <a:pt x="32370" y="20087"/>
                  </a:cubicBezTo>
                  <a:cubicBezTo>
                    <a:pt x="32046" y="20344"/>
                    <a:pt x="31570" y="20719"/>
                    <a:pt x="30863" y="20973"/>
                  </a:cubicBezTo>
                  <a:cubicBezTo>
                    <a:pt x="30941" y="21176"/>
                    <a:pt x="30985" y="21341"/>
                    <a:pt x="30968" y="21412"/>
                  </a:cubicBezTo>
                  <a:cubicBezTo>
                    <a:pt x="30922" y="21656"/>
                    <a:pt x="29785" y="22024"/>
                    <a:pt x="29095" y="22024"/>
                  </a:cubicBezTo>
                  <a:cubicBezTo>
                    <a:pt x="28879" y="22024"/>
                    <a:pt x="28707" y="21988"/>
                    <a:pt x="28626" y="21901"/>
                  </a:cubicBezTo>
                  <a:cubicBezTo>
                    <a:pt x="28562" y="21834"/>
                    <a:pt x="28569" y="21561"/>
                    <a:pt x="28619" y="21212"/>
                  </a:cubicBezTo>
                  <a:cubicBezTo>
                    <a:pt x="28491" y="21199"/>
                    <a:pt x="28359" y="21182"/>
                    <a:pt x="28220" y="21162"/>
                  </a:cubicBezTo>
                  <a:cubicBezTo>
                    <a:pt x="27545" y="21060"/>
                    <a:pt x="26913" y="20905"/>
                    <a:pt x="26322" y="20699"/>
                  </a:cubicBezTo>
                  <a:cubicBezTo>
                    <a:pt x="26284" y="20864"/>
                    <a:pt x="26244" y="20989"/>
                    <a:pt x="26200" y="21040"/>
                  </a:cubicBezTo>
                  <a:cubicBezTo>
                    <a:pt x="26156" y="21088"/>
                    <a:pt x="26052" y="21110"/>
                    <a:pt x="25911" y="21110"/>
                  </a:cubicBezTo>
                  <a:cubicBezTo>
                    <a:pt x="25771" y="21110"/>
                    <a:pt x="25594" y="21089"/>
                    <a:pt x="25399" y="21050"/>
                  </a:cubicBezTo>
                  <a:cubicBezTo>
                    <a:pt x="25487" y="21179"/>
                    <a:pt x="25537" y="21334"/>
                    <a:pt x="25473" y="21483"/>
                  </a:cubicBezTo>
                  <a:cubicBezTo>
                    <a:pt x="25373" y="21707"/>
                    <a:pt x="25133" y="21787"/>
                    <a:pt x="24887" y="21787"/>
                  </a:cubicBezTo>
                  <a:cubicBezTo>
                    <a:pt x="24719" y="21787"/>
                    <a:pt x="24548" y="21749"/>
                    <a:pt x="24419" y="21695"/>
                  </a:cubicBezTo>
                  <a:cubicBezTo>
                    <a:pt x="24095" y="21561"/>
                    <a:pt x="23716" y="21226"/>
                    <a:pt x="23825" y="20834"/>
                  </a:cubicBezTo>
                  <a:cubicBezTo>
                    <a:pt x="23858" y="20719"/>
                    <a:pt x="23929" y="20635"/>
                    <a:pt x="24017" y="20574"/>
                  </a:cubicBezTo>
                  <a:cubicBezTo>
                    <a:pt x="23787" y="20442"/>
                    <a:pt x="23625" y="20300"/>
                    <a:pt x="23594" y="20162"/>
                  </a:cubicBezTo>
                  <a:cubicBezTo>
                    <a:pt x="23571" y="20053"/>
                    <a:pt x="23743" y="19783"/>
                    <a:pt x="24003" y="19459"/>
                  </a:cubicBezTo>
                  <a:cubicBezTo>
                    <a:pt x="23368" y="18975"/>
                    <a:pt x="22800" y="18394"/>
                    <a:pt x="22307" y="17712"/>
                  </a:cubicBezTo>
                  <a:cubicBezTo>
                    <a:pt x="22304" y="17712"/>
                    <a:pt x="22300" y="17715"/>
                    <a:pt x="22300" y="17715"/>
                  </a:cubicBezTo>
                  <a:cubicBezTo>
                    <a:pt x="22288" y="17719"/>
                    <a:pt x="22275" y="17721"/>
                    <a:pt x="22260" y="17721"/>
                  </a:cubicBezTo>
                  <a:cubicBezTo>
                    <a:pt x="21837" y="17721"/>
                    <a:pt x="20339" y="16153"/>
                    <a:pt x="20512" y="15627"/>
                  </a:cubicBezTo>
                  <a:cubicBezTo>
                    <a:pt x="20540" y="15545"/>
                    <a:pt x="20729" y="15434"/>
                    <a:pt x="20999" y="15322"/>
                  </a:cubicBezTo>
                  <a:cubicBezTo>
                    <a:pt x="20996" y="15305"/>
                    <a:pt x="20989" y="15292"/>
                    <a:pt x="20982" y="15279"/>
                  </a:cubicBezTo>
                  <a:cubicBezTo>
                    <a:pt x="20637" y="14416"/>
                    <a:pt x="20320" y="13365"/>
                    <a:pt x="20002" y="12223"/>
                  </a:cubicBezTo>
                  <a:cubicBezTo>
                    <a:pt x="19928" y="12258"/>
                    <a:pt x="19867" y="12278"/>
                    <a:pt x="19826" y="12278"/>
                  </a:cubicBezTo>
                  <a:cubicBezTo>
                    <a:pt x="19451" y="12278"/>
                    <a:pt x="18424" y="10206"/>
                    <a:pt x="18762" y="9743"/>
                  </a:cubicBezTo>
                  <a:cubicBezTo>
                    <a:pt x="18809" y="9675"/>
                    <a:pt x="19012" y="9631"/>
                    <a:pt x="19289" y="9605"/>
                  </a:cubicBezTo>
                  <a:cubicBezTo>
                    <a:pt x="18988" y="8510"/>
                    <a:pt x="18667" y="7401"/>
                    <a:pt x="18316" y="6381"/>
                  </a:cubicBezTo>
                  <a:cubicBezTo>
                    <a:pt x="18066" y="6543"/>
                    <a:pt x="17856" y="6644"/>
                    <a:pt x="17762" y="6644"/>
                  </a:cubicBezTo>
                  <a:cubicBezTo>
                    <a:pt x="17387" y="6644"/>
                    <a:pt x="16359" y="4576"/>
                    <a:pt x="16697" y="4113"/>
                  </a:cubicBezTo>
                  <a:cubicBezTo>
                    <a:pt x="16752" y="4039"/>
                    <a:pt x="16984" y="3988"/>
                    <a:pt x="17306" y="3965"/>
                  </a:cubicBezTo>
                  <a:cubicBezTo>
                    <a:pt x="16978" y="3353"/>
                    <a:pt x="16619" y="2842"/>
                    <a:pt x="16231" y="2494"/>
                  </a:cubicBezTo>
                  <a:cubicBezTo>
                    <a:pt x="15393" y="1744"/>
                    <a:pt x="12318" y="1339"/>
                    <a:pt x="9344" y="947"/>
                  </a:cubicBezTo>
                  <a:cubicBezTo>
                    <a:pt x="7911" y="758"/>
                    <a:pt x="6431" y="562"/>
                    <a:pt x="5218" y="325"/>
                  </a:cubicBezTo>
                  <a:cubicBezTo>
                    <a:pt x="4189" y="126"/>
                    <a:pt x="3351" y="1"/>
                    <a:pt x="2673" y="1"/>
                  </a:cubicBezTo>
                  <a:close/>
                </a:path>
              </a:pathLst>
            </a:custGeom>
            <a:solidFill>
              <a:srgbClr val="FE98B0"/>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18;p2">
              <a:extLst>
                <a:ext uri="{FF2B5EF4-FFF2-40B4-BE49-F238E27FC236}">
                  <a16:creationId xmlns:a16="http://schemas.microsoft.com/office/drawing/2014/main" id="{CBFA6534-7D85-4237-A465-ABEECBFF0D0F}"/>
                </a:ext>
              </a:extLst>
            </p:cNvPr>
            <p:cNvSpPr>
              <a:spLocks/>
            </p:cNvSpPr>
            <p:nvPr/>
          </p:nvSpPr>
          <p:spPr bwMode="auto">
            <a:xfrm>
              <a:off x="7240143" y="3830665"/>
              <a:ext cx="5488" cy="4031"/>
            </a:xfrm>
            <a:custGeom>
              <a:avLst/>
              <a:gdLst>
                <a:gd name="T0" fmla="*/ 2147483646 w 113"/>
                <a:gd name="T1" fmla="*/ 0 h 83"/>
                <a:gd name="T2" fmla="*/ 2147483646 w 113"/>
                <a:gd name="T3" fmla="*/ 2147483646 h 83"/>
                <a:gd name="T4" fmla="*/ 2147483646 w 113"/>
                <a:gd name="T5" fmla="*/ 2147483646 h 83"/>
                <a:gd name="T6" fmla="*/ 2147483646 w 113"/>
                <a:gd name="T7" fmla="*/ 0 h 8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3" h="83" extrusionOk="0">
                  <a:moveTo>
                    <a:pt x="32" y="0"/>
                  </a:moveTo>
                  <a:cubicBezTo>
                    <a:pt x="1" y="0"/>
                    <a:pt x="20" y="83"/>
                    <a:pt x="81" y="83"/>
                  </a:cubicBezTo>
                  <a:cubicBezTo>
                    <a:pt x="91" y="83"/>
                    <a:pt x="101" y="81"/>
                    <a:pt x="112" y="76"/>
                  </a:cubicBezTo>
                  <a:cubicBezTo>
                    <a:pt x="73" y="19"/>
                    <a:pt x="47" y="0"/>
                    <a:pt x="32" y="0"/>
                  </a:cubicBezTo>
                  <a:close/>
                </a:path>
              </a:pathLst>
            </a:custGeom>
            <a:solidFill>
              <a:srgbClr val="FE98B0"/>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4" name="Google Shape;19;p2">
              <a:extLst>
                <a:ext uri="{FF2B5EF4-FFF2-40B4-BE49-F238E27FC236}">
                  <a16:creationId xmlns:a16="http://schemas.microsoft.com/office/drawing/2014/main" id="{5B90A557-333F-4872-9A24-62FCF4FA0C4D}"/>
                </a:ext>
              </a:extLst>
            </p:cNvPr>
            <p:cNvSpPr/>
            <p:nvPr/>
          </p:nvSpPr>
          <p:spPr>
            <a:xfrm>
              <a:off x="7964014" y="3703950"/>
              <a:ext cx="94721" cy="130114"/>
            </a:xfrm>
            <a:custGeom>
              <a:avLst/>
              <a:gdLst/>
              <a:ahLst/>
              <a:cxnLst/>
              <a:rect l="l" t="t" r="r" b="b"/>
              <a:pathLst>
                <a:path w="1958" h="2681" extrusionOk="0">
                  <a:moveTo>
                    <a:pt x="947" y="1"/>
                  </a:moveTo>
                  <a:cubicBezTo>
                    <a:pt x="625" y="24"/>
                    <a:pt x="393" y="75"/>
                    <a:pt x="338" y="149"/>
                  </a:cubicBezTo>
                  <a:cubicBezTo>
                    <a:pt x="0" y="612"/>
                    <a:pt x="1028" y="2680"/>
                    <a:pt x="1403" y="2680"/>
                  </a:cubicBezTo>
                  <a:cubicBezTo>
                    <a:pt x="1497" y="2680"/>
                    <a:pt x="1707" y="2579"/>
                    <a:pt x="1957" y="2417"/>
                  </a:cubicBezTo>
                  <a:cubicBezTo>
                    <a:pt x="1650" y="1518"/>
                    <a:pt x="1315" y="693"/>
                    <a:pt x="947" y="1"/>
                  </a:cubicBezTo>
                  <a:close/>
                </a:path>
              </a:pathLst>
            </a:custGeom>
            <a:solidFill>
              <a:schemeClr val="accent5"/>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5" name="Google Shape;20;p2">
              <a:extLst>
                <a:ext uri="{FF2B5EF4-FFF2-40B4-BE49-F238E27FC236}">
                  <a16:creationId xmlns:a16="http://schemas.microsoft.com/office/drawing/2014/main" id="{1D8DD542-115A-4F8D-9A2D-EDBE94753184}"/>
                </a:ext>
              </a:extLst>
            </p:cNvPr>
            <p:cNvSpPr/>
            <p:nvPr/>
          </p:nvSpPr>
          <p:spPr>
            <a:xfrm>
              <a:off x="8063552" y="3977430"/>
              <a:ext cx="77062" cy="130114"/>
            </a:xfrm>
            <a:custGeom>
              <a:avLst/>
              <a:gdLst/>
              <a:ahLst/>
              <a:cxnLst/>
              <a:rect l="l" t="t" r="r" b="b"/>
              <a:pathLst>
                <a:path w="1580" h="2674" extrusionOk="0">
                  <a:moveTo>
                    <a:pt x="866" y="1"/>
                  </a:moveTo>
                  <a:cubicBezTo>
                    <a:pt x="589" y="27"/>
                    <a:pt x="386" y="71"/>
                    <a:pt x="339" y="139"/>
                  </a:cubicBezTo>
                  <a:cubicBezTo>
                    <a:pt x="1" y="602"/>
                    <a:pt x="1028" y="2674"/>
                    <a:pt x="1403" y="2674"/>
                  </a:cubicBezTo>
                  <a:cubicBezTo>
                    <a:pt x="1444" y="2674"/>
                    <a:pt x="1505" y="2654"/>
                    <a:pt x="1579" y="2619"/>
                  </a:cubicBezTo>
                  <a:cubicBezTo>
                    <a:pt x="1440" y="2123"/>
                    <a:pt x="1302" y="1612"/>
                    <a:pt x="1164" y="1092"/>
                  </a:cubicBezTo>
                  <a:cubicBezTo>
                    <a:pt x="1066" y="734"/>
                    <a:pt x="964" y="366"/>
                    <a:pt x="866" y="1"/>
                  </a:cubicBezTo>
                  <a:close/>
                </a:path>
              </a:pathLst>
            </a:custGeom>
            <a:solidFill>
              <a:schemeClr val="accent5"/>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6" name="Google Shape;21;p2">
              <a:extLst>
                <a:ext uri="{FF2B5EF4-FFF2-40B4-BE49-F238E27FC236}">
                  <a16:creationId xmlns:a16="http://schemas.microsoft.com/office/drawing/2014/main" id="{4664E19D-7A04-4F13-A795-B398A0EE0A5A}"/>
                </a:ext>
              </a:extLst>
            </p:cNvPr>
            <p:cNvSpPr/>
            <p:nvPr/>
          </p:nvSpPr>
          <p:spPr>
            <a:xfrm>
              <a:off x="8156668" y="4254525"/>
              <a:ext cx="96327" cy="116862"/>
            </a:xfrm>
            <a:custGeom>
              <a:avLst/>
              <a:gdLst/>
              <a:ahLst/>
              <a:cxnLst/>
              <a:rect l="l" t="t" r="r" b="b"/>
              <a:pathLst>
                <a:path w="1969" h="2399" extrusionOk="0">
                  <a:moveTo>
                    <a:pt x="660" y="0"/>
                  </a:moveTo>
                  <a:cubicBezTo>
                    <a:pt x="390" y="112"/>
                    <a:pt x="201" y="223"/>
                    <a:pt x="173" y="305"/>
                  </a:cubicBezTo>
                  <a:cubicBezTo>
                    <a:pt x="0" y="831"/>
                    <a:pt x="1498" y="2399"/>
                    <a:pt x="1921" y="2399"/>
                  </a:cubicBezTo>
                  <a:cubicBezTo>
                    <a:pt x="1936" y="2399"/>
                    <a:pt x="1949" y="2397"/>
                    <a:pt x="1961" y="2393"/>
                  </a:cubicBezTo>
                  <a:cubicBezTo>
                    <a:pt x="1961" y="2393"/>
                    <a:pt x="1965" y="2390"/>
                    <a:pt x="1968" y="2390"/>
                  </a:cubicBezTo>
                  <a:cubicBezTo>
                    <a:pt x="1461" y="1697"/>
                    <a:pt x="1025" y="902"/>
                    <a:pt x="660" y="0"/>
                  </a:cubicBezTo>
                  <a:close/>
                </a:path>
              </a:pathLst>
            </a:custGeom>
            <a:solidFill>
              <a:schemeClr val="accent5"/>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7" name="Google Shape;22;p2">
              <a:extLst>
                <a:ext uri="{FF2B5EF4-FFF2-40B4-BE49-F238E27FC236}">
                  <a16:creationId xmlns:a16="http://schemas.microsoft.com/office/drawing/2014/main" id="{28A803E3-CE9E-4700-AB33-1F1D8A1A62E2}"/>
                </a:ext>
              </a:extLst>
            </p:cNvPr>
            <p:cNvSpPr>
              <a:spLocks/>
            </p:cNvSpPr>
            <p:nvPr/>
          </p:nvSpPr>
          <p:spPr bwMode="auto">
            <a:xfrm>
              <a:off x="8314147" y="4455864"/>
              <a:ext cx="133658" cy="80234"/>
            </a:xfrm>
            <a:custGeom>
              <a:avLst/>
              <a:gdLst>
                <a:gd name="T0" fmla="*/ 2147483646 w 2752"/>
                <a:gd name="T1" fmla="*/ 2147483646 h 1652"/>
                <a:gd name="T2" fmla="*/ 2147483646 w 2752"/>
                <a:gd name="T3" fmla="*/ 2147483646 h 1652"/>
                <a:gd name="T4" fmla="*/ 2147483646 w 2752"/>
                <a:gd name="T5" fmla="*/ 2147483646 h 1652"/>
                <a:gd name="T6" fmla="*/ 2147483646 w 2752"/>
                <a:gd name="T7" fmla="*/ 2147483646 h 1652"/>
                <a:gd name="T8" fmla="*/ 2147483646 w 2752"/>
                <a:gd name="T9" fmla="*/ 2147483646 h 1652"/>
                <a:gd name="T10" fmla="*/ 2147483646 w 2752"/>
                <a:gd name="T11" fmla="*/ 2147483646 h 1652"/>
                <a:gd name="T12" fmla="*/ 2147483646 w 2752"/>
                <a:gd name="T13" fmla="*/ 2147483646 h 1652"/>
                <a:gd name="T14" fmla="*/ 2147483646 w 2752"/>
                <a:gd name="T15" fmla="*/ 2147483646 h 1652"/>
                <a:gd name="T16" fmla="*/ 2147483646 w 2752"/>
                <a:gd name="T17" fmla="*/ 2147483646 h 1652"/>
                <a:gd name="T18" fmla="*/ 2147483646 w 2752"/>
                <a:gd name="T19" fmla="*/ 2147483646 h 1652"/>
                <a:gd name="T20" fmla="*/ 2147483646 w 2752"/>
                <a:gd name="T21" fmla="*/ 2147483646 h 1652"/>
                <a:gd name="T22" fmla="*/ 2147483646 w 2752"/>
                <a:gd name="T23" fmla="*/ 2147483646 h 1652"/>
                <a:gd name="T24" fmla="*/ 2147483646 w 2752"/>
                <a:gd name="T25" fmla="*/ 2147483646 h 1652"/>
                <a:gd name="T26" fmla="*/ 2147483646 w 2752"/>
                <a:gd name="T27" fmla="*/ 2147483646 h 1652"/>
                <a:gd name="T28" fmla="*/ 2147483646 w 2752"/>
                <a:gd name="T29" fmla="*/ 2147483646 h 16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752" h="1652" extrusionOk="0">
                  <a:moveTo>
                    <a:pt x="433" y="1"/>
                  </a:moveTo>
                  <a:cubicBezTo>
                    <a:pt x="173" y="325"/>
                    <a:pt x="1" y="595"/>
                    <a:pt x="24" y="704"/>
                  </a:cubicBezTo>
                  <a:cubicBezTo>
                    <a:pt x="55" y="842"/>
                    <a:pt x="217" y="984"/>
                    <a:pt x="447" y="1116"/>
                  </a:cubicBezTo>
                  <a:cubicBezTo>
                    <a:pt x="547" y="1046"/>
                    <a:pt x="671" y="1011"/>
                    <a:pt x="797" y="1011"/>
                  </a:cubicBezTo>
                  <a:cubicBezTo>
                    <a:pt x="951" y="1011"/>
                    <a:pt x="1107" y="1064"/>
                    <a:pt x="1220" y="1170"/>
                  </a:cubicBezTo>
                  <a:cubicBezTo>
                    <a:pt x="1231" y="1177"/>
                    <a:pt x="1234" y="1200"/>
                    <a:pt x="1238" y="1220"/>
                  </a:cubicBezTo>
                  <a:cubicBezTo>
                    <a:pt x="1268" y="1237"/>
                    <a:pt x="1298" y="1255"/>
                    <a:pt x="1325" y="1275"/>
                  </a:cubicBezTo>
                  <a:cubicBezTo>
                    <a:pt x="1329" y="1272"/>
                    <a:pt x="1329" y="1272"/>
                    <a:pt x="1329" y="1267"/>
                  </a:cubicBezTo>
                  <a:cubicBezTo>
                    <a:pt x="1347" y="1255"/>
                    <a:pt x="1367" y="1250"/>
                    <a:pt x="1388" y="1250"/>
                  </a:cubicBezTo>
                  <a:cubicBezTo>
                    <a:pt x="1519" y="1250"/>
                    <a:pt x="1713" y="1448"/>
                    <a:pt x="1771" y="1511"/>
                  </a:cubicBezTo>
                  <a:cubicBezTo>
                    <a:pt x="1791" y="1538"/>
                    <a:pt x="1812" y="1565"/>
                    <a:pt x="1829" y="1592"/>
                  </a:cubicBezTo>
                  <a:cubicBezTo>
                    <a:pt x="2024" y="1631"/>
                    <a:pt x="2201" y="1652"/>
                    <a:pt x="2341" y="1652"/>
                  </a:cubicBezTo>
                  <a:cubicBezTo>
                    <a:pt x="2482" y="1652"/>
                    <a:pt x="2586" y="1630"/>
                    <a:pt x="2630" y="1582"/>
                  </a:cubicBezTo>
                  <a:cubicBezTo>
                    <a:pt x="2674" y="1531"/>
                    <a:pt x="2714" y="1406"/>
                    <a:pt x="2752" y="1241"/>
                  </a:cubicBezTo>
                  <a:cubicBezTo>
                    <a:pt x="1893" y="940"/>
                    <a:pt x="1122" y="528"/>
                    <a:pt x="433" y="1"/>
                  </a:cubicBezTo>
                  <a:close/>
                </a:path>
              </a:pathLst>
            </a:custGeom>
            <a:solidFill>
              <a:srgbClr val="FE98B0"/>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8" name="Google Shape;23;p2">
              <a:extLst>
                <a:ext uri="{FF2B5EF4-FFF2-40B4-BE49-F238E27FC236}">
                  <a16:creationId xmlns:a16="http://schemas.microsoft.com/office/drawing/2014/main" id="{5E405085-C018-40FD-9F2A-FD0B85A78DDF}"/>
                </a:ext>
              </a:extLst>
            </p:cNvPr>
            <p:cNvSpPr/>
            <p:nvPr/>
          </p:nvSpPr>
          <p:spPr>
            <a:xfrm>
              <a:off x="8556424" y="4529210"/>
              <a:ext cx="117198" cy="51805"/>
            </a:xfrm>
            <a:custGeom>
              <a:avLst/>
              <a:gdLst/>
              <a:ahLst/>
              <a:cxnLst/>
              <a:rect l="l" t="t" r="r" b="b"/>
              <a:pathLst>
                <a:path w="2425" h="1053" extrusionOk="0">
                  <a:moveTo>
                    <a:pt x="2302" y="1"/>
                  </a:moveTo>
                  <a:cubicBezTo>
                    <a:pt x="1856" y="158"/>
                    <a:pt x="1313" y="269"/>
                    <a:pt x="655" y="269"/>
                  </a:cubicBezTo>
                  <a:cubicBezTo>
                    <a:pt x="466" y="269"/>
                    <a:pt x="267" y="260"/>
                    <a:pt x="58" y="240"/>
                  </a:cubicBezTo>
                  <a:lnTo>
                    <a:pt x="58" y="240"/>
                  </a:lnTo>
                  <a:cubicBezTo>
                    <a:pt x="8" y="589"/>
                    <a:pt x="1" y="862"/>
                    <a:pt x="65" y="929"/>
                  </a:cubicBezTo>
                  <a:cubicBezTo>
                    <a:pt x="146" y="1016"/>
                    <a:pt x="318" y="1052"/>
                    <a:pt x="534" y="1052"/>
                  </a:cubicBezTo>
                  <a:cubicBezTo>
                    <a:pt x="1224" y="1052"/>
                    <a:pt x="2361" y="684"/>
                    <a:pt x="2407" y="440"/>
                  </a:cubicBezTo>
                  <a:cubicBezTo>
                    <a:pt x="2424" y="369"/>
                    <a:pt x="2380" y="204"/>
                    <a:pt x="2302" y="1"/>
                  </a:cubicBezTo>
                  <a:close/>
                </a:path>
              </a:pathLst>
            </a:custGeom>
            <a:solidFill>
              <a:schemeClr val="accent5"/>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9" name="Google Shape;24;p2">
              <a:extLst>
                <a:ext uri="{FF2B5EF4-FFF2-40B4-BE49-F238E27FC236}">
                  <a16:creationId xmlns:a16="http://schemas.microsoft.com/office/drawing/2014/main" id="{F8578CF0-2113-4B16-8DAA-A90B94BDECEA}"/>
                </a:ext>
              </a:extLst>
            </p:cNvPr>
            <p:cNvSpPr>
              <a:spLocks/>
            </p:cNvSpPr>
            <p:nvPr/>
          </p:nvSpPr>
          <p:spPr bwMode="auto">
            <a:xfrm>
              <a:off x="8350037" y="4599621"/>
              <a:ext cx="94464" cy="48422"/>
            </a:xfrm>
            <a:custGeom>
              <a:avLst/>
              <a:gdLst>
                <a:gd name="T0" fmla="*/ 2147483646 w 1945"/>
                <a:gd name="T1" fmla="*/ 2147483646 h 997"/>
                <a:gd name="T2" fmla="*/ 2147483646 w 1945"/>
                <a:gd name="T3" fmla="*/ 2147483646 h 997"/>
                <a:gd name="T4" fmla="*/ 2147483646 w 1945"/>
                <a:gd name="T5" fmla="*/ 2147483646 h 997"/>
                <a:gd name="T6" fmla="*/ 2147483646 w 1945"/>
                <a:gd name="T7" fmla="*/ 2147483646 h 997"/>
                <a:gd name="T8" fmla="*/ 2147483646 w 1945"/>
                <a:gd name="T9" fmla="*/ 2147483646 h 997"/>
                <a:gd name="T10" fmla="*/ 2147483646 w 1945"/>
                <a:gd name="T11" fmla="*/ 2147483646 h 997"/>
                <a:gd name="T12" fmla="*/ 2147483646 w 1945"/>
                <a:gd name="T13" fmla="*/ 2147483646 h 997"/>
                <a:gd name="T14" fmla="*/ 2147483646 w 1945"/>
                <a:gd name="T15" fmla="*/ 2147483646 h 997"/>
                <a:gd name="T16" fmla="*/ 2147483646 w 1945"/>
                <a:gd name="T17" fmla="*/ 2147483646 h 997"/>
                <a:gd name="T18" fmla="*/ 2147483646 w 1945"/>
                <a:gd name="T19" fmla="*/ 2147483646 h 997"/>
                <a:gd name="T20" fmla="*/ 2147483646 w 1945"/>
                <a:gd name="T21" fmla="*/ 2147483646 h 997"/>
                <a:gd name="T22" fmla="*/ 2147483646 w 1945"/>
                <a:gd name="T23" fmla="*/ 2147483646 h 9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45" h="997" extrusionOk="0">
                  <a:moveTo>
                    <a:pt x="1310" y="1"/>
                  </a:moveTo>
                  <a:cubicBezTo>
                    <a:pt x="1322" y="43"/>
                    <a:pt x="1317" y="94"/>
                    <a:pt x="1280" y="94"/>
                  </a:cubicBezTo>
                  <a:cubicBezTo>
                    <a:pt x="1276" y="94"/>
                    <a:pt x="1271" y="93"/>
                    <a:pt x="1266" y="92"/>
                  </a:cubicBezTo>
                  <a:cubicBezTo>
                    <a:pt x="1213" y="78"/>
                    <a:pt x="1148" y="71"/>
                    <a:pt x="1076" y="71"/>
                  </a:cubicBezTo>
                  <a:cubicBezTo>
                    <a:pt x="653" y="71"/>
                    <a:pt x="0" y="305"/>
                    <a:pt x="411" y="724"/>
                  </a:cubicBezTo>
                  <a:cubicBezTo>
                    <a:pt x="608" y="924"/>
                    <a:pt x="882" y="996"/>
                    <a:pt x="1153" y="996"/>
                  </a:cubicBezTo>
                  <a:cubicBezTo>
                    <a:pt x="1220" y="996"/>
                    <a:pt x="1287" y="992"/>
                    <a:pt x="1353" y="984"/>
                  </a:cubicBezTo>
                  <a:cubicBezTo>
                    <a:pt x="1499" y="968"/>
                    <a:pt x="1654" y="930"/>
                    <a:pt x="1773" y="846"/>
                  </a:cubicBezTo>
                  <a:cubicBezTo>
                    <a:pt x="1945" y="724"/>
                    <a:pt x="1924" y="464"/>
                    <a:pt x="1803" y="319"/>
                  </a:cubicBezTo>
                  <a:cubicBezTo>
                    <a:pt x="1752" y="254"/>
                    <a:pt x="1675" y="213"/>
                    <a:pt x="1607" y="170"/>
                  </a:cubicBezTo>
                  <a:cubicBezTo>
                    <a:pt x="1580" y="149"/>
                    <a:pt x="1567" y="106"/>
                    <a:pt x="1567" y="65"/>
                  </a:cubicBezTo>
                  <a:cubicBezTo>
                    <a:pt x="1486" y="38"/>
                    <a:pt x="1397" y="15"/>
                    <a:pt x="1310" y="1"/>
                  </a:cubicBezTo>
                  <a:close/>
                </a:path>
              </a:pathLst>
            </a:custGeom>
            <a:solidFill>
              <a:srgbClr val="FFD3C5"/>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0" name="Google Shape;25;p2">
              <a:extLst>
                <a:ext uri="{FF2B5EF4-FFF2-40B4-BE49-F238E27FC236}">
                  <a16:creationId xmlns:a16="http://schemas.microsoft.com/office/drawing/2014/main" id="{3D0249B1-388B-4CAE-A530-737169963BD7}"/>
                </a:ext>
              </a:extLst>
            </p:cNvPr>
            <p:cNvSpPr>
              <a:spLocks/>
            </p:cNvSpPr>
            <p:nvPr/>
          </p:nvSpPr>
          <p:spPr bwMode="auto">
            <a:xfrm>
              <a:off x="8451348" y="4552511"/>
              <a:ext cx="60321" cy="27975"/>
            </a:xfrm>
            <a:custGeom>
              <a:avLst/>
              <a:gdLst>
                <a:gd name="T0" fmla="*/ 2147483646 w 1242"/>
                <a:gd name="T1" fmla="*/ 2147483646 h 576"/>
                <a:gd name="T2" fmla="*/ 2147483646 w 1242"/>
                <a:gd name="T3" fmla="*/ 2147483646 h 576"/>
                <a:gd name="T4" fmla="*/ 2147483646 w 1242"/>
                <a:gd name="T5" fmla="*/ 2147483646 h 576"/>
                <a:gd name="T6" fmla="*/ 2147483646 w 1242"/>
                <a:gd name="T7" fmla="*/ 2147483646 h 576"/>
                <a:gd name="T8" fmla="*/ 2147483646 w 1242"/>
                <a:gd name="T9" fmla="*/ 2147483646 h 576"/>
                <a:gd name="T10" fmla="*/ 2147483646 w 1242"/>
                <a:gd name="T11" fmla="*/ 2147483646 h 576"/>
                <a:gd name="T12" fmla="*/ 2147483646 w 1242"/>
                <a:gd name="T13" fmla="*/ 2147483646 h 576"/>
                <a:gd name="T14" fmla="*/ 2147483646 w 1242"/>
                <a:gd name="T15" fmla="*/ 2147483646 h 576"/>
                <a:gd name="T16" fmla="*/ 2147483646 w 1242"/>
                <a:gd name="T17" fmla="*/ 2147483646 h 576"/>
                <a:gd name="T18" fmla="*/ 2147483646 w 1242"/>
                <a:gd name="T19" fmla="*/ 2147483646 h 576"/>
                <a:gd name="T20" fmla="*/ 2147483646 w 1242"/>
                <a:gd name="T21" fmla="*/ 2147483646 h 576"/>
                <a:gd name="T22" fmla="*/ 2147483646 w 1242"/>
                <a:gd name="T23" fmla="*/ 2147483646 h 57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42" h="576" extrusionOk="0">
                  <a:moveTo>
                    <a:pt x="778" y="1"/>
                  </a:moveTo>
                  <a:cubicBezTo>
                    <a:pt x="784" y="38"/>
                    <a:pt x="776" y="73"/>
                    <a:pt x="738" y="73"/>
                  </a:cubicBezTo>
                  <a:cubicBezTo>
                    <a:pt x="734" y="73"/>
                    <a:pt x="731" y="73"/>
                    <a:pt x="727" y="72"/>
                  </a:cubicBezTo>
                  <a:cubicBezTo>
                    <a:pt x="648" y="58"/>
                    <a:pt x="570" y="44"/>
                    <a:pt x="492" y="44"/>
                  </a:cubicBezTo>
                  <a:cubicBezTo>
                    <a:pt x="404" y="44"/>
                    <a:pt x="317" y="62"/>
                    <a:pt x="234" y="116"/>
                  </a:cubicBezTo>
                  <a:cubicBezTo>
                    <a:pt x="1" y="268"/>
                    <a:pt x="211" y="413"/>
                    <a:pt x="376" y="478"/>
                  </a:cubicBezTo>
                  <a:cubicBezTo>
                    <a:pt x="477" y="518"/>
                    <a:pt x="593" y="548"/>
                    <a:pt x="700" y="562"/>
                  </a:cubicBezTo>
                  <a:cubicBezTo>
                    <a:pt x="748" y="567"/>
                    <a:pt x="820" y="575"/>
                    <a:pt x="892" y="575"/>
                  </a:cubicBezTo>
                  <a:cubicBezTo>
                    <a:pt x="972" y="575"/>
                    <a:pt x="1052" y="564"/>
                    <a:pt x="1095" y="525"/>
                  </a:cubicBezTo>
                  <a:cubicBezTo>
                    <a:pt x="1241" y="397"/>
                    <a:pt x="917" y="153"/>
                    <a:pt x="846" y="93"/>
                  </a:cubicBezTo>
                  <a:cubicBezTo>
                    <a:pt x="832" y="79"/>
                    <a:pt x="822" y="45"/>
                    <a:pt x="822" y="15"/>
                  </a:cubicBezTo>
                  <a:cubicBezTo>
                    <a:pt x="808" y="7"/>
                    <a:pt x="791" y="4"/>
                    <a:pt x="778" y="1"/>
                  </a:cubicBezTo>
                  <a:close/>
                </a:path>
              </a:pathLst>
            </a:custGeom>
            <a:solidFill>
              <a:srgbClr val="FFD3C5"/>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1" name="Google Shape;26;p2">
              <a:extLst>
                <a:ext uri="{FF2B5EF4-FFF2-40B4-BE49-F238E27FC236}">
                  <a16:creationId xmlns:a16="http://schemas.microsoft.com/office/drawing/2014/main" id="{F2AC25D2-AA28-4A61-AF8B-6AAC5D82BB22}"/>
                </a:ext>
              </a:extLst>
            </p:cNvPr>
            <p:cNvSpPr>
              <a:spLocks/>
            </p:cNvSpPr>
            <p:nvPr/>
          </p:nvSpPr>
          <p:spPr bwMode="auto">
            <a:xfrm>
              <a:off x="8335127" y="4516766"/>
              <a:ext cx="67412" cy="40360"/>
            </a:xfrm>
            <a:custGeom>
              <a:avLst/>
              <a:gdLst>
                <a:gd name="T0" fmla="*/ 2147483646 w 1388"/>
                <a:gd name="T1" fmla="*/ 2147483646 h 831"/>
                <a:gd name="T2" fmla="*/ 2147483646 w 1388"/>
                <a:gd name="T3" fmla="*/ 2147483646 h 831"/>
                <a:gd name="T4" fmla="*/ 2147483646 w 1388"/>
                <a:gd name="T5" fmla="*/ 2147483646 h 831"/>
                <a:gd name="T6" fmla="*/ 2147483646 w 1388"/>
                <a:gd name="T7" fmla="*/ 2147483646 h 831"/>
                <a:gd name="T8" fmla="*/ 2147483646 w 1388"/>
                <a:gd name="T9" fmla="*/ 2147483646 h 831"/>
                <a:gd name="T10" fmla="*/ 2147483646 w 1388"/>
                <a:gd name="T11" fmla="*/ 2147483646 h 831"/>
                <a:gd name="T12" fmla="*/ 2147483646 w 1388"/>
                <a:gd name="T13" fmla="*/ 2147483646 h 8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8" h="831" extrusionOk="0">
                  <a:moveTo>
                    <a:pt x="302" y="1"/>
                  </a:moveTo>
                  <a:cubicBezTo>
                    <a:pt x="170" y="41"/>
                    <a:pt x="62" y="125"/>
                    <a:pt x="38" y="267"/>
                  </a:cubicBezTo>
                  <a:cubicBezTo>
                    <a:pt x="1" y="514"/>
                    <a:pt x="275" y="696"/>
                    <a:pt x="481" y="771"/>
                  </a:cubicBezTo>
                  <a:cubicBezTo>
                    <a:pt x="579" y="806"/>
                    <a:pt x="700" y="830"/>
                    <a:pt x="819" y="830"/>
                  </a:cubicBezTo>
                  <a:cubicBezTo>
                    <a:pt x="962" y="830"/>
                    <a:pt x="1103" y="795"/>
                    <a:pt x="1201" y="703"/>
                  </a:cubicBezTo>
                  <a:cubicBezTo>
                    <a:pt x="1387" y="528"/>
                    <a:pt x="1218" y="389"/>
                    <a:pt x="1063" y="264"/>
                  </a:cubicBezTo>
                  <a:cubicBezTo>
                    <a:pt x="802" y="196"/>
                    <a:pt x="539" y="105"/>
                    <a:pt x="302" y="1"/>
                  </a:cubicBezTo>
                  <a:close/>
                </a:path>
              </a:pathLst>
            </a:custGeom>
            <a:solidFill>
              <a:srgbClr val="FFD3C5"/>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2" name="Google Shape;27;p2">
              <a:extLst>
                <a:ext uri="{FF2B5EF4-FFF2-40B4-BE49-F238E27FC236}">
                  <a16:creationId xmlns:a16="http://schemas.microsoft.com/office/drawing/2014/main" id="{07B929AE-1C7B-4A06-8497-1A0AC366155E}"/>
                </a:ext>
              </a:extLst>
            </p:cNvPr>
            <p:cNvSpPr>
              <a:spLocks/>
            </p:cNvSpPr>
            <p:nvPr/>
          </p:nvSpPr>
          <p:spPr bwMode="auto">
            <a:xfrm>
              <a:off x="8349746" y="4515115"/>
              <a:ext cx="37008" cy="14522"/>
            </a:xfrm>
            <a:custGeom>
              <a:avLst/>
              <a:gdLst>
                <a:gd name="T0" fmla="*/ 2147483646 w 762"/>
                <a:gd name="T1" fmla="*/ 0 h 299"/>
                <a:gd name="T2" fmla="*/ 2147483646 w 762"/>
                <a:gd name="T3" fmla="*/ 2147483646 h 299"/>
                <a:gd name="T4" fmla="*/ 2147483646 w 762"/>
                <a:gd name="T5" fmla="*/ 2147483646 h 299"/>
                <a:gd name="T6" fmla="*/ 2147483646 w 762"/>
                <a:gd name="T7" fmla="*/ 2147483646 h 299"/>
                <a:gd name="T8" fmla="*/ 2147483646 w 762"/>
                <a:gd name="T9" fmla="*/ 2147483646 h 299"/>
                <a:gd name="T10" fmla="*/ 2147483646 w 762"/>
                <a:gd name="T11" fmla="*/ 2147483646 h 299"/>
                <a:gd name="T12" fmla="*/ 2147483646 w 762"/>
                <a:gd name="T13" fmla="*/ 2147483646 h 299"/>
                <a:gd name="T14" fmla="*/ 2147483646 w 762"/>
                <a:gd name="T15" fmla="*/ 2147483646 h 299"/>
                <a:gd name="T16" fmla="*/ 2147483646 w 762"/>
                <a:gd name="T17" fmla="*/ 0 h 2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62" h="299" extrusionOk="0">
                  <a:moveTo>
                    <a:pt x="505" y="0"/>
                  </a:moveTo>
                  <a:cubicBezTo>
                    <a:pt x="507" y="32"/>
                    <a:pt x="501" y="65"/>
                    <a:pt x="479" y="65"/>
                  </a:cubicBezTo>
                  <a:cubicBezTo>
                    <a:pt x="474" y="65"/>
                    <a:pt x="469" y="64"/>
                    <a:pt x="464" y="61"/>
                  </a:cubicBezTo>
                  <a:cubicBezTo>
                    <a:pt x="389" y="27"/>
                    <a:pt x="293" y="8"/>
                    <a:pt x="195" y="8"/>
                  </a:cubicBezTo>
                  <a:cubicBezTo>
                    <a:pt x="129" y="8"/>
                    <a:pt x="62" y="17"/>
                    <a:pt x="1" y="35"/>
                  </a:cubicBezTo>
                  <a:cubicBezTo>
                    <a:pt x="238" y="139"/>
                    <a:pt x="501" y="230"/>
                    <a:pt x="762" y="298"/>
                  </a:cubicBezTo>
                  <a:cubicBezTo>
                    <a:pt x="694" y="244"/>
                    <a:pt x="626" y="193"/>
                    <a:pt x="592" y="142"/>
                  </a:cubicBezTo>
                  <a:cubicBezTo>
                    <a:pt x="576" y="122"/>
                    <a:pt x="572" y="75"/>
                    <a:pt x="592" y="55"/>
                  </a:cubicBezTo>
                  <a:cubicBezTo>
                    <a:pt x="565" y="35"/>
                    <a:pt x="535" y="17"/>
                    <a:pt x="505" y="0"/>
                  </a:cubicBezTo>
                  <a:close/>
                </a:path>
              </a:pathLst>
            </a:custGeom>
            <a:solidFill>
              <a:srgbClr val="FFD3C5"/>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3" name="Google Shape;28;p2">
              <a:extLst>
                <a:ext uri="{FF2B5EF4-FFF2-40B4-BE49-F238E27FC236}">
                  <a16:creationId xmlns:a16="http://schemas.microsoft.com/office/drawing/2014/main" id="{680AC081-01C4-4A51-99C8-3F550DB725C1}"/>
                </a:ext>
              </a:extLst>
            </p:cNvPr>
            <p:cNvSpPr/>
            <p:nvPr/>
          </p:nvSpPr>
          <p:spPr>
            <a:xfrm>
              <a:off x="7732829" y="4097906"/>
              <a:ext cx="415811" cy="665028"/>
            </a:xfrm>
            <a:custGeom>
              <a:avLst/>
              <a:gdLst/>
              <a:ahLst/>
              <a:cxnLst/>
              <a:rect l="l" t="t" r="r" b="b"/>
              <a:pathLst>
                <a:path w="8564" h="13694" extrusionOk="0">
                  <a:moveTo>
                    <a:pt x="3799" y="3103"/>
                  </a:moveTo>
                  <a:cubicBezTo>
                    <a:pt x="3809" y="3103"/>
                    <a:pt x="3819" y="3103"/>
                    <a:pt x="3828" y="3103"/>
                  </a:cubicBezTo>
                  <a:cubicBezTo>
                    <a:pt x="3869" y="3103"/>
                    <a:pt x="3879" y="3161"/>
                    <a:pt x="3862" y="3195"/>
                  </a:cubicBezTo>
                  <a:cubicBezTo>
                    <a:pt x="3995" y="3198"/>
                    <a:pt x="4102" y="3225"/>
                    <a:pt x="4187" y="3279"/>
                  </a:cubicBezTo>
                  <a:cubicBezTo>
                    <a:pt x="4184" y="3243"/>
                    <a:pt x="4194" y="3205"/>
                    <a:pt x="4219" y="3205"/>
                  </a:cubicBezTo>
                  <a:cubicBezTo>
                    <a:pt x="4226" y="3205"/>
                    <a:pt x="4235" y="3208"/>
                    <a:pt x="4244" y="3215"/>
                  </a:cubicBezTo>
                  <a:cubicBezTo>
                    <a:pt x="4971" y="3746"/>
                    <a:pt x="4660" y="4851"/>
                    <a:pt x="4173" y="5439"/>
                  </a:cubicBezTo>
                  <a:cubicBezTo>
                    <a:pt x="3772" y="5924"/>
                    <a:pt x="3136" y="6360"/>
                    <a:pt x="2495" y="6360"/>
                  </a:cubicBezTo>
                  <a:cubicBezTo>
                    <a:pt x="2278" y="6360"/>
                    <a:pt x="2061" y="6310"/>
                    <a:pt x="1852" y="6196"/>
                  </a:cubicBezTo>
                  <a:cubicBezTo>
                    <a:pt x="1213" y="5848"/>
                    <a:pt x="1128" y="5063"/>
                    <a:pt x="1409" y="4445"/>
                  </a:cubicBezTo>
                  <a:cubicBezTo>
                    <a:pt x="1810" y="3563"/>
                    <a:pt x="2877" y="3103"/>
                    <a:pt x="3799" y="3103"/>
                  </a:cubicBezTo>
                  <a:close/>
                  <a:moveTo>
                    <a:pt x="1530" y="0"/>
                  </a:moveTo>
                  <a:cubicBezTo>
                    <a:pt x="1024" y="0"/>
                    <a:pt x="519" y="59"/>
                    <a:pt x="27" y="157"/>
                  </a:cubicBezTo>
                  <a:cubicBezTo>
                    <a:pt x="0" y="1853"/>
                    <a:pt x="4" y="5510"/>
                    <a:pt x="392" y="9457"/>
                  </a:cubicBezTo>
                  <a:cubicBezTo>
                    <a:pt x="554" y="11065"/>
                    <a:pt x="730" y="12342"/>
                    <a:pt x="913" y="13356"/>
                  </a:cubicBezTo>
                  <a:cubicBezTo>
                    <a:pt x="1282" y="13475"/>
                    <a:pt x="2116" y="13694"/>
                    <a:pt x="3203" y="13694"/>
                  </a:cubicBezTo>
                  <a:cubicBezTo>
                    <a:pt x="3945" y="13694"/>
                    <a:pt x="4805" y="13591"/>
                    <a:pt x="5714" y="13286"/>
                  </a:cubicBezTo>
                  <a:cubicBezTo>
                    <a:pt x="8445" y="12366"/>
                    <a:pt x="8563" y="9484"/>
                    <a:pt x="7072" y="4800"/>
                  </a:cubicBezTo>
                  <a:cubicBezTo>
                    <a:pt x="5889" y="1081"/>
                    <a:pt x="3702" y="0"/>
                    <a:pt x="1530" y="0"/>
                  </a:cubicBezTo>
                  <a:close/>
                </a:path>
              </a:pathLst>
            </a:custGeom>
            <a:solidFill>
              <a:schemeClr val="accent5"/>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4" name="Google Shape;29;p2">
              <a:extLst>
                <a:ext uri="{FF2B5EF4-FFF2-40B4-BE49-F238E27FC236}">
                  <a16:creationId xmlns:a16="http://schemas.microsoft.com/office/drawing/2014/main" id="{7161B4E4-80F6-4210-BF3D-DE8D961F91FC}"/>
                </a:ext>
              </a:extLst>
            </p:cNvPr>
            <p:cNvSpPr>
              <a:spLocks/>
            </p:cNvSpPr>
            <p:nvPr/>
          </p:nvSpPr>
          <p:spPr bwMode="auto">
            <a:xfrm>
              <a:off x="7800554" y="4253001"/>
              <a:ext cx="147499" cy="138806"/>
            </a:xfrm>
            <a:custGeom>
              <a:avLst/>
              <a:gdLst>
                <a:gd name="T0" fmla="*/ 2147483646 w 3037"/>
                <a:gd name="T1" fmla="*/ 2147483646 h 2858"/>
                <a:gd name="T2" fmla="*/ 2147483646 w 3037"/>
                <a:gd name="T3" fmla="*/ 2147483646 h 2858"/>
                <a:gd name="T4" fmla="*/ 2147483646 w 3037"/>
                <a:gd name="T5" fmla="*/ 2147483646 h 2858"/>
                <a:gd name="T6" fmla="*/ 2147483646 w 3037"/>
                <a:gd name="T7" fmla="*/ 2147483646 h 2858"/>
                <a:gd name="T8" fmla="*/ 2147483646 w 3037"/>
                <a:gd name="T9" fmla="*/ 2147483646 h 2858"/>
                <a:gd name="T10" fmla="*/ 2147483646 w 3037"/>
                <a:gd name="T11" fmla="*/ 2147483646 h 2858"/>
                <a:gd name="T12" fmla="*/ 2147483646 w 3037"/>
                <a:gd name="T13" fmla="*/ 2147483646 h 2858"/>
                <a:gd name="T14" fmla="*/ 2147483646 w 3037"/>
                <a:gd name="T15" fmla="*/ 2147483646 h 2858"/>
                <a:gd name="T16" fmla="*/ 2147483646 w 3037"/>
                <a:gd name="T17" fmla="*/ 2147483646 h 2858"/>
                <a:gd name="T18" fmla="*/ 2147483646 w 3037"/>
                <a:gd name="T19" fmla="*/ 2147483646 h 2858"/>
                <a:gd name="T20" fmla="*/ 2147483646 w 3037"/>
                <a:gd name="T21" fmla="*/ 2147483646 h 28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037" h="2858" extrusionOk="0">
                  <a:moveTo>
                    <a:pt x="2465" y="1"/>
                  </a:moveTo>
                  <a:cubicBezTo>
                    <a:pt x="2459" y="15"/>
                    <a:pt x="2452" y="24"/>
                    <a:pt x="2435" y="24"/>
                  </a:cubicBezTo>
                  <a:cubicBezTo>
                    <a:pt x="1614" y="132"/>
                    <a:pt x="647" y="606"/>
                    <a:pt x="299" y="1400"/>
                  </a:cubicBezTo>
                  <a:cubicBezTo>
                    <a:pt x="1" y="2082"/>
                    <a:pt x="267" y="2857"/>
                    <a:pt x="1067" y="2857"/>
                  </a:cubicBezTo>
                  <a:cubicBezTo>
                    <a:pt x="1100" y="2857"/>
                    <a:pt x="1133" y="2856"/>
                    <a:pt x="1168" y="2853"/>
                  </a:cubicBezTo>
                  <a:cubicBezTo>
                    <a:pt x="1739" y="2813"/>
                    <a:pt x="2283" y="2359"/>
                    <a:pt x="2607" y="1913"/>
                  </a:cubicBezTo>
                  <a:cubicBezTo>
                    <a:pt x="2726" y="1751"/>
                    <a:pt x="2824" y="1576"/>
                    <a:pt x="2894" y="1389"/>
                  </a:cubicBezTo>
                  <a:cubicBezTo>
                    <a:pt x="2955" y="1238"/>
                    <a:pt x="3019" y="1052"/>
                    <a:pt x="3027" y="886"/>
                  </a:cubicBezTo>
                  <a:cubicBezTo>
                    <a:pt x="3036" y="693"/>
                    <a:pt x="2932" y="281"/>
                    <a:pt x="2804" y="143"/>
                  </a:cubicBezTo>
                  <a:cubicBezTo>
                    <a:pt x="2793" y="132"/>
                    <a:pt x="2790" y="109"/>
                    <a:pt x="2790" y="85"/>
                  </a:cubicBezTo>
                  <a:cubicBezTo>
                    <a:pt x="2705" y="31"/>
                    <a:pt x="2598" y="4"/>
                    <a:pt x="2465" y="1"/>
                  </a:cubicBezTo>
                  <a:close/>
                </a:path>
              </a:pathLst>
            </a:custGeom>
            <a:solidFill>
              <a:srgbClr val="FE98B0"/>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30;p2">
              <a:extLst>
                <a:ext uri="{FF2B5EF4-FFF2-40B4-BE49-F238E27FC236}">
                  <a16:creationId xmlns:a16="http://schemas.microsoft.com/office/drawing/2014/main" id="{6CF7473E-06C5-4B85-B91B-DAAB593F2E5E}"/>
                </a:ext>
              </a:extLst>
            </p:cNvPr>
            <p:cNvSpPr>
              <a:spLocks/>
            </p:cNvSpPr>
            <p:nvPr/>
          </p:nvSpPr>
          <p:spPr bwMode="auto">
            <a:xfrm>
              <a:off x="8031051" y="3702546"/>
              <a:ext cx="118845" cy="106703"/>
            </a:xfrm>
            <a:custGeom>
              <a:avLst/>
              <a:gdLst>
                <a:gd name="T0" fmla="*/ 2147483646 w 2447"/>
                <a:gd name="T1" fmla="*/ 0 h 2197"/>
                <a:gd name="T2" fmla="*/ 2147483646 w 2447"/>
                <a:gd name="T3" fmla="*/ 2147483646 h 2197"/>
                <a:gd name="T4" fmla="*/ 2147483646 w 2447"/>
                <a:gd name="T5" fmla="*/ 2147483646 h 2197"/>
                <a:gd name="T6" fmla="*/ 2147483646 w 2447"/>
                <a:gd name="T7" fmla="*/ 2147483646 h 2197"/>
                <a:gd name="T8" fmla="*/ 2147483646 w 2447"/>
                <a:gd name="T9" fmla="*/ 0 h 2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47" h="2197" extrusionOk="0">
                  <a:moveTo>
                    <a:pt x="92" y="0"/>
                  </a:moveTo>
                  <a:cubicBezTo>
                    <a:pt x="61" y="0"/>
                    <a:pt x="31" y="0"/>
                    <a:pt x="1" y="1"/>
                  </a:cubicBezTo>
                  <a:cubicBezTo>
                    <a:pt x="332" y="646"/>
                    <a:pt x="633" y="1393"/>
                    <a:pt x="913" y="2197"/>
                  </a:cubicBezTo>
                  <a:cubicBezTo>
                    <a:pt x="1616" y="1684"/>
                    <a:pt x="2447" y="903"/>
                    <a:pt x="2414" y="517"/>
                  </a:cubicBezTo>
                  <a:cubicBezTo>
                    <a:pt x="2381" y="167"/>
                    <a:pt x="1088" y="0"/>
                    <a:pt x="9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6" name="Google Shape;31;p2">
              <a:extLst>
                <a:ext uri="{FF2B5EF4-FFF2-40B4-BE49-F238E27FC236}">
                  <a16:creationId xmlns:a16="http://schemas.microsoft.com/office/drawing/2014/main" id="{6B0E512F-F5DC-4687-95C0-997AF49354A7}"/>
                </a:ext>
              </a:extLst>
            </p:cNvPr>
            <p:cNvSpPr>
              <a:spLocks/>
            </p:cNvSpPr>
            <p:nvPr/>
          </p:nvSpPr>
          <p:spPr bwMode="auto">
            <a:xfrm>
              <a:off x="8125611" y="3976025"/>
              <a:ext cx="124916" cy="118990"/>
            </a:xfrm>
            <a:custGeom>
              <a:avLst/>
              <a:gdLst>
                <a:gd name="T0" fmla="*/ 2147483646 w 2572"/>
                <a:gd name="T1" fmla="*/ 0 h 2450"/>
                <a:gd name="T2" fmla="*/ 0 w 2572"/>
                <a:gd name="T3" fmla="*/ 2147483646 h 2450"/>
                <a:gd name="T4" fmla="*/ 2147483646 w 2572"/>
                <a:gd name="T5" fmla="*/ 2147483646 h 2450"/>
                <a:gd name="T6" fmla="*/ 2147483646 w 2572"/>
                <a:gd name="T7" fmla="*/ 2147483646 h 2450"/>
                <a:gd name="T8" fmla="*/ 2147483646 w 2572"/>
                <a:gd name="T9" fmla="*/ 2147483646 h 2450"/>
                <a:gd name="T10" fmla="*/ 2147483646 w 2572"/>
                <a:gd name="T11" fmla="*/ 0 h 24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72" h="2450" extrusionOk="0">
                  <a:moveTo>
                    <a:pt x="219" y="0"/>
                  </a:moveTo>
                  <a:cubicBezTo>
                    <a:pt x="144" y="0"/>
                    <a:pt x="71" y="1"/>
                    <a:pt x="0" y="3"/>
                  </a:cubicBezTo>
                  <a:cubicBezTo>
                    <a:pt x="91" y="340"/>
                    <a:pt x="183" y="679"/>
                    <a:pt x="274" y="1017"/>
                  </a:cubicBezTo>
                  <a:cubicBezTo>
                    <a:pt x="406" y="1507"/>
                    <a:pt x="537" y="1983"/>
                    <a:pt x="665" y="2449"/>
                  </a:cubicBezTo>
                  <a:cubicBezTo>
                    <a:pt x="1403" y="1980"/>
                    <a:pt x="2571" y="973"/>
                    <a:pt x="2531" y="520"/>
                  </a:cubicBezTo>
                  <a:cubicBezTo>
                    <a:pt x="2500" y="171"/>
                    <a:pt x="1214" y="0"/>
                    <a:pt x="219"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32;p2">
              <a:extLst>
                <a:ext uri="{FF2B5EF4-FFF2-40B4-BE49-F238E27FC236}">
                  <a16:creationId xmlns:a16="http://schemas.microsoft.com/office/drawing/2014/main" id="{A40B6E55-5419-425E-8D6E-35C20E6F3528}"/>
                </a:ext>
              </a:extLst>
            </p:cNvPr>
            <p:cNvSpPr>
              <a:spLocks/>
            </p:cNvSpPr>
            <p:nvPr/>
          </p:nvSpPr>
          <p:spPr bwMode="auto">
            <a:xfrm>
              <a:off x="8207154" y="4227406"/>
              <a:ext cx="132978" cy="131181"/>
            </a:xfrm>
            <a:custGeom>
              <a:avLst/>
              <a:gdLst>
                <a:gd name="T0" fmla="*/ 2147483646 w 2738"/>
                <a:gd name="T1" fmla="*/ 0 h 2701"/>
                <a:gd name="T2" fmla="*/ 0 w 2738"/>
                <a:gd name="T3" fmla="*/ 2147483646 h 2701"/>
                <a:gd name="T4" fmla="*/ 2147483646 w 2738"/>
                <a:gd name="T5" fmla="*/ 2147483646 h 2701"/>
                <a:gd name="T6" fmla="*/ 2147483646 w 2738"/>
                <a:gd name="T7" fmla="*/ 2147483646 h 2701"/>
                <a:gd name="T8" fmla="*/ 2147483646 w 2738"/>
                <a:gd name="T9" fmla="*/ 0 h 27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38" h="2701" extrusionOk="0">
                  <a:moveTo>
                    <a:pt x="2065" y="0"/>
                  </a:moveTo>
                  <a:cubicBezTo>
                    <a:pt x="1526" y="0"/>
                    <a:pt x="653" y="205"/>
                    <a:pt x="0" y="430"/>
                  </a:cubicBezTo>
                  <a:cubicBezTo>
                    <a:pt x="349" y="1285"/>
                    <a:pt x="761" y="2042"/>
                    <a:pt x="1241" y="2701"/>
                  </a:cubicBezTo>
                  <a:cubicBezTo>
                    <a:pt x="1795" y="2092"/>
                    <a:pt x="2737" y="606"/>
                    <a:pt x="2545" y="156"/>
                  </a:cubicBezTo>
                  <a:cubicBezTo>
                    <a:pt x="2499" y="46"/>
                    <a:pt x="2319" y="0"/>
                    <a:pt x="2065"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8" name="Google Shape;33;p2">
              <a:extLst>
                <a:ext uri="{FF2B5EF4-FFF2-40B4-BE49-F238E27FC236}">
                  <a16:creationId xmlns:a16="http://schemas.microsoft.com/office/drawing/2014/main" id="{7FA0528D-536A-4B79-8117-7B10826D0CD9}"/>
                </a:ext>
              </a:extLst>
            </p:cNvPr>
            <p:cNvSpPr>
              <a:spLocks/>
            </p:cNvSpPr>
            <p:nvPr/>
          </p:nvSpPr>
          <p:spPr bwMode="auto">
            <a:xfrm>
              <a:off x="8347658" y="4373932"/>
              <a:ext cx="108645" cy="123021"/>
            </a:xfrm>
            <a:custGeom>
              <a:avLst/>
              <a:gdLst>
                <a:gd name="T0" fmla="*/ 2147483646 w 2237"/>
                <a:gd name="T1" fmla="*/ 0 h 2533"/>
                <a:gd name="T2" fmla="*/ 0 w 2237"/>
                <a:gd name="T3" fmla="*/ 2147483646 h 2533"/>
                <a:gd name="T4" fmla="*/ 2147483646 w 2237"/>
                <a:gd name="T5" fmla="*/ 2147483646 h 2533"/>
                <a:gd name="T6" fmla="*/ 2147483646 w 2237"/>
                <a:gd name="T7" fmla="*/ 2147483646 h 2533"/>
                <a:gd name="T8" fmla="*/ 2147483646 w 2237"/>
                <a:gd name="T9" fmla="*/ 0 h 25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7" h="2533" extrusionOk="0">
                  <a:moveTo>
                    <a:pt x="1780" y="0"/>
                  </a:moveTo>
                  <a:cubicBezTo>
                    <a:pt x="1412" y="0"/>
                    <a:pt x="590" y="728"/>
                    <a:pt x="0" y="1387"/>
                  </a:cubicBezTo>
                  <a:cubicBezTo>
                    <a:pt x="635" y="1867"/>
                    <a:pt x="1342" y="2249"/>
                    <a:pt x="2126" y="2533"/>
                  </a:cubicBezTo>
                  <a:cubicBezTo>
                    <a:pt x="2237" y="1650"/>
                    <a:pt x="2230" y="282"/>
                    <a:pt x="1889" y="32"/>
                  </a:cubicBezTo>
                  <a:cubicBezTo>
                    <a:pt x="1860" y="10"/>
                    <a:pt x="1823" y="0"/>
                    <a:pt x="1780"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9" name="Google Shape;34;p2">
              <a:extLst>
                <a:ext uri="{FF2B5EF4-FFF2-40B4-BE49-F238E27FC236}">
                  <a16:creationId xmlns:a16="http://schemas.microsoft.com/office/drawing/2014/main" id="{EA1F7E8E-2896-4F4A-9691-21DF7C0621A8}"/>
                </a:ext>
              </a:extLst>
            </p:cNvPr>
            <p:cNvSpPr>
              <a:spLocks/>
            </p:cNvSpPr>
            <p:nvPr/>
          </p:nvSpPr>
          <p:spPr bwMode="auto">
            <a:xfrm>
              <a:off x="8562808" y="4433863"/>
              <a:ext cx="98009" cy="89510"/>
            </a:xfrm>
            <a:custGeom>
              <a:avLst/>
              <a:gdLst>
                <a:gd name="T0" fmla="*/ 2147483646 w 2018"/>
                <a:gd name="T1" fmla="*/ 0 h 1843"/>
                <a:gd name="T2" fmla="*/ 2147483646 w 2018"/>
                <a:gd name="T3" fmla="*/ 2147483646 h 1843"/>
                <a:gd name="T4" fmla="*/ 2147483646 w 2018"/>
                <a:gd name="T5" fmla="*/ 2147483646 h 1843"/>
                <a:gd name="T6" fmla="*/ 2147483646 w 2018"/>
                <a:gd name="T7" fmla="*/ 2147483646 h 1843"/>
                <a:gd name="T8" fmla="*/ 2147483646 w 2018"/>
                <a:gd name="T9" fmla="*/ 2147483646 h 1843"/>
                <a:gd name="T10" fmla="*/ 2147483646 w 2018"/>
                <a:gd name="T11" fmla="*/ 0 h 184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18" h="1843" extrusionOk="0">
                  <a:moveTo>
                    <a:pt x="802" y="0"/>
                  </a:moveTo>
                  <a:cubicBezTo>
                    <a:pt x="507" y="0"/>
                    <a:pt x="170" y="993"/>
                    <a:pt x="1" y="1819"/>
                  </a:cubicBezTo>
                  <a:cubicBezTo>
                    <a:pt x="184" y="1835"/>
                    <a:pt x="358" y="1843"/>
                    <a:pt x="524" y="1843"/>
                  </a:cubicBezTo>
                  <a:cubicBezTo>
                    <a:pt x="1119" y="1843"/>
                    <a:pt x="1608" y="1745"/>
                    <a:pt x="2018" y="1603"/>
                  </a:cubicBezTo>
                  <a:cubicBezTo>
                    <a:pt x="1697" y="906"/>
                    <a:pt x="1152" y="34"/>
                    <a:pt x="815" y="1"/>
                  </a:cubicBezTo>
                  <a:cubicBezTo>
                    <a:pt x="811" y="1"/>
                    <a:pt x="806" y="0"/>
                    <a:pt x="80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0" name="Google Shape;35;p2">
              <a:extLst>
                <a:ext uri="{FF2B5EF4-FFF2-40B4-BE49-F238E27FC236}">
                  <a16:creationId xmlns:a16="http://schemas.microsoft.com/office/drawing/2014/main" id="{393C9C4E-9AD1-492B-9C33-92CC41FBF62D}"/>
                </a:ext>
              </a:extLst>
            </p:cNvPr>
            <p:cNvSpPr>
              <a:spLocks/>
            </p:cNvSpPr>
            <p:nvPr/>
          </p:nvSpPr>
          <p:spPr bwMode="auto">
            <a:xfrm>
              <a:off x="7150051" y="3491912"/>
              <a:ext cx="1632742" cy="1471012"/>
            </a:xfrm>
            <a:custGeom>
              <a:avLst/>
              <a:gdLst>
                <a:gd name="T0" fmla="*/ 2147483646 w 33618"/>
                <a:gd name="T1" fmla="*/ 2147483646 h 30288"/>
                <a:gd name="T2" fmla="*/ 2147483646 w 33618"/>
                <a:gd name="T3" fmla="*/ 2147483646 h 30288"/>
                <a:gd name="T4" fmla="*/ 2147483646 w 33618"/>
                <a:gd name="T5" fmla="*/ 2147483646 h 30288"/>
                <a:gd name="T6" fmla="*/ 2147483646 w 33618"/>
                <a:gd name="T7" fmla="*/ 2147483646 h 30288"/>
                <a:gd name="T8" fmla="*/ 2147483646 w 33618"/>
                <a:gd name="T9" fmla="*/ 2147483646 h 30288"/>
                <a:gd name="T10" fmla="*/ 2147483646 w 33618"/>
                <a:gd name="T11" fmla="*/ 2147483646 h 30288"/>
                <a:gd name="T12" fmla="*/ 2147483646 w 33618"/>
                <a:gd name="T13" fmla="*/ 2147483646 h 30288"/>
                <a:gd name="T14" fmla="*/ 2147483646 w 33618"/>
                <a:gd name="T15" fmla="*/ 2147483646 h 30288"/>
                <a:gd name="T16" fmla="*/ 2147483646 w 33618"/>
                <a:gd name="T17" fmla="*/ 2147483646 h 30288"/>
                <a:gd name="T18" fmla="*/ 2147483646 w 33618"/>
                <a:gd name="T19" fmla="*/ 2147483646 h 30288"/>
                <a:gd name="T20" fmla="*/ 2147483646 w 33618"/>
                <a:gd name="T21" fmla="*/ 2147483646 h 30288"/>
                <a:gd name="T22" fmla="*/ 2147483646 w 33618"/>
                <a:gd name="T23" fmla="*/ 2147483646 h 30288"/>
                <a:gd name="T24" fmla="*/ 2147483646 w 33618"/>
                <a:gd name="T25" fmla="*/ 2147483646 h 30288"/>
                <a:gd name="T26" fmla="*/ 2147483646 w 33618"/>
                <a:gd name="T27" fmla="*/ 2147483646 h 30288"/>
                <a:gd name="T28" fmla="*/ 2147483646 w 33618"/>
                <a:gd name="T29" fmla="*/ 2147483646 h 30288"/>
                <a:gd name="T30" fmla="*/ 2147483646 w 33618"/>
                <a:gd name="T31" fmla="*/ 2147483646 h 30288"/>
                <a:gd name="T32" fmla="*/ 2147483646 w 33618"/>
                <a:gd name="T33" fmla="*/ 2147483646 h 30288"/>
                <a:gd name="T34" fmla="*/ 2147483646 w 33618"/>
                <a:gd name="T35" fmla="*/ 2147483646 h 30288"/>
                <a:gd name="T36" fmla="*/ 2147483646 w 33618"/>
                <a:gd name="T37" fmla="*/ 2147483646 h 30288"/>
                <a:gd name="T38" fmla="*/ 2147483646 w 33618"/>
                <a:gd name="T39" fmla="*/ 2147483646 h 30288"/>
                <a:gd name="T40" fmla="*/ 2147483646 w 33618"/>
                <a:gd name="T41" fmla="*/ 2147483646 h 30288"/>
                <a:gd name="T42" fmla="*/ 2147483646 w 33618"/>
                <a:gd name="T43" fmla="*/ 2147483646 h 30288"/>
                <a:gd name="T44" fmla="*/ 2147483646 w 33618"/>
                <a:gd name="T45" fmla="*/ 2147483646 h 30288"/>
                <a:gd name="T46" fmla="*/ 2147483646 w 33618"/>
                <a:gd name="T47" fmla="*/ 2147483646 h 30288"/>
                <a:gd name="T48" fmla="*/ 2147483646 w 33618"/>
                <a:gd name="T49" fmla="*/ 2147483646 h 30288"/>
                <a:gd name="T50" fmla="*/ 2147483646 w 33618"/>
                <a:gd name="T51" fmla="*/ 2147483646 h 30288"/>
                <a:gd name="T52" fmla="*/ 2147483646 w 33618"/>
                <a:gd name="T53" fmla="*/ 2147483646 h 30288"/>
                <a:gd name="T54" fmla="*/ 2147483646 w 33618"/>
                <a:gd name="T55" fmla="*/ 2147483646 h 30288"/>
                <a:gd name="T56" fmla="*/ 2147483646 w 33618"/>
                <a:gd name="T57" fmla="*/ 2147483646 h 30288"/>
                <a:gd name="T58" fmla="*/ 2147483646 w 33618"/>
                <a:gd name="T59" fmla="*/ 2147483646 h 30288"/>
                <a:gd name="T60" fmla="*/ 2147483646 w 33618"/>
                <a:gd name="T61" fmla="*/ 2147483646 h 30288"/>
                <a:gd name="T62" fmla="*/ 2147483646 w 33618"/>
                <a:gd name="T63" fmla="*/ 2147483646 h 30288"/>
                <a:gd name="T64" fmla="*/ 2147483646 w 33618"/>
                <a:gd name="T65" fmla="*/ 2147483646 h 30288"/>
                <a:gd name="T66" fmla="*/ 2147483646 w 33618"/>
                <a:gd name="T67" fmla="*/ 2147483646 h 30288"/>
                <a:gd name="T68" fmla="*/ 2147483646 w 33618"/>
                <a:gd name="T69" fmla="*/ 2147483646 h 30288"/>
                <a:gd name="T70" fmla="*/ 2147483646 w 33618"/>
                <a:gd name="T71" fmla="*/ 2147483646 h 30288"/>
                <a:gd name="T72" fmla="*/ 2147483646 w 33618"/>
                <a:gd name="T73" fmla="*/ 2147483646 h 30288"/>
                <a:gd name="T74" fmla="*/ 2147483646 w 33618"/>
                <a:gd name="T75" fmla="*/ 2147483646 h 30288"/>
                <a:gd name="T76" fmla="*/ 2147483646 w 33618"/>
                <a:gd name="T77" fmla="*/ 2147483646 h 30288"/>
                <a:gd name="T78" fmla="*/ 2147483646 w 33618"/>
                <a:gd name="T79" fmla="*/ 2147483646 h 30288"/>
                <a:gd name="T80" fmla="*/ 2147483646 w 33618"/>
                <a:gd name="T81" fmla="*/ 2147483646 h 30288"/>
                <a:gd name="T82" fmla="*/ 2147483646 w 33618"/>
                <a:gd name="T83" fmla="*/ 2147483646 h 30288"/>
                <a:gd name="T84" fmla="*/ 2147483646 w 33618"/>
                <a:gd name="T85" fmla="*/ 2147483646 h 30288"/>
                <a:gd name="T86" fmla="*/ 2147483646 w 33618"/>
                <a:gd name="T87" fmla="*/ 2147483646 h 30288"/>
                <a:gd name="T88" fmla="*/ 2147483646 w 33618"/>
                <a:gd name="T89" fmla="*/ 2147483646 h 3028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618" h="30288" extrusionOk="0">
                  <a:moveTo>
                    <a:pt x="1887" y="6975"/>
                  </a:moveTo>
                  <a:cubicBezTo>
                    <a:pt x="1902" y="6975"/>
                    <a:pt x="1928" y="6994"/>
                    <a:pt x="1967" y="7051"/>
                  </a:cubicBezTo>
                  <a:cubicBezTo>
                    <a:pt x="1956" y="7056"/>
                    <a:pt x="1946" y="7058"/>
                    <a:pt x="1936" y="7058"/>
                  </a:cubicBezTo>
                  <a:cubicBezTo>
                    <a:pt x="1875" y="7058"/>
                    <a:pt x="1856" y="6975"/>
                    <a:pt x="1887" y="6975"/>
                  </a:cubicBezTo>
                  <a:close/>
                  <a:moveTo>
                    <a:pt x="3072" y="391"/>
                  </a:moveTo>
                  <a:cubicBezTo>
                    <a:pt x="3750" y="391"/>
                    <a:pt x="4588" y="516"/>
                    <a:pt x="5617" y="715"/>
                  </a:cubicBezTo>
                  <a:cubicBezTo>
                    <a:pt x="6830" y="952"/>
                    <a:pt x="8310" y="1148"/>
                    <a:pt x="9743" y="1337"/>
                  </a:cubicBezTo>
                  <a:cubicBezTo>
                    <a:pt x="12717" y="1729"/>
                    <a:pt x="15792" y="2134"/>
                    <a:pt x="16630" y="2884"/>
                  </a:cubicBezTo>
                  <a:cubicBezTo>
                    <a:pt x="17018" y="3232"/>
                    <a:pt x="17377" y="3743"/>
                    <a:pt x="17705" y="4355"/>
                  </a:cubicBezTo>
                  <a:cubicBezTo>
                    <a:pt x="18073" y="5047"/>
                    <a:pt x="18408" y="5872"/>
                    <a:pt x="18715" y="6771"/>
                  </a:cubicBezTo>
                  <a:cubicBezTo>
                    <a:pt x="19066" y="7791"/>
                    <a:pt x="19387" y="8900"/>
                    <a:pt x="19688" y="9995"/>
                  </a:cubicBezTo>
                  <a:cubicBezTo>
                    <a:pt x="19786" y="10360"/>
                    <a:pt x="19888" y="10728"/>
                    <a:pt x="19986" y="11086"/>
                  </a:cubicBezTo>
                  <a:cubicBezTo>
                    <a:pt x="20124" y="11606"/>
                    <a:pt x="20262" y="12117"/>
                    <a:pt x="20401" y="12613"/>
                  </a:cubicBezTo>
                  <a:cubicBezTo>
                    <a:pt x="20719" y="13755"/>
                    <a:pt x="21036" y="14806"/>
                    <a:pt x="21381" y="15669"/>
                  </a:cubicBezTo>
                  <a:cubicBezTo>
                    <a:pt x="21388" y="15682"/>
                    <a:pt x="21395" y="15695"/>
                    <a:pt x="21398" y="15712"/>
                  </a:cubicBezTo>
                  <a:cubicBezTo>
                    <a:pt x="21763" y="16614"/>
                    <a:pt x="22199" y="17409"/>
                    <a:pt x="22706" y="18102"/>
                  </a:cubicBezTo>
                  <a:cubicBezTo>
                    <a:pt x="23199" y="18784"/>
                    <a:pt x="23767" y="19365"/>
                    <a:pt x="24402" y="19849"/>
                  </a:cubicBezTo>
                  <a:cubicBezTo>
                    <a:pt x="25091" y="20376"/>
                    <a:pt x="25862" y="20788"/>
                    <a:pt x="26721" y="21089"/>
                  </a:cubicBezTo>
                  <a:cubicBezTo>
                    <a:pt x="27312" y="21295"/>
                    <a:pt x="27944" y="21450"/>
                    <a:pt x="28619" y="21552"/>
                  </a:cubicBezTo>
                  <a:cubicBezTo>
                    <a:pt x="28758" y="21572"/>
                    <a:pt x="28890" y="21589"/>
                    <a:pt x="29018" y="21602"/>
                  </a:cubicBezTo>
                  <a:cubicBezTo>
                    <a:pt x="29227" y="21622"/>
                    <a:pt x="29426" y="21631"/>
                    <a:pt x="29615" y="21631"/>
                  </a:cubicBezTo>
                  <a:cubicBezTo>
                    <a:pt x="30273" y="21631"/>
                    <a:pt x="30816" y="21520"/>
                    <a:pt x="31262" y="21363"/>
                  </a:cubicBezTo>
                  <a:cubicBezTo>
                    <a:pt x="31969" y="21109"/>
                    <a:pt x="32445" y="20734"/>
                    <a:pt x="32769" y="20477"/>
                  </a:cubicBezTo>
                  <a:cubicBezTo>
                    <a:pt x="32871" y="20396"/>
                    <a:pt x="32989" y="20304"/>
                    <a:pt x="33060" y="20264"/>
                  </a:cubicBezTo>
                  <a:cubicBezTo>
                    <a:pt x="33138" y="20433"/>
                    <a:pt x="33239" y="21001"/>
                    <a:pt x="33131" y="21809"/>
                  </a:cubicBezTo>
                  <a:cubicBezTo>
                    <a:pt x="32992" y="22815"/>
                    <a:pt x="32448" y="24715"/>
                    <a:pt x="30340" y="26120"/>
                  </a:cubicBezTo>
                  <a:cubicBezTo>
                    <a:pt x="28584" y="27291"/>
                    <a:pt x="26700" y="27567"/>
                    <a:pt x="25313" y="27567"/>
                  </a:cubicBezTo>
                  <a:cubicBezTo>
                    <a:pt x="24089" y="27567"/>
                    <a:pt x="23252" y="27352"/>
                    <a:pt x="23233" y="27347"/>
                  </a:cubicBezTo>
                  <a:lnTo>
                    <a:pt x="23068" y="27304"/>
                  </a:lnTo>
                  <a:lnTo>
                    <a:pt x="23003" y="27462"/>
                  </a:lnTo>
                  <a:cubicBezTo>
                    <a:pt x="22625" y="28374"/>
                    <a:pt x="21831" y="29841"/>
                    <a:pt x="21304" y="29895"/>
                  </a:cubicBezTo>
                  <a:cubicBezTo>
                    <a:pt x="21296" y="29895"/>
                    <a:pt x="21289" y="29896"/>
                    <a:pt x="21281" y="29896"/>
                  </a:cubicBezTo>
                  <a:cubicBezTo>
                    <a:pt x="20802" y="29896"/>
                    <a:pt x="20146" y="28770"/>
                    <a:pt x="19824" y="27948"/>
                  </a:cubicBezTo>
                  <a:lnTo>
                    <a:pt x="19773" y="27814"/>
                  </a:lnTo>
                  <a:lnTo>
                    <a:pt x="16221" y="28050"/>
                  </a:lnTo>
                  <a:lnTo>
                    <a:pt x="16167" y="28141"/>
                  </a:lnTo>
                  <a:cubicBezTo>
                    <a:pt x="15920" y="28584"/>
                    <a:pt x="15136" y="29723"/>
                    <a:pt x="14501" y="29723"/>
                  </a:cubicBezTo>
                  <a:lnTo>
                    <a:pt x="14484" y="29723"/>
                  </a:lnTo>
                  <a:cubicBezTo>
                    <a:pt x="14241" y="29716"/>
                    <a:pt x="13541" y="29358"/>
                    <a:pt x="12910" y="25833"/>
                  </a:cubicBezTo>
                  <a:cubicBezTo>
                    <a:pt x="12727" y="24819"/>
                    <a:pt x="12551" y="23542"/>
                    <a:pt x="12389" y="21934"/>
                  </a:cubicBezTo>
                  <a:cubicBezTo>
                    <a:pt x="12001" y="17987"/>
                    <a:pt x="11997" y="14330"/>
                    <a:pt x="12024" y="12634"/>
                  </a:cubicBezTo>
                  <a:cubicBezTo>
                    <a:pt x="12034" y="12016"/>
                    <a:pt x="12048" y="11654"/>
                    <a:pt x="12048" y="11640"/>
                  </a:cubicBezTo>
                  <a:lnTo>
                    <a:pt x="12058" y="11383"/>
                  </a:lnTo>
                  <a:lnTo>
                    <a:pt x="11808" y="11441"/>
                  </a:lnTo>
                  <a:cubicBezTo>
                    <a:pt x="11789" y="11446"/>
                    <a:pt x="10425" y="11760"/>
                    <a:pt x="8589" y="11760"/>
                  </a:cubicBezTo>
                  <a:cubicBezTo>
                    <a:pt x="8051" y="11760"/>
                    <a:pt x="7472" y="11733"/>
                    <a:pt x="6874" y="11664"/>
                  </a:cubicBezTo>
                  <a:cubicBezTo>
                    <a:pt x="4779" y="11424"/>
                    <a:pt x="2356" y="10559"/>
                    <a:pt x="1190" y="8048"/>
                  </a:cubicBezTo>
                  <a:cubicBezTo>
                    <a:pt x="1353" y="7802"/>
                    <a:pt x="1606" y="7551"/>
                    <a:pt x="1751" y="7365"/>
                  </a:cubicBezTo>
                  <a:cubicBezTo>
                    <a:pt x="1825" y="7267"/>
                    <a:pt x="1903" y="7170"/>
                    <a:pt x="1981" y="7072"/>
                  </a:cubicBezTo>
                  <a:cubicBezTo>
                    <a:pt x="1988" y="7078"/>
                    <a:pt x="1988" y="7081"/>
                    <a:pt x="1994" y="7089"/>
                  </a:cubicBezTo>
                  <a:cubicBezTo>
                    <a:pt x="2261" y="7541"/>
                    <a:pt x="3109" y="7944"/>
                    <a:pt x="3542" y="8261"/>
                  </a:cubicBezTo>
                  <a:cubicBezTo>
                    <a:pt x="3589" y="8294"/>
                    <a:pt x="3647" y="8313"/>
                    <a:pt x="3704" y="8313"/>
                  </a:cubicBezTo>
                  <a:cubicBezTo>
                    <a:pt x="3759" y="8313"/>
                    <a:pt x="3813" y="8295"/>
                    <a:pt x="3856" y="8257"/>
                  </a:cubicBezTo>
                  <a:cubicBezTo>
                    <a:pt x="4285" y="7875"/>
                    <a:pt x="4718" y="7490"/>
                    <a:pt x="5147" y="7105"/>
                  </a:cubicBezTo>
                  <a:cubicBezTo>
                    <a:pt x="5634" y="7470"/>
                    <a:pt x="6113" y="7835"/>
                    <a:pt x="6597" y="8200"/>
                  </a:cubicBezTo>
                  <a:cubicBezTo>
                    <a:pt x="6648" y="8238"/>
                    <a:pt x="6706" y="8258"/>
                    <a:pt x="6762" y="8258"/>
                  </a:cubicBezTo>
                  <a:cubicBezTo>
                    <a:pt x="6826" y="8258"/>
                    <a:pt x="6888" y="8232"/>
                    <a:pt x="6935" y="8176"/>
                  </a:cubicBezTo>
                  <a:cubicBezTo>
                    <a:pt x="7144" y="7923"/>
                    <a:pt x="7350" y="7660"/>
                    <a:pt x="7520" y="7379"/>
                  </a:cubicBezTo>
                  <a:cubicBezTo>
                    <a:pt x="7634" y="7190"/>
                    <a:pt x="7732" y="6821"/>
                    <a:pt x="7881" y="6632"/>
                  </a:cubicBezTo>
                  <a:cubicBezTo>
                    <a:pt x="7911" y="6639"/>
                    <a:pt x="7952" y="6652"/>
                    <a:pt x="8013" y="6686"/>
                  </a:cubicBezTo>
                  <a:cubicBezTo>
                    <a:pt x="8155" y="6771"/>
                    <a:pt x="8344" y="6808"/>
                    <a:pt x="8503" y="6858"/>
                  </a:cubicBezTo>
                  <a:cubicBezTo>
                    <a:pt x="8855" y="6977"/>
                    <a:pt x="9209" y="7068"/>
                    <a:pt x="9571" y="7139"/>
                  </a:cubicBezTo>
                  <a:cubicBezTo>
                    <a:pt x="9593" y="7144"/>
                    <a:pt x="9616" y="7146"/>
                    <a:pt x="9638" y="7146"/>
                  </a:cubicBezTo>
                  <a:cubicBezTo>
                    <a:pt x="9722" y="7146"/>
                    <a:pt x="9798" y="7109"/>
                    <a:pt x="9828" y="7021"/>
                  </a:cubicBezTo>
                  <a:cubicBezTo>
                    <a:pt x="10054" y="6389"/>
                    <a:pt x="10196" y="5743"/>
                    <a:pt x="10327" y="5088"/>
                  </a:cubicBezTo>
                  <a:cubicBezTo>
                    <a:pt x="10357" y="4946"/>
                    <a:pt x="10212" y="4845"/>
                    <a:pt x="10085" y="4845"/>
                  </a:cubicBezTo>
                  <a:cubicBezTo>
                    <a:pt x="10010" y="4845"/>
                    <a:pt x="9941" y="4880"/>
                    <a:pt x="9919" y="4963"/>
                  </a:cubicBezTo>
                  <a:cubicBezTo>
                    <a:pt x="9753" y="5561"/>
                    <a:pt x="9649" y="6156"/>
                    <a:pt x="9456" y="6744"/>
                  </a:cubicBezTo>
                  <a:cubicBezTo>
                    <a:pt x="8902" y="6615"/>
                    <a:pt x="8368" y="6433"/>
                    <a:pt x="7827" y="6240"/>
                  </a:cubicBezTo>
                  <a:cubicBezTo>
                    <a:pt x="7810" y="6235"/>
                    <a:pt x="7790" y="6232"/>
                    <a:pt x="7769" y="6232"/>
                  </a:cubicBezTo>
                  <a:cubicBezTo>
                    <a:pt x="7700" y="6232"/>
                    <a:pt x="7619" y="6261"/>
                    <a:pt x="7590" y="6318"/>
                  </a:cubicBezTo>
                  <a:cubicBezTo>
                    <a:pt x="7320" y="6841"/>
                    <a:pt x="7043" y="7335"/>
                    <a:pt x="6688" y="7802"/>
                  </a:cubicBezTo>
                  <a:cubicBezTo>
                    <a:pt x="6211" y="7443"/>
                    <a:pt x="5739" y="7085"/>
                    <a:pt x="5266" y="6727"/>
                  </a:cubicBezTo>
                  <a:cubicBezTo>
                    <a:pt x="5218" y="6691"/>
                    <a:pt x="5155" y="6668"/>
                    <a:pt x="5094" y="6668"/>
                  </a:cubicBezTo>
                  <a:cubicBezTo>
                    <a:pt x="5046" y="6668"/>
                    <a:pt x="4999" y="6682"/>
                    <a:pt x="4962" y="6716"/>
                  </a:cubicBezTo>
                  <a:cubicBezTo>
                    <a:pt x="4525" y="7102"/>
                    <a:pt x="4093" y="7484"/>
                    <a:pt x="3657" y="7869"/>
                  </a:cubicBezTo>
                  <a:cubicBezTo>
                    <a:pt x="3123" y="7477"/>
                    <a:pt x="2582" y="7089"/>
                    <a:pt x="2035" y="6710"/>
                  </a:cubicBezTo>
                  <a:cubicBezTo>
                    <a:pt x="1997" y="6684"/>
                    <a:pt x="1938" y="6662"/>
                    <a:pt x="1882" y="6662"/>
                  </a:cubicBezTo>
                  <a:cubicBezTo>
                    <a:pt x="1837" y="6662"/>
                    <a:pt x="1795" y="6676"/>
                    <a:pt x="1768" y="6713"/>
                  </a:cubicBezTo>
                  <a:cubicBezTo>
                    <a:pt x="1582" y="6967"/>
                    <a:pt x="1251" y="7325"/>
                    <a:pt x="1041" y="7686"/>
                  </a:cubicBezTo>
                  <a:cubicBezTo>
                    <a:pt x="747" y="6936"/>
                    <a:pt x="551" y="6061"/>
                    <a:pt x="504" y="5017"/>
                  </a:cubicBezTo>
                  <a:cubicBezTo>
                    <a:pt x="400" y="2814"/>
                    <a:pt x="683" y="1499"/>
                    <a:pt x="1396" y="884"/>
                  </a:cubicBezTo>
                  <a:cubicBezTo>
                    <a:pt x="1800" y="534"/>
                    <a:pt x="2345" y="391"/>
                    <a:pt x="3072" y="391"/>
                  </a:cubicBezTo>
                  <a:close/>
                  <a:moveTo>
                    <a:pt x="3094" y="0"/>
                  </a:moveTo>
                  <a:cubicBezTo>
                    <a:pt x="2310" y="0"/>
                    <a:pt x="1640" y="156"/>
                    <a:pt x="1139" y="590"/>
                  </a:cubicBezTo>
                  <a:cubicBezTo>
                    <a:pt x="318" y="1300"/>
                    <a:pt x="1" y="2672"/>
                    <a:pt x="112" y="5037"/>
                  </a:cubicBezTo>
                  <a:cubicBezTo>
                    <a:pt x="352" y="10221"/>
                    <a:pt x="3897" y="11715"/>
                    <a:pt x="6830" y="12052"/>
                  </a:cubicBezTo>
                  <a:cubicBezTo>
                    <a:pt x="7454" y="12125"/>
                    <a:pt x="8055" y="12154"/>
                    <a:pt x="8611" y="12154"/>
                  </a:cubicBezTo>
                  <a:cubicBezTo>
                    <a:pt x="10035" y="12154"/>
                    <a:pt x="11167" y="11968"/>
                    <a:pt x="11649" y="11874"/>
                  </a:cubicBezTo>
                  <a:cubicBezTo>
                    <a:pt x="11636" y="12390"/>
                    <a:pt x="11608" y="13665"/>
                    <a:pt x="11636" y="15371"/>
                  </a:cubicBezTo>
                  <a:cubicBezTo>
                    <a:pt x="11163" y="15033"/>
                    <a:pt x="10396" y="14788"/>
                    <a:pt x="9705" y="14788"/>
                  </a:cubicBezTo>
                  <a:cubicBezTo>
                    <a:pt x="8868" y="14788"/>
                    <a:pt x="8142" y="15148"/>
                    <a:pt x="8189" y="16138"/>
                  </a:cubicBezTo>
                  <a:cubicBezTo>
                    <a:pt x="8237" y="17136"/>
                    <a:pt x="9445" y="17720"/>
                    <a:pt x="10488" y="17720"/>
                  </a:cubicBezTo>
                  <a:cubicBezTo>
                    <a:pt x="10886" y="17720"/>
                    <a:pt x="11260" y="17635"/>
                    <a:pt x="11537" y="17456"/>
                  </a:cubicBezTo>
                  <a:cubicBezTo>
                    <a:pt x="11558" y="17442"/>
                    <a:pt x="11564" y="17409"/>
                    <a:pt x="11558" y="17381"/>
                  </a:cubicBezTo>
                  <a:cubicBezTo>
                    <a:pt x="11555" y="17364"/>
                    <a:pt x="11545" y="17350"/>
                    <a:pt x="11528" y="17350"/>
                  </a:cubicBezTo>
                  <a:cubicBezTo>
                    <a:pt x="11524" y="17350"/>
                    <a:pt x="11521" y="17350"/>
                    <a:pt x="11517" y="17351"/>
                  </a:cubicBezTo>
                  <a:cubicBezTo>
                    <a:pt x="11328" y="17398"/>
                    <a:pt x="11044" y="17426"/>
                    <a:pt x="10726" y="17426"/>
                  </a:cubicBezTo>
                  <a:cubicBezTo>
                    <a:pt x="9596" y="17426"/>
                    <a:pt x="8019" y="17063"/>
                    <a:pt x="8580" y="15814"/>
                  </a:cubicBezTo>
                  <a:cubicBezTo>
                    <a:pt x="8829" y="15258"/>
                    <a:pt x="9273" y="15069"/>
                    <a:pt x="9771" y="15069"/>
                  </a:cubicBezTo>
                  <a:cubicBezTo>
                    <a:pt x="10402" y="15069"/>
                    <a:pt x="11119" y="15371"/>
                    <a:pt x="11639" y="15611"/>
                  </a:cubicBezTo>
                  <a:cubicBezTo>
                    <a:pt x="11649" y="16145"/>
                    <a:pt x="11666" y="16720"/>
                    <a:pt x="11689" y="17321"/>
                  </a:cubicBezTo>
                  <a:cubicBezTo>
                    <a:pt x="11743" y="18743"/>
                    <a:pt x="11838" y="20332"/>
                    <a:pt x="12001" y="21974"/>
                  </a:cubicBezTo>
                  <a:cubicBezTo>
                    <a:pt x="12531" y="27340"/>
                    <a:pt x="13362" y="30081"/>
                    <a:pt x="14471" y="30115"/>
                  </a:cubicBezTo>
                  <a:lnTo>
                    <a:pt x="14498" y="30115"/>
                  </a:lnTo>
                  <a:cubicBezTo>
                    <a:pt x="15383" y="30115"/>
                    <a:pt x="16224" y="28817"/>
                    <a:pt x="16454" y="28425"/>
                  </a:cubicBezTo>
                  <a:lnTo>
                    <a:pt x="19512" y="28223"/>
                  </a:lnTo>
                  <a:cubicBezTo>
                    <a:pt x="19726" y="28729"/>
                    <a:pt x="20445" y="30287"/>
                    <a:pt x="21276" y="30287"/>
                  </a:cubicBezTo>
                  <a:cubicBezTo>
                    <a:pt x="21297" y="30287"/>
                    <a:pt x="21320" y="30287"/>
                    <a:pt x="21340" y="30284"/>
                  </a:cubicBezTo>
                  <a:cubicBezTo>
                    <a:pt x="22172" y="30203"/>
                    <a:pt x="23020" y="28408"/>
                    <a:pt x="23301" y="27763"/>
                  </a:cubicBezTo>
                  <a:cubicBezTo>
                    <a:pt x="23619" y="27834"/>
                    <a:pt x="24360" y="27970"/>
                    <a:pt x="25335" y="27970"/>
                  </a:cubicBezTo>
                  <a:cubicBezTo>
                    <a:pt x="26772" y="27970"/>
                    <a:pt x="28715" y="27675"/>
                    <a:pt x="30559" y="26445"/>
                  </a:cubicBezTo>
                  <a:cubicBezTo>
                    <a:pt x="32850" y="24918"/>
                    <a:pt x="33618" y="22620"/>
                    <a:pt x="33567" y="20981"/>
                  </a:cubicBezTo>
                  <a:cubicBezTo>
                    <a:pt x="33560" y="20707"/>
                    <a:pt x="33513" y="20051"/>
                    <a:pt x="33250" y="19899"/>
                  </a:cubicBezTo>
                  <a:cubicBezTo>
                    <a:pt x="33197" y="19868"/>
                    <a:pt x="33145" y="19855"/>
                    <a:pt x="33093" y="19855"/>
                  </a:cubicBezTo>
                  <a:cubicBezTo>
                    <a:pt x="32925" y="19855"/>
                    <a:pt x="32751" y="19994"/>
                    <a:pt x="32529" y="20170"/>
                  </a:cubicBezTo>
                  <a:cubicBezTo>
                    <a:pt x="32222" y="20413"/>
                    <a:pt x="31776" y="20764"/>
                    <a:pt x="31107" y="20998"/>
                  </a:cubicBezTo>
                  <a:cubicBezTo>
                    <a:pt x="30697" y="21140"/>
                    <a:pt x="30208" y="21238"/>
                    <a:pt x="29613" y="21238"/>
                  </a:cubicBezTo>
                  <a:cubicBezTo>
                    <a:pt x="29447" y="21238"/>
                    <a:pt x="29273" y="21230"/>
                    <a:pt x="29090" y="21214"/>
                  </a:cubicBezTo>
                  <a:cubicBezTo>
                    <a:pt x="28954" y="21204"/>
                    <a:pt x="28819" y="21187"/>
                    <a:pt x="28677" y="21167"/>
                  </a:cubicBezTo>
                  <a:cubicBezTo>
                    <a:pt x="28001" y="21065"/>
                    <a:pt x="27373" y="20903"/>
                    <a:pt x="26785" y="20694"/>
                  </a:cubicBezTo>
                  <a:cubicBezTo>
                    <a:pt x="26001" y="20410"/>
                    <a:pt x="25294" y="20028"/>
                    <a:pt x="24659" y="19548"/>
                  </a:cubicBezTo>
                  <a:cubicBezTo>
                    <a:pt x="24037" y="19078"/>
                    <a:pt x="23486" y="18510"/>
                    <a:pt x="23007" y="17845"/>
                  </a:cubicBezTo>
                  <a:cubicBezTo>
                    <a:pt x="22527" y="17186"/>
                    <a:pt x="22115" y="16429"/>
                    <a:pt x="21766" y="15574"/>
                  </a:cubicBezTo>
                  <a:cubicBezTo>
                    <a:pt x="21760" y="15557"/>
                    <a:pt x="21753" y="15540"/>
                    <a:pt x="21746" y="15523"/>
                  </a:cubicBezTo>
                  <a:cubicBezTo>
                    <a:pt x="21398" y="14658"/>
                    <a:pt x="21077" y="13583"/>
                    <a:pt x="20752" y="12417"/>
                  </a:cubicBezTo>
                  <a:cubicBezTo>
                    <a:pt x="20624" y="11951"/>
                    <a:pt x="20493" y="11475"/>
                    <a:pt x="20361" y="10985"/>
                  </a:cubicBezTo>
                  <a:cubicBezTo>
                    <a:pt x="20270" y="10647"/>
                    <a:pt x="20178" y="10308"/>
                    <a:pt x="20087" y="9971"/>
                  </a:cubicBezTo>
                  <a:cubicBezTo>
                    <a:pt x="19763" y="8781"/>
                    <a:pt x="19425" y="7605"/>
                    <a:pt x="19053" y="6534"/>
                  </a:cubicBezTo>
                  <a:cubicBezTo>
                    <a:pt x="18773" y="5730"/>
                    <a:pt x="18472" y="4983"/>
                    <a:pt x="18141" y="4338"/>
                  </a:cubicBezTo>
                  <a:cubicBezTo>
                    <a:pt x="17765" y="3611"/>
                    <a:pt x="17357" y="3009"/>
                    <a:pt x="16890" y="2591"/>
                  </a:cubicBezTo>
                  <a:cubicBezTo>
                    <a:pt x="15964" y="1763"/>
                    <a:pt x="12966" y="1367"/>
                    <a:pt x="9797" y="948"/>
                  </a:cubicBezTo>
                  <a:cubicBezTo>
                    <a:pt x="8368" y="759"/>
                    <a:pt x="6891" y="563"/>
                    <a:pt x="5692" y="333"/>
                  </a:cubicBezTo>
                  <a:cubicBezTo>
                    <a:pt x="4748" y="150"/>
                    <a:pt x="3866" y="0"/>
                    <a:pt x="309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1" name="Google Shape;36;p2">
              <a:extLst>
                <a:ext uri="{FF2B5EF4-FFF2-40B4-BE49-F238E27FC236}">
                  <a16:creationId xmlns:a16="http://schemas.microsoft.com/office/drawing/2014/main" id="{D0D75F1A-EC8D-40F0-8C85-DD8B2FB82162}"/>
                </a:ext>
              </a:extLst>
            </p:cNvPr>
            <p:cNvSpPr>
              <a:spLocks/>
            </p:cNvSpPr>
            <p:nvPr/>
          </p:nvSpPr>
          <p:spPr bwMode="auto">
            <a:xfrm>
              <a:off x="7768306" y="3673017"/>
              <a:ext cx="75037" cy="75182"/>
            </a:xfrm>
            <a:custGeom>
              <a:avLst/>
              <a:gdLst>
                <a:gd name="T0" fmla="*/ 2147483646 w 1545"/>
                <a:gd name="T1" fmla="*/ 0 h 1548"/>
                <a:gd name="T2" fmla="*/ 0 w 1545"/>
                <a:gd name="T3" fmla="*/ 2147483646 h 1548"/>
                <a:gd name="T4" fmla="*/ 2147483646 w 1545"/>
                <a:gd name="T5" fmla="*/ 2147483646 h 1548"/>
                <a:gd name="T6" fmla="*/ 2147483646 w 1545"/>
                <a:gd name="T7" fmla="*/ 2147483646 h 1548"/>
                <a:gd name="T8" fmla="*/ 2147483646 w 1545"/>
                <a:gd name="T9" fmla="*/ 0 h 15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45" h="1548" extrusionOk="0">
                  <a:moveTo>
                    <a:pt x="774" y="0"/>
                  </a:moveTo>
                  <a:cubicBezTo>
                    <a:pt x="345" y="0"/>
                    <a:pt x="0" y="345"/>
                    <a:pt x="0" y="774"/>
                  </a:cubicBezTo>
                  <a:cubicBezTo>
                    <a:pt x="0" y="1200"/>
                    <a:pt x="345" y="1548"/>
                    <a:pt x="774" y="1548"/>
                  </a:cubicBezTo>
                  <a:cubicBezTo>
                    <a:pt x="1200" y="1548"/>
                    <a:pt x="1545" y="1200"/>
                    <a:pt x="1545" y="774"/>
                  </a:cubicBezTo>
                  <a:cubicBezTo>
                    <a:pt x="1545" y="345"/>
                    <a:pt x="1200" y="0"/>
                    <a:pt x="77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2" name="Google Shape;37;p2">
              <a:extLst>
                <a:ext uri="{FF2B5EF4-FFF2-40B4-BE49-F238E27FC236}">
                  <a16:creationId xmlns:a16="http://schemas.microsoft.com/office/drawing/2014/main" id="{335054BA-E502-456C-B08F-3AB9B0AAE251}"/>
                </a:ext>
              </a:extLst>
            </p:cNvPr>
            <p:cNvSpPr>
              <a:spLocks/>
            </p:cNvSpPr>
            <p:nvPr/>
          </p:nvSpPr>
          <p:spPr bwMode="auto">
            <a:xfrm>
              <a:off x="7787489" y="4248581"/>
              <a:ext cx="186693" cy="158184"/>
            </a:xfrm>
            <a:custGeom>
              <a:avLst/>
              <a:gdLst>
                <a:gd name="T0" fmla="*/ 2147483646 w 3844"/>
                <a:gd name="T1" fmla="*/ 0 h 3257"/>
                <a:gd name="T2" fmla="*/ 2147483646 w 3844"/>
                <a:gd name="T3" fmla="*/ 2147483646 h 3257"/>
                <a:gd name="T4" fmla="*/ 2147483646 w 3844"/>
                <a:gd name="T5" fmla="*/ 2147483646 h 3257"/>
                <a:gd name="T6" fmla="*/ 2147483646 w 3844"/>
                <a:gd name="T7" fmla="*/ 2147483646 h 3257"/>
                <a:gd name="T8" fmla="*/ 2147483646 w 3844"/>
                <a:gd name="T9" fmla="*/ 2147483646 h 3257"/>
                <a:gd name="T10" fmla="*/ 2147483646 w 3844"/>
                <a:gd name="T11" fmla="*/ 2147483646 h 3257"/>
                <a:gd name="T12" fmla="*/ 2147483646 w 3844"/>
                <a:gd name="T13" fmla="*/ 2147483646 h 3257"/>
                <a:gd name="T14" fmla="*/ 2147483646 w 3844"/>
                <a:gd name="T15" fmla="*/ 2147483646 h 3257"/>
                <a:gd name="T16" fmla="*/ 2147483646 w 3844"/>
                <a:gd name="T17" fmla="*/ 2147483646 h 3257"/>
                <a:gd name="T18" fmla="*/ 2147483646 w 3844"/>
                <a:gd name="T19" fmla="*/ 2147483646 h 3257"/>
                <a:gd name="T20" fmla="*/ 2147483646 w 3844"/>
                <a:gd name="T21" fmla="*/ 2147483646 h 3257"/>
                <a:gd name="T22" fmla="*/ 2147483646 w 3844"/>
                <a:gd name="T23" fmla="*/ 2147483646 h 3257"/>
                <a:gd name="T24" fmla="*/ 2147483646 w 3844"/>
                <a:gd name="T25" fmla="*/ 2147483646 h 3257"/>
                <a:gd name="T26" fmla="*/ 2147483646 w 3844"/>
                <a:gd name="T27" fmla="*/ 2147483646 h 3257"/>
                <a:gd name="T28" fmla="*/ 2147483646 w 3844"/>
                <a:gd name="T29" fmla="*/ 2147483646 h 3257"/>
                <a:gd name="T30" fmla="*/ 2147483646 w 3844"/>
                <a:gd name="T31" fmla="*/ 2147483646 h 3257"/>
                <a:gd name="T32" fmla="*/ 2147483646 w 3844"/>
                <a:gd name="T33" fmla="*/ 2147483646 h 3257"/>
                <a:gd name="T34" fmla="*/ 2147483646 w 3844"/>
                <a:gd name="T35" fmla="*/ 0 h 3257"/>
                <a:gd name="T36" fmla="*/ 2147483646 w 3844"/>
                <a:gd name="T37" fmla="*/ 0 h 325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844" h="3257" extrusionOk="0">
                  <a:moveTo>
                    <a:pt x="2671" y="0"/>
                  </a:moveTo>
                  <a:cubicBezTo>
                    <a:pt x="1749" y="0"/>
                    <a:pt x="682" y="460"/>
                    <a:pt x="281" y="1342"/>
                  </a:cubicBezTo>
                  <a:cubicBezTo>
                    <a:pt x="0" y="1960"/>
                    <a:pt x="85" y="2745"/>
                    <a:pt x="724" y="3093"/>
                  </a:cubicBezTo>
                  <a:cubicBezTo>
                    <a:pt x="933" y="3207"/>
                    <a:pt x="1150" y="3257"/>
                    <a:pt x="1367" y="3257"/>
                  </a:cubicBezTo>
                  <a:cubicBezTo>
                    <a:pt x="2008" y="3257"/>
                    <a:pt x="2644" y="2821"/>
                    <a:pt x="3045" y="2336"/>
                  </a:cubicBezTo>
                  <a:cubicBezTo>
                    <a:pt x="3532" y="1748"/>
                    <a:pt x="3843" y="643"/>
                    <a:pt x="3116" y="112"/>
                  </a:cubicBezTo>
                  <a:cubicBezTo>
                    <a:pt x="3107" y="105"/>
                    <a:pt x="3098" y="102"/>
                    <a:pt x="3091" y="102"/>
                  </a:cubicBezTo>
                  <a:cubicBezTo>
                    <a:pt x="3066" y="102"/>
                    <a:pt x="3056" y="140"/>
                    <a:pt x="3059" y="176"/>
                  </a:cubicBezTo>
                  <a:cubicBezTo>
                    <a:pt x="3059" y="200"/>
                    <a:pt x="3062" y="223"/>
                    <a:pt x="3073" y="234"/>
                  </a:cubicBezTo>
                  <a:cubicBezTo>
                    <a:pt x="3201" y="372"/>
                    <a:pt x="3305" y="784"/>
                    <a:pt x="3296" y="977"/>
                  </a:cubicBezTo>
                  <a:cubicBezTo>
                    <a:pt x="3288" y="1143"/>
                    <a:pt x="3224" y="1329"/>
                    <a:pt x="3163" y="1480"/>
                  </a:cubicBezTo>
                  <a:cubicBezTo>
                    <a:pt x="3093" y="1667"/>
                    <a:pt x="2995" y="1842"/>
                    <a:pt x="2876" y="2004"/>
                  </a:cubicBezTo>
                  <a:cubicBezTo>
                    <a:pt x="2552" y="2450"/>
                    <a:pt x="2008" y="2904"/>
                    <a:pt x="1437" y="2944"/>
                  </a:cubicBezTo>
                  <a:cubicBezTo>
                    <a:pt x="1402" y="2947"/>
                    <a:pt x="1369" y="2948"/>
                    <a:pt x="1336" y="2948"/>
                  </a:cubicBezTo>
                  <a:cubicBezTo>
                    <a:pt x="536" y="2948"/>
                    <a:pt x="270" y="2173"/>
                    <a:pt x="568" y="1491"/>
                  </a:cubicBezTo>
                  <a:cubicBezTo>
                    <a:pt x="916" y="697"/>
                    <a:pt x="1883" y="223"/>
                    <a:pt x="2704" y="115"/>
                  </a:cubicBezTo>
                  <a:cubicBezTo>
                    <a:pt x="2721" y="115"/>
                    <a:pt x="2728" y="106"/>
                    <a:pt x="2734" y="92"/>
                  </a:cubicBezTo>
                  <a:cubicBezTo>
                    <a:pt x="2751" y="58"/>
                    <a:pt x="2741" y="0"/>
                    <a:pt x="2700" y="0"/>
                  </a:cubicBezTo>
                  <a:cubicBezTo>
                    <a:pt x="2691" y="0"/>
                    <a:pt x="2681" y="0"/>
                    <a:pt x="267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3" name="Google Shape;38;p2">
              <a:extLst>
                <a:ext uri="{FF2B5EF4-FFF2-40B4-BE49-F238E27FC236}">
                  <a16:creationId xmlns:a16="http://schemas.microsoft.com/office/drawing/2014/main" id="{DA05C90F-988A-48AB-91E9-7E966D69FD7E}"/>
                </a:ext>
              </a:extLst>
            </p:cNvPr>
            <p:cNvSpPr>
              <a:spLocks/>
            </p:cNvSpPr>
            <p:nvPr/>
          </p:nvSpPr>
          <p:spPr bwMode="auto">
            <a:xfrm>
              <a:off x="8321189" y="4504916"/>
              <a:ext cx="88539" cy="64061"/>
            </a:xfrm>
            <a:custGeom>
              <a:avLst/>
              <a:gdLst>
                <a:gd name="T0" fmla="*/ 2147483646 w 1823"/>
                <a:gd name="T1" fmla="*/ 2147483646 h 1319"/>
                <a:gd name="T2" fmla="*/ 2147483646 w 1823"/>
                <a:gd name="T3" fmla="*/ 2147483646 h 1319"/>
                <a:gd name="T4" fmla="*/ 2147483646 w 1823"/>
                <a:gd name="T5" fmla="*/ 2147483646 h 1319"/>
                <a:gd name="T6" fmla="*/ 2147483646 w 1823"/>
                <a:gd name="T7" fmla="*/ 2147483646 h 1319"/>
                <a:gd name="T8" fmla="*/ 2147483646 w 1823"/>
                <a:gd name="T9" fmla="*/ 2147483646 h 1319"/>
                <a:gd name="T10" fmla="*/ 2147483646 w 1823"/>
                <a:gd name="T11" fmla="*/ 2147483646 h 1319"/>
                <a:gd name="T12" fmla="*/ 2147483646 w 1823"/>
                <a:gd name="T13" fmla="*/ 2147483646 h 1319"/>
                <a:gd name="T14" fmla="*/ 2147483646 w 1823"/>
                <a:gd name="T15" fmla="*/ 2147483646 h 1319"/>
                <a:gd name="T16" fmla="*/ 2147483646 w 1823"/>
                <a:gd name="T17" fmla="*/ 2147483646 h 1319"/>
                <a:gd name="T18" fmla="*/ 2147483646 w 1823"/>
                <a:gd name="T19" fmla="*/ 2147483646 h 1319"/>
                <a:gd name="T20" fmla="*/ 2147483646 w 1823"/>
                <a:gd name="T21" fmla="*/ 2147483646 h 1319"/>
                <a:gd name="T22" fmla="*/ 2147483646 w 1823"/>
                <a:gd name="T23" fmla="*/ 2147483646 h 1319"/>
                <a:gd name="T24" fmla="*/ 2147483646 w 1823"/>
                <a:gd name="T25" fmla="*/ 2147483646 h 1319"/>
                <a:gd name="T26" fmla="*/ 2147483646 w 1823"/>
                <a:gd name="T27" fmla="*/ 2147483646 h 1319"/>
                <a:gd name="T28" fmla="*/ 2147483646 w 1823"/>
                <a:gd name="T29" fmla="*/ 2147483646 h 1319"/>
                <a:gd name="T30" fmla="*/ 2147483646 w 1823"/>
                <a:gd name="T31" fmla="*/ 2147483646 h 1319"/>
                <a:gd name="T32" fmla="*/ 2147483646 w 1823"/>
                <a:gd name="T33" fmla="*/ 2147483646 h 1319"/>
                <a:gd name="T34" fmla="*/ 2147483646 w 1823"/>
                <a:gd name="T35" fmla="*/ 2147483646 h 1319"/>
                <a:gd name="T36" fmla="*/ 2147483646 w 1823"/>
                <a:gd name="T37" fmla="*/ 2147483646 h 1319"/>
                <a:gd name="T38" fmla="*/ 2147483646 w 1823"/>
                <a:gd name="T39" fmla="*/ 2147483646 h 1319"/>
                <a:gd name="T40" fmla="*/ 2147483646 w 1823"/>
                <a:gd name="T41" fmla="*/ 2147483646 h 1319"/>
                <a:gd name="T42" fmla="*/ 2147483646 w 1823"/>
                <a:gd name="T43" fmla="*/ 2147483646 h 1319"/>
                <a:gd name="T44" fmla="*/ 2147483646 w 1823"/>
                <a:gd name="T45" fmla="*/ 2147483646 h 1319"/>
                <a:gd name="T46" fmla="*/ 2147483646 w 1823"/>
                <a:gd name="T47" fmla="*/ 2147483646 h 131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23" h="1319" extrusionOk="0">
                  <a:moveTo>
                    <a:pt x="652" y="1"/>
                  </a:moveTo>
                  <a:cubicBezTo>
                    <a:pt x="526" y="1"/>
                    <a:pt x="402" y="36"/>
                    <a:pt x="302" y="106"/>
                  </a:cubicBezTo>
                  <a:cubicBezTo>
                    <a:pt x="214" y="167"/>
                    <a:pt x="143" y="251"/>
                    <a:pt x="110" y="366"/>
                  </a:cubicBezTo>
                  <a:cubicBezTo>
                    <a:pt x="1" y="758"/>
                    <a:pt x="380" y="1093"/>
                    <a:pt x="704" y="1227"/>
                  </a:cubicBezTo>
                  <a:cubicBezTo>
                    <a:pt x="833" y="1281"/>
                    <a:pt x="1004" y="1319"/>
                    <a:pt x="1172" y="1319"/>
                  </a:cubicBezTo>
                  <a:cubicBezTo>
                    <a:pt x="1418" y="1319"/>
                    <a:pt x="1658" y="1239"/>
                    <a:pt x="1758" y="1015"/>
                  </a:cubicBezTo>
                  <a:cubicBezTo>
                    <a:pt x="1822" y="866"/>
                    <a:pt x="1772" y="711"/>
                    <a:pt x="1684" y="582"/>
                  </a:cubicBezTo>
                  <a:cubicBezTo>
                    <a:pt x="1667" y="555"/>
                    <a:pt x="1646" y="528"/>
                    <a:pt x="1626" y="501"/>
                  </a:cubicBezTo>
                  <a:cubicBezTo>
                    <a:pt x="1568" y="438"/>
                    <a:pt x="1374" y="240"/>
                    <a:pt x="1243" y="240"/>
                  </a:cubicBezTo>
                  <a:cubicBezTo>
                    <a:pt x="1222" y="240"/>
                    <a:pt x="1202" y="245"/>
                    <a:pt x="1184" y="257"/>
                  </a:cubicBezTo>
                  <a:cubicBezTo>
                    <a:pt x="1184" y="262"/>
                    <a:pt x="1184" y="262"/>
                    <a:pt x="1180" y="265"/>
                  </a:cubicBezTo>
                  <a:cubicBezTo>
                    <a:pt x="1160" y="285"/>
                    <a:pt x="1164" y="332"/>
                    <a:pt x="1180" y="352"/>
                  </a:cubicBezTo>
                  <a:cubicBezTo>
                    <a:pt x="1214" y="403"/>
                    <a:pt x="1282" y="454"/>
                    <a:pt x="1350" y="508"/>
                  </a:cubicBezTo>
                  <a:cubicBezTo>
                    <a:pt x="1505" y="633"/>
                    <a:pt x="1674" y="772"/>
                    <a:pt x="1488" y="947"/>
                  </a:cubicBezTo>
                  <a:cubicBezTo>
                    <a:pt x="1390" y="1039"/>
                    <a:pt x="1249" y="1074"/>
                    <a:pt x="1106" y="1074"/>
                  </a:cubicBezTo>
                  <a:cubicBezTo>
                    <a:pt x="987" y="1074"/>
                    <a:pt x="866" y="1050"/>
                    <a:pt x="768" y="1015"/>
                  </a:cubicBezTo>
                  <a:cubicBezTo>
                    <a:pt x="562" y="940"/>
                    <a:pt x="288" y="758"/>
                    <a:pt x="325" y="511"/>
                  </a:cubicBezTo>
                  <a:cubicBezTo>
                    <a:pt x="349" y="369"/>
                    <a:pt x="457" y="285"/>
                    <a:pt x="589" y="245"/>
                  </a:cubicBezTo>
                  <a:cubicBezTo>
                    <a:pt x="650" y="227"/>
                    <a:pt x="717" y="218"/>
                    <a:pt x="783" y="218"/>
                  </a:cubicBezTo>
                  <a:cubicBezTo>
                    <a:pt x="881" y="218"/>
                    <a:pt x="977" y="237"/>
                    <a:pt x="1052" y="271"/>
                  </a:cubicBezTo>
                  <a:cubicBezTo>
                    <a:pt x="1057" y="274"/>
                    <a:pt x="1062" y="275"/>
                    <a:pt x="1067" y="275"/>
                  </a:cubicBezTo>
                  <a:cubicBezTo>
                    <a:pt x="1089" y="275"/>
                    <a:pt x="1095" y="242"/>
                    <a:pt x="1093" y="210"/>
                  </a:cubicBezTo>
                  <a:cubicBezTo>
                    <a:pt x="1089" y="190"/>
                    <a:pt x="1086" y="167"/>
                    <a:pt x="1075" y="160"/>
                  </a:cubicBezTo>
                  <a:cubicBezTo>
                    <a:pt x="962" y="54"/>
                    <a:pt x="806" y="1"/>
                    <a:pt x="652"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4" name="Google Shape;39;p2">
              <a:extLst>
                <a:ext uri="{FF2B5EF4-FFF2-40B4-BE49-F238E27FC236}">
                  <a16:creationId xmlns:a16="http://schemas.microsoft.com/office/drawing/2014/main" id="{89BB8C6F-6528-417D-B85D-2AC2FE9C2FD6}"/>
                </a:ext>
              </a:extLst>
            </p:cNvPr>
            <p:cNvSpPr>
              <a:spLocks/>
            </p:cNvSpPr>
            <p:nvPr/>
          </p:nvSpPr>
          <p:spPr bwMode="auto">
            <a:xfrm>
              <a:off x="8441877" y="4543867"/>
              <a:ext cx="79942" cy="48713"/>
            </a:xfrm>
            <a:custGeom>
              <a:avLst/>
              <a:gdLst>
                <a:gd name="T0" fmla="*/ 2147483646 w 1646"/>
                <a:gd name="T1" fmla="*/ 2147483646 h 1003"/>
                <a:gd name="T2" fmla="*/ 2147483646 w 1646"/>
                <a:gd name="T3" fmla="*/ 2147483646 h 1003"/>
                <a:gd name="T4" fmla="*/ 2147483646 w 1646"/>
                <a:gd name="T5" fmla="*/ 2147483646 h 1003"/>
                <a:gd name="T6" fmla="*/ 2147483646 w 1646"/>
                <a:gd name="T7" fmla="*/ 2147483646 h 1003"/>
                <a:gd name="T8" fmla="*/ 2147483646 w 1646"/>
                <a:gd name="T9" fmla="*/ 2147483646 h 1003"/>
                <a:gd name="T10" fmla="*/ 2147483646 w 1646"/>
                <a:gd name="T11" fmla="*/ 2147483646 h 1003"/>
                <a:gd name="T12" fmla="*/ 2147483646 w 1646"/>
                <a:gd name="T13" fmla="*/ 2147483646 h 1003"/>
                <a:gd name="T14" fmla="*/ 2147483646 w 1646"/>
                <a:gd name="T15" fmla="*/ 2147483646 h 1003"/>
                <a:gd name="T16" fmla="*/ 2147483646 w 1646"/>
                <a:gd name="T17" fmla="*/ 2147483646 h 1003"/>
                <a:gd name="T18" fmla="*/ 2147483646 w 1646"/>
                <a:gd name="T19" fmla="*/ 2147483646 h 1003"/>
                <a:gd name="T20" fmla="*/ 2147483646 w 1646"/>
                <a:gd name="T21" fmla="*/ 2147483646 h 1003"/>
                <a:gd name="T22" fmla="*/ 2147483646 w 1646"/>
                <a:gd name="T23" fmla="*/ 2147483646 h 1003"/>
                <a:gd name="T24" fmla="*/ 2147483646 w 1646"/>
                <a:gd name="T25" fmla="*/ 2147483646 h 1003"/>
                <a:gd name="T26" fmla="*/ 2147483646 w 1646"/>
                <a:gd name="T27" fmla="*/ 2147483646 h 1003"/>
                <a:gd name="T28" fmla="*/ 2147483646 w 1646"/>
                <a:gd name="T29" fmla="*/ 2147483646 h 1003"/>
                <a:gd name="T30" fmla="*/ 2147483646 w 1646"/>
                <a:gd name="T31" fmla="*/ 2147483646 h 1003"/>
                <a:gd name="T32" fmla="*/ 2147483646 w 1646"/>
                <a:gd name="T33" fmla="*/ 2147483646 h 1003"/>
                <a:gd name="T34" fmla="*/ 2147483646 w 1646"/>
                <a:gd name="T35" fmla="*/ 2147483646 h 1003"/>
                <a:gd name="T36" fmla="*/ 2147483646 w 1646"/>
                <a:gd name="T37" fmla="*/ 2147483646 h 1003"/>
                <a:gd name="T38" fmla="*/ 2147483646 w 1646"/>
                <a:gd name="T39" fmla="*/ 2147483646 h 100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646" h="1003" extrusionOk="0">
                  <a:moveTo>
                    <a:pt x="601" y="1"/>
                  </a:moveTo>
                  <a:cubicBezTo>
                    <a:pt x="407" y="1"/>
                    <a:pt x="210" y="85"/>
                    <a:pt x="131" y="257"/>
                  </a:cubicBezTo>
                  <a:cubicBezTo>
                    <a:pt x="0" y="541"/>
                    <a:pt x="290" y="770"/>
                    <a:pt x="524" y="868"/>
                  </a:cubicBezTo>
                  <a:cubicBezTo>
                    <a:pt x="653" y="924"/>
                    <a:pt x="910" y="1002"/>
                    <a:pt x="1134" y="1002"/>
                  </a:cubicBezTo>
                  <a:cubicBezTo>
                    <a:pt x="1302" y="1002"/>
                    <a:pt x="1451" y="958"/>
                    <a:pt x="1513" y="828"/>
                  </a:cubicBezTo>
                  <a:cubicBezTo>
                    <a:pt x="1646" y="561"/>
                    <a:pt x="1315" y="189"/>
                    <a:pt x="1067" y="138"/>
                  </a:cubicBezTo>
                  <a:cubicBezTo>
                    <a:pt x="1063" y="137"/>
                    <a:pt x="1059" y="137"/>
                    <a:pt x="1055" y="137"/>
                  </a:cubicBezTo>
                  <a:cubicBezTo>
                    <a:pt x="1031" y="137"/>
                    <a:pt x="1020" y="163"/>
                    <a:pt x="1017" y="193"/>
                  </a:cubicBezTo>
                  <a:cubicBezTo>
                    <a:pt x="1017" y="223"/>
                    <a:pt x="1027" y="257"/>
                    <a:pt x="1041" y="271"/>
                  </a:cubicBezTo>
                  <a:cubicBezTo>
                    <a:pt x="1112" y="331"/>
                    <a:pt x="1436" y="575"/>
                    <a:pt x="1290" y="703"/>
                  </a:cubicBezTo>
                  <a:cubicBezTo>
                    <a:pt x="1247" y="742"/>
                    <a:pt x="1167" y="753"/>
                    <a:pt x="1087" y="753"/>
                  </a:cubicBezTo>
                  <a:cubicBezTo>
                    <a:pt x="1015" y="753"/>
                    <a:pt x="943" y="745"/>
                    <a:pt x="895" y="740"/>
                  </a:cubicBezTo>
                  <a:cubicBezTo>
                    <a:pt x="788" y="726"/>
                    <a:pt x="672" y="696"/>
                    <a:pt x="571" y="656"/>
                  </a:cubicBezTo>
                  <a:cubicBezTo>
                    <a:pt x="406" y="591"/>
                    <a:pt x="196" y="446"/>
                    <a:pt x="429" y="294"/>
                  </a:cubicBezTo>
                  <a:cubicBezTo>
                    <a:pt x="512" y="240"/>
                    <a:pt x="599" y="222"/>
                    <a:pt x="687" y="222"/>
                  </a:cubicBezTo>
                  <a:cubicBezTo>
                    <a:pt x="765" y="222"/>
                    <a:pt x="843" y="236"/>
                    <a:pt x="922" y="250"/>
                  </a:cubicBezTo>
                  <a:cubicBezTo>
                    <a:pt x="926" y="251"/>
                    <a:pt x="929" y="251"/>
                    <a:pt x="933" y="251"/>
                  </a:cubicBezTo>
                  <a:cubicBezTo>
                    <a:pt x="971" y="251"/>
                    <a:pt x="979" y="216"/>
                    <a:pt x="973" y="179"/>
                  </a:cubicBezTo>
                  <a:cubicBezTo>
                    <a:pt x="966" y="145"/>
                    <a:pt x="953" y="115"/>
                    <a:pt x="936" y="101"/>
                  </a:cubicBezTo>
                  <a:cubicBezTo>
                    <a:pt x="845" y="34"/>
                    <a:pt x="724" y="1"/>
                    <a:pt x="60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5" name="Google Shape;40;p2">
              <a:extLst>
                <a:ext uri="{FF2B5EF4-FFF2-40B4-BE49-F238E27FC236}">
                  <a16:creationId xmlns:a16="http://schemas.microsoft.com/office/drawing/2014/main" id="{15058E77-5B61-442E-B4F8-1BECFEE37845}"/>
                </a:ext>
              </a:extLst>
            </p:cNvPr>
            <p:cNvSpPr>
              <a:spLocks/>
            </p:cNvSpPr>
            <p:nvPr/>
          </p:nvSpPr>
          <p:spPr bwMode="auto">
            <a:xfrm>
              <a:off x="8341733" y="4593550"/>
              <a:ext cx="121467" cy="66440"/>
            </a:xfrm>
            <a:custGeom>
              <a:avLst/>
              <a:gdLst>
                <a:gd name="T0" fmla="*/ 2147483646 w 2501"/>
                <a:gd name="T1" fmla="*/ 0 h 1368"/>
                <a:gd name="T2" fmla="*/ 2147483646 w 2501"/>
                <a:gd name="T3" fmla="*/ 2147483646 h 1368"/>
                <a:gd name="T4" fmla="*/ 2147483646 w 2501"/>
                <a:gd name="T5" fmla="*/ 2147483646 h 1368"/>
                <a:gd name="T6" fmla="*/ 2147483646 w 2501"/>
                <a:gd name="T7" fmla="*/ 2147483646 h 1368"/>
                <a:gd name="T8" fmla="*/ 2147483646 w 2501"/>
                <a:gd name="T9" fmla="*/ 2147483646 h 1368"/>
                <a:gd name="T10" fmla="*/ 2147483646 w 2501"/>
                <a:gd name="T11" fmla="*/ 2147483646 h 1368"/>
                <a:gd name="T12" fmla="*/ 2147483646 w 2501"/>
                <a:gd name="T13" fmla="*/ 2147483646 h 1368"/>
                <a:gd name="T14" fmla="*/ 2147483646 w 2501"/>
                <a:gd name="T15" fmla="*/ 2147483646 h 1368"/>
                <a:gd name="T16" fmla="*/ 2147483646 w 2501"/>
                <a:gd name="T17" fmla="*/ 2147483646 h 1368"/>
                <a:gd name="T18" fmla="*/ 2147483646 w 2501"/>
                <a:gd name="T19" fmla="*/ 2147483646 h 1368"/>
                <a:gd name="T20" fmla="*/ 2147483646 w 2501"/>
                <a:gd name="T21" fmla="*/ 2147483646 h 1368"/>
                <a:gd name="T22" fmla="*/ 2147483646 w 2501"/>
                <a:gd name="T23" fmla="*/ 2147483646 h 1368"/>
                <a:gd name="T24" fmla="*/ 2147483646 w 2501"/>
                <a:gd name="T25" fmla="*/ 2147483646 h 1368"/>
                <a:gd name="T26" fmla="*/ 2147483646 w 2501"/>
                <a:gd name="T27" fmla="*/ 2147483646 h 1368"/>
                <a:gd name="T28" fmla="*/ 2147483646 w 2501"/>
                <a:gd name="T29" fmla="*/ 2147483646 h 1368"/>
                <a:gd name="T30" fmla="*/ 2147483646 w 2501"/>
                <a:gd name="T31" fmla="*/ 2147483646 h 1368"/>
                <a:gd name="T32" fmla="*/ 2147483646 w 2501"/>
                <a:gd name="T33" fmla="*/ 2147483646 h 1368"/>
                <a:gd name="T34" fmla="*/ 2147483646 w 2501"/>
                <a:gd name="T35" fmla="*/ 2147483646 h 1368"/>
                <a:gd name="T36" fmla="*/ 2147483646 w 2501"/>
                <a:gd name="T37" fmla="*/ 2147483646 h 1368"/>
                <a:gd name="T38" fmla="*/ 2147483646 w 2501"/>
                <a:gd name="T39" fmla="*/ 0 h 136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501" h="1368" extrusionOk="0">
                  <a:moveTo>
                    <a:pt x="1040" y="0"/>
                  </a:moveTo>
                  <a:cubicBezTo>
                    <a:pt x="770" y="0"/>
                    <a:pt x="483" y="82"/>
                    <a:pt x="318" y="257"/>
                  </a:cubicBezTo>
                  <a:cubicBezTo>
                    <a:pt x="0" y="595"/>
                    <a:pt x="450" y="1042"/>
                    <a:pt x="741" y="1204"/>
                  </a:cubicBezTo>
                  <a:cubicBezTo>
                    <a:pt x="927" y="1306"/>
                    <a:pt x="1180" y="1368"/>
                    <a:pt x="1431" y="1368"/>
                  </a:cubicBezTo>
                  <a:cubicBezTo>
                    <a:pt x="1710" y="1368"/>
                    <a:pt x="1986" y="1292"/>
                    <a:pt x="2163" y="1113"/>
                  </a:cubicBezTo>
                  <a:cubicBezTo>
                    <a:pt x="2501" y="768"/>
                    <a:pt x="2197" y="265"/>
                    <a:pt x="1808" y="126"/>
                  </a:cubicBezTo>
                  <a:cubicBezTo>
                    <a:pt x="1799" y="123"/>
                    <a:pt x="1791" y="122"/>
                    <a:pt x="1784" y="122"/>
                  </a:cubicBezTo>
                  <a:cubicBezTo>
                    <a:pt x="1749" y="122"/>
                    <a:pt x="1738" y="154"/>
                    <a:pt x="1738" y="190"/>
                  </a:cubicBezTo>
                  <a:cubicBezTo>
                    <a:pt x="1738" y="231"/>
                    <a:pt x="1751" y="274"/>
                    <a:pt x="1778" y="295"/>
                  </a:cubicBezTo>
                  <a:cubicBezTo>
                    <a:pt x="1846" y="338"/>
                    <a:pt x="1923" y="379"/>
                    <a:pt x="1974" y="444"/>
                  </a:cubicBezTo>
                  <a:cubicBezTo>
                    <a:pt x="2095" y="589"/>
                    <a:pt x="2116" y="849"/>
                    <a:pt x="1944" y="971"/>
                  </a:cubicBezTo>
                  <a:cubicBezTo>
                    <a:pt x="1825" y="1055"/>
                    <a:pt x="1670" y="1093"/>
                    <a:pt x="1524" y="1109"/>
                  </a:cubicBezTo>
                  <a:cubicBezTo>
                    <a:pt x="1458" y="1117"/>
                    <a:pt x="1391" y="1121"/>
                    <a:pt x="1324" y="1121"/>
                  </a:cubicBezTo>
                  <a:cubicBezTo>
                    <a:pt x="1053" y="1121"/>
                    <a:pt x="779" y="1049"/>
                    <a:pt x="582" y="849"/>
                  </a:cubicBezTo>
                  <a:cubicBezTo>
                    <a:pt x="171" y="430"/>
                    <a:pt x="824" y="196"/>
                    <a:pt x="1247" y="196"/>
                  </a:cubicBezTo>
                  <a:cubicBezTo>
                    <a:pt x="1319" y="196"/>
                    <a:pt x="1384" y="203"/>
                    <a:pt x="1437" y="217"/>
                  </a:cubicBezTo>
                  <a:cubicBezTo>
                    <a:pt x="1442" y="218"/>
                    <a:pt x="1447" y="219"/>
                    <a:pt x="1451" y="219"/>
                  </a:cubicBezTo>
                  <a:cubicBezTo>
                    <a:pt x="1488" y="219"/>
                    <a:pt x="1493" y="168"/>
                    <a:pt x="1481" y="126"/>
                  </a:cubicBezTo>
                  <a:cubicBezTo>
                    <a:pt x="1471" y="99"/>
                    <a:pt x="1460" y="75"/>
                    <a:pt x="1440" y="68"/>
                  </a:cubicBezTo>
                  <a:cubicBezTo>
                    <a:pt x="1326" y="24"/>
                    <a:pt x="1185" y="0"/>
                    <a:pt x="104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36" name="Google Shape;41;p2">
            <a:extLst>
              <a:ext uri="{FF2B5EF4-FFF2-40B4-BE49-F238E27FC236}">
                <a16:creationId xmlns:a16="http://schemas.microsoft.com/office/drawing/2014/main" id="{51BA0B28-EF92-4304-99FC-33DC768BC8AE}"/>
              </a:ext>
            </a:extLst>
          </p:cNvPr>
          <p:cNvGrpSpPr>
            <a:grpSpLocks/>
          </p:cNvGrpSpPr>
          <p:nvPr/>
        </p:nvGrpSpPr>
        <p:grpSpPr bwMode="auto">
          <a:xfrm flipH="1">
            <a:off x="1107018" y="182563"/>
            <a:ext cx="1957916" cy="1638300"/>
            <a:chOff x="-304950" y="1799125"/>
            <a:chExt cx="1469422" cy="1228432"/>
          </a:xfrm>
        </p:grpSpPr>
        <p:sp>
          <p:nvSpPr>
            <p:cNvPr id="37" name="Google Shape;42;p2">
              <a:extLst>
                <a:ext uri="{FF2B5EF4-FFF2-40B4-BE49-F238E27FC236}">
                  <a16:creationId xmlns:a16="http://schemas.microsoft.com/office/drawing/2014/main" id="{1361F57B-C856-42DA-8A7F-FCB45FF28F5A}"/>
                </a:ext>
              </a:extLst>
            </p:cNvPr>
            <p:cNvSpPr/>
            <p:nvPr/>
          </p:nvSpPr>
          <p:spPr>
            <a:xfrm>
              <a:off x="-304950" y="2353824"/>
              <a:ext cx="1181892" cy="673733"/>
            </a:xfrm>
            <a:custGeom>
              <a:avLst/>
              <a:gdLst/>
              <a:ahLst/>
              <a:cxnLst/>
              <a:rect l="l" t="t" r="r" b="b"/>
              <a:pathLst>
                <a:path w="22071" h="12588" extrusionOk="0">
                  <a:moveTo>
                    <a:pt x="7465" y="0"/>
                  </a:moveTo>
                  <a:lnTo>
                    <a:pt x="7154" y="254"/>
                  </a:lnTo>
                  <a:cubicBezTo>
                    <a:pt x="7161" y="278"/>
                    <a:pt x="7161" y="312"/>
                    <a:pt x="7140" y="328"/>
                  </a:cubicBezTo>
                  <a:cubicBezTo>
                    <a:pt x="6028" y="1251"/>
                    <a:pt x="4971" y="2251"/>
                    <a:pt x="3843" y="3167"/>
                  </a:cubicBezTo>
                  <a:cubicBezTo>
                    <a:pt x="2714" y="4083"/>
                    <a:pt x="1491" y="5367"/>
                    <a:pt x="136" y="5935"/>
                  </a:cubicBezTo>
                  <a:cubicBezTo>
                    <a:pt x="129" y="5937"/>
                    <a:pt x="124" y="5938"/>
                    <a:pt x="119" y="5938"/>
                  </a:cubicBezTo>
                  <a:cubicBezTo>
                    <a:pt x="109" y="5938"/>
                    <a:pt x="101" y="5935"/>
                    <a:pt x="95" y="5928"/>
                  </a:cubicBezTo>
                  <a:lnTo>
                    <a:pt x="0" y="6002"/>
                  </a:lnTo>
                  <a:cubicBezTo>
                    <a:pt x="0" y="6002"/>
                    <a:pt x="2126" y="9831"/>
                    <a:pt x="10169" y="11930"/>
                  </a:cubicBezTo>
                  <a:cubicBezTo>
                    <a:pt x="12055" y="12423"/>
                    <a:pt x="14007" y="12588"/>
                    <a:pt x="15770" y="12588"/>
                  </a:cubicBezTo>
                  <a:cubicBezTo>
                    <a:pt x="19297" y="12588"/>
                    <a:pt x="22071" y="11930"/>
                    <a:pt x="22071" y="11930"/>
                  </a:cubicBezTo>
                  <a:lnTo>
                    <a:pt x="21921" y="10973"/>
                  </a:lnTo>
                  <a:cubicBezTo>
                    <a:pt x="21912" y="10980"/>
                    <a:pt x="21901" y="10984"/>
                    <a:pt x="21890" y="10984"/>
                  </a:cubicBezTo>
                  <a:cubicBezTo>
                    <a:pt x="21871" y="10984"/>
                    <a:pt x="21851" y="10971"/>
                    <a:pt x="21840" y="10943"/>
                  </a:cubicBezTo>
                  <a:cubicBezTo>
                    <a:pt x="21364" y="9530"/>
                    <a:pt x="21232" y="7969"/>
                    <a:pt x="21009" y="6502"/>
                  </a:cubicBezTo>
                  <a:cubicBezTo>
                    <a:pt x="20881" y="5685"/>
                    <a:pt x="20762" y="4863"/>
                    <a:pt x="20664" y="4039"/>
                  </a:cubicBezTo>
                  <a:cubicBezTo>
                    <a:pt x="20634" y="3803"/>
                    <a:pt x="20472" y="3191"/>
                    <a:pt x="20624" y="2937"/>
                  </a:cubicBezTo>
                  <a:cubicBezTo>
                    <a:pt x="17805" y="2876"/>
                    <a:pt x="15552" y="2623"/>
                    <a:pt x="13555" y="2177"/>
                  </a:cubicBezTo>
                  <a:lnTo>
                    <a:pt x="13555" y="2187"/>
                  </a:lnTo>
                  <a:cubicBezTo>
                    <a:pt x="13217" y="3617"/>
                    <a:pt x="12585" y="5012"/>
                    <a:pt x="12081" y="6387"/>
                  </a:cubicBezTo>
                  <a:cubicBezTo>
                    <a:pt x="11530" y="7888"/>
                    <a:pt x="10899" y="9368"/>
                    <a:pt x="10351" y="10865"/>
                  </a:cubicBezTo>
                  <a:cubicBezTo>
                    <a:pt x="10342" y="10890"/>
                    <a:pt x="10328" y="10901"/>
                    <a:pt x="10314" y="10901"/>
                  </a:cubicBezTo>
                  <a:cubicBezTo>
                    <a:pt x="10281" y="10901"/>
                    <a:pt x="10246" y="10847"/>
                    <a:pt x="10263" y="10804"/>
                  </a:cubicBezTo>
                  <a:cubicBezTo>
                    <a:pt x="10807" y="9321"/>
                    <a:pt x="11273" y="7797"/>
                    <a:pt x="11818" y="6309"/>
                  </a:cubicBezTo>
                  <a:cubicBezTo>
                    <a:pt x="12321" y="4935"/>
                    <a:pt x="12736" y="3455"/>
                    <a:pt x="13402" y="2146"/>
                  </a:cubicBezTo>
                  <a:cubicBezTo>
                    <a:pt x="11264" y="1657"/>
                    <a:pt x="9414" y="944"/>
                    <a:pt x="7465"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38" name="Google Shape;43;p2">
              <a:extLst>
                <a:ext uri="{FF2B5EF4-FFF2-40B4-BE49-F238E27FC236}">
                  <a16:creationId xmlns:a16="http://schemas.microsoft.com/office/drawing/2014/main" id="{505353D3-FACC-4298-97A5-171987BA4F4A}"/>
                </a:ext>
              </a:extLst>
            </p:cNvPr>
            <p:cNvSpPr/>
            <p:nvPr/>
          </p:nvSpPr>
          <p:spPr>
            <a:xfrm>
              <a:off x="-20597" y="2114565"/>
              <a:ext cx="50834" cy="33330"/>
            </a:xfrm>
            <a:custGeom>
              <a:avLst/>
              <a:gdLst/>
              <a:ahLst/>
              <a:cxnLst/>
              <a:rect l="l" t="t" r="r" b="b"/>
              <a:pathLst>
                <a:path w="961" h="617" extrusionOk="0">
                  <a:moveTo>
                    <a:pt x="586" y="0"/>
                  </a:moveTo>
                  <a:cubicBezTo>
                    <a:pt x="511" y="4"/>
                    <a:pt x="433" y="0"/>
                    <a:pt x="366" y="17"/>
                  </a:cubicBezTo>
                  <a:cubicBezTo>
                    <a:pt x="204" y="51"/>
                    <a:pt x="1" y="197"/>
                    <a:pt x="65" y="389"/>
                  </a:cubicBezTo>
                  <a:cubicBezTo>
                    <a:pt x="119" y="547"/>
                    <a:pt x="387" y="616"/>
                    <a:pt x="596" y="616"/>
                  </a:cubicBezTo>
                  <a:cubicBezTo>
                    <a:pt x="674" y="616"/>
                    <a:pt x="744" y="606"/>
                    <a:pt x="792" y="588"/>
                  </a:cubicBezTo>
                  <a:cubicBezTo>
                    <a:pt x="960" y="524"/>
                    <a:pt x="946" y="355"/>
                    <a:pt x="869" y="220"/>
                  </a:cubicBezTo>
                  <a:cubicBezTo>
                    <a:pt x="795" y="91"/>
                    <a:pt x="700" y="30"/>
                    <a:pt x="586"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39" name="Google Shape;44;p2">
              <a:extLst>
                <a:ext uri="{FF2B5EF4-FFF2-40B4-BE49-F238E27FC236}">
                  <a16:creationId xmlns:a16="http://schemas.microsoft.com/office/drawing/2014/main" id="{B5906123-2C34-4C4D-B296-5596D4F0C2CF}"/>
                </a:ext>
              </a:extLst>
            </p:cNvPr>
            <p:cNvSpPr/>
            <p:nvPr/>
          </p:nvSpPr>
          <p:spPr>
            <a:xfrm>
              <a:off x="421024" y="2290735"/>
              <a:ext cx="52423" cy="24998"/>
            </a:xfrm>
            <a:custGeom>
              <a:avLst/>
              <a:gdLst/>
              <a:ahLst/>
              <a:cxnLst/>
              <a:rect l="l" t="t" r="r" b="b"/>
              <a:pathLst>
                <a:path w="953" h="466" extrusionOk="0">
                  <a:moveTo>
                    <a:pt x="440" y="0"/>
                  </a:moveTo>
                  <a:cubicBezTo>
                    <a:pt x="277" y="0"/>
                    <a:pt x="68" y="57"/>
                    <a:pt x="41" y="212"/>
                  </a:cubicBezTo>
                  <a:cubicBezTo>
                    <a:pt x="0" y="439"/>
                    <a:pt x="423" y="466"/>
                    <a:pt x="561" y="466"/>
                  </a:cubicBezTo>
                  <a:cubicBezTo>
                    <a:pt x="700" y="466"/>
                    <a:pt x="953" y="411"/>
                    <a:pt x="848" y="222"/>
                  </a:cubicBezTo>
                  <a:cubicBezTo>
                    <a:pt x="778" y="97"/>
                    <a:pt x="636" y="43"/>
                    <a:pt x="491" y="2"/>
                  </a:cubicBezTo>
                  <a:cubicBezTo>
                    <a:pt x="474" y="1"/>
                    <a:pt x="457" y="0"/>
                    <a:pt x="440"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0" name="Google Shape;45;p2">
              <a:extLst>
                <a:ext uri="{FF2B5EF4-FFF2-40B4-BE49-F238E27FC236}">
                  <a16:creationId xmlns:a16="http://schemas.microsoft.com/office/drawing/2014/main" id="{423C5EC2-C28F-4D13-BE87-EF140E9D935E}"/>
                </a:ext>
              </a:extLst>
            </p:cNvPr>
            <p:cNvSpPr/>
            <p:nvPr/>
          </p:nvSpPr>
          <p:spPr>
            <a:xfrm>
              <a:off x="838817" y="2338349"/>
              <a:ext cx="65131" cy="40472"/>
            </a:xfrm>
            <a:custGeom>
              <a:avLst/>
              <a:gdLst/>
              <a:ahLst/>
              <a:cxnLst/>
              <a:rect l="l" t="t" r="r" b="b"/>
              <a:pathLst>
                <a:path w="1213" h="746" extrusionOk="0">
                  <a:moveTo>
                    <a:pt x="800" y="1"/>
                  </a:moveTo>
                  <a:cubicBezTo>
                    <a:pt x="546" y="15"/>
                    <a:pt x="259" y="116"/>
                    <a:pt x="144" y="333"/>
                  </a:cubicBezTo>
                  <a:cubicBezTo>
                    <a:pt x="0" y="606"/>
                    <a:pt x="500" y="745"/>
                    <a:pt x="746" y="745"/>
                  </a:cubicBezTo>
                  <a:cubicBezTo>
                    <a:pt x="770" y="745"/>
                    <a:pt x="792" y="744"/>
                    <a:pt x="810" y="741"/>
                  </a:cubicBezTo>
                  <a:cubicBezTo>
                    <a:pt x="1030" y="707"/>
                    <a:pt x="1212" y="521"/>
                    <a:pt x="1212" y="295"/>
                  </a:cubicBezTo>
                  <a:cubicBezTo>
                    <a:pt x="1212" y="204"/>
                    <a:pt x="1178" y="127"/>
                    <a:pt x="1104" y="72"/>
                  </a:cubicBezTo>
                  <a:cubicBezTo>
                    <a:pt x="1013" y="8"/>
                    <a:pt x="902" y="25"/>
                    <a:pt x="800"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1" name="Google Shape;46;p2">
              <a:extLst>
                <a:ext uri="{FF2B5EF4-FFF2-40B4-BE49-F238E27FC236}">
                  <a16:creationId xmlns:a16="http://schemas.microsoft.com/office/drawing/2014/main" id="{2AA88D15-FB80-41E6-97C7-1B5B550A89AD}"/>
                </a:ext>
              </a:extLst>
            </p:cNvPr>
            <p:cNvSpPr>
              <a:spLocks/>
            </p:cNvSpPr>
            <p:nvPr/>
          </p:nvSpPr>
          <p:spPr bwMode="auto">
            <a:xfrm>
              <a:off x="-216496" y="2018117"/>
              <a:ext cx="1366458" cy="435193"/>
            </a:xfrm>
            <a:custGeom>
              <a:avLst/>
              <a:gdLst>
                <a:gd name="T0" fmla="*/ 2147483646 w 25521"/>
                <a:gd name="T1" fmla="*/ 2147483646 h 8128"/>
                <a:gd name="T2" fmla="*/ 2147483646 w 25521"/>
                <a:gd name="T3" fmla="*/ 2147483646 h 8128"/>
                <a:gd name="T4" fmla="*/ 2147483646 w 25521"/>
                <a:gd name="T5" fmla="*/ 2147483646 h 8128"/>
                <a:gd name="T6" fmla="*/ 2147483646 w 25521"/>
                <a:gd name="T7" fmla="*/ 2147483646 h 8128"/>
                <a:gd name="T8" fmla="*/ 2147483646 w 25521"/>
                <a:gd name="T9" fmla="*/ 2147483646 h 8128"/>
                <a:gd name="T10" fmla="*/ 2147483646 w 25521"/>
                <a:gd name="T11" fmla="*/ 2147483646 h 8128"/>
                <a:gd name="T12" fmla="*/ 2147483646 w 25521"/>
                <a:gd name="T13" fmla="*/ 2147483646 h 8128"/>
                <a:gd name="T14" fmla="*/ 2147483646 w 25521"/>
                <a:gd name="T15" fmla="*/ 2147483646 h 8128"/>
                <a:gd name="T16" fmla="*/ 2147483646 w 25521"/>
                <a:gd name="T17" fmla="*/ 2147483646 h 8128"/>
                <a:gd name="T18" fmla="*/ 2147483646 w 25521"/>
                <a:gd name="T19" fmla="*/ 2147483646 h 8128"/>
                <a:gd name="T20" fmla="*/ 2147483646 w 25521"/>
                <a:gd name="T21" fmla="*/ 2147483646 h 8128"/>
                <a:gd name="T22" fmla="*/ 2147483646 w 25521"/>
                <a:gd name="T23" fmla="*/ 2147483646 h 8128"/>
                <a:gd name="T24" fmla="*/ 2147483646 w 25521"/>
                <a:gd name="T25" fmla="*/ 2147483646 h 8128"/>
                <a:gd name="T26" fmla="*/ 2147483646 w 25521"/>
                <a:gd name="T27" fmla="*/ 2147483646 h 8128"/>
                <a:gd name="T28" fmla="*/ 2147483646 w 25521"/>
                <a:gd name="T29" fmla="*/ 2147483646 h 8128"/>
                <a:gd name="T30" fmla="*/ 2147483646 w 25521"/>
                <a:gd name="T31" fmla="*/ 2147483646 h 8128"/>
                <a:gd name="T32" fmla="*/ 2147483646 w 25521"/>
                <a:gd name="T33" fmla="*/ 2147483646 h 8128"/>
                <a:gd name="T34" fmla="*/ 2147483646 w 25521"/>
                <a:gd name="T35" fmla="*/ 2147483646 h 8128"/>
                <a:gd name="T36" fmla="*/ 2147483646 w 25521"/>
                <a:gd name="T37" fmla="*/ 2147483646 h 8128"/>
                <a:gd name="T38" fmla="*/ 2147483646 w 25521"/>
                <a:gd name="T39" fmla="*/ 2147483646 h 8128"/>
                <a:gd name="T40" fmla="*/ 2147483646 w 25521"/>
                <a:gd name="T41" fmla="*/ 2147483646 h 8128"/>
                <a:gd name="T42" fmla="*/ 2147483646 w 25521"/>
                <a:gd name="T43" fmla="*/ 2147483646 h 8128"/>
                <a:gd name="T44" fmla="*/ 2147483646 w 25521"/>
                <a:gd name="T45" fmla="*/ 2147483646 h 8128"/>
                <a:gd name="T46" fmla="*/ 2147483646 w 25521"/>
                <a:gd name="T47" fmla="*/ 2147483646 h 8128"/>
                <a:gd name="T48" fmla="*/ 2147483646 w 25521"/>
                <a:gd name="T49" fmla="*/ 2147483646 h 8128"/>
                <a:gd name="T50" fmla="*/ 2147483646 w 25521"/>
                <a:gd name="T51" fmla="*/ 2147483646 h 8128"/>
                <a:gd name="T52" fmla="*/ 2147483646 w 25521"/>
                <a:gd name="T53" fmla="*/ 2147483646 h 8128"/>
                <a:gd name="T54" fmla="*/ 2147483646 w 25521"/>
                <a:gd name="T55" fmla="*/ 2147483646 h 8128"/>
                <a:gd name="T56" fmla="*/ 2147483646 w 25521"/>
                <a:gd name="T57" fmla="*/ 0 h 8128"/>
                <a:gd name="T58" fmla="*/ 2147483646 w 25521"/>
                <a:gd name="T59" fmla="*/ 2147483646 h 8128"/>
                <a:gd name="T60" fmla="*/ 2147483646 w 25521"/>
                <a:gd name="T61" fmla="*/ 2147483646 h 8128"/>
                <a:gd name="T62" fmla="*/ 2147483646 w 25521"/>
                <a:gd name="T63" fmla="*/ 2147483646 h 8128"/>
                <a:gd name="T64" fmla="*/ 2147483646 w 25521"/>
                <a:gd name="T65" fmla="*/ 2147483646 h 8128"/>
                <a:gd name="T66" fmla="*/ 2147483646 w 25521"/>
                <a:gd name="T67" fmla="*/ 2147483646 h 8128"/>
                <a:gd name="T68" fmla="*/ 2147483646 w 25521"/>
                <a:gd name="T69" fmla="*/ 2147483646 h 8128"/>
                <a:gd name="T70" fmla="*/ 2147483646 w 25521"/>
                <a:gd name="T71" fmla="*/ 2147483646 h 8128"/>
                <a:gd name="T72" fmla="*/ 2147483646 w 25521"/>
                <a:gd name="T73" fmla="*/ 2147483646 h 8128"/>
                <a:gd name="T74" fmla="*/ 2147483646 w 25521"/>
                <a:gd name="T75" fmla="*/ 2147483646 h 8128"/>
                <a:gd name="T76" fmla="*/ 2147483646 w 25521"/>
                <a:gd name="T77" fmla="*/ 2147483646 h 8128"/>
                <a:gd name="T78" fmla="*/ 2147483646 w 25521"/>
                <a:gd name="T79" fmla="*/ 2147483646 h 8128"/>
                <a:gd name="T80" fmla="*/ 2147483646 w 25521"/>
                <a:gd name="T81" fmla="*/ 2147483646 h 8128"/>
                <a:gd name="T82" fmla="*/ 2147483646 w 25521"/>
                <a:gd name="T83" fmla="*/ 2147483646 h 8128"/>
                <a:gd name="T84" fmla="*/ 2147483646 w 25521"/>
                <a:gd name="T85" fmla="*/ 2147483646 h 8128"/>
                <a:gd name="T86" fmla="*/ 2147483646 w 25521"/>
                <a:gd name="T87" fmla="*/ 2147483646 h 8128"/>
                <a:gd name="T88" fmla="*/ 2147483646 w 25521"/>
                <a:gd name="T89" fmla="*/ 2147483646 h 8128"/>
                <a:gd name="T90" fmla="*/ 2147483646 w 25521"/>
                <a:gd name="T91" fmla="*/ 2147483646 h 8128"/>
                <a:gd name="T92" fmla="*/ 2147483646 w 25521"/>
                <a:gd name="T93" fmla="*/ 2147483646 h 8128"/>
                <a:gd name="T94" fmla="*/ 2147483646 w 25521"/>
                <a:gd name="T95" fmla="*/ 2147483646 h 8128"/>
                <a:gd name="T96" fmla="*/ 2147483646 w 25521"/>
                <a:gd name="T97" fmla="*/ 0 h 812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5521" h="8128" extrusionOk="0">
                  <a:moveTo>
                    <a:pt x="4138" y="1493"/>
                  </a:moveTo>
                  <a:cubicBezTo>
                    <a:pt x="4230" y="1493"/>
                    <a:pt x="4330" y="1525"/>
                    <a:pt x="4404" y="1561"/>
                  </a:cubicBezTo>
                  <a:cubicBezTo>
                    <a:pt x="4552" y="1633"/>
                    <a:pt x="4677" y="1747"/>
                    <a:pt x="4769" y="1883"/>
                  </a:cubicBezTo>
                  <a:cubicBezTo>
                    <a:pt x="4891" y="2065"/>
                    <a:pt x="4972" y="2335"/>
                    <a:pt x="4827" y="2528"/>
                  </a:cubicBezTo>
                  <a:cubicBezTo>
                    <a:pt x="4721" y="2670"/>
                    <a:pt x="4541" y="2716"/>
                    <a:pt x="4358" y="2716"/>
                  </a:cubicBezTo>
                  <a:cubicBezTo>
                    <a:pt x="4217" y="2716"/>
                    <a:pt x="4074" y="2689"/>
                    <a:pt x="3961" y="2656"/>
                  </a:cubicBezTo>
                  <a:cubicBezTo>
                    <a:pt x="3617" y="2555"/>
                    <a:pt x="3252" y="2265"/>
                    <a:pt x="3428" y="1869"/>
                  </a:cubicBezTo>
                  <a:cubicBezTo>
                    <a:pt x="3525" y="1643"/>
                    <a:pt x="3768" y="1528"/>
                    <a:pt x="4016" y="1518"/>
                  </a:cubicBezTo>
                  <a:cubicBezTo>
                    <a:pt x="4052" y="1500"/>
                    <a:pt x="4094" y="1493"/>
                    <a:pt x="4138" y="1493"/>
                  </a:cubicBezTo>
                  <a:close/>
                  <a:moveTo>
                    <a:pt x="12348" y="4862"/>
                  </a:moveTo>
                  <a:cubicBezTo>
                    <a:pt x="12607" y="4862"/>
                    <a:pt x="12888" y="5063"/>
                    <a:pt x="12987" y="5289"/>
                  </a:cubicBezTo>
                  <a:cubicBezTo>
                    <a:pt x="13138" y="5630"/>
                    <a:pt x="12838" y="5802"/>
                    <a:pt x="12535" y="5802"/>
                  </a:cubicBezTo>
                  <a:cubicBezTo>
                    <a:pt x="12531" y="5802"/>
                    <a:pt x="12528" y="5802"/>
                    <a:pt x="12524" y="5802"/>
                  </a:cubicBezTo>
                  <a:cubicBezTo>
                    <a:pt x="12210" y="5802"/>
                    <a:pt x="11663" y="5644"/>
                    <a:pt x="11724" y="5225"/>
                  </a:cubicBezTo>
                  <a:cubicBezTo>
                    <a:pt x="11744" y="5086"/>
                    <a:pt x="11842" y="4978"/>
                    <a:pt x="11967" y="4924"/>
                  </a:cubicBezTo>
                  <a:cubicBezTo>
                    <a:pt x="12030" y="4895"/>
                    <a:pt x="12092" y="4884"/>
                    <a:pt x="12151" y="4884"/>
                  </a:cubicBezTo>
                  <a:cubicBezTo>
                    <a:pt x="12167" y="4884"/>
                    <a:pt x="12184" y="4885"/>
                    <a:pt x="12200" y="4887"/>
                  </a:cubicBezTo>
                  <a:cubicBezTo>
                    <a:pt x="12247" y="4870"/>
                    <a:pt x="12297" y="4862"/>
                    <a:pt x="12348" y="4862"/>
                  </a:cubicBezTo>
                  <a:close/>
                  <a:moveTo>
                    <a:pt x="20574" y="5778"/>
                  </a:moveTo>
                  <a:cubicBezTo>
                    <a:pt x="20861" y="5778"/>
                    <a:pt x="21106" y="5988"/>
                    <a:pt x="21149" y="6282"/>
                  </a:cubicBezTo>
                  <a:cubicBezTo>
                    <a:pt x="21182" y="6526"/>
                    <a:pt x="21063" y="6772"/>
                    <a:pt x="20848" y="6894"/>
                  </a:cubicBezTo>
                  <a:cubicBezTo>
                    <a:pt x="20741" y="6955"/>
                    <a:pt x="20621" y="6981"/>
                    <a:pt x="20498" y="6981"/>
                  </a:cubicBezTo>
                  <a:cubicBezTo>
                    <a:pt x="20271" y="6981"/>
                    <a:pt x="20036" y="6892"/>
                    <a:pt x="19861" y="6769"/>
                  </a:cubicBezTo>
                  <a:cubicBezTo>
                    <a:pt x="19600" y="6587"/>
                    <a:pt x="19509" y="6265"/>
                    <a:pt x="19756" y="6029"/>
                  </a:cubicBezTo>
                  <a:cubicBezTo>
                    <a:pt x="19924" y="5868"/>
                    <a:pt x="20150" y="5796"/>
                    <a:pt x="20376" y="5796"/>
                  </a:cubicBezTo>
                  <a:cubicBezTo>
                    <a:pt x="20405" y="5796"/>
                    <a:pt x="20434" y="5797"/>
                    <a:pt x="20462" y="5799"/>
                  </a:cubicBezTo>
                  <a:cubicBezTo>
                    <a:pt x="20469" y="5796"/>
                    <a:pt x="20469" y="5786"/>
                    <a:pt x="20475" y="5786"/>
                  </a:cubicBezTo>
                  <a:cubicBezTo>
                    <a:pt x="20509" y="5781"/>
                    <a:pt x="20542" y="5778"/>
                    <a:pt x="20574" y="5778"/>
                  </a:cubicBezTo>
                  <a:close/>
                  <a:moveTo>
                    <a:pt x="3776" y="0"/>
                  </a:moveTo>
                  <a:cubicBezTo>
                    <a:pt x="3554" y="0"/>
                    <a:pt x="3332" y="6"/>
                    <a:pt x="3110" y="20"/>
                  </a:cubicBezTo>
                  <a:cubicBezTo>
                    <a:pt x="2363" y="72"/>
                    <a:pt x="1484" y="166"/>
                    <a:pt x="886" y="666"/>
                  </a:cubicBezTo>
                  <a:cubicBezTo>
                    <a:pt x="1" y="1407"/>
                    <a:pt x="440" y="2305"/>
                    <a:pt x="1221" y="2917"/>
                  </a:cubicBezTo>
                  <a:cubicBezTo>
                    <a:pt x="2964" y="4282"/>
                    <a:pt x="5381" y="5141"/>
                    <a:pt x="7458" y="5827"/>
                  </a:cubicBezTo>
                  <a:cubicBezTo>
                    <a:pt x="10105" y="6699"/>
                    <a:pt x="12848" y="7239"/>
                    <a:pt x="15606" y="7607"/>
                  </a:cubicBezTo>
                  <a:cubicBezTo>
                    <a:pt x="17347" y="7842"/>
                    <a:pt x="19174" y="8128"/>
                    <a:pt x="20973" y="8128"/>
                  </a:cubicBezTo>
                  <a:cubicBezTo>
                    <a:pt x="21741" y="8128"/>
                    <a:pt x="22504" y="8076"/>
                    <a:pt x="23253" y="7945"/>
                  </a:cubicBezTo>
                  <a:cubicBezTo>
                    <a:pt x="24003" y="7817"/>
                    <a:pt x="25521" y="7505"/>
                    <a:pt x="25078" y="6438"/>
                  </a:cubicBezTo>
                  <a:cubicBezTo>
                    <a:pt x="24724" y="5579"/>
                    <a:pt x="23548" y="4968"/>
                    <a:pt x="22780" y="4535"/>
                  </a:cubicBezTo>
                  <a:cubicBezTo>
                    <a:pt x="22114" y="4160"/>
                    <a:pt x="21422" y="3843"/>
                    <a:pt x="20689" y="3633"/>
                  </a:cubicBezTo>
                  <a:cubicBezTo>
                    <a:pt x="20682" y="3647"/>
                    <a:pt x="20675" y="3664"/>
                    <a:pt x="20651" y="3670"/>
                  </a:cubicBezTo>
                  <a:cubicBezTo>
                    <a:pt x="19356" y="4080"/>
                    <a:pt x="17946" y="4264"/>
                    <a:pt x="16537" y="4264"/>
                  </a:cubicBezTo>
                  <a:cubicBezTo>
                    <a:pt x="15295" y="4264"/>
                    <a:pt x="14054" y="4121"/>
                    <a:pt x="12892" y="3863"/>
                  </a:cubicBezTo>
                  <a:cubicBezTo>
                    <a:pt x="10950" y="3430"/>
                    <a:pt x="8168" y="2491"/>
                    <a:pt x="7073" y="663"/>
                  </a:cubicBezTo>
                  <a:cubicBezTo>
                    <a:pt x="7045" y="677"/>
                    <a:pt x="7013" y="683"/>
                    <a:pt x="6980" y="683"/>
                  </a:cubicBezTo>
                  <a:cubicBezTo>
                    <a:pt x="6868" y="683"/>
                    <a:pt x="6751" y="607"/>
                    <a:pt x="6769" y="484"/>
                  </a:cubicBezTo>
                  <a:cubicBezTo>
                    <a:pt x="6789" y="359"/>
                    <a:pt x="6827" y="237"/>
                    <a:pt x="6867" y="115"/>
                  </a:cubicBezTo>
                  <a:cubicBezTo>
                    <a:pt x="6823" y="116"/>
                    <a:pt x="6779" y="116"/>
                    <a:pt x="6734" y="116"/>
                  </a:cubicBezTo>
                  <a:cubicBezTo>
                    <a:pt x="5747" y="116"/>
                    <a:pt x="4762" y="0"/>
                    <a:pt x="377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2" name="Google Shape;47;p2">
              <a:extLst>
                <a:ext uri="{FF2B5EF4-FFF2-40B4-BE49-F238E27FC236}">
                  <a16:creationId xmlns:a16="http://schemas.microsoft.com/office/drawing/2014/main" id="{C5817C61-9B79-4BFB-A2CB-942B7F394C66}"/>
                </a:ext>
              </a:extLst>
            </p:cNvPr>
            <p:cNvSpPr>
              <a:spLocks/>
            </p:cNvSpPr>
            <p:nvPr/>
          </p:nvSpPr>
          <p:spPr bwMode="auto">
            <a:xfrm>
              <a:off x="589067" y="2438216"/>
              <a:ext cx="176423" cy="24362"/>
            </a:xfrm>
            <a:custGeom>
              <a:avLst/>
              <a:gdLst>
                <a:gd name="T0" fmla="*/ 2147483646 w 3295"/>
                <a:gd name="T1" fmla="*/ 2147483646 h 455"/>
                <a:gd name="T2" fmla="*/ 2147483646 w 3295"/>
                <a:gd name="T3" fmla="*/ 2147483646 h 455"/>
                <a:gd name="T4" fmla="*/ 2147483646 w 3295"/>
                <a:gd name="T5" fmla="*/ 2147483646 h 455"/>
                <a:gd name="T6" fmla="*/ 2147483646 w 3295"/>
                <a:gd name="T7" fmla="*/ 2147483646 h 455"/>
                <a:gd name="T8" fmla="*/ 2147483646 w 3295"/>
                <a:gd name="T9" fmla="*/ 2147483646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95" h="455" extrusionOk="0">
                  <a:moveTo>
                    <a:pt x="1" y="1"/>
                  </a:moveTo>
                  <a:lnTo>
                    <a:pt x="1" y="1"/>
                  </a:lnTo>
                  <a:cubicBezTo>
                    <a:pt x="1227" y="221"/>
                    <a:pt x="2325" y="366"/>
                    <a:pt x="3295" y="454"/>
                  </a:cubicBezTo>
                  <a:cubicBezTo>
                    <a:pt x="2342" y="339"/>
                    <a:pt x="1409" y="194"/>
                    <a:pt x="524" y="76"/>
                  </a:cubicBezTo>
                  <a:cubicBezTo>
                    <a:pt x="348" y="52"/>
                    <a:pt x="172" y="24"/>
                    <a:pt x="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3" name="Google Shape;48;p2">
              <a:extLst>
                <a:ext uri="{FF2B5EF4-FFF2-40B4-BE49-F238E27FC236}">
                  <a16:creationId xmlns:a16="http://schemas.microsoft.com/office/drawing/2014/main" id="{F0B54412-F300-45DE-8F88-F63F66FDF920}"/>
                </a:ext>
              </a:extLst>
            </p:cNvPr>
            <p:cNvSpPr>
              <a:spLocks/>
            </p:cNvSpPr>
            <p:nvPr/>
          </p:nvSpPr>
          <p:spPr bwMode="auto">
            <a:xfrm>
              <a:off x="-229507" y="1799125"/>
              <a:ext cx="1393979" cy="673618"/>
            </a:xfrm>
            <a:custGeom>
              <a:avLst/>
              <a:gdLst>
                <a:gd name="T0" fmla="*/ 2147483646 w 26035"/>
                <a:gd name="T1" fmla="*/ 2147483646 h 12581"/>
                <a:gd name="T2" fmla="*/ 2147483646 w 26035"/>
                <a:gd name="T3" fmla="*/ 2147483646 h 12581"/>
                <a:gd name="T4" fmla="*/ 2147483646 w 26035"/>
                <a:gd name="T5" fmla="*/ 2147483646 h 12581"/>
                <a:gd name="T6" fmla="*/ 2147483646 w 26035"/>
                <a:gd name="T7" fmla="*/ 2147483646 h 12581"/>
                <a:gd name="T8" fmla="*/ 2147483646 w 26035"/>
                <a:gd name="T9" fmla="*/ 2147483646 h 12581"/>
                <a:gd name="T10" fmla="*/ 2147483646 w 26035"/>
                <a:gd name="T11" fmla="*/ 2147483646 h 12581"/>
                <a:gd name="T12" fmla="*/ 2147483646 w 26035"/>
                <a:gd name="T13" fmla="*/ 2147483646 h 12581"/>
                <a:gd name="T14" fmla="*/ 2147483646 w 26035"/>
                <a:gd name="T15" fmla="*/ 2147483646 h 12581"/>
                <a:gd name="T16" fmla="*/ 2147483646 w 26035"/>
                <a:gd name="T17" fmla="*/ 2147483646 h 12581"/>
                <a:gd name="T18" fmla="*/ 2147483646 w 26035"/>
                <a:gd name="T19" fmla="*/ 2147483646 h 12581"/>
                <a:gd name="T20" fmla="*/ 2147483646 w 26035"/>
                <a:gd name="T21" fmla="*/ 2147483646 h 12581"/>
                <a:gd name="T22" fmla="*/ 2147483646 w 26035"/>
                <a:gd name="T23" fmla="*/ 2147483646 h 12581"/>
                <a:gd name="T24" fmla="*/ 2147483646 w 26035"/>
                <a:gd name="T25" fmla="*/ 2147483646 h 12581"/>
                <a:gd name="T26" fmla="*/ 2147483646 w 26035"/>
                <a:gd name="T27" fmla="*/ 2147483646 h 12581"/>
                <a:gd name="T28" fmla="*/ 2147483646 w 26035"/>
                <a:gd name="T29" fmla="*/ 2147483646 h 12581"/>
                <a:gd name="T30" fmla="*/ 2147483646 w 26035"/>
                <a:gd name="T31" fmla="*/ 2147483646 h 12581"/>
                <a:gd name="T32" fmla="*/ 2147483646 w 26035"/>
                <a:gd name="T33" fmla="*/ 2147483646 h 12581"/>
                <a:gd name="T34" fmla="*/ 2147483646 w 26035"/>
                <a:gd name="T35" fmla="*/ 2147483646 h 12581"/>
                <a:gd name="T36" fmla="*/ 2147483646 w 26035"/>
                <a:gd name="T37" fmla="*/ 2147483646 h 12581"/>
                <a:gd name="T38" fmla="*/ 2147483646 w 26035"/>
                <a:gd name="T39" fmla="*/ 2147483646 h 12581"/>
                <a:gd name="T40" fmla="*/ 2147483646 w 26035"/>
                <a:gd name="T41" fmla="*/ 2147483646 h 12581"/>
                <a:gd name="T42" fmla="*/ 2147483646 w 26035"/>
                <a:gd name="T43" fmla="*/ 2147483646 h 12581"/>
                <a:gd name="T44" fmla="*/ 2147483646 w 26035"/>
                <a:gd name="T45" fmla="*/ 2147483646 h 12581"/>
                <a:gd name="T46" fmla="*/ 2147483646 w 26035"/>
                <a:gd name="T47" fmla="*/ 2147483646 h 12581"/>
                <a:gd name="T48" fmla="*/ 2147483646 w 26035"/>
                <a:gd name="T49" fmla="*/ 2147483646 h 12581"/>
                <a:gd name="T50" fmla="*/ 2147483646 w 26035"/>
                <a:gd name="T51" fmla="*/ 2147483646 h 12581"/>
                <a:gd name="T52" fmla="*/ 2147483646 w 26035"/>
                <a:gd name="T53" fmla="*/ 2147483646 h 12581"/>
                <a:gd name="T54" fmla="*/ 2147483646 w 26035"/>
                <a:gd name="T55" fmla="*/ 2147483646 h 12581"/>
                <a:gd name="T56" fmla="*/ 2147483646 w 26035"/>
                <a:gd name="T57" fmla="*/ 2147483646 h 12581"/>
                <a:gd name="T58" fmla="*/ 2147483646 w 26035"/>
                <a:gd name="T59" fmla="*/ 2147483646 h 12581"/>
                <a:gd name="T60" fmla="*/ 2147483646 w 26035"/>
                <a:gd name="T61" fmla="*/ 2147483646 h 12581"/>
                <a:gd name="T62" fmla="*/ 2147483646 w 26035"/>
                <a:gd name="T63" fmla="*/ 2147483646 h 12581"/>
                <a:gd name="T64" fmla="*/ 2147483646 w 26035"/>
                <a:gd name="T65" fmla="*/ 2147483646 h 12581"/>
                <a:gd name="T66" fmla="*/ 2147483646 w 26035"/>
                <a:gd name="T67" fmla="*/ 2147483646 h 12581"/>
                <a:gd name="T68" fmla="*/ 2147483646 w 26035"/>
                <a:gd name="T69" fmla="*/ 2147483646 h 12581"/>
                <a:gd name="T70" fmla="*/ 2147483646 w 26035"/>
                <a:gd name="T71" fmla="*/ 2147483646 h 12581"/>
                <a:gd name="T72" fmla="*/ 2147483646 w 26035"/>
                <a:gd name="T73" fmla="*/ 2147483646 h 12581"/>
                <a:gd name="T74" fmla="*/ 2147483646 w 26035"/>
                <a:gd name="T75" fmla="*/ 2147483646 h 12581"/>
                <a:gd name="T76" fmla="*/ 2147483646 w 26035"/>
                <a:gd name="T77" fmla="*/ 2147483646 h 12581"/>
                <a:gd name="T78" fmla="*/ 2147483646 w 26035"/>
                <a:gd name="T79" fmla="*/ 2147483646 h 12581"/>
                <a:gd name="T80" fmla="*/ 2147483646 w 26035"/>
                <a:gd name="T81" fmla="*/ 2147483646 h 12581"/>
                <a:gd name="T82" fmla="*/ 2147483646 w 26035"/>
                <a:gd name="T83" fmla="*/ 2147483646 h 12581"/>
                <a:gd name="T84" fmla="*/ 2147483646 w 26035"/>
                <a:gd name="T85" fmla="*/ 2147483646 h 12581"/>
                <a:gd name="T86" fmla="*/ 2147483646 w 26035"/>
                <a:gd name="T87" fmla="*/ 2147483646 h 12581"/>
                <a:gd name="T88" fmla="*/ 2147483646 w 26035"/>
                <a:gd name="T89" fmla="*/ 2147483646 h 12581"/>
                <a:gd name="T90" fmla="*/ 2147483646 w 26035"/>
                <a:gd name="T91" fmla="*/ 2147483646 h 12581"/>
                <a:gd name="T92" fmla="*/ 2147483646 w 26035"/>
                <a:gd name="T93" fmla="*/ 2147483646 h 12581"/>
                <a:gd name="T94" fmla="*/ 2147483646 w 26035"/>
                <a:gd name="T95" fmla="*/ 2147483646 h 12581"/>
                <a:gd name="T96" fmla="*/ 2147483646 w 26035"/>
                <a:gd name="T97" fmla="*/ 2147483646 h 12581"/>
                <a:gd name="T98" fmla="*/ 2147483646 w 26035"/>
                <a:gd name="T99" fmla="*/ 2147483646 h 12581"/>
                <a:gd name="T100" fmla="*/ 2147483646 w 26035"/>
                <a:gd name="T101" fmla="*/ 2147483646 h 1258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26035" h="12581" extrusionOk="0">
                  <a:moveTo>
                    <a:pt x="13867" y="419"/>
                  </a:moveTo>
                  <a:cubicBezTo>
                    <a:pt x="13999" y="419"/>
                    <a:pt x="14132" y="424"/>
                    <a:pt x="14264" y="434"/>
                  </a:cubicBezTo>
                  <a:cubicBezTo>
                    <a:pt x="16100" y="570"/>
                    <a:pt x="17752" y="1401"/>
                    <a:pt x="18954" y="2789"/>
                  </a:cubicBezTo>
                  <a:cubicBezTo>
                    <a:pt x="19546" y="3475"/>
                    <a:pt x="19874" y="4121"/>
                    <a:pt x="20191" y="4976"/>
                  </a:cubicBezTo>
                  <a:cubicBezTo>
                    <a:pt x="20520" y="5857"/>
                    <a:pt x="20611" y="6642"/>
                    <a:pt x="20763" y="7537"/>
                  </a:cubicBezTo>
                  <a:cubicBezTo>
                    <a:pt x="19285" y="7770"/>
                    <a:pt x="17839" y="7952"/>
                    <a:pt x="16384" y="7952"/>
                  </a:cubicBezTo>
                  <a:cubicBezTo>
                    <a:pt x="15433" y="7952"/>
                    <a:pt x="14478" y="7875"/>
                    <a:pt x="13508" y="7682"/>
                  </a:cubicBezTo>
                  <a:cubicBezTo>
                    <a:pt x="12365" y="7459"/>
                    <a:pt x="11257" y="7094"/>
                    <a:pt x="10206" y="6591"/>
                  </a:cubicBezTo>
                  <a:cubicBezTo>
                    <a:pt x="9253" y="6135"/>
                    <a:pt x="8050" y="5587"/>
                    <a:pt x="7486" y="4648"/>
                  </a:cubicBezTo>
                  <a:cubicBezTo>
                    <a:pt x="7475" y="4628"/>
                    <a:pt x="7458" y="4614"/>
                    <a:pt x="7445" y="4600"/>
                  </a:cubicBezTo>
                  <a:cubicBezTo>
                    <a:pt x="8175" y="3479"/>
                    <a:pt x="8821" y="2488"/>
                    <a:pt x="9976" y="1721"/>
                  </a:cubicBezTo>
                  <a:cubicBezTo>
                    <a:pt x="11125" y="959"/>
                    <a:pt x="12476" y="419"/>
                    <a:pt x="13867" y="419"/>
                  </a:cubicBezTo>
                  <a:close/>
                  <a:moveTo>
                    <a:pt x="4019" y="4090"/>
                  </a:moveTo>
                  <a:cubicBezTo>
                    <a:pt x="5005" y="4090"/>
                    <a:pt x="5990" y="4206"/>
                    <a:pt x="6977" y="4206"/>
                  </a:cubicBezTo>
                  <a:cubicBezTo>
                    <a:pt x="7022" y="4206"/>
                    <a:pt x="7066" y="4206"/>
                    <a:pt x="7110" y="4205"/>
                  </a:cubicBezTo>
                  <a:cubicBezTo>
                    <a:pt x="7070" y="4327"/>
                    <a:pt x="7032" y="4449"/>
                    <a:pt x="7012" y="4574"/>
                  </a:cubicBezTo>
                  <a:cubicBezTo>
                    <a:pt x="6994" y="4697"/>
                    <a:pt x="7111" y="4773"/>
                    <a:pt x="7223" y="4773"/>
                  </a:cubicBezTo>
                  <a:cubicBezTo>
                    <a:pt x="7256" y="4773"/>
                    <a:pt x="7288" y="4767"/>
                    <a:pt x="7316" y="4753"/>
                  </a:cubicBezTo>
                  <a:cubicBezTo>
                    <a:pt x="8411" y="6581"/>
                    <a:pt x="11193" y="7520"/>
                    <a:pt x="13135" y="7953"/>
                  </a:cubicBezTo>
                  <a:cubicBezTo>
                    <a:pt x="14297" y="8211"/>
                    <a:pt x="15538" y="8354"/>
                    <a:pt x="16780" y="8354"/>
                  </a:cubicBezTo>
                  <a:cubicBezTo>
                    <a:pt x="18189" y="8354"/>
                    <a:pt x="19599" y="8170"/>
                    <a:pt x="20894" y="7760"/>
                  </a:cubicBezTo>
                  <a:cubicBezTo>
                    <a:pt x="20918" y="7754"/>
                    <a:pt x="20925" y="7737"/>
                    <a:pt x="20932" y="7723"/>
                  </a:cubicBezTo>
                  <a:cubicBezTo>
                    <a:pt x="21665" y="7933"/>
                    <a:pt x="22357" y="8250"/>
                    <a:pt x="23023" y="8625"/>
                  </a:cubicBezTo>
                  <a:cubicBezTo>
                    <a:pt x="23791" y="9058"/>
                    <a:pt x="24967" y="9669"/>
                    <a:pt x="25321" y="10528"/>
                  </a:cubicBezTo>
                  <a:cubicBezTo>
                    <a:pt x="25764" y="11595"/>
                    <a:pt x="24246" y="11907"/>
                    <a:pt x="23496" y="12035"/>
                  </a:cubicBezTo>
                  <a:cubicBezTo>
                    <a:pt x="22747" y="12166"/>
                    <a:pt x="21984" y="12218"/>
                    <a:pt x="21216" y="12218"/>
                  </a:cubicBezTo>
                  <a:cubicBezTo>
                    <a:pt x="19417" y="12218"/>
                    <a:pt x="17590" y="11932"/>
                    <a:pt x="15849" y="11697"/>
                  </a:cubicBezTo>
                  <a:cubicBezTo>
                    <a:pt x="13091" y="11329"/>
                    <a:pt x="10348" y="10789"/>
                    <a:pt x="7701" y="9917"/>
                  </a:cubicBezTo>
                  <a:cubicBezTo>
                    <a:pt x="5624" y="9231"/>
                    <a:pt x="3207" y="8372"/>
                    <a:pt x="1464" y="7007"/>
                  </a:cubicBezTo>
                  <a:cubicBezTo>
                    <a:pt x="683" y="6395"/>
                    <a:pt x="244" y="5497"/>
                    <a:pt x="1129" y="4756"/>
                  </a:cubicBezTo>
                  <a:cubicBezTo>
                    <a:pt x="1727" y="4256"/>
                    <a:pt x="2606" y="4162"/>
                    <a:pt x="3353" y="4110"/>
                  </a:cubicBezTo>
                  <a:cubicBezTo>
                    <a:pt x="3575" y="4096"/>
                    <a:pt x="3797" y="4090"/>
                    <a:pt x="4019" y="4090"/>
                  </a:cubicBezTo>
                  <a:close/>
                  <a:moveTo>
                    <a:pt x="13880" y="1"/>
                  </a:moveTo>
                  <a:cubicBezTo>
                    <a:pt x="12554" y="1"/>
                    <a:pt x="11270" y="398"/>
                    <a:pt x="10114" y="1089"/>
                  </a:cubicBezTo>
                  <a:cubicBezTo>
                    <a:pt x="9094" y="1694"/>
                    <a:pt x="7709" y="2763"/>
                    <a:pt x="7191" y="3982"/>
                  </a:cubicBezTo>
                  <a:lnTo>
                    <a:pt x="7191" y="3979"/>
                  </a:lnTo>
                  <a:cubicBezTo>
                    <a:pt x="6430" y="3945"/>
                    <a:pt x="5018" y="3713"/>
                    <a:pt x="3660" y="3713"/>
                  </a:cubicBezTo>
                  <a:cubicBezTo>
                    <a:pt x="2040" y="3713"/>
                    <a:pt x="498" y="4044"/>
                    <a:pt x="233" y="5436"/>
                  </a:cubicBezTo>
                  <a:cubicBezTo>
                    <a:pt x="1" y="6668"/>
                    <a:pt x="1545" y="7497"/>
                    <a:pt x="2430" y="7977"/>
                  </a:cubicBezTo>
                  <a:cubicBezTo>
                    <a:pt x="3630" y="8622"/>
                    <a:pt x="4870" y="9196"/>
                    <a:pt x="6140" y="9686"/>
                  </a:cubicBezTo>
                  <a:cubicBezTo>
                    <a:pt x="9084" y="10819"/>
                    <a:pt x="12173" y="11491"/>
                    <a:pt x="15289" y="11937"/>
                  </a:cubicBezTo>
                  <a:cubicBezTo>
                    <a:pt x="15460" y="11960"/>
                    <a:pt x="15636" y="11988"/>
                    <a:pt x="15812" y="12012"/>
                  </a:cubicBezTo>
                  <a:cubicBezTo>
                    <a:pt x="16697" y="12130"/>
                    <a:pt x="17630" y="12275"/>
                    <a:pt x="18583" y="12390"/>
                  </a:cubicBezTo>
                  <a:cubicBezTo>
                    <a:pt x="19496" y="12500"/>
                    <a:pt x="20425" y="12580"/>
                    <a:pt x="21342" y="12580"/>
                  </a:cubicBezTo>
                  <a:cubicBezTo>
                    <a:pt x="22402" y="12580"/>
                    <a:pt x="23445" y="12472"/>
                    <a:pt x="24426" y="12177"/>
                  </a:cubicBezTo>
                  <a:cubicBezTo>
                    <a:pt x="25169" y="11954"/>
                    <a:pt x="26035" y="11488"/>
                    <a:pt x="25723" y="10582"/>
                  </a:cubicBezTo>
                  <a:cubicBezTo>
                    <a:pt x="25460" y="9819"/>
                    <a:pt x="24656" y="9271"/>
                    <a:pt x="24017" y="8862"/>
                  </a:cubicBezTo>
                  <a:cubicBezTo>
                    <a:pt x="23047" y="8237"/>
                    <a:pt x="22047" y="7676"/>
                    <a:pt x="20891" y="7520"/>
                  </a:cubicBezTo>
                  <a:cubicBezTo>
                    <a:pt x="21432" y="3915"/>
                    <a:pt x="18255" y="562"/>
                    <a:pt x="14829" y="69"/>
                  </a:cubicBezTo>
                  <a:cubicBezTo>
                    <a:pt x="14511" y="23"/>
                    <a:pt x="14194" y="1"/>
                    <a:pt x="1388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4" name="Google Shape;49;p2">
              <a:extLst>
                <a:ext uri="{FF2B5EF4-FFF2-40B4-BE49-F238E27FC236}">
                  <a16:creationId xmlns:a16="http://schemas.microsoft.com/office/drawing/2014/main" id="{D92E0E4A-8C5F-4C0A-81F4-D3B698BBEB72}"/>
                </a:ext>
              </a:extLst>
            </p:cNvPr>
            <p:cNvSpPr>
              <a:spLocks/>
            </p:cNvSpPr>
            <p:nvPr/>
          </p:nvSpPr>
          <p:spPr bwMode="auto">
            <a:xfrm>
              <a:off x="238143" y="2057953"/>
              <a:ext cx="581150" cy="144832"/>
            </a:xfrm>
            <a:custGeom>
              <a:avLst/>
              <a:gdLst>
                <a:gd name="T0" fmla="*/ 2147483646 w 10854"/>
                <a:gd name="T1" fmla="*/ 2147483646 h 2705"/>
                <a:gd name="T2" fmla="*/ 2147483646 w 10854"/>
                <a:gd name="T3" fmla="*/ 2147483646 h 2705"/>
                <a:gd name="T4" fmla="*/ 2147483646 w 10854"/>
                <a:gd name="T5" fmla="*/ 2147483646 h 2705"/>
                <a:gd name="T6" fmla="*/ 2147483646 w 10854"/>
                <a:gd name="T7" fmla="*/ 2147483646 h 2705"/>
                <a:gd name="T8" fmla="*/ 2147483646 w 10854"/>
                <a:gd name="T9" fmla="*/ 2147483646 h 2705"/>
                <a:gd name="T10" fmla="*/ 2147483646 w 10854"/>
                <a:gd name="T11" fmla="*/ 2147483646 h 2705"/>
                <a:gd name="T12" fmla="*/ 2147483646 w 10854"/>
                <a:gd name="T13" fmla="*/ 2147483646 h 2705"/>
                <a:gd name="T14" fmla="*/ 2147483646 w 10854"/>
                <a:gd name="T15" fmla="*/ 2147483646 h 2705"/>
                <a:gd name="T16" fmla="*/ 2147483646 w 10854"/>
                <a:gd name="T17" fmla="*/ 2147483646 h 2705"/>
                <a:gd name="T18" fmla="*/ 2147483646 w 10854"/>
                <a:gd name="T19" fmla="*/ 2147483646 h 27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854" h="2705" extrusionOk="0">
                  <a:moveTo>
                    <a:pt x="28" y="1"/>
                  </a:moveTo>
                  <a:cubicBezTo>
                    <a:pt x="9" y="1"/>
                    <a:pt x="0" y="42"/>
                    <a:pt x="15" y="54"/>
                  </a:cubicBezTo>
                  <a:cubicBezTo>
                    <a:pt x="2191" y="1722"/>
                    <a:pt x="5067" y="2705"/>
                    <a:pt x="7880" y="2705"/>
                  </a:cubicBezTo>
                  <a:cubicBezTo>
                    <a:pt x="8864" y="2705"/>
                    <a:pt x="9839" y="2585"/>
                    <a:pt x="10775" y="2332"/>
                  </a:cubicBezTo>
                  <a:cubicBezTo>
                    <a:pt x="10854" y="2309"/>
                    <a:pt x="10808" y="2145"/>
                    <a:pt x="10738" y="2145"/>
                  </a:cubicBezTo>
                  <a:cubicBezTo>
                    <a:pt x="10736" y="2145"/>
                    <a:pt x="10734" y="2146"/>
                    <a:pt x="10731" y="2146"/>
                  </a:cubicBezTo>
                  <a:cubicBezTo>
                    <a:pt x="9681" y="2269"/>
                    <a:pt x="8590" y="2407"/>
                    <a:pt x="7517" y="2407"/>
                  </a:cubicBezTo>
                  <a:cubicBezTo>
                    <a:pt x="7182" y="2407"/>
                    <a:pt x="6848" y="2393"/>
                    <a:pt x="6517" y="2362"/>
                  </a:cubicBezTo>
                  <a:cubicBezTo>
                    <a:pt x="4182" y="2143"/>
                    <a:pt x="2040" y="1156"/>
                    <a:pt x="35" y="3"/>
                  </a:cubicBezTo>
                  <a:cubicBezTo>
                    <a:pt x="33" y="2"/>
                    <a:pt x="30" y="1"/>
                    <a:pt x="2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5" name="Google Shape;50;p2">
              <a:extLst>
                <a:ext uri="{FF2B5EF4-FFF2-40B4-BE49-F238E27FC236}">
                  <a16:creationId xmlns:a16="http://schemas.microsoft.com/office/drawing/2014/main" id="{E8D60C68-CF0D-419E-9245-2596A93F0716}"/>
                </a:ext>
              </a:extLst>
            </p:cNvPr>
            <p:cNvSpPr>
              <a:spLocks/>
            </p:cNvSpPr>
            <p:nvPr/>
          </p:nvSpPr>
          <p:spPr bwMode="auto">
            <a:xfrm>
              <a:off x="-42426" y="2098003"/>
              <a:ext cx="92147" cy="65536"/>
            </a:xfrm>
            <a:custGeom>
              <a:avLst/>
              <a:gdLst>
                <a:gd name="T0" fmla="*/ 2147483646 w 1721"/>
                <a:gd name="T1" fmla="*/ 2147483646 h 1224"/>
                <a:gd name="T2" fmla="*/ 2147483646 w 1721"/>
                <a:gd name="T3" fmla="*/ 2147483646 h 1224"/>
                <a:gd name="T4" fmla="*/ 2147483646 w 1721"/>
                <a:gd name="T5" fmla="*/ 2147483646 h 1224"/>
                <a:gd name="T6" fmla="*/ 2147483646 w 1721"/>
                <a:gd name="T7" fmla="*/ 2147483646 h 1224"/>
                <a:gd name="T8" fmla="*/ 2147483646 w 1721"/>
                <a:gd name="T9" fmla="*/ 2147483646 h 1224"/>
                <a:gd name="T10" fmla="*/ 2147483646 w 1721"/>
                <a:gd name="T11" fmla="*/ 2147483646 h 1224"/>
                <a:gd name="T12" fmla="*/ 2147483646 w 1721"/>
                <a:gd name="T13" fmla="*/ 2147483646 h 1224"/>
                <a:gd name="T14" fmla="*/ 2147483646 w 1721"/>
                <a:gd name="T15" fmla="*/ 2147483646 h 1224"/>
                <a:gd name="T16" fmla="*/ 2147483646 w 1721"/>
                <a:gd name="T17" fmla="*/ 2147483646 h 1224"/>
                <a:gd name="T18" fmla="*/ 2147483646 w 1721"/>
                <a:gd name="T19" fmla="*/ 2147483646 h 1224"/>
                <a:gd name="T20" fmla="*/ 2147483646 w 1721"/>
                <a:gd name="T21" fmla="*/ 2147483646 h 1224"/>
                <a:gd name="T22" fmla="*/ 2147483646 w 1721"/>
                <a:gd name="T23" fmla="*/ 2147483646 h 1224"/>
                <a:gd name="T24" fmla="*/ 2147483646 w 1721"/>
                <a:gd name="T25" fmla="*/ 2147483646 h 1224"/>
                <a:gd name="T26" fmla="*/ 2147483646 w 1721"/>
                <a:gd name="T27" fmla="*/ 2147483646 h 1224"/>
                <a:gd name="T28" fmla="*/ 2147483646 w 1721"/>
                <a:gd name="T29" fmla="*/ 2147483646 h 1224"/>
                <a:gd name="T30" fmla="*/ 2147483646 w 1721"/>
                <a:gd name="T31" fmla="*/ 2147483646 h 12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721" h="1224" extrusionOk="0">
                  <a:moveTo>
                    <a:pt x="988" y="306"/>
                  </a:moveTo>
                  <a:cubicBezTo>
                    <a:pt x="1102" y="336"/>
                    <a:pt x="1197" y="397"/>
                    <a:pt x="1271" y="526"/>
                  </a:cubicBezTo>
                  <a:cubicBezTo>
                    <a:pt x="1348" y="661"/>
                    <a:pt x="1362" y="830"/>
                    <a:pt x="1194" y="894"/>
                  </a:cubicBezTo>
                  <a:cubicBezTo>
                    <a:pt x="1146" y="912"/>
                    <a:pt x="1076" y="922"/>
                    <a:pt x="998" y="922"/>
                  </a:cubicBezTo>
                  <a:cubicBezTo>
                    <a:pt x="789" y="922"/>
                    <a:pt x="521" y="853"/>
                    <a:pt x="467" y="695"/>
                  </a:cubicBezTo>
                  <a:cubicBezTo>
                    <a:pt x="403" y="503"/>
                    <a:pt x="606" y="357"/>
                    <a:pt x="768" y="323"/>
                  </a:cubicBezTo>
                  <a:cubicBezTo>
                    <a:pt x="835" y="306"/>
                    <a:pt x="913" y="310"/>
                    <a:pt x="988" y="306"/>
                  </a:cubicBezTo>
                  <a:close/>
                  <a:moveTo>
                    <a:pt x="887" y="1"/>
                  </a:moveTo>
                  <a:cubicBezTo>
                    <a:pt x="843" y="1"/>
                    <a:pt x="801" y="8"/>
                    <a:pt x="765" y="26"/>
                  </a:cubicBezTo>
                  <a:cubicBezTo>
                    <a:pt x="517" y="36"/>
                    <a:pt x="274" y="151"/>
                    <a:pt x="177" y="377"/>
                  </a:cubicBezTo>
                  <a:cubicBezTo>
                    <a:pt x="1" y="773"/>
                    <a:pt x="366" y="1063"/>
                    <a:pt x="710" y="1164"/>
                  </a:cubicBezTo>
                  <a:cubicBezTo>
                    <a:pt x="823" y="1197"/>
                    <a:pt x="966" y="1224"/>
                    <a:pt x="1107" y="1224"/>
                  </a:cubicBezTo>
                  <a:cubicBezTo>
                    <a:pt x="1290" y="1224"/>
                    <a:pt x="1470" y="1178"/>
                    <a:pt x="1576" y="1036"/>
                  </a:cubicBezTo>
                  <a:cubicBezTo>
                    <a:pt x="1721" y="843"/>
                    <a:pt x="1640" y="573"/>
                    <a:pt x="1518" y="391"/>
                  </a:cubicBezTo>
                  <a:cubicBezTo>
                    <a:pt x="1426" y="255"/>
                    <a:pt x="1301" y="141"/>
                    <a:pt x="1153" y="69"/>
                  </a:cubicBezTo>
                  <a:cubicBezTo>
                    <a:pt x="1079" y="33"/>
                    <a:pt x="979" y="1"/>
                    <a:pt x="88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6" name="Google Shape;51;p2">
              <a:extLst>
                <a:ext uri="{FF2B5EF4-FFF2-40B4-BE49-F238E27FC236}">
                  <a16:creationId xmlns:a16="http://schemas.microsoft.com/office/drawing/2014/main" id="{BA46D7B9-1ED1-4413-A67B-2A1FEF178733}"/>
                </a:ext>
              </a:extLst>
            </p:cNvPr>
            <p:cNvSpPr>
              <a:spLocks/>
            </p:cNvSpPr>
            <p:nvPr/>
          </p:nvSpPr>
          <p:spPr bwMode="auto">
            <a:xfrm>
              <a:off x="407929" y="2278443"/>
              <a:ext cx="79029" cy="50383"/>
            </a:xfrm>
            <a:custGeom>
              <a:avLst/>
              <a:gdLst>
                <a:gd name="T0" fmla="*/ 2147483646 w 1476"/>
                <a:gd name="T1" fmla="*/ 2147483646 h 941"/>
                <a:gd name="T2" fmla="*/ 2147483646 w 1476"/>
                <a:gd name="T3" fmla="*/ 2147483646 h 941"/>
                <a:gd name="T4" fmla="*/ 2147483646 w 1476"/>
                <a:gd name="T5" fmla="*/ 2147483646 h 941"/>
                <a:gd name="T6" fmla="*/ 2147483646 w 1476"/>
                <a:gd name="T7" fmla="*/ 2147483646 h 941"/>
                <a:gd name="T8" fmla="*/ 2147483646 w 1476"/>
                <a:gd name="T9" fmla="*/ 2147483646 h 941"/>
                <a:gd name="T10" fmla="*/ 2147483646 w 1476"/>
                <a:gd name="T11" fmla="*/ 2147483646 h 941"/>
                <a:gd name="T12" fmla="*/ 2147483646 w 1476"/>
                <a:gd name="T13" fmla="*/ 0 h 941"/>
                <a:gd name="T14" fmla="*/ 2147483646 w 1476"/>
                <a:gd name="T15" fmla="*/ 2147483646 h 941"/>
                <a:gd name="T16" fmla="*/ 2147483646 w 1476"/>
                <a:gd name="T17" fmla="*/ 2147483646 h 941"/>
                <a:gd name="T18" fmla="*/ 2147483646 w 1476"/>
                <a:gd name="T19" fmla="*/ 2147483646 h 941"/>
                <a:gd name="T20" fmla="*/ 2147483646 w 1476"/>
                <a:gd name="T21" fmla="*/ 2147483646 h 941"/>
                <a:gd name="T22" fmla="*/ 2147483646 w 1476"/>
                <a:gd name="T23" fmla="*/ 2147483646 h 941"/>
                <a:gd name="T24" fmla="*/ 2147483646 w 1476"/>
                <a:gd name="T25" fmla="*/ 2147483646 h 941"/>
                <a:gd name="T26" fmla="*/ 2147483646 w 1476"/>
                <a:gd name="T27" fmla="*/ 2147483646 h 941"/>
                <a:gd name="T28" fmla="*/ 2147483646 w 1476"/>
                <a:gd name="T29" fmla="*/ 0 h 9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476" h="941" extrusionOk="0">
                  <a:moveTo>
                    <a:pt x="697" y="225"/>
                  </a:moveTo>
                  <a:cubicBezTo>
                    <a:pt x="714" y="225"/>
                    <a:pt x="731" y="226"/>
                    <a:pt x="748" y="227"/>
                  </a:cubicBezTo>
                  <a:cubicBezTo>
                    <a:pt x="893" y="268"/>
                    <a:pt x="1035" y="322"/>
                    <a:pt x="1105" y="447"/>
                  </a:cubicBezTo>
                  <a:cubicBezTo>
                    <a:pt x="1210" y="636"/>
                    <a:pt x="957" y="691"/>
                    <a:pt x="818" y="691"/>
                  </a:cubicBezTo>
                  <a:cubicBezTo>
                    <a:pt x="680" y="691"/>
                    <a:pt x="257" y="664"/>
                    <a:pt x="298" y="437"/>
                  </a:cubicBezTo>
                  <a:cubicBezTo>
                    <a:pt x="325" y="282"/>
                    <a:pt x="534" y="225"/>
                    <a:pt x="697" y="225"/>
                  </a:cubicBezTo>
                  <a:close/>
                  <a:moveTo>
                    <a:pt x="686" y="0"/>
                  </a:moveTo>
                  <a:cubicBezTo>
                    <a:pt x="635" y="0"/>
                    <a:pt x="585" y="8"/>
                    <a:pt x="538" y="25"/>
                  </a:cubicBezTo>
                  <a:cubicBezTo>
                    <a:pt x="522" y="23"/>
                    <a:pt x="505" y="22"/>
                    <a:pt x="489" y="22"/>
                  </a:cubicBezTo>
                  <a:cubicBezTo>
                    <a:pt x="430" y="22"/>
                    <a:pt x="368" y="33"/>
                    <a:pt x="305" y="62"/>
                  </a:cubicBezTo>
                  <a:cubicBezTo>
                    <a:pt x="180" y="116"/>
                    <a:pt x="82" y="224"/>
                    <a:pt x="62" y="363"/>
                  </a:cubicBezTo>
                  <a:cubicBezTo>
                    <a:pt x="1" y="782"/>
                    <a:pt x="548" y="940"/>
                    <a:pt x="862" y="940"/>
                  </a:cubicBezTo>
                  <a:cubicBezTo>
                    <a:pt x="866" y="940"/>
                    <a:pt x="869" y="940"/>
                    <a:pt x="873" y="940"/>
                  </a:cubicBezTo>
                  <a:cubicBezTo>
                    <a:pt x="1176" y="940"/>
                    <a:pt x="1476" y="768"/>
                    <a:pt x="1325" y="427"/>
                  </a:cubicBezTo>
                  <a:cubicBezTo>
                    <a:pt x="1226" y="201"/>
                    <a:pt x="945" y="0"/>
                    <a:pt x="68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7" name="Google Shape;52;p2">
              <a:extLst>
                <a:ext uri="{FF2B5EF4-FFF2-40B4-BE49-F238E27FC236}">
                  <a16:creationId xmlns:a16="http://schemas.microsoft.com/office/drawing/2014/main" id="{E6530D8B-FC64-48FA-A20D-BA1B10474188}"/>
                </a:ext>
              </a:extLst>
            </p:cNvPr>
            <p:cNvSpPr>
              <a:spLocks/>
            </p:cNvSpPr>
            <p:nvPr/>
          </p:nvSpPr>
          <p:spPr bwMode="auto">
            <a:xfrm>
              <a:off x="828086" y="2327435"/>
              <a:ext cx="89577" cy="64465"/>
            </a:xfrm>
            <a:custGeom>
              <a:avLst/>
              <a:gdLst>
                <a:gd name="T0" fmla="*/ 2147483646 w 1673"/>
                <a:gd name="T1" fmla="*/ 2147483646 h 1204"/>
                <a:gd name="T2" fmla="*/ 2147483646 w 1673"/>
                <a:gd name="T3" fmla="*/ 2147483646 h 1204"/>
                <a:gd name="T4" fmla="*/ 2147483646 w 1673"/>
                <a:gd name="T5" fmla="*/ 2147483646 h 1204"/>
                <a:gd name="T6" fmla="*/ 2147483646 w 1673"/>
                <a:gd name="T7" fmla="*/ 2147483646 h 1204"/>
                <a:gd name="T8" fmla="*/ 2147483646 w 1673"/>
                <a:gd name="T9" fmla="*/ 2147483646 h 1204"/>
                <a:gd name="T10" fmla="*/ 2147483646 w 1673"/>
                <a:gd name="T11" fmla="*/ 2147483646 h 1204"/>
                <a:gd name="T12" fmla="*/ 2147483646 w 1673"/>
                <a:gd name="T13" fmla="*/ 2147483646 h 1204"/>
                <a:gd name="T14" fmla="*/ 2147483646 w 1673"/>
                <a:gd name="T15" fmla="*/ 2147483646 h 1204"/>
                <a:gd name="T16" fmla="*/ 2147483646 w 1673"/>
                <a:gd name="T17" fmla="*/ 2147483646 h 1204"/>
                <a:gd name="T18" fmla="*/ 2147483646 w 1673"/>
                <a:gd name="T19" fmla="*/ 2147483646 h 1204"/>
                <a:gd name="T20" fmla="*/ 2147483646 w 1673"/>
                <a:gd name="T21" fmla="*/ 2147483646 h 1204"/>
                <a:gd name="T22" fmla="*/ 2147483646 w 1673"/>
                <a:gd name="T23" fmla="*/ 2147483646 h 1204"/>
                <a:gd name="T24" fmla="*/ 2147483646 w 1673"/>
                <a:gd name="T25" fmla="*/ 2147483646 h 1204"/>
                <a:gd name="T26" fmla="*/ 2147483646 w 1673"/>
                <a:gd name="T27" fmla="*/ 2147483646 h 1204"/>
                <a:gd name="T28" fmla="*/ 2147483646 w 1673"/>
                <a:gd name="T29" fmla="*/ 2147483646 h 1204"/>
                <a:gd name="T30" fmla="*/ 2147483646 w 1673"/>
                <a:gd name="T31" fmla="*/ 2147483646 h 1204"/>
                <a:gd name="T32" fmla="*/ 2147483646 w 1673"/>
                <a:gd name="T33" fmla="*/ 2147483646 h 12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73" h="1204" extrusionOk="0">
                  <a:moveTo>
                    <a:pt x="1014" y="208"/>
                  </a:moveTo>
                  <a:cubicBezTo>
                    <a:pt x="1116" y="232"/>
                    <a:pt x="1227" y="215"/>
                    <a:pt x="1318" y="279"/>
                  </a:cubicBezTo>
                  <a:cubicBezTo>
                    <a:pt x="1392" y="334"/>
                    <a:pt x="1426" y="411"/>
                    <a:pt x="1426" y="502"/>
                  </a:cubicBezTo>
                  <a:cubicBezTo>
                    <a:pt x="1426" y="728"/>
                    <a:pt x="1244" y="914"/>
                    <a:pt x="1024" y="948"/>
                  </a:cubicBezTo>
                  <a:cubicBezTo>
                    <a:pt x="1006" y="951"/>
                    <a:pt x="984" y="952"/>
                    <a:pt x="960" y="952"/>
                  </a:cubicBezTo>
                  <a:cubicBezTo>
                    <a:pt x="714" y="952"/>
                    <a:pt x="214" y="813"/>
                    <a:pt x="358" y="540"/>
                  </a:cubicBezTo>
                  <a:cubicBezTo>
                    <a:pt x="473" y="323"/>
                    <a:pt x="760" y="222"/>
                    <a:pt x="1014" y="208"/>
                  </a:cubicBezTo>
                  <a:close/>
                  <a:moveTo>
                    <a:pt x="1065" y="1"/>
                  </a:moveTo>
                  <a:cubicBezTo>
                    <a:pt x="1033" y="1"/>
                    <a:pt x="1000" y="4"/>
                    <a:pt x="966" y="9"/>
                  </a:cubicBezTo>
                  <a:cubicBezTo>
                    <a:pt x="960" y="9"/>
                    <a:pt x="960" y="19"/>
                    <a:pt x="953" y="22"/>
                  </a:cubicBezTo>
                  <a:cubicBezTo>
                    <a:pt x="925" y="20"/>
                    <a:pt x="896" y="19"/>
                    <a:pt x="867" y="19"/>
                  </a:cubicBezTo>
                  <a:cubicBezTo>
                    <a:pt x="641" y="19"/>
                    <a:pt x="415" y="91"/>
                    <a:pt x="247" y="252"/>
                  </a:cubicBezTo>
                  <a:cubicBezTo>
                    <a:pt x="0" y="488"/>
                    <a:pt x="91" y="810"/>
                    <a:pt x="352" y="992"/>
                  </a:cubicBezTo>
                  <a:cubicBezTo>
                    <a:pt x="527" y="1115"/>
                    <a:pt x="762" y="1204"/>
                    <a:pt x="989" y="1204"/>
                  </a:cubicBezTo>
                  <a:cubicBezTo>
                    <a:pt x="1112" y="1204"/>
                    <a:pt x="1232" y="1178"/>
                    <a:pt x="1339" y="1117"/>
                  </a:cubicBezTo>
                  <a:cubicBezTo>
                    <a:pt x="1554" y="995"/>
                    <a:pt x="1673" y="749"/>
                    <a:pt x="1640" y="505"/>
                  </a:cubicBezTo>
                  <a:cubicBezTo>
                    <a:pt x="1597" y="211"/>
                    <a:pt x="1352" y="1"/>
                    <a:pt x="106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8" name="Google Shape;53;p2">
              <a:extLst>
                <a:ext uri="{FF2B5EF4-FFF2-40B4-BE49-F238E27FC236}">
                  <a16:creationId xmlns:a16="http://schemas.microsoft.com/office/drawing/2014/main" id="{A458D9A6-5A0C-4CEC-AD73-33126E2AEFBE}"/>
                </a:ext>
              </a:extLst>
            </p:cNvPr>
            <p:cNvSpPr>
              <a:spLocks/>
            </p:cNvSpPr>
            <p:nvPr/>
          </p:nvSpPr>
          <p:spPr bwMode="auto">
            <a:xfrm>
              <a:off x="243658" y="2462900"/>
              <a:ext cx="177333" cy="474333"/>
            </a:xfrm>
            <a:custGeom>
              <a:avLst/>
              <a:gdLst>
                <a:gd name="T0" fmla="*/ 2147483646 w 3312"/>
                <a:gd name="T1" fmla="*/ 2147483646 h 8859"/>
                <a:gd name="T2" fmla="*/ 2147483646 w 3312"/>
                <a:gd name="T3" fmla="*/ 2147483646 h 8859"/>
                <a:gd name="T4" fmla="*/ 2147483646 w 3312"/>
                <a:gd name="T5" fmla="*/ 2147483646 h 8859"/>
                <a:gd name="T6" fmla="*/ 2147483646 w 3312"/>
                <a:gd name="T7" fmla="*/ 2147483646 h 8859"/>
                <a:gd name="T8" fmla="*/ 2147483646 w 3312"/>
                <a:gd name="T9" fmla="*/ 2147483646 h 8859"/>
                <a:gd name="T10" fmla="*/ 2147483646 w 3312"/>
                <a:gd name="T11" fmla="*/ 2147483646 h 8859"/>
                <a:gd name="T12" fmla="*/ 2147483646 w 3312"/>
                <a:gd name="T13" fmla="*/ 2147483646 h 8859"/>
                <a:gd name="T14" fmla="*/ 2147483646 w 3312"/>
                <a:gd name="T15" fmla="*/ 2147483646 h 8859"/>
                <a:gd name="T16" fmla="*/ 2147483646 w 3312"/>
                <a:gd name="T17" fmla="*/ 2147483646 h 8859"/>
                <a:gd name="T18" fmla="*/ 2147483646 w 3312"/>
                <a:gd name="T19" fmla="*/ 2147483646 h 8859"/>
                <a:gd name="T20" fmla="*/ 2147483646 w 3312"/>
                <a:gd name="T21" fmla="*/ 2147483646 h 88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12" h="8859" extrusionOk="0">
                  <a:moveTo>
                    <a:pt x="3226" y="1"/>
                  </a:moveTo>
                  <a:cubicBezTo>
                    <a:pt x="3213" y="1"/>
                    <a:pt x="3201" y="9"/>
                    <a:pt x="3190" y="30"/>
                  </a:cubicBezTo>
                  <a:cubicBezTo>
                    <a:pt x="3177" y="54"/>
                    <a:pt x="3167" y="81"/>
                    <a:pt x="3156" y="104"/>
                  </a:cubicBezTo>
                  <a:cubicBezTo>
                    <a:pt x="2490" y="1413"/>
                    <a:pt x="2075" y="2893"/>
                    <a:pt x="1572" y="4267"/>
                  </a:cubicBezTo>
                  <a:cubicBezTo>
                    <a:pt x="1027" y="5755"/>
                    <a:pt x="561" y="7279"/>
                    <a:pt x="17" y="8762"/>
                  </a:cubicBezTo>
                  <a:cubicBezTo>
                    <a:pt x="0" y="8805"/>
                    <a:pt x="35" y="8859"/>
                    <a:pt x="68" y="8859"/>
                  </a:cubicBezTo>
                  <a:cubicBezTo>
                    <a:pt x="82" y="8859"/>
                    <a:pt x="96" y="8848"/>
                    <a:pt x="105" y="8823"/>
                  </a:cubicBezTo>
                  <a:cubicBezTo>
                    <a:pt x="653" y="7326"/>
                    <a:pt x="1284" y="5846"/>
                    <a:pt x="1835" y="4345"/>
                  </a:cubicBezTo>
                  <a:cubicBezTo>
                    <a:pt x="2339" y="2970"/>
                    <a:pt x="2971" y="1575"/>
                    <a:pt x="3309" y="145"/>
                  </a:cubicBezTo>
                  <a:lnTo>
                    <a:pt x="3309" y="135"/>
                  </a:lnTo>
                  <a:cubicBezTo>
                    <a:pt x="3311" y="89"/>
                    <a:pt x="3266" y="1"/>
                    <a:pt x="3226"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9" name="Google Shape;54;p2">
              <a:extLst>
                <a:ext uri="{FF2B5EF4-FFF2-40B4-BE49-F238E27FC236}">
                  <a16:creationId xmlns:a16="http://schemas.microsoft.com/office/drawing/2014/main" id="{B3FB9234-FA40-43B2-BA45-70E2D42D2ABA}"/>
                </a:ext>
              </a:extLst>
            </p:cNvPr>
            <p:cNvSpPr>
              <a:spLocks/>
            </p:cNvSpPr>
            <p:nvPr/>
          </p:nvSpPr>
          <p:spPr bwMode="auto">
            <a:xfrm>
              <a:off x="791194" y="2507394"/>
              <a:ext cx="78868" cy="434283"/>
            </a:xfrm>
            <a:custGeom>
              <a:avLst/>
              <a:gdLst>
                <a:gd name="T0" fmla="*/ 2147483646 w 1473"/>
                <a:gd name="T1" fmla="*/ 2147483646 h 8111"/>
                <a:gd name="T2" fmla="*/ 2147483646 w 1473"/>
                <a:gd name="T3" fmla="*/ 2147483646 h 8111"/>
                <a:gd name="T4" fmla="*/ 2147483646 w 1473"/>
                <a:gd name="T5" fmla="*/ 2147483646 h 8111"/>
                <a:gd name="T6" fmla="*/ 2147483646 w 1473"/>
                <a:gd name="T7" fmla="*/ 2147483646 h 8111"/>
                <a:gd name="T8" fmla="*/ 2147483646 w 1473"/>
                <a:gd name="T9" fmla="*/ 2147483646 h 8111"/>
                <a:gd name="T10" fmla="*/ 2147483646 w 1473"/>
                <a:gd name="T11" fmla="*/ 2147483646 h 8111"/>
                <a:gd name="T12" fmla="*/ 2147483646 w 1473"/>
                <a:gd name="T13" fmla="*/ 2147483646 h 8111"/>
                <a:gd name="T14" fmla="*/ 2147483646 w 1473"/>
                <a:gd name="T15" fmla="*/ 2147483646 h 8111"/>
                <a:gd name="T16" fmla="*/ 2147483646 w 1473"/>
                <a:gd name="T17" fmla="*/ 2147483646 h 8111"/>
                <a:gd name="T18" fmla="*/ 2147483646 w 1473"/>
                <a:gd name="T19" fmla="*/ 2147483646 h 8111"/>
                <a:gd name="T20" fmla="*/ 2147483646 w 1473"/>
                <a:gd name="T21" fmla="*/ 2147483646 h 8111"/>
                <a:gd name="T22" fmla="*/ 2147483646 w 1473"/>
                <a:gd name="T23" fmla="*/ 2147483646 h 8111"/>
                <a:gd name="T24" fmla="*/ 2147483646 w 1473"/>
                <a:gd name="T25" fmla="*/ 2147483646 h 81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73" h="8111" extrusionOk="0">
                  <a:moveTo>
                    <a:pt x="208" y="1"/>
                  </a:moveTo>
                  <a:cubicBezTo>
                    <a:pt x="201" y="1"/>
                    <a:pt x="193" y="3"/>
                    <a:pt x="186" y="10"/>
                  </a:cubicBezTo>
                  <a:cubicBezTo>
                    <a:pt x="172" y="24"/>
                    <a:pt x="166" y="47"/>
                    <a:pt x="152" y="64"/>
                  </a:cubicBezTo>
                  <a:cubicBezTo>
                    <a:pt x="0" y="318"/>
                    <a:pt x="162" y="930"/>
                    <a:pt x="192" y="1166"/>
                  </a:cubicBezTo>
                  <a:cubicBezTo>
                    <a:pt x="290" y="1990"/>
                    <a:pt x="409" y="2812"/>
                    <a:pt x="537" y="3629"/>
                  </a:cubicBezTo>
                  <a:cubicBezTo>
                    <a:pt x="760" y="5096"/>
                    <a:pt x="892" y="6657"/>
                    <a:pt x="1368" y="8070"/>
                  </a:cubicBezTo>
                  <a:cubicBezTo>
                    <a:pt x="1379" y="8098"/>
                    <a:pt x="1399" y="8111"/>
                    <a:pt x="1418" y="8111"/>
                  </a:cubicBezTo>
                  <a:cubicBezTo>
                    <a:pt x="1429" y="8111"/>
                    <a:pt x="1440" y="8107"/>
                    <a:pt x="1449" y="8100"/>
                  </a:cubicBezTo>
                  <a:cubicBezTo>
                    <a:pt x="1463" y="8087"/>
                    <a:pt x="1473" y="8070"/>
                    <a:pt x="1473" y="8046"/>
                  </a:cubicBezTo>
                  <a:cubicBezTo>
                    <a:pt x="1426" y="6664"/>
                    <a:pt x="1101" y="5278"/>
                    <a:pt x="895" y="3913"/>
                  </a:cubicBezTo>
                  <a:cubicBezTo>
                    <a:pt x="760" y="3028"/>
                    <a:pt x="625" y="2143"/>
                    <a:pt x="493" y="1257"/>
                  </a:cubicBezTo>
                  <a:cubicBezTo>
                    <a:pt x="436" y="869"/>
                    <a:pt x="436" y="385"/>
                    <a:pt x="247" y="30"/>
                  </a:cubicBezTo>
                  <a:cubicBezTo>
                    <a:pt x="239" y="14"/>
                    <a:pt x="224" y="1"/>
                    <a:pt x="20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50" name="Google Shape;55;p2">
              <a:extLst>
                <a:ext uri="{FF2B5EF4-FFF2-40B4-BE49-F238E27FC236}">
                  <a16:creationId xmlns:a16="http://schemas.microsoft.com/office/drawing/2014/main" id="{1D636904-5DDD-4825-AE99-8DCE9102F844}"/>
                </a:ext>
              </a:extLst>
            </p:cNvPr>
            <p:cNvSpPr>
              <a:spLocks/>
            </p:cNvSpPr>
            <p:nvPr/>
          </p:nvSpPr>
          <p:spPr bwMode="auto">
            <a:xfrm>
              <a:off x="-301523" y="2365398"/>
              <a:ext cx="379991" cy="306156"/>
            </a:xfrm>
            <a:custGeom>
              <a:avLst/>
              <a:gdLst>
                <a:gd name="T0" fmla="*/ 2147483646 w 7097"/>
                <a:gd name="T1" fmla="*/ 2147483646 h 5718"/>
                <a:gd name="T2" fmla="*/ 2147483646 w 7097"/>
                <a:gd name="T3" fmla="*/ 2147483646 h 5718"/>
                <a:gd name="T4" fmla="*/ 2147483646 w 7097"/>
                <a:gd name="T5" fmla="*/ 2147483646 h 5718"/>
                <a:gd name="T6" fmla="*/ 2147483646 w 7097"/>
                <a:gd name="T7" fmla="*/ 2147483646 h 5718"/>
                <a:gd name="T8" fmla="*/ 2147483646 w 7097"/>
                <a:gd name="T9" fmla="*/ 2147483646 h 5718"/>
                <a:gd name="T10" fmla="*/ 2147483646 w 7097"/>
                <a:gd name="T11" fmla="*/ 2147483646 h 5718"/>
                <a:gd name="T12" fmla="*/ 2147483646 w 7097"/>
                <a:gd name="T13" fmla="*/ 2147483646 h 5718"/>
                <a:gd name="T14" fmla="*/ 2147483646 w 7097"/>
                <a:gd name="T15" fmla="*/ 2147483646 h 5718"/>
                <a:gd name="T16" fmla="*/ 2147483646 w 7097"/>
                <a:gd name="T17" fmla="*/ 2147483646 h 5718"/>
                <a:gd name="T18" fmla="*/ 2147483646 w 7097"/>
                <a:gd name="T19" fmla="*/ 2147483646 h 5718"/>
                <a:gd name="T20" fmla="*/ 2147483646 w 7097"/>
                <a:gd name="T21" fmla="*/ 2147483646 h 57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97" h="5718" extrusionOk="0">
                  <a:moveTo>
                    <a:pt x="7059" y="1"/>
                  </a:moveTo>
                  <a:cubicBezTo>
                    <a:pt x="7053" y="1"/>
                    <a:pt x="7047" y="3"/>
                    <a:pt x="7039" y="10"/>
                  </a:cubicBezTo>
                  <a:cubicBezTo>
                    <a:pt x="5941" y="922"/>
                    <a:pt x="4755" y="1760"/>
                    <a:pt x="3643" y="2666"/>
                  </a:cubicBezTo>
                  <a:cubicBezTo>
                    <a:pt x="2450" y="3639"/>
                    <a:pt x="1271" y="4673"/>
                    <a:pt x="34" y="5586"/>
                  </a:cubicBezTo>
                  <a:cubicBezTo>
                    <a:pt x="0" y="5609"/>
                    <a:pt x="0" y="5680"/>
                    <a:pt x="31" y="5707"/>
                  </a:cubicBezTo>
                  <a:cubicBezTo>
                    <a:pt x="37" y="5714"/>
                    <a:pt x="45" y="5717"/>
                    <a:pt x="55" y="5717"/>
                  </a:cubicBezTo>
                  <a:cubicBezTo>
                    <a:pt x="60" y="5717"/>
                    <a:pt x="65" y="5716"/>
                    <a:pt x="72" y="5714"/>
                  </a:cubicBezTo>
                  <a:cubicBezTo>
                    <a:pt x="1427" y="5146"/>
                    <a:pt x="2650" y="3862"/>
                    <a:pt x="3779" y="2946"/>
                  </a:cubicBezTo>
                  <a:cubicBezTo>
                    <a:pt x="4907" y="2030"/>
                    <a:pt x="5964" y="1030"/>
                    <a:pt x="7076" y="107"/>
                  </a:cubicBezTo>
                  <a:cubicBezTo>
                    <a:pt x="7097" y="91"/>
                    <a:pt x="7097" y="57"/>
                    <a:pt x="7090" y="33"/>
                  </a:cubicBezTo>
                  <a:cubicBezTo>
                    <a:pt x="7083" y="14"/>
                    <a:pt x="7073" y="1"/>
                    <a:pt x="705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51" name="Google Shape;56;p2">
            <a:extLst>
              <a:ext uri="{FF2B5EF4-FFF2-40B4-BE49-F238E27FC236}">
                <a16:creationId xmlns:a16="http://schemas.microsoft.com/office/drawing/2014/main" id="{692FDCFA-EDBC-46E4-8B35-5F2E51E8694B}"/>
              </a:ext>
            </a:extLst>
          </p:cNvPr>
          <p:cNvGrpSpPr>
            <a:grpSpLocks/>
          </p:cNvGrpSpPr>
          <p:nvPr/>
        </p:nvGrpSpPr>
        <p:grpSpPr bwMode="auto">
          <a:xfrm>
            <a:off x="245533" y="4371976"/>
            <a:ext cx="1619251" cy="981075"/>
            <a:chOff x="478326" y="2825649"/>
            <a:chExt cx="1012293" cy="613511"/>
          </a:xfrm>
        </p:grpSpPr>
        <p:sp>
          <p:nvSpPr>
            <p:cNvPr id="52" name="Google Shape;57;p2">
              <a:extLst>
                <a:ext uri="{FF2B5EF4-FFF2-40B4-BE49-F238E27FC236}">
                  <a16:creationId xmlns:a16="http://schemas.microsoft.com/office/drawing/2014/main" id="{4D6358D3-F56C-4ECD-9AFD-F64769562DD9}"/>
                </a:ext>
              </a:extLst>
            </p:cNvPr>
            <p:cNvSpPr>
              <a:spLocks/>
            </p:cNvSpPr>
            <p:nvPr/>
          </p:nvSpPr>
          <p:spPr bwMode="auto">
            <a:xfrm>
              <a:off x="564423" y="2973101"/>
              <a:ext cx="778453" cy="442090"/>
            </a:xfrm>
            <a:custGeom>
              <a:avLst/>
              <a:gdLst>
                <a:gd name="T0" fmla="*/ 2147483646 w 19195"/>
                <a:gd name="T1" fmla="*/ 2147483646 h 10901"/>
                <a:gd name="T2" fmla="*/ 0 w 19195"/>
                <a:gd name="T3" fmla="*/ 2147483646 h 10901"/>
                <a:gd name="T4" fmla="*/ 2147483646 w 19195"/>
                <a:gd name="T5" fmla="*/ 2147483646 h 10901"/>
                <a:gd name="T6" fmla="*/ 2147483646 w 19195"/>
                <a:gd name="T7" fmla="*/ 2147483646 h 10901"/>
                <a:gd name="T8" fmla="*/ 2147483646 w 19195"/>
                <a:gd name="T9" fmla="*/ 2147483646 h 10901"/>
                <a:gd name="T10" fmla="*/ 2147483646 w 19195"/>
                <a:gd name="T11" fmla="*/ 2147483646 h 10901"/>
                <a:gd name="T12" fmla="*/ 2147483646 w 19195"/>
                <a:gd name="T13" fmla="*/ 2147483646 h 10901"/>
                <a:gd name="T14" fmla="*/ 2147483646 w 19195"/>
                <a:gd name="T15" fmla="*/ 2147483646 h 10901"/>
                <a:gd name="T16" fmla="*/ 2147483646 w 19195"/>
                <a:gd name="T17" fmla="*/ 2147483646 h 10901"/>
                <a:gd name="T18" fmla="*/ 2147483646 w 19195"/>
                <a:gd name="T19" fmla="*/ 2147483646 h 10901"/>
                <a:gd name="T20" fmla="*/ 2147483646 w 19195"/>
                <a:gd name="T21" fmla="*/ 2147483646 h 10901"/>
                <a:gd name="T22" fmla="*/ 2147483646 w 19195"/>
                <a:gd name="T23" fmla="*/ 2147483646 h 10901"/>
                <a:gd name="T24" fmla="*/ 2147483646 w 19195"/>
                <a:gd name="T25" fmla="*/ 2147483646 h 10901"/>
                <a:gd name="T26" fmla="*/ 2147483646 w 19195"/>
                <a:gd name="T27" fmla="*/ 2147483646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53" name="Google Shape;58;p2">
              <a:extLst>
                <a:ext uri="{FF2B5EF4-FFF2-40B4-BE49-F238E27FC236}">
                  <a16:creationId xmlns:a16="http://schemas.microsoft.com/office/drawing/2014/main" id="{FDA73972-557D-4826-9740-63706F37A70D}"/>
                </a:ext>
              </a:extLst>
            </p:cNvPr>
            <p:cNvSpPr/>
            <p:nvPr/>
          </p:nvSpPr>
          <p:spPr>
            <a:xfrm>
              <a:off x="478326" y="2825649"/>
              <a:ext cx="1012293" cy="589685"/>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4" name="Google Shape;59;p2">
              <a:extLst>
                <a:ext uri="{FF2B5EF4-FFF2-40B4-BE49-F238E27FC236}">
                  <a16:creationId xmlns:a16="http://schemas.microsoft.com/office/drawing/2014/main" id="{CB648B80-63A1-4B78-A8F5-9E295BB43C94}"/>
                </a:ext>
              </a:extLst>
            </p:cNvPr>
            <p:cNvSpPr>
              <a:spLocks/>
            </p:cNvSpPr>
            <p:nvPr/>
          </p:nvSpPr>
          <p:spPr bwMode="auto">
            <a:xfrm>
              <a:off x="679232" y="3102020"/>
              <a:ext cx="581396" cy="301932"/>
            </a:xfrm>
            <a:custGeom>
              <a:avLst/>
              <a:gdLst>
                <a:gd name="T0" fmla="*/ 2147483646 w 14336"/>
                <a:gd name="T1" fmla="*/ 2147483646 h 7445"/>
                <a:gd name="T2" fmla="*/ 2147483646 w 14336"/>
                <a:gd name="T3" fmla="*/ 2147483646 h 7445"/>
                <a:gd name="T4" fmla="*/ 2147483646 w 14336"/>
                <a:gd name="T5" fmla="*/ 2147483646 h 7445"/>
                <a:gd name="T6" fmla="*/ 2147483646 w 14336"/>
                <a:gd name="T7" fmla="*/ 2147483646 h 7445"/>
                <a:gd name="T8" fmla="*/ 2147483646 w 14336"/>
                <a:gd name="T9" fmla="*/ 2147483646 h 7445"/>
                <a:gd name="T10" fmla="*/ 2147483646 w 14336"/>
                <a:gd name="T11" fmla="*/ 2147483646 h 7445"/>
                <a:gd name="T12" fmla="*/ 2147483646 w 14336"/>
                <a:gd name="T13" fmla="*/ 2147483646 h 7445"/>
                <a:gd name="T14" fmla="*/ 2147483646 w 14336"/>
                <a:gd name="T15" fmla="*/ 2147483646 h 7445"/>
                <a:gd name="T16" fmla="*/ 2147483646 w 14336"/>
                <a:gd name="T17" fmla="*/ 2147483646 h 7445"/>
                <a:gd name="T18" fmla="*/ 2147483646 w 14336"/>
                <a:gd name="T19" fmla="*/ 2147483646 h 7445"/>
                <a:gd name="T20" fmla="*/ 2147483646 w 14336"/>
                <a:gd name="T21" fmla="*/ 2147483646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55" name="Google Shape;60;p2">
              <a:extLst>
                <a:ext uri="{FF2B5EF4-FFF2-40B4-BE49-F238E27FC236}">
                  <a16:creationId xmlns:a16="http://schemas.microsoft.com/office/drawing/2014/main" id="{EFAF8040-184B-4792-AC42-E87F496A36D6}"/>
                </a:ext>
              </a:extLst>
            </p:cNvPr>
            <p:cNvSpPr>
              <a:spLocks/>
            </p:cNvSpPr>
            <p:nvPr/>
          </p:nvSpPr>
          <p:spPr bwMode="auto">
            <a:xfrm>
              <a:off x="663416" y="3082230"/>
              <a:ext cx="636957" cy="337093"/>
            </a:xfrm>
            <a:custGeom>
              <a:avLst/>
              <a:gdLst>
                <a:gd name="T0" fmla="*/ 2147483646 w 15706"/>
                <a:gd name="T1" fmla="*/ 2147483646 h 8312"/>
                <a:gd name="T2" fmla="*/ 2147483646 w 15706"/>
                <a:gd name="T3" fmla="*/ 2147483646 h 8312"/>
                <a:gd name="T4" fmla="*/ 2147483646 w 15706"/>
                <a:gd name="T5" fmla="*/ 2147483646 h 8312"/>
                <a:gd name="T6" fmla="*/ 2147483646 w 15706"/>
                <a:gd name="T7" fmla="*/ 2147483646 h 8312"/>
                <a:gd name="T8" fmla="*/ 2147483646 w 15706"/>
                <a:gd name="T9" fmla="*/ 2147483646 h 8312"/>
                <a:gd name="T10" fmla="*/ 2147483646 w 15706"/>
                <a:gd name="T11" fmla="*/ 2147483646 h 8312"/>
                <a:gd name="T12" fmla="*/ 2147483646 w 15706"/>
                <a:gd name="T13" fmla="*/ 2147483646 h 8312"/>
                <a:gd name="T14" fmla="*/ 2147483646 w 15706"/>
                <a:gd name="T15" fmla="*/ 2147483646 h 8312"/>
                <a:gd name="T16" fmla="*/ 2147483646 w 15706"/>
                <a:gd name="T17" fmla="*/ 2147483646 h 8312"/>
                <a:gd name="T18" fmla="*/ 2147483646 w 15706"/>
                <a:gd name="T19" fmla="*/ 2147483646 h 8312"/>
                <a:gd name="T20" fmla="*/ 2147483646 w 15706"/>
                <a:gd name="T21" fmla="*/ 2147483646 h 8312"/>
                <a:gd name="T22" fmla="*/ 2147483646 w 15706"/>
                <a:gd name="T23" fmla="*/ 2147483646 h 8312"/>
                <a:gd name="T24" fmla="*/ 2147483646 w 15706"/>
                <a:gd name="T25" fmla="*/ 2147483646 h 8312"/>
                <a:gd name="T26" fmla="*/ 2147483646 w 15706"/>
                <a:gd name="T27" fmla="*/ 2147483646 h 8312"/>
                <a:gd name="T28" fmla="*/ 2147483646 w 15706"/>
                <a:gd name="T29" fmla="*/ 2147483646 h 8312"/>
                <a:gd name="T30" fmla="*/ 2147483646 w 15706"/>
                <a:gd name="T31" fmla="*/ 2147483646 h 8312"/>
                <a:gd name="T32" fmla="*/ 2147483646 w 15706"/>
                <a:gd name="T33" fmla="*/ 2147483646 h 8312"/>
                <a:gd name="T34" fmla="*/ 2147483646 w 15706"/>
                <a:gd name="T35" fmla="*/ 2147483646 h 8312"/>
                <a:gd name="T36" fmla="*/ 2147483646 w 15706"/>
                <a:gd name="T37" fmla="*/ 2147483646 h 8312"/>
                <a:gd name="T38" fmla="*/ 2147483646 w 15706"/>
                <a:gd name="T39" fmla="*/ 2147483646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56" name="Google Shape;61;p2">
              <a:extLst>
                <a:ext uri="{FF2B5EF4-FFF2-40B4-BE49-F238E27FC236}">
                  <a16:creationId xmlns:a16="http://schemas.microsoft.com/office/drawing/2014/main" id="{769988E6-BC13-462D-9B99-599735F54FAB}"/>
                </a:ext>
              </a:extLst>
            </p:cNvPr>
            <p:cNvSpPr>
              <a:spLocks/>
            </p:cNvSpPr>
            <p:nvPr/>
          </p:nvSpPr>
          <p:spPr bwMode="auto">
            <a:xfrm>
              <a:off x="547390" y="2947350"/>
              <a:ext cx="830810" cy="491810"/>
            </a:xfrm>
            <a:custGeom>
              <a:avLst/>
              <a:gdLst>
                <a:gd name="T0" fmla="*/ 2147483646 w 20486"/>
                <a:gd name="T1" fmla="*/ 0 h 12127"/>
                <a:gd name="T2" fmla="*/ 2147483646 w 20486"/>
                <a:gd name="T3" fmla="*/ 2147483646 h 12127"/>
                <a:gd name="T4" fmla="*/ 2147483646 w 20486"/>
                <a:gd name="T5" fmla="*/ 2147483646 h 12127"/>
                <a:gd name="T6" fmla="*/ 2147483646 w 20486"/>
                <a:gd name="T7" fmla="*/ 2147483646 h 12127"/>
                <a:gd name="T8" fmla="*/ 2147483646 w 20486"/>
                <a:gd name="T9" fmla="*/ 2147483646 h 12127"/>
                <a:gd name="T10" fmla="*/ 2147483646 w 20486"/>
                <a:gd name="T11" fmla="*/ 2147483646 h 12127"/>
                <a:gd name="T12" fmla="*/ 2147483646 w 20486"/>
                <a:gd name="T13" fmla="*/ 2147483646 h 12127"/>
                <a:gd name="T14" fmla="*/ 2147483646 w 20486"/>
                <a:gd name="T15" fmla="*/ 2147483646 h 12127"/>
                <a:gd name="T16" fmla="*/ 2147483646 w 20486"/>
                <a:gd name="T17" fmla="*/ 2147483646 h 12127"/>
                <a:gd name="T18" fmla="*/ 2147483646 w 20486"/>
                <a:gd name="T19" fmla="*/ 2147483646 h 12127"/>
                <a:gd name="T20" fmla="*/ 2147483646 w 20486"/>
                <a:gd name="T21" fmla="*/ 2147483646 h 12127"/>
                <a:gd name="T22" fmla="*/ 2147483646 w 20486"/>
                <a:gd name="T23" fmla="*/ 2147483646 h 12127"/>
                <a:gd name="T24" fmla="*/ 2147483646 w 20486"/>
                <a:gd name="T25" fmla="*/ 2147483646 h 12127"/>
                <a:gd name="T26" fmla="*/ 2147483646 w 20486"/>
                <a:gd name="T27" fmla="*/ 2147483646 h 12127"/>
                <a:gd name="T28" fmla="*/ 2147483646 w 20486"/>
                <a:gd name="T29" fmla="*/ 2147483646 h 12127"/>
                <a:gd name="T30" fmla="*/ 2147483646 w 20486"/>
                <a:gd name="T31" fmla="*/ 2147483646 h 12127"/>
                <a:gd name="T32" fmla="*/ 2147483646 w 20486"/>
                <a:gd name="T33" fmla="*/ 2147483646 h 12127"/>
                <a:gd name="T34" fmla="*/ 2147483646 w 20486"/>
                <a:gd name="T35" fmla="*/ 2147483646 h 12127"/>
                <a:gd name="T36" fmla="*/ 2147483646 w 20486"/>
                <a:gd name="T37" fmla="*/ 2147483646 h 12127"/>
                <a:gd name="T38" fmla="*/ 2147483646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57" name="Google Shape;62;p2">
            <a:extLst>
              <a:ext uri="{FF2B5EF4-FFF2-40B4-BE49-F238E27FC236}">
                <a16:creationId xmlns:a16="http://schemas.microsoft.com/office/drawing/2014/main" id="{7BA6347A-E4D1-4EAA-B8BE-D1F1D3E54FAC}"/>
              </a:ext>
            </a:extLst>
          </p:cNvPr>
          <p:cNvSpPr/>
          <p:nvPr/>
        </p:nvSpPr>
        <p:spPr>
          <a:xfrm>
            <a:off x="3373967" y="725488"/>
            <a:ext cx="332317" cy="323850"/>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58" name="Google Shape;63;p2">
            <a:extLst>
              <a:ext uri="{FF2B5EF4-FFF2-40B4-BE49-F238E27FC236}">
                <a16:creationId xmlns:a16="http://schemas.microsoft.com/office/drawing/2014/main" id="{C8AE0E5A-6A9C-47D0-9F37-C30CB8D28320}"/>
              </a:ext>
            </a:extLst>
          </p:cNvPr>
          <p:cNvSpPr/>
          <p:nvPr/>
        </p:nvSpPr>
        <p:spPr>
          <a:xfrm>
            <a:off x="300567" y="309563"/>
            <a:ext cx="524933" cy="4572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59" name="Google Shape;64;p2">
            <a:extLst>
              <a:ext uri="{FF2B5EF4-FFF2-40B4-BE49-F238E27FC236}">
                <a16:creationId xmlns:a16="http://schemas.microsoft.com/office/drawing/2014/main" id="{DE6D9D23-E68D-4999-8E3A-2CB4C28D8EAC}"/>
              </a:ext>
            </a:extLst>
          </p:cNvPr>
          <p:cNvSpPr/>
          <p:nvPr/>
        </p:nvSpPr>
        <p:spPr>
          <a:xfrm>
            <a:off x="0" y="2605089"/>
            <a:ext cx="637117"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60" name="Google Shape;65;p2">
            <a:extLst>
              <a:ext uri="{FF2B5EF4-FFF2-40B4-BE49-F238E27FC236}">
                <a16:creationId xmlns:a16="http://schemas.microsoft.com/office/drawing/2014/main" id="{B80F007A-905F-4399-B488-7A8884994BFA}"/>
              </a:ext>
            </a:extLst>
          </p:cNvPr>
          <p:cNvSpPr/>
          <p:nvPr/>
        </p:nvSpPr>
        <p:spPr>
          <a:xfrm rot="10800000">
            <a:off x="5060951" y="0"/>
            <a:ext cx="2012949" cy="649288"/>
          </a:xfrm>
          <a:custGeom>
            <a:avLst/>
            <a:gdLst/>
            <a:ahLst/>
            <a:cxnLst/>
            <a:rect l="l" t="t" r="r" b="b"/>
            <a:pathLst>
              <a:path w="24204" h="7815" extrusionOk="0">
                <a:moveTo>
                  <a:pt x="16155" y="1"/>
                </a:moveTo>
                <a:cubicBezTo>
                  <a:pt x="14677" y="1"/>
                  <a:pt x="13024" y="802"/>
                  <a:pt x="12476" y="2554"/>
                </a:cubicBezTo>
                <a:cubicBezTo>
                  <a:pt x="12476" y="2554"/>
                  <a:pt x="11108" y="331"/>
                  <a:pt x="8285" y="331"/>
                </a:cubicBezTo>
                <a:cubicBezTo>
                  <a:pt x="8057" y="331"/>
                  <a:pt x="7820" y="346"/>
                  <a:pt x="7574" y="377"/>
                </a:cubicBezTo>
                <a:cubicBezTo>
                  <a:pt x="4269" y="796"/>
                  <a:pt x="4684" y="3932"/>
                  <a:pt x="4684" y="3932"/>
                </a:cubicBezTo>
                <a:cubicBezTo>
                  <a:pt x="4684" y="3932"/>
                  <a:pt x="4094" y="3782"/>
                  <a:pt x="3335" y="3782"/>
                </a:cubicBezTo>
                <a:cubicBezTo>
                  <a:pt x="2082" y="3782"/>
                  <a:pt x="367" y="4191"/>
                  <a:pt x="78" y="6358"/>
                </a:cubicBezTo>
                <a:cubicBezTo>
                  <a:pt x="0" y="6949"/>
                  <a:pt x="68" y="7429"/>
                  <a:pt x="237" y="7815"/>
                </a:cubicBezTo>
                <a:lnTo>
                  <a:pt x="23257" y="7815"/>
                </a:lnTo>
                <a:cubicBezTo>
                  <a:pt x="23686" y="7395"/>
                  <a:pt x="23993" y="6821"/>
                  <a:pt x="24047" y="6041"/>
                </a:cubicBezTo>
                <a:cubicBezTo>
                  <a:pt x="24204" y="3886"/>
                  <a:pt x="22100" y="3543"/>
                  <a:pt x="20743" y="3543"/>
                </a:cubicBezTo>
                <a:cubicBezTo>
                  <a:pt x="20109" y="3543"/>
                  <a:pt x="19638" y="3618"/>
                  <a:pt x="19638" y="3618"/>
                </a:cubicBezTo>
                <a:cubicBezTo>
                  <a:pt x="19638" y="3618"/>
                  <a:pt x="19816" y="1013"/>
                  <a:pt x="17302" y="177"/>
                </a:cubicBezTo>
                <a:cubicBezTo>
                  <a:pt x="16950" y="61"/>
                  <a:pt x="16559" y="1"/>
                  <a:pt x="16155" y="1"/>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61" name="Google Shape;66;p2">
            <a:extLst>
              <a:ext uri="{FF2B5EF4-FFF2-40B4-BE49-F238E27FC236}">
                <a16:creationId xmlns:a16="http://schemas.microsoft.com/office/drawing/2014/main" id="{EBAD59E9-6F9D-464D-8F8A-15C5F741D6DB}"/>
              </a:ext>
            </a:extLst>
          </p:cNvPr>
          <p:cNvGrpSpPr>
            <a:grpSpLocks/>
          </p:cNvGrpSpPr>
          <p:nvPr/>
        </p:nvGrpSpPr>
        <p:grpSpPr bwMode="auto">
          <a:xfrm>
            <a:off x="245534" y="5424488"/>
            <a:ext cx="776817" cy="1244600"/>
            <a:chOff x="304350" y="3911000"/>
            <a:chExt cx="581394" cy="933655"/>
          </a:xfrm>
        </p:grpSpPr>
        <p:sp>
          <p:nvSpPr>
            <p:cNvPr id="62" name="Google Shape;67;p2">
              <a:extLst>
                <a:ext uri="{FF2B5EF4-FFF2-40B4-BE49-F238E27FC236}">
                  <a16:creationId xmlns:a16="http://schemas.microsoft.com/office/drawing/2014/main" id="{22F914DB-573F-4455-AFC2-140A6FBE5551}"/>
                </a:ext>
              </a:extLst>
            </p:cNvPr>
            <p:cNvSpPr/>
            <p:nvPr/>
          </p:nvSpPr>
          <p:spPr>
            <a:xfrm>
              <a:off x="317023" y="4003889"/>
              <a:ext cx="91882" cy="114325"/>
            </a:xfrm>
            <a:custGeom>
              <a:avLst/>
              <a:gdLst/>
              <a:ahLst/>
              <a:cxnLst/>
              <a:rect l="l" t="t" r="r" b="b"/>
              <a:pathLst>
                <a:path w="2084" h="2602" extrusionOk="0">
                  <a:moveTo>
                    <a:pt x="688" y="0"/>
                  </a:moveTo>
                  <a:cubicBezTo>
                    <a:pt x="328" y="0"/>
                    <a:pt x="1" y="379"/>
                    <a:pt x="201" y="1026"/>
                  </a:cubicBezTo>
                  <a:cubicBezTo>
                    <a:pt x="438" y="1797"/>
                    <a:pt x="1472" y="2405"/>
                    <a:pt x="2084" y="2601"/>
                  </a:cubicBezTo>
                  <a:cubicBezTo>
                    <a:pt x="2060" y="2375"/>
                    <a:pt x="2040" y="2145"/>
                    <a:pt x="2023" y="1915"/>
                  </a:cubicBezTo>
                  <a:cubicBezTo>
                    <a:pt x="1746" y="1273"/>
                    <a:pt x="1344" y="418"/>
                    <a:pt x="1084" y="168"/>
                  </a:cubicBezTo>
                  <a:cubicBezTo>
                    <a:pt x="965" y="54"/>
                    <a:pt x="824" y="0"/>
                    <a:pt x="688"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3" name="Google Shape;68;p2">
              <a:extLst>
                <a:ext uri="{FF2B5EF4-FFF2-40B4-BE49-F238E27FC236}">
                  <a16:creationId xmlns:a16="http://schemas.microsoft.com/office/drawing/2014/main" id="{786C5D18-6223-4327-B5E4-32C458994B24}"/>
                </a:ext>
              </a:extLst>
            </p:cNvPr>
            <p:cNvSpPr/>
            <p:nvPr/>
          </p:nvSpPr>
          <p:spPr>
            <a:xfrm>
              <a:off x="440589" y="4041998"/>
              <a:ext cx="96635" cy="156006"/>
            </a:xfrm>
            <a:custGeom>
              <a:avLst/>
              <a:gdLst/>
              <a:ahLst/>
              <a:cxnLst/>
              <a:rect l="l" t="t" r="r" b="b"/>
              <a:pathLst>
                <a:path w="2208" h="3540" extrusionOk="0">
                  <a:moveTo>
                    <a:pt x="1702" y="0"/>
                  </a:moveTo>
                  <a:cubicBezTo>
                    <a:pt x="1282" y="0"/>
                    <a:pt x="653" y="806"/>
                    <a:pt x="389" y="1549"/>
                  </a:cubicBezTo>
                  <a:cubicBezTo>
                    <a:pt x="224" y="2013"/>
                    <a:pt x="92" y="2537"/>
                    <a:pt x="1" y="2952"/>
                  </a:cubicBezTo>
                  <a:cubicBezTo>
                    <a:pt x="41" y="3148"/>
                    <a:pt x="85" y="3344"/>
                    <a:pt x="129" y="3540"/>
                  </a:cubicBezTo>
                  <a:cubicBezTo>
                    <a:pt x="754" y="3125"/>
                    <a:pt x="1667" y="2120"/>
                    <a:pt x="1916" y="1431"/>
                  </a:cubicBezTo>
                  <a:cubicBezTo>
                    <a:pt x="2208" y="634"/>
                    <a:pt x="2150" y="43"/>
                    <a:pt x="1734" y="2"/>
                  </a:cubicBezTo>
                  <a:cubicBezTo>
                    <a:pt x="1723" y="1"/>
                    <a:pt x="1713" y="0"/>
                    <a:pt x="1702"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4" name="Google Shape;69;p2">
              <a:extLst>
                <a:ext uri="{FF2B5EF4-FFF2-40B4-BE49-F238E27FC236}">
                  <a16:creationId xmlns:a16="http://schemas.microsoft.com/office/drawing/2014/main" id="{08985B7B-3E67-4D09-A5BB-4A1083475AD8}"/>
                </a:ext>
              </a:extLst>
            </p:cNvPr>
            <p:cNvSpPr/>
            <p:nvPr/>
          </p:nvSpPr>
          <p:spPr>
            <a:xfrm>
              <a:off x="304350" y="4190858"/>
              <a:ext cx="144161" cy="109562"/>
            </a:xfrm>
            <a:custGeom>
              <a:avLst/>
              <a:gdLst/>
              <a:ahLst/>
              <a:cxnLst/>
              <a:rect l="l" t="t" r="r" b="b"/>
              <a:pathLst>
                <a:path w="3292" h="2482" extrusionOk="0">
                  <a:moveTo>
                    <a:pt x="575" y="1"/>
                  </a:moveTo>
                  <a:cubicBezTo>
                    <a:pt x="471" y="1"/>
                    <a:pt x="393" y="22"/>
                    <a:pt x="348" y="65"/>
                  </a:cubicBezTo>
                  <a:cubicBezTo>
                    <a:pt x="0" y="404"/>
                    <a:pt x="189" y="1336"/>
                    <a:pt x="1203" y="1901"/>
                  </a:cubicBezTo>
                  <a:cubicBezTo>
                    <a:pt x="1991" y="2340"/>
                    <a:pt x="2916" y="2451"/>
                    <a:pt x="3292" y="2481"/>
                  </a:cubicBezTo>
                  <a:cubicBezTo>
                    <a:pt x="3180" y="2154"/>
                    <a:pt x="3082" y="1826"/>
                    <a:pt x="2987" y="1495"/>
                  </a:cubicBezTo>
                  <a:cubicBezTo>
                    <a:pt x="2292" y="556"/>
                    <a:pt x="1104" y="1"/>
                    <a:pt x="575"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5" name="Google Shape;70;p2">
              <a:extLst>
                <a:ext uri="{FF2B5EF4-FFF2-40B4-BE49-F238E27FC236}">
                  <a16:creationId xmlns:a16="http://schemas.microsoft.com/office/drawing/2014/main" id="{79B8DDB2-D7A8-47F9-8F30-B9C372FD38CD}"/>
                </a:ext>
              </a:extLst>
            </p:cNvPr>
            <p:cNvSpPr/>
            <p:nvPr/>
          </p:nvSpPr>
          <p:spPr>
            <a:xfrm>
              <a:off x="507125" y="4205149"/>
              <a:ext cx="112477" cy="188160"/>
            </a:xfrm>
            <a:custGeom>
              <a:avLst/>
              <a:gdLst/>
              <a:ahLst/>
              <a:cxnLst/>
              <a:rect l="l" t="t" r="r" b="b"/>
              <a:pathLst>
                <a:path w="2546" h="4294" extrusionOk="0">
                  <a:moveTo>
                    <a:pt x="1792" y="0"/>
                  </a:moveTo>
                  <a:cubicBezTo>
                    <a:pt x="1287" y="0"/>
                    <a:pt x="754" y="628"/>
                    <a:pt x="389" y="1716"/>
                  </a:cubicBezTo>
                  <a:cubicBezTo>
                    <a:pt x="136" y="2480"/>
                    <a:pt x="38" y="3263"/>
                    <a:pt x="1" y="3804"/>
                  </a:cubicBezTo>
                  <a:cubicBezTo>
                    <a:pt x="75" y="3966"/>
                    <a:pt x="156" y="4132"/>
                    <a:pt x="238" y="4294"/>
                  </a:cubicBezTo>
                  <a:cubicBezTo>
                    <a:pt x="2546" y="2513"/>
                    <a:pt x="2356" y="245"/>
                    <a:pt x="2153" y="114"/>
                  </a:cubicBezTo>
                  <a:cubicBezTo>
                    <a:pt x="2036" y="37"/>
                    <a:pt x="1915" y="0"/>
                    <a:pt x="1792"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6" name="Google Shape;71;p2">
              <a:extLst>
                <a:ext uri="{FF2B5EF4-FFF2-40B4-BE49-F238E27FC236}">
                  <a16:creationId xmlns:a16="http://schemas.microsoft.com/office/drawing/2014/main" id="{C2D10A6A-2A30-4DA7-B1DD-574ED98955A4}"/>
                </a:ext>
              </a:extLst>
            </p:cNvPr>
            <p:cNvSpPr/>
            <p:nvPr/>
          </p:nvSpPr>
          <p:spPr>
            <a:xfrm>
              <a:off x="317023" y="4392118"/>
              <a:ext cx="234458" cy="117897"/>
            </a:xfrm>
            <a:custGeom>
              <a:avLst/>
              <a:gdLst/>
              <a:ahLst/>
              <a:cxnLst/>
              <a:rect l="l" t="t" r="r" b="b"/>
              <a:pathLst>
                <a:path w="5326" h="2681" extrusionOk="0">
                  <a:moveTo>
                    <a:pt x="764" y="0"/>
                  </a:moveTo>
                  <a:cubicBezTo>
                    <a:pt x="0" y="0"/>
                    <a:pt x="446" y="930"/>
                    <a:pt x="1074" y="1516"/>
                  </a:cubicBezTo>
                  <a:cubicBezTo>
                    <a:pt x="1680" y="2086"/>
                    <a:pt x="3818" y="2680"/>
                    <a:pt x="5176" y="2680"/>
                  </a:cubicBezTo>
                  <a:cubicBezTo>
                    <a:pt x="5227" y="2680"/>
                    <a:pt x="5277" y="2679"/>
                    <a:pt x="5325" y="2678"/>
                  </a:cubicBezTo>
                  <a:cubicBezTo>
                    <a:pt x="5230" y="2526"/>
                    <a:pt x="5133" y="2377"/>
                    <a:pt x="5041" y="2225"/>
                  </a:cubicBezTo>
                  <a:cubicBezTo>
                    <a:pt x="3970" y="1525"/>
                    <a:pt x="1838" y="184"/>
                    <a:pt x="1024" y="28"/>
                  </a:cubicBezTo>
                  <a:cubicBezTo>
                    <a:pt x="925" y="9"/>
                    <a:pt x="839" y="0"/>
                    <a:pt x="764"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7" name="Google Shape;72;p2">
              <a:extLst>
                <a:ext uri="{FF2B5EF4-FFF2-40B4-BE49-F238E27FC236}">
                  <a16:creationId xmlns:a16="http://schemas.microsoft.com/office/drawing/2014/main" id="{C70FD2BD-27A4-4DAA-A9D1-89AC7CD36DD3}"/>
                </a:ext>
              </a:extLst>
            </p:cNvPr>
            <p:cNvSpPr/>
            <p:nvPr/>
          </p:nvSpPr>
          <p:spPr>
            <a:xfrm>
              <a:off x="608512" y="4336146"/>
              <a:ext cx="115646" cy="219123"/>
            </a:xfrm>
            <a:custGeom>
              <a:avLst/>
              <a:gdLst/>
              <a:ahLst/>
              <a:cxnLst/>
              <a:rect l="l" t="t" r="r" b="b"/>
              <a:pathLst>
                <a:path w="2614" h="5006" extrusionOk="0">
                  <a:moveTo>
                    <a:pt x="2283" y="1"/>
                  </a:moveTo>
                  <a:cubicBezTo>
                    <a:pt x="1944" y="1"/>
                    <a:pt x="1332" y="587"/>
                    <a:pt x="923" y="1285"/>
                  </a:cubicBezTo>
                  <a:cubicBezTo>
                    <a:pt x="179" y="2549"/>
                    <a:pt x="24" y="3985"/>
                    <a:pt x="0" y="4755"/>
                  </a:cubicBezTo>
                  <a:cubicBezTo>
                    <a:pt x="61" y="4840"/>
                    <a:pt x="122" y="4921"/>
                    <a:pt x="183" y="5005"/>
                  </a:cubicBezTo>
                  <a:cubicBezTo>
                    <a:pt x="899" y="3775"/>
                    <a:pt x="2085" y="2450"/>
                    <a:pt x="2454" y="926"/>
                  </a:cubicBezTo>
                  <a:cubicBezTo>
                    <a:pt x="2613" y="262"/>
                    <a:pt x="2509" y="1"/>
                    <a:pt x="2283"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8" name="Google Shape;73;p2">
              <a:extLst>
                <a:ext uri="{FF2B5EF4-FFF2-40B4-BE49-F238E27FC236}">
                  <a16:creationId xmlns:a16="http://schemas.microsoft.com/office/drawing/2014/main" id="{BBA9DCC8-FB96-4353-836F-3D570B6D430B}"/>
                </a:ext>
              </a:extLst>
            </p:cNvPr>
            <p:cNvSpPr/>
            <p:nvPr/>
          </p:nvSpPr>
          <p:spPr>
            <a:xfrm>
              <a:off x="351875" y="4538597"/>
              <a:ext cx="297826" cy="104798"/>
            </a:xfrm>
            <a:custGeom>
              <a:avLst/>
              <a:gdLst/>
              <a:ahLst/>
              <a:cxnLst/>
              <a:rect l="l" t="t" r="r" b="b"/>
              <a:pathLst>
                <a:path w="6777" h="2373" extrusionOk="0">
                  <a:moveTo>
                    <a:pt x="721" y="1"/>
                  </a:moveTo>
                  <a:cubicBezTo>
                    <a:pt x="456" y="1"/>
                    <a:pt x="264" y="66"/>
                    <a:pt x="207" y="230"/>
                  </a:cubicBezTo>
                  <a:cubicBezTo>
                    <a:pt x="1" y="808"/>
                    <a:pt x="1555" y="1626"/>
                    <a:pt x="3569" y="2075"/>
                  </a:cubicBezTo>
                  <a:cubicBezTo>
                    <a:pt x="4660" y="2316"/>
                    <a:pt x="5634" y="2373"/>
                    <a:pt x="6299" y="2373"/>
                  </a:cubicBezTo>
                  <a:cubicBezTo>
                    <a:pt x="6483" y="2373"/>
                    <a:pt x="6644" y="2368"/>
                    <a:pt x="6776" y="2362"/>
                  </a:cubicBezTo>
                  <a:cubicBezTo>
                    <a:pt x="6699" y="2272"/>
                    <a:pt x="6624" y="2180"/>
                    <a:pt x="6547" y="2089"/>
                  </a:cubicBezTo>
                  <a:cubicBezTo>
                    <a:pt x="5547" y="1714"/>
                    <a:pt x="3691" y="1011"/>
                    <a:pt x="3103" y="714"/>
                  </a:cubicBezTo>
                  <a:cubicBezTo>
                    <a:pt x="2513" y="416"/>
                    <a:pt x="1387" y="1"/>
                    <a:pt x="721"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9" name="Google Shape;74;p2">
              <a:extLst>
                <a:ext uri="{FF2B5EF4-FFF2-40B4-BE49-F238E27FC236}">
                  <a16:creationId xmlns:a16="http://schemas.microsoft.com/office/drawing/2014/main" id="{1AACBE06-4688-4D30-A745-864B1946E5CF}"/>
                </a:ext>
              </a:extLst>
            </p:cNvPr>
            <p:cNvSpPr/>
            <p:nvPr/>
          </p:nvSpPr>
          <p:spPr>
            <a:xfrm>
              <a:off x="733663" y="4511207"/>
              <a:ext cx="128318" cy="194114"/>
            </a:xfrm>
            <a:custGeom>
              <a:avLst/>
              <a:gdLst/>
              <a:ahLst/>
              <a:cxnLst/>
              <a:rect l="l" t="t" r="r" b="b"/>
              <a:pathLst>
                <a:path w="2924" h="4412" extrusionOk="0">
                  <a:moveTo>
                    <a:pt x="2220" y="1"/>
                  </a:moveTo>
                  <a:cubicBezTo>
                    <a:pt x="1691" y="1"/>
                    <a:pt x="820" y="789"/>
                    <a:pt x="447" y="1661"/>
                  </a:cubicBezTo>
                  <a:cubicBezTo>
                    <a:pt x="85" y="2503"/>
                    <a:pt x="1" y="3510"/>
                    <a:pt x="21" y="4196"/>
                  </a:cubicBezTo>
                  <a:cubicBezTo>
                    <a:pt x="88" y="4270"/>
                    <a:pt x="157" y="4341"/>
                    <a:pt x="224" y="4412"/>
                  </a:cubicBezTo>
                  <a:cubicBezTo>
                    <a:pt x="491" y="3912"/>
                    <a:pt x="1041" y="2902"/>
                    <a:pt x="1457" y="2293"/>
                  </a:cubicBezTo>
                  <a:cubicBezTo>
                    <a:pt x="2160" y="1266"/>
                    <a:pt x="2924" y="712"/>
                    <a:pt x="2542" y="161"/>
                  </a:cubicBezTo>
                  <a:cubicBezTo>
                    <a:pt x="2465" y="50"/>
                    <a:pt x="2353" y="1"/>
                    <a:pt x="2220"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70" name="Google Shape;75;p2">
              <a:extLst>
                <a:ext uri="{FF2B5EF4-FFF2-40B4-BE49-F238E27FC236}">
                  <a16:creationId xmlns:a16="http://schemas.microsoft.com/office/drawing/2014/main" id="{43CADCD5-E98B-43F8-A057-14EBF92E9531}"/>
                </a:ext>
              </a:extLst>
            </p:cNvPr>
            <p:cNvSpPr/>
            <p:nvPr/>
          </p:nvSpPr>
          <p:spPr>
            <a:xfrm>
              <a:off x="435837" y="4691030"/>
              <a:ext cx="329509" cy="88126"/>
            </a:xfrm>
            <a:custGeom>
              <a:avLst/>
              <a:gdLst/>
              <a:ahLst/>
              <a:cxnLst/>
              <a:rect l="l" t="t" r="r" b="b"/>
              <a:pathLst>
                <a:path w="7507" h="1983" extrusionOk="0">
                  <a:moveTo>
                    <a:pt x="1488" y="1"/>
                  </a:moveTo>
                  <a:cubicBezTo>
                    <a:pt x="721" y="1"/>
                    <a:pt x="209" y="211"/>
                    <a:pt x="129" y="550"/>
                  </a:cubicBezTo>
                  <a:cubicBezTo>
                    <a:pt x="0" y="1104"/>
                    <a:pt x="1288" y="1550"/>
                    <a:pt x="3715" y="1878"/>
                  </a:cubicBezTo>
                  <a:cubicBezTo>
                    <a:pt x="4269" y="1953"/>
                    <a:pt x="4787" y="1982"/>
                    <a:pt x="5256" y="1982"/>
                  </a:cubicBezTo>
                  <a:cubicBezTo>
                    <a:pt x="6280" y="1982"/>
                    <a:pt x="7072" y="1844"/>
                    <a:pt x="7506" y="1746"/>
                  </a:cubicBezTo>
                  <a:cubicBezTo>
                    <a:pt x="7449" y="1692"/>
                    <a:pt x="7391" y="1634"/>
                    <a:pt x="7333" y="1580"/>
                  </a:cubicBezTo>
                  <a:cubicBezTo>
                    <a:pt x="6303" y="1364"/>
                    <a:pt x="4596" y="681"/>
                    <a:pt x="3214" y="276"/>
                  </a:cubicBezTo>
                  <a:cubicBezTo>
                    <a:pt x="2566" y="86"/>
                    <a:pt x="1975" y="1"/>
                    <a:pt x="1488"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71" name="Google Shape;76;p2">
              <a:extLst>
                <a:ext uri="{FF2B5EF4-FFF2-40B4-BE49-F238E27FC236}">
                  <a16:creationId xmlns:a16="http://schemas.microsoft.com/office/drawing/2014/main" id="{74D9CA58-DCD3-4E76-AA02-3CC36B03F496}"/>
                </a:ext>
              </a:extLst>
            </p:cNvPr>
            <p:cNvSpPr>
              <a:spLocks/>
            </p:cNvSpPr>
            <p:nvPr/>
          </p:nvSpPr>
          <p:spPr bwMode="auto">
            <a:xfrm>
              <a:off x="402349" y="3911000"/>
              <a:ext cx="483395" cy="933655"/>
            </a:xfrm>
            <a:custGeom>
              <a:avLst/>
              <a:gdLst>
                <a:gd name="T0" fmla="*/ 2147483646 w 11000"/>
                <a:gd name="T1" fmla="*/ 0 h 21246"/>
                <a:gd name="T2" fmla="*/ 2147483646 w 11000"/>
                <a:gd name="T3" fmla="*/ 2147483646 h 21246"/>
                <a:gd name="T4" fmla="*/ 2147483646 w 11000"/>
                <a:gd name="T5" fmla="*/ 2147483646 h 21246"/>
                <a:gd name="T6" fmla="*/ 2147483646 w 11000"/>
                <a:gd name="T7" fmla="*/ 2147483646 h 21246"/>
                <a:gd name="T8" fmla="*/ 2147483646 w 11000"/>
                <a:gd name="T9" fmla="*/ 2147483646 h 21246"/>
                <a:gd name="T10" fmla="*/ 2147483646 w 11000"/>
                <a:gd name="T11" fmla="*/ 2147483646 h 21246"/>
                <a:gd name="T12" fmla="*/ 2147483646 w 11000"/>
                <a:gd name="T13" fmla="*/ 2147483646 h 21246"/>
                <a:gd name="T14" fmla="*/ 2147483646 w 11000"/>
                <a:gd name="T15" fmla="*/ 2147483646 h 21246"/>
                <a:gd name="T16" fmla="*/ 2147483646 w 11000"/>
                <a:gd name="T17" fmla="*/ 2147483646 h 21246"/>
                <a:gd name="T18" fmla="*/ 2147483646 w 11000"/>
                <a:gd name="T19" fmla="*/ 2147483646 h 21246"/>
                <a:gd name="T20" fmla="*/ 2147483646 w 11000"/>
                <a:gd name="T21" fmla="*/ 2147483646 h 21246"/>
                <a:gd name="T22" fmla="*/ 2147483646 w 11000"/>
                <a:gd name="T23" fmla="*/ 2147483646 h 21246"/>
                <a:gd name="T24" fmla="*/ 2147483646 w 11000"/>
                <a:gd name="T25" fmla="*/ 2147483646 h 21246"/>
                <a:gd name="T26" fmla="*/ 2147483646 w 11000"/>
                <a:gd name="T27" fmla="*/ 2147483646 h 21246"/>
                <a:gd name="T28" fmla="*/ 2147483646 w 11000"/>
                <a:gd name="T29" fmla="*/ 2147483646 h 21246"/>
                <a:gd name="T30" fmla="*/ 2147483646 w 11000"/>
                <a:gd name="T31" fmla="*/ 2147483646 h 21246"/>
                <a:gd name="T32" fmla="*/ 2147483646 w 11000"/>
                <a:gd name="T33" fmla="*/ 2147483646 h 21246"/>
                <a:gd name="T34" fmla="*/ 2147483646 w 11000"/>
                <a:gd name="T35" fmla="*/ 2147483646 h 21246"/>
                <a:gd name="T36" fmla="*/ 2147483646 w 11000"/>
                <a:gd name="T37" fmla="*/ 2147483646 h 21246"/>
                <a:gd name="T38" fmla="*/ 2147483646 w 11000"/>
                <a:gd name="T39" fmla="*/ 2147483646 h 21246"/>
                <a:gd name="T40" fmla="*/ 2147483646 w 11000"/>
                <a:gd name="T41" fmla="*/ 2147483646 h 21246"/>
                <a:gd name="T42" fmla="*/ 2147483646 w 11000"/>
                <a:gd name="T43" fmla="*/ 2147483646 h 21246"/>
                <a:gd name="T44" fmla="*/ 2147483646 w 11000"/>
                <a:gd name="T45" fmla="*/ 2147483646 h 21246"/>
                <a:gd name="T46" fmla="*/ 2147483646 w 11000"/>
                <a:gd name="T47" fmla="*/ 2147483646 h 21246"/>
                <a:gd name="T48" fmla="*/ 2147483646 w 11000"/>
                <a:gd name="T49" fmla="*/ 2147483646 h 21246"/>
                <a:gd name="T50" fmla="*/ 2147483646 w 11000"/>
                <a:gd name="T51" fmla="*/ 2147483646 h 21246"/>
                <a:gd name="T52" fmla="*/ 2147483646 w 11000"/>
                <a:gd name="T53" fmla="*/ 2147483646 h 21246"/>
                <a:gd name="T54" fmla="*/ 2147483646 w 11000"/>
                <a:gd name="T55" fmla="*/ 2147483646 h 21246"/>
                <a:gd name="T56" fmla="*/ 2147483646 w 11000"/>
                <a:gd name="T57" fmla="*/ 2147483646 h 21246"/>
                <a:gd name="T58" fmla="*/ 2147483646 w 11000"/>
                <a:gd name="T59" fmla="*/ 2147483646 h 21246"/>
                <a:gd name="T60" fmla="*/ 2147483646 w 11000"/>
                <a:gd name="T61" fmla="*/ 2147483646 h 21246"/>
                <a:gd name="T62" fmla="*/ 2147483646 w 11000"/>
                <a:gd name="T63" fmla="*/ 0 h 212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000" h="21246" extrusionOk="0">
                  <a:moveTo>
                    <a:pt x="638" y="0"/>
                  </a:moveTo>
                  <a:cubicBezTo>
                    <a:pt x="624" y="0"/>
                    <a:pt x="609" y="10"/>
                    <a:pt x="598" y="33"/>
                  </a:cubicBezTo>
                  <a:cubicBezTo>
                    <a:pt x="71" y="1216"/>
                    <a:pt x="1" y="2655"/>
                    <a:pt x="95" y="4027"/>
                  </a:cubicBezTo>
                  <a:cubicBezTo>
                    <a:pt x="112" y="4257"/>
                    <a:pt x="132" y="4487"/>
                    <a:pt x="156" y="4713"/>
                  </a:cubicBezTo>
                  <a:cubicBezTo>
                    <a:pt x="193" y="5058"/>
                    <a:pt x="237" y="5396"/>
                    <a:pt x="285" y="5717"/>
                  </a:cubicBezTo>
                  <a:cubicBezTo>
                    <a:pt x="392" y="6443"/>
                    <a:pt x="558" y="7164"/>
                    <a:pt x="757" y="7873"/>
                  </a:cubicBezTo>
                  <a:cubicBezTo>
                    <a:pt x="852" y="8204"/>
                    <a:pt x="950" y="8532"/>
                    <a:pt x="1062" y="8859"/>
                  </a:cubicBezTo>
                  <a:cubicBezTo>
                    <a:pt x="1423" y="9918"/>
                    <a:pt x="1873" y="10948"/>
                    <a:pt x="2386" y="11928"/>
                  </a:cubicBezTo>
                  <a:cubicBezTo>
                    <a:pt x="2609" y="12347"/>
                    <a:pt x="2846" y="12760"/>
                    <a:pt x="3092" y="13165"/>
                  </a:cubicBezTo>
                  <a:cubicBezTo>
                    <a:pt x="3184" y="13317"/>
                    <a:pt x="3281" y="13466"/>
                    <a:pt x="3376" y="13618"/>
                  </a:cubicBezTo>
                  <a:cubicBezTo>
                    <a:pt x="3988" y="14577"/>
                    <a:pt x="4664" y="15494"/>
                    <a:pt x="5384" y="16372"/>
                  </a:cubicBezTo>
                  <a:cubicBezTo>
                    <a:pt x="5461" y="16463"/>
                    <a:pt x="5536" y="16555"/>
                    <a:pt x="5613" y="16645"/>
                  </a:cubicBezTo>
                  <a:cubicBezTo>
                    <a:pt x="5745" y="16804"/>
                    <a:pt x="5873" y="16967"/>
                    <a:pt x="6009" y="17119"/>
                  </a:cubicBezTo>
                  <a:cubicBezTo>
                    <a:pt x="6675" y="17882"/>
                    <a:pt x="7367" y="18640"/>
                    <a:pt x="8100" y="19342"/>
                  </a:cubicBezTo>
                  <a:cubicBezTo>
                    <a:pt x="8158" y="19396"/>
                    <a:pt x="8216" y="19454"/>
                    <a:pt x="8273" y="19508"/>
                  </a:cubicBezTo>
                  <a:cubicBezTo>
                    <a:pt x="8337" y="19565"/>
                    <a:pt x="8401" y="19630"/>
                    <a:pt x="8465" y="19691"/>
                  </a:cubicBezTo>
                  <a:cubicBezTo>
                    <a:pt x="9094" y="20262"/>
                    <a:pt x="9844" y="21059"/>
                    <a:pt x="10702" y="21241"/>
                  </a:cubicBezTo>
                  <a:cubicBezTo>
                    <a:pt x="10714" y="21244"/>
                    <a:pt x="10727" y="21245"/>
                    <a:pt x="10741" y="21245"/>
                  </a:cubicBezTo>
                  <a:cubicBezTo>
                    <a:pt x="10857" y="21245"/>
                    <a:pt x="10999" y="21156"/>
                    <a:pt x="10902" y="21029"/>
                  </a:cubicBezTo>
                  <a:cubicBezTo>
                    <a:pt x="10435" y="20421"/>
                    <a:pt x="9746" y="19967"/>
                    <a:pt x="9178" y="19457"/>
                  </a:cubicBezTo>
                  <a:cubicBezTo>
                    <a:pt x="8688" y="19022"/>
                    <a:pt x="8225" y="18555"/>
                    <a:pt x="7773" y="18082"/>
                  </a:cubicBezTo>
                  <a:cubicBezTo>
                    <a:pt x="7706" y="18011"/>
                    <a:pt x="7637" y="17940"/>
                    <a:pt x="7570" y="17866"/>
                  </a:cubicBezTo>
                  <a:cubicBezTo>
                    <a:pt x="7300" y="17578"/>
                    <a:pt x="7032" y="17288"/>
                    <a:pt x="6769" y="16997"/>
                  </a:cubicBezTo>
                  <a:cubicBezTo>
                    <a:pt x="6100" y="16254"/>
                    <a:pt x="5471" y="15477"/>
                    <a:pt x="4877" y="14672"/>
                  </a:cubicBezTo>
                  <a:cubicBezTo>
                    <a:pt x="4816" y="14588"/>
                    <a:pt x="4755" y="14507"/>
                    <a:pt x="4694" y="14422"/>
                  </a:cubicBezTo>
                  <a:cubicBezTo>
                    <a:pt x="4086" y="13577"/>
                    <a:pt x="3525" y="12696"/>
                    <a:pt x="3028" y="11779"/>
                  </a:cubicBezTo>
                  <a:cubicBezTo>
                    <a:pt x="2886" y="11516"/>
                    <a:pt x="2751" y="11249"/>
                    <a:pt x="2620" y="10982"/>
                  </a:cubicBezTo>
                  <a:cubicBezTo>
                    <a:pt x="2538" y="10820"/>
                    <a:pt x="2457" y="10654"/>
                    <a:pt x="2383" y="10492"/>
                  </a:cubicBezTo>
                  <a:cubicBezTo>
                    <a:pt x="1788" y="9208"/>
                    <a:pt x="1322" y="7883"/>
                    <a:pt x="1004" y="6528"/>
                  </a:cubicBezTo>
                  <a:cubicBezTo>
                    <a:pt x="960" y="6332"/>
                    <a:pt x="916" y="6136"/>
                    <a:pt x="876" y="5940"/>
                  </a:cubicBezTo>
                  <a:cubicBezTo>
                    <a:pt x="497" y="4038"/>
                    <a:pt x="416" y="2081"/>
                    <a:pt x="706" y="100"/>
                  </a:cubicBezTo>
                  <a:cubicBezTo>
                    <a:pt x="714" y="57"/>
                    <a:pt x="675" y="0"/>
                    <a:pt x="63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72" name="Google Shape;77;p2">
            <a:extLst>
              <a:ext uri="{FF2B5EF4-FFF2-40B4-BE49-F238E27FC236}">
                <a16:creationId xmlns:a16="http://schemas.microsoft.com/office/drawing/2014/main" id="{C2004D45-31A7-42AB-96E2-1B8D57A810C0}"/>
              </a:ext>
            </a:extLst>
          </p:cNvPr>
          <p:cNvGrpSpPr>
            <a:grpSpLocks/>
          </p:cNvGrpSpPr>
          <p:nvPr/>
        </p:nvGrpSpPr>
        <p:grpSpPr bwMode="auto">
          <a:xfrm>
            <a:off x="656167" y="2063750"/>
            <a:ext cx="590551" cy="604838"/>
            <a:chOff x="918850" y="1629150"/>
            <a:chExt cx="442250" cy="453124"/>
          </a:xfrm>
        </p:grpSpPr>
        <p:sp>
          <p:nvSpPr>
            <p:cNvPr id="73" name="Google Shape;78;p2">
              <a:extLst>
                <a:ext uri="{FF2B5EF4-FFF2-40B4-BE49-F238E27FC236}">
                  <a16:creationId xmlns:a16="http://schemas.microsoft.com/office/drawing/2014/main" id="{B7851A42-E871-4836-927D-C8A364742E05}"/>
                </a:ext>
              </a:extLst>
            </p:cNvPr>
            <p:cNvSpPr/>
            <p:nvPr/>
          </p:nvSpPr>
          <p:spPr>
            <a:xfrm>
              <a:off x="1015543" y="1742134"/>
              <a:ext cx="267885" cy="244996"/>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74" name="Google Shape;79;p2">
              <a:extLst>
                <a:ext uri="{FF2B5EF4-FFF2-40B4-BE49-F238E27FC236}">
                  <a16:creationId xmlns:a16="http://schemas.microsoft.com/office/drawing/2014/main" id="{AED19D3F-3649-44F8-8BAA-38AC542A6509}"/>
                </a:ext>
              </a:extLst>
            </p:cNvPr>
            <p:cNvSpPr>
              <a:spLocks/>
            </p:cNvSpPr>
            <p:nvPr/>
          </p:nvSpPr>
          <p:spPr bwMode="auto">
            <a:xfrm>
              <a:off x="1016680" y="1729347"/>
              <a:ext cx="282406" cy="275153"/>
            </a:xfrm>
            <a:custGeom>
              <a:avLst/>
              <a:gdLst>
                <a:gd name="T0" fmla="*/ 2147483646 w 8839"/>
                <a:gd name="T1" fmla="*/ 2147483646 h 8612"/>
                <a:gd name="T2" fmla="*/ 2147483646 w 8839"/>
                <a:gd name="T3" fmla="*/ 2147483646 h 8612"/>
                <a:gd name="T4" fmla="*/ 2147483646 w 8839"/>
                <a:gd name="T5" fmla="*/ 2147483646 h 8612"/>
                <a:gd name="T6" fmla="*/ 2147483646 w 8839"/>
                <a:gd name="T7" fmla="*/ 2147483646 h 8612"/>
                <a:gd name="T8" fmla="*/ 2147483646 w 8839"/>
                <a:gd name="T9" fmla="*/ 2147483646 h 8612"/>
                <a:gd name="T10" fmla="*/ 2147483646 w 8839"/>
                <a:gd name="T11" fmla="*/ 2147483646 h 8612"/>
                <a:gd name="T12" fmla="*/ 2147483646 w 8839"/>
                <a:gd name="T13" fmla="*/ 2147483646 h 8612"/>
                <a:gd name="T14" fmla="*/ 2147483646 w 8839"/>
                <a:gd name="T15" fmla="*/ 2147483646 h 8612"/>
                <a:gd name="T16" fmla="*/ 2147483646 w 8839"/>
                <a:gd name="T17" fmla="*/ 2147483646 h 8612"/>
                <a:gd name="T18" fmla="*/ 2147483646 w 8839"/>
                <a:gd name="T19" fmla="*/ 2147483646 h 8612"/>
                <a:gd name="T20" fmla="*/ 2147483646 w 8839"/>
                <a:gd name="T21" fmla="*/ 2147483646 h 8612"/>
                <a:gd name="T22" fmla="*/ 2147483646 w 8839"/>
                <a:gd name="T23" fmla="*/ 2147483646 h 8612"/>
                <a:gd name="T24" fmla="*/ 2147483646 w 8839"/>
                <a:gd name="T25" fmla="*/ 2147483646 h 8612"/>
                <a:gd name="T26" fmla="*/ 2147483646 w 8839"/>
                <a:gd name="T27" fmla="*/ 2147483646 h 8612"/>
                <a:gd name="T28" fmla="*/ 2147483646 w 8839"/>
                <a:gd name="T29" fmla="*/ 2147483646 h 8612"/>
                <a:gd name="T30" fmla="*/ 2147483646 w 8839"/>
                <a:gd name="T31" fmla="*/ 2147483646 h 8612"/>
                <a:gd name="T32" fmla="*/ 2147483646 w 8839"/>
                <a:gd name="T33" fmla="*/ 2147483646 h 8612"/>
                <a:gd name="T34" fmla="*/ 2147483646 w 8839"/>
                <a:gd name="T35" fmla="*/ 2147483646 h 8612"/>
                <a:gd name="T36" fmla="*/ 2147483646 w 8839"/>
                <a:gd name="T37" fmla="*/ 2147483646 h 8612"/>
                <a:gd name="T38" fmla="*/ 2147483646 w 8839"/>
                <a:gd name="T39" fmla="*/ 2147483646 h 8612"/>
                <a:gd name="T40" fmla="*/ 2147483646 w 8839"/>
                <a:gd name="T41" fmla="*/ 2147483646 h 8612"/>
                <a:gd name="T42" fmla="*/ 2147483646 w 8839"/>
                <a:gd name="T43" fmla="*/ 2147483646 h 8612"/>
                <a:gd name="T44" fmla="*/ 2147483646 w 8839"/>
                <a:gd name="T45" fmla="*/ 2147483646 h 8612"/>
                <a:gd name="T46" fmla="*/ 2147483646 w 8839"/>
                <a:gd name="T47" fmla="*/ 2147483646 h 8612"/>
                <a:gd name="T48" fmla="*/ 2147483646 w 8839"/>
                <a:gd name="T49" fmla="*/ 2147483646 h 8612"/>
                <a:gd name="T50" fmla="*/ 2147483646 w 8839"/>
                <a:gd name="T51" fmla="*/ 2147483646 h 8612"/>
                <a:gd name="T52" fmla="*/ 2147483646 w 8839"/>
                <a:gd name="T53" fmla="*/ 2147483646 h 8612"/>
                <a:gd name="T54" fmla="*/ 2147483646 w 8839"/>
                <a:gd name="T55" fmla="*/ 2147483646 h 8612"/>
                <a:gd name="T56" fmla="*/ 2147483646 w 8839"/>
                <a:gd name="T57" fmla="*/ 2147483646 h 8612"/>
                <a:gd name="T58" fmla="*/ 2147483646 w 8839"/>
                <a:gd name="T59" fmla="*/ 2147483646 h 8612"/>
                <a:gd name="T60" fmla="*/ 2147483646 w 8839"/>
                <a:gd name="T61" fmla="*/ 2147483646 h 8612"/>
                <a:gd name="T62" fmla="*/ 2147483646 w 8839"/>
                <a:gd name="T63" fmla="*/ 2147483646 h 8612"/>
                <a:gd name="T64" fmla="*/ 2147483646 w 8839"/>
                <a:gd name="T65" fmla="*/ 2147483646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5" name="Google Shape;80;p2">
              <a:extLst>
                <a:ext uri="{FF2B5EF4-FFF2-40B4-BE49-F238E27FC236}">
                  <a16:creationId xmlns:a16="http://schemas.microsoft.com/office/drawing/2014/main" id="{6116CFF0-ACA6-488B-80E9-C3DA1537F8D7}"/>
                </a:ext>
              </a:extLst>
            </p:cNvPr>
            <p:cNvSpPr>
              <a:spLocks/>
            </p:cNvSpPr>
            <p:nvPr/>
          </p:nvSpPr>
          <p:spPr bwMode="auto">
            <a:xfrm>
              <a:off x="1150678" y="1629150"/>
              <a:ext cx="11694" cy="53037"/>
            </a:xfrm>
            <a:custGeom>
              <a:avLst/>
              <a:gdLst>
                <a:gd name="T0" fmla="*/ 2147483646 w 366"/>
                <a:gd name="T1" fmla="*/ 0 h 1660"/>
                <a:gd name="T2" fmla="*/ 2147483646 w 366"/>
                <a:gd name="T3" fmla="*/ 2147483646 h 1660"/>
                <a:gd name="T4" fmla="*/ 2147483646 w 366"/>
                <a:gd name="T5" fmla="*/ 2147483646 h 1660"/>
                <a:gd name="T6" fmla="*/ 2147483646 w 366"/>
                <a:gd name="T7" fmla="*/ 2147483646 h 1660"/>
                <a:gd name="T8" fmla="*/ 2147483646 w 366"/>
                <a:gd name="T9" fmla="*/ 2147483646 h 1660"/>
                <a:gd name="T10" fmla="*/ 2147483646 w 366"/>
                <a:gd name="T11" fmla="*/ 2147483646 h 1660"/>
                <a:gd name="T12" fmla="*/ 2147483646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6" name="Google Shape;81;p2">
              <a:extLst>
                <a:ext uri="{FF2B5EF4-FFF2-40B4-BE49-F238E27FC236}">
                  <a16:creationId xmlns:a16="http://schemas.microsoft.com/office/drawing/2014/main" id="{3DA2692E-1D2D-4A7B-945E-7643EFD70AE5}"/>
                </a:ext>
              </a:extLst>
            </p:cNvPr>
            <p:cNvSpPr>
              <a:spLocks/>
            </p:cNvSpPr>
            <p:nvPr/>
          </p:nvSpPr>
          <p:spPr bwMode="auto">
            <a:xfrm>
              <a:off x="1248317" y="1682188"/>
              <a:ext cx="31151" cy="46296"/>
            </a:xfrm>
            <a:custGeom>
              <a:avLst/>
              <a:gdLst>
                <a:gd name="T0" fmla="*/ 2147483646 w 975"/>
                <a:gd name="T1" fmla="*/ 0 h 1449"/>
                <a:gd name="T2" fmla="*/ 2147483646 w 975"/>
                <a:gd name="T3" fmla="*/ 2147483646 h 1449"/>
                <a:gd name="T4" fmla="*/ 2147483646 w 975"/>
                <a:gd name="T5" fmla="*/ 2147483646 h 1449"/>
                <a:gd name="T6" fmla="*/ 2147483646 w 975"/>
                <a:gd name="T7" fmla="*/ 2147483646 h 1449"/>
                <a:gd name="T8" fmla="*/ 2147483646 w 975"/>
                <a:gd name="T9" fmla="*/ 2147483646 h 1449"/>
                <a:gd name="T10" fmla="*/ 2147483646 w 975"/>
                <a:gd name="T11" fmla="*/ 2147483646 h 1449"/>
                <a:gd name="T12" fmla="*/ 2147483646 w 975"/>
                <a:gd name="T13" fmla="*/ 2147483646 h 1449"/>
                <a:gd name="T14" fmla="*/ 2147483646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7" name="Google Shape;82;p2">
              <a:extLst>
                <a:ext uri="{FF2B5EF4-FFF2-40B4-BE49-F238E27FC236}">
                  <a16:creationId xmlns:a16="http://schemas.microsoft.com/office/drawing/2014/main" id="{42B73009-3D07-46EF-AC7D-1865D9C8C9B3}"/>
                </a:ext>
              </a:extLst>
            </p:cNvPr>
            <p:cNvSpPr>
              <a:spLocks/>
            </p:cNvSpPr>
            <p:nvPr/>
          </p:nvSpPr>
          <p:spPr bwMode="auto">
            <a:xfrm>
              <a:off x="1308638" y="1782322"/>
              <a:ext cx="52462" cy="28084"/>
            </a:xfrm>
            <a:custGeom>
              <a:avLst/>
              <a:gdLst>
                <a:gd name="T0" fmla="*/ 2147483646 w 1642"/>
                <a:gd name="T1" fmla="*/ 0 h 879"/>
                <a:gd name="T2" fmla="*/ 2147483646 w 1642"/>
                <a:gd name="T3" fmla="*/ 2147483646 h 879"/>
                <a:gd name="T4" fmla="*/ 2147483646 w 1642"/>
                <a:gd name="T5" fmla="*/ 2147483646 h 879"/>
                <a:gd name="T6" fmla="*/ 0 w 1642"/>
                <a:gd name="T7" fmla="*/ 2147483646 h 879"/>
                <a:gd name="T8" fmla="*/ 2147483646 w 1642"/>
                <a:gd name="T9" fmla="*/ 2147483646 h 879"/>
                <a:gd name="T10" fmla="*/ 2147483646 w 1642"/>
                <a:gd name="T11" fmla="*/ 2147483646 h 879"/>
                <a:gd name="T12" fmla="*/ 2147483646 w 1642"/>
                <a:gd name="T13" fmla="*/ 2147483646 h 879"/>
                <a:gd name="T14" fmla="*/ 2147483646 w 1642"/>
                <a:gd name="T15" fmla="*/ 2147483646 h 879"/>
                <a:gd name="T16" fmla="*/ 2147483646 w 1642"/>
                <a:gd name="T17" fmla="*/ 2147483646 h 879"/>
                <a:gd name="T18" fmla="*/ 2147483646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8" name="Google Shape;83;p2">
              <a:extLst>
                <a:ext uri="{FF2B5EF4-FFF2-40B4-BE49-F238E27FC236}">
                  <a16:creationId xmlns:a16="http://schemas.microsoft.com/office/drawing/2014/main" id="{CC6874DA-3FBB-4414-9CDD-F99E85A4589A}"/>
                </a:ext>
              </a:extLst>
            </p:cNvPr>
            <p:cNvSpPr>
              <a:spLocks/>
            </p:cNvSpPr>
            <p:nvPr/>
          </p:nvSpPr>
          <p:spPr bwMode="auto">
            <a:xfrm>
              <a:off x="1297711" y="1901817"/>
              <a:ext cx="51056" cy="23004"/>
            </a:xfrm>
            <a:custGeom>
              <a:avLst/>
              <a:gdLst>
                <a:gd name="T0" fmla="*/ 2147483646 w 1598"/>
                <a:gd name="T1" fmla="*/ 2147483646 h 720"/>
                <a:gd name="T2" fmla="*/ 2147483646 w 1598"/>
                <a:gd name="T3" fmla="*/ 2147483646 h 720"/>
                <a:gd name="T4" fmla="*/ 2147483646 w 1598"/>
                <a:gd name="T5" fmla="*/ 2147483646 h 720"/>
                <a:gd name="T6" fmla="*/ 2147483646 w 1598"/>
                <a:gd name="T7" fmla="*/ 2147483646 h 720"/>
                <a:gd name="T8" fmla="*/ 2147483646 w 1598"/>
                <a:gd name="T9" fmla="*/ 2147483646 h 720"/>
                <a:gd name="T10" fmla="*/ 2147483646 w 1598"/>
                <a:gd name="T11" fmla="*/ 2147483646 h 720"/>
                <a:gd name="T12" fmla="*/ 2147483646 w 1598"/>
                <a:gd name="T13" fmla="*/ 2147483646 h 720"/>
                <a:gd name="T14" fmla="*/ 2147483646 w 1598"/>
                <a:gd name="T15" fmla="*/ 2147483646 h 720"/>
                <a:gd name="T16" fmla="*/ 2147483646 w 1598"/>
                <a:gd name="T17" fmla="*/ 2147483646 h 720"/>
                <a:gd name="T18" fmla="*/ 2147483646 w 1598"/>
                <a:gd name="T19" fmla="*/ 2147483646 h 720"/>
                <a:gd name="T20" fmla="*/ 2147483646 w 1598"/>
                <a:gd name="T21" fmla="*/ 2147483646 h 720"/>
                <a:gd name="T22" fmla="*/ 2147483646 w 1598"/>
                <a:gd name="T23" fmla="*/ 2147483646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9" name="Google Shape;84;p2">
              <a:extLst>
                <a:ext uri="{FF2B5EF4-FFF2-40B4-BE49-F238E27FC236}">
                  <a16:creationId xmlns:a16="http://schemas.microsoft.com/office/drawing/2014/main" id="{94CE95E9-53B9-40E3-841A-64E326181208}"/>
                </a:ext>
              </a:extLst>
            </p:cNvPr>
            <p:cNvSpPr>
              <a:spLocks/>
            </p:cNvSpPr>
            <p:nvPr/>
          </p:nvSpPr>
          <p:spPr bwMode="auto">
            <a:xfrm>
              <a:off x="1208444" y="2023454"/>
              <a:ext cx="40321" cy="45401"/>
            </a:xfrm>
            <a:custGeom>
              <a:avLst/>
              <a:gdLst>
                <a:gd name="T0" fmla="*/ 2147483646 w 1262"/>
                <a:gd name="T1" fmla="*/ 0 h 1421"/>
                <a:gd name="T2" fmla="*/ 2147483646 w 1262"/>
                <a:gd name="T3" fmla="*/ 2147483646 h 1421"/>
                <a:gd name="T4" fmla="*/ 2147483646 w 1262"/>
                <a:gd name="T5" fmla="*/ 2147483646 h 1421"/>
                <a:gd name="T6" fmla="*/ 2147483646 w 1262"/>
                <a:gd name="T7" fmla="*/ 2147483646 h 1421"/>
                <a:gd name="T8" fmla="*/ 2147483646 w 1262"/>
                <a:gd name="T9" fmla="*/ 2147483646 h 1421"/>
                <a:gd name="T10" fmla="*/ 2147483646 w 1262"/>
                <a:gd name="T11" fmla="*/ 2147483646 h 1421"/>
                <a:gd name="T12" fmla="*/ 2147483646 w 1262"/>
                <a:gd name="T13" fmla="*/ 2147483646 h 1421"/>
                <a:gd name="T14" fmla="*/ 2147483646 w 1262"/>
                <a:gd name="T15" fmla="*/ 2147483646 h 1421"/>
                <a:gd name="T16" fmla="*/ 2147483646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0" name="Google Shape;85;p2">
              <a:extLst>
                <a:ext uri="{FF2B5EF4-FFF2-40B4-BE49-F238E27FC236}">
                  <a16:creationId xmlns:a16="http://schemas.microsoft.com/office/drawing/2014/main" id="{B858DD6C-A73A-4212-AE41-F92F04C4B8AE}"/>
                </a:ext>
              </a:extLst>
            </p:cNvPr>
            <p:cNvSpPr>
              <a:spLocks/>
            </p:cNvSpPr>
            <p:nvPr/>
          </p:nvSpPr>
          <p:spPr bwMode="auto">
            <a:xfrm>
              <a:off x="1102721" y="2034636"/>
              <a:ext cx="14282" cy="47637"/>
            </a:xfrm>
            <a:custGeom>
              <a:avLst/>
              <a:gdLst>
                <a:gd name="T0" fmla="*/ 2147483646 w 447"/>
                <a:gd name="T1" fmla="*/ 2147483646 h 1491"/>
                <a:gd name="T2" fmla="*/ 2147483646 w 447"/>
                <a:gd name="T3" fmla="*/ 2147483646 h 1491"/>
                <a:gd name="T4" fmla="*/ 2147483646 w 447"/>
                <a:gd name="T5" fmla="*/ 2147483646 h 1491"/>
                <a:gd name="T6" fmla="*/ 2147483646 w 447"/>
                <a:gd name="T7" fmla="*/ 2147483646 h 1491"/>
                <a:gd name="T8" fmla="*/ 2147483646 w 447"/>
                <a:gd name="T9" fmla="*/ 2147483646 h 1491"/>
                <a:gd name="T10" fmla="*/ 2147483646 w 447"/>
                <a:gd name="T11" fmla="*/ 2147483646 h 1491"/>
                <a:gd name="T12" fmla="*/ 2147483646 w 447"/>
                <a:gd name="T13" fmla="*/ 2147483646 h 1491"/>
                <a:gd name="T14" fmla="*/ 2147483646 w 447"/>
                <a:gd name="T15" fmla="*/ 2147483646 h 1491"/>
                <a:gd name="T16" fmla="*/ 2147483646 w 447"/>
                <a:gd name="T17" fmla="*/ 2147483646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1" name="Google Shape;86;p2">
              <a:extLst>
                <a:ext uri="{FF2B5EF4-FFF2-40B4-BE49-F238E27FC236}">
                  <a16:creationId xmlns:a16="http://schemas.microsoft.com/office/drawing/2014/main" id="{E4837021-5570-468D-9282-D2153AFCF796}"/>
                </a:ext>
              </a:extLst>
            </p:cNvPr>
            <p:cNvSpPr>
              <a:spLocks/>
            </p:cNvSpPr>
            <p:nvPr/>
          </p:nvSpPr>
          <p:spPr bwMode="auto">
            <a:xfrm>
              <a:off x="950896" y="2001408"/>
              <a:ext cx="62271" cy="34059"/>
            </a:xfrm>
            <a:custGeom>
              <a:avLst/>
              <a:gdLst>
                <a:gd name="T0" fmla="*/ 2147483646 w 1949"/>
                <a:gd name="T1" fmla="*/ 2147483646 h 1066"/>
                <a:gd name="T2" fmla="*/ 2147483646 w 1949"/>
                <a:gd name="T3" fmla="*/ 2147483646 h 1066"/>
                <a:gd name="T4" fmla="*/ 2147483646 w 1949"/>
                <a:gd name="T5" fmla="*/ 2147483646 h 1066"/>
                <a:gd name="T6" fmla="*/ 2147483646 w 1949"/>
                <a:gd name="T7" fmla="*/ 2147483646 h 1066"/>
                <a:gd name="T8" fmla="*/ 2147483646 w 1949"/>
                <a:gd name="T9" fmla="*/ 2147483646 h 1066"/>
                <a:gd name="T10" fmla="*/ 2147483646 w 1949"/>
                <a:gd name="T11" fmla="*/ 2147483646 h 1066"/>
                <a:gd name="T12" fmla="*/ 2147483646 w 1949"/>
                <a:gd name="T13" fmla="*/ 2147483646 h 1066"/>
                <a:gd name="T14" fmla="*/ 2147483646 w 1949"/>
                <a:gd name="T15" fmla="*/ 2147483646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2" name="Google Shape;87;p2">
              <a:extLst>
                <a:ext uri="{FF2B5EF4-FFF2-40B4-BE49-F238E27FC236}">
                  <a16:creationId xmlns:a16="http://schemas.microsoft.com/office/drawing/2014/main" id="{F83F5BBD-3BA9-4301-84F5-F23F4147241A}"/>
                </a:ext>
              </a:extLst>
            </p:cNvPr>
            <p:cNvSpPr>
              <a:spLocks/>
            </p:cNvSpPr>
            <p:nvPr/>
          </p:nvSpPr>
          <p:spPr bwMode="auto">
            <a:xfrm>
              <a:off x="923483" y="1883030"/>
              <a:ext cx="68724" cy="14026"/>
            </a:xfrm>
            <a:custGeom>
              <a:avLst/>
              <a:gdLst>
                <a:gd name="T0" fmla="*/ 2147483646 w 2151"/>
                <a:gd name="T1" fmla="*/ 2147483646 h 439"/>
                <a:gd name="T2" fmla="*/ 2147483646 w 2151"/>
                <a:gd name="T3" fmla="*/ 2147483646 h 439"/>
                <a:gd name="T4" fmla="*/ 2147483646 w 2151"/>
                <a:gd name="T5" fmla="*/ 2147483646 h 439"/>
                <a:gd name="T6" fmla="*/ 2147483646 w 2151"/>
                <a:gd name="T7" fmla="*/ 2147483646 h 439"/>
                <a:gd name="T8" fmla="*/ 2147483646 w 2151"/>
                <a:gd name="T9" fmla="*/ 2147483646 h 439"/>
                <a:gd name="T10" fmla="*/ 2147483646 w 2151"/>
                <a:gd name="T11" fmla="*/ 2147483646 h 439"/>
                <a:gd name="T12" fmla="*/ 2147483646 w 2151"/>
                <a:gd name="T13" fmla="*/ 2147483646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3" name="Google Shape;88;p2">
              <a:extLst>
                <a:ext uri="{FF2B5EF4-FFF2-40B4-BE49-F238E27FC236}">
                  <a16:creationId xmlns:a16="http://schemas.microsoft.com/office/drawing/2014/main" id="{68F1B36F-DF5D-4B87-9058-A72D637C3219}"/>
                </a:ext>
              </a:extLst>
            </p:cNvPr>
            <p:cNvSpPr>
              <a:spLocks/>
            </p:cNvSpPr>
            <p:nvPr/>
          </p:nvSpPr>
          <p:spPr bwMode="auto">
            <a:xfrm>
              <a:off x="918850" y="1768104"/>
              <a:ext cx="74507" cy="19170"/>
            </a:xfrm>
            <a:custGeom>
              <a:avLst/>
              <a:gdLst>
                <a:gd name="T0" fmla="*/ 2147483646 w 2332"/>
                <a:gd name="T1" fmla="*/ 2147483646 h 600"/>
                <a:gd name="T2" fmla="*/ 2147483646 w 2332"/>
                <a:gd name="T3" fmla="*/ 2147483646 h 600"/>
                <a:gd name="T4" fmla="*/ 2147483646 w 2332"/>
                <a:gd name="T5" fmla="*/ 2147483646 h 600"/>
                <a:gd name="T6" fmla="*/ 2147483646 w 2332"/>
                <a:gd name="T7" fmla="*/ 2147483646 h 600"/>
                <a:gd name="T8" fmla="*/ 2147483646 w 2332"/>
                <a:gd name="T9" fmla="*/ 2147483646 h 600"/>
                <a:gd name="T10" fmla="*/ 2147483646 w 2332"/>
                <a:gd name="T11" fmla="*/ 2147483646 h 600"/>
                <a:gd name="T12" fmla="*/ 2147483646 w 2332"/>
                <a:gd name="T13" fmla="*/ 2147483646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4" name="Google Shape;89;p2">
              <a:extLst>
                <a:ext uri="{FF2B5EF4-FFF2-40B4-BE49-F238E27FC236}">
                  <a16:creationId xmlns:a16="http://schemas.microsoft.com/office/drawing/2014/main" id="{3F63D74A-9B8B-409D-8E29-901F7C89F5D6}"/>
                </a:ext>
              </a:extLst>
            </p:cNvPr>
            <p:cNvSpPr>
              <a:spLocks/>
            </p:cNvSpPr>
            <p:nvPr/>
          </p:nvSpPr>
          <p:spPr bwMode="auto">
            <a:xfrm>
              <a:off x="1011505" y="1660877"/>
              <a:ext cx="34921" cy="38691"/>
            </a:xfrm>
            <a:custGeom>
              <a:avLst/>
              <a:gdLst>
                <a:gd name="T0" fmla="*/ 2147483646 w 1093"/>
                <a:gd name="T1" fmla="*/ 2147483646 h 1211"/>
                <a:gd name="T2" fmla="*/ 2147483646 w 1093"/>
                <a:gd name="T3" fmla="*/ 2147483646 h 1211"/>
                <a:gd name="T4" fmla="*/ 2147483646 w 1093"/>
                <a:gd name="T5" fmla="*/ 2147483646 h 1211"/>
                <a:gd name="T6" fmla="*/ 2147483646 w 1093"/>
                <a:gd name="T7" fmla="*/ 2147483646 h 1211"/>
                <a:gd name="T8" fmla="*/ 2147483646 w 1093"/>
                <a:gd name="T9" fmla="*/ 2147483646 h 1211"/>
                <a:gd name="T10" fmla="*/ 2147483646 w 1093"/>
                <a:gd name="T11" fmla="*/ 2147483646 h 1211"/>
                <a:gd name="T12" fmla="*/ 2147483646 w 1093"/>
                <a:gd name="T13" fmla="*/ 2147483646 h 1211"/>
                <a:gd name="T14" fmla="*/ 2147483646 w 1093"/>
                <a:gd name="T15" fmla="*/ 2147483646 h 1211"/>
                <a:gd name="T16" fmla="*/ 2147483646 w 1093"/>
                <a:gd name="T17" fmla="*/ 2147483646 h 1211"/>
                <a:gd name="T18" fmla="*/ 2147483646 w 1093"/>
                <a:gd name="T19" fmla="*/ 2147483646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85" name="Google Shape;90;p2">
            <a:extLst>
              <a:ext uri="{FF2B5EF4-FFF2-40B4-BE49-F238E27FC236}">
                <a16:creationId xmlns:a16="http://schemas.microsoft.com/office/drawing/2014/main" id="{D3EBC11D-19A8-4344-A203-0CDD853D4389}"/>
              </a:ext>
            </a:extLst>
          </p:cNvPr>
          <p:cNvSpPr>
            <a:spLocks/>
          </p:cNvSpPr>
          <p:nvPr/>
        </p:nvSpPr>
        <p:spPr bwMode="auto">
          <a:xfrm rot="4884482">
            <a:off x="357453" y="1284024"/>
            <a:ext cx="411163" cy="579967"/>
          </a:xfrm>
          <a:custGeom>
            <a:avLst/>
            <a:gdLst>
              <a:gd name="T0" fmla="*/ 2147483646 w 12328"/>
              <a:gd name="T1" fmla="*/ 2147483646 h 17372"/>
              <a:gd name="T2" fmla="*/ 2147483646 w 12328"/>
              <a:gd name="T3" fmla="*/ 2147483646 h 17372"/>
              <a:gd name="T4" fmla="*/ 2147483646 w 12328"/>
              <a:gd name="T5" fmla="*/ 2147483646 h 17372"/>
              <a:gd name="T6" fmla="*/ 2147483646 w 12328"/>
              <a:gd name="T7" fmla="*/ 2147483646 h 17372"/>
              <a:gd name="T8" fmla="*/ 2147483646 w 12328"/>
              <a:gd name="T9" fmla="*/ 2147483646 h 17372"/>
              <a:gd name="T10" fmla="*/ 2147483646 w 12328"/>
              <a:gd name="T11" fmla="*/ 2147483646 h 17372"/>
              <a:gd name="T12" fmla="*/ 2147483646 w 12328"/>
              <a:gd name="T13" fmla="*/ 2147483646 h 17372"/>
              <a:gd name="T14" fmla="*/ 2147483646 w 12328"/>
              <a:gd name="T15" fmla="*/ 2147483646 h 17372"/>
              <a:gd name="T16" fmla="*/ 2147483646 w 12328"/>
              <a:gd name="T17" fmla="*/ 2147483646 h 17372"/>
              <a:gd name="T18" fmla="*/ 2147483646 w 12328"/>
              <a:gd name="T19" fmla="*/ 2147483646 h 17372"/>
              <a:gd name="T20" fmla="*/ 2147483646 w 12328"/>
              <a:gd name="T21" fmla="*/ 2147483646 h 17372"/>
              <a:gd name="T22" fmla="*/ 2147483646 w 12328"/>
              <a:gd name="T23" fmla="*/ 0 h 17372"/>
              <a:gd name="T24" fmla="*/ 2147483646 w 12328"/>
              <a:gd name="T25" fmla="*/ 2147483646 h 17372"/>
              <a:gd name="T26" fmla="*/ 2147483646 w 12328"/>
              <a:gd name="T27" fmla="*/ 2147483646 h 17372"/>
              <a:gd name="T28" fmla="*/ 2147483646 w 12328"/>
              <a:gd name="T29" fmla="*/ 2147483646 h 17372"/>
              <a:gd name="T30" fmla="*/ 2147483646 w 12328"/>
              <a:gd name="T31" fmla="*/ 2147483646 h 17372"/>
              <a:gd name="T32" fmla="*/ 2147483646 w 12328"/>
              <a:gd name="T33" fmla="*/ 2147483646 h 17372"/>
              <a:gd name="T34" fmla="*/ 2147483646 w 12328"/>
              <a:gd name="T35" fmla="*/ 2147483646 h 17372"/>
              <a:gd name="T36" fmla="*/ 2147483646 w 12328"/>
              <a:gd name="T37" fmla="*/ 2147483646 h 17372"/>
              <a:gd name="T38" fmla="*/ 2147483646 w 12328"/>
              <a:gd name="T39" fmla="*/ 2147483646 h 17372"/>
              <a:gd name="T40" fmla="*/ 2147483646 w 12328"/>
              <a:gd name="T41" fmla="*/ 2147483646 h 17372"/>
              <a:gd name="T42" fmla="*/ 2147483646 w 12328"/>
              <a:gd name="T43" fmla="*/ 2147483646 h 17372"/>
              <a:gd name="T44" fmla="*/ 2147483646 w 12328"/>
              <a:gd name="T45" fmla="*/ 2147483646 h 17372"/>
              <a:gd name="T46" fmla="*/ 2147483646 w 12328"/>
              <a:gd name="T47" fmla="*/ 2147483646 h 17372"/>
              <a:gd name="T48" fmla="*/ 2147483646 w 12328"/>
              <a:gd name="T49" fmla="*/ 2147483646 h 17372"/>
              <a:gd name="T50" fmla="*/ 2147483646 w 12328"/>
              <a:gd name="T51" fmla="*/ 2147483646 h 17372"/>
              <a:gd name="T52" fmla="*/ 2147483646 w 12328"/>
              <a:gd name="T53" fmla="*/ 2147483646 h 17372"/>
              <a:gd name="T54" fmla="*/ 2147483646 w 12328"/>
              <a:gd name="T55" fmla="*/ 2147483646 h 17372"/>
              <a:gd name="T56" fmla="*/ 2147483646 w 12328"/>
              <a:gd name="T57" fmla="*/ 2147483646 h 17372"/>
              <a:gd name="T58" fmla="*/ 2147483646 w 12328"/>
              <a:gd name="T59" fmla="*/ 2147483646 h 17372"/>
              <a:gd name="T60" fmla="*/ 2147483646 w 12328"/>
              <a:gd name="T61" fmla="*/ 2147483646 h 17372"/>
              <a:gd name="T62" fmla="*/ 2147483646 w 12328"/>
              <a:gd name="T63" fmla="*/ 2147483646 h 17372"/>
              <a:gd name="T64" fmla="*/ 2147483646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86" name="Google Shape;91;p2">
            <a:extLst>
              <a:ext uri="{FF2B5EF4-FFF2-40B4-BE49-F238E27FC236}">
                <a16:creationId xmlns:a16="http://schemas.microsoft.com/office/drawing/2014/main" id="{6BC0AFBF-4FB5-4A62-AD51-A86C0B5FCBC6}"/>
              </a:ext>
            </a:extLst>
          </p:cNvPr>
          <p:cNvSpPr/>
          <p:nvPr/>
        </p:nvSpPr>
        <p:spPr>
          <a:xfrm>
            <a:off x="1107017" y="5649913"/>
            <a:ext cx="355600" cy="322262"/>
          </a:xfrm>
          <a:custGeom>
            <a:avLst/>
            <a:gdLst/>
            <a:ahLst/>
            <a:cxnLst/>
            <a:rect l="l" t="t" r="r" b="b"/>
            <a:pathLst>
              <a:path w="6134" h="5549" extrusionOk="0">
                <a:moveTo>
                  <a:pt x="4706" y="0"/>
                </a:moveTo>
                <a:cubicBezTo>
                  <a:pt x="4450" y="0"/>
                  <a:pt x="4175" y="126"/>
                  <a:pt x="3954" y="286"/>
                </a:cubicBezTo>
                <a:cubicBezTo>
                  <a:pt x="3480" y="625"/>
                  <a:pt x="3307" y="1238"/>
                  <a:pt x="3222" y="1799"/>
                </a:cubicBezTo>
                <a:lnTo>
                  <a:pt x="3222" y="1799"/>
                </a:lnTo>
                <a:cubicBezTo>
                  <a:pt x="3245" y="1594"/>
                  <a:pt x="2891" y="952"/>
                  <a:pt x="2798" y="765"/>
                </a:cubicBezTo>
                <a:cubicBezTo>
                  <a:pt x="2660" y="485"/>
                  <a:pt x="2454" y="296"/>
                  <a:pt x="2159" y="150"/>
                </a:cubicBezTo>
                <a:cubicBezTo>
                  <a:pt x="1994" y="67"/>
                  <a:pt x="1803" y="12"/>
                  <a:pt x="1619" y="12"/>
                </a:cubicBezTo>
                <a:cubicBezTo>
                  <a:pt x="1468" y="12"/>
                  <a:pt x="1323" y="49"/>
                  <a:pt x="1200" y="137"/>
                </a:cubicBezTo>
                <a:cubicBezTo>
                  <a:pt x="970" y="303"/>
                  <a:pt x="885" y="610"/>
                  <a:pt x="899" y="894"/>
                </a:cubicBezTo>
                <a:cubicBezTo>
                  <a:pt x="929" y="1495"/>
                  <a:pt x="1386" y="2050"/>
                  <a:pt x="1970" y="2195"/>
                </a:cubicBezTo>
                <a:cubicBezTo>
                  <a:pt x="1362" y="2215"/>
                  <a:pt x="787" y="2330"/>
                  <a:pt x="321" y="2722"/>
                </a:cubicBezTo>
                <a:cubicBezTo>
                  <a:pt x="227" y="2803"/>
                  <a:pt x="88" y="2986"/>
                  <a:pt x="61" y="3117"/>
                </a:cubicBezTo>
                <a:cubicBezTo>
                  <a:pt x="0" y="3385"/>
                  <a:pt x="61" y="3678"/>
                  <a:pt x="274" y="3854"/>
                </a:cubicBezTo>
                <a:cubicBezTo>
                  <a:pt x="487" y="4026"/>
                  <a:pt x="774" y="4084"/>
                  <a:pt x="1047" y="4090"/>
                </a:cubicBezTo>
                <a:cubicBezTo>
                  <a:pt x="1069" y="4091"/>
                  <a:pt x="1090" y="4091"/>
                  <a:pt x="1111" y="4091"/>
                </a:cubicBezTo>
                <a:cubicBezTo>
                  <a:pt x="1347" y="4091"/>
                  <a:pt x="1582" y="4054"/>
                  <a:pt x="1808" y="3986"/>
                </a:cubicBezTo>
                <a:cubicBezTo>
                  <a:pt x="2044" y="3915"/>
                  <a:pt x="2247" y="3763"/>
                  <a:pt x="2470" y="3689"/>
                </a:cubicBezTo>
                <a:lnTo>
                  <a:pt x="2470" y="3689"/>
                </a:lnTo>
                <a:cubicBezTo>
                  <a:pt x="2359" y="3982"/>
                  <a:pt x="2267" y="4263"/>
                  <a:pt x="2257" y="4581"/>
                </a:cubicBezTo>
                <a:cubicBezTo>
                  <a:pt x="2251" y="4851"/>
                  <a:pt x="2339" y="5138"/>
                  <a:pt x="2545" y="5324"/>
                </a:cubicBezTo>
                <a:cubicBezTo>
                  <a:pt x="2713" y="5474"/>
                  <a:pt x="2935" y="5548"/>
                  <a:pt x="3156" y="5548"/>
                </a:cubicBezTo>
                <a:cubicBezTo>
                  <a:pt x="3259" y="5548"/>
                  <a:pt x="3362" y="5532"/>
                  <a:pt x="3460" y="5500"/>
                </a:cubicBezTo>
                <a:cubicBezTo>
                  <a:pt x="3562" y="5466"/>
                  <a:pt x="3663" y="5416"/>
                  <a:pt x="3747" y="5351"/>
                </a:cubicBezTo>
                <a:cubicBezTo>
                  <a:pt x="3950" y="5193"/>
                  <a:pt x="4068" y="4939"/>
                  <a:pt x="4099" y="4686"/>
                </a:cubicBezTo>
                <a:cubicBezTo>
                  <a:pt x="4126" y="4469"/>
                  <a:pt x="4092" y="4253"/>
                  <a:pt x="4031" y="4047"/>
                </a:cubicBezTo>
                <a:cubicBezTo>
                  <a:pt x="3974" y="3861"/>
                  <a:pt x="3923" y="3685"/>
                  <a:pt x="3822" y="3510"/>
                </a:cubicBezTo>
                <a:lnTo>
                  <a:pt x="3822" y="3510"/>
                </a:lnTo>
                <a:cubicBezTo>
                  <a:pt x="4221" y="3763"/>
                  <a:pt x="4508" y="4104"/>
                  <a:pt x="5008" y="4141"/>
                </a:cubicBezTo>
                <a:cubicBezTo>
                  <a:pt x="5038" y="4144"/>
                  <a:pt x="5068" y="4145"/>
                  <a:pt x="5098" y="4145"/>
                </a:cubicBezTo>
                <a:cubicBezTo>
                  <a:pt x="5465" y="4145"/>
                  <a:pt x="5814" y="3974"/>
                  <a:pt x="5961" y="3617"/>
                </a:cubicBezTo>
                <a:cubicBezTo>
                  <a:pt x="6133" y="3202"/>
                  <a:pt x="5931" y="2671"/>
                  <a:pt x="5525" y="2479"/>
                </a:cubicBezTo>
                <a:cubicBezTo>
                  <a:pt x="5383" y="2415"/>
                  <a:pt x="5227" y="2384"/>
                  <a:pt x="5073" y="2357"/>
                </a:cubicBezTo>
                <a:cubicBezTo>
                  <a:pt x="4903" y="2326"/>
                  <a:pt x="4731" y="2296"/>
                  <a:pt x="4562" y="2266"/>
                </a:cubicBezTo>
                <a:cubicBezTo>
                  <a:pt x="5029" y="1995"/>
                  <a:pt x="5349" y="1492"/>
                  <a:pt x="5400" y="955"/>
                </a:cubicBezTo>
                <a:cubicBezTo>
                  <a:pt x="5417" y="755"/>
                  <a:pt x="5397" y="546"/>
                  <a:pt x="5299" y="370"/>
                </a:cubicBezTo>
                <a:cubicBezTo>
                  <a:pt x="5152" y="101"/>
                  <a:pt x="4936" y="0"/>
                  <a:pt x="4706" y="0"/>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87" name="Google Shape;92;p2">
            <a:extLst>
              <a:ext uri="{FF2B5EF4-FFF2-40B4-BE49-F238E27FC236}">
                <a16:creationId xmlns:a16="http://schemas.microsoft.com/office/drawing/2014/main" id="{9D155342-59A3-43CC-9786-DBC1A42F0B92}"/>
              </a:ext>
            </a:extLst>
          </p:cNvPr>
          <p:cNvSpPr/>
          <p:nvPr/>
        </p:nvSpPr>
        <p:spPr>
          <a:xfrm>
            <a:off x="395818" y="3833813"/>
            <a:ext cx="334433" cy="241300"/>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88" name="Google Shape;93;p2">
            <a:extLst>
              <a:ext uri="{FF2B5EF4-FFF2-40B4-BE49-F238E27FC236}">
                <a16:creationId xmlns:a16="http://schemas.microsoft.com/office/drawing/2014/main" id="{896B2E71-8F94-4A55-8DD1-1D7412766778}"/>
              </a:ext>
            </a:extLst>
          </p:cNvPr>
          <p:cNvSpPr/>
          <p:nvPr/>
        </p:nvSpPr>
        <p:spPr>
          <a:xfrm rot="10800000">
            <a:off x="11554885" y="4524376"/>
            <a:ext cx="637116"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89" name="Google Shape;94;p2">
            <a:extLst>
              <a:ext uri="{FF2B5EF4-FFF2-40B4-BE49-F238E27FC236}">
                <a16:creationId xmlns:a16="http://schemas.microsoft.com/office/drawing/2014/main" id="{6F4F72E6-E67C-42D5-A845-77F7193B0E7A}"/>
              </a:ext>
            </a:extLst>
          </p:cNvPr>
          <p:cNvGrpSpPr>
            <a:grpSpLocks/>
          </p:cNvGrpSpPr>
          <p:nvPr/>
        </p:nvGrpSpPr>
        <p:grpSpPr bwMode="auto">
          <a:xfrm>
            <a:off x="2023534" y="5510213"/>
            <a:ext cx="931333" cy="1244600"/>
            <a:chOff x="1517975" y="4132611"/>
            <a:chExt cx="698732" cy="933635"/>
          </a:xfrm>
        </p:grpSpPr>
        <p:sp>
          <p:nvSpPr>
            <p:cNvPr id="90" name="Google Shape;95;p2">
              <a:extLst>
                <a:ext uri="{FF2B5EF4-FFF2-40B4-BE49-F238E27FC236}">
                  <a16:creationId xmlns:a16="http://schemas.microsoft.com/office/drawing/2014/main" id="{E600B263-A296-48FC-808C-8D12BAF3FD70}"/>
                </a:ext>
              </a:extLst>
            </p:cNvPr>
            <p:cNvSpPr/>
            <p:nvPr/>
          </p:nvSpPr>
          <p:spPr>
            <a:xfrm>
              <a:off x="1597376" y="4489869"/>
              <a:ext cx="138159" cy="138140"/>
            </a:xfrm>
            <a:custGeom>
              <a:avLst/>
              <a:gdLst/>
              <a:ahLst/>
              <a:cxnLst/>
              <a:rect l="l" t="t" r="r" b="b"/>
              <a:pathLst>
                <a:path w="2859" h="2863" extrusionOk="0">
                  <a:moveTo>
                    <a:pt x="1429" y="0"/>
                  </a:moveTo>
                  <a:cubicBezTo>
                    <a:pt x="638" y="0"/>
                    <a:pt x="0" y="642"/>
                    <a:pt x="0" y="1429"/>
                  </a:cubicBezTo>
                  <a:cubicBezTo>
                    <a:pt x="0" y="2220"/>
                    <a:pt x="638" y="2862"/>
                    <a:pt x="1429" y="2862"/>
                  </a:cubicBezTo>
                  <a:cubicBezTo>
                    <a:pt x="2220" y="2862"/>
                    <a:pt x="2859" y="2220"/>
                    <a:pt x="2859" y="1429"/>
                  </a:cubicBezTo>
                  <a:cubicBezTo>
                    <a:pt x="2859" y="642"/>
                    <a:pt x="2220" y="0"/>
                    <a:pt x="1429"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91" name="Google Shape;96;p2">
              <a:extLst>
                <a:ext uri="{FF2B5EF4-FFF2-40B4-BE49-F238E27FC236}">
                  <a16:creationId xmlns:a16="http://schemas.microsoft.com/office/drawing/2014/main" id="{D8C85935-C6FB-4251-9A69-A0A8AC90F698}"/>
                </a:ext>
              </a:extLst>
            </p:cNvPr>
            <p:cNvSpPr/>
            <p:nvPr/>
          </p:nvSpPr>
          <p:spPr>
            <a:xfrm>
              <a:off x="1932451" y="4188581"/>
              <a:ext cx="106397" cy="107177"/>
            </a:xfrm>
            <a:custGeom>
              <a:avLst/>
              <a:gdLst/>
              <a:ahLst/>
              <a:cxnLst/>
              <a:rect l="l" t="t" r="r" b="b"/>
              <a:pathLst>
                <a:path w="2215" h="2214" extrusionOk="0">
                  <a:moveTo>
                    <a:pt x="1106" y="0"/>
                  </a:moveTo>
                  <a:cubicBezTo>
                    <a:pt x="495" y="0"/>
                    <a:pt x="1" y="494"/>
                    <a:pt x="1" y="1106"/>
                  </a:cubicBezTo>
                  <a:cubicBezTo>
                    <a:pt x="1" y="1717"/>
                    <a:pt x="495" y="2214"/>
                    <a:pt x="1106" y="2214"/>
                  </a:cubicBezTo>
                  <a:cubicBezTo>
                    <a:pt x="1718" y="2214"/>
                    <a:pt x="2214" y="1717"/>
                    <a:pt x="2214" y="1106"/>
                  </a:cubicBezTo>
                  <a:cubicBezTo>
                    <a:pt x="2214" y="494"/>
                    <a:pt x="1718" y="0"/>
                    <a:pt x="1106"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92" name="Google Shape;97;p2">
              <a:extLst>
                <a:ext uri="{FF2B5EF4-FFF2-40B4-BE49-F238E27FC236}">
                  <a16:creationId xmlns:a16="http://schemas.microsoft.com/office/drawing/2014/main" id="{5973D8B7-3931-4FEA-A729-C2D58B3FD82D}"/>
                </a:ext>
              </a:extLst>
            </p:cNvPr>
            <p:cNvSpPr>
              <a:spLocks/>
            </p:cNvSpPr>
            <p:nvPr/>
          </p:nvSpPr>
          <p:spPr bwMode="auto">
            <a:xfrm>
              <a:off x="1539335" y="4751068"/>
              <a:ext cx="151250" cy="63885"/>
            </a:xfrm>
            <a:custGeom>
              <a:avLst/>
              <a:gdLst>
                <a:gd name="T0" fmla="*/ 2147483646 w 3137"/>
                <a:gd name="T1" fmla="*/ 0 h 1325"/>
                <a:gd name="T2" fmla="*/ 2147483646 w 3137"/>
                <a:gd name="T3" fmla="*/ 2147483646 h 1325"/>
                <a:gd name="T4" fmla="*/ 2147483646 w 3137"/>
                <a:gd name="T5" fmla="*/ 2147483646 h 1325"/>
                <a:gd name="T6" fmla="*/ 2147483646 w 3137"/>
                <a:gd name="T7" fmla="*/ 2147483646 h 1325"/>
                <a:gd name="T8" fmla="*/ 2147483646 w 3137"/>
                <a:gd name="T9" fmla="*/ 2147483646 h 1325"/>
                <a:gd name="T10" fmla="*/ 2147483646 w 3137"/>
                <a:gd name="T11" fmla="*/ 0 h 1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37" h="1325" extrusionOk="0">
                  <a:moveTo>
                    <a:pt x="1252" y="0"/>
                  </a:moveTo>
                  <a:cubicBezTo>
                    <a:pt x="1197" y="0"/>
                    <a:pt x="1141" y="4"/>
                    <a:pt x="1085" y="11"/>
                  </a:cubicBezTo>
                  <a:cubicBezTo>
                    <a:pt x="1" y="156"/>
                    <a:pt x="400" y="992"/>
                    <a:pt x="1524" y="1228"/>
                  </a:cubicBezTo>
                  <a:cubicBezTo>
                    <a:pt x="1869" y="1299"/>
                    <a:pt x="2154" y="1324"/>
                    <a:pt x="2383" y="1324"/>
                  </a:cubicBezTo>
                  <a:cubicBezTo>
                    <a:pt x="2901" y="1324"/>
                    <a:pt x="3137" y="1198"/>
                    <a:pt x="3137" y="1198"/>
                  </a:cubicBezTo>
                  <a:cubicBezTo>
                    <a:pt x="3137" y="1198"/>
                    <a:pt x="2267" y="0"/>
                    <a:pt x="125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3" name="Google Shape;98;p2">
              <a:extLst>
                <a:ext uri="{FF2B5EF4-FFF2-40B4-BE49-F238E27FC236}">
                  <a16:creationId xmlns:a16="http://schemas.microsoft.com/office/drawing/2014/main" id="{05EF53A6-DE68-49E0-A547-151AB418F6A3}"/>
                </a:ext>
              </a:extLst>
            </p:cNvPr>
            <p:cNvSpPr>
              <a:spLocks/>
            </p:cNvSpPr>
            <p:nvPr/>
          </p:nvSpPr>
          <p:spPr bwMode="auto">
            <a:xfrm>
              <a:off x="1829882" y="4540367"/>
              <a:ext cx="125455" cy="87848"/>
            </a:xfrm>
            <a:custGeom>
              <a:avLst/>
              <a:gdLst>
                <a:gd name="T0" fmla="*/ 2147483646 w 2602"/>
                <a:gd name="T1" fmla="*/ 2147483646 h 1822"/>
                <a:gd name="T2" fmla="*/ 2147483646 w 2602"/>
                <a:gd name="T3" fmla="*/ 2147483646 h 1822"/>
                <a:gd name="T4" fmla="*/ 2147483646 w 2602"/>
                <a:gd name="T5" fmla="*/ 2147483646 h 1822"/>
                <a:gd name="T6" fmla="*/ 2147483646 w 2602"/>
                <a:gd name="T7" fmla="*/ 2147483646 h 1822"/>
                <a:gd name="T8" fmla="*/ 2147483646 w 2602"/>
                <a:gd name="T9" fmla="*/ 2147483646 h 1822"/>
                <a:gd name="T10" fmla="*/ 2147483646 w 2602"/>
                <a:gd name="T11" fmla="*/ 2147483646 h 18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02" h="1822" extrusionOk="0">
                  <a:moveTo>
                    <a:pt x="755" y="1"/>
                  </a:moveTo>
                  <a:cubicBezTo>
                    <a:pt x="0" y="1"/>
                    <a:pt x="177" y="798"/>
                    <a:pt x="1068" y="1323"/>
                  </a:cubicBezTo>
                  <a:cubicBezTo>
                    <a:pt x="1820" y="1769"/>
                    <a:pt x="2317" y="1822"/>
                    <a:pt x="2511" y="1822"/>
                  </a:cubicBezTo>
                  <a:cubicBezTo>
                    <a:pt x="2571" y="1822"/>
                    <a:pt x="2601" y="1817"/>
                    <a:pt x="2601" y="1817"/>
                  </a:cubicBezTo>
                  <a:cubicBezTo>
                    <a:pt x="2601" y="1817"/>
                    <a:pt x="2119" y="242"/>
                    <a:pt x="1044" y="32"/>
                  </a:cubicBezTo>
                  <a:cubicBezTo>
                    <a:pt x="936" y="11"/>
                    <a:pt x="840" y="1"/>
                    <a:pt x="755"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4" name="Google Shape;99;p2">
              <a:extLst>
                <a:ext uri="{FF2B5EF4-FFF2-40B4-BE49-F238E27FC236}">
                  <a16:creationId xmlns:a16="http://schemas.microsoft.com/office/drawing/2014/main" id="{922C7952-86D9-4756-8A60-7B42E61A0DB0}"/>
                </a:ext>
              </a:extLst>
            </p:cNvPr>
            <p:cNvSpPr>
              <a:spLocks/>
            </p:cNvSpPr>
            <p:nvPr/>
          </p:nvSpPr>
          <p:spPr bwMode="auto">
            <a:xfrm>
              <a:off x="1742853" y="4814857"/>
              <a:ext cx="125841" cy="87462"/>
            </a:xfrm>
            <a:custGeom>
              <a:avLst/>
              <a:gdLst>
                <a:gd name="T0" fmla="*/ 2147483646 w 2610"/>
                <a:gd name="T1" fmla="*/ 0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0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6" y="0"/>
                  </a:moveTo>
                  <a:cubicBezTo>
                    <a:pt x="1763" y="0"/>
                    <a:pt x="1670" y="10"/>
                    <a:pt x="1565" y="30"/>
                  </a:cubicBezTo>
                  <a:cubicBezTo>
                    <a:pt x="490" y="236"/>
                    <a:pt x="0" y="1807"/>
                    <a:pt x="0" y="1807"/>
                  </a:cubicBezTo>
                  <a:cubicBezTo>
                    <a:pt x="0" y="1807"/>
                    <a:pt x="34" y="1813"/>
                    <a:pt x="99" y="1813"/>
                  </a:cubicBezTo>
                  <a:cubicBezTo>
                    <a:pt x="297" y="1813"/>
                    <a:pt x="791" y="1759"/>
                    <a:pt x="1535" y="1324"/>
                  </a:cubicBezTo>
                  <a:cubicBezTo>
                    <a:pt x="2431" y="800"/>
                    <a:pt x="2609" y="0"/>
                    <a:pt x="184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5" name="Google Shape;100;p2">
              <a:extLst>
                <a:ext uri="{FF2B5EF4-FFF2-40B4-BE49-F238E27FC236}">
                  <a16:creationId xmlns:a16="http://schemas.microsoft.com/office/drawing/2014/main" id="{E4CB5835-02B3-4083-BF28-B67BCD2FF9AF}"/>
                </a:ext>
              </a:extLst>
            </p:cNvPr>
            <p:cNvSpPr>
              <a:spLocks/>
            </p:cNvSpPr>
            <p:nvPr/>
          </p:nvSpPr>
          <p:spPr bwMode="auto">
            <a:xfrm>
              <a:off x="1983641" y="4683036"/>
              <a:ext cx="125841" cy="87462"/>
            </a:xfrm>
            <a:custGeom>
              <a:avLst/>
              <a:gdLst>
                <a:gd name="T0" fmla="*/ 2147483646 w 2610"/>
                <a:gd name="T1" fmla="*/ 2147483646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2147483646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9" y="1"/>
                  </a:moveTo>
                  <a:cubicBezTo>
                    <a:pt x="1766" y="1"/>
                    <a:pt x="1671" y="10"/>
                    <a:pt x="1566" y="30"/>
                  </a:cubicBezTo>
                  <a:cubicBezTo>
                    <a:pt x="491" y="236"/>
                    <a:pt x="0" y="1807"/>
                    <a:pt x="0" y="1807"/>
                  </a:cubicBezTo>
                  <a:cubicBezTo>
                    <a:pt x="0" y="1807"/>
                    <a:pt x="34" y="1813"/>
                    <a:pt x="98" y="1813"/>
                  </a:cubicBezTo>
                  <a:cubicBezTo>
                    <a:pt x="296" y="1813"/>
                    <a:pt x="791" y="1759"/>
                    <a:pt x="1535" y="1321"/>
                  </a:cubicBezTo>
                  <a:cubicBezTo>
                    <a:pt x="2431" y="797"/>
                    <a:pt x="2610" y="1"/>
                    <a:pt x="1849"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6" name="Google Shape;101;p2">
              <a:extLst>
                <a:ext uri="{FF2B5EF4-FFF2-40B4-BE49-F238E27FC236}">
                  <a16:creationId xmlns:a16="http://schemas.microsoft.com/office/drawing/2014/main" id="{ED72FC6C-FFAC-4716-AC1E-501DFB214123}"/>
                </a:ext>
              </a:extLst>
            </p:cNvPr>
            <p:cNvSpPr>
              <a:spLocks/>
            </p:cNvSpPr>
            <p:nvPr/>
          </p:nvSpPr>
          <p:spPr bwMode="auto">
            <a:xfrm>
              <a:off x="1517975" y="4132611"/>
              <a:ext cx="698732" cy="933635"/>
            </a:xfrm>
            <a:custGeom>
              <a:avLst/>
              <a:gdLst>
                <a:gd name="T0" fmla="*/ 2147483646 w 14492"/>
                <a:gd name="T1" fmla="*/ 0 h 19364"/>
                <a:gd name="T2" fmla="*/ 2147483646 w 14492"/>
                <a:gd name="T3" fmla="*/ 2147483646 h 19364"/>
                <a:gd name="T4" fmla="*/ 2147483646 w 14492"/>
                <a:gd name="T5" fmla="*/ 2147483646 h 19364"/>
                <a:gd name="T6" fmla="*/ 2147483646 w 14492"/>
                <a:gd name="T7" fmla="*/ 2147483646 h 19364"/>
                <a:gd name="T8" fmla="*/ 2147483646 w 14492"/>
                <a:gd name="T9" fmla="*/ 2147483646 h 19364"/>
                <a:gd name="T10" fmla="*/ 2147483646 w 14492"/>
                <a:gd name="T11" fmla="*/ 2147483646 h 19364"/>
                <a:gd name="T12" fmla="*/ 2147483646 w 14492"/>
                <a:gd name="T13" fmla="*/ 2147483646 h 19364"/>
                <a:gd name="T14" fmla="*/ 2147483646 w 14492"/>
                <a:gd name="T15" fmla="*/ 2147483646 h 19364"/>
                <a:gd name="T16" fmla="*/ 2147483646 w 14492"/>
                <a:gd name="T17" fmla="*/ 2147483646 h 19364"/>
                <a:gd name="T18" fmla="*/ 2147483646 w 14492"/>
                <a:gd name="T19" fmla="*/ 2147483646 h 19364"/>
                <a:gd name="T20" fmla="*/ 2147483646 w 14492"/>
                <a:gd name="T21" fmla="*/ 2147483646 h 19364"/>
                <a:gd name="T22" fmla="*/ 2147483646 w 14492"/>
                <a:gd name="T23" fmla="*/ 2147483646 h 19364"/>
                <a:gd name="T24" fmla="*/ 2147483646 w 14492"/>
                <a:gd name="T25" fmla="*/ 2147483646 h 19364"/>
                <a:gd name="T26" fmla="*/ 2147483646 w 14492"/>
                <a:gd name="T27" fmla="*/ 2147483646 h 19364"/>
                <a:gd name="T28" fmla="*/ 2147483646 w 14492"/>
                <a:gd name="T29" fmla="*/ 2147483646 h 19364"/>
                <a:gd name="T30" fmla="*/ 2147483646 w 14492"/>
                <a:gd name="T31" fmla="*/ 2147483646 h 19364"/>
                <a:gd name="T32" fmla="*/ 2147483646 w 14492"/>
                <a:gd name="T33" fmla="*/ 2147483646 h 19364"/>
                <a:gd name="T34" fmla="*/ 2147483646 w 14492"/>
                <a:gd name="T35" fmla="*/ 2147483646 h 19364"/>
                <a:gd name="T36" fmla="*/ 2147483646 w 14492"/>
                <a:gd name="T37" fmla="*/ 2147483646 h 19364"/>
                <a:gd name="T38" fmla="*/ 2147483646 w 14492"/>
                <a:gd name="T39" fmla="*/ 2147483646 h 19364"/>
                <a:gd name="T40" fmla="*/ 2147483646 w 14492"/>
                <a:gd name="T41" fmla="*/ 2147483646 h 19364"/>
                <a:gd name="T42" fmla="*/ 2147483646 w 14492"/>
                <a:gd name="T43" fmla="*/ 2147483646 h 19364"/>
                <a:gd name="T44" fmla="*/ 2147483646 w 14492"/>
                <a:gd name="T45" fmla="*/ 2147483646 h 19364"/>
                <a:gd name="T46" fmla="*/ 2147483646 w 14492"/>
                <a:gd name="T47" fmla="*/ 2147483646 h 19364"/>
                <a:gd name="T48" fmla="*/ 2147483646 w 14492"/>
                <a:gd name="T49" fmla="*/ 2147483646 h 19364"/>
                <a:gd name="T50" fmla="*/ 2147483646 w 14492"/>
                <a:gd name="T51" fmla="*/ 2147483646 h 19364"/>
                <a:gd name="T52" fmla="*/ 2147483646 w 14492"/>
                <a:gd name="T53" fmla="*/ 2147483646 h 19364"/>
                <a:gd name="T54" fmla="*/ 2147483646 w 14492"/>
                <a:gd name="T55" fmla="*/ 2147483646 h 19364"/>
                <a:gd name="T56" fmla="*/ 2147483646 w 14492"/>
                <a:gd name="T57" fmla="*/ 2147483646 h 19364"/>
                <a:gd name="T58" fmla="*/ 2147483646 w 14492"/>
                <a:gd name="T59" fmla="*/ 2147483646 h 19364"/>
                <a:gd name="T60" fmla="*/ 2147483646 w 14492"/>
                <a:gd name="T61" fmla="*/ 2147483646 h 19364"/>
                <a:gd name="T62" fmla="*/ 2147483646 w 14492"/>
                <a:gd name="T63" fmla="*/ 2147483646 h 19364"/>
                <a:gd name="T64" fmla="*/ 2147483646 w 14492"/>
                <a:gd name="T65" fmla="*/ 2147483646 h 19364"/>
                <a:gd name="T66" fmla="*/ 2147483646 w 14492"/>
                <a:gd name="T67" fmla="*/ 2147483646 h 19364"/>
                <a:gd name="T68" fmla="*/ 2147483646 w 14492"/>
                <a:gd name="T69" fmla="*/ 2147483646 h 19364"/>
                <a:gd name="T70" fmla="*/ 2147483646 w 14492"/>
                <a:gd name="T71" fmla="*/ 2147483646 h 19364"/>
                <a:gd name="T72" fmla="*/ 2147483646 w 14492"/>
                <a:gd name="T73" fmla="*/ 2147483646 h 19364"/>
                <a:gd name="T74" fmla="*/ 2147483646 w 14492"/>
                <a:gd name="T75" fmla="*/ 2147483646 h 19364"/>
                <a:gd name="T76" fmla="*/ 2147483646 w 14492"/>
                <a:gd name="T77" fmla="*/ 2147483646 h 19364"/>
                <a:gd name="T78" fmla="*/ 2147483646 w 14492"/>
                <a:gd name="T79" fmla="*/ 2147483646 h 19364"/>
                <a:gd name="T80" fmla="*/ 2147483646 w 14492"/>
                <a:gd name="T81" fmla="*/ 2147483646 h 19364"/>
                <a:gd name="T82" fmla="*/ 2147483646 w 14492"/>
                <a:gd name="T83" fmla="*/ 2147483646 h 19364"/>
                <a:gd name="T84" fmla="*/ 2147483646 w 14492"/>
                <a:gd name="T85" fmla="*/ 2147483646 h 19364"/>
                <a:gd name="T86" fmla="*/ 2147483646 w 14492"/>
                <a:gd name="T87" fmla="*/ 2147483646 h 19364"/>
                <a:gd name="T88" fmla="*/ 2147483646 w 14492"/>
                <a:gd name="T89" fmla="*/ 2147483646 h 19364"/>
                <a:gd name="T90" fmla="*/ 2147483646 w 14492"/>
                <a:gd name="T91" fmla="*/ 2147483646 h 19364"/>
                <a:gd name="T92" fmla="*/ 2147483646 w 14492"/>
                <a:gd name="T93" fmla="*/ 2147483646 h 19364"/>
                <a:gd name="T94" fmla="*/ 2147483646 w 14492"/>
                <a:gd name="T95" fmla="*/ 2147483646 h 19364"/>
                <a:gd name="T96" fmla="*/ 2147483646 w 14492"/>
                <a:gd name="T97" fmla="*/ 2147483646 h 19364"/>
                <a:gd name="T98" fmla="*/ 2147483646 w 14492"/>
                <a:gd name="T99" fmla="*/ 2147483646 h 19364"/>
                <a:gd name="T100" fmla="*/ 2147483646 w 14492"/>
                <a:gd name="T101" fmla="*/ 2147483646 h 19364"/>
                <a:gd name="T102" fmla="*/ 2147483646 w 14492"/>
                <a:gd name="T103" fmla="*/ 2147483646 h 19364"/>
                <a:gd name="T104" fmla="*/ 2147483646 w 14492"/>
                <a:gd name="T105" fmla="*/ 2147483646 h 19364"/>
                <a:gd name="T106" fmla="*/ 2147483646 w 14492"/>
                <a:gd name="T107" fmla="*/ 2147483646 h 19364"/>
                <a:gd name="T108" fmla="*/ 2147483646 w 14492"/>
                <a:gd name="T109" fmla="*/ 0 h 1936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492" h="19364" extrusionOk="0">
                  <a:moveTo>
                    <a:pt x="9912" y="0"/>
                  </a:moveTo>
                  <a:cubicBezTo>
                    <a:pt x="9056" y="0"/>
                    <a:pt x="8186" y="459"/>
                    <a:pt x="7688" y="1146"/>
                  </a:cubicBezTo>
                  <a:cubicBezTo>
                    <a:pt x="6969" y="2143"/>
                    <a:pt x="7270" y="3674"/>
                    <a:pt x="8401" y="4232"/>
                  </a:cubicBezTo>
                  <a:cubicBezTo>
                    <a:pt x="8764" y="4408"/>
                    <a:pt x="9190" y="4493"/>
                    <a:pt x="9619" y="4493"/>
                  </a:cubicBezTo>
                  <a:cubicBezTo>
                    <a:pt x="9643" y="4493"/>
                    <a:pt x="9666" y="4492"/>
                    <a:pt x="9689" y="4492"/>
                  </a:cubicBezTo>
                  <a:cubicBezTo>
                    <a:pt x="9602" y="5597"/>
                    <a:pt x="9625" y="6705"/>
                    <a:pt x="9521" y="7810"/>
                  </a:cubicBezTo>
                  <a:cubicBezTo>
                    <a:pt x="9412" y="9000"/>
                    <a:pt x="9345" y="10189"/>
                    <a:pt x="9223" y="11375"/>
                  </a:cubicBezTo>
                  <a:cubicBezTo>
                    <a:pt x="8986" y="13657"/>
                    <a:pt x="8777" y="15940"/>
                    <a:pt x="8733" y="18232"/>
                  </a:cubicBezTo>
                  <a:cubicBezTo>
                    <a:pt x="8480" y="18229"/>
                    <a:pt x="8228" y="18227"/>
                    <a:pt x="7979" y="18227"/>
                  </a:cubicBezTo>
                  <a:cubicBezTo>
                    <a:pt x="7876" y="18227"/>
                    <a:pt x="7774" y="18227"/>
                    <a:pt x="7671" y="18228"/>
                  </a:cubicBezTo>
                  <a:cubicBezTo>
                    <a:pt x="6698" y="18242"/>
                    <a:pt x="5725" y="18232"/>
                    <a:pt x="4756" y="18286"/>
                  </a:cubicBezTo>
                  <a:cubicBezTo>
                    <a:pt x="4404" y="16025"/>
                    <a:pt x="4289" y="13727"/>
                    <a:pt x="3904" y="11467"/>
                  </a:cubicBezTo>
                  <a:cubicBezTo>
                    <a:pt x="5104" y="11257"/>
                    <a:pt x="5941" y="10483"/>
                    <a:pt x="5979" y="9057"/>
                  </a:cubicBezTo>
                  <a:cubicBezTo>
                    <a:pt x="6012" y="7678"/>
                    <a:pt x="4926" y="6282"/>
                    <a:pt x="3504" y="6282"/>
                  </a:cubicBezTo>
                  <a:cubicBezTo>
                    <a:pt x="3481" y="6282"/>
                    <a:pt x="3457" y="6282"/>
                    <a:pt x="3434" y="6283"/>
                  </a:cubicBezTo>
                  <a:cubicBezTo>
                    <a:pt x="3276" y="6289"/>
                    <a:pt x="3373" y="6515"/>
                    <a:pt x="3488" y="6529"/>
                  </a:cubicBezTo>
                  <a:cubicBezTo>
                    <a:pt x="4708" y="6637"/>
                    <a:pt x="5577" y="7841"/>
                    <a:pt x="5563" y="9017"/>
                  </a:cubicBezTo>
                  <a:cubicBezTo>
                    <a:pt x="5550" y="10368"/>
                    <a:pt x="4661" y="11112"/>
                    <a:pt x="3326" y="11115"/>
                  </a:cubicBezTo>
                  <a:cubicBezTo>
                    <a:pt x="3318" y="11115"/>
                    <a:pt x="3310" y="11115"/>
                    <a:pt x="3303" y="11115"/>
                  </a:cubicBezTo>
                  <a:cubicBezTo>
                    <a:pt x="2056" y="11115"/>
                    <a:pt x="750" y="10529"/>
                    <a:pt x="656" y="9131"/>
                  </a:cubicBezTo>
                  <a:cubicBezTo>
                    <a:pt x="565" y="7746"/>
                    <a:pt x="1258" y="6715"/>
                    <a:pt x="2684" y="6506"/>
                  </a:cubicBezTo>
                  <a:cubicBezTo>
                    <a:pt x="2860" y="6482"/>
                    <a:pt x="2724" y="6252"/>
                    <a:pt x="2599" y="6245"/>
                  </a:cubicBezTo>
                  <a:cubicBezTo>
                    <a:pt x="2548" y="6243"/>
                    <a:pt x="2498" y="6241"/>
                    <a:pt x="2449" y="6241"/>
                  </a:cubicBezTo>
                  <a:cubicBezTo>
                    <a:pt x="1058" y="6241"/>
                    <a:pt x="300" y="7287"/>
                    <a:pt x="169" y="8635"/>
                  </a:cubicBezTo>
                  <a:cubicBezTo>
                    <a:pt x="1" y="10416"/>
                    <a:pt x="1319" y="11456"/>
                    <a:pt x="3015" y="11520"/>
                  </a:cubicBezTo>
                  <a:cubicBezTo>
                    <a:pt x="3071" y="11522"/>
                    <a:pt x="3126" y="11523"/>
                    <a:pt x="3180" y="11523"/>
                  </a:cubicBezTo>
                  <a:cubicBezTo>
                    <a:pt x="3346" y="11523"/>
                    <a:pt x="3506" y="11514"/>
                    <a:pt x="3664" y="11497"/>
                  </a:cubicBezTo>
                  <a:cubicBezTo>
                    <a:pt x="3559" y="12740"/>
                    <a:pt x="3941" y="14129"/>
                    <a:pt x="4073" y="15360"/>
                  </a:cubicBezTo>
                  <a:cubicBezTo>
                    <a:pt x="4168" y="16221"/>
                    <a:pt x="4036" y="17478"/>
                    <a:pt x="4431" y="18313"/>
                  </a:cubicBezTo>
                  <a:cubicBezTo>
                    <a:pt x="4195" y="18330"/>
                    <a:pt x="3961" y="18347"/>
                    <a:pt x="3728" y="18373"/>
                  </a:cubicBezTo>
                  <a:cubicBezTo>
                    <a:pt x="2748" y="18489"/>
                    <a:pt x="1504" y="18553"/>
                    <a:pt x="595" y="18952"/>
                  </a:cubicBezTo>
                  <a:cubicBezTo>
                    <a:pt x="527" y="18981"/>
                    <a:pt x="560" y="19121"/>
                    <a:pt x="635" y="19121"/>
                  </a:cubicBezTo>
                  <a:cubicBezTo>
                    <a:pt x="638" y="19121"/>
                    <a:pt x="640" y="19121"/>
                    <a:pt x="643" y="19120"/>
                  </a:cubicBezTo>
                  <a:cubicBezTo>
                    <a:pt x="2905" y="18774"/>
                    <a:pt x="5224" y="18541"/>
                    <a:pt x="7535" y="18541"/>
                  </a:cubicBezTo>
                  <a:cubicBezTo>
                    <a:pt x="9846" y="18541"/>
                    <a:pt x="12151" y="18774"/>
                    <a:pt x="14387" y="19361"/>
                  </a:cubicBezTo>
                  <a:cubicBezTo>
                    <a:pt x="14394" y="19362"/>
                    <a:pt x="14401" y="19363"/>
                    <a:pt x="14408" y="19363"/>
                  </a:cubicBezTo>
                  <a:cubicBezTo>
                    <a:pt x="14491" y="19363"/>
                    <a:pt x="14466" y="19210"/>
                    <a:pt x="14396" y="19181"/>
                  </a:cubicBezTo>
                  <a:cubicBezTo>
                    <a:pt x="12761" y="18512"/>
                    <a:pt x="10899" y="18292"/>
                    <a:pt x="9101" y="18242"/>
                  </a:cubicBezTo>
                  <a:cubicBezTo>
                    <a:pt x="9148" y="15917"/>
                    <a:pt x="9375" y="13605"/>
                    <a:pt x="9594" y="11291"/>
                  </a:cubicBezTo>
                  <a:cubicBezTo>
                    <a:pt x="9808" y="9054"/>
                    <a:pt x="10115" y="6729"/>
                    <a:pt x="9889" y="4478"/>
                  </a:cubicBezTo>
                  <a:cubicBezTo>
                    <a:pt x="10659" y="4411"/>
                    <a:pt x="11402" y="4056"/>
                    <a:pt x="11778" y="3397"/>
                  </a:cubicBezTo>
                  <a:cubicBezTo>
                    <a:pt x="12345" y="2407"/>
                    <a:pt x="12041" y="838"/>
                    <a:pt x="10821" y="568"/>
                  </a:cubicBezTo>
                  <a:cubicBezTo>
                    <a:pt x="10810" y="566"/>
                    <a:pt x="10799" y="564"/>
                    <a:pt x="10790" y="564"/>
                  </a:cubicBezTo>
                  <a:cubicBezTo>
                    <a:pt x="10669" y="564"/>
                    <a:pt x="10710" y="751"/>
                    <a:pt x="10798" y="798"/>
                  </a:cubicBezTo>
                  <a:cubicBezTo>
                    <a:pt x="11642" y="1261"/>
                    <a:pt x="11778" y="2650"/>
                    <a:pt x="11230" y="3377"/>
                  </a:cubicBezTo>
                  <a:cubicBezTo>
                    <a:pt x="10874" y="3847"/>
                    <a:pt x="10212" y="4095"/>
                    <a:pt x="9571" y="4095"/>
                  </a:cubicBezTo>
                  <a:cubicBezTo>
                    <a:pt x="9178" y="4095"/>
                    <a:pt x="8792" y="4002"/>
                    <a:pt x="8490" y="3809"/>
                  </a:cubicBezTo>
                  <a:cubicBezTo>
                    <a:pt x="7668" y="3285"/>
                    <a:pt x="7554" y="2099"/>
                    <a:pt x="8097" y="1345"/>
                  </a:cubicBezTo>
                  <a:cubicBezTo>
                    <a:pt x="8585" y="670"/>
                    <a:pt x="9386" y="333"/>
                    <a:pt x="10197" y="333"/>
                  </a:cubicBezTo>
                  <a:cubicBezTo>
                    <a:pt x="10410" y="333"/>
                    <a:pt x="10623" y="356"/>
                    <a:pt x="10831" y="403"/>
                  </a:cubicBezTo>
                  <a:cubicBezTo>
                    <a:pt x="10838" y="404"/>
                    <a:pt x="10844" y="405"/>
                    <a:pt x="10850" y="405"/>
                  </a:cubicBezTo>
                  <a:cubicBezTo>
                    <a:pt x="10942" y="405"/>
                    <a:pt x="10908" y="235"/>
                    <a:pt x="10842" y="203"/>
                  </a:cubicBezTo>
                  <a:cubicBezTo>
                    <a:pt x="10547" y="64"/>
                    <a:pt x="10231" y="0"/>
                    <a:pt x="991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97" name="Google Shape;102;p2">
            <a:extLst>
              <a:ext uri="{FF2B5EF4-FFF2-40B4-BE49-F238E27FC236}">
                <a16:creationId xmlns:a16="http://schemas.microsoft.com/office/drawing/2014/main" id="{0C82246B-1342-4F9B-A3C0-D66A5DF9AC7E}"/>
              </a:ext>
            </a:extLst>
          </p:cNvPr>
          <p:cNvGrpSpPr>
            <a:grpSpLocks/>
          </p:cNvGrpSpPr>
          <p:nvPr/>
        </p:nvGrpSpPr>
        <p:grpSpPr bwMode="auto">
          <a:xfrm>
            <a:off x="1107017" y="3128963"/>
            <a:ext cx="624416" cy="595312"/>
            <a:chOff x="984375" y="2346230"/>
            <a:chExt cx="468336" cy="446495"/>
          </a:xfrm>
        </p:grpSpPr>
        <p:sp>
          <p:nvSpPr>
            <p:cNvPr id="98" name="Google Shape;103;p2">
              <a:extLst>
                <a:ext uri="{FF2B5EF4-FFF2-40B4-BE49-F238E27FC236}">
                  <a16:creationId xmlns:a16="http://schemas.microsoft.com/office/drawing/2014/main" id="{772FADC5-7DAB-4B00-AD61-BBA462295DB9}"/>
                </a:ext>
              </a:extLst>
            </p:cNvPr>
            <p:cNvSpPr>
              <a:spLocks/>
            </p:cNvSpPr>
            <p:nvPr/>
          </p:nvSpPr>
          <p:spPr bwMode="auto">
            <a:xfrm>
              <a:off x="1139896" y="2346230"/>
              <a:ext cx="312816" cy="368096"/>
            </a:xfrm>
            <a:custGeom>
              <a:avLst/>
              <a:gdLst>
                <a:gd name="T0" fmla="*/ 2147483646 w 8024"/>
                <a:gd name="T1" fmla="*/ 2147483646 h 9442"/>
                <a:gd name="T2" fmla="*/ 2147483646 w 8024"/>
                <a:gd name="T3" fmla="*/ 2147483646 h 9442"/>
                <a:gd name="T4" fmla="*/ 2147483646 w 8024"/>
                <a:gd name="T5" fmla="*/ 2147483646 h 9442"/>
                <a:gd name="T6" fmla="*/ 2147483646 w 8024"/>
                <a:gd name="T7" fmla="*/ 2147483646 h 9442"/>
                <a:gd name="T8" fmla="*/ 2147483646 w 8024"/>
                <a:gd name="T9" fmla="*/ 2147483646 h 9442"/>
                <a:gd name="T10" fmla="*/ 2147483646 w 8024"/>
                <a:gd name="T11" fmla="*/ 2147483646 h 9442"/>
                <a:gd name="T12" fmla="*/ 2147483646 w 8024"/>
                <a:gd name="T13" fmla="*/ 2147483646 h 9442"/>
                <a:gd name="T14" fmla="*/ 2147483646 w 8024"/>
                <a:gd name="T15" fmla="*/ 2147483646 h 9442"/>
                <a:gd name="T16" fmla="*/ 2147483646 w 8024"/>
                <a:gd name="T17" fmla="*/ 2147483646 h 9442"/>
                <a:gd name="T18" fmla="*/ 2147483646 w 8024"/>
                <a:gd name="T19" fmla="*/ 2147483646 h 9442"/>
                <a:gd name="T20" fmla="*/ 2147483646 w 8024"/>
                <a:gd name="T21" fmla="*/ 2147483646 h 9442"/>
                <a:gd name="T22" fmla="*/ 2147483646 w 8024"/>
                <a:gd name="T23" fmla="*/ 2147483646 h 9442"/>
                <a:gd name="T24" fmla="*/ 2147483646 w 8024"/>
                <a:gd name="T25" fmla="*/ 2147483646 h 9442"/>
                <a:gd name="T26" fmla="*/ 2147483646 w 8024"/>
                <a:gd name="T27" fmla="*/ 2147483646 h 9442"/>
                <a:gd name="T28" fmla="*/ 2147483646 w 8024"/>
                <a:gd name="T29" fmla="*/ 2147483646 h 9442"/>
                <a:gd name="T30" fmla="*/ 2147483646 w 8024"/>
                <a:gd name="T31" fmla="*/ 0 h 9442"/>
                <a:gd name="T32" fmla="*/ 2147483646 w 8024"/>
                <a:gd name="T33" fmla="*/ 2147483646 h 9442"/>
                <a:gd name="T34" fmla="*/ 2147483646 w 8024"/>
                <a:gd name="T35" fmla="*/ 2147483646 h 9442"/>
                <a:gd name="T36" fmla="*/ 2147483646 w 8024"/>
                <a:gd name="T37" fmla="*/ 2147483646 h 9442"/>
                <a:gd name="T38" fmla="*/ 2147483646 w 8024"/>
                <a:gd name="T39" fmla="*/ 2147483646 h 9442"/>
                <a:gd name="T40" fmla="*/ 2147483646 w 8024"/>
                <a:gd name="T41" fmla="*/ 2147483646 h 9442"/>
                <a:gd name="T42" fmla="*/ 2147483646 w 8024"/>
                <a:gd name="T43" fmla="*/ 2147483646 h 9442"/>
                <a:gd name="T44" fmla="*/ 2147483646 w 8024"/>
                <a:gd name="T45" fmla="*/ 2147483646 h 9442"/>
                <a:gd name="T46" fmla="*/ 2147483646 w 8024"/>
                <a:gd name="T47" fmla="*/ 0 h 944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024" h="9442" extrusionOk="0">
                  <a:moveTo>
                    <a:pt x="2655" y="2271"/>
                  </a:moveTo>
                  <a:cubicBezTo>
                    <a:pt x="3185" y="2271"/>
                    <a:pt x="3508" y="3208"/>
                    <a:pt x="3086" y="3691"/>
                  </a:cubicBezTo>
                  <a:cubicBezTo>
                    <a:pt x="2907" y="3895"/>
                    <a:pt x="2638" y="4014"/>
                    <a:pt x="2369" y="4014"/>
                  </a:cubicBezTo>
                  <a:cubicBezTo>
                    <a:pt x="2348" y="4014"/>
                    <a:pt x="2327" y="4013"/>
                    <a:pt x="2306" y="4012"/>
                  </a:cubicBezTo>
                  <a:cubicBezTo>
                    <a:pt x="2204" y="4005"/>
                    <a:pt x="2100" y="3978"/>
                    <a:pt x="2022" y="3914"/>
                  </a:cubicBezTo>
                  <a:cubicBezTo>
                    <a:pt x="1829" y="3765"/>
                    <a:pt x="1846" y="3474"/>
                    <a:pt x="1886" y="3238"/>
                  </a:cubicBezTo>
                  <a:cubicBezTo>
                    <a:pt x="1937" y="2964"/>
                    <a:pt x="2008" y="2677"/>
                    <a:pt x="2211" y="2484"/>
                  </a:cubicBezTo>
                  <a:cubicBezTo>
                    <a:pt x="2367" y="2334"/>
                    <a:pt x="2518" y="2271"/>
                    <a:pt x="2655" y="2271"/>
                  </a:cubicBezTo>
                  <a:close/>
                  <a:moveTo>
                    <a:pt x="4035" y="6913"/>
                  </a:moveTo>
                  <a:cubicBezTo>
                    <a:pt x="4604" y="6913"/>
                    <a:pt x="5210" y="7741"/>
                    <a:pt x="4695" y="8114"/>
                  </a:cubicBezTo>
                  <a:cubicBezTo>
                    <a:pt x="4582" y="8199"/>
                    <a:pt x="4435" y="8219"/>
                    <a:pt x="4293" y="8219"/>
                  </a:cubicBezTo>
                  <a:cubicBezTo>
                    <a:pt x="4281" y="8219"/>
                    <a:pt x="4270" y="8219"/>
                    <a:pt x="4259" y="8219"/>
                  </a:cubicBezTo>
                  <a:cubicBezTo>
                    <a:pt x="3951" y="8216"/>
                    <a:pt x="3606" y="8117"/>
                    <a:pt x="3468" y="7844"/>
                  </a:cubicBezTo>
                  <a:cubicBezTo>
                    <a:pt x="3390" y="7688"/>
                    <a:pt x="3397" y="7492"/>
                    <a:pt x="3471" y="7334"/>
                  </a:cubicBezTo>
                  <a:cubicBezTo>
                    <a:pt x="3613" y="7031"/>
                    <a:pt x="3821" y="6913"/>
                    <a:pt x="4035" y="6913"/>
                  </a:cubicBezTo>
                  <a:close/>
                  <a:moveTo>
                    <a:pt x="3373" y="0"/>
                  </a:moveTo>
                  <a:cubicBezTo>
                    <a:pt x="3358" y="0"/>
                    <a:pt x="3342" y="0"/>
                    <a:pt x="3326" y="1"/>
                  </a:cubicBezTo>
                  <a:cubicBezTo>
                    <a:pt x="1" y="38"/>
                    <a:pt x="18" y="4752"/>
                    <a:pt x="72" y="5918"/>
                  </a:cubicBezTo>
                  <a:cubicBezTo>
                    <a:pt x="498" y="6306"/>
                    <a:pt x="869" y="6773"/>
                    <a:pt x="1147" y="7161"/>
                  </a:cubicBezTo>
                  <a:cubicBezTo>
                    <a:pt x="1542" y="7715"/>
                    <a:pt x="1859" y="8354"/>
                    <a:pt x="2025" y="9017"/>
                  </a:cubicBezTo>
                  <a:cubicBezTo>
                    <a:pt x="2837" y="9279"/>
                    <a:pt x="3763" y="9442"/>
                    <a:pt x="4614" y="9442"/>
                  </a:cubicBezTo>
                  <a:cubicBezTo>
                    <a:pt x="5883" y="9442"/>
                    <a:pt x="6985" y="9079"/>
                    <a:pt x="7297" y="8138"/>
                  </a:cubicBezTo>
                  <a:cubicBezTo>
                    <a:pt x="8023" y="5948"/>
                    <a:pt x="4647" y="5154"/>
                    <a:pt x="4647" y="5154"/>
                  </a:cubicBezTo>
                  <a:cubicBezTo>
                    <a:pt x="4647" y="5154"/>
                    <a:pt x="7097" y="0"/>
                    <a:pt x="3373"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9" name="Google Shape;104;p2">
              <a:extLst>
                <a:ext uri="{FF2B5EF4-FFF2-40B4-BE49-F238E27FC236}">
                  <a16:creationId xmlns:a16="http://schemas.microsoft.com/office/drawing/2014/main" id="{E793C560-49AB-442A-A560-A1393D547046}"/>
                </a:ext>
              </a:extLst>
            </p:cNvPr>
            <p:cNvSpPr>
              <a:spLocks/>
            </p:cNvSpPr>
            <p:nvPr/>
          </p:nvSpPr>
          <p:spPr bwMode="auto">
            <a:xfrm>
              <a:off x="1211160" y="2434726"/>
              <a:ext cx="65495" cy="68029"/>
            </a:xfrm>
            <a:custGeom>
              <a:avLst/>
              <a:gdLst>
                <a:gd name="T0" fmla="*/ 2147483646 w 1680"/>
                <a:gd name="T1" fmla="*/ 2147483646 h 1745"/>
                <a:gd name="T2" fmla="*/ 2147483646 w 1680"/>
                <a:gd name="T3" fmla="*/ 2147483646 h 1745"/>
                <a:gd name="T4" fmla="*/ 2147483646 w 1680"/>
                <a:gd name="T5" fmla="*/ 2147483646 h 1745"/>
                <a:gd name="T6" fmla="*/ 2147483646 w 1680"/>
                <a:gd name="T7" fmla="*/ 2147483646 h 1745"/>
                <a:gd name="T8" fmla="*/ 2147483646 w 1680"/>
                <a:gd name="T9" fmla="*/ 2147483646 h 1745"/>
                <a:gd name="T10" fmla="*/ 2147483646 w 1680"/>
                <a:gd name="T11" fmla="*/ 2147483646 h 1745"/>
                <a:gd name="T12" fmla="*/ 2147483646 w 1680"/>
                <a:gd name="T13" fmla="*/ 2147483646 h 1745"/>
                <a:gd name="T14" fmla="*/ 2147483646 w 1680"/>
                <a:gd name="T15" fmla="*/ 2147483646 h 17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0" h="1745" extrusionOk="0">
                  <a:moveTo>
                    <a:pt x="827" y="1"/>
                  </a:moveTo>
                  <a:cubicBezTo>
                    <a:pt x="690" y="1"/>
                    <a:pt x="539" y="64"/>
                    <a:pt x="383" y="214"/>
                  </a:cubicBezTo>
                  <a:cubicBezTo>
                    <a:pt x="180" y="407"/>
                    <a:pt x="109" y="694"/>
                    <a:pt x="58" y="968"/>
                  </a:cubicBezTo>
                  <a:cubicBezTo>
                    <a:pt x="18" y="1204"/>
                    <a:pt x="1" y="1495"/>
                    <a:pt x="194" y="1644"/>
                  </a:cubicBezTo>
                  <a:cubicBezTo>
                    <a:pt x="272" y="1708"/>
                    <a:pt x="376" y="1735"/>
                    <a:pt x="478" y="1742"/>
                  </a:cubicBezTo>
                  <a:cubicBezTo>
                    <a:pt x="499" y="1743"/>
                    <a:pt x="520" y="1744"/>
                    <a:pt x="541" y="1744"/>
                  </a:cubicBezTo>
                  <a:cubicBezTo>
                    <a:pt x="810" y="1744"/>
                    <a:pt x="1079" y="1625"/>
                    <a:pt x="1258" y="1421"/>
                  </a:cubicBezTo>
                  <a:cubicBezTo>
                    <a:pt x="1680" y="938"/>
                    <a:pt x="1357" y="1"/>
                    <a:pt x="82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0" name="Google Shape;105;p2">
              <a:extLst>
                <a:ext uri="{FF2B5EF4-FFF2-40B4-BE49-F238E27FC236}">
                  <a16:creationId xmlns:a16="http://schemas.microsoft.com/office/drawing/2014/main" id="{5BF16FEA-8699-4C5C-8FFD-87472C64221C}"/>
                </a:ext>
              </a:extLst>
            </p:cNvPr>
            <p:cNvSpPr>
              <a:spLocks/>
            </p:cNvSpPr>
            <p:nvPr/>
          </p:nvSpPr>
          <p:spPr bwMode="auto">
            <a:xfrm>
              <a:off x="1272016" y="2615733"/>
              <a:ext cx="71031" cy="50953"/>
            </a:xfrm>
            <a:custGeom>
              <a:avLst/>
              <a:gdLst>
                <a:gd name="T0" fmla="*/ 2147483646 w 1822"/>
                <a:gd name="T1" fmla="*/ 0 h 1307"/>
                <a:gd name="T2" fmla="*/ 2147483646 w 1822"/>
                <a:gd name="T3" fmla="*/ 2147483646 h 1307"/>
                <a:gd name="T4" fmla="*/ 2147483646 w 1822"/>
                <a:gd name="T5" fmla="*/ 2147483646 h 1307"/>
                <a:gd name="T6" fmla="*/ 2147483646 w 1822"/>
                <a:gd name="T7" fmla="*/ 2147483646 h 1307"/>
                <a:gd name="T8" fmla="*/ 2147483646 w 1822"/>
                <a:gd name="T9" fmla="*/ 2147483646 h 1307"/>
                <a:gd name="T10" fmla="*/ 2147483646 w 1822"/>
                <a:gd name="T11" fmla="*/ 2147483646 h 1307"/>
                <a:gd name="T12" fmla="*/ 2147483646 w 1822"/>
                <a:gd name="T13" fmla="*/ 0 h 13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2" h="1307" extrusionOk="0">
                  <a:moveTo>
                    <a:pt x="646" y="0"/>
                  </a:moveTo>
                  <a:cubicBezTo>
                    <a:pt x="432" y="0"/>
                    <a:pt x="224" y="118"/>
                    <a:pt x="82" y="421"/>
                  </a:cubicBezTo>
                  <a:cubicBezTo>
                    <a:pt x="8" y="579"/>
                    <a:pt x="1" y="775"/>
                    <a:pt x="79" y="931"/>
                  </a:cubicBezTo>
                  <a:cubicBezTo>
                    <a:pt x="217" y="1204"/>
                    <a:pt x="562" y="1303"/>
                    <a:pt x="870" y="1306"/>
                  </a:cubicBezTo>
                  <a:cubicBezTo>
                    <a:pt x="881" y="1306"/>
                    <a:pt x="892" y="1306"/>
                    <a:pt x="904" y="1306"/>
                  </a:cubicBezTo>
                  <a:cubicBezTo>
                    <a:pt x="1046" y="1306"/>
                    <a:pt x="1193" y="1286"/>
                    <a:pt x="1306" y="1201"/>
                  </a:cubicBezTo>
                  <a:cubicBezTo>
                    <a:pt x="1821" y="828"/>
                    <a:pt x="1215" y="0"/>
                    <a:pt x="64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1" name="Google Shape;106;p2">
              <a:extLst>
                <a:ext uri="{FF2B5EF4-FFF2-40B4-BE49-F238E27FC236}">
                  <a16:creationId xmlns:a16="http://schemas.microsoft.com/office/drawing/2014/main" id="{06C96459-080B-4946-9287-37ABB962D414}"/>
                </a:ext>
              </a:extLst>
            </p:cNvPr>
            <p:cNvSpPr>
              <a:spLocks/>
            </p:cNvSpPr>
            <p:nvPr/>
          </p:nvSpPr>
          <p:spPr bwMode="auto">
            <a:xfrm>
              <a:off x="984375" y="2470319"/>
              <a:ext cx="249543" cy="322406"/>
            </a:xfrm>
            <a:custGeom>
              <a:avLst/>
              <a:gdLst>
                <a:gd name="T0" fmla="*/ 2147483646 w 6401"/>
                <a:gd name="T1" fmla="*/ 0 h 8270"/>
                <a:gd name="T2" fmla="*/ 2147483646 w 6401"/>
                <a:gd name="T3" fmla="*/ 2147483646 h 8270"/>
                <a:gd name="T4" fmla="*/ 2147483646 w 6401"/>
                <a:gd name="T5" fmla="*/ 2147483646 h 8270"/>
                <a:gd name="T6" fmla="*/ 2147483646 w 6401"/>
                <a:gd name="T7" fmla="*/ 2147483646 h 8270"/>
                <a:gd name="T8" fmla="*/ 2147483646 w 6401"/>
                <a:gd name="T9" fmla="*/ 2147483646 h 8270"/>
                <a:gd name="T10" fmla="*/ 2147483646 w 6401"/>
                <a:gd name="T11" fmla="*/ 2147483646 h 8270"/>
                <a:gd name="T12" fmla="*/ 2147483646 w 6401"/>
                <a:gd name="T13" fmla="*/ 2147483646 h 8270"/>
                <a:gd name="T14" fmla="*/ 2147483646 w 6401"/>
                <a:gd name="T15" fmla="*/ 2147483646 h 8270"/>
                <a:gd name="T16" fmla="*/ 2147483646 w 6401"/>
                <a:gd name="T17" fmla="*/ 2147483646 h 8270"/>
                <a:gd name="T18" fmla="*/ 2147483646 w 6401"/>
                <a:gd name="T19" fmla="*/ 2147483646 h 8270"/>
                <a:gd name="T20" fmla="*/ 2147483646 w 6401"/>
                <a:gd name="T21" fmla="*/ 2147483646 h 8270"/>
                <a:gd name="T22" fmla="*/ 2147483646 w 6401"/>
                <a:gd name="T23" fmla="*/ 2147483646 h 8270"/>
                <a:gd name="T24" fmla="*/ 2147483646 w 6401"/>
                <a:gd name="T25" fmla="*/ 2147483646 h 8270"/>
                <a:gd name="T26" fmla="*/ 2147483646 w 6401"/>
                <a:gd name="T27" fmla="*/ 2147483646 h 8270"/>
                <a:gd name="T28" fmla="*/ 2147483646 w 6401"/>
                <a:gd name="T29" fmla="*/ 2147483646 h 8270"/>
                <a:gd name="T30" fmla="*/ 2147483646 w 6401"/>
                <a:gd name="T31" fmla="*/ 2147483646 h 8270"/>
                <a:gd name="T32" fmla="*/ 2147483646 w 6401"/>
                <a:gd name="T33" fmla="*/ 2147483646 h 8270"/>
                <a:gd name="T34" fmla="*/ 2147483646 w 6401"/>
                <a:gd name="T35" fmla="*/ 2147483646 h 8270"/>
                <a:gd name="T36" fmla="*/ 2147483646 w 6401"/>
                <a:gd name="T37" fmla="*/ 2147483646 h 8270"/>
                <a:gd name="T38" fmla="*/ 2147483646 w 6401"/>
                <a:gd name="T39" fmla="*/ 2147483646 h 8270"/>
                <a:gd name="T40" fmla="*/ 2147483646 w 6401"/>
                <a:gd name="T41" fmla="*/ 2147483646 h 8270"/>
                <a:gd name="T42" fmla="*/ 2147483646 w 6401"/>
                <a:gd name="T43" fmla="*/ 2147483646 h 8270"/>
                <a:gd name="T44" fmla="*/ 2147483646 w 6401"/>
                <a:gd name="T45" fmla="*/ 2147483646 h 8270"/>
                <a:gd name="T46" fmla="*/ 2147483646 w 6401"/>
                <a:gd name="T47" fmla="*/ 2147483646 h 8270"/>
                <a:gd name="T48" fmla="*/ 2147483646 w 6401"/>
                <a:gd name="T49" fmla="*/ 2147483646 h 8270"/>
                <a:gd name="T50" fmla="*/ 2147483646 w 6401"/>
                <a:gd name="T51" fmla="*/ 0 h 82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401" h="8270" extrusionOk="0">
                  <a:moveTo>
                    <a:pt x="1000" y="0"/>
                  </a:moveTo>
                  <a:cubicBezTo>
                    <a:pt x="974" y="0"/>
                    <a:pt x="947" y="2"/>
                    <a:pt x="920" y="4"/>
                  </a:cubicBezTo>
                  <a:cubicBezTo>
                    <a:pt x="58" y="82"/>
                    <a:pt x="1" y="1457"/>
                    <a:pt x="789" y="1457"/>
                  </a:cubicBezTo>
                  <a:cubicBezTo>
                    <a:pt x="851" y="1457"/>
                    <a:pt x="918" y="1448"/>
                    <a:pt x="990" y="1430"/>
                  </a:cubicBezTo>
                  <a:cubicBezTo>
                    <a:pt x="1031" y="1420"/>
                    <a:pt x="1024" y="1319"/>
                    <a:pt x="981" y="1319"/>
                  </a:cubicBezTo>
                  <a:cubicBezTo>
                    <a:pt x="976" y="1319"/>
                    <a:pt x="971" y="1319"/>
                    <a:pt x="966" y="1319"/>
                  </a:cubicBezTo>
                  <a:cubicBezTo>
                    <a:pt x="97" y="1319"/>
                    <a:pt x="395" y="232"/>
                    <a:pt x="1059" y="232"/>
                  </a:cubicBezTo>
                  <a:cubicBezTo>
                    <a:pt x="1131" y="232"/>
                    <a:pt x="1208" y="245"/>
                    <a:pt x="1288" y="274"/>
                  </a:cubicBezTo>
                  <a:cubicBezTo>
                    <a:pt x="1687" y="420"/>
                    <a:pt x="1869" y="913"/>
                    <a:pt x="1954" y="1288"/>
                  </a:cubicBezTo>
                  <a:cubicBezTo>
                    <a:pt x="1998" y="1491"/>
                    <a:pt x="2021" y="1701"/>
                    <a:pt x="2011" y="1907"/>
                  </a:cubicBezTo>
                  <a:cubicBezTo>
                    <a:pt x="2011" y="1991"/>
                    <a:pt x="1994" y="2072"/>
                    <a:pt x="1987" y="2157"/>
                  </a:cubicBezTo>
                  <a:cubicBezTo>
                    <a:pt x="1842" y="2316"/>
                    <a:pt x="1792" y="2542"/>
                    <a:pt x="1910" y="2796"/>
                  </a:cubicBezTo>
                  <a:cubicBezTo>
                    <a:pt x="2129" y="3272"/>
                    <a:pt x="2545" y="3482"/>
                    <a:pt x="2934" y="3809"/>
                  </a:cubicBezTo>
                  <a:cubicBezTo>
                    <a:pt x="3309" y="4123"/>
                    <a:pt x="3643" y="4479"/>
                    <a:pt x="3958" y="4853"/>
                  </a:cubicBezTo>
                  <a:cubicBezTo>
                    <a:pt x="4749" y="5800"/>
                    <a:pt x="5762" y="7063"/>
                    <a:pt x="6131" y="8236"/>
                  </a:cubicBezTo>
                  <a:cubicBezTo>
                    <a:pt x="6138" y="8260"/>
                    <a:pt x="6149" y="8269"/>
                    <a:pt x="6160" y="8269"/>
                  </a:cubicBezTo>
                  <a:cubicBezTo>
                    <a:pt x="6192" y="8269"/>
                    <a:pt x="6229" y="8194"/>
                    <a:pt x="6229" y="8161"/>
                  </a:cubicBezTo>
                  <a:cubicBezTo>
                    <a:pt x="6188" y="7350"/>
                    <a:pt x="6401" y="6668"/>
                    <a:pt x="6201" y="5854"/>
                  </a:cubicBezTo>
                  <a:cubicBezTo>
                    <a:pt x="6201" y="5847"/>
                    <a:pt x="6198" y="5840"/>
                    <a:pt x="6198" y="5834"/>
                  </a:cubicBezTo>
                  <a:cubicBezTo>
                    <a:pt x="6032" y="5171"/>
                    <a:pt x="5715" y="4532"/>
                    <a:pt x="5320" y="3978"/>
                  </a:cubicBezTo>
                  <a:cubicBezTo>
                    <a:pt x="5042" y="3590"/>
                    <a:pt x="4671" y="3123"/>
                    <a:pt x="4245" y="2735"/>
                  </a:cubicBezTo>
                  <a:cubicBezTo>
                    <a:pt x="3751" y="2286"/>
                    <a:pt x="3183" y="1934"/>
                    <a:pt x="2595" y="1917"/>
                  </a:cubicBezTo>
                  <a:cubicBezTo>
                    <a:pt x="2587" y="1916"/>
                    <a:pt x="2579" y="1916"/>
                    <a:pt x="2571" y="1916"/>
                  </a:cubicBezTo>
                  <a:cubicBezTo>
                    <a:pt x="2462" y="1916"/>
                    <a:pt x="2359" y="1936"/>
                    <a:pt x="2264" y="1971"/>
                  </a:cubicBezTo>
                  <a:cubicBezTo>
                    <a:pt x="2268" y="1582"/>
                    <a:pt x="2116" y="1089"/>
                    <a:pt x="2032" y="879"/>
                  </a:cubicBezTo>
                  <a:cubicBezTo>
                    <a:pt x="1854" y="443"/>
                    <a:pt x="1504" y="0"/>
                    <a:pt x="100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02" name="Google Shape;107;p2">
            <a:extLst>
              <a:ext uri="{FF2B5EF4-FFF2-40B4-BE49-F238E27FC236}">
                <a16:creationId xmlns:a16="http://schemas.microsoft.com/office/drawing/2014/main" id="{58211CAA-FFCC-4DE3-99F7-DB055FC710CD}"/>
              </a:ext>
            </a:extLst>
          </p:cNvPr>
          <p:cNvSpPr>
            <a:spLocks/>
          </p:cNvSpPr>
          <p:nvPr/>
        </p:nvSpPr>
        <p:spPr bwMode="auto">
          <a:xfrm>
            <a:off x="3335867" y="5967413"/>
            <a:ext cx="332317"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03" name="Google Shape;108;p2">
            <a:extLst>
              <a:ext uri="{FF2B5EF4-FFF2-40B4-BE49-F238E27FC236}">
                <a16:creationId xmlns:a16="http://schemas.microsoft.com/office/drawing/2014/main" id="{D84002C0-F156-4938-AAB3-5D4B9834EA9C}"/>
              </a:ext>
            </a:extLst>
          </p:cNvPr>
          <p:cNvSpPr>
            <a:spLocks/>
          </p:cNvSpPr>
          <p:nvPr/>
        </p:nvSpPr>
        <p:spPr bwMode="auto">
          <a:xfrm>
            <a:off x="11150601" y="4140201"/>
            <a:ext cx="283633" cy="328613"/>
          </a:xfrm>
          <a:custGeom>
            <a:avLst/>
            <a:gdLst>
              <a:gd name="T0" fmla="*/ 2147483646 w 6128"/>
              <a:gd name="T1" fmla="*/ 2147483646 h 7092"/>
              <a:gd name="T2" fmla="*/ 2147483646 w 6128"/>
              <a:gd name="T3" fmla="*/ 2147483646 h 7092"/>
              <a:gd name="T4" fmla="*/ 2147483646 w 6128"/>
              <a:gd name="T5" fmla="*/ 2147483646 h 7092"/>
              <a:gd name="T6" fmla="*/ 2147483646 w 6128"/>
              <a:gd name="T7" fmla="*/ 2147483646 h 7092"/>
              <a:gd name="T8" fmla="*/ 2147483646 w 6128"/>
              <a:gd name="T9" fmla="*/ 2147483646 h 7092"/>
              <a:gd name="T10" fmla="*/ 2147483646 w 6128"/>
              <a:gd name="T11" fmla="*/ 2147483646 h 7092"/>
              <a:gd name="T12" fmla="*/ 2147483646 w 6128"/>
              <a:gd name="T13" fmla="*/ 2147483646 h 7092"/>
              <a:gd name="T14" fmla="*/ 2147483646 w 6128"/>
              <a:gd name="T15" fmla="*/ 2147483646 h 7092"/>
              <a:gd name="T16" fmla="*/ 2147483646 w 6128"/>
              <a:gd name="T17" fmla="*/ 2147483646 h 7092"/>
              <a:gd name="T18" fmla="*/ 2147483646 w 6128"/>
              <a:gd name="T19" fmla="*/ 2147483646 h 7092"/>
              <a:gd name="T20" fmla="*/ 2147483646 w 6128"/>
              <a:gd name="T21" fmla="*/ 2147483646 h 70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04" name="Google Shape;109;p2">
            <a:extLst>
              <a:ext uri="{FF2B5EF4-FFF2-40B4-BE49-F238E27FC236}">
                <a16:creationId xmlns:a16="http://schemas.microsoft.com/office/drawing/2014/main" id="{371B3763-73C4-446A-BE3D-B03D1492B0F7}"/>
              </a:ext>
            </a:extLst>
          </p:cNvPr>
          <p:cNvSpPr>
            <a:spLocks/>
          </p:cNvSpPr>
          <p:nvPr/>
        </p:nvSpPr>
        <p:spPr bwMode="auto">
          <a:xfrm>
            <a:off x="11438467" y="4470401"/>
            <a:ext cx="179917" cy="207963"/>
          </a:xfrm>
          <a:custGeom>
            <a:avLst/>
            <a:gdLst>
              <a:gd name="T0" fmla="*/ 2147483646 w 3884"/>
              <a:gd name="T1" fmla="*/ 2147483646 h 4495"/>
              <a:gd name="T2" fmla="*/ 2147483646 w 3884"/>
              <a:gd name="T3" fmla="*/ 2147483646 h 4495"/>
              <a:gd name="T4" fmla="*/ 2147483646 w 3884"/>
              <a:gd name="T5" fmla="*/ 2147483646 h 4495"/>
              <a:gd name="T6" fmla="*/ 2147483646 w 3884"/>
              <a:gd name="T7" fmla="*/ 2147483646 h 4495"/>
              <a:gd name="T8" fmla="*/ 2147483646 w 3884"/>
              <a:gd name="T9" fmla="*/ 2147483646 h 4495"/>
              <a:gd name="T10" fmla="*/ 2147483646 w 3884"/>
              <a:gd name="T11" fmla="*/ 2147483646 h 4495"/>
              <a:gd name="T12" fmla="*/ 2147483646 w 3884"/>
              <a:gd name="T13" fmla="*/ 2147483646 h 4495"/>
              <a:gd name="T14" fmla="*/ 2147483646 w 3884"/>
              <a:gd name="T15" fmla="*/ 2147483646 h 4495"/>
              <a:gd name="T16" fmla="*/ 2147483646 w 3884"/>
              <a:gd name="T17" fmla="*/ 2147483646 h 4495"/>
              <a:gd name="T18" fmla="*/ 2147483646 w 3884"/>
              <a:gd name="T19" fmla="*/ 2147483646 h 4495"/>
              <a:gd name="T20" fmla="*/ 2147483646 w 3884"/>
              <a:gd name="T21" fmla="*/ 2147483646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05" name="Google Shape;110;p2">
            <a:extLst>
              <a:ext uri="{FF2B5EF4-FFF2-40B4-BE49-F238E27FC236}">
                <a16:creationId xmlns:a16="http://schemas.microsoft.com/office/drawing/2014/main" id="{9576929A-C2F7-45B2-B995-0BD6BB674D59}"/>
              </a:ext>
            </a:extLst>
          </p:cNvPr>
          <p:cNvSpPr>
            <a:spLocks/>
          </p:cNvSpPr>
          <p:nvPr/>
        </p:nvSpPr>
        <p:spPr bwMode="auto">
          <a:xfrm>
            <a:off x="9596968" y="5967414"/>
            <a:ext cx="410633" cy="579437"/>
          </a:xfrm>
          <a:custGeom>
            <a:avLst/>
            <a:gdLst>
              <a:gd name="T0" fmla="*/ 2147483646 w 12330"/>
              <a:gd name="T1" fmla="*/ 2147483646 h 17374"/>
              <a:gd name="T2" fmla="*/ 2147483646 w 12330"/>
              <a:gd name="T3" fmla="*/ 2147483646 h 17374"/>
              <a:gd name="T4" fmla="*/ 2147483646 w 12330"/>
              <a:gd name="T5" fmla="*/ 2147483646 h 17374"/>
              <a:gd name="T6" fmla="*/ 2147483646 w 12330"/>
              <a:gd name="T7" fmla="*/ 2147483646 h 17374"/>
              <a:gd name="T8" fmla="*/ 2147483646 w 12330"/>
              <a:gd name="T9" fmla="*/ 2147483646 h 17374"/>
              <a:gd name="T10" fmla="*/ 2147483646 w 12330"/>
              <a:gd name="T11" fmla="*/ 2147483646 h 17374"/>
              <a:gd name="T12" fmla="*/ 2147483646 w 12330"/>
              <a:gd name="T13" fmla="*/ 2147483646 h 17374"/>
              <a:gd name="T14" fmla="*/ 2147483646 w 12330"/>
              <a:gd name="T15" fmla="*/ 2147483646 h 17374"/>
              <a:gd name="T16" fmla="*/ 2147483646 w 12330"/>
              <a:gd name="T17" fmla="*/ 2147483646 h 17374"/>
              <a:gd name="T18" fmla="*/ 2147483646 w 12330"/>
              <a:gd name="T19" fmla="*/ 2147483646 h 17374"/>
              <a:gd name="T20" fmla="*/ 2147483646 w 12330"/>
              <a:gd name="T21" fmla="*/ 2147483646 h 17374"/>
              <a:gd name="T22" fmla="*/ 2147483646 w 12330"/>
              <a:gd name="T23" fmla="*/ 0 h 17374"/>
              <a:gd name="T24" fmla="*/ 2147483646 w 12330"/>
              <a:gd name="T25" fmla="*/ 2147483646 h 17374"/>
              <a:gd name="T26" fmla="*/ 2147483646 w 12330"/>
              <a:gd name="T27" fmla="*/ 2147483646 h 17374"/>
              <a:gd name="T28" fmla="*/ 2147483646 w 12330"/>
              <a:gd name="T29" fmla="*/ 2147483646 h 17374"/>
              <a:gd name="T30" fmla="*/ 2147483646 w 12330"/>
              <a:gd name="T31" fmla="*/ 2147483646 h 17374"/>
              <a:gd name="T32" fmla="*/ 2147483646 w 12330"/>
              <a:gd name="T33" fmla="*/ 2147483646 h 17374"/>
              <a:gd name="T34" fmla="*/ 2147483646 w 12330"/>
              <a:gd name="T35" fmla="*/ 2147483646 h 17374"/>
              <a:gd name="T36" fmla="*/ 2147483646 w 12330"/>
              <a:gd name="T37" fmla="*/ 2147483646 h 17374"/>
              <a:gd name="T38" fmla="*/ 2147483646 w 12330"/>
              <a:gd name="T39" fmla="*/ 2147483646 h 17374"/>
              <a:gd name="T40" fmla="*/ 2147483646 w 12330"/>
              <a:gd name="T41" fmla="*/ 2147483646 h 17374"/>
              <a:gd name="T42" fmla="*/ 2147483646 w 12330"/>
              <a:gd name="T43" fmla="*/ 2147483646 h 17374"/>
              <a:gd name="T44" fmla="*/ 2147483646 w 12330"/>
              <a:gd name="T45" fmla="*/ 2147483646 h 17374"/>
              <a:gd name="T46" fmla="*/ 2147483646 w 12330"/>
              <a:gd name="T47" fmla="*/ 2147483646 h 17374"/>
              <a:gd name="T48" fmla="*/ 2147483646 w 12330"/>
              <a:gd name="T49" fmla="*/ 2147483646 h 17374"/>
              <a:gd name="T50" fmla="*/ 2147483646 w 12330"/>
              <a:gd name="T51" fmla="*/ 2147483646 h 17374"/>
              <a:gd name="T52" fmla="*/ 2147483646 w 12330"/>
              <a:gd name="T53" fmla="*/ 2147483646 h 17374"/>
              <a:gd name="T54" fmla="*/ 2147483646 w 12330"/>
              <a:gd name="T55" fmla="*/ 2147483646 h 17374"/>
              <a:gd name="T56" fmla="*/ 2147483646 w 12330"/>
              <a:gd name="T57" fmla="*/ 2147483646 h 17374"/>
              <a:gd name="T58" fmla="*/ 2147483646 w 12330"/>
              <a:gd name="T59" fmla="*/ 2147483646 h 17374"/>
              <a:gd name="T60" fmla="*/ 2147483646 w 12330"/>
              <a:gd name="T61" fmla="*/ 2147483646 h 17374"/>
              <a:gd name="T62" fmla="*/ 2147483646 w 12330"/>
              <a:gd name="T63" fmla="*/ 2147483646 h 17374"/>
              <a:gd name="T64" fmla="*/ 2147483646 w 12330"/>
              <a:gd name="T65" fmla="*/ 0 h 173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30" h="17374" extrusionOk="0">
                <a:moveTo>
                  <a:pt x="5744" y="2943"/>
                </a:moveTo>
                <a:cubicBezTo>
                  <a:pt x="6000" y="2943"/>
                  <a:pt x="6253" y="3008"/>
                  <a:pt x="6486" y="3160"/>
                </a:cubicBezTo>
                <a:cubicBezTo>
                  <a:pt x="7064" y="3542"/>
                  <a:pt x="6932" y="4475"/>
                  <a:pt x="6557" y="4917"/>
                </a:cubicBezTo>
                <a:cubicBezTo>
                  <a:pt x="6236" y="5296"/>
                  <a:pt x="5799" y="5401"/>
                  <a:pt x="5317" y="5451"/>
                </a:cubicBezTo>
                <a:cubicBezTo>
                  <a:pt x="5119" y="5474"/>
                  <a:pt x="4907" y="5486"/>
                  <a:pt x="4688" y="5486"/>
                </a:cubicBezTo>
                <a:cubicBezTo>
                  <a:pt x="4214" y="5486"/>
                  <a:pt x="3705" y="5430"/>
                  <a:pt x="3224" y="5303"/>
                </a:cubicBezTo>
                <a:cubicBezTo>
                  <a:pt x="3411" y="4721"/>
                  <a:pt x="3711" y="4174"/>
                  <a:pt x="4087" y="3762"/>
                </a:cubicBezTo>
                <a:cubicBezTo>
                  <a:pt x="4479" y="3328"/>
                  <a:pt x="5119" y="2943"/>
                  <a:pt x="5744" y="2943"/>
                </a:cubicBezTo>
                <a:close/>
                <a:moveTo>
                  <a:pt x="7668" y="7415"/>
                </a:moveTo>
                <a:cubicBezTo>
                  <a:pt x="7916" y="7415"/>
                  <a:pt x="8150" y="7471"/>
                  <a:pt x="8341" y="7611"/>
                </a:cubicBezTo>
                <a:cubicBezTo>
                  <a:pt x="9486" y="8449"/>
                  <a:pt x="7439" y="9199"/>
                  <a:pt x="6911" y="9307"/>
                </a:cubicBezTo>
                <a:cubicBezTo>
                  <a:pt x="6670" y="9357"/>
                  <a:pt x="6423" y="9382"/>
                  <a:pt x="6177" y="9382"/>
                </a:cubicBezTo>
                <a:cubicBezTo>
                  <a:pt x="5805" y="9382"/>
                  <a:pt x="5435" y="9325"/>
                  <a:pt x="5083" y="9216"/>
                </a:cubicBezTo>
                <a:cubicBezTo>
                  <a:pt x="5330" y="8726"/>
                  <a:pt x="5685" y="8290"/>
                  <a:pt x="6117" y="7972"/>
                </a:cubicBezTo>
                <a:cubicBezTo>
                  <a:pt x="6485" y="7701"/>
                  <a:pt x="7111" y="7415"/>
                  <a:pt x="7668" y="7415"/>
                </a:cubicBezTo>
                <a:close/>
                <a:moveTo>
                  <a:pt x="9861" y="12548"/>
                </a:moveTo>
                <a:cubicBezTo>
                  <a:pt x="10332" y="12548"/>
                  <a:pt x="10823" y="12858"/>
                  <a:pt x="10639" y="13386"/>
                </a:cubicBezTo>
                <a:cubicBezTo>
                  <a:pt x="10386" y="14119"/>
                  <a:pt x="9312" y="14414"/>
                  <a:pt x="8609" y="14414"/>
                </a:cubicBezTo>
                <a:cubicBezTo>
                  <a:pt x="8589" y="14414"/>
                  <a:pt x="8570" y="14413"/>
                  <a:pt x="8550" y="14413"/>
                </a:cubicBezTo>
                <a:cubicBezTo>
                  <a:pt x="8527" y="14413"/>
                  <a:pt x="8503" y="14410"/>
                  <a:pt x="8483" y="14410"/>
                </a:cubicBezTo>
                <a:cubicBezTo>
                  <a:pt x="8513" y="14102"/>
                  <a:pt x="8588" y="13801"/>
                  <a:pt x="8716" y="13524"/>
                </a:cubicBezTo>
                <a:cubicBezTo>
                  <a:pt x="8872" y="13187"/>
                  <a:pt x="9098" y="12828"/>
                  <a:pt x="9439" y="12646"/>
                </a:cubicBezTo>
                <a:cubicBezTo>
                  <a:pt x="9563" y="12580"/>
                  <a:pt x="9711" y="12548"/>
                  <a:pt x="9861" y="12548"/>
                </a:cubicBezTo>
                <a:close/>
                <a:moveTo>
                  <a:pt x="3123" y="0"/>
                </a:moveTo>
                <a:cubicBezTo>
                  <a:pt x="3122" y="0"/>
                  <a:pt x="3121" y="0"/>
                  <a:pt x="3120" y="0"/>
                </a:cubicBezTo>
                <a:cubicBezTo>
                  <a:pt x="1112" y="48"/>
                  <a:pt x="1" y="3069"/>
                  <a:pt x="1214" y="4546"/>
                </a:cubicBezTo>
                <a:cubicBezTo>
                  <a:pt x="1549" y="4951"/>
                  <a:pt x="2065" y="5289"/>
                  <a:pt x="2664" y="5532"/>
                </a:cubicBezTo>
                <a:cubicBezTo>
                  <a:pt x="2464" y="6468"/>
                  <a:pt x="2563" y="7455"/>
                  <a:pt x="3049" y="8209"/>
                </a:cubicBezTo>
                <a:cubicBezTo>
                  <a:pt x="3411" y="8766"/>
                  <a:pt x="3931" y="9175"/>
                  <a:pt x="4522" y="9439"/>
                </a:cubicBezTo>
                <a:cubicBezTo>
                  <a:pt x="4174" y="10389"/>
                  <a:pt x="4181" y="11466"/>
                  <a:pt x="4671" y="12362"/>
                </a:cubicBezTo>
                <a:cubicBezTo>
                  <a:pt x="5313" y="13544"/>
                  <a:pt x="6648" y="14488"/>
                  <a:pt x="8034" y="14714"/>
                </a:cubicBezTo>
                <a:cubicBezTo>
                  <a:pt x="8047" y="15312"/>
                  <a:pt x="8220" y="15904"/>
                  <a:pt x="8571" y="16367"/>
                </a:cubicBezTo>
                <a:cubicBezTo>
                  <a:pt x="9169" y="17154"/>
                  <a:pt x="9912" y="17373"/>
                  <a:pt x="10724" y="17373"/>
                </a:cubicBezTo>
                <a:cubicBezTo>
                  <a:pt x="11173" y="17373"/>
                  <a:pt x="11643" y="17306"/>
                  <a:pt x="12122" y="17231"/>
                </a:cubicBezTo>
                <a:cubicBezTo>
                  <a:pt x="12329" y="17199"/>
                  <a:pt x="12214" y="16934"/>
                  <a:pt x="12047" y="16934"/>
                </a:cubicBezTo>
                <a:cubicBezTo>
                  <a:pt x="12042" y="16934"/>
                  <a:pt x="12037" y="16934"/>
                  <a:pt x="12031" y="16934"/>
                </a:cubicBezTo>
                <a:cubicBezTo>
                  <a:pt x="11605" y="16982"/>
                  <a:pt x="11179" y="17046"/>
                  <a:pt x="10767" y="17046"/>
                </a:cubicBezTo>
                <a:cubicBezTo>
                  <a:pt x="10208" y="17046"/>
                  <a:pt x="9674" y="16927"/>
                  <a:pt x="9196" y="16484"/>
                </a:cubicBezTo>
                <a:cubicBezTo>
                  <a:pt x="8713" y="16042"/>
                  <a:pt x="8480" y="15403"/>
                  <a:pt x="8466" y="14761"/>
                </a:cubicBezTo>
                <a:cubicBezTo>
                  <a:pt x="8527" y="14764"/>
                  <a:pt x="8589" y="14765"/>
                  <a:pt x="8650" y="14765"/>
                </a:cubicBezTo>
                <a:cubicBezTo>
                  <a:pt x="9094" y="14765"/>
                  <a:pt x="9533" y="14686"/>
                  <a:pt x="9946" y="14508"/>
                </a:cubicBezTo>
                <a:cubicBezTo>
                  <a:pt x="10713" y="14183"/>
                  <a:pt x="11609" y="13196"/>
                  <a:pt x="10798" y="12393"/>
                </a:cubicBezTo>
                <a:cubicBezTo>
                  <a:pt x="10589" y="12183"/>
                  <a:pt x="10331" y="12098"/>
                  <a:pt x="10064" y="12098"/>
                </a:cubicBezTo>
                <a:cubicBezTo>
                  <a:pt x="9562" y="12098"/>
                  <a:pt x="9026" y="12399"/>
                  <a:pt x="8713" y="12747"/>
                </a:cubicBezTo>
                <a:cubicBezTo>
                  <a:pt x="8318" y="13183"/>
                  <a:pt x="8101" y="13764"/>
                  <a:pt x="8047" y="14359"/>
                </a:cubicBezTo>
                <a:cubicBezTo>
                  <a:pt x="6682" y="14119"/>
                  <a:pt x="5276" y="13071"/>
                  <a:pt x="4846" y="11791"/>
                </a:cubicBezTo>
                <a:cubicBezTo>
                  <a:pt x="4607" y="11081"/>
                  <a:pt x="4661" y="10297"/>
                  <a:pt x="4924" y="9590"/>
                </a:cubicBezTo>
                <a:cubicBezTo>
                  <a:pt x="5343" y="9725"/>
                  <a:pt x="5787" y="9793"/>
                  <a:pt x="6231" y="9793"/>
                </a:cubicBezTo>
                <a:cubicBezTo>
                  <a:pt x="6987" y="9793"/>
                  <a:pt x="7743" y="9596"/>
                  <a:pt x="8371" y="9196"/>
                </a:cubicBezTo>
                <a:cubicBezTo>
                  <a:pt x="8929" y="8837"/>
                  <a:pt x="9426" y="8097"/>
                  <a:pt x="8865" y="7516"/>
                </a:cubicBezTo>
                <a:cubicBezTo>
                  <a:pt x="8558" y="7195"/>
                  <a:pt x="8089" y="7075"/>
                  <a:pt x="7622" y="7075"/>
                </a:cubicBezTo>
                <a:cubicBezTo>
                  <a:pt x="7296" y="7075"/>
                  <a:pt x="6971" y="7133"/>
                  <a:pt x="6702" y="7222"/>
                </a:cubicBezTo>
                <a:cubicBezTo>
                  <a:pt x="5796" y="7519"/>
                  <a:pt x="5094" y="8219"/>
                  <a:pt x="4681" y="9063"/>
                </a:cubicBezTo>
                <a:cubicBezTo>
                  <a:pt x="3968" y="8736"/>
                  <a:pt x="3387" y="8161"/>
                  <a:pt x="3140" y="7347"/>
                </a:cubicBezTo>
                <a:cubicBezTo>
                  <a:pt x="2985" y="6830"/>
                  <a:pt x="2998" y="6252"/>
                  <a:pt x="3120" y="5691"/>
                </a:cubicBezTo>
                <a:cubicBezTo>
                  <a:pt x="3657" y="5856"/>
                  <a:pt x="4233" y="5947"/>
                  <a:pt x="4783" y="5947"/>
                </a:cubicBezTo>
                <a:cubicBezTo>
                  <a:pt x="5500" y="5947"/>
                  <a:pt x="6175" y="5792"/>
                  <a:pt x="6668" y="5445"/>
                </a:cubicBezTo>
                <a:cubicBezTo>
                  <a:pt x="7334" y="4972"/>
                  <a:pt x="7567" y="3961"/>
                  <a:pt x="7117" y="3261"/>
                </a:cubicBezTo>
                <a:cubicBezTo>
                  <a:pt x="6808" y="2776"/>
                  <a:pt x="6260" y="2579"/>
                  <a:pt x="5700" y="2579"/>
                </a:cubicBezTo>
                <a:cubicBezTo>
                  <a:pt x="5336" y="2579"/>
                  <a:pt x="4966" y="2663"/>
                  <a:pt x="4654" y="2805"/>
                </a:cubicBezTo>
                <a:cubicBezTo>
                  <a:pt x="3745" y="3221"/>
                  <a:pt x="3076" y="4133"/>
                  <a:pt x="2765" y="5150"/>
                </a:cubicBezTo>
                <a:cubicBezTo>
                  <a:pt x="2170" y="4921"/>
                  <a:pt x="1660" y="4552"/>
                  <a:pt x="1370" y="4008"/>
                </a:cubicBezTo>
                <a:cubicBezTo>
                  <a:pt x="707" y="2762"/>
                  <a:pt x="1674" y="376"/>
                  <a:pt x="3208" y="298"/>
                </a:cubicBezTo>
                <a:cubicBezTo>
                  <a:pt x="3426" y="288"/>
                  <a:pt x="3294" y="0"/>
                  <a:pt x="3123"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06" name="Google Shape;111;p2">
            <a:extLst>
              <a:ext uri="{FF2B5EF4-FFF2-40B4-BE49-F238E27FC236}">
                <a16:creationId xmlns:a16="http://schemas.microsoft.com/office/drawing/2014/main" id="{5044A48F-4448-48E1-AFCC-2BD2ED22CF6D}"/>
              </a:ext>
            </a:extLst>
          </p:cNvPr>
          <p:cNvSpPr/>
          <p:nvPr/>
        </p:nvSpPr>
        <p:spPr>
          <a:xfrm>
            <a:off x="5090585" y="6224589"/>
            <a:ext cx="2010833" cy="649287"/>
          </a:xfrm>
          <a:custGeom>
            <a:avLst/>
            <a:gdLst/>
            <a:ahLst/>
            <a:cxnLst/>
            <a:rect l="l" t="t" r="r" b="b"/>
            <a:pathLst>
              <a:path w="24204" h="7815" extrusionOk="0">
                <a:moveTo>
                  <a:pt x="16155" y="1"/>
                </a:moveTo>
                <a:cubicBezTo>
                  <a:pt x="14677" y="1"/>
                  <a:pt x="13024" y="802"/>
                  <a:pt x="12476" y="2554"/>
                </a:cubicBezTo>
                <a:cubicBezTo>
                  <a:pt x="12476" y="2554"/>
                  <a:pt x="11108" y="331"/>
                  <a:pt x="8285" y="331"/>
                </a:cubicBezTo>
                <a:cubicBezTo>
                  <a:pt x="8057" y="331"/>
                  <a:pt x="7820" y="346"/>
                  <a:pt x="7574" y="377"/>
                </a:cubicBezTo>
                <a:cubicBezTo>
                  <a:pt x="4269" y="796"/>
                  <a:pt x="4684" y="3932"/>
                  <a:pt x="4684" y="3932"/>
                </a:cubicBezTo>
                <a:cubicBezTo>
                  <a:pt x="4684" y="3932"/>
                  <a:pt x="4094" y="3782"/>
                  <a:pt x="3335" y="3782"/>
                </a:cubicBezTo>
                <a:cubicBezTo>
                  <a:pt x="2082" y="3782"/>
                  <a:pt x="367" y="4191"/>
                  <a:pt x="78" y="6358"/>
                </a:cubicBezTo>
                <a:cubicBezTo>
                  <a:pt x="0" y="6949"/>
                  <a:pt x="68" y="7429"/>
                  <a:pt x="237" y="7815"/>
                </a:cubicBezTo>
                <a:lnTo>
                  <a:pt x="23257" y="7815"/>
                </a:lnTo>
                <a:cubicBezTo>
                  <a:pt x="23686" y="7395"/>
                  <a:pt x="23993" y="6821"/>
                  <a:pt x="24047" y="6041"/>
                </a:cubicBezTo>
                <a:cubicBezTo>
                  <a:pt x="24204" y="3886"/>
                  <a:pt x="22100" y="3543"/>
                  <a:pt x="20743" y="3543"/>
                </a:cubicBezTo>
                <a:cubicBezTo>
                  <a:pt x="20109" y="3543"/>
                  <a:pt x="19638" y="3618"/>
                  <a:pt x="19638" y="3618"/>
                </a:cubicBezTo>
                <a:cubicBezTo>
                  <a:pt x="19638" y="3618"/>
                  <a:pt x="19816" y="1013"/>
                  <a:pt x="17302" y="177"/>
                </a:cubicBezTo>
                <a:cubicBezTo>
                  <a:pt x="16950" y="61"/>
                  <a:pt x="16559" y="1"/>
                  <a:pt x="16155" y="1"/>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07" name="Google Shape;112;p2">
            <a:extLst>
              <a:ext uri="{FF2B5EF4-FFF2-40B4-BE49-F238E27FC236}">
                <a16:creationId xmlns:a16="http://schemas.microsoft.com/office/drawing/2014/main" id="{B86F9505-866B-4368-93C7-89BC4A80B668}"/>
              </a:ext>
            </a:extLst>
          </p:cNvPr>
          <p:cNvSpPr>
            <a:spLocks/>
          </p:cNvSpPr>
          <p:nvPr/>
        </p:nvSpPr>
        <p:spPr bwMode="auto">
          <a:xfrm>
            <a:off x="11497734" y="3389314"/>
            <a:ext cx="524933" cy="693737"/>
          </a:xfrm>
          <a:custGeom>
            <a:avLst/>
            <a:gdLst>
              <a:gd name="T0" fmla="*/ 2147483646 w 9852"/>
              <a:gd name="T1" fmla="*/ 2147483646 h 13001"/>
              <a:gd name="T2" fmla="*/ 2147483646 w 9852"/>
              <a:gd name="T3" fmla="*/ 2147483646 h 13001"/>
              <a:gd name="T4" fmla="*/ 2147483646 w 9852"/>
              <a:gd name="T5" fmla="*/ 2147483646 h 13001"/>
              <a:gd name="T6" fmla="*/ 2147483646 w 9852"/>
              <a:gd name="T7" fmla="*/ 2147483646 h 13001"/>
              <a:gd name="T8" fmla="*/ 2147483646 w 9852"/>
              <a:gd name="T9" fmla="*/ 2147483646 h 13001"/>
              <a:gd name="T10" fmla="*/ 2147483646 w 9852"/>
              <a:gd name="T11" fmla="*/ 2147483646 h 13001"/>
              <a:gd name="T12" fmla="*/ 2147483646 w 9852"/>
              <a:gd name="T13" fmla="*/ 2147483646 h 13001"/>
              <a:gd name="T14" fmla="*/ 2147483646 w 9852"/>
              <a:gd name="T15" fmla="*/ 2147483646 h 13001"/>
              <a:gd name="T16" fmla="*/ 2147483646 w 9852"/>
              <a:gd name="T17" fmla="*/ 2147483646 h 13001"/>
              <a:gd name="T18" fmla="*/ 2147483646 w 9852"/>
              <a:gd name="T19" fmla="*/ 2147483646 h 13001"/>
              <a:gd name="T20" fmla="*/ 2147483646 w 9852"/>
              <a:gd name="T21" fmla="*/ 2147483646 h 13001"/>
              <a:gd name="T22" fmla="*/ 2147483646 w 9852"/>
              <a:gd name="T23" fmla="*/ 2147483646 h 13001"/>
              <a:gd name="T24" fmla="*/ 2147483646 w 9852"/>
              <a:gd name="T25" fmla="*/ 2147483646 h 13001"/>
              <a:gd name="T26" fmla="*/ 2147483646 w 9852"/>
              <a:gd name="T27" fmla="*/ 2147483646 h 13001"/>
              <a:gd name="T28" fmla="*/ 2147483646 w 9852"/>
              <a:gd name="T29" fmla="*/ 2147483646 h 13001"/>
              <a:gd name="T30" fmla="*/ 2147483646 w 9852"/>
              <a:gd name="T31" fmla="*/ 2147483646 h 13001"/>
              <a:gd name="T32" fmla="*/ 2147483646 w 9852"/>
              <a:gd name="T33" fmla="*/ 2147483646 h 13001"/>
              <a:gd name="T34" fmla="*/ 2147483646 w 9852"/>
              <a:gd name="T35" fmla="*/ 2147483646 h 13001"/>
              <a:gd name="T36" fmla="*/ 2147483646 w 9852"/>
              <a:gd name="T37" fmla="*/ 2147483646 h 13001"/>
              <a:gd name="T38" fmla="*/ 2147483646 w 9852"/>
              <a:gd name="T39" fmla="*/ 2147483646 h 13001"/>
              <a:gd name="T40" fmla="*/ 2147483646 w 9852"/>
              <a:gd name="T41" fmla="*/ 2147483646 h 13001"/>
              <a:gd name="T42" fmla="*/ 2147483646 w 9852"/>
              <a:gd name="T43" fmla="*/ 2147483646 h 13001"/>
              <a:gd name="T44" fmla="*/ 2147483646 w 9852"/>
              <a:gd name="T45" fmla="*/ 2147483646 h 13001"/>
              <a:gd name="T46" fmla="*/ 2147483646 w 9852"/>
              <a:gd name="T47" fmla="*/ 2147483646 h 13001"/>
              <a:gd name="T48" fmla="*/ 2147483646 w 9852"/>
              <a:gd name="T49" fmla="*/ 2147483646 h 13001"/>
              <a:gd name="T50" fmla="*/ 2147483646 w 9852"/>
              <a:gd name="T51" fmla="*/ 2147483646 h 13001"/>
              <a:gd name="T52" fmla="*/ 2147483646 w 9852"/>
              <a:gd name="T53" fmla="*/ 2147483646 h 13001"/>
              <a:gd name="T54" fmla="*/ 2147483646 w 9852"/>
              <a:gd name="T55" fmla="*/ 2147483646 h 13001"/>
              <a:gd name="T56" fmla="*/ 2147483646 w 9852"/>
              <a:gd name="T57" fmla="*/ 2147483646 h 13001"/>
              <a:gd name="T58" fmla="*/ 2147483646 w 9852"/>
              <a:gd name="T59" fmla="*/ 2147483646 h 13001"/>
              <a:gd name="T60" fmla="*/ 2147483646 w 9852"/>
              <a:gd name="T61" fmla="*/ 2147483646 h 13001"/>
              <a:gd name="T62" fmla="*/ 2147483646 w 9852"/>
              <a:gd name="T63" fmla="*/ 2147483646 h 13001"/>
              <a:gd name="T64" fmla="*/ 2147483646 w 9852"/>
              <a:gd name="T65" fmla="*/ 2147483646 h 13001"/>
              <a:gd name="T66" fmla="*/ 2147483646 w 9852"/>
              <a:gd name="T67" fmla="*/ 2147483646 h 13001"/>
              <a:gd name="T68" fmla="*/ 2147483646 w 9852"/>
              <a:gd name="T69" fmla="*/ 2147483646 h 13001"/>
              <a:gd name="T70" fmla="*/ 2147483646 w 9852"/>
              <a:gd name="T71" fmla="*/ 2147483646 h 13001"/>
              <a:gd name="T72" fmla="*/ 2147483646 w 9852"/>
              <a:gd name="T73" fmla="*/ 2147483646 h 13001"/>
              <a:gd name="T74" fmla="*/ 2147483646 w 9852"/>
              <a:gd name="T75" fmla="*/ 2147483646 h 13001"/>
              <a:gd name="T76" fmla="*/ 2147483646 w 9852"/>
              <a:gd name="T77" fmla="*/ 2147483646 h 13001"/>
              <a:gd name="T78" fmla="*/ 2147483646 w 9852"/>
              <a:gd name="T79" fmla="*/ 2147483646 h 13001"/>
              <a:gd name="T80" fmla="*/ 2147483646 w 9852"/>
              <a:gd name="T81" fmla="*/ 2147483646 h 13001"/>
              <a:gd name="T82" fmla="*/ 2147483646 w 9852"/>
              <a:gd name="T83" fmla="*/ 2147483646 h 13001"/>
              <a:gd name="T84" fmla="*/ 2147483646 w 9852"/>
              <a:gd name="T85" fmla="*/ 2147483646 h 13001"/>
              <a:gd name="T86" fmla="*/ 2147483646 w 9852"/>
              <a:gd name="T87" fmla="*/ 2147483646 h 13001"/>
              <a:gd name="T88" fmla="*/ 2147483646 w 9852"/>
              <a:gd name="T89" fmla="*/ 2147483646 h 13001"/>
              <a:gd name="T90" fmla="*/ 2147483646 w 9852"/>
              <a:gd name="T91" fmla="*/ 2147483646 h 13001"/>
              <a:gd name="T92" fmla="*/ 2147483646 w 9852"/>
              <a:gd name="T93" fmla="*/ 2147483646 h 13001"/>
              <a:gd name="T94" fmla="*/ 2147483646 w 9852"/>
              <a:gd name="T95" fmla="*/ 2147483646 h 13001"/>
              <a:gd name="T96" fmla="*/ 2147483646 w 9852"/>
              <a:gd name="T97" fmla="*/ 2147483646 h 13001"/>
              <a:gd name="T98" fmla="*/ 2147483646 w 9852"/>
              <a:gd name="T99" fmla="*/ 2147483646 h 13001"/>
              <a:gd name="T100" fmla="*/ 2147483646 w 9852"/>
              <a:gd name="T101" fmla="*/ 2147483646 h 13001"/>
              <a:gd name="T102" fmla="*/ 2147483646 w 9852"/>
              <a:gd name="T103" fmla="*/ 2147483646 h 13001"/>
              <a:gd name="T104" fmla="*/ 2147483646 w 9852"/>
              <a:gd name="T105" fmla="*/ 2147483646 h 13001"/>
              <a:gd name="T106" fmla="*/ 2147483646 w 9852"/>
              <a:gd name="T107" fmla="*/ 2147483646 h 13001"/>
              <a:gd name="T108" fmla="*/ 2147483646 w 9852"/>
              <a:gd name="T109" fmla="*/ 2147483646 h 13001"/>
              <a:gd name="T110" fmla="*/ 2147483646 w 9852"/>
              <a:gd name="T111" fmla="*/ 2147483646 h 13001"/>
              <a:gd name="T112" fmla="*/ 2147483646 w 9852"/>
              <a:gd name="T113" fmla="*/ 2147483646 h 13001"/>
              <a:gd name="T114" fmla="*/ 2147483646 w 9852"/>
              <a:gd name="T115" fmla="*/ 2147483646 h 1300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9852" h="13001" extrusionOk="0">
                <a:moveTo>
                  <a:pt x="9327" y="222"/>
                </a:moveTo>
                <a:cubicBezTo>
                  <a:pt x="9344" y="3338"/>
                  <a:pt x="9324" y="6524"/>
                  <a:pt x="7479" y="9201"/>
                </a:cubicBezTo>
                <a:cubicBezTo>
                  <a:pt x="5989" y="11357"/>
                  <a:pt x="3580" y="12283"/>
                  <a:pt x="1069" y="12618"/>
                </a:cubicBezTo>
                <a:cubicBezTo>
                  <a:pt x="1302" y="11526"/>
                  <a:pt x="1691" y="10458"/>
                  <a:pt x="2177" y="9434"/>
                </a:cubicBezTo>
                <a:cubicBezTo>
                  <a:pt x="3046" y="9386"/>
                  <a:pt x="3904" y="9150"/>
                  <a:pt x="4749" y="8957"/>
                </a:cubicBezTo>
                <a:cubicBezTo>
                  <a:pt x="5573" y="8775"/>
                  <a:pt x="6387" y="8542"/>
                  <a:pt x="7101" y="8079"/>
                </a:cubicBezTo>
                <a:cubicBezTo>
                  <a:pt x="7132" y="8060"/>
                  <a:pt x="7123" y="7979"/>
                  <a:pt x="7086" y="7979"/>
                </a:cubicBezTo>
                <a:cubicBezTo>
                  <a:pt x="7083" y="7979"/>
                  <a:pt x="7080" y="7980"/>
                  <a:pt x="7077" y="7981"/>
                </a:cubicBezTo>
                <a:cubicBezTo>
                  <a:pt x="5570" y="8458"/>
                  <a:pt x="3948" y="8957"/>
                  <a:pt x="2352" y="9082"/>
                </a:cubicBezTo>
                <a:cubicBezTo>
                  <a:pt x="2803" y="8177"/>
                  <a:pt x="3316" y="7302"/>
                  <a:pt x="3857" y="6477"/>
                </a:cubicBezTo>
                <a:cubicBezTo>
                  <a:pt x="4096" y="6109"/>
                  <a:pt x="4350" y="5757"/>
                  <a:pt x="4603" y="5403"/>
                </a:cubicBezTo>
                <a:cubicBezTo>
                  <a:pt x="5344" y="5321"/>
                  <a:pt x="6091" y="5017"/>
                  <a:pt x="6790" y="4781"/>
                </a:cubicBezTo>
                <a:cubicBezTo>
                  <a:pt x="7340" y="4595"/>
                  <a:pt x="7817" y="4399"/>
                  <a:pt x="8237" y="3993"/>
                </a:cubicBezTo>
                <a:cubicBezTo>
                  <a:pt x="8257" y="3973"/>
                  <a:pt x="8260" y="3911"/>
                  <a:pt x="8231" y="3911"/>
                </a:cubicBezTo>
                <a:cubicBezTo>
                  <a:pt x="8227" y="3911"/>
                  <a:pt x="8222" y="3913"/>
                  <a:pt x="8216" y="3916"/>
                </a:cubicBezTo>
                <a:cubicBezTo>
                  <a:pt x="7655" y="4223"/>
                  <a:pt x="7053" y="4419"/>
                  <a:pt x="6438" y="4592"/>
                </a:cubicBezTo>
                <a:cubicBezTo>
                  <a:pt x="5952" y="4730"/>
                  <a:pt x="5374" y="4818"/>
                  <a:pt x="4877" y="5011"/>
                </a:cubicBezTo>
                <a:cubicBezTo>
                  <a:pt x="5222" y="4548"/>
                  <a:pt x="5576" y="4091"/>
                  <a:pt x="5941" y="3639"/>
                </a:cubicBezTo>
                <a:cubicBezTo>
                  <a:pt x="6682" y="2726"/>
                  <a:pt x="7588" y="1999"/>
                  <a:pt x="8374" y="1131"/>
                </a:cubicBezTo>
                <a:cubicBezTo>
                  <a:pt x="8386" y="1120"/>
                  <a:pt x="8386" y="1082"/>
                  <a:pt x="8369" y="1082"/>
                </a:cubicBezTo>
                <a:cubicBezTo>
                  <a:pt x="8366" y="1082"/>
                  <a:pt x="8363" y="1084"/>
                  <a:pt x="8358" y="1087"/>
                </a:cubicBezTo>
                <a:cubicBezTo>
                  <a:pt x="7563" y="1733"/>
                  <a:pt x="6833" y="2395"/>
                  <a:pt x="6151" y="3091"/>
                </a:cubicBezTo>
                <a:cubicBezTo>
                  <a:pt x="6164" y="2909"/>
                  <a:pt x="6148" y="2726"/>
                  <a:pt x="6151" y="2544"/>
                </a:cubicBezTo>
                <a:cubicBezTo>
                  <a:pt x="6158" y="2236"/>
                  <a:pt x="6178" y="1925"/>
                  <a:pt x="6209" y="1625"/>
                </a:cubicBezTo>
                <a:cubicBezTo>
                  <a:pt x="6211" y="1595"/>
                  <a:pt x="6193" y="1576"/>
                  <a:pt x="6175" y="1576"/>
                </a:cubicBezTo>
                <a:cubicBezTo>
                  <a:pt x="6162" y="1576"/>
                  <a:pt x="6150" y="1585"/>
                  <a:pt x="6144" y="1608"/>
                </a:cubicBezTo>
                <a:cubicBezTo>
                  <a:pt x="6060" y="1952"/>
                  <a:pt x="6013" y="2300"/>
                  <a:pt x="5992" y="2655"/>
                </a:cubicBezTo>
                <a:cubicBezTo>
                  <a:pt x="5982" y="2845"/>
                  <a:pt x="5908" y="3101"/>
                  <a:pt x="5966" y="3291"/>
                </a:cubicBezTo>
                <a:cubicBezTo>
                  <a:pt x="5256" y="4038"/>
                  <a:pt x="4600" y="4832"/>
                  <a:pt x="3992" y="5693"/>
                </a:cubicBezTo>
                <a:cubicBezTo>
                  <a:pt x="3938" y="5399"/>
                  <a:pt x="3820" y="5098"/>
                  <a:pt x="3756" y="4824"/>
                </a:cubicBezTo>
                <a:cubicBezTo>
                  <a:pt x="3667" y="4443"/>
                  <a:pt x="3654" y="3987"/>
                  <a:pt x="3495" y="3625"/>
                </a:cubicBezTo>
                <a:lnTo>
                  <a:pt x="3492" y="3625"/>
                </a:lnTo>
                <a:cubicBezTo>
                  <a:pt x="3343" y="3905"/>
                  <a:pt x="3424" y="4321"/>
                  <a:pt x="3464" y="4622"/>
                </a:cubicBezTo>
                <a:cubicBezTo>
                  <a:pt x="3525" y="5058"/>
                  <a:pt x="3606" y="5538"/>
                  <a:pt x="3820" y="5933"/>
                </a:cubicBezTo>
                <a:cubicBezTo>
                  <a:pt x="3610" y="6237"/>
                  <a:pt x="3404" y="6548"/>
                  <a:pt x="3204" y="6869"/>
                </a:cubicBezTo>
                <a:cubicBezTo>
                  <a:pt x="2917" y="7335"/>
                  <a:pt x="2630" y="7822"/>
                  <a:pt x="2360" y="8319"/>
                </a:cubicBezTo>
                <a:cubicBezTo>
                  <a:pt x="2296" y="8025"/>
                  <a:pt x="2177" y="7734"/>
                  <a:pt x="2123" y="7444"/>
                </a:cubicBezTo>
                <a:cubicBezTo>
                  <a:pt x="2045" y="7055"/>
                  <a:pt x="1995" y="6660"/>
                  <a:pt x="1992" y="6261"/>
                </a:cubicBezTo>
                <a:cubicBezTo>
                  <a:pt x="1992" y="6230"/>
                  <a:pt x="1974" y="6210"/>
                  <a:pt x="1956" y="6210"/>
                </a:cubicBezTo>
                <a:cubicBezTo>
                  <a:pt x="1942" y="6210"/>
                  <a:pt x="1928" y="6222"/>
                  <a:pt x="1920" y="6248"/>
                </a:cubicBezTo>
                <a:cubicBezTo>
                  <a:pt x="1741" y="6953"/>
                  <a:pt x="1914" y="7927"/>
                  <a:pt x="2211" y="8606"/>
                </a:cubicBezTo>
                <a:cubicBezTo>
                  <a:pt x="2116" y="8785"/>
                  <a:pt x="2025" y="8968"/>
                  <a:pt x="1934" y="9150"/>
                </a:cubicBezTo>
                <a:cubicBezTo>
                  <a:pt x="1914" y="9171"/>
                  <a:pt x="1900" y="9194"/>
                  <a:pt x="1900" y="9224"/>
                </a:cubicBezTo>
                <a:cubicBezTo>
                  <a:pt x="1417" y="10225"/>
                  <a:pt x="1025" y="11269"/>
                  <a:pt x="812" y="12334"/>
                </a:cubicBezTo>
                <a:cubicBezTo>
                  <a:pt x="275" y="11100"/>
                  <a:pt x="464" y="9363"/>
                  <a:pt x="680" y="8123"/>
                </a:cubicBezTo>
                <a:cubicBezTo>
                  <a:pt x="933" y="6663"/>
                  <a:pt x="1532" y="5264"/>
                  <a:pt x="2397" y="4064"/>
                </a:cubicBezTo>
                <a:cubicBezTo>
                  <a:pt x="4086" y="1712"/>
                  <a:pt x="6509" y="523"/>
                  <a:pt x="9327" y="222"/>
                </a:cubicBezTo>
                <a:close/>
                <a:moveTo>
                  <a:pt x="9392" y="1"/>
                </a:moveTo>
                <a:cubicBezTo>
                  <a:pt x="9378" y="1"/>
                  <a:pt x="9365" y="4"/>
                  <a:pt x="9355" y="12"/>
                </a:cubicBezTo>
                <a:cubicBezTo>
                  <a:pt x="9237" y="7"/>
                  <a:pt x="9119" y="4"/>
                  <a:pt x="9002" y="4"/>
                </a:cubicBezTo>
                <a:cubicBezTo>
                  <a:pt x="5921" y="4"/>
                  <a:pt x="3055" y="2028"/>
                  <a:pt x="1535" y="4626"/>
                </a:cubicBezTo>
                <a:cubicBezTo>
                  <a:pt x="755" y="5957"/>
                  <a:pt x="284" y="7450"/>
                  <a:pt x="173" y="8991"/>
                </a:cubicBezTo>
                <a:cubicBezTo>
                  <a:pt x="86" y="10222"/>
                  <a:pt x="1" y="11705"/>
                  <a:pt x="690" y="12789"/>
                </a:cubicBezTo>
                <a:cubicBezTo>
                  <a:pt x="697" y="12886"/>
                  <a:pt x="800" y="13000"/>
                  <a:pt x="930" y="13000"/>
                </a:cubicBezTo>
                <a:cubicBezTo>
                  <a:pt x="937" y="13000"/>
                  <a:pt x="943" y="13000"/>
                  <a:pt x="950" y="13000"/>
                </a:cubicBezTo>
                <a:cubicBezTo>
                  <a:pt x="3600" y="12776"/>
                  <a:pt x="6242" y="11698"/>
                  <a:pt x="7807" y="9461"/>
                </a:cubicBezTo>
                <a:cubicBezTo>
                  <a:pt x="9733" y="6707"/>
                  <a:pt x="9851" y="3344"/>
                  <a:pt x="9530" y="120"/>
                </a:cubicBezTo>
                <a:cubicBezTo>
                  <a:pt x="9525" y="59"/>
                  <a:pt x="9448" y="1"/>
                  <a:pt x="9392"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108" name="Google Shape;113;p2">
            <a:extLst>
              <a:ext uri="{FF2B5EF4-FFF2-40B4-BE49-F238E27FC236}">
                <a16:creationId xmlns:a16="http://schemas.microsoft.com/office/drawing/2014/main" id="{4A7720D2-4F26-4F7B-B9E0-67F150EBF834}"/>
              </a:ext>
            </a:extLst>
          </p:cNvPr>
          <p:cNvGrpSpPr>
            <a:grpSpLocks/>
          </p:cNvGrpSpPr>
          <p:nvPr/>
        </p:nvGrpSpPr>
        <p:grpSpPr bwMode="auto">
          <a:xfrm rot="8999956">
            <a:off x="10905067" y="96838"/>
            <a:ext cx="774700" cy="1244600"/>
            <a:chOff x="304350" y="3911000"/>
            <a:chExt cx="581394" cy="933655"/>
          </a:xfrm>
        </p:grpSpPr>
        <p:sp>
          <p:nvSpPr>
            <p:cNvPr id="109" name="Google Shape;114;p2">
              <a:extLst>
                <a:ext uri="{FF2B5EF4-FFF2-40B4-BE49-F238E27FC236}">
                  <a16:creationId xmlns:a16="http://schemas.microsoft.com/office/drawing/2014/main" id="{F261F1D6-24C6-4EA0-A5AD-32AD9BC54BDB}"/>
                </a:ext>
              </a:extLst>
            </p:cNvPr>
            <p:cNvSpPr/>
            <p:nvPr/>
          </p:nvSpPr>
          <p:spPr>
            <a:xfrm>
              <a:off x="320500" y="4009998"/>
              <a:ext cx="92133" cy="114325"/>
            </a:xfrm>
            <a:custGeom>
              <a:avLst/>
              <a:gdLst/>
              <a:ahLst/>
              <a:cxnLst/>
              <a:rect l="l" t="t" r="r" b="b"/>
              <a:pathLst>
                <a:path w="2084" h="2602" extrusionOk="0">
                  <a:moveTo>
                    <a:pt x="688" y="0"/>
                  </a:moveTo>
                  <a:cubicBezTo>
                    <a:pt x="328" y="0"/>
                    <a:pt x="1" y="379"/>
                    <a:pt x="201" y="1026"/>
                  </a:cubicBezTo>
                  <a:cubicBezTo>
                    <a:pt x="438" y="1797"/>
                    <a:pt x="1472" y="2405"/>
                    <a:pt x="2084" y="2601"/>
                  </a:cubicBezTo>
                  <a:cubicBezTo>
                    <a:pt x="2060" y="2375"/>
                    <a:pt x="2040" y="2145"/>
                    <a:pt x="2023" y="1915"/>
                  </a:cubicBezTo>
                  <a:cubicBezTo>
                    <a:pt x="1746" y="1273"/>
                    <a:pt x="1344" y="418"/>
                    <a:pt x="1084" y="168"/>
                  </a:cubicBezTo>
                  <a:cubicBezTo>
                    <a:pt x="965" y="54"/>
                    <a:pt x="824" y="0"/>
                    <a:pt x="688"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0" name="Google Shape;115;p2">
              <a:extLst>
                <a:ext uri="{FF2B5EF4-FFF2-40B4-BE49-F238E27FC236}">
                  <a16:creationId xmlns:a16="http://schemas.microsoft.com/office/drawing/2014/main" id="{206B64F7-AC07-4D7B-A0D9-878F2C7BC919}"/>
                </a:ext>
              </a:extLst>
            </p:cNvPr>
            <p:cNvSpPr/>
            <p:nvPr/>
          </p:nvSpPr>
          <p:spPr>
            <a:xfrm>
              <a:off x="456868" y="4065030"/>
              <a:ext cx="96900" cy="156007"/>
            </a:xfrm>
            <a:custGeom>
              <a:avLst/>
              <a:gdLst/>
              <a:ahLst/>
              <a:cxnLst/>
              <a:rect l="l" t="t" r="r" b="b"/>
              <a:pathLst>
                <a:path w="2208" h="3540" extrusionOk="0">
                  <a:moveTo>
                    <a:pt x="1702" y="0"/>
                  </a:moveTo>
                  <a:cubicBezTo>
                    <a:pt x="1282" y="0"/>
                    <a:pt x="653" y="806"/>
                    <a:pt x="389" y="1549"/>
                  </a:cubicBezTo>
                  <a:cubicBezTo>
                    <a:pt x="224" y="2013"/>
                    <a:pt x="92" y="2537"/>
                    <a:pt x="1" y="2952"/>
                  </a:cubicBezTo>
                  <a:cubicBezTo>
                    <a:pt x="41" y="3148"/>
                    <a:pt x="85" y="3344"/>
                    <a:pt x="129" y="3540"/>
                  </a:cubicBezTo>
                  <a:cubicBezTo>
                    <a:pt x="754" y="3125"/>
                    <a:pt x="1667" y="2120"/>
                    <a:pt x="1916" y="1431"/>
                  </a:cubicBezTo>
                  <a:cubicBezTo>
                    <a:pt x="2208" y="634"/>
                    <a:pt x="2150" y="43"/>
                    <a:pt x="1734" y="2"/>
                  </a:cubicBezTo>
                  <a:cubicBezTo>
                    <a:pt x="1723" y="1"/>
                    <a:pt x="1713" y="0"/>
                    <a:pt x="1702"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1" name="Google Shape;116;p2">
              <a:extLst>
                <a:ext uri="{FF2B5EF4-FFF2-40B4-BE49-F238E27FC236}">
                  <a16:creationId xmlns:a16="http://schemas.microsoft.com/office/drawing/2014/main" id="{A689A488-9172-4B5B-A894-EF58B6BFBFC5}"/>
                </a:ext>
              </a:extLst>
            </p:cNvPr>
            <p:cNvSpPr/>
            <p:nvPr/>
          </p:nvSpPr>
          <p:spPr>
            <a:xfrm>
              <a:off x="320135" y="4204053"/>
              <a:ext cx="146143" cy="109562"/>
            </a:xfrm>
            <a:custGeom>
              <a:avLst/>
              <a:gdLst/>
              <a:ahLst/>
              <a:cxnLst/>
              <a:rect l="l" t="t" r="r" b="b"/>
              <a:pathLst>
                <a:path w="3292" h="2482" extrusionOk="0">
                  <a:moveTo>
                    <a:pt x="575" y="1"/>
                  </a:moveTo>
                  <a:cubicBezTo>
                    <a:pt x="471" y="1"/>
                    <a:pt x="393" y="22"/>
                    <a:pt x="348" y="65"/>
                  </a:cubicBezTo>
                  <a:cubicBezTo>
                    <a:pt x="0" y="404"/>
                    <a:pt x="189" y="1336"/>
                    <a:pt x="1203" y="1901"/>
                  </a:cubicBezTo>
                  <a:cubicBezTo>
                    <a:pt x="1991" y="2340"/>
                    <a:pt x="2916" y="2451"/>
                    <a:pt x="3292" y="2481"/>
                  </a:cubicBezTo>
                  <a:cubicBezTo>
                    <a:pt x="3180" y="2154"/>
                    <a:pt x="3082" y="1826"/>
                    <a:pt x="2987" y="1495"/>
                  </a:cubicBezTo>
                  <a:cubicBezTo>
                    <a:pt x="2292" y="556"/>
                    <a:pt x="1104" y="1"/>
                    <a:pt x="575"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2" name="Google Shape;117;p2">
              <a:extLst>
                <a:ext uri="{FF2B5EF4-FFF2-40B4-BE49-F238E27FC236}">
                  <a16:creationId xmlns:a16="http://schemas.microsoft.com/office/drawing/2014/main" id="{93211C9C-8F44-4D03-90FB-94032990F9C1}"/>
                </a:ext>
              </a:extLst>
            </p:cNvPr>
            <p:cNvSpPr/>
            <p:nvPr/>
          </p:nvSpPr>
          <p:spPr>
            <a:xfrm>
              <a:off x="509159" y="4208756"/>
              <a:ext cx="111196" cy="188160"/>
            </a:xfrm>
            <a:custGeom>
              <a:avLst/>
              <a:gdLst/>
              <a:ahLst/>
              <a:cxnLst/>
              <a:rect l="l" t="t" r="r" b="b"/>
              <a:pathLst>
                <a:path w="2546" h="4294" extrusionOk="0">
                  <a:moveTo>
                    <a:pt x="1792" y="0"/>
                  </a:moveTo>
                  <a:cubicBezTo>
                    <a:pt x="1287" y="0"/>
                    <a:pt x="754" y="628"/>
                    <a:pt x="389" y="1716"/>
                  </a:cubicBezTo>
                  <a:cubicBezTo>
                    <a:pt x="136" y="2480"/>
                    <a:pt x="38" y="3263"/>
                    <a:pt x="1" y="3804"/>
                  </a:cubicBezTo>
                  <a:cubicBezTo>
                    <a:pt x="75" y="3966"/>
                    <a:pt x="156" y="4132"/>
                    <a:pt x="238" y="4294"/>
                  </a:cubicBezTo>
                  <a:cubicBezTo>
                    <a:pt x="2546" y="2513"/>
                    <a:pt x="2356" y="245"/>
                    <a:pt x="2153" y="114"/>
                  </a:cubicBezTo>
                  <a:cubicBezTo>
                    <a:pt x="2036" y="37"/>
                    <a:pt x="1915" y="0"/>
                    <a:pt x="1792"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3" name="Google Shape;118;p2">
              <a:extLst>
                <a:ext uri="{FF2B5EF4-FFF2-40B4-BE49-F238E27FC236}">
                  <a16:creationId xmlns:a16="http://schemas.microsoft.com/office/drawing/2014/main" id="{E754DC4F-AADB-4976-B5F1-C728504B41DA}"/>
                </a:ext>
              </a:extLst>
            </p:cNvPr>
            <p:cNvSpPr/>
            <p:nvPr/>
          </p:nvSpPr>
          <p:spPr>
            <a:xfrm>
              <a:off x="330625" y="4416539"/>
              <a:ext cx="233510" cy="117898"/>
            </a:xfrm>
            <a:custGeom>
              <a:avLst/>
              <a:gdLst/>
              <a:ahLst/>
              <a:cxnLst/>
              <a:rect l="l" t="t" r="r" b="b"/>
              <a:pathLst>
                <a:path w="5326" h="2681" extrusionOk="0">
                  <a:moveTo>
                    <a:pt x="764" y="0"/>
                  </a:moveTo>
                  <a:cubicBezTo>
                    <a:pt x="0" y="0"/>
                    <a:pt x="446" y="930"/>
                    <a:pt x="1074" y="1516"/>
                  </a:cubicBezTo>
                  <a:cubicBezTo>
                    <a:pt x="1680" y="2086"/>
                    <a:pt x="3818" y="2680"/>
                    <a:pt x="5176" y="2680"/>
                  </a:cubicBezTo>
                  <a:cubicBezTo>
                    <a:pt x="5227" y="2680"/>
                    <a:pt x="5277" y="2679"/>
                    <a:pt x="5325" y="2678"/>
                  </a:cubicBezTo>
                  <a:cubicBezTo>
                    <a:pt x="5230" y="2526"/>
                    <a:pt x="5133" y="2377"/>
                    <a:pt x="5041" y="2225"/>
                  </a:cubicBezTo>
                  <a:cubicBezTo>
                    <a:pt x="3970" y="1525"/>
                    <a:pt x="1838" y="184"/>
                    <a:pt x="1024" y="28"/>
                  </a:cubicBezTo>
                  <a:cubicBezTo>
                    <a:pt x="925" y="9"/>
                    <a:pt x="839" y="0"/>
                    <a:pt x="764"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4" name="Google Shape;119;p2">
              <a:extLst>
                <a:ext uri="{FF2B5EF4-FFF2-40B4-BE49-F238E27FC236}">
                  <a16:creationId xmlns:a16="http://schemas.microsoft.com/office/drawing/2014/main" id="{34730BED-FCAA-4773-946A-4F3152E9427B}"/>
                </a:ext>
              </a:extLst>
            </p:cNvPr>
            <p:cNvSpPr/>
            <p:nvPr/>
          </p:nvSpPr>
          <p:spPr>
            <a:xfrm>
              <a:off x="610543" y="4338230"/>
              <a:ext cx="114373" cy="219123"/>
            </a:xfrm>
            <a:custGeom>
              <a:avLst/>
              <a:gdLst/>
              <a:ahLst/>
              <a:cxnLst/>
              <a:rect l="l" t="t" r="r" b="b"/>
              <a:pathLst>
                <a:path w="2614" h="5006" extrusionOk="0">
                  <a:moveTo>
                    <a:pt x="2283" y="1"/>
                  </a:moveTo>
                  <a:cubicBezTo>
                    <a:pt x="1944" y="1"/>
                    <a:pt x="1332" y="587"/>
                    <a:pt x="923" y="1285"/>
                  </a:cubicBezTo>
                  <a:cubicBezTo>
                    <a:pt x="179" y="2549"/>
                    <a:pt x="24" y="3985"/>
                    <a:pt x="0" y="4755"/>
                  </a:cubicBezTo>
                  <a:cubicBezTo>
                    <a:pt x="61" y="4840"/>
                    <a:pt x="122" y="4921"/>
                    <a:pt x="183" y="5005"/>
                  </a:cubicBezTo>
                  <a:cubicBezTo>
                    <a:pt x="899" y="3775"/>
                    <a:pt x="2085" y="2450"/>
                    <a:pt x="2454" y="926"/>
                  </a:cubicBezTo>
                  <a:cubicBezTo>
                    <a:pt x="2613" y="262"/>
                    <a:pt x="2509" y="1"/>
                    <a:pt x="2283"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5" name="Google Shape;120;p2">
              <a:extLst>
                <a:ext uri="{FF2B5EF4-FFF2-40B4-BE49-F238E27FC236}">
                  <a16:creationId xmlns:a16="http://schemas.microsoft.com/office/drawing/2014/main" id="{B3F7A87B-AFA2-4251-A9FC-7670CCAA041B}"/>
                </a:ext>
              </a:extLst>
            </p:cNvPr>
            <p:cNvSpPr/>
            <p:nvPr/>
          </p:nvSpPr>
          <p:spPr>
            <a:xfrm>
              <a:off x="368365" y="4547029"/>
              <a:ext cx="295463" cy="104798"/>
            </a:xfrm>
            <a:custGeom>
              <a:avLst/>
              <a:gdLst/>
              <a:ahLst/>
              <a:cxnLst/>
              <a:rect l="l" t="t" r="r" b="b"/>
              <a:pathLst>
                <a:path w="6777" h="2373" extrusionOk="0">
                  <a:moveTo>
                    <a:pt x="721" y="1"/>
                  </a:moveTo>
                  <a:cubicBezTo>
                    <a:pt x="456" y="1"/>
                    <a:pt x="264" y="66"/>
                    <a:pt x="207" y="230"/>
                  </a:cubicBezTo>
                  <a:cubicBezTo>
                    <a:pt x="1" y="808"/>
                    <a:pt x="1555" y="1626"/>
                    <a:pt x="3569" y="2075"/>
                  </a:cubicBezTo>
                  <a:cubicBezTo>
                    <a:pt x="4660" y="2316"/>
                    <a:pt x="5634" y="2373"/>
                    <a:pt x="6299" y="2373"/>
                  </a:cubicBezTo>
                  <a:cubicBezTo>
                    <a:pt x="6483" y="2373"/>
                    <a:pt x="6644" y="2368"/>
                    <a:pt x="6776" y="2362"/>
                  </a:cubicBezTo>
                  <a:cubicBezTo>
                    <a:pt x="6699" y="2272"/>
                    <a:pt x="6624" y="2180"/>
                    <a:pt x="6547" y="2089"/>
                  </a:cubicBezTo>
                  <a:cubicBezTo>
                    <a:pt x="5547" y="1714"/>
                    <a:pt x="3691" y="1011"/>
                    <a:pt x="3103" y="714"/>
                  </a:cubicBezTo>
                  <a:cubicBezTo>
                    <a:pt x="2513" y="416"/>
                    <a:pt x="1387" y="1"/>
                    <a:pt x="721"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6" name="Google Shape;121;p2">
              <a:extLst>
                <a:ext uri="{FF2B5EF4-FFF2-40B4-BE49-F238E27FC236}">
                  <a16:creationId xmlns:a16="http://schemas.microsoft.com/office/drawing/2014/main" id="{EC56DCA5-5C15-4338-9642-9A8099994ACC}"/>
                </a:ext>
              </a:extLst>
            </p:cNvPr>
            <p:cNvSpPr/>
            <p:nvPr/>
          </p:nvSpPr>
          <p:spPr>
            <a:xfrm>
              <a:off x="731568" y="4533069"/>
              <a:ext cx="127081" cy="194114"/>
            </a:xfrm>
            <a:custGeom>
              <a:avLst/>
              <a:gdLst/>
              <a:ahLst/>
              <a:cxnLst/>
              <a:rect l="l" t="t" r="r" b="b"/>
              <a:pathLst>
                <a:path w="2924" h="4412" extrusionOk="0">
                  <a:moveTo>
                    <a:pt x="2220" y="1"/>
                  </a:moveTo>
                  <a:cubicBezTo>
                    <a:pt x="1691" y="1"/>
                    <a:pt x="820" y="789"/>
                    <a:pt x="447" y="1661"/>
                  </a:cubicBezTo>
                  <a:cubicBezTo>
                    <a:pt x="85" y="2503"/>
                    <a:pt x="1" y="3510"/>
                    <a:pt x="21" y="4196"/>
                  </a:cubicBezTo>
                  <a:cubicBezTo>
                    <a:pt x="88" y="4270"/>
                    <a:pt x="157" y="4341"/>
                    <a:pt x="224" y="4412"/>
                  </a:cubicBezTo>
                  <a:cubicBezTo>
                    <a:pt x="491" y="3912"/>
                    <a:pt x="1041" y="2902"/>
                    <a:pt x="1457" y="2293"/>
                  </a:cubicBezTo>
                  <a:cubicBezTo>
                    <a:pt x="2160" y="1266"/>
                    <a:pt x="2924" y="712"/>
                    <a:pt x="2542" y="161"/>
                  </a:cubicBezTo>
                  <a:cubicBezTo>
                    <a:pt x="2465" y="50"/>
                    <a:pt x="2353" y="1"/>
                    <a:pt x="2220"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7" name="Google Shape;122;p2">
              <a:extLst>
                <a:ext uri="{FF2B5EF4-FFF2-40B4-BE49-F238E27FC236}">
                  <a16:creationId xmlns:a16="http://schemas.microsoft.com/office/drawing/2014/main" id="{557DD2FE-72DF-4B50-B1F0-37331BAB2439}"/>
                </a:ext>
              </a:extLst>
            </p:cNvPr>
            <p:cNvSpPr/>
            <p:nvPr/>
          </p:nvSpPr>
          <p:spPr>
            <a:xfrm>
              <a:off x="437937" y="4694802"/>
              <a:ext cx="330410" cy="88126"/>
            </a:xfrm>
            <a:custGeom>
              <a:avLst/>
              <a:gdLst/>
              <a:ahLst/>
              <a:cxnLst/>
              <a:rect l="l" t="t" r="r" b="b"/>
              <a:pathLst>
                <a:path w="7507" h="1983" extrusionOk="0">
                  <a:moveTo>
                    <a:pt x="1488" y="1"/>
                  </a:moveTo>
                  <a:cubicBezTo>
                    <a:pt x="721" y="1"/>
                    <a:pt x="209" y="211"/>
                    <a:pt x="129" y="550"/>
                  </a:cubicBezTo>
                  <a:cubicBezTo>
                    <a:pt x="0" y="1104"/>
                    <a:pt x="1288" y="1550"/>
                    <a:pt x="3715" y="1878"/>
                  </a:cubicBezTo>
                  <a:cubicBezTo>
                    <a:pt x="4269" y="1953"/>
                    <a:pt x="4787" y="1982"/>
                    <a:pt x="5256" y="1982"/>
                  </a:cubicBezTo>
                  <a:cubicBezTo>
                    <a:pt x="6280" y="1982"/>
                    <a:pt x="7072" y="1844"/>
                    <a:pt x="7506" y="1746"/>
                  </a:cubicBezTo>
                  <a:cubicBezTo>
                    <a:pt x="7449" y="1692"/>
                    <a:pt x="7391" y="1634"/>
                    <a:pt x="7333" y="1580"/>
                  </a:cubicBezTo>
                  <a:cubicBezTo>
                    <a:pt x="6303" y="1364"/>
                    <a:pt x="4596" y="681"/>
                    <a:pt x="3214" y="276"/>
                  </a:cubicBezTo>
                  <a:cubicBezTo>
                    <a:pt x="2566" y="86"/>
                    <a:pt x="1975" y="1"/>
                    <a:pt x="1488"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8" name="Google Shape;123;p2">
              <a:extLst>
                <a:ext uri="{FF2B5EF4-FFF2-40B4-BE49-F238E27FC236}">
                  <a16:creationId xmlns:a16="http://schemas.microsoft.com/office/drawing/2014/main" id="{630389BD-5DB2-418B-8DC3-D825952B3346}"/>
                </a:ext>
              </a:extLst>
            </p:cNvPr>
            <p:cNvSpPr>
              <a:spLocks/>
            </p:cNvSpPr>
            <p:nvPr/>
          </p:nvSpPr>
          <p:spPr bwMode="auto">
            <a:xfrm>
              <a:off x="402349" y="3911000"/>
              <a:ext cx="483395" cy="933655"/>
            </a:xfrm>
            <a:custGeom>
              <a:avLst/>
              <a:gdLst>
                <a:gd name="T0" fmla="*/ 2147483646 w 11000"/>
                <a:gd name="T1" fmla="*/ 0 h 21246"/>
                <a:gd name="T2" fmla="*/ 2147483646 w 11000"/>
                <a:gd name="T3" fmla="*/ 2147483646 h 21246"/>
                <a:gd name="T4" fmla="*/ 2147483646 w 11000"/>
                <a:gd name="T5" fmla="*/ 2147483646 h 21246"/>
                <a:gd name="T6" fmla="*/ 2147483646 w 11000"/>
                <a:gd name="T7" fmla="*/ 2147483646 h 21246"/>
                <a:gd name="T8" fmla="*/ 2147483646 w 11000"/>
                <a:gd name="T9" fmla="*/ 2147483646 h 21246"/>
                <a:gd name="T10" fmla="*/ 2147483646 w 11000"/>
                <a:gd name="T11" fmla="*/ 2147483646 h 21246"/>
                <a:gd name="T12" fmla="*/ 2147483646 w 11000"/>
                <a:gd name="T13" fmla="*/ 2147483646 h 21246"/>
                <a:gd name="T14" fmla="*/ 2147483646 w 11000"/>
                <a:gd name="T15" fmla="*/ 2147483646 h 21246"/>
                <a:gd name="T16" fmla="*/ 2147483646 w 11000"/>
                <a:gd name="T17" fmla="*/ 2147483646 h 21246"/>
                <a:gd name="T18" fmla="*/ 2147483646 w 11000"/>
                <a:gd name="T19" fmla="*/ 2147483646 h 21246"/>
                <a:gd name="T20" fmla="*/ 2147483646 w 11000"/>
                <a:gd name="T21" fmla="*/ 2147483646 h 21246"/>
                <a:gd name="T22" fmla="*/ 2147483646 w 11000"/>
                <a:gd name="T23" fmla="*/ 2147483646 h 21246"/>
                <a:gd name="T24" fmla="*/ 2147483646 w 11000"/>
                <a:gd name="T25" fmla="*/ 2147483646 h 21246"/>
                <a:gd name="T26" fmla="*/ 2147483646 w 11000"/>
                <a:gd name="T27" fmla="*/ 2147483646 h 21246"/>
                <a:gd name="T28" fmla="*/ 2147483646 w 11000"/>
                <a:gd name="T29" fmla="*/ 2147483646 h 21246"/>
                <a:gd name="T30" fmla="*/ 2147483646 w 11000"/>
                <a:gd name="T31" fmla="*/ 2147483646 h 21246"/>
                <a:gd name="T32" fmla="*/ 2147483646 w 11000"/>
                <a:gd name="T33" fmla="*/ 2147483646 h 21246"/>
                <a:gd name="T34" fmla="*/ 2147483646 w 11000"/>
                <a:gd name="T35" fmla="*/ 2147483646 h 21246"/>
                <a:gd name="T36" fmla="*/ 2147483646 w 11000"/>
                <a:gd name="T37" fmla="*/ 2147483646 h 21246"/>
                <a:gd name="T38" fmla="*/ 2147483646 w 11000"/>
                <a:gd name="T39" fmla="*/ 2147483646 h 21246"/>
                <a:gd name="T40" fmla="*/ 2147483646 w 11000"/>
                <a:gd name="T41" fmla="*/ 2147483646 h 21246"/>
                <a:gd name="T42" fmla="*/ 2147483646 w 11000"/>
                <a:gd name="T43" fmla="*/ 2147483646 h 21246"/>
                <a:gd name="T44" fmla="*/ 2147483646 w 11000"/>
                <a:gd name="T45" fmla="*/ 2147483646 h 21246"/>
                <a:gd name="T46" fmla="*/ 2147483646 w 11000"/>
                <a:gd name="T47" fmla="*/ 2147483646 h 21246"/>
                <a:gd name="T48" fmla="*/ 2147483646 w 11000"/>
                <a:gd name="T49" fmla="*/ 2147483646 h 21246"/>
                <a:gd name="T50" fmla="*/ 2147483646 w 11000"/>
                <a:gd name="T51" fmla="*/ 2147483646 h 21246"/>
                <a:gd name="T52" fmla="*/ 2147483646 w 11000"/>
                <a:gd name="T53" fmla="*/ 2147483646 h 21246"/>
                <a:gd name="T54" fmla="*/ 2147483646 w 11000"/>
                <a:gd name="T55" fmla="*/ 2147483646 h 21246"/>
                <a:gd name="T56" fmla="*/ 2147483646 w 11000"/>
                <a:gd name="T57" fmla="*/ 2147483646 h 21246"/>
                <a:gd name="T58" fmla="*/ 2147483646 w 11000"/>
                <a:gd name="T59" fmla="*/ 2147483646 h 21246"/>
                <a:gd name="T60" fmla="*/ 2147483646 w 11000"/>
                <a:gd name="T61" fmla="*/ 2147483646 h 21246"/>
                <a:gd name="T62" fmla="*/ 2147483646 w 11000"/>
                <a:gd name="T63" fmla="*/ 0 h 212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000" h="21246" extrusionOk="0">
                  <a:moveTo>
                    <a:pt x="638" y="0"/>
                  </a:moveTo>
                  <a:cubicBezTo>
                    <a:pt x="624" y="0"/>
                    <a:pt x="609" y="10"/>
                    <a:pt x="598" y="33"/>
                  </a:cubicBezTo>
                  <a:cubicBezTo>
                    <a:pt x="71" y="1216"/>
                    <a:pt x="1" y="2655"/>
                    <a:pt x="95" y="4027"/>
                  </a:cubicBezTo>
                  <a:cubicBezTo>
                    <a:pt x="112" y="4257"/>
                    <a:pt x="132" y="4487"/>
                    <a:pt x="156" y="4713"/>
                  </a:cubicBezTo>
                  <a:cubicBezTo>
                    <a:pt x="193" y="5058"/>
                    <a:pt x="237" y="5396"/>
                    <a:pt x="285" y="5717"/>
                  </a:cubicBezTo>
                  <a:cubicBezTo>
                    <a:pt x="392" y="6443"/>
                    <a:pt x="558" y="7164"/>
                    <a:pt x="757" y="7873"/>
                  </a:cubicBezTo>
                  <a:cubicBezTo>
                    <a:pt x="852" y="8204"/>
                    <a:pt x="950" y="8532"/>
                    <a:pt x="1062" y="8859"/>
                  </a:cubicBezTo>
                  <a:cubicBezTo>
                    <a:pt x="1423" y="9918"/>
                    <a:pt x="1873" y="10948"/>
                    <a:pt x="2386" y="11928"/>
                  </a:cubicBezTo>
                  <a:cubicBezTo>
                    <a:pt x="2609" y="12347"/>
                    <a:pt x="2846" y="12760"/>
                    <a:pt x="3092" y="13165"/>
                  </a:cubicBezTo>
                  <a:cubicBezTo>
                    <a:pt x="3184" y="13317"/>
                    <a:pt x="3281" y="13466"/>
                    <a:pt x="3376" y="13618"/>
                  </a:cubicBezTo>
                  <a:cubicBezTo>
                    <a:pt x="3988" y="14577"/>
                    <a:pt x="4664" y="15494"/>
                    <a:pt x="5384" y="16372"/>
                  </a:cubicBezTo>
                  <a:cubicBezTo>
                    <a:pt x="5461" y="16463"/>
                    <a:pt x="5536" y="16555"/>
                    <a:pt x="5613" y="16645"/>
                  </a:cubicBezTo>
                  <a:cubicBezTo>
                    <a:pt x="5745" y="16804"/>
                    <a:pt x="5873" y="16967"/>
                    <a:pt x="6009" y="17119"/>
                  </a:cubicBezTo>
                  <a:cubicBezTo>
                    <a:pt x="6675" y="17882"/>
                    <a:pt x="7367" y="18640"/>
                    <a:pt x="8100" y="19342"/>
                  </a:cubicBezTo>
                  <a:cubicBezTo>
                    <a:pt x="8158" y="19396"/>
                    <a:pt x="8216" y="19454"/>
                    <a:pt x="8273" y="19508"/>
                  </a:cubicBezTo>
                  <a:cubicBezTo>
                    <a:pt x="8337" y="19565"/>
                    <a:pt x="8401" y="19630"/>
                    <a:pt x="8465" y="19691"/>
                  </a:cubicBezTo>
                  <a:cubicBezTo>
                    <a:pt x="9094" y="20262"/>
                    <a:pt x="9844" y="21059"/>
                    <a:pt x="10702" y="21241"/>
                  </a:cubicBezTo>
                  <a:cubicBezTo>
                    <a:pt x="10714" y="21244"/>
                    <a:pt x="10727" y="21245"/>
                    <a:pt x="10741" y="21245"/>
                  </a:cubicBezTo>
                  <a:cubicBezTo>
                    <a:pt x="10857" y="21245"/>
                    <a:pt x="10999" y="21156"/>
                    <a:pt x="10902" y="21029"/>
                  </a:cubicBezTo>
                  <a:cubicBezTo>
                    <a:pt x="10435" y="20421"/>
                    <a:pt x="9746" y="19967"/>
                    <a:pt x="9178" y="19457"/>
                  </a:cubicBezTo>
                  <a:cubicBezTo>
                    <a:pt x="8688" y="19022"/>
                    <a:pt x="8225" y="18555"/>
                    <a:pt x="7773" y="18082"/>
                  </a:cubicBezTo>
                  <a:cubicBezTo>
                    <a:pt x="7706" y="18011"/>
                    <a:pt x="7637" y="17940"/>
                    <a:pt x="7570" y="17866"/>
                  </a:cubicBezTo>
                  <a:cubicBezTo>
                    <a:pt x="7300" y="17578"/>
                    <a:pt x="7032" y="17288"/>
                    <a:pt x="6769" y="16997"/>
                  </a:cubicBezTo>
                  <a:cubicBezTo>
                    <a:pt x="6100" y="16254"/>
                    <a:pt x="5471" y="15477"/>
                    <a:pt x="4877" y="14672"/>
                  </a:cubicBezTo>
                  <a:cubicBezTo>
                    <a:pt x="4816" y="14588"/>
                    <a:pt x="4755" y="14507"/>
                    <a:pt x="4694" y="14422"/>
                  </a:cubicBezTo>
                  <a:cubicBezTo>
                    <a:pt x="4086" y="13577"/>
                    <a:pt x="3525" y="12696"/>
                    <a:pt x="3028" y="11779"/>
                  </a:cubicBezTo>
                  <a:cubicBezTo>
                    <a:pt x="2886" y="11516"/>
                    <a:pt x="2751" y="11249"/>
                    <a:pt x="2620" y="10982"/>
                  </a:cubicBezTo>
                  <a:cubicBezTo>
                    <a:pt x="2538" y="10820"/>
                    <a:pt x="2457" y="10654"/>
                    <a:pt x="2383" y="10492"/>
                  </a:cubicBezTo>
                  <a:cubicBezTo>
                    <a:pt x="1788" y="9208"/>
                    <a:pt x="1322" y="7883"/>
                    <a:pt x="1004" y="6528"/>
                  </a:cubicBezTo>
                  <a:cubicBezTo>
                    <a:pt x="960" y="6332"/>
                    <a:pt x="916" y="6136"/>
                    <a:pt x="876" y="5940"/>
                  </a:cubicBezTo>
                  <a:cubicBezTo>
                    <a:pt x="497" y="4038"/>
                    <a:pt x="416" y="2081"/>
                    <a:pt x="706" y="100"/>
                  </a:cubicBezTo>
                  <a:cubicBezTo>
                    <a:pt x="714" y="57"/>
                    <a:pt x="675" y="0"/>
                    <a:pt x="63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119" name="Google Shape;124;p2">
            <a:extLst>
              <a:ext uri="{FF2B5EF4-FFF2-40B4-BE49-F238E27FC236}">
                <a16:creationId xmlns:a16="http://schemas.microsoft.com/office/drawing/2014/main" id="{532C9C5F-1F20-4FBD-959F-7DF7A9B2BCE8}"/>
              </a:ext>
            </a:extLst>
          </p:cNvPr>
          <p:cNvGrpSpPr>
            <a:grpSpLocks/>
          </p:cNvGrpSpPr>
          <p:nvPr/>
        </p:nvGrpSpPr>
        <p:grpSpPr bwMode="auto">
          <a:xfrm>
            <a:off x="8551334" y="274638"/>
            <a:ext cx="931333" cy="889000"/>
            <a:chOff x="984375" y="2346230"/>
            <a:chExt cx="468336" cy="446495"/>
          </a:xfrm>
        </p:grpSpPr>
        <p:sp>
          <p:nvSpPr>
            <p:cNvPr id="120" name="Google Shape;125;p2">
              <a:extLst>
                <a:ext uri="{FF2B5EF4-FFF2-40B4-BE49-F238E27FC236}">
                  <a16:creationId xmlns:a16="http://schemas.microsoft.com/office/drawing/2014/main" id="{1E649408-CBAC-4B0F-B825-A0D8CA5B75D1}"/>
                </a:ext>
              </a:extLst>
            </p:cNvPr>
            <p:cNvSpPr/>
            <p:nvPr/>
          </p:nvSpPr>
          <p:spPr>
            <a:xfrm>
              <a:off x="1139777" y="2346230"/>
              <a:ext cx="312934" cy="368358"/>
            </a:xfrm>
            <a:custGeom>
              <a:avLst/>
              <a:gdLst/>
              <a:ahLst/>
              <a:cxnLst/>
              <a:rect l="l" t="t" r="r" b="b"/>
              <a:pathLst>
                <a:path w="8024" h="9442" extrusionOk="0">
                  <a:moveTo>
                    <a:pt x="2655" y="2271"/>
                  </a:moveTo>
                  <a:cubicBezTo>
                    <a:pt x="3185" y="2271"/>
                    <a:pt x="3508" y="3208"/>
                    <a:pt x="3086" y="3691"/>
                  </a:cubicBezTo>
                  <a:cubicBezTo>
                    <a:pt x="2907" y="3895"/>
                    <a:pt x="2638" y="4014"/>
                    <a:pt x="2369" y="4014"/>
                  </a:cubicBezTo>
                  <a:cubicBezTo>
                    <a:pt x="2348" y="4014"/>
                    <a:pt x="2327" y="4013"/>
                    <a:pt x="2306" y="4012"/>
                  </a:cubicBezTo>
                  <a:cubicBezTo>
                    <a:pt x="2204" y="4005"/>
                    <a:pt x="2100" y="3978"/>
                    <a:pt x="2022" y="3914"/>
                  </a:cubicBezTo>
                  <a:cubicBezTo>
                    <a:pt x="1829" y="3765"/>
                    <a:pt x="1846" y="3474"/>
                    <a:pt x="1886" y="3238"/>
                  </a:cubicBezTo>
                  <a:cubicBezTo>
                    <a:pt x="1937" y="2964"/>
                    <a:pt x="2008" y="2677"/>
                    <a:pt x="2211" y="2484"/>
                  </a:cubicBezTo>
                  <a:cubicBezTo>
                    <a:pt x="2367" y="2334"/>
                    <a:pt x="2518" y="2271"/>
                    <a:pt x="2655" y="2271"/>
                  </a:cubicBezTo>
                  <a:close/>
                  <a:moveTo>
                    <a:pt x="4035" y="6913"/>
                  </a:moveTo>
                  <a:cubicBezTo>
                    <a:pt x="4604" y="6913"/>
                    <a:pt x="5210" y="7741"/>
                    <a:pt x="4695" y="8114"/>
                  </a:cubicBezTo>
                  <a:cubicBezTo>
                    <a:pt x="4582" y="8199"/>
                    <a:pt x="4435" y="8219"/>
                    <a:pt x="4293" y="8219"/>
                  </a:cubicBezTo>
                  <a:cubicBezTo>
                    <a:pt x="4281" y="8219"/>
                    <a:pt x="4270" y="8219"/>
                    <a:pt x="4259" y="8219"/>
                  </a:cubicBezTo>
                  <a:cubicBezTo>
                    <a:pt x="3951" y="8216"/>
                    <a:pt x="3606" y="8117"/>
                    <a:pt x="3468" y="7844"/>
                  </a:cubicBezTo>
                  <a:cubicBezTo>
                    <a:pt x="3390" y="7688"/>
                    <a:pt x="3397" y="7492"/>
                    <a:pt x="3471" y="7334"/>
                  </a:cubicBezTo>
                  <a:cubicBezTo>
                    <a:pt x="3613" y="7031"/>
                    <a:pt x="3821" y="6913"/>
                    <a:pt x="4035" y="6913"/>
                  </a:cubicBezTo>
                  <a:close/>
                  <a:moveTo>
                    <a:pt x="3373" y="0"/>
                  </a:moveTo>
                  <a:cubicBezTo>
                    <a:pt x="3358" y="0"/>
                    <a:pt x="3342" y="0"/>
                    <a:pt x="3326" y="1"/>
                  </a:cubicBezTo>
                  <a:cubicBezTo>
                    <a:pt x="1" y="38"/>
                    <a:pt x="18" y="4752"/>
                    <a:pt x="72" y="5918"/>
                  </a:cubicBezTo>
                  <a:cubicBezTo>
                    <a:pt x="498" y="6306"/>
                    <a:pt x="869" y="6773"/>
                    <a:pt x="1147" y="7161"/>
                  </a:cubicBezTo>
                  <a:cubicBezTo>
                    <a:pt x="1542" y="7715"/>
                    <a:pt x="1859" y="8354"/>
                    <a:pt x="2025" y="9017"/>
                  </a:cubicBezTo>
                  <a:cubicBezTo>
                    <a:pt x="2837" y="9279"/>
                    <a:pt x="3763" y="9442"/>
                    <a:pt x="4614" y="9442"/>
                  </a:cubicBezTo>
                  <a:cubicBezTo>
                    <a:pt x="5883" y="9442"/>
                    <a:pt x="6985" y="9079"/>
                    <a:pt x="7297" y="8138"/>
                  </a:cubicBezTo>
                  <a:cubicBezTo>
                    <a:pt x="8023" y="5948"/>
                    <a:pt x="4647" y="5154"/>
                    <a:pt x="4647" y="5154"/>
                  </a:cubicBezTo>
                  <a:cubicBezTo>
                    <a:pt x="4647" y="5154"/>
                    <a:pt x="7097" y="0"/>
                    <a:pt x="3373" y="0"/>
                  </a:cubicBezTo>
                  <a:close/>
                </a:path>
              </a:pathLst>
            </a:custGeom>
            <a:solidFill>
              <a:schemeClr val="accent5"/>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21" name="Google Shape;126;p2">
              <a:extLst>
                <a:ext uri="{FF2B5EF4-FFF2-40B4-BE49-F238E27FC236}">
                  <a16:creationId xmlns:a16="http://schemas.microsoft.com/office/drawing/2014/main" id="{0E090860-5CA6-450D-8FC6-5D93E127FDC4}"/>
                </a:ext>
              </a:extLst>
            </p:cNvPr>
            <p:cNvSpPr>
              <a:spLocks/>
            </p:cNvSpPr>
            <p:nvPr/>
          </p:nvSpPr>
          <p:spPr bwMode="auto">
            <a:xfrm>
              <a:off x="1211160" y="2434726"/>
              <a:ext cx="65495" cy="68029"/>
            </a:xfrm>
            <a:custGeom>
              <a:avLst/>
              <a:gdLst>
                <a:gd name="T0" fmla="*/ 2147483646 w 1680"/>
                <a:gd name="T1" fmla="*/ 2147483646 h 1745"/>
                <a:gd name="T2" fmla="*/ 2147483646 w 1680"/>
                <a:gd name="T3" fmla="*/ 2147483646 h 1745"/>
                <a:gd name="T4" fmla="*/ 2147483646 w 1680"/>
                <a:gd name="T5" fmla="*/ 2147483646 h 1745"/>
                <a:gd name="T6" fmla="*/ 2147483646 w 1680"/>
                <a:gd name="T7" fmla="*/ 2147483646 h 1745"/>
                <a:gd name="T8" fmla="*/ 2147483646 w 1680"/>
                <a:gd name="T9" fmla="*/ 2147483646 h 1745"/>
                <a:gd name="T10" fmla="*/ 2147483646 w 1680"/>
                <a:gd name="T11" fmla="*/ 2147483646 h 1745"/>
                <a:gd name="T12" fmla="*/ 2147483646 w 1680"/>
                <a:gd name="T13" fmla="*/ 2147483646 h 1745"/>
                <a:gd name="T14" fmla="*/ 2147483646 w 1680"/>
                <a:gd name="T15" fmla="*/ 2147483646 h 17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0" h="1745" extrusionOk="0">
                  <a:moveTo>
                    <a:pt x="827" y="1"/>
                  </a:moveTo>
                  <a:cubicBezTo>
                    <a:pt x="690" y="1"/>
                    <a:pt x="539" y="64"/>
                    <a:pt x="383" y="214"/>
                  </a:cubicBezTo>
                  <a:cubicBezTo>
                    <a:pt x="180" y="407"/>
                    <a:pt x="109" y="694"/>
                    <a:pt x="58" y="968"/>
                  </a:cubicBezTo>
                  <a:cubicBezTo>
                    <a:pt x="18" y="1204"/>
                    <a:pt x="1" y="1495"/>
                    <a:pt x="194" y="1644"/>
                  </a:cubicBezTo>
                  <a:cubicBezTo>
                    <a:pt x="272" y="1708"/>
                    <a:pt x="376" y="1735"/>
                    <a:pt x="478" y="1742"/>
                  </a:cubicBezTo>
                  <a:cubicBezTo>
                    <a:pt x="499" y="1743"/>
                    <a:pt x="520" y="1744"/>
                    <a:pt x="541" y="1744"/>
                  </a:cubicBezTo>
                  <a:cubicBezTo>
                    <a:pt x="810" y="1744"/>
                    <a:pt x="1079" y="1625"/>
                    <a:pt x="1258" y="1421"/>
                  </a:cubicBezTo>
                  <a:cubicBezTo>
                    <a:pt x="1680" y="938"/>
                    <a:pt x="1357" y="1"/>
                    <a:pt x="82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2" name="Google Shape;127;p2">
              <a:extLst>
                <a:ext uri="{FF2B5EF4-FFF2-40B4-BE49-F238E27FC236}">
                  <a16:creationId xmlns:a16="http://schemas.microsoft.com/office/drawing/2014/main" id="{F00E8EE3-C2AD-4A1C-B923-104334AC79DC}"/>
                </a:ext>
              </a:extLst>
            </p:cNvPr>
            <p:cNvSpPr>
              <a:spLocks/>
            </p:cNvSpPr>
            <p:nvPr/>
          </p:nvSpPr>
          <p:spPr bwMode="auto">
            <a:xfrm>
              <a:off x="1272016" y="2615733"/>
              <a:ext cx="71031" cy="50953"/>
            </a:xfrm>
            <a:custGeom>
              <a:avLst/>
              <a:gdLst>
                <a:gd name="T0" fmla="*/ 2147483646 w 1822"/>
                <a:gd name="T1" fmla="*/ 0 h 1307"/>
                <a:gd name="T2" fmla="*/ 2147483646 w 1822"/>
                <a:gd name="T3" fmla="*/ 2147483646 h 1307"/>
                <a:gd name="T4" fmla="*/ 2147483646 w 1822"/>
                <a:gd name="T5" fmla="*/ 2147483646 h 1307"/>
                <a:gd name="T6" fmla="*/ 2147483646 w 1822"/>
                <a:gd name="T7" fmla="*/ 2147483646 h 1307"/>
                <a:gd name="T8" fmla="*/ 2147483646 w 1822"/>
                <a:gd name="T9" fmla="*/ 2147483646 h 1307"/>
                <a:gd name="T10" fmla="*/ 2147483646 w 1822"/>
                <a:gd name="T11" fmla="*/ 2147483646 h 1307"/>
                <a:gd name="T12" fmla="*/ 2147483646 w 1822"/>
                <a:gd name="T13" fmla="*/ 0 h 13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2" h="1307" extrusionOk="0">
                  <a:moveTo>
                    <a:pt x="646" y="0"/>
                  </a:moveTo>
                  <a:cubicBezTo>
                    <a:pt x="432" y="0"/>
                    <a:pt x="224" y="118"/>
                    <a:pt x="82" y="421"/>
                  </a:cubicBezTo>
                  <a:cubicBezTo>
                    <a:pt x="8" y="579"/>
                    <a:pt x="1" y="775"/>
                    <a:pt x="79" y="931"/>
                  </a:cubicBezTo>
                  <a:cubicBezTo>
                    <a:pt x="217" y="1204"/>
                    <a:pt x="562" y="1303"/>
                    <a:pt x="870" y="1306"/>
                  </a:cubicBezTo>
                  <a:cubicBezTo>
                    <a:pt x="881" y="1306"/>
                    <a:pt x="892" y="1306"/>
                    <a:pt x="904" y="1306"/>
                  </a:cubicBezTo>
                  <a:cubicBezTo>
                    <a:pt x="1046" y="1306"/>
                    <a:pt x="1193" y="1286"/>
                    <a:pt x="1306" y="1201"/>
                  </a:cubicBezTo>
                  <a:cubicBezTo>
                    <a:pt x="1821" y="828"/>
                    <a:pt x="1215" y="0"/>
                    <a:pt x="64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3" name="Google Shape;128;p2">
              <a:extLst>
                <a:ext uri="{FF2B5EF4-FFF2-40B4-BE49-F238E27FC236}">
                  <a16:creationId xmlns:a16="http://schemas.microsoft.com/office/drawing/2014/main" id="{CF5798E2-3475-42F3-9465-EAD42A1B42CB}"/>
                </a:ext>
              </a:extLst>
            </p:cNvPr>
            <p:cNvSpPr>
              <a:spLocks/>
            </p:cNvSpPr>
            <p:nvPr/>
          </p:nvSpPr>
          <p:spPr bwMode="auto">
            <a:xfrm>
              <a:off x="984375" y="2470319"/>
              <a:ext cx="249543" cy="322406"/>
            </a:xfrm>
            <a:custGeom>
              <a:avLst/>
              <a:gdLst>
                <a:gd name="T0" fmla="*/ 2147483646 w 6401"/>
                <a:gd name="T1" fmla="*/ 0 h 8270"/>
                <a:gd name="T2" fmla="*/ 2147483646 w 6401"/>
                <a:gd name="T3" fmla="*/ 2147483646 h 8270"/>
                <a:gd name="T4" fmla="*/ 2147483646 w 6401"/>
                <a:gd name="T5" fmla="*/ 2147483646 h 8270"/>
                <a:gd name="T6" fmla="*/ 2147483646 w 6401"/>
                <a:gd name="T7" fmla="*/ 2147483646 h 8270"/>
                <a:gd name="T8" fmla="*/ 2147483646 w 6401"/>
                <a:gd name="T9" fmla="*/ 2147483646 h 8270"/>
                <a:gd name="T10" fmla="*/ 2147483646 w 6401"/>
                <a:gd name="T11" fmla="*/ 2147483646 h 8270"/>
                <a:gd name="T12" fmla="*/ 2147483646 w 6401"/>
                <a:gd name="T13" fmla="*/ 2147483646 h 8270"/>
                <a:gd name="T14" fmla="*/ 2147483646 w 6401"/>
                <a:gd name="T15" fmla="*/ 2147483646 h 8270"/>
                <a:gd name="T16" fmla="*/ 2147483646 w 6401"/>
                <a:gd name="T17" fmla="*/ 2147483646 h 8270"/>
                <a:gd name="T18" fmla="*/ 2147483646 w 6401"/>
                <a:gd name="T19" fmla="*/ 2147483646 h 8270"/>
                <a:gd name="T20" fmla="*/ 2147483646 w 6401"/>
                <a:gd name="T21" fmla="*/ 2147483646 h 8270"/>
                <a:gd name="T22" fmla="*/ 2147483646 w 6401"/>
                <a:gd name="T23" fmla="*/ 2147483646 h 8270"/>
                <a:gd name="T24" fmla="*/ 2147483646 w 6401"/>
                <a:gd name="T25" fmla="*/ 2147483646 h 8270"/>
                <a:gd name="T26" fmla="*/ 2147483646 w 6401"/>
                <a:gd name="T27" fmla="*/ 2147483646 h 8270"/>
                <a:gd name="T28" fmla="*/ 2147483646 w 6401"/>
                <a:gd name="T29" fmla="*/ 2147483646 h 8270"/>
                <a:gd name="T30" fmla="*/ 2147483646 w 6401"/>
                <a:gd name="T31" fmla="*/ 2147483646 h 8270"/>
                <a:gd name="T32" fmla="*/ 2147483646 w 6401"/>
                <a:gd name="T33" fmla="*/ 2147483646 h 8270"/>
                <a:gd name="T34" fmla="*/ 2147483646 w 6401"/>
                <a:gd name="T35" fmla="*/ 2147483646 h 8270"/>
                <a:gd name="T36" fmla="*/ 2147483646 w 6401"/>
                <a:gd name="T37" fmla="*/ 2147483646 h 8270"/>
                <a:gd name="T38" fmla="*/ 2147483646 w 6401"/>
                <a:gd name="T39" fmla="*/ 2147483646 h 8270"/>
                <a:gd name="T40" fmla="*/ 2147483646 w 6401"/>
                <a:gd name="T41" fmla="*/ 2147483646 h 8270"/>
                <a:gd name="T42" fmla="*/ 2147483646 w 6401"/>
                <a:gd name="T43" fmla="*/ 2147483646 h 8270"/>
                <a:gd name="T44" fmla="*/ 2147483646 w 6401"/>
                <a:gd name="T45" fmla="*/ 2147483646 h 8270"/>
                <a:gd name="T46" fmla="*/ 2147483646 w 6401"/>
                <a:gd name="T47" fmla="*/ 2147483646 h 8270"/>
                <a:gd name="T48" fmla="*/ 2147483646 w 6401"/>
                <a:gd name="T49" fmla="*/ 2147483646 h 8270"/>
                <a:gd name="T50" fmla="*/ 2147483646 w 6401"/>
                <a:gd name="T51" fmla="*/ 0 h 82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401" h="8270" extrusionOk="0">
                  <a:moveTo>
                    <a:pt x="1000" y="0"/>
                  </a:moveTo>
                  <a:cubicBezTo>
                    <a:pt x="974" y="0"/>
                    <a:pt x="947" y="2"/>
                    <a:pt x="920" y="4"/>
                  </a:cubicBezTo>
                  <a:cubicBezTo>
                    <a:pt x="58" y="82"/>
                    <a:pt x="1" y="1457"/>
                    <a:pt x="789" y="1457"/>
                  </a:cubicBezTo>
                  <a:cubicBezTo>
                    <a:pt x="851" y="1457"/>
                    <a:pt x="918" y="1448"/>
                    <a:pt x="990" y="1430"/>
                  </a:cubicBezTo>
                  <a:cubicBezTo>
                    <a:pt x="1031" y="1420"/>
                    <a:pt x="1024" y="1319"/>
                    <a:pt x="981" y="1319"/>
                  </a:cubicBezTo>
                  <a:cubicBezTo>
                    <a:pt x="976" y="1319"/>
                    <a:pt x="971" y="1319"/>
                    <a:pt x="966" y="1319"/>
                  </a:cubicBezTo>
                  <a:cubicBezTo>
                    <a:pt x="97" y="1319"/>
                    <a:pt x="395" y="232"/>
                    <a:pt x="1059" y="232"/>
                  </a:cubicBezTo>
                  <a:cubicBezTo>
                    <a:pt x="1131" y="232"/>
                    <a:pt x="1208" y="245"/>
                    <a:pt x="1288" y="274"/>
                  </a:cubicBezTo>
                  <a:cubicBezTo>
                    <a:pt x="1687" y="420"/>
                    <a:pt x="1869" y="913"/>
                    <a:pt x="1954" y="1288"/>
                  </a:cubicBezTo>
                  <a:cubicBezTo>
                    <a:pt x="1998" y="1491"/>
                    <a:pt x="2021" y="1701"/>
                    <a:pt x="2011" y="1907"/>
                  </a:cubicBezTo>
                  <a:cubicBezTo>
                    <a:pt x="2011" y="1991"/>
                    <a:pt x="1994" y="2072"/>
                    <a:pt x="1987" y="2157"/>
                  </a:cubicBezTo>
                  <a:cubicBezTo>
                    <a:pt x="1842" y="2316"/>
                    <a:pt x="1792" y="2542"/>
                    <a:pt x="1910" y="2796"/>
                  </a:cubicBezTo>
                  <a:cubicBezTo>
                    <a:pt x="2129" y="3272"/>
                    <a:pt x="2545" y="3482"/>
                    <a:pt x="2934" y="3809"/>
                  </a:cubicBezTo>
                  <a:cubicBezTo>
                    <a:pt x="3309" y="4123"/>
                    <a:pt x="3643" y="4479"/>
                    <a:pt x="3958" y="4853"/>
                  </a:cubicBezTo>
                  <a:cubicBezTo>
                    <a:pt x="4749" y="5800"/>
                    <a:pt x="5762" y="7063"/>
                    <a:pt x="6131" y="8236"/>
                  </a:cubicBezTo>
                  <a:cubicBezTo>
                    <a:pt x="6138" y="8260"/>
                    <a:pt x="6149" y="8269"/>
                    <a:pt x="6160" y="8269"/>
                  </a:cubicBezTo>
                  <a:cubicBezTo>
                    <a:pt x="6192" y="8269"/>
                    <a:pt x="6229" y="8194"/>
                    <a:pt x="6229" y="8161"/>
                  </a:cubicBezTo>
                  <a:cubicBezTo>
                    <a:pt x="6188" y="7350"/>
                    <a:pt x="6401" y="6668"/>
                    <a:pt x="6201" y="5854"/>
                  </a:cubicBezTo>
                  <a:cubicBezTo>
                    <a:pt x="6201" y="5847"/>
                    <a:pt x="6198" y="5840"/>
                    <a:pt x="6198" y="5834"/>
                  </a:cubicBezTo>
                  <a:cubicBezTo>
                    <a:pt x="6032" y="5171"/>
                    <a:pt x="5715" y="4532"/>
                    <a:pt x="5320" y="3978"/>
                  </a:cubicBezTo>
                  <a:cubicBezTo>
                    <a:pt x="5042" y="3590"/>
                    <a:pt x="4671" y="3123"/>
                    <a:pt x="4245" y="2735"/>
                  </a:cubicBezTo>
                  <a:cubicBezTo>
                    <a:pt x="3751" y="2286"/>
                    <a:pt x="3183" y="1934"/>
                    <a:pt x="2595" y="1917"/>
                  </a:cubicBezTo>
                  <a:cubicBezTo>
                    <a:pt x="2587" y="1916"/>
                    <a:pt x="2579" y="1916"/>
                    <a:pt x="2571" y="1916"/>
                  </a:cubicBezTo>
                  <a:cubicBezTo>
                    <a:pt x="2462" y="1916"/>
                    <a:pt x="2359" y="1936"/>
                    <a:pt x="2264" y="1971"/>
                  </a:cubicBezTo>
                  <a:cubicBezTo>
                    <a:pt x="2268" y="1582"/>
                    <a:pt x="2116" y="1089"/>
                    <a:pt x="2032" y="879"/>
                  </a:cubicBezTo>
                  <a:cubicBezTo>
                    <a:pt x="1854" y="443"/>
                    <a:pt x="1504" y="0"/>
                    <a:pt x="100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124" name="Google Shape;129;p2">
            <a:extLst>
              <a:ext uri="{FF2B5EF4-FFF2-40B4-BE49-F238E27FC236}">
                <a16:creationId xmlns:a16="http://schemas.microsoft.com/office/drawing/2014/main" id="{771E7F52-4304-433C-A55A-DD85954B8B5E}"/>
              </a:ext>
            </a:extLst>
          </p:cNvPr>
          <p:cNvGrpSpPr>
            <a:grpSpLocks/>
          </p:cNvGrpSpPr>
          <p:nvPr/>
        </p:nvGrpSpPr>
        <p:grpSpPr bwMode="auto">
          <a:xfrm>
            <a:off x="9878484" y="2614613"/>
            <a:ext cx="1555749" cy="976312"/>
            <a:chOff x="6925510" y="205316"/>
            <a:chExt cx="905688" cy="530354"/>
          </a:xfrm>
        </p:grpSpPr>
        <p:sp>
          <p:nvSpPr>
            <p:cNvPr id="125" name="Google Shape;130;p2">
              <a:extLst>
                <a:ext uri="{FF2B5EF4-FFF2-40B4-BE49-F238E27FC236}">
                  <a16:creationId xmlns:a16="http://schemas.microsoft.com/office/drawing/2014/main" id="{D3F45B11-ED4D-43E8-AD4B-5D4722AB0B47}"/>
                </a:ext>
              </a:extLst>
            </p:cNvPr>
            <p:cNvSpPr/>
            <p:nvPr/>
          </p:nvSpPr>
          <p:spPr>
            <a:xfrm>
              <a:off x="7093093" y="213077"/>
              <a:ext cx="569290" cy="515694"/>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26" name="Google Shape;131;p2">
              <a:extLst>
                <a:ext uri="{FF2B5EF4-FFF2-40B4-BE49-F238E27FC236}">
                  <a16:creationId xmlns:a16="http://schemas.microsoft.com/office/drawing/2014/main" id="{6427377F-9CB8-45CD-B576-B284E7EF3378}"/>
                </a:ext>
              </a:extLst>
            </p:cNvPr>
            <p:cNvSpPr>
              <a:spLocks/>
            </p:cNvSpPr>
            <p:nvPr/>
          </p:nvSpPr>
          <p:spPr bwMode="auto">
            <a:xfrm>
              <a:off x="7077360" y="205316"/>
              <a:ext cx="624386" cy="530354"/>
            </a:xfrm>
            <a:custGeom>
              <a:avLst/>
              <a:gdLst>
                <a:gd name="T0" fmla="*/ 2147483646 w 13866"/>
                <a:gd name="T1" fmla="*/ 2147483646 h 12112"/>
                <a:gd name="T2" fmla="*/ 2147483646 w 13866"/>
                <a:gd name="T3" fmla="*/ 2147483646 h 12112"/>
                <a:gd name="T4" fmla="*/ 2147483646 w 13866"/>
                <a:gd name="T5" fmla="*/ 2147483646 h 12112"/>
                <a:gd name="T6" fmla="*/ 2147483646 w 13866"/>
                <a:gd name="T7" fmla="*/ 2147483646 h 12112"/>
                <a:gd name="T8" fmla="*/ 2147483646 w 13866"/>
                <a:gd name="T9" fmla="*/ 2147483646 h 12112"/>
                <a:gd name="T10" fmla="*/ 2147483646 w 13866"/>
                <a:gd name="T11" fmla="*/ 2147483646 h 12112"/>
                <a:gd name="T12" fmla="*/ 2147483646 w 13866"/>
                <a:gd name="T13" fmla="*/ 2147483646 h 12112"/>
                <a:gd name="T14" fmla="*/ 2147483646 w 13866"/>
                <a:gd name="T15" fmla="*/ 2147483646 h 12112"/>
                <a:gd name="T16" fmla="*/ 2147483646 w 13866"/>
                <a:gd name="T17" fmla="*/ 2147483646 h 12112"/>
                <a:gd name="T18" fmla="*/ 2147483646 w 13866"/>
                <a:gd name="T19" fmla="*/ 2147483646 h 12112"/>
                <a:gd name="T20" fmla="*/ 2147483646 w 13866"/>
                <a:gd name="T21" fmla="*/ 2147483646 h 12112"/>
                <a:gd name="T22" fmla="*/ 2147483646 w 13866"/>
                <a:gd name="T23" fmla="*/ 2147483646 h 12112"/>
                <a:gd name="T24" fmla="*/ 2147483646 w 13866"/>
                <a:gd name="T25" fmla="*/ 2147483646 h 12112"/>
                <a:gd name="T26" fmla="*/ 2147483646 w 13866"/>
                <a:gd name="T27" fmla="*/ 2147483646 h 12112"/>
                <a:gd name="T28" fmla="*/ 2147483646 w 13866"/>
                <a:gd name="T29" fmla="*/ 2147483646 h 12112"/>
                <a:gd name="T30" fmla="*/ 2147483646 w 13866"/>
                <a:gd name="T31" fmla="*/ 2147483646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7" name="Google Shape;132;p2">
              <a:extLst>
                <a:ext uri="{FF2B5EF4-FFF2-40B4-BE49-F238E27FC236}">
                  <a16:creationId xmlns:a16="http://schemas.microsoft.com/office/drawing/2014/main" id="{335CC0FD-8005-4905-853E-37AC679E3F2C}"/>
                </a:ext>
              </a:extLst>
            </p:cNvPr>
            <p:cNvSpPr>
              <a:spLocks/>
            </p:cNvSpPr>
            <p:nvPr/>
          </p:nvSpPr>
          <p:spPr bwMode="auto">
            <a:xfrm>
              <a:off x="6925510" y="360379"/>
              <a:ext cx="905688" cy="259660"/>
            </a:xfrm>
            <a:custGeom>
              <a:avLst/>
              <a:gdLst>
                <a:gd name="T0" fmla="*/ 2147483646 w 20113"/>
                <a:gd name="T1" fmla="*/ 2147483646 h 5930"/>
                <a:gd name="T2" fmla="*/ 2147483646 w 20113"/>
                <a:gd name="T3" fmla="*/ 2147483646 h 5930"/>
                <a:gd name="T4" fmla="*/ 2147483646 w 20113"/>
                <a:gd name="T5" fmla="*/ 2147483646 h 5930"/>
                <a:gd name="T6" fmla="*/ 2147483646 w 20113"/>
                <a:gd name="T7" fmla="*/ 2147483646 h 5930"/>
                <a:gd name="T8" fmla="*/ 2147483646 w 20113"/>
                <a:gd name="T9" fmla="*/ 2147483646 h 5930"/>
                <a:gd name="T10" fmla="*/ 2147483646 w 20113"/>
                <a:gd name="T11" fmla="*/ 2147483646 h 5930"/>
                <a:gd name="T12" fmla="*/ 2147483646 w 20113"/>
                <a:gd name="T13" fmla="*/ 2147483646 h 5930"/>
                <a:gd name="T14" fmla="*/ 2147483646 w 20113"/>
                <a:gd name="T15" fmla="*/ 2147483646 h 5930"/>
                <a:gd name="T16" fmla="*/ 2147483646 w 20113"/>
                <a:gd name="T17" fmla="*/ 2147483646 h 5930"/>
                <a:gd name="T18" fmla="*/ 2147483646 w 20113"/>
                <a:gd name="T19" fmla="*/ 2147483646 h 5930"/>
                <a:gd name="T20" fmla="*/ 2147483646 w 20113"/>
                <a:gd name="T21" fmla="*/ 2147483646 h 5930"/>
                <a:gd name="T22" fmla="*/ 2147483646 w 20113"/>
                <a:gd name="T23" fmla="*/ 2147483646 h 5930"/>
                <a:gd name="T24" fmla="*/ 2147483646 w 20113"/>
                <a:gd name="T25" fmla="*/ 2147483646 h 5930"/>
                <a:gd name="T26" fmla="*/ 2147483646 w 20113"/>
                <a:gd name="T27" fmla="*/ 2147483646 h 5930"/>
                <a:gd name="T28" fmla="*/ 2147483646 w 20113"/>
                <a:gd name="T29" fmla="*/ 2147483646 h 5930"/>
                <a:gd name="T30" fmla="*/ 2147483646 w 20113"/>
                <a:gd name="T31" fmla="*/ 2147483646 h 5930"/>
                <a:gd name="T32" fmla="*/ 2147483646 w 20113"/>
                <a:gd name="T33" fmla="*/ 2147483646 h 5930"/>
                <a:gd name="T34" fmla="*/ 2147483646 w 20113"/>
                <a:gd name="T35" fmla="*/ 2147483646 h 5930"/>
                <a:gd name="T36" fmla="*/ 2147483646 w 20113"/>
                <a:gd name="T37" fmla="*/ 2147483646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8" name="Google Shape;133;p2">
              <a:extLst>
                <a:ext uri="{FF2B5EF4-FFF2-40B4-BE49-F238E27FC236}">
                  <a16:creationId xmlns:a16="http://schemas.microsoft.com/office/drawing/2014/main" id="{4EC8A5C0-BAF4-4DAC-8CB6-4788B06F5648}"/>
                </a:ext>
              </a:extLst>
            </p:cNvPr>
            <p:cNvSpPr>
              <a:spLocks/>
            </p:cNvSpPr>
            <p:nvPr/>
          </p:nvSpPr>
          <p:spPr bwMode="auto">
            <a:xfrm>
              <a:off x="7368361" y="296401"/>
              <a:ext cx="63222" cy="55523"/>
            </a:xfrm>
            <a:custGeom>
              <a:avLst/>
              <a:gdLst>
                <a:gd name="T0" fmla="*/ 2147483646 w 1404"/>
                <a:gd name="T1" fmla="*/ 2147483646 h 1268"/>
                <a:gd name="T2" fmla="*/ 2147483646 w 1404"/>
                <a:gd name="T3" fmla="*/ 2147483646 h 1268"/>
                <a:gd name="T4" fmla="*/ 2147483646 w 1404"/>
                <a:gd name="T5" fmla="*/ 2147483646 h 1268"/>
                <a:gd name="T6" fmla="*/ 2147483646 w 1404"/>
                <a:gd name="T7" fmla="*/ 2147483646 h 1268"/>
                <a:gd name="T8" fmla="*/ 2147483646 w 1404"/>
                <a:gd name="T9" fmla="*/ 2147483646 h 1268"/>
                <a:gd name="T10" fmla="*/ 2147483646 w 1404"/>
                <a:gd name="T11" fmla="*/ 2147483646 h 1268"/>
                <a:gd name="T12" fmla="*/ 2147483646 w 1404"/>
                <a:gd name="T13" fmla="*/ 0 h 1268"/>
                <a:gd name="T14" fmla="*/ 2147483646 w 1404"/>
                <a:gd name="T15" fmla="*/ 2147483646 h 1268"/>
                <a:gd name="T16" fmla="*/ 2147483646 w 1404"/>
                <a:gd name="T17" fmla="*/ 2147483646 h 1268"/>
                <a:gd name="T18" fmla="*/ 2147483646 w 1404"/>
                <a:gd name="T19" fmla="*/ 2147483646 h 1268"/>
                <a:gd name="T20" fmla="*/ 2147483646 w 1404"/>
                <a:gd name="T21" fmla="*/ 2147483646 h 1268"/>
                <a:gd name="T22" fmla="*/ 2147483646 w 1404"/>
                <a:gd name="T23" fmla="*/ 2147483646 h 1268"/>
                <a:gd name="T24" fmla="*/ 2147483646 w 1404"/>
                <a:gd name="T25" fmla="*/ 2147483646 h 1268"/>
                <a:gd name="T26" fmla="*/ 2147483646 w 1404"/>
                <a:gd name="T27" fmla="*/ 2147483646 h 1268"/>
                <a:gd name="T28" fmla="*/ 2147483646 w 1404"/>
                <a:gd name="T29" fmla="*/ 2147483646 h 1268"/>
                <a:gd name="T30" fmla="*/ 2147483646 w 1404"/>
                <a:gd name="T31" fmla="*/ 2147483646 h 1268"/>
                <a:gd name="T32" fmla="*/ 2147483646 w 1404"/>
                <a:gd name="T33" fmla="*/ 2147483646 h 1268"/>
                <a:gd name="T34" fmla="*/ 2147483646 w 1404"/>
                <a:gd name="T35" fmla="*/ 2147483646 h 1268"/>
                <a:gd name="T36" fmla="*/ 2147483646 w 1404"/>
                <a:gd name="T37" fmla="*/ 2147483646 h 1268"/>
                <a:gd name="T38" fmla="*/ 2147483646 w 1404"/>
                <a:gd name="T39" fmla="*/ 2147483646 h 1268"/>
                <a:gd name="T40" fmla="*/ 2147483646 w 1404"/>
                <a:gd name="T41" fmla="*/ 2147483646 h 1268"/>
                <a:gd name="T42" fmla="*/ 2147483646 w 1404"/>
                <a:gd name="T43" fmla="*/ 2147483646 h 1268"/>
                <a:gd name="T44" fmla="*/ 2147483646 w 1404"/>
                <a:gd name="T45" fmla="*/ 2147483646 h 1268"/>
                <a:gd name="T46" fmla="*/ 2147483646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9" name="Google Shape;134;p2">
              <a:extLst>
                <a:ext uri="{FF2B5EF4-FFF2-40B4-BE49-F238E27FC236}">
                  <a16:creationId xmlns:a16="http://schemas.microsoft.com/office/drawing/2014/main" id="{A8EC8C85-53C7-40DB-8098-591812399DA8}"/>
                </a:ext>
              </a:extLst>
            </p:cNvPr>
            <p:cNvSpPr>
              <a:spLocks/>
            </p:cNvSpPr>
            <p:nvPr/>
          </p:nvSpPr>
          <p:spPr bwMode="auto">
            <a:xfrm>
              <a:off x="7477926" y="310939"/>
              <a:ext cx="82855" cy="61609"/>
            </a:xfrm>
            <a:custGeom>
              <a:avLst/>
              <a:gdLst>
                <a:gd name="T0" fmla="*/ 2147483646 w 1840"/>
                <a:gd name="T1" fmla="*/ 2147483646 h 1407"/>
                <a:gd name="T2" fmla="*/ 2147483646 w 1840"/>
                <a:gd name="T3" fmla="*/ 2147483646 h 1407"/>
                <a:gd name="T4" fmla="*/ 2147483646 w 1840"/>
                <a:gd name="T5" fmla="*/ 2147483646 h 1407"/>
                <a:gd name="T6" fmla="*/ 2147483646 w 1840"/>
                <a:gd name="T7" fmla="*/ 2147483646 h 1407"/>
                <a:gd name="T8" fmla="*/ 2147483646 w 1840"/>
                <a:gd name="T9" fmla="*/ 2147483646 h 1407"/>
                <a:gd name="T10" fmla="*/ 2147483646 w 1840"/>
                <a:gd name="T11" fmla="*/ 2147483646 h 1407"/>
                <a:gd name="T12" fmla="*/ 2147483646 w 1840"/>
                <a:gd name="T13" fmla="*/ 2147483646 h 1407"/>
                <a:gd name="T14" fmla="*/ 2147483646 w 1840"/>
                <a:gd name="T15" fmla="*/ 2147483646 h 1407"/>
                <a:gd name="T16" fmla="*/ 2147483646 w 1840"/>
                <a:gd name="T17" fmla="*/ 2147483646 h 1407"/>
                <a:gd name="T18" fmla="*/ 2147483646 w 1840"/>
                <a:gd name="T19" fmla="*/ 2147483646 h 1407"/>
                <a:gd name="T20" fmla="*/ 2147483646 w 1840"/>
                <a:gd name="T21" fmla="*/ 2147483646 h 1407"/>
                <a:gd name="T22" fmla="*/ 2147483646 w 1840"/>
                <a:gd name="T23" fmla="*/ 2147483646 h 1407"/>
                <a:gd name="T24" fmla="*/ 2147483646 w 1840"/>
                <a:gd name="T25" fmla="*/ 2147483646 h 1407"/>
                <a:gd name="T26" fmla="*/ 2147483646 w 1840"/>
                <a:gd name="T27" fmla="*/ 2147483646 h 1407"/>
                <a:gd name="T28" fmla="*/ 2147483646 w 1840"/>
                <a:gd name="T29" fmla="*/ 2147483646 h 1407"/>
                <a:gd name="T30" fmla="*/ 2147483646 w 1840"/>
                <a:gd name="T31" fmla="*/ 2147483646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0" name="Google Shape;135;p2">
              <a:extLst>
                <a:ext uri="{FF2B5EF4-FFF2-40B4-BE49-F238E27FC236}">
                  <a16:creationId xmlns:a16="http://schemas.microsoft.com/office/drawing/2014/main" id="{B0F1FDE0-63FC-45D3-9B29-4EA5B2B30CB8}"/>
                </a:ext>
              </a:extLst>
            </p:cNvPr>
            <p:cNvSpPr>
              <a:spLocks/>
            </p:cNvSpPr>
            <p:nvPr/>
          </p:nvSpPr>
          <p:spPr bwMode="auto">
            <a:xfrm>
              <a:off x="7504540" y="416781"/>
              <a:ext cx="57999" cy="46590"/>
            </a:xfrm>
            <a:custGeom>
              <a:avLst/>
              <a:gdLst>
                <a:gd name="T0" fmla="*/ 2147483646 w 1288"/>
                <a:gd name="T1" fmla="*/ 0 h 1064"/>
                <a:gd name="T2" fmla="*/ 2147483646 w 1288"/>
                <a:gd name="T3" fmla="*/ 2147483646 h 1064"/>
                <a:gd name="T4" fmla="*/ 2147483646 w 1288"/>
                <a:gd name="T5" fmla="*/ 2147483646 h 1064"/>
                <a:gd name="T6" fmla="*/ 2147483646 w 1288"/>
                <a:gd name="T7" fmla="*/ 2147483646 h 1064"/>
                <a:gd name="T8" fmla="*/ 2147483646 w 1288"/>
                <a:gd name="T9" fmla="*/ 2147483646 h 1064"/>
                <a:gd name="T10" fmla="*/ 2147483646 w 1288"/>
                <a:gd name="T11" fmla="*/ 2147483646 h 1064"/>
                <a:gd name="T12" fmla="*/ 2147483646 w 1288"/>
                <a:gd name="T13" fmla="*/ 2147483646 h 1064"/>
                <a:gd name="T14" fmla="*/ 2147483646 w 1288"/>
                <a:gd name="T15" fmla="*/ 2147483646 h 1064"/>
                <a:gd name="T16" fmla="*/ 2147483646 w 1288"/>
                <a:gd name="T17" fmla="*/ 2147483646 h 1064"/>
                <a:gd name="T18" fmla="*/ 2147483646 w 1288"/>
                <a:gd name="T19" fmla="*/ 2147483646 h 1064"/>
                <a:gd name="T20" fmla="*/ 2147483646 w 1288"/>
                <a:gd name="T21" fmla="*/ 2147483646 h 1064"/>
                <a:gd name="T22" fmla="*/ 2147483646 w 1288"/>
                <a:gd name="T23" fmla="*/ 2147483646 h 1064"/>
                <a:gd name="T24" fmla="*/ 2147483646 w 1288"/>
                <a:gd name="T25" fmla="*/ 2147483646 h 1064"/>
                <a:gd name="T26" fmla="*/ 214748364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31" name="Google Shape;136;p2">
            <a:extLst>
              <a:ext uri="{FF2B5EF4-FFF2-40B4-BE49-F238E27FC236}">
                <a16:creationId xmlns:a16="http://schemas.microsoft.com/office/drawing/2014/main" id="{159EB4C5-B92A-4F9D-9F03-663EC0548F58}"/>
              </a:ext>
            </a:extLst>
          </p:cNvPr>
          <p:cNvSpPr/>
          <p:nvPr/>
        </p:nvSpPr>
        <p:spPr>
          <a:xfrm>
            <a:off x="10026652" y="4060825"/>
            <a:ext cx="334433" cy="241300"/>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32" name="Google Shape;137;p2">
            <a:extLst>
              <a:ext uri="{FF2B5EF4-FFF2-40B4-BE49-F238E27FC236}">
                <a16:creationId xmlns:a16="http://schemas.microsoft.com/office/drawing/2014/main" id="{B2670962-1A21-4C37-8750-3C1F98438D4B}"/>
              </a:ext>
            </a:extLst>
          </p:cNvPr>
          <p:cNvSpPr>
            <a:spLocks/>
          </p:cNvSpPr>
          <p:nvPr/>
        </p:nvSpPr>
        <p:spPr bwMode="auto">
          <a:xfrm>
            <a:off x="8849785" y="5646738"/>
            <a:ext cx="334433" cy="328612"/>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33" name="Google Shape;138;p2">
            <a:extLst>
              <a:ext uri="{FF2B5EF4-FFF2-40B4-BE49-F238E27FC236}">
                <a16:creationId xmlns:a16="http://schemas.microsoft.com/office/drawing/2014/main" id="{4BECC8B7-D574-4A21-BD0B-8F39BAE2B0C6}"/>
              </a:ext>
            </a:extLst>
          </p:cNvPr>
          <p:cNvSpPr>
            <a:spLocks/>
          </p:cNvSpPr>
          <p:nvPr/>
        </p:nvSpPr>
        <p:spPr bwMode="auto">
          <a:xfrm>
            <a:off x="8346018" y="6211888"/>
            <a:ext cx="357716" cy="322262"/>
          </a:xfrm>
          <a:custGeom>
            <a:avLst/>
            <a:gdLst>
              <a:gd name="T0" fmla="*/ 2147483646 w 6134"/>
              <a:gd name="T1" fmla="*/ 0 h 5549"/>
              <a:gd name="T2" fmla="*/ 2147483646 w 6134"/>
              <a:gd name="T3" fmla="*/ 2147483646 h 5549"/>
              <a:gd name="T4" fmla="*/ 2147483646 w 6134"/>
              <a:gd name="T5" fmla="*/ 2147483646 h 5549"/>
              <a:gd name="T6" fmla="*/ 2147483646 w 6134"/>
              <a:gd name="T7" fmla="*/ 2147483646 h 5549"/>
              <a:gd name="T8" fmla="*/ 2147483646 w 6134"/>
              <a:gd name="T9" fmla="*/ 2147483646 h 5549"/>
              <a:gd name="T10" fmla="*/ 2147483646 w 6134"/>
              <a:gd name="T11" fmla="*/ 2147483646 h 5549"/>
              <a:gd name="T12" fmla="*/ 2147483646 w 6134"/>
              <a:gd name="T13" fmla="*/ 2147483646 h 5549"/>
              <a:gd name="T14" fmla="*/ 2147483646 w 6134"/>
              <a:gd name="T15" fmla="*/ 2147483646 h 5549"/>
              <a:gd name="T16" fmla="*/ 2147483646 w 6134"/>
              <a:gd name="T17" fmla="*/ 2147483646 h 5549"/>
              <a:gd name="T18" fmla="*/ 2147483646 w 6134"/>
              <a:gd name="T19" fmla="*/ 2147483646 h 5549"/>
              <a:gd name="T20" fmla="*/ 2147483646 w 6134"/>
              <a:gd name="T21" fmla="*/ 2147483646 h 5549"/>
              <a:gd name="T22" fmla="*/ 2147483646 w 6134"/>
              <a:gd name="T23" fmla="*/ 2147483646 h 5549"/>
              <a:gd name="T24" fmla="*/ 2147483646 w 6134"/>
              <a:gd name="T25" fmla="*/ 2147483646 h 5549"/>
              <a:gd name="T26" fmla="*/ 2147483646 w 6134"/>
              <a:gd name="T27" fmla="*/ 2147483646 h 5549"/>
              <a:gd name="T28" fmla="*/ 2147483646 w 6134"/>
              <a:gd name="T29" fmla="*/ 2147483646 h 5549"/>
              <a:gd name="T30" fmla="*/ 2147483646 w 6134"/>
              <a:gd name="T31" fmla="*/ 2147483646 h 5549"/>
              <a:gd name="T32" fmla="*/ 2147483646 w 6134"/>
              <a:gd name="T33" fmla="*/ 2147483646 h 5549"/>
              <a:gd name="T34" fmla="*/ 2147483646 w 6134"/>
              <a:gd name="T35" fmla="*/ 2147483646 h 5549"/>
              <a:gd name="T36" fmla="*/ 2147483646 w 6134"/>
              <a:gd name="T37" fmla="*/ 2147483646 h 5549"/>
              <a:gd name="T38" fmla="*/ 2147483646 w 6134"/>
              <a:gd name="T39" fmla="*/ 2147483646 h 5549"/>
              <a:gd name="T40" fmla="*/ 2147483646 w 6134"/>
              <a:gd name="T41" fmla="*/ 2147483646 h 5549"/>
              <a:gd name="T42" fmla="*/ 2147483646 w 6134"/>
              <a:gd name="T43" fmla="*/ 2147483646 h 5549"/>
              <a:gd name="T44" fmla="*/ 2147483646 w 6134"/>
              <a:gd name="T45" fmla="*/ 2147483646 h 5549"/>
              <a:gd name="T46" fmla="*/ 2147483646 w 6134"/>
              <a:gd name="T47" fmla="*/ 2147483646 h 5549"/>
              <a:gd name="T48" fmla="*/ 2147483646 w 6134"/>
              <a:gd name="T49" fmla="*/ 2147483646 h 5549"/>
              <a:gd name="T50" fmla="*/ 2147483646 w 6134"/>
              <a:gd name="T51" fmla="*/ 2147483646 h 5549"/>
              <a:gd name="T52" fmla="*/ 2147483646 w 6134"/>
              <a:gd name="T53" fmla="*/ 2147483646 h 5549"/>
              <a:gd name="T54" fmla="*/ 2147483646 w 6134"/>
              <a:gd name="T55" fmla="*/ 2147483646 h 5549"/>
              <a:gd name="T56" fmla="*/ 2147483646 w 6134"/>
              <a:gd name="T57" fmla="*/ 2147483646 h 5549"/>
              <a:gd name="T58" fmla="*/ 2147483646 w 6134"/>
              <a:gd name="T59" fmla="*/ 2147483646 h 5549"/>
              <a:gd name="T60" fmla="*/ 2147483646 w 6134"/>
              <a:gd name="T61" fmla="*/ 2147483646 h 5549"/>
              <a:gd name="T62" fmla="*/ 2147483646 w 6134"/>
              <a:gd name="T63" fmla="*/ 2147483646 h 5549"/>
              <a:gd name="T64" fmla="*/ 2147483646 w 6134"/>
              <a:gd name="T65" fmla="*/ 2147483646 h 5549"/>
              <a:gd name="T66" fmla="*/ 2147483646 w 6134"/>
              <a:gd name="T67" fmla="*/ 2147483646 h 5549"/>
              <a:gd name="T68" fmla="*/ 2147483646 w 6134"/>
              <a:gd name="T69" fmla="*/ 2147483646 h 5549"/>
              <a:gd name="T70" fmla="*/ 2147483646 w 6134"/>
              <a:gd name="T71" fmla="*/ 0 h 554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134" h="5549" extrusionOk="0">
                <a:moveTo>
                  <a:pt x="4706" y="0"/>
                </a:moveTo>
                <a:cubicBezTo>
                  <a:pt x="4450" y="0"/>
                  <a:pt x="4175" y="126"/>
                  <a:pt x="3954" y="286"/>
                </a:cubicBezTo>
                <a:cubicBezTo>
                  <a:pt x="3480" y="625"/>
                  <a:pt x="3307" y="1238"/>
                  <a:pt x="3222" y="1799"/>
                </a:cubicBezTo>
                <a:cubicBezTo>
                  <a:pt x="3245" y="1594"/>
                  <a:pt x="2891" y="952"/>
                  <a:pt x="2798" y="765"/>
                </a:cubicBezTo>
                <a:cubicBezTo>
                  <a:pt x="2660" y="485"/>
                  <a:pt x="2454" y="296"/>
                  <a:pt x="2159" y="150"/>
                </a:cubicBezTo>
                <a:cubicBezTo>
                  <a:pt x="1994" y="67"/>
                  <a:pt x="1803" y="12"/>
                  <a:pt x="1619" y="12"/>
                </a:cubicBezTo>
                <a:cubicBezTo>
                  <a:pt x="1468" y="12"/>
                  <a:pt x="1323" y="49"/>
                  <a:pt x="1200" y="137"/>
                </a:cubicBezTo>
                <a:cubicBezTo>
                  <a:pt x="970" y="303"/>
                  <a:pt x="885" y="610"/>
                  <a:pt x="899" y="894"/>
                </a:cubicBezTo>
                <a:cubicBezTo>
                  <a:pt x="929" y="1495"/>
                  <a:pt x="1386" y="2050"/>
                  <a:pt x="1970" y="2195"/>
                </a:cubicBezTo>
                <a:cubicBezTo>
                  <a:pt x="1362" y="2215"/>
                  <a:pt x="787" y="2330"/>
                  <a:pt x="321" y="2722"/>
                </a:cubicBezTo>
                <a:cubicBezTo>
                  <a:pt x="227" y="2803"/>
                  <a:pt x="88" y="2986"/>
                  <a:pt x="61" y="3117"/>
                </a:cubicBezTo>
                <a:cubicBezTo>
                  <a:pt x="0" y="3385"/>
                  <a:pt x="61" y="3678"/>
                  <a:pt x="274" y="3854"/>
                </a:cubicBezTo>
                <a:cubicBezTo>
                  <a:pt x="487" y="4026"/>
                  <a:pt x="774" y="4084"/>
                  <a:pt x="1047" y="4090"/>
                </a:cubicBezTo>
                <a:cubicBezTo>
                  <a:pt x="1069" y="4091"/>
                  <a:pt x="1090" y="4091"/>
                  <a:pt x="1111" y="4091"/>
                </a:cubicBezTo>
                <a:cubicBezTo>
                  <a:pt x="1347" y="4091"/>
                  <a:pt x="1582" y="4054"/>
                  <a:pt x="1808" y="3986"/>
                </a:cubicBezTo>
                <a:cubicBezTo>
                  <a:pt x="2044" y="3915"/>
                  <a:pt x="2247" y="3763"/>
                  <a:pt x="2470" y="3689"/>
                </a:cubicBezTo>
                <a:cubicBezTo>
                  <a:pt x="2359" y="3982"/>
                  <a:pt x="2267" y="4263"/>
                  <a:pt x="2257" y="4581"/>
                </a:cubicBezTo>
                <a:cubicBezTo>
                  <a:pt x="2251" y="4851"/>
                  <a:pt x="2339" y="5138"/>
                  <a:pt x="2545" y="5324"/>
                </a:cubicBezTo>
                <a:cubicBezTo>
                  <a:pt x="2713" y="5474"/>
                  <a:pt x="2935" y="5548"/>
                  <a:pt x="3156" y="5548"/>
                </a:cubicBezTo>
                <a:cubicBezTo>
                  <a:pt x="3259" y="5548"/>
                  <a:pt x="3362" y="5532"/>
                  <a:pt x="3460" y="5500"/>
                </a:cubicBezTo>
                <a:cubicBezTo>
                  <a:pt x="3562" y="5466"/>
                  <a:pt x="3663" y="5416"/>
                  <a:pt x="3747" y="5351"/>
                </a:cubicBezTo>
                <a:cubicBezTo>
                  <a:pt x="3950" y="5193"/>
                  <a:pt x="4068" y="4939"/>
                  <a:pt x="4099" y="4686"/>
                </a:cubicBezTo>
                <a:cubicBezTo>
                  <a:pt x="4126" y="4469"/>
                  <a:pt x="4092" y="4253"/>
                  <a:pt x="4031" y="4047"/>
                </a:cubicBezTo>
                <a:cubicBezTo>
                  <a:pt x="3974" y="3861"/>
                  <a:pt x="3923" y="3685"/>
                  <a:pt x="3822" y="3510"/>
                </a:cubicBezTo>
                <a:cubicBezTo>
                  <a:pt x="4221" y="3763"/>
                  <a:pt x="4508" y="4104"/>
                  <a:pt x="5008" y="4141"/>
                </a:cubicBezTo>
                <a:cubicBezTo>
                  <a:pt x="5038" y="4144"/>
                  <a:pt x="5068" y="4145"/>
                  <a:pt x="5098" y="4145"/>
                </a:cubicBezTo>
                <a:cubicBezTo>
                  <a:pt x="5465" y="4145"/>
                  <a:pt x="5814" y="3974"/>
                  <a:pt x="5961" y="3617"/>
                </a:cubicBezTo>
                <a:cubicBezTo>
                  <a:pt x="6133" y="3202"/>
                  <a:pt x="5931" y="2671"/>
                  <a:pt x="5525" y="2479"/>
                </a:cubicBezTo>
                <a:cubicBezTo>
                  <a:pt x="5383" y="2415"/>
                  <a:pt x="5227" y="2384"/>
                  <a:pt x="5073" y="2357"/>
                </a:cubicBezTo>
                <a:cubicBezTo>
                  <a:pt x="4903" y="2326"/>
                  <a:pt x="4731" y="2296"/>
                  <a:pt x="4562" y="2266"/>
                </a:cubicBezTo>
                <a:cubicBezTo>
                  <a:pt x="5029" y="1995"/>
                  <a:pt x="5349" y="1492"/>
                  <a:pt x="5400" y="955"/>
                </a:cubicBezTo>
                <a:cubicBezTo>
                  <a:pt x="5417" y="755"/>
                  <a:pt x="5397" y="546"/>
                  <a:pt x="5299" y="370"/>
                </a:cubicBezTo>
                <a:cubicBezTo>
                  <a:pt x="5152" y="101"/>
                  <a:pt x="4936" y="0"/>
                  <a:pt x="470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34" name="Google Shape;139;p2">
            <a:extLst>
              <a:ext uri="{FF2B5EF4-FFF2-40B4-BE49-F238E27FC236}">
                <a16:creationId xmlns:a16="http://schemas.microsoft.com/office/drawing/2014/main" id="{8011A287-13C4-4A60-B9ED-2FE5645FAEC3}"/>
              </a:ext>
            </a:extLst>
          </p:cNvPr>
          <p:cNvSpPr>
            <a:spLocks/>
          </p:cNvSpPr>
          <p:nvPr/>
        </p:nvSpPr>
        <p:spPr bwMode="auto">
          <a:xfrm>
            <a:off x="7531101" y="554038"/>
            <a:ext cx="334433"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40" name="Google Shape;140;p2"/>
          <p:cNvSpPr txBox="1">
            <a:spLocks noGrp="1"/>
          </p:cNvSpPr>
          <p:nvPr>
            <p:ph type="ctrTitle"/>
          </p:nvPr>
        </p:nvSpPr>
        <p:spPr>
          <a:xfrm>
            <a:off x="2898233" y="1845467"/>
            <a:ext cx="6338400" cy="2808000"/>
          </a:xfrm>
          <a:prstGeom prst="rect">
            <a:avLst/>
          </a:prstGeom>
        </p:spPr>
        <p:txBody>
          <a:bodyPr spcFirstLastPara="1" anchor="b">
            <a:noAutofit/>
          </a:bodyPr>
          <a:lstStyle>
            <a:lvl1pPr lvl="0" algn="ctr">
              <a:spcBef>
                <a:spcPts val="0"/>
              </a:spcBef>
              <a:spcAft>
                <a:spcPts val="0"/>
              </a:spcAft>
              <a:buSzPts val="5200"/>
              <a:buNone/>
              <a:defRPr sz="3900"/>
            </a:lvl1pPr>
            <a:lvl2pPr lvl="1" algn="ctr">
              <a:spcBef>
                <a:spcPts val="0"/>
              </a:spcBef>
              <a:spcAft>
                <a:spcPts val="0"/>
              </a:spcAft>
              <a:buSzPts val="5200"/>
              <a:buNone/>
              <a:defRPr sz="3900"/>
            </a:lvl2pPr>
            <a:lvl3pPr lvl="2" algn="ctr">
              <a:spcBef>
                <a:spcPts val="0"/>
              </a:spcBef>
              <a:spcAft>
                <a:spcPts val="0"/>
              </a:spcAft>
              <a:buSzPts val="5200"/>
              <a:buNone/>
              <a:defRPr sz="3900"/>
            </a:lvl3pPr>
            <a:lvl4pPr lvl="3" algn="ctr">
              <a:spcBef>
                <a:spcPts val="0"/>
              </a:spcBef>
              <a:spcAft>
                <a:spcPts val="0"/>
              </a:spcAft>
              <a:buSzPts val="5200"/>
              <a:buNone/>
              <a:defRPr sz="3900"/>
            </a:lvl4pPr>
            <a:lvl5pPr lvl="4" algn="ctr">
              <a:spcBef>
                <a:spcPts val="0"/>
              </a:spcBef>
              <a:spcAft>
                <a:spcPts val="0"/>
              </a:spcAft>
              <a:buSzPts val="5200"/>
              <a:buNone/>
              <a:defRPr sz="3900"/>
            </a:lvl5pPr>
            <a:lvl6pPr lvl="5" algn="ctr">
              <a:spcBef>
                <a:spcPts val="0"/>
              </a:spcBef>
              <a:spcAft>
                <a:spcPts val="0"/>
              </a:spcAft>
              <a:buSzPts val="5200"/>
              <a:buNone/>
              <a:defRPr sz="3900"/>
            </a:lvl6pPr>
            <a:lvl7pPr lvl="6" algn="ctr">
              <a:spcBef>
                <a:spcPts val="0"/>
              </a:spcBef>
              <a:spcAft>
                <a:spcPts val="0"/>
              </a:spcAft>
              <a:buSzPts val="5200"/>
              <a:buNone/>
              <a:defRPr sz="3900"/>
            </a:lvl7pPr>
            <a:lvl8pPr lvl="7" algn="ctr">
              <a:spcBef>
                <a:spcPts val="0"/>
              </a:spcBef>
              <a:spcAft>
                <a:spcPts val="0"/>
              </a:spcAft>
              <a:buSzPts val="5200"/>
              <a:buNone/>
              <a:defRPr sz="3900"/>
            </a:lvl8pPr>
            <a:lvl9pPr lvl="8" algn="ctr">
              <a:spcBef>
                <a:spcPts val="0"/>
              </a:spcBef>
              <a:spcAft>
                <a:spcPts val="0"/>
              </a:spcAft>
              <a:buSzPts val="5200"/>
              <a:buNone/>
              <a:defRPr sz="3900"/>
            </a:lvl9pPr>
          </a:lstStyle>
          <a:p>
            <a:endParaRPr/>
          </a:p>
        </p:txBody>
      </p:sp>
      <p:sp>
        <p:nvSpPr>
          <p:cNvPr id="141" name="Google Shape;141;p2"/>
          <p:cNvSpPr txBox="1">
            <a:spLocks noGrp="1"/>
          </p:cNvSpPr>
          <p:nvPr>
            <p:ph type="subTitle" idx="1"/>
          </p:nvPr>
        </p:nvSpPr>
        <p:spPr>
          <a:xfrm>
            <a:off x="3528800" y="4678233"/>
            <a:ext cx="5077200" cy="674400"/>
          </a:xfrm>
          <a:prstGeom prst="rect">
            <a:avLst/>
          </a:prstGeom>
        </p:spPr>
        <p:txBody>
          <a:bodyPr spcFirstLastPara="1">
            <a:noAutofit/>
          </a:bodyPr>
          <a:lstStyle>
            <a:lvl1pPr lvl="0" algn="ctr">
              <a:lnSpc>
                <a:spcPct val="100000"/>
              </a:lnSpc>
              <a:spcBef>
                <a:spcPts val="0"/>
              </a:spcBef>
              <a:spcAft>
                <a:spcPts val="0"/>
              </a:spcAft>
              <a:buSzPts val="1400"/>
              <a:buNone/>
              <a:defRPr sz="1200"/>
            </a:lvl1pPr>
            <a:lvl2pPr lvl="1" algn="ctr">
              <a:lnSpc>
                <a:spcPct val="100000"/>
              </a:lnSpc>
              <a:spcBef>
                <a:spcPts val="0"/>
              </a:spcBef>
              <a:spcAft>
                <a:spcPts val="0"/>
              </a:spcAft>
              <a:buSzPts val="2800"/>
              <a:buNone/>
              <a:defRPr sz="2100"/>
            </a:lvl2pPr>
            <a:lvl3pPr lvl="2" algn="ctr">
              <a:lnSpc>
                <a:spcPct val="100000"/>
              </a:lnSpc>
              <a:spcBef>
                <a:spcPts val="0"/>
              </a:spcBef>
              <a:spcAft>
                <a:spcPts val="0"/>
              </a:spcAft>
              <a:buSzPts val="2800"/>
              <a:buNone/>
              <a:defRPr sz="2100"/>
            </a:lvl3pPr>
            <a:lvl4pPr lvl="3" algn="ctr">
              <a:lnSpc>
                <a:spcPct val="100000"/>
              </a:lnSpc>
              <a:spcBef>
                <a:spcPts val="0"/>
              </a:spcBef>
              <a:spcAft>
                <a:spcPts val="0"/>
              </a:spcAft>
              <a:buSzPts val="2800"/>
              <a:buNone/>
              <a:defRPr sz="2100"/>
            </a:lvl4pPr>
            <a:lvl5pPr lvl="4" algn="ctr">
              <a:lnSpc>
                <a:spcPct val="100000"/>
              </a:lnSpc>
              <a:spcBef>
                <a:spcPts val="0"/>
              </a:spcBef>
              <a:spcAft>
                <a:spcPts val="0"/>
              </a:spcAft>
              <a:buSzPts val="2800"/>
              <a:buNone/>
              <a:defRPr sz="2100"/>
            </a:lvl5pPr>
            <a:lvl6pPr lvl="5" algn="ctr">
              <a:lnSpc>
                <a:spcPct val="100000"/>
              </a:lnSpc>
              <a:spcBef>
                <a:spcPts val="0"/>
              </a:spcBef>
              <a:spcAft>
                <a:spcPts val="0"/>
              </a:spcAft>
              <a:buSzPts val="2800"/>
              <a:buNone/>
              <a:defRPr sz="2100"/>
            </a:lvl6pPr>
            <a:lvl7pPr lvl="6" algn="ctr">
              <a:lnSpc>
                <a:spcPct val="100000"/>
              </a:lnSpc>
              <a:spcBef>
                <a:spcPts val="0"/>
              </a:spcBef>
              <a:spcAft>
                <a:spcPts val="0"/>
              </a:spcAft>
              <a:buSzPts val="2800"/>
              <a:buNone/>
              <a:defRPr sz="2100"/>
            </a:lvl7pPr>
            <a:lvl8pPr lvl="7" algn="ctr">
              <a:lnSpc>
                <a:spcPct val="100000"/>
              </a:lnSpc>
              <a:spcBef>
                <a:spcPts val="0"/>
              </a:spcBef>
              <a:spcAft>
                <a:spcPts val="0"/>
              </a:spcAft>
              <a:buSzPts val="2800"/>
              <a:buNone/>
              <a:defRPr sz="2100"/>
            </a:lvl8pPr>
            <a:lvl9pPr lvl="8" algn="ctr">
              <a:lnSpc>
                <a:spcPct val="100000"/>
              </a:lnSpc>
              <a:spcBef>
                <a:spcPts val="0"/>
              </a:spcBef>
              <a:spcAft>
                <a:spcPts val="0"/>
              </a:spcAft>
              <a:buSzPts val="2800"/>
              <a:buNone/>
              <a:defRPr sz="2100"/>
            </a:lvl9pPr>
          </a:lstStyle>
          <a:p>
            <a:endParaRPr/>
          </a:p>
        </p:txBody>
      </p:sp>
    </p:spTree>
    <p:extLst>
      <p:ext uri="{BB962C8B-B14F-4D97-AF65-F5344CB8AC3E}">
        <p14:creationId xmlns:p14="http://schemas.microsoft.com/office/powerpoint/2010/main" val="300903656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42"/>
        <p:cNvGrpSpPr/>
        <p:nvPr/>
      </p:nvGrpSpPr>
      <p:grpSpPr>
        <a:xfrm>
          <a:off x="0" y="0"/>
          <a:ext cx="0" cy="0"/>
          <a:chOff x="0" y="0"/>
          <a:chExt cx="0" cy="0"/>
        </a:xfrm>
      </p:grpSpPr>
      <p:sp>
        <p:nvSpPr>
          <p:cNvPr id="5" name="Google Shape;145;p3">
            <a:extLst>
              <a:ext uri="{FF2B5EF4-FFF2-40B4-BE49-F238E27FC236}">
                <a16:creationId xmlns:a16="http://schemas.microsoft.com/office/drawing/2014/main" id="{AE39DD8B-2CF2-41BC-BD9D-B2634C7E6A70}"/>
              </a:ext>
            </a:extLst>
          </p:cNvPr>
          <p:cNvSpPr/>
          <p:nvPr/>
        </p:nvSpPr>
        <p:spPr>
          <a:xfrm>
            <a:off x="10200218" y="2662238"/>
            <a:ext cx="332316" cy="330200"/>
          </a:xfrm>
          <a:custGeom>
            <a:avLst/>
            <a:gdLst/>
            <a:ahLst/>
            <a:cxnLst/>
            <a:rect l="l" t="t" r="r" b="b"/>
            <a:pathLst>
              <a:path w="7151" h="6469" extrusionOk="0">
                <a:moveTo>
                  <a:pt x="5487" y="0"/>
                </a:moveTo>
                <a:cubicBezTo>
                  <a:pt x="5187" y="0"/>
                  <a:pt x="4865" y="147"/>
                  <a:pt x="4607" y="332"/>
                </a:cubicBezTo>
                <a:cubicBezTo>
                  <a:pt x="4060" y="729"/>
                  <a:pt x="3856" y="1441"/>
                  <a:pt x="3757" y="2097"/>
                </a:cubicBezTo>
                <a:lnTo>
                  <a:pt x="3757" y="2097"/>
                </a:lnTo>
                <a:cubicBezTo>
                  <a:pt x="3783" y="1858"/>
                  <a:pt x="3368" y="1109"/>
                  <a:pt x="3265" y="897"/>
                </a:cubicBezTo>
                <a:cubicBezTo>
                  <a:pt x="3100" y="566"/>
                  <a:pt x="2863" y="346"/>
                  <a:pt x="2518" y="177"/>
                </a:cubicBezTo>
                <a:cubicBezTo>
                  <a:pt x="2324" y="80"/>
                  <a:pt x="2100" y="15"/>
                  <a:pt x="1884" y="15"/>
                </a:cubicBezTo>
                <a:cubicBezTo>
                  <a:pt x="1710" y="15"/>
                  <a:pt x="1542" y="57"/>
                  <a:pt x="1400" y="160"/>
                </a:cubicBezTo>
                <a:cubicBezTo>
                  <a:pt x="1133" y="352"/>
                  <a:pt x="1032" y="714"/>
                  <a:pt x="1048" y="1042"/>
                </a:cubicBezTo>
                <a:cubicBezTo>
                  <a:pt x="1082" y="1745"/>
                  <a:pt x="1616" y="2391"/>
                  <a:pt x="2298" y="2559"/>
                </a:cubicBezTo>
                <a:cubicBezTo>
                  <a:pt x="1589" y="2583"/>
                  <a:pt x="917" y="2718"/>
                  <a:pt x="376" y="3178"/>
                </a:cubicBezTo>
                <a:cubicBezTo>
                  <a:pt x="264" y="3269"/>
                  <a:pt x="102" y="3482"/>
                  <a:pt x="68" y="3634"/>
                </a:cubicBezTo>
                <a:cubicBezTo>
                  <a:pt x="1" y="3949"/>
                  <a:pt x="68" y="4289"/>
                  <a:pt x="318" y="4492"/>
                </a:cubicBezTo>
                <a:cubicBezTo>
                  <a:pt x="565" y="4699"/>
                  <a:pt x="899" y="4766"/>
                  <a:pt x="1221" y="4773"/>
                </a:cubicBezTo>
                <a:cubicBezTo>
                  <a:pt x="1232" y="4773"/>
                  <a:pt x="1243" y="4773"/>
                  <a:pt x="1254" y="4773"/>
                </a:cubicBezTo>
                <a:cubicBezTo>
                  <a:pt x="1544" y="4773"/>
                  <a:pt x="1829" y="4732"/>
                  <a:pt x="2106" y="4651"/>
                </a:cubicBezTo>
                <a:cubicBezTo>
                  <a:pt x="2380" y="4567"/>
                  <a:pt x="2616" y="4387"/>
                  <a:pt x="2880" y="4300"/>
                </a:cubicBezTo>
                <a:lnTo>
                  <a:pt x="2880" y="4300"/>
                </a:lnTo>
                <a:cubicBezTo>
                  <a:pt x="2751" y="4648"/>
                  <a:pt x="2643" y="4972"/>
                  <a:pt x="2633" y="5340"/>
                </a:cubicBezTo>
                <a:cubicBezTo>
                  <a:pt x="2623" y="5658"/>
                  <a:pt x="2728" y="5992"/>
                  <a:pt x="2968" y="6209"/>
                </a:cubicBezTo>
                <a:cubicBezTo>
                  <a:pt x="3161" y="6382"/>
                  <a:pt x="3419" y="6468"/>
                  <a:pt x="3677" y="6468"/>
                </a:cubicBezTo>
                <a:cubicBezTo>
                  <a:pt x="3798" y="6468"/>
                  <a:pt x="3918" y="6449"/>
                  <a:pt x="4032" y="6412"/>
                </a:cubicBezTo>
                <a:cubicBezTo>
                  <a:pt x="4154" y="6374"/>
                  <a:pt x="4268" y="6317"/>
                  <a:pt x="4370" y="6240"/>
                </a:cubicBezTo>
                <a:cubicBezTo>
                  <a:pt x="4607" y="6053"/>
                  <a:pt x="4745" y="5760"/>
                  <a:pt x="4779" y="5462"/>
                </a:cubicBezTo>
                <a:cubicBezTo>
                  <a:pt x="4809" y="5212"/>
                  <a:pt x="4772" y="4958"/>
                  <a:pt x="4698" y="4722"/>
                </a:cubicBezTo>
                <a:cubicBezTo>
                  <a:pt x="4633" y="4502"/>
                  <a:pt x="4573" y="4296"/>
                  <a:pt x="4454" y="4094"/>
                </a:cubicBezTo>
                <a:lnTo>
                  <a:pt x="4454" y="4094"/>
                </a:lnTo>
                <a:cubicBezTo>
                  <a:pt x="4917" y="4391"/>
                  <a:pt x="5256" y="4786"/>
                  <a:pt x="5837" y="4830"/>
                </a:cubicBezTo>
                <a:cubicBezTo>
                  <a:pt x="5871" y="4833"/>
                  <a:pt x="5906" y="4834"/>
                  <a:pt x="5940" y="4834"/>
                </a:cubicBezTo>
                <a:cubicBezTo>
                  <a:pt x="6370" y="4834"/>
                  <a:pt x="6779" y="4635"/>
                  <a:pt x="6952" y="4219"/>
                </a:cubicBezTo>
                <a:cubicBezTo>
                  <a:pt x="7151" y="3735"/>
                  <a:pt x="6912" y="3117"/>
                  <a:pt x="6441" y="2894"/>
                </a:cubicBezTo>
                <a:cubicBezTo>
                  <a:pt x="6276" y="2816"/>
                  <a:pt x="6093" y="2782"/>
                  <a:pt x="5914" y="2748"/>
                </a:cubicBezTo>
                <a:cubicBezTo>
                  <a:pt x="5715" y="2715"/>
                  <a:pt x="5516" y="2678"/>
                  <a:pt x="5316" y="2640"/>
                </a:cubicBezTo>
                <a:cubicBezTo>
                  <a:pt x="5861" y="2330"/>
                  <a:pt x="6238" y="1742"/>
                  <a:pt x="6293" y="1116"/>
                </a:cubicBezTo>
                <a:cubicBezTo>
                  <a:pt x="6316" y="883"/>
                  <a:pt x="6293" y="636"/>
                  <a:pt x="6178" y="434"/>
                </a:cubicBezTo>
                <a:cubicBezTo>
                  <a:pt x="6007" y="119"/>
                  <a:pt x="5756" y="0"/>
                  <a:pt x="5487" y="0"/>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6" name="Google Shape;146;p3">
            <a:extLst>
              <a:ext uri="{FF2B5EF4-FFF2-40B4-BE49-F238E27FC236}">
                <a16:creationId xmlns:a16="http://schemas.microsoft.com/office/drawing/2014/main" id="{873BC8DF-5D89-4786-AC61-1FACC90958B0}"/>
              </a:ext>
            </a:extLst>
          </p:cNvPr>
          <p:cNvSpPr>
            <a:spLocks/>
          </p:cNvSpPr>
          <p:nvPr/>
        </p:nvSpPr>
        <p:spPr bwMode="auto">
          <a:xfrm rot="19198952">
            <a:off x="10151533" y="4176714"/>
            <a:ext cx="440267" cy="255587"/>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7" name="Google Shape;147;p3">
            <a:extLst>
              <a:ext uri="{FF2B5EF4-FFF2-40B4-BE49-F238E27FC236}">
                <a16:creationId xmlns:a16="http://schemas.microsoft.com/office/drawing/2014/main" id="{B37B1E96-A57A-409A-BEC2-E8037982E753}"/>
              </a:ext>
            </a:extLst>
          </p:cNvPr>
          <p:cNvGrpSpPr>
            <a:grpSpLocks/>
          </p:cNvGrpSpPr>
          <p:nvPr/>
        </p:nvGrpSpPr>
        <p:grpSpPr bwMode="auto">
          <a:xfrm rot="20959702">
            <a:off x="9525000" y="1066801"/>
            <a:ext cx="1263651" cy="1204913"/>
            <a:chOff x="984375" y="2346230"/>
            <a:chExt cx="468336" cy="446495"/>
          </a:xfrm>
        </p:grpSpPr>
        <p:sp>
          <p:nvSpPr>
            <p:cNvPr id="8" name="Google Shape;148;p3">
              <a:extLst>
                <a:ext uri="{FF2B5EF4-FFF2-40B4-BE49-F238E27FC236}">
                  <a16:creationId xmlns:a16="http://schemas.microsoft.com/office/drawing/2014/main" id="{CFE043BD-E658-44A2-9631-4096F36C94A0}"/>
                </a:ext>
              </a:extLst>
            </p:cNvPr>
            <p:cNvSpPr/>
            <p:nvPr/>
          </p:nvSpPr>
          <p:spPr>
            <a:xfrm>
              <a:off x="1133485" y="2342468"/>
              <a:ext cx="313008" cy="368255"/>
            </a:xfrm>
            <a:custGeom>
              <a:avLst/>
              <a:gdLst/>
              <a:ahLst/>
              <a:cxnLst/>
              <a:rect l="l" t="t" r="r" b="b"/>
              <a:pathLst>
                <a:path w="8024" h="9442" extrusionOk="0">
                  <a:moveTo>
                    <a:pt x="2655" y="2271"/>
                  </a:moveTo>
                  <a:cubicBezTo>
                    <a:pt x="3185" y="2271"/>
                    <a:pt x="3508" y="3208"/>
                    <a:pt x="3086" y="3691"/>
                  </a:cubicBezTo>
                  <a:cubicBezTo>
                    <a:pt x="2907" y="3895"/>
                    <a:pt x="2638" y="4014"/>
                    <a:pt x="2369" y="4014"/>
                  </a:cubicBezTo>
                  <a:cubicBezTo>
                    <a:pt x="2348" y="4014"/>
                    <a:pt x="2327" y="4013"/>
                    <a:pt x="2306" y="4012"/>
                  </a:cubicBezTo>
                  <a:cubicBezTo>
                    <a:pt x="2204" y="4005"/>
                    <a:pt x="2100" y="3978"/>
                    <a:pt x="2022" y="3914"/>
                  </a:cubicBezTo>
                  <a:cubicBezTo>
                    <a:pt x="1829" y="3765"/>
                    <a:pt x="1846" y="3474"/>
                    <a:pt x="1886" y="3238"/>
                  </a:cubicBezTo>
                  <a:cubicBezTo>
                    <a:pt x="1937" y="2964"/>
                    <a:pt x="2008" y="2677"/>
                    <a:pt x="2211" y="2484"/>
                  </a:cubicBezTo>
                  <a:cubicBezTo>
                    <a:pt x="2367" y="2334"/>
                    <a:pt x="2518" y="2271"/>
                    <a:pt x="2655" y="2271"/>
                  </a:cubicBezTo>
                  <a:close/>
                  <a:moveTo>
                    <a:pt x="4035" y="6913"/>
                  </a:moveTo>
                  <a:cubicBezTo>
                    <a:pt x="4604" y="6913"/>
                    <a:pt x="5210" y="7741"/>
                    <a:pt x="4695" y="8114"/>
                  </a:cubicBezTo>
                  <a:cubicBezTo>
                    <a:pt x="4582" y="8199"/>
                    <a:pt x="4435" y="8219"/>
                    <a:pt x="4293" y="8219"/>
                  </a:cubicBezTo>
                  <a:cubicBezTo>
                    <a:pt x="4281" y="8219"/>
                    <a:pt x="4270" y="8219"/>
                    <a:pt x="4259" y="8219"/>
                  </a:cubicBezTo>
                  <a:cubicBezTo>
                    <a:pt x="3951" y="8216"/>
                    <a:pt x="3606" y="8117"/>
                    <a:pt x="3468" y="7844"/>
                  </a:cubicBezTo>
                  <a:cubicBezTo>
                    <a:pt x="3390" y="7688"/>
                    <a:pt x="3397" y="7492"/>
                    <a:pt x="3471" y="7334"/>
                  </a:cubicBezTo>
                  <a:cubicBezTo>
                    <a:pt x="3613" y="7031"/>
                    <a:pt x="3821" y="6913"/>
                    <a:pt x="4035" y="6913"/>
                  </a:cubicBezTo>
                  <a:close/>
                  <a:moveTo>
                    <a:pt x="3373" y="0"/>
                  </a:moveTo>
                  <a:cubicBezTo>
                    <a:pt x="3358" y="0"/>
                    <a:pt x="3342" y="0"/>
                    <a:pt x="3326" y="1"/>
                  </a:cubicBezTo>
                  <a:cubicBezTo>
                    <a:pt x="1" y="38"/>
                    <a:pt x="18" y="4752"/>
                    <a:pt x="72" y="5918"/>
                  </a:cubicBezTo>
                  <a:cubicBezTo>
                    <a:pt x="498" y="6306"/>
                    <a:pt x="869" y="6773"/>
                    <a:pt x="1147" y="7161"/>
                  </a:cubicBezTo>
                  <a:cubicBezTo>
                    <a:pt x="1542" y="7715"/>
                    <a:pt x="1859" y="8354"/>
                    <a:pt x="2025" y="9017"/>
                  </a:cubicBezTo>
                  <a:cubicBezTo>
                    <a:pt x="2837" y="9279"/>
                    <a:pt x="3763" y="9442"/>
                    <a:pt x="4614" y="9442"/>
                  </a:cubicBezTo>
                  <a:cubicBezTo>
                    <a:pt x="5883" y="9442"/>
                    <a:pt x="6985" y="9079"/>
                    <a:pt x="7297" y="8138"/>
                  </a:cubicBezTo>
                  <a:cubicBezTo>
                    <a:pt x="8023" y="5948"/>
                    <a:pt x="4647" y="5154"/>
                    <a:pt x="4647" y="5154"/>
                  </a:cubicBezTo>
                  <a:cubicBezTo>
                    <a:pt x="4647" y="5154"/>
                    <a:pt x="7097" y="0"/>
                    <a:pt x="3373"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9" name="Google Shape;149;p3">
              <a:extLst>
                <a:ext uri="{FF2B5EF4-FFF2-40B4-BE49-F238E27FC236}">
                  <a16:creationId xmlns:a16="http://schemas.microsoft.com/office/drawing/2014/main" id="{A4B7251F-BEE3-45B0-8318-B437C63475D7}"/>
                </a:ext>
              </a:extLst>
            </p:cNvPr>
            <p:cNvSpPr>
              <a:spLocks/>
            </p:cNvSpPr>
            <p:nvPr/>
          </p:nvSpPr>
          <p:spPr bwMode="auto">
            <a:xfrm>
              <a:off x="1211160" y="2434726"/>
              <a:ext cx="65495" cy="68029"/>
            </a:xfrm>
            <a:custGeom>
              <a:avLst/>
              <a:gdLst>
                <a:gd name="T0" fmla="*/ 2147483646 w 1680"/>
                <a:gd name="T1" fmla="*/ 2147483646 h 1745"/>
                <a:gd name="T2" fmla="*/ 2147483646 w 1680"/>
                <a:gd name="T3" fmla="*/ 2147483646 h 1745"/>
                <a:gd name="T4" fmla="*/ 2147483646 w 1680"/>
                <a:gd name="T5" fmla="*/ 2147483646 h 1745"/>
                <a:gd name="T6" fmla="*/ 2147483646 w 1680"/>
                <a:gd name="T7" fmla="*/ 2147483646 h 1745"/>
                <a:gd name="T8" fmla="*/ 2147483646 w 1680"/>
                <a:gd name="T9" fmla="*/ 2147483646 h 1745"/>
                <a:gd name="T10" fmla="*/ 2147483646 w 1680"/>
                <a:gd name="T11" fmla="*/ 2147483646 h 1745"/>
                <a:gd name="T12" fmla="*/ 2147483646 w 1680"/>
                <a:gd name="T13" fmla="*/ 2147483646 h 1745"/>
                <a:gd name="T14" fmla="*/ 2147483646 w 1680"/>
                <a:gd name="T15" fmla="*/ 2147483646 h 17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0" h="1745" extrusionOk="0">
                  <a:moveTo>
                    <a:pt x="827" y="1"/>
                  </a:moveTo>
                  <a:cubicBezTo>
                    <a:pt x="690" y="1"/>
                    <a:pt x="539" y="64"/>
                    <a:pt x="383" y="214"/>
                  </a:cubicBezTo>
                  <a:cubicBezTo>
                    <a:pt x="180" y="407"/>
                    <a:pt x="109" y="694"/>
                    <a:pt x="58" y="968"/>
                  </a:cubicBezTo>
                  <a:cubicBezTo>
                    <a:pt x="18" y="1204"/>
                    <a:pt x="1" y="1495"/>
                    <a:pt x="194" y="1644"/>
                  </a:cubicBezTo>
                  <a:cubicBezTo>
                    <a:pt x="272" y="1708"/>
                    <a:pt x="376" y="1735"/>
                    <a:pt x="478" y="1742"/>
                  </a:cubicBezTo>
                  <a:cubicBezTo>
                    <a:pt x="499" y="1743"/>
                    <a:pt x="520" y="1744"/>
                    <a:pt x="541" y="1744"/>
                  </a:cubicBezTo>
                  <a:cubicBezTo>
                    <a:pt x="810" y="1744"/>
                    <a:pt x="1079" y="1625"/>
                    <a:pt x="1258" y="1421"/>
                  </a:cubicBezTo>
                  <a:cubicBezTo>
                    <a:pt x="1680" y="938"/>
                    <a:pt x="1357" y="1"/>
                    <a:pt x="82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 name="Google Shape;150;p3">
              <a:extLst>
                <a:ext uri="{FF2B5EF4-FFF2-40B4-BE49-F238E27FC236}">
                  <a16:creationId xmlns:a16="http://schemas.microsoft.com/office/drawing/2014/main" id="{DC1A065A-B918-45EC-B9BC-ED2EA0FC9299}"/>
                </a:ext>
              </a:extLst>
            </p:cNvPr>
            <p:cNvSpPr>
              <a:spLocks/>
            </p:cNvSpPr>
            <p:nvPr/>
          </p:nvSpPr>
          <p:spPr bwMode="auto">
            <a:xfrm>
              <a:off x="1272016" y="2615733"/>
              <a:ext cx="71031" cy="50953"/>
            </a:xfrm>
            <a:custGeom>
              <a:avLst/>
              <a:gdLst>
                <a:gd name="T0" fmla="*/ 2147483646 w 1822"/>
                <a:gd name="T1" fmla="*/ 0 h 1307"/>
                <a:gd name="T2" fmla="*/ 2147483646 w 1822"/>
                <a:gd name="T3" fmla="*/ 2147483646 h 1307"/>
                <a:gd name="T4" fmla="*/ 2147483646 w 1822"/>
                <a:gd name="T5" fmla="*/ 2147483646 h 1307"/>
                <a:gd name="T6" fmla="*/ 2147483646 w 1822"/>
                <a:gd name="T7" fmla="*/ 2147483646 h 1307"/>
                <a:gd name="T8" fmla="*/ 2147483646 w 1822"/>
                <a:gd name="T9" fmla="*/ 2147483646 h 1307"/>
                <a:gd name="T10" fmla="*/ 2147483646 w 1822"/>
                <a:gd name="T11" fmla="*/ 2147483646 h 1307"/>
                <a:gd name="T12" fmla="*/ 2147483646 w 1822"/>
                <a:gd name="T13" fmla="*/ 0 h 13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2" h="1307" extrusionOk="0">
                  <a:moveTo>
                    <a:pt x="646" y="0"/>
                  </a:moveTo>
                  <a:cubicBezTo>
                    <a:pt x="432" y="0"/>
                    <a:pt x="224" y="118"/>
                    <a:pt x="82" y="421"/>
                  </a:cubicBezTo>
                  <a:cubicBezTo>
                    <a:pt x="8" y="579"/>
                    <a:pt x="1" y="775"/>
                    <a:pt x="79" y="931"/>
                  </a:cubicBezTo>
                  <a:cubicBezTo>
                    <a:pt x="217" y="1204"/>
                    <a:pt x="562" y="1303"/>
                    <a:pt x="870" y="1306"/>
                  </a:cubicBezTo>
                  <a:cubicBezTo>
                    <a:pt x="881" y="1306"/>
                    <a:pt x="892" y="1306"/>
                    <a:pt x="904" y="1306"/>
                  </a:cubicBezTo>
                  <a:cubicBezTo>
                    <a:pt x="1046" y="1306"/>
                    <a:pt x="1193" y="1286"/>
                    <a:pt x="1306" y="1201"/>
                  </a:cubicBezTo>
                  <a:cubicBezTo>
                    <a:pt x="1821" y="828"/>
                    <a:pt x="1215" y="0"/>
                    <a:pt x="64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151;p3">
              <a:extLst>
                <a:ext uri="{FF2B5EF4-FFF2-40B4-BE49-F238E27FC236}">
                  <a16:creationId xmlns:a16="http://schemas.microsoft.com/office/drawing/2014/main" id="{0A7ABE68-E08E-455F-B45B-9E4DCD73469D}"/>
                </a:ext>
              </a:extLst>
            </p:cNvPr>
            <p:cNvSpPr>
              <a:spLocks/>
            </p:cNvSpPr>
            <p:nvPr/>
          </p:nvSpPr>
          <p:spPr bwMode="auto">
            <a:xfrm>
              <a:off x="984375" y="2470319"/>
              <a:ext cx="249543" cy="322406"/>
            </a:xfrm>
            <a:custGeom>
              <a:avLst/>
              <a:gdLst>
                <a:gd name="T0" fmla="*/ 2147483646 w 6401"/>
                <a:gd name="T1" fmla="*/ 0 h 8270"/>
                <a:gd name="T2" fmla="*/ 2147483646 w 6401"/>
                <a:gd name="T3" fmla="*/ 2147483646 h 8270"/>
                <a:gd name="T4" fmla="*/ 2147483646 w 6401"/>
                <a:gd name="T5" fmla="*/ 2147483646 h 8270"/>
                <a:gd name="T6" fmla="*/ 2147483646 w 6401"/>
                <a:gd name="T7" fmla="*/ 2147483646 h 8270"/>
                <a:gd name="T8" fmla="*/ 2147483646 w 6401"/>
                <a:gd name="T9" fmla="*/ 2147483646 h 8270"/>
                <a:gd name="T10" fmla="*/ 2147483646 w 6401"/>
                <a:gd name="T11" fmla="*/ 2147483646 h 8270"/>
                <a:gd name="T12" fmla="*/ 2147483646 w 6401"/>
                <a:gd name="T13" fmla="*/ 2147483646 h 8270"/>
                <a:gd name="T14" fmla="*/ 2147483646 w 6401"/>
                <a:gd name="T15" fmla="*/ 2147483646 h 8270"/>
                <a:gd name="T16" fmla="*/ 2147483646 w 6401"/>
                <a:gd name="T17" fmla="*/ 2147483646 h 8270"/>
                <a:gd name="T18" fmla="*/ 2147483646 w 6401"/>
                <a:gd name="T19" fmla="*/ 2147483646 h 8270"/>
                <a:gd name="T20" fmla="*/ 2147483646 w 6401"/>
                <a:gd name="T21" fmla="*/ 2147483646 h 8270"/>
                <a:gd name="T22" fmla="*/ 2147483646 w 6401"/>
                <a:gd name="T23" fmla="*/ 2147483646 h 8270"/>
                <a:gd name="T24" fmla="*/ 2147483646 w 6401"/>
                <a:gd name="T25" fmla="*/ 2147483646 h 8270"/>
                <a:gd name="T26" fmla="*/ 2147483646 w 6401"/>
                <a:gd name="T27" fmla="*/ 2147483646 h 8270"/>
                <a:gd name="T28" fmla="*/ 2147483646 w 6401"/>
                <a:gd name="T29" fmla="*/ 2147483646 h 8270"/>
                <a:gd name="T30" fmla="*/ 2147483646 w 6401"/>
                <a:gd name="T31" fmla="*/ 2147483646 h 8270"/>
                <a:gd name="T32" fmla="*/ 2147483646 w 6401"/>
                <a:gd name="T33" fmla="*/ 2147483646 h 8270"/>
                <a:gd name="T34" fmla="*/ 2147483646 w 6401"/>
                <a:gd name="T35" fmla="*/ 2147483646 h 8270"/>
                <a:gd name="T36" fmla="*/ 2147483646 w 6401"/>
                <a:gd name="T37" fmla="*/ 2147483646 h 8270"/>
                <a:gd name="T38" fmla="*/ 2147483646 w 6401"/>
                <a:gd name="T39" fmla="*/ 2147483646 h 8270"/>
                <a:gd name="T40" fmla="*/ 2147483646 w 6401"/>
                <a:gd name="T41" fmla="*/ 2147483646 h 8270"/>
                <a:gd name="T42" fmla="*/ 2147483646 w 6401"/>
                <a:gd name="T43" fmla="*/ 2147483646 h 8270"/>
                <a:gd name="T44" fmla="*/ 2147483646 w 6401"/>
                <a:gd name="T45" fmla="*/ 2147483646 h 8270"/>
                <a:gd name="T46" fmla="*/ 2147483646 w 6401"/>
                <a:gd name="T47" fmla="*/ 2147483646 h 8270"/>
                <a:gd name="T48" fmla="*/ 2147483646 w 6401"/>
                <a:gd name="T49" fmla="*/ 2147483646 h 8270"/>
                <a:gd name="T50" fmla="*/ 2147483646 w 6401"/>
                <a:gd name="T51" fmla="*/ 0 h 82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401" h="8270" extrusionOk="0">
                  <a:moveTo>
                    <a:pt x="1000" y="0"/>
                  </a:moveTo>
                  <a:cubicBezTo>
                    <a:pt x="974" y="0"/>
                    <a:pt x="947" y="2"/>
                    <a:pt x="920" y="4"/>
                  </a:cubicBezTo>
                  <a:cubicBezTo>
                    <a:pt x="58" y="82"/>
                    <a:pt x="1" y="1457"/>
                    <a:pt x="789" y="1457"/>
                  </a:cubicBezTo>
                  <a:cubicBezTo>
                    <a:pt x="851" y="1457"/>
                    <a:pt x="918" y="1448"/>
                    <a:pt x="990" y="1430"/>
                  </a:cubicBezTo>
                  <a:cubicBezTo>
                    <a:pt x="1031" y="1420"/>
                    <a:pt x="1024" y="1319"/>
                    <a:pt x="981" y="1319"/>
                  </a:cubicBezTo>
                  <a:cubicBezTo>
                    <a:pt x="976" y="1319"/>
                    <a:pt x="971" y="1319"/>
                    <a:pt x="966" y="1319"/>
                  </a:cubicBezTo>
                  <a:cubicBezTo>
                    <a:pt x="97" y="1319"/>
                    <a:pt x="395" y="232"/>
                    <a:pt x="1059" y="232"/>
                  </a:cubicBezTo>
                  <a:cubicBezTo>
                    <a:pt x="1131" y="232"/>
                    <a:pt x="1208" y="245"/>
                    <a:pt x="1288" y="274"/>
                  </a:cubicBezTo>
                  <a:cubicBezTo>
                    <a:pt x="1687" y="420"/>
                    <a:pt x="1869" y="913"/>
                    <a:pt x="1954" y="1288"/>
                  </a:cubicBezTo>
                  <a:cubicBezTo>
                    <a:pt x="1998" y="1491"/>
                    <a:pt x="2021" y="1701"/>
                    <a:pt x="2011" y="1907"/>
                  </a:cubicBezTo>
                  <a:cubicBezTo>
                    <a:pt x="2011" y="1991"/>
                    <a:pt x="1994" y="2072"/>
                    <a:pt x="1987" y="2157"/>
                  </a:cubicBezTo>
                  <a:cubicBezTo>
                    <a:pt x="1842" y="2316"/>
                    <a:pt x="1792" y="2542"/>
                    <a:pt x="1910" y="2796"/>
                  </a:cubicBezTo>
                  <a:cubicBezTo>
                    <a:pt x="2129" y="3272"/>
                    <a:pt x="2545" y="3482"/>
                    <a:pt x="2934" y="3809"/>
                  </a:cubicBezTo>
                  <a:cubicBezTo>
                    <a:pt x="3309" y="4123"/>
                    <a:pt x="3643" y="4479"/>
                    <a:pt x="3958" y="4853"/>
                  </a:cubicBezTo>
                  <a:cubicBezTo>
                    <a:pt x="4749" y="5800"/>
                    <a:pt x="5762" y="7063"/>
                    <a:pt x="6131" y="8236"/>
                  </a:cubicBezTo>
                  <a:cubicBezTo>
                    <a:pt x="6138" y="8260"/>
                    <a:pt x="6149" y="8269"/>
                    <a:pt x="6160" y="8269"/>
                  </a:cubicBezTo>
                  <a:cubicBezTo>
                    <a:pt x="6192" y="8269"/>
                    <a:pt x="6229" y="8194"/>
                    <a:pt x="6229" y="8161"/>
                  </a:cubicBezTo>
                  <a:cubicBezTo>
                    <a:pt x="6188" y="7350"/>
                    <a:pt x="6401" y="6668"/>
                    <a:pt x="6201" y="5854"/>
                  </a:cubicBezTo>
                  <a:cubicBezTo>
                    <a:pt x="6201" y="5847"/>
                    <a:pt x="6198" y="5840"/>
                    <a:pt x="6198" y="5834"/>
                  </a:cubicBezTo>
                  <a:cubicBezTo>
                    <a:pt x="6032" y="5171"/>
                    <a:pt x="5715" y="4532"/>
                    <a:pt x="5320" y="3978"/>
                  </a:cubicBezTo>
                  <a:cubicBezTo>
                    <a:pt x="5042" y="3590"/>
                    <a:pt x="4671" y="3123"/>
                    <a:pt x="4245" y="2735"/>
                  </a:cubicBezTo>
                  <a:cubicBezTo>
                    <a:pt x="3751" y="2286"/>
                    <a:pt x="3183" y="1934"/>
                    <a:pt x="2595" y="1917"/>
                  </a:cubicBezTo>
                  <a:cubicBezTo>
                    <a:pt x="2587" y="1916"/>
                    <a:pt x="2579" y="1916"/>
                    <a:pt x="2571" y="1916"/>
                  </a:cubicBezTo>
                  <a:cubicBezTo>
                    <a:pt x="2462" y="1916"/>
                    <a:pt x="2359" y="1936"/>
                    <a:pt x="2264" y="1971"/>
                  </a:cubicBezTo>
                  <a:cubicBezTo>
                    <a:pt x="2268" y="1582"/>
                    <a:pt x="2116" y="1089"/>
                    <a:pt x="2032" y="879"/>
                  </a:cubicBezTo>
                  <a:cubicBezTo>
                    <a:pt x="1854" y="443"/>
                    <a:pt x="1504" y="0"/>
                    <a:pt x="100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12" name="Google Shape;152;p3">
            <a:extLst>
              <a:ext uri="{FF2B5EF4-FFF2-40B4-BE49-F238E27FC236}">
                <a16:creationId xmlns:a16="http://schemas.microsoft.com/office/drawing/2014/main" id="{8502A332-3ABD-4EDB-A992-DBD0FE185496}"/>
              </a:ext>
            </a:extLst>
          </p:cNvPr>
          <p:cNvGrpSpPr>
            <a:grpSpLocks/>
          </p:cNvGrpSpPr>
          <p:nvPr/>
        </p:nvGrpSpPr>
        <p:grpSpPr bwMode="auto">
          <a:xfrm>
            <a:off x="10096500" y="4438651"/>
            <a:ext cx="1540933" cy="2060575"/>
            <a:chOff x="1517975" y="4132611"/>
            <a:chExt cx="698732" cy="933635"/>
          </a:xfrm>
        </p:grpSpPr>
        <p:sp>
          <p:nvSpPr>
            <p:cNvPr id="13" name="Google Shape;153;p3">
              <a:extLst>
                <a:ext uri="{FF2B5EF4-FFF2-40B4-BE49-F238E27FC236}">
                  <a16:creationId xmlns:a16="http://schemas.microsoft.com/office/drawing/2014/main" id="{6A031418-5C04-408B-AFFA-2AB675CDD2FD}"/>
                </a:ext>
              </a:extLst>
            </p:cNvPr>
            <p:cNvSpPr/>
            <p:nvPr/>
          </p:nvSpPr>
          <p:spPr>
            <a:xfrm>
              <a:off x="1597638" y="4490097"/>
              <a:ext cx="138211" cy="138103"/>
            </a:xfrm>
            <a:custGeom>
              <a:avLst/>
              <a:gdLst/>
              <a:ahLst/>
              <a:cxnLst/>
              <a:rect l="l" t="t" r="r" b="b"/>
              <a:pathLst>
                <a:path w="2859" h="2863" extrusionOk="0">
                  <a:moveTo>
                    <a:pt x="1429" y="0"/>
                  </a:moveTo>
                  <a:cubicBezTo>
                    <a:pt x="638" y="0"/>
                    <a:pt x="0" y="642"/>
                    <a:pt x="0" y="1429"/>
                  </a:cubicBezTo>
                  <a:cubicBezTo>
                    <a:pt x="0" y="2220"/>
                    <a:pt x="638" y="2862"/>
                    <a:pt x="1429" y="2862"/>
                  </a:cubicBezTo>
                  <a:cubicBezTo>
                    <a:pt x="2220" y="2862"/>
                    <a:pt x="2859" y="2220"/>
                    <a:pt x="2859" y="1429"/>
                  </a:cubicBezTo>
                  <a:cubicBezTo>
                    <a:pt x="2859" y="642"/>
                    <a:pt x="2220" y="0"/>
                    <a:pt x="1429"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4" name="Google Shape;154;p3">
              <a:extLst>
                <a:ext uri="{FF2B5EF4-FFF2-40B4-BE49-F238E27FC236}">
                  <a16:creationId xmlns:a16="http://schemas.microsoft.com/office/drawing/2014/main" id="{A37A8DA1-F444-43C5-A2E9-585F43250C7C}"/>
                </a:ext>
              </a:extLst>
            </p:cNvPr>
            <p:cNvSpPr/>
            <p:nvPr/>
          </p:nvSpPr>
          <p:spPr>
            <a:xfrm>
              <a:off x="1932607" y="4188715"/>
              <a:ext cx="106538" cy="106455"/>
            </a:xfrm>
            <a:custGeom>
              <a:avLst/>
              <a:gdLst/>
              <a:ahLst/>
              <a:cxnLst/>
              <a:rect l="l" t="t" r="r" b="b"/>
              <a:pathLst>
                <a:path w="2215" h="2214" extrusionOk="0">
                  <a:moveTo>
                    <a:pt x="1106" y="0"/>
                  </a:moveTo>
                  <a:cubicBezTo>
                    <a:pt x="495" y="0"/>
                    <a:pt x="1" y="494"/>
                    <a:pt x="1" y="1106"/>
                  </a:cubicBezTo>
                  <a:cubicBezTo>
                    <a:pt x="1" y="1717"/>
                    <a:pt x="495" y="2214"/>
                    <a:pt x="1106" y="2214"/>
                  </a:cubicBezTo>
                  <a:cubicBezTo>
                    <a:pt x="1718" y="2214"/>
                    <a:pt x="2214" y="1717"/>
                    <a:pt x="2214" y="1106"/>
                  </a:cubicBezTo>
                  <a:cubicBezTo>
                    <a:pt x="2214" y="494"/>
                    <a:pt x="1718" y="0"/>
                    <a:pt x="1106"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5" name="Google Shape;155;p3">
              <a:extLst>
                <a:ext uri="{FF2B5EF4-FFF2-40B4-BE49-F238E27FC236}">
                  <a16:creationId xmlns:a16="http://schemas.microsoft.com/office/drawing/2014/main" id="{8AD2D98C-E232-4750-BD66-E8EF9B5DACF1}"/>
                </a:ext>
              </a:extLst>
            </p:cNvPr>
            <p:cNvSpPr>
              <a:spLocks/>
            </p:cNvSpPr>
            <p:nvPr/>
          </p:nvSpPr>
          <p:spPr bwMode="auto">
            <a:xfrm>
              <a:off x="1539335" y="4751068"/>
              <a:ext cx="151250" cy="63885"/>
            </a:xfrm>
            <a:custGeom>
              <a:avLst/>
              <a:gdLst>
                <a:gd name="T0" fmla="*/ 2147483646 w 3137"/>
                <a:gd name="T1" fmla="*/ 0 h 1325"/>
                <a:gd name="T2" fmla="*/ 2147483646 w 3137"/>
                <a:gd name="T3" fmla="*/ 2147483646 h 1325"/>
                <a:gd name="T4" fmla="*/ 2147483646 w 3137"/>
                <a:gd name="T5" fmla="*/ 2147483646 h 1325"/>
                <a:gd name="T6" fmla="*/ 2147483646 w 3137"/>
                <a:gd name="T7" fmla="*/ 2147483646 h 1325"/>
                <a:gd name="T8" fmla="*/ 2147483646 w 3137"/>
                <a:gd name="T9" fmla="*/ 2147483646 h 1325"/>
                <a:gd name="T10" fmla="*/ 2147483646 w 3137"/>
                <a:gd name="T11" fmla="*/ 0 h 1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37" h="1325" extrusionOk="0">
                  <a:moveTo>
                    <a:pt x="1252" y="0"/>
                  </a:moveTo>
                  <a:cubicBezTo>
                    <a:pt x="1197" y="0"/>
                    <a:pt x="1141" y="4"/>
                    <a:pt x="1085" y="11"/>
                  </a:cubicBezTo>
                  <a:cubicBezTo>
                    <a:pt x="1" y="156"/>
                    <a:pt x="400" y="992"/>
                    <a:pt x="1524" y="1228"/>
                  </a:cubicBezTo>
                  <a:cubicBezTo>
                    <a:pt x="1869" y="1299"/>
                    <a:pt x="2154" y="1324"/>
                    <a:pt x="2383" y="1324"/>
                  </a:cubicBezTo>
                  <a:cubicBezTo>
                    <a:pt x="2901" y="1324"/>
                    <a:pt x="3137" y="1198"/>
                    <a:pt x="3137" y="1198"/>
                  </a:cubicBezTo>
                  <a:cubicBezTo>
                    <a:pt x="3137" y="1198"/>
                    <a:pt x="2267" y="0"/>
                    <a:pt x="125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6" name="Google Shape;156;p3">
              <a:extLst>
                <a:ext uri="{FF2B5EF4-FFF2-40B4-BE49-F238E27FC236}">
                  <a16:creationId xmlns:a16="http://schemas.microsoft.com/office/drawing/2014/main" id="{EB3E98A0-F480-46B7-AD12-39E1465AAD4C}"/>
                </a:ext>
              </a:extLst>
            </p:cNvPr>
            <p:cNvSpPr>
              <a:spLocks/>
            </p:cNvSpPr>
            <p:nvPr/>
          </p:nvSpPr>
          <p:spPr bwMode="auto">
            <a:xfrm>
              <a:off x="1829882" y="4540367"/>
              <a:ext cx="125455" cy="87848"/>
            </a:xfrm>
            <a:custGeom>
              <a:avLst/>
              <a:gdLst>
                <a:gd name="T0" fmla="*/ 2147483646 w 2602"/>
                <a:gd name="T1" fmla="*/ 2147483646 h 1822"/>
                <a:gd name="T2" fmla="*/ 2147483646 w 2602"/>
                <a:gd name="T3" fmla="*/ 2147483646 h 1822"/>
                <a:gd name="T4" fmla="*/ 2147483646 w 2602"/>
                <a:gd name="T5" fmla="*/ 2147483646 h 1822"/>
                <a:gd name="T6" fmla="*/ 2147483646 w 2602"/>
                <a:gd name="T7" fmla="*/ 2147483646 h 1822"/>
                <a:gd name="T8" fmla="*/ 2147483646 w 2602"/>
                <a:gd name="T9" fmla="*/ 2147483646 h 1822"/>
                <a:gd name="T10" fmla="*/ 2147483646 w 2602"/>
                <a:gd name="T11" fmla="*/ 2147483646 h 18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02" h="1822" extrusionOk="0">
                  <a:moveTo>
                    <a:pt x="755" y="1"/>
                  </a:moveTo>
                  <a:cubicBezTo>
                    <a:pt x="0" y="1"/>
                    <a:pt x="177" y="798"/>
                    <a:pt x="1068" y="1323"/>
                  </a:cubicBezTo>
                  <a:cubicBezTo>
                    <a:pt x="1820" y="1769"/>
                    <a:pt x="2317" y="1822"/>
                    <a:pt x="2511" y="1822"/>
                  </a:cubicBezTo>
                  <a:cubicBezTo>
                    <a:pt x="2571" y="1822"/>
                    <a:pt x="2601" y="1817"/>
                    <a:pt x="2601" y="1817"/>
                  </a:cubicBezTo>
                  <a:cubicBezTo>
                    <a:pt x="2601" y="1817"/>
                    <a:pt x="2119" y="242"/>
                    <a:pt x="1044" y="32"/>
                  </a:cubicBezTo>
                  <a:cubicBezTo>
                    <a:pt x="936" y="11"/>
                    <a:pt x="840" y="1"/>
                    <a:pt x="755"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7" name="Google Shape;157;p3">
              <a:extLst>
                <a:ext uri="{FF2B5EF4-FFF2-40B4-BE49-F238E27FC236}">
                  <a16:creationId xmlns:a16="http://schemas.microsoft.com/office/drawing/2014/main" id="{0E868B11-5736-46D5-B0B6-57D478FB65C9}"/>
                </a:ext>
              </a:extLst>
            </p:cNvPr>
            <p:cNvSpPr>
              <a:spLocks/>
            </p:cNvSpPr>
            <p:nvPr/>
          </p:nvSpPr>
          <p:spPr bwMode="auto">
            <a:xfrm>
              <a:off x="1742853" y="4814857"/>
              <a:ext cx="125841" cy="87462"/>
            </a:xfrm>
            <a:custGeom>
              <a:avLst/>
              <a:gdLst>
                <a:gd name="T0" fmla="*/ 2147483646 w 2610"/>
                <a:gd name="T1" fmla="*/ 0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0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6" y="0"/>
                  </a:moveTo>
                  <a:cubicBezTo>
                    <a:pt x="1763" y="0"/>
                    <a:pt x="1670" y="10"/>
                    <a:pt x="1565" y="30"/>
                  </a:cubicBezTo>
                  <a:cubicBezTo>
                    <a:pt x="490" y="236"/>
                    <a:pt x="0" y="1807"/>
                    <a:pt x="0" y="1807"/>
                  </a:cubicBezTo>
                  <a:cubicBezTo>
                    <a:pt x="0" y="1807"/>
                    <a:pt x="34" y="1813"/>
                    <a:pt x="99" y="1813"/>
                  </a:cubicBezTo>
                  <a:cubicBezTo>
                    <a:pt x="297" y="1813"/>
                    <a:pt x="791" y="1759"/>
                    <a:pt x="1535" y="1324"/>
                  </a:cubicBezTo>
                  <a:cubicBezTo>
                    <a:pt x="2431" y="800"/>
                    <a:pt x="2609" y="0"/>
                    <a:pt x="184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8" name="Google Shape;158;p3">
              <a:extLst>
                <a:ext uri="{FF2B5EF4-FFF2-40B4-BE49-F238E27FC236}">
                  <a16:creationId xmlns:a16="http://schemas.microsoft.com/office/drawing/2014/main" id="{4D653329-B091-4A58-979E-27EACD00A790}"/>
                </a:ext>
              </a:extLst>
            </p:cNvPr>
            <p:cNvSpPr>
              <a:spLocks/>
            </p:cNvSpPr>
            <p:nvPr/>
          </p:nvSpPr>
          <p:spPr bwMode="auto">
            <a:xfrm>
              <a:off x="1983641" y="4683036"/>
              <a:ext cx="125841" cy="87462"/>
            </a:xfrm>
            <a:custGeom>
              <a:avLst/>
              <a:gdLst>
                <a:gd name="T0" fmla="*/ 2147483646 w 2610"/>
                <a:gd name="T1" fmla="*/ 2147483646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2147483646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9" y="1"/>
                  </a:moveTo>
                  <a:cubicBezTo>
                    <a:pt x="1766" y="1"/>
                    <a:pt x="1671" y="10"/>
                    <a:pt x="1566" y="30"/>
                  </a:cubicBezTo>
                  <a:cubicBezTo>
                    <a:pt x="491" y="236"/>
                    <a:pt x="0" y="1807"/>
                    <a:pt x="0" y="1807"/>
                  </a:cubicBezTo>
                  <a:cubicBezTo>
                    <a:pt x="0" y="1807"/>
                    <a:pt x="34" y="1813"/>
                    <a:pt x="98" y="1813"/>
                  </a:cubicBezTo>
                  <a:cubicBezTo>
                    <a:pt x="296" y="1813"/>
                    <a:pt x="791" y="1759"/>
                    <a:pt x="1535" y="1321"/>
                  </a:cubicBezTo>
                  <a:cubicBezTo>
                    <a:pt x="2431" y="797"/>
                    <a:pt x="2610" y="1"/>
                    <a:pt x="1849"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9" name="Google Shape;159;p3">
              <a:extLst>
                <a:ext uri="{FF2B5EF4-FFF2-40B4-BE49-F238E27FC236}">
                  <a16:creationId xmlns:a16="http://schemas.microsoft.com/office/drawing/2014/main" id="{D4786FBC-E45A-445F-9AE0-AF06C809642F}"/>
                </a:ext>
              </a:extLst>
            </p:cNvPr>
            <p:cNvSpPr>
              <a:spLocks/>
            </p:cNvSpPr>
            <p:nvPr/>
          </p:nvSpPr>
          <p:spPr bwMode="auto">
            <a:xfrm>
              <a:off x="1517975" y="4132611"/>
              <a:ext cx="698732" cy="933635"/>
            </a:xfrm>
            <a:custGeom>
              <a:avLst/>
              <a:gdLst>
                <a:gd name="T0" fmla="*/ 2147483646 w 14492"/>
                <a:gd name="T1" fmla="*/ 0 h 19364"/>
                <a:gd name="T2" fmla="*/ 2147483646 w 14492"/>
                <a:gd name="T3" fmla="*/ 2147483646 h 19364"/>
                <a:gd name="T4" fmla="*/ 2147483646 w 14492"/>
                <a:gd name="T5" fmla="*/ 2147483646 h 19364"/>
                <a:gd name="T6" fmla="*/ 2147483646 w 14492"/>
                <a:gd name="T7" fmla="*/ 2147483646 h 19364"/>
                <a:gd name="T8" fmla="*/ 2147483646 w 14492"/>
                <a:gd name="T9" fmla="*/ 2147483646 h 19364"/>
                <a:gd name="T10" fmla="*/ 2147483646 w 14492"/>
                <a:gd name="T11" fmla="*/ 2147483646 h 19364"/>
                <a:gd name="T12" fmla="*/ 2147483646 w 14492"/>
                <a:gd name="T13" fmla="*/ 2147483646 h 19364"/>
                <a:gd name="T14" fmla="*/ 2147483646 w 14492"/>
                <a:gd name="T15" fmla="*/ 2147483646 h 19364"/>
                <a:gd name="T16" fmla="*/ 2147483646 w 14492"/>
                <a:gd name="T17" fmla="*/ 2147483646 h 19364"/>
                <a:gd name="T18" fmla="*/ 2147483646 w 14492"/>
                <a:gd name="T19" fmla="*/ 2147483646 h 19364"/>
                <a:gd name="T20" fmla="*/ 2147483646 w 14492"/>
                <a:gd name="T21" fmla="*/ 2147483646 h 19364"/>
                <a:gd name="T22" fmla="*/ 2147483646 w 14492"/>
                <a:gd name="T23" fmla="*/ 2147483646 h 19364"/>
                <a:gd name="T24" fmla="*/ 2147483646 w 14492"/>
                <a:gd name="T25" fmla="*/ 2147483646 h 19364"/>
                <a:gd name="T26" fmla="*/ 2147483646 w 14492"/>
                <a:gd name="T27" fmla="*/ 2147483646 h 19364"/>
                <a:gd name="T28" fmla="*/ 2147483646 w 14492"/>
                <a:gd name="T29" fmla="*/ 2147483646 h 19364"/>
                <a:gd name="T30" fmla="*/ 2147483646 w 14492"/>
                <a:gd name="T31" fmla="*/ 2147483646 h 19364"/>
                <a:gd name="T32" fmla="*/ 2147483646 w 14492"/>
                <a:gd name="T33" fmla="*/ 2147483646 h 19364"/>
                <a:gd name="T34" fmla="*/ 2147483646 w 14492"/>
                <a:gd name="T35" fmla="*/ 2147483646 h 19364"/>
                <a:gd name="T36" fmla="*/ 2147483646 w 14492"/>
                <a:gd name="T37" fmla="*/ 2147483646 h 19364"/>
                <a:gd name="T38" fmla="*/ 2147483646 w 14492"/>
                <a:gd name="T39" fmla="*/ 2147483646 h 19364"/>
                <a:gd name="T40" fmla="*/ 2147483646 w 14492"/>
                <a:gd name="T41" fmla="*/ 2147483646 h 19364"/>
                <a:gd name="T42" fmla="*/ 2147483646 w 14492"/>
                <a:gd name="T43" fmla="*/ 2147483646 h 19364"/>
                <a:gd name="T44" fmla="*/ 2147483646 w 14492"/>
                <a:gd name="T45" fmla="*/ 2147483646 h 19364"/>
                <a:gd name="T46" fmla="*/ 2147483646 w 14492"/>
                <a:gd name="T47" fmla="*/ 2147483646 h 19364"/>
                <a:gd name="T48" fmla="*/ 2147483646 w 14492"/>
                <a:gd name="T49" fmla="*/ 2147483646 h 19364"/>
                <a:gd name="T50" fmla="*/ 2147483646 w 14492"/>
                <a:gd name="T51" fmla="*/ 2147483646 h 19364"/>
                <a:gd name="T52" fmla="*/ 2147483646 w 14492"/>
                <a:gd name="T53" fmla="*/ 2147483646 h 19364"/>
                <a:gd name="T54" fmla="*/ 2147483646 w 14492"/>
                <a:gd name="T55" fmla="*/ 2147483646 h 19364"/>
                <a:gd name="T56" fmla="*/ 2147483646 w 14492"/>
                <a:gd name="T57" fmla="*/ 2147483646 h 19364"/>
                <a:gd name="T58" fmla="*/ 2147483646 w 14492"/>
                <a:gd name="T59" fmla="*/ 2147483646 h 19364"/>
                <a:gd name="T60" fmla="*/ 2147483646 w 14492"/>
                <a:gd name="T61" fmla="*/ 2147483646 h 19364"/>
                <a:gd name="T62" fmla="*/ 2147483646 w 14492"/>
                <a:gd name="T63" fmla="*/ 2147483646 h 19364"/>
                <a:gd name="T64" fmla="*/ 2147483646 w 14492"/>
                <a:gd name="T65" fmla="*/ 2147483646 h 19364"/>
                <a:gd name="T66" fmla="*/ 2147483646 w 14492"/>
                <a:gd name="T67" fmla="*/ 2147483646 h 19364"/>
                <a:gd name="T68" fmla="*/ 2147483646 w 14492"/>
                <a:gd name="T69" fmla="*/ 2147483646 h 19364"/>
                <a:gd name="T70" fmla="*/ 2147483646 w 14492"/>
                <a:gd name="T71" fmla="*/ 2147483646 h 19364"/>
                <a:gd name="T72" fmla="*/ 2147483646 w 14492"/>
                <a:gd name="T73" fmla="*/ 2147483646 h 19364"/>
                <a:gd name="T74" fmla="*/ 2147483646 w 14492"/>
                <a:gd name="T75" fmla="*/ 2147483646 h 19364"/>
                <a:gd name="T76" fmla="*/ 2147483646 w 14492"/>
                <a:gd name="T77" fmla="*/ 2147483646 h 19364"/>
                <a:gd name="T78" fmla="*/ 2147483646 w 14492"/>
                <a:gd name="T79" fmla="*/ 2147483646 h 19364"/>
                <a:gd name="T80" fmla="*/ 2147483646 w 14492"/>
                <a:gd name="T81" fmla="*/ 2147483646 h 19364"/>
                <a:gd name="T82" fmla="*/ 2147483646 w 14492"/>
                <a:gd name="T83" fmla="*/ 2147483646 h 19364"/>
                <a:gd name="T84" fmla="*/ 2147483646 w 14492"/>
                <a:gd name="T85" fmla="*/ 2147483646 h 19364"/>
                <a:gd name="T86" fmla="*/ 2147483646 w 14492"/>
                <a:gd name="T87" fmla="*/ 2147483646 h 19364"/>
                <a:gd name="T88" fmla="*/ 2147483646 w 14492"/>
                <a:gd name="T89" fmla="*/ 2147483646 h 19364"/>
                <a:gd name="T90" fmla="*/ 2147483646 w 14492"/>
                <a:gd name="T91" fmla="*/ 2147483646 h 19364"/>
                <a:gd name="T92" fmla="*/ 2147483646 w 14492"/>
                <a:gd name="T93" fmla="*/ 2147483646 h 19364"/>
                <a:gd name="T94" fmla="*/ 2147483646 w 14492"/>
                <a:gd name="T95" fmla="*/ 2147483646 h 19364"/>
                <a:gd name="T96" fmla="*/ 2147483646 w 14492"/>
                <a:gd name="T97" fmla="*/ 2147483646 h 19364"/>
                <a:gd name="T98" fmla="*/ 2147483646 w 14492"/>
                <a:gd name="T99" fmla="*/ 2147483646 h 19364"/>
                <a:gd name="T100" fmla="*/ 2147483646 w 14492"/>
                <a:gd name="T101" fmla="*/ 2147483646 h 19364"/>
                <a:gd name="T102" fmla="*/ 2147483646 w 14492"/>
                <a:gd name="T103" fmla="*/ 2147483646 h 19364"/>
                <a:gd name="T104" fmla="*/ 2147483646 w 14492"/>
                <a:gd name="T105" fmla="*/ 2147483646 h 19364"/>
                <a:gd name="T106" fmla="*/ 2147483646 w 14492"/>
                <a:gd name="T107" fmla="*/ 2147483646 h 19364"/>
                <a:gd name="T108" fmla="*/ 2147483646 w 14492"/>
                <a:gd name="T109" fmla="*/ 0 h 1936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492" h="19364" extrusionOk="0">
                  <a:moveTo>
                    <a:pt x="9912" y="0"/>
                  </a:moveTo>
                  <a:cubicBezTo>
                    <a:pt x="9056" y="0"/>
                    <a:pt x="8186" y="459"/>
                    <a:pt x="7688" y="1146"/>
                  </a:cubicBezTo>
                  <a:cubicBezTo>
                    <a:pt x="6969" y="2143"/>
                    <a:pt x="7270" y="3674"/>
                    <a:pt x="8401" y="4232"/>
                  </a:cubicBezTo>
                  <a:cubicBezTo>
                    <a:pt x="8764" y="4408"/>
                    <a:pt x="9190" y="4493"/>
                    <a:pt x="9619" y="4493"/>
                  </a:cubicBezTo>
                  <a:cubicBezTo>
                    <a:pt x="9643" y="4493"/>
                    <a:pt x="9666" y="4492"/>
                    <a:pt x="9689" y="4492"/>
                  </a:cubicBezTo>
                  <a:cubicBezTo>
                    <a:pt x="9602" y="5597"/>
                    <a:pt x="9625" y="6705"/>
                    <a:pt x="9521" y="7810"/>
                  </a:cubicBezTo>
                  <a:cubicBezTo>
                    <a:pt x="9412" y="9000"/>
                    <a:pt x="9345" y="10189"/>
                    <a:pt x="9223" y="11375"/>
                  </a:cubicBezTo>
                  <a:cubicBezTo>
                    <a:pt x="8986" y="13657"/>
                    <a:pt x="8777" y="15940"/>
                    <a:pt x="8733" y="18232"/>
                  </a:cubicBezTo>
                  <a:cubicBezTo>
                    <a:pt x="8480" y="18229"/>
                    <a:pt x="8228" y="18227"/>
                    <a:pt x="7979" y="18227"/>
                  </a:cubicBezTo>
                  <a:cubicBezTo>
                    <a:pt x="7876" y="18227"/>
                    <a:pt x="7774" y="18227"/>
                    <a:pt x="7671" y="18228"/>
                  </a:cubicBezTo>
                  <a:cubicBezTo>
                    <a:pt x="6698" y="18242"/>
                    <a:pt x="5725" y="18232"/>
                    <a:pt x="4756" y="18286"/>
                  </a:cubicBezTo>
                  <a:cubicBezTo>
                    <a:pt x="4404" y="16025"/>
                    <a:pt x="4289" y="13727"/>
                    <a:pt x="3904" y="11467"/>
                  </a:cubicBezTo>
                  <a:cubicBezTo>
                    <a:pt x="5104" y="11257"/>
                    <a:pt x="5941" y="10483"/>
                    <a:pt x="5979" y="9057"/>
                  </a:cubicBezTo>
                  <a:cubicBezTo>
                    <a:pt x="6012" y="7678"/>
                    <a:pt x="4926" y="6282"/>
                    <a:pt x="3504" y="6282"/>
                  </a:cubicBezTo>
                  <a:cubicBezTo>
                    <a:pt x="3481" y="6282"/>
                    <a:pt x="3457" y="6282"/>
                    <a:pt x="3434" y="6283"/>
                  </a:cubicBezTo>
                  <a:cubicBezTo>
                    <a:pt x="3276" y="6289"/>
                    <a:pt x="3373" y="6515"/>
                    <a:pt x="3488" y="6529"/>
                  </a:cubicBezTo>
                  <a:cubicBezTo>
                    <a:pt x="4708" y="6637"/>
                    <a:pt x="5577" y="7841"/>
                    <a:pt x="5563" y="9017"/>
                  </a:cubicBezTo>
                  <a:cubicBezTo>
                    <a:pt x="5550" y="10368"/>
                    <a:pt x="4661" y="11112"/>
                    <a:pt x="3326" y="11115"/>
                  </a:cubicBezTo>
                  <a:cubicBezTo>
                    <a:pt x="3318" y="11115"/>
                    <a:pt x="3310" y="11115"/>
                    <a:pt x="3303" y="11115"/>
                  </a:cubicBezTo>
                  <a:cubicBezTo>
                    <a:pt x="2056" y="11115"/>
                    <a:pt x="750" y="10529"/>
                    <a:pt x="656" y="9131"/>
                  </a:cubicBezTo>
                  <a:cubicBezTo>
                    <a:pt x="565" y="7746"/>
                    <a:pt x="1258" y="6715"/>
                    <a:pt x="2684" y="6506"/>
                  </a:cubicBezTo>
                  <a:cubicBezTo>
                    <a:pt x="2860" y="6482"/>
                    <a:pt x="2724" y="6252"/>
                    <a:pt x="2599" y="6245"/>
                  </a:cubicBezTo>
                  <a:cubicBezTo>
                    <a:pt x="2548" y="6243"/>
                    <a:pt x="2498" y="6241"/>
                    <a:pt x="2449" y="6241"/>
                  </a:cubicBezTo>
                  <a:cubicBezTo>
                    <a:pt x="1058" y="6241"/>
                    <a:pt x="300" y="7287"/>
                    <a:pt x="169" y="8635"/>
                  </a:cubicBezTo>
                  <a:cubicBezTo>
                    <a:pt x="1" y="10416"/>
                    <a:pt x="1319" y="11456"/>
                    <a:pt x="3015" y="11520"/>
                  </a:cubicBezTo>
                  <a:cubicBezTo>
                    <a:pt x="3071" y="11522"/>
                    <a:pt x="3126" y="11523"/>
                    <a:pt x="3180" y="11523"/>
                  </a:cubicBezTo>
                  <a:cubicBezTo>
                    <a:pt x="3346" y="11523"/>
                    <a:pt x="3506" y="11514"/>
                    <a:pt x="3664" y="11497"/>
                  </a:cubicBezTo>
                  <a:cubicBezTo>
                    <a:pt x="3559" y="12740"/>
                    <a:pt x="3941" y="14129"/>
                    <a:pt x="4073" y="15360"/>
                  </a:cubicBezTo>
                  <a:cubicBezTo>
                    <a:pt x="4168" y="16221"/>
                    <a:pt x="4036" y="17478"/>
                    <a:pt x="4431" y="18313"/>
                  </a:cubicBezTo>
                  <a:cubicBezTo>
                    <a:pt x="4195" y="18330"/>
                    <a:pt x="3961" y="18347"/>
                    <a:pt x="3728" y="18373"/>
                  </a:cubicBezTo>
                  <a:cubicBezTo>
                    <a:pt x="2748" y="18489"/>
                    <a:pt x="1504" y="18553"/>
                    <a:pt x="595" y="18952"/>
                  </a:cubicBezTo>
                  <a:cubicBezTo>
                    <a:pt x="527" y="18981"/>
                    <a:pt x="560" y="19121"/>
                    <a:pt x="635" y="19121"/>
                  </a:cubicBezTo>
                  <a:cubicBezTo>
                    <a:pt x="638" y="19121"/>
                    <a:pt x="640" y="19121"/>
                    <a:pt x="643" y="19120"/>
                  </a:cubicBezTo>
                  <a:cubicBezTo>
                    <a:pt x="2905" y="18774"/>
                    <a:pt x="5224" y="18541"/>
                    <a:pt x="7535" y="18541"/>
                  </a:cubicBezTo>
                  <a:cubicBezTo>
                    <a:pt x="9846" y="18541"/>
                    <a:pt x="12151" y="18774"/>
                    <a:pt x="14387" y="19361"/>
                  </a:cubicBezTo>
                  <a:cubicBezTo>
                    <a:pt x="14394" y="19362"/>
                    <a:pt x="14401" y="19363"/>
                    <a:pt x="14408" y="19363"/>
                  </a:cubicBezTo>
                  <a:cubicBezTo>
                    <a:pt x="14491" y="19363"/>
                    <a:pt x="14466" y="19210"/>
                    <a:pt x="14396" y="19181"/>
                  </a:cubicBezTo>
                  <a:cubicBezTo>
                    <a:pt x="12761" y="18512"/>
                    <a:pt x="10899" y="18292"/>
                    <a:pt x="9101" y="18242"/>
                  </a:cubicBezTo>
                  <a:cubicBezTo>
                    <a:pt x="9148" y="15917"/>
                    <a:pt x="9375" y="13605"/>
                    <a:pt x="9594" y="11291"/>
                  </a:cubicBezTo>
                  <a:cubicBezTo>
                    <a:pt x="9808" y="9054"/>
                    <a:pt x="10115" y="6729"/>
                    <a:pt x="9889" y="4478"/>
                  </a:cubicBezTo>
                  <a:cubicBezTo>
                    <a:pt x="10659" y="4411"/>
                    <a:pt x="11402" y="4056"/>
                    <a:pt x="11778" y="3397"/>
                  </a:cubicBezTo>
                  <a:cubicBezTo>
                    <a:pt x="12345" y="2407"/>
                    <a:pt x="12041" y="838"/>
                    <a:pt x="10821" y="568"/>
                  </a:cubicBezTo>
                  <a:cubicBezTo>
                    <a:pt x="10810" y="566"/>
                    <a:pt x="10799" y="564"/>
                    <a:pt x="10790" y="564"/>
                  </a:cubicBezTo>
                  <a:cubicBezTo>
                    <a:pt x="10669" y="564"/>
                    <a:pt x="10710" y="751"/>
                    <a:pt x="10798" y="798"/>
                  </a:cubicBezTo>
                  <a:cubicBezTo>
                    <a:pt x="11642" y="1261"/>
                    <a:pt x="11778" y="2650"/>
                    <a:pt x="11230" y="3377"/>
                  </a:cubicBezTo>
                  <a:cubicBezTo>
                    <a:pt x="10874" y="3847"/>
                    <a:pt x="10212" y="4095"/>
                    <a:pt x="9571" y="4095"/>
                  </a:cubicBezTo>
                  <a:cubicBezTo>
                    <a:pt x="9178" y="4095"/>
                    <a:pt x="8792" y="4002"/>
                    <a:pt x="8490" y="3809"/>
                  </a:cubicBezTo>
                  <a:cubicBezTo>
                    <a:pt x="7668" y="3285"/>
                    <a:pt x="7554" y="2099"/>
                    <a:pt x="8097" y="1345"/>
                  </a:cubicBezTo>
                  <a:cubicBezTo>
                    <a:pt x="8585" y="670"/>
                    <a:pt x="9386" y="333"/>
                    <a:pt x="10197" y="333"/>
                  </a:cubicBezTo>
                  <a:cubicBezTo>
                    <a:pt x="10410" y="333"/>
                    <a:pt x="10623" y="356"/>
                    <a:pt x="10831" y="403"/>
                  </a:cubicBezTo>
                  <a:cubicBezTo>
                    <a:pt x="10838" y="404"/>
                    <a:pt x="10844" y="405"/>
                    <a:pt x="10850" y="405"/>
                  </a:cubicBezTo>
                  <a:cubicBezTo>
                    <a:pt x="10942" y="405"/>
                    <a:pt x="10908" y="235"/>
                    <a:pt x="10842" y="203"/>
                  </a:cubicBezTo>
                  <a:cubicBezTo>
                    <a:pt x="10547" y="64"/>
                    <a:pt x="10231" y="0"/>
                    <a:pt x="991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20" name="Google Shape;160;p3">
            <a:extLst>
              <a:ext uri="{FF2B5EF4-FFF2-40B4-BE49-F238E27FC236}">
                <a16:creationId xmlns:a16="http://schemas.microsoft.com/office/drawing/2014/main" id="{AF406586-24DB-4067-BDB4-AFC875196A15}"/>
              </a:ext>
            </a:extLst>
          </p:cNvPr>
          <p:cNvGrpSpPr>
            <a:grpSpLocks/>
          </p:cNvGrpSpPr>
          <p:nvPr/>
        </p:nvGrpSpPr>
        <p:grpSpPr bwMode="auto">
          <a:xfrm>
            <a:off x="573618" y="439738"/>
            <a:ext cx="1464733" cy="1484312"/>
            <a:chOff x="918850" y="1629150"/>
            <a:chExt cx="442250" cy="453124"/>
          </a:xfrm>
        </p:grpSpPr>
        <p:sp>
          <p:nvSpPr>
            <p:cNvPr id="21" name="Google Shape;161;p3">
              <a:extLst>
                <a:ext uri="{FF2B5EF4-FFF2-40B4-BE49-F238E27FC236}">
                  <a16:creationId xmlns:a16="http://schemas.microsoft.com/office/drawing/2014/main" id="{FCB0DB2A-EFA7-4F3F-A485-966B7DA23D3A}"/>
                </a:ext>
              </a:extLst>
            </p:cNvPr>
            <p:cNvSpPr/>
            <p:nvPr/>
          </p:nvSpPr>
          <p:spPr>
            <a:xfrm>
              <a:off x="1015992" y="1742067"/>
              <a:ext cx="267778" cy="245220"/>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2" name="Google Shape;162;p3">
              <a:extLst>
                <a:ext uri="{FF2B5EF4-FFF2-40B4-BE49-F238E27FC236}">
                  <a16:creationId xmlns:a16="http://schemas.microsoft.com/office/drawing/2014/main" id="{BD10E542-05BA-4F54-A788-957B0927E39D}"/>
                </a:ext>
              </a:extLst>
            </p:cNvPr>
            <p:cNvSpPr>
              <a:spLocks/>
            </p:cNvSpPr>
            <p:nvPr/>
          </p:nvSpPr>
          <p:spPr bwMode="auto">
            <a:xfrm>
              <a:off x="1016680" y="1729347"/>
              <a:ext cx="282406" cy="275153"/>
            </a:xfrm>
            <a:custGeom>
              <a:avLst/>
              <a:gdLst>
                <a:gd name="T0" fmla="*/ 2147483646 w 8839"/>
                <a:gd name="T1" fmla="*/ 2147483646 h 8612"/>
                <a:gd name="T2" fmla="*/ 2147483646 w 8839"/>
                <a:gd name="T3" fmla="*/ 2147483646 h 8612"/>
                <a:gd name="T4" fmla="*/ 2147483646 w 8839"/>
                <a:gd name="T5" fmla="*/ 2147483646 h 8612"/>
                <a:gd name="T6" fmla="*/ 2147483646 w 8839"/>
                <a:gd name="T7" fmla="*/ 2147483646 h 8612"/>
                <a:gd name="T8" fmla="*/ 2147483646 w 8839"/>
                <a:gd name="T9" fmla="*/ 2147483646 h 8612"/>
                <a:gd name="T10" fmla="*/ 2147483646 w 8839"/>
                <a:gd name="T11" fmla="*/ 2147483646 h 8612"/>
                <a:gd name="T12" fmla="*/ 2147483646 w 8839"/>
                <a:gd name="T13" fmla="*/ 2147483646 h 8612"/>
                <a:gd name="T14" fmla="*/ 2147483646 w 8839"/>
                <a:gd name="T15" fmla="*/ 2147483646 h 8612"/>
                <a:gd name="T16" fmla="*/ 2147483646 w 8839"/>
                <a:gd name="T17" fmla="*/ 2147483646 h 8612"/>
                <a:gd name="T18" fmla="*/ 2147483646 w 8839"/>
                <a:gd name="T19" fmla="*/ 2147483646 h 8612"/>
                <a:gd name="T20" fmla="*/ 2147483646 w 8839"/>
                <a:gd name="T21" fmla="*/ 2147483646 h 8612"/>
                <a:gd name="T22" fmla="*/ 2147483646 w 8839"/>
                <a:gd name="T23" fmla="*/ 2147483646 h 8612"/>
                <a:gd name="T24" fmla="*/ 2147483646 w 8839"/>
                <a:gd name="T25" fmla="*/ 2147483646 h 8612"/>
                <a:gd name="T26" fmla="*/ 2147483646 w 8839"/>
                <a:gd name="T27" fmla="*/ 2147483646 h 8612"/>
                <a:gd name="T28" fmla="*/ 2147483646 w 8839"/>
                <a:gd name="T29" fmla="*/ 2147483646 h 8612"/>
                <a:gd name="T30" fmla="*/ 2147483646 w 8839"/>
                <a:gd name="T31" fmla="*/ 2147483646 h 8612"/>
                <a:gd name="T32" fmla="*/ 2147483646 w 8839"/>
                <a:gd name="T33" fmla="*/ 2147483646 h 8612"/>
                <a:gd name="T34" fmla="*/ 2147483646 w 8839"/>
                <a:gd name="T35" fmla="*/ 2147483646 h 8612"/>
                <a:gd name="T36" fmla="*/ 2147483646 w 8839"/>
                <a:gd name="T37" fmla="*/ 2147483646 h 8612"/>
                <a:gd name="T38" fmla="*/ 2147483646 w 8839"/>
                <a:gd name="T39" fmla="*/ 2147483646 h 8612"/>
                <a:gd name="T40" fmla="*/ 2147483646 w 8839"/>
                <a:gd name="T41" fmla="*/ 2147483646 h 8612"/>
                <a:gd name="T42" fmla="*/ 2147483646 w 8839"/>
                <a:gd name="T43" fmla="*/ 2147483646 h 8612"/>
                <a:gd name="T44" fmla="*/ 2147483646 w 8839"/>
                <a:gd name="T45" fmla="*/ 2147483646 h 8612"/>
                <a:gd name="T46" fmla="*/ 2147483646 w 8839"/>
                <a:gd name="T47" fmla="*/ 2147483646 h 8612"/>
                <a:gd name="T48" fmla="*/ 2147483646 w 8839"/>
                <a:gd name="T49" fmla="*/ 2147483646 h 8612"/>
                <a:gd name="T50" fmla="*/ 2147483646 w 8839"/>
                <a:gd name="T51" fmla="*/ 2147483646 h 8612"/>
                <a:gd name="T52" fmla="*/ 2147483646 w 8839"/>
                <a:gd name="T53" fmla="*/ 2147483646 h 8612"/>
                <a:gd name="T54" fmla="*/ 2147483646 w 8839"/>
                <a:gd name="T55" fmla="*/ 2147483646 h 8612"/>
                <a:gd name="T56" fmla="*/ 2147483646 w 8839"/>
                <a:gd name="T57" fmla="*/ 2147483646 h 8612"/>
                <a:gd name="T58" fmla="*/ 2147483646 w 8839"/>
                <a:gd name="T59" fmla="*/ 2147483646 h 8612"/>
                <a:gd name="T60" fmla="*/ 2147483646 w 8839"/>
                <a:gd name="T61" fmla="*/ 2147483646 h 8612"/>
                <a:gd name="T62" fmla="*/ 2147483646 w 8839"/>
                <a:gd name="T63" fmla="*/ 2147483646 h 8612"/>
                <a:gd name="T64" fmla="*/ 2147483646 w 8839"/>
                <a:gd name="T65" fmla="*/ 2147483646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3" name="Google Shape;163;p3">
              <a:extLst>
                <a:ext uri="{FF2B5EF4-FFF2-40B4-BE49-F238E27FC236}">
                  <a16:creationId xmlns:a16="http://schemas.microsoft.com/office/drawing/2014/main" id="{14340EB7-4DE8-48E9-881E-EE657F870AFD}"/>
                </a:ext>
              </a:extLst>
            </p:cNvPr>
            <p:cNvSpPr>
              <a:spLocks/>
            </p:cNvSpPr>
            <p:nvPr/>
          </p:nvSpPr>
          <p:spPr bwMode="auto">
            <a:xfrm>
              <a:off x="1150678" y="1629150"/>
              <a:ext cx="11694" cy="53037"/>
            </a:xfrm>
            <a:custGeom>
              <a:avLst/>
              <a:gdLst>
                <a:gd name="T0" fmla="*/ 2147483646 w 366"/>
                <a:gd name="T1" fmla="*/ 0 h 1660"/>
                <a:gd name="T2" fmla="*/ 2147483646 w 366"/>
                <a:gd name="T3" fmla="*/ 2147483646 h 1660"/>
                <a:gd name="T4" fmla="*/ 2147483646 w 366"/>
                <a:gd name="T5" fmla="*/ 2147483646 h 1660"/>
                <a:gd name="T6" fmla="*/ 2147483646 w 366"/>
                <a:gd name="T7" fmla="*/ 2147483646 h 1660"/>
                <a:gd name="T8" fmla="*/ 2147483646 w 366"/>
                <a:gd name="T9" fmla="*/ 2147483646 h 1660"/>
                <a:gd name="T10" fmla="*/ 2147483646 w 366"/>
                <a:gd name="T11" fmla="*/ 2147483646 h 1660"/>
                <a:gd name="T12" fmla="*/ 2147483646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4" name="Google Shape;164;p3">
              <a:extLst>
                <a:ext uri="{FF2B5EF4-FFF2-40B4-BE49-F238E27FC236}">
                  <a16:creationId xmlns:a16="http://schemas.microsoft.com/office/drawing/2014/main" id="{925117D6-F41C-43F6-9279-81CF30B1E723}"/>
                </a:ext>
              </a:extLst>
            </p:cNvPr>
            <p:cNvSpPr>
              <a:spLocks/>
            </p:cNvSpPr>
            <p:nvPr/>
          </p:nvSpPr>
          <p:spPr bwMode="auto">
            <a:xfrm>
              <a:off x="1248317" y="1682188"/>
              <a:ext cx="31151" cy="46296"/>
            </a:xfrm>
            <a:custGeom>
              <a:avLst/>
              <a:gdLst>
                <a:gd name="T0" fmla="*/ 2147483646 w 975"/>
                <a:gd name="T1" fmla="*/ 0 h 1449"/>
                <a:gd name="T2" fmla="*/ 2147483646 w 975"/>
                <a:gd name="T3" fmla="*/ 2147483646 h 1449"/>
                <a:gd name="T4" fmla="*/ 2147483646 w 975"/>
                <a:gd name="T5" fmla="*/ 2147483646 h 1449"/>
                <a:gd name="T6" fmla="*/ 2147483646 w 975"/>
                <a:gd name="T7" fmla="*/ 2147483646 h 1449"/>
                <a:gd name="T8" fmla="*/ 2147483646 w 975"/>
                <a:gd name="T9" fmla="*/ 2147483646 h 1449"/>
                <a:gd name="T10" fmla="*/ 2147483646 w 975"/>
                <a:gd name="T11" fmla="*/ 2147483646 h 1449"/>
                <a:gd name="T12" fmla="*/ 2147483646 w 975"/>
                <a:gd name="T13" fmla="*/ 2147483646 h 1449"/>
                <a:gd name="T14" fmla="*/ 2147483646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165;p3">
              <a:extLst>
                <a:ext uri="{FF2B5EF4-FFF2-40B4-BE49-F238E27FC236}">
                  <a16:creationId xmlns:a16="http://schemas.microsoft.com/office/drawing/2014/main" id="{3C7DC488-B2A3-4FD5-B854-2211E842C5DA}"/>
                </a:ext>
              </a:extLst>
            </p:cNvPr>
            <p:cNvSpPr>
              <a:spLocks/>
            </p:cNvSpPr>
            <p:nvPr/>
          </p:nvSpPr>
          <p:spPr bwMode="auto">
            <a:xfrm>
              <a:off x="1308638" y="1782322"/>
              <a:ext cx="52462" cy="28084"/>
            </a:xfrm>
            <a:custGeom>
              <a:avLst/>
              <a:gdLst>
                <a:gd name="T0" fmla="*/ 2147483646 w 1642"/>
                <a:gd name="T1" fmla="*/ 0 h 879"/>
                <a:gd name="T2" fmla="*/ 2147483646 w 1642"/>
                <a:gd name="T3" fmla="*/ 2147483646 h 879"/>
                <a:gd name="T4" fmla="*/ 2147483646 w 1642"/>
                <a:gd name="T5" fmla="*/ 2147483646 h 879"/>
                <a:gd name="T6" fmla="*/ 0 w 1642"/>
                <a:gd name="T7" fmla="*/ 2147483646 h 879"/>
                <a:gd name="T8" fmla="*/ 2147483646 w 1642"/>
                <a:gd name="T9" fmla="*/ 2147483646 h 879"/>
                <a:gd name="T10" fmla="*/ 2147483646 w 1642"/>
                <a:gd name="T11" fmla="*/ 2147483646 h 879"/>
                <a:gd name="T12" fmla="*/ 2147483646 w 1642"/>
                <a:gd name="T13" fmla="*/ 2147483646 h 879"/>
                <a:gd name="T14" fmla="*/ 2147483646 w 1642"/>
                <a:gd name="T15" fmla="*/ 2147483646 h 879"/>
                <a:gd name="T16" fmla="*/ 2147483646 w 1642"/>
                <a:gd name="T17" fmla="*/ 2147483646 h 879"/>
                <a:gd name="T18" fmla="*/ 2147483646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6" name="Google Shape;166;p3">
              <a:extLst>
                <a:ext uri="{FF2B5EF4-FFF2-40B4-BE49-F238E27FC236}">
                  <a16:creationId xmlns:a16="http://schemas.microsoft.com/office/drawing/2014/main" id="{D0F376AD-E1C4-4A77-9030-850EF408DBDC}"/>
                </a:ext>
              </a:extLst>
            </p:cNvPr>
            <p:cNvSpPr>
              <a:spLocks/>
            </p:cNvSpPr>
            <p:nvPr/>
          </p:nvSpPr>
          <p:spPr bwMode="auto">
            <a:xfrm>
              <a:off x="1297711" y="1901817"/>
              <a:ext cx="51056" cy="23004"/>
            </a:xfrm>
            <a:custGeom>
              <a:avLst/>
              <a:gdLst>
                <a:gd name="T0" fmla="*/ 2147483646 w 1598"/>
                <a:gd name="T1" fmla="*/ 2147483646 h 720"/>
                <a:gd name="T2" fmla="*/ 2147483646 w 1598"/>
                <a:gd name="T3" fmla="*/ 2147483646 h 720"/>
                <a:gd name="T4" fmla="*/ 2147483646 w 1598"/>
                <a:gd name="T5" fmla="*/ 2147483646 h 720"/>
                <a:gd name="T6" fmla="*/ 2147483646 w 1598"/>
                <a:gd name="T7" fmla="*/ 2147483646 h 720"/>
                <a:gd name="T8" fmla="*/ 2147483646 w 1598"/>
                <a:gd name="T9" fmla="*/ 2147483646 h 720"/>
                <a:gd name="T10" fmla="*/ 2147483646 w 1598"/>
                <a:gd name="T11" fmla="*/ 2147483646 h 720"/>
                <a:gd name="T12" fmla="*/ 2147483646 w 1598"/>
                <a:gd name="T13" fmla="*/ 2147483646 h 720"/>
                <a:gd name="T14" fmla="*/ 2147483646 w 1598"/>
                <a:gd name="T15" fmla="*/ 2147483646 h 720"/>
                <a:gd name="T16" fmla="*/ 2147483646 w 1598"/>
                <a:gd name="T17" fmla="*/ 2147483646 h 720"/>
                <a:gd name="T18" fmla="*/ 2147483646 w 1598"/>
                <a:gd name="T19" fmla="*/ 2147483646 h 720"/>
                <a:gd name="T20" fmla="*/ 2147483646 w 1598"/>
                <a:gd name="T21" fmla="*/ 2147483646 h 720"/>
                <a:gd name="T22" fmla="*/ 2147483646 w 1598"/>
                <a:gd name="T23" fmla="*/ 2147483646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167;p3">
              <a:extLst>
                <a:ext uri="{FF2B5EF4-FFF2-40B4-BE49-F238E27FC236}">
                  <a16:creationId xmlns:a16="http://schemas.microsoft.com/office/drawing/2014/main" id="{01D8DE5D-983C-44E7-B069-C5510B4CB74B}"/>
                </a:ext>
              </a:extLst>
            </p:cNvPr>
            <p:cNvSpPr>
              <a:spLocks/>
            </p:cNvSpPr>
            <p:nvPr/>
          </p:nvSpPr>
          <p:spPr bwMode="auto">
            <a:xfrm>
              <a:off x="1208444" y="2023454"/>
              <a:ext cx="40321" cy="45401"/>
            </a:xfrm>
            <a:custGeom>
              <a:avLst/>
              <a:gdLst>
                <a:gd name="T0" fmla="*/ 2147483646 w 1262"/>
                <a:gd name="T1" fmla="*/ 0 h 1421"/>
                <a:gd name="T2" fmla="*/ 2147483646 w 1262"/>
                <a:gd name="T3" fmla="*/ 2147483646 h 1421"/>
                <a:gd name="T4" fmla="*/ 2147483646 w 1262"/>
                <a:gd name="T5" fmla="*/ 2147483646 h 1421"/>
                <a:gd name="T6" fmla="*/ 2147483646 w 1262"/>
                <a:gd name="T7" fmla="*/ 2147483646 h 1421"/>
                <a:gd name="T8" fmla="*/ 2147483646 w 1262"/>
                <a:gd name="T9" fmla="*/ 2147483646 h 1421"/>
                <a:gd name="T10" fmla="*/ 2147483646 w 1262"/>
                <a:gd name="T11" fmla="*/ 2147483646 h 1421"/>
                <a:gd name="T12" fmla="*/ 2147483646 w 1262"/>
                <a:gd name="T13" fmla="*/ 2147483646 h 1421"/>
                <a:gd name="T14" fmla="*/ 2147483646 w 1262"/>
                <a:gd name="T15" fmla="*/ 2147483646 h 1421"/>
                <a:gd name="T16" fmla="*/ 2147483646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8" name="Google Shape;168;p3">
              <a:extLst>
                <a:ext uri="{FF2B5EF4-FFF2-40B4-BE49-F238E27FC236}">
                  <a16:creationId xmlns:a16="http://schemas.microsoft.com/office/drawing/2014/main" id="{6E577047-61BB-44B2-A12D-DD3945D7FCD6}"/>
                </a:ext>
              </a:extLst>
            </p:cNvPr>
            <p:cNvSpPr>
              <a:spLocks/>
            </p:cNvSpPr>
            <p:nvPr/>
          </p:nvSpPr>
          <p:spPr bwMode="auto">
            <a:xfrm>
              <a:off x="1102721" y="2034636"/>
              <a:ext cx="14282" cy="47637"/>
            </a:xfrm>
            <a:custGeom>
              <a:avLst/>
              <a:gdLst>
                <a:gd name="T0" fmla="*/ 2147483646 w 447"/>
                <a:gd name="T1" fmla="*/ 2147483646 h 1491"/>
                <a:gd name="T2" fmla="*/ 2147483646 w 447"/>
                <a:gd name="T3" fmla="*/ 2147483646 h 1491"/>
                <a:gd name="T4" fmla="*/ 2147483646 w 447"/>
                <a:gd name="T5" fmla="*/ 2147483646 h 1491"/>
                <a:gd name="T6" fmla="*/ 2147483646 w 447"/>
                <a:gd name="T7" fmla="*/ 2147483646 h 1491"/>
                <a:gd name="T8" fmla="*/ 2147483646 w 447"/>
                <a:gd name="T9" fmla="*/ 2147483646 h 1491"/>
                <a:gd name="T10" fmla="*/ 2147483646 w 447"/>
                <a:gd name="T11" fmla="*/ 2147483646 h 1491"/>
                <a:gd name="T12" fmla="*/ 2147483646 w 447"/>
                <a:gd name="T13" fmla="*/ 2147483646 h 1491"/>
                <a:gd name="T14" fmla="*/ 2147483646 w 447"/>
                <a:gd name="T15" fmla="*/ 2147483646 h 1491"/>
                <a:gd name="T16" fmla="*/ 2147483646 w 447"/>
                <a:gd name="T17" fmla="*/ 2147483646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9" name="Google Shape;169;p3">
              <a:extLst>
                <a:ext uri="{FF2B5EF4-FFF2-40B4-BE49-F238E27FC236}">
                  <a16:creationId xmlns:a16="http://schemas.microsoft.com/office/drawing/2014/main" id="{A7BA09A3-230D-4F83-A2D9-285F74C4507B}"/>
                </a:ext>
              </a:extLst>
            </p:cNvPr>
            <p:cNvSpPr>
              <a:spLocks/>
            </p:cNvSpPr>
            <p:nvPr/>
          </p:nvSpPr>
          <p:spPr bwMode="auto">
            <a:xfrm>
              <a:off x="950896" y="2001408"/>
              <a:ext cx="62271" cy="34059"/>
            </a:xfrm>
            <a:custGeom>
              <a:avLst/>
              <a:gdLst>
                <a:gd name="T0" fmla="*/ 2147483646 w 1949"/>
                <a:gd name="T1" fmla="*/ 2147483646 h 1066"/>
                <a:gd name="T2" fmla="*/ 2147483646 w 1949"/>
                <a:gd name="T3" fmla="*/ 2147483646 h 1066"/>
                <a:gd name="T4" fmla="*/ 2147483646 w 1949"/>
                <a:gd name="T5" fmla="*/ 2147483646 h 1066"/>
                <a:gd name="T6" fmla="*/ 2147483646 w 1949"/>
                <a:gd name="T7" fmla="*/ 2147483646 h 1066"/>
                <a:gd name="T8" fmla="*/ 2147483646 w 1949"/>
                <a:gd name="T9" fmla="*/ 2147483646 h 1066"/>
                <a:gd name="T10" fmla="*/ 2147483646 w 1949"/>
                <a:gd name="T11" fmla="*/ 2147483646 h 1066"/>
                <a:gd name="T12" fmla="*/ 2147483646 w 1949"/>
                <a:gd name="T13" fmla="*/ 2147483646 h 1066"/>
                <a:gd name="T14" fmla="*/ 2147483646 w 1949"/>
                <a:gd name="T15" fmla="*/ 2147483646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0" name="Google Shape;170;p3">
              <a:extLst>
                <a:ext uri="{FF2B5EF4-FFF2-40B4-BE49-F238E27FC236}">
                  <a16:creationId xmlns:a16="http://schemas.microsoft.com/office/drawing/2014/main" id="{6B8A6C6A-123B-499C-A4F8-3121FBEE9FC7}"/>
                </a:ext>
              </a:extLst>
            </p:cNvPr>
            <p:cNvSpPr>
              <a:spLocks/>
            </p:cNvSpPr>
            <p:nvPr/>
          </p:nvSpPr>
          <p:spPr bwMode="auto">
            <a:xfrm>
              <a:off x="923483" y="1883030"/>
              <a:ext cx="68724" cy="14026"/>
            </a:xfrm>
            <a:custGeom>
              <a:avLst/>
              <a:gdLst>
                <a:gd name="T0" fmla="*/ 2147483646 w 2151"/>
                <a:gd name="T1" fmla="*/ 2147483646 h 439"/>
                <a:gd name="T2" fmla="*/ 2147483646 w 2151"/>
                <a:gd name="T3" fmla="*/ 2147483646 h 439"/>
                <a:gd name="T4" fmla="*/ 2147483646 w 2151"/>
                <a:gd name="T5" fmla="*/ 2147483646 h 439"/>
                <a:gd name="T6" fmla="*/ 2147483646 w 2151"/>
                <a:gd name="T7" fmla="*/ 2147483646 h 439"/>
                <a:gd name="T8" fmla="*/ 2147483646 w 2151"/>
                <a:gd name="T9" fmla="*/ 2147483646 h 439"/>
                <a:gd name="T10" fmla="*/ 2147483646 w 2151"/>
                <a:gd name="T11" fmla="*/ 2147483646 h 439"/>
                <a:gd name="T12" fmla="*/ 2147483646 w 2151"/>
                <a:gd name="T13" fmla="*/ 2147483646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1" name="Google Shape;171;p3">
              <a:extLst>
                <a:ext uri="{FF2B5EF4-FFF2-40B4-BE49-F238E27FC236}">
                  <a16:creationId xmlns:a16="http://schemas.microsoft.com/office/drawing/2014/main" id="{D33183DE-511B-4FC4-840E-336E7111D7F3}"/>
                </a:ext>
              </a:extLst>
            </p:cNvPr>
            <p:cNvSpPr>
              <a:spLocks/>
            </p:cNvSpPr>
            <p:nvPr/>
          </p:nvSpPr>
          <p:spPr bwMode="auto">
            <a:xfrm>
              <a:off x="918850" y="1768104"/>
              <a:ext cx="74507" cy="19170"/>
            </a:xfrm>
            <a:custGeom>
              <a:avLst/>
              <a:gdLst>
                <a:gd name="T0" fmla="*/ 2147483646 w 2332"/>
                <a:gd name="T1" fmla="*/ 2147483646 h 600"/>
                <a:gd name="T2" fmla="*/ 2147483646 w 2332"/>
                <a:gd name="T3" fmla="*/ 2147483646 h 600"/>
                <a:gd name="T4" fmla="*/ 2147483646 w 2332"/>
                <a:gd name="T5" fmla="*/ 2147483646 h 600"/>
                <a:gd name="T6" fmla="*/ 2147483646 w 2332"/>
                <a:gd name="T7" fmla="*/ 2147483646 h 600"/>
                <a:gd name="T8" fmla="*/ 2147483646 w 2332"/>
                <a:gd name="T9" fmla="*/ 2147483646 h 600"/>
                <a:gd name="T10" fmla="*/ 2147483646 w 2332"/>
                <a:gd name="T11" fmla="*/ 2147483646 h 600"/>
                <a:gd name="T12" fmla="*/ 2147483646 w 2332"/>
                <a:gd name="T13" fmla="*/ 2147483646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2" name="Google Shape;172;p3">
              <a:extLst>
                <a:ext uri="{FF2B5EF4-FFF2-40B4-BE49-F238E27FC236}">
                  <a16:creationId xmlns:a16="http://schemas.microsoft.com/office/drawing/2014/main" id="{4FE1646A-A953-4573-A8D8-F130D43839FD}"/>
                </a:ext>
              </a:extLst>
            </p:cNvPr>
            <p:cNvSpPr>
              <a:spLocks/>
            </p:cNvSpPr>
            <p:nvPr/>
          </p:nvSpPr>
          <p:spPr bwMode="auto">
            <a:xfrm>
              <a:off x="1011505" y="1660877"/>
              <a:ext cx="34921" cy="38691"/>
            </a:xfrm>
            <a:custGeom>
              <a:avLst/>
              <a:gdLst>
                <a:gd name="T0" fmla="*/ 2147483646 w 1093"/>
                <a:gd name="T1" fmla="*/ 2147483646 h 1211"/>
                <a:gd name="T2" fmla="*/ 2147483646 w 1093"/>
                <a:gd name="T3" fmla="*/ 2147483646 h 1211"/>
                <a:gd name="T4" fmla="*/ 2147483646 w 1093"/>
                <a:gd name="T5" fmla="*/ 2147483646 h 1211"/>
                <a:gd name="T6" fmla="*/ 2147483646 w 1093"/>
                <a:gd name="T7" fmla="*/ 2147483646 h 1211"/>
                <a:gd name="T8" fmla="*/ 2147483646 w 1093"/>
                <a:gd name="T9" fmla="*/ 2147483646 h 1211"/>
                <a:gd name="T10" fmla="*/ 2147483646 w 1093"/>
                <a:gd name="T11" fmla="*/ 2147483646 h 1211"/>
                <a:gd name="T12" fmla="*/ 2147483646 w 1093"/>
                <a:gd name="T13" fmla="*/ 2147483646 h 1211"/>
                <a:gd name="T14" fmla="*/ 2147483646 w 1093"/>
                <a:gd name="T15" fmla="*/ 2147483646 h 1211"/>
                <a:gd name="T16" fmla="*/ 2147483646 w 1093"/>
                <a:gd name="T17" fmla="*/ 2147483646 h 1211"/>
                <a:gd name="T18" fmla="*/ 2147483646 w 1093"/>
                <a:gd name="T19" fmla="*/ 2147483646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33" name="Google Shape;173;p3">
            <a:extLst>
              <a:ext uri="{FF2B5EF4-FFF2-40B4-BE49-F238E27FC236}">
                <a16:creationId xmlns:a16="http://schemas.microsoft.com/office/drawing/2014/main" id="{6F1D90DE-0BF1-4297-9752-8EF9195FD660}"/>
              </a:ext>
            </a:extLst>
          </p:cNvPr>
          <p:cNvSpPr>
            <a:spLocks/>
          </p:cNvSpPr>
          <p:nvPr/>
        </p:nvSpPr>
        <p:spPr bwMode="auto">
          <a:xfrm>
            <a:off x="573618" y="4545014"/>
            <a:ext cx="241300" cy="238125"/>
          </a:xfrm>
          <a:custGeom>
            <a:avLst/>
            <a:gdLst>
              <a:gd name="T0" fmla="*/ 2147483646 w 7736"/>
              <a:gd name="T1" fmla="*/ 2147483646 h 6918"/>
              <a:gd name="T2" fmla="*/ 2147483646 w 7736"/>
              <a:gd name="T3" fmla="*/ 2147483646 h 6918"/>
              <a:gd name="T4" fmla="*/ 2147483646 w 7736"/>
              <a:gd name="T5" fmla="*/ 2147483646 h 6918"/>
              <a:gd name="T6" fmla="*/ 2147483646 w 7736"/>
              <a:gd name="T7" fmla="*/ 2147483646 h 6918"/>
              <a:gd name="T8" fmla="*/ 2147483646 w 7736"/>
              <a:gd name="T9" fmla="*/ 2147483646 h 6918"/>
              <a:gd name="T10" fmla="*/ 2147483646 w 7736"/>
              <a:gd name="T11" fmla="*/ 2147483646 h 6918"/>
              <a:gd name="T12" fmla="*/ 2147483646 w 7736"/>
              <a:gd name="T13" fmla="*/ 2147483646 h 6918"/>
              <a:gd name="T14" fmla="*/ 2147483646 w 7736"/>
              <a:gd name="T15" fmla="*/ 2147483646 h 6918"/>
              <a:gd name="T16" fmla="*/ 2147483646 w 7736"/>
              <a:gd name="T17" fmla="*/ 2147483646 h 6918"/>
              <a:gd name="T18" fmla="*/ 2147483646 w 7736"/>
              <a:gd name="T19" fmla="*/ 2147483646 h 6918"/>
              <a:gd name="T20" fmla="*/ 2147483646 w 7736"/>
              <a:gd name="T21" fmla="*/ 2147483646 h 6918"/>
              <a:gd name="T22" fmla="*/ 2147483646 w 7736"/>
              <a:gd name="T23" fmla="*/ 2147483646 h 6918"/>
              <a:gd name="T24" fmla="*/ 2147483646 w 7736"/>
              <a:gd name="T25" fmla="*/ 2147483646 h 6918"/>
              <a:gd name="T26" fmla="*/ 2147483646 w 7736"/>
              <a:gd name="T27" fmla="*/ 2147483646 h 6918"/>
              <a:gd name="T28" fmla="*/ 2147483646 w 7736"/>
              <a:gd name="T29" fmla="*/ 2147483646 h 6918"/>
              <a:gd name="T30" fmla="*/ 2147483646 w 7736"/>
              <a:gd name="T31" fmla="*/ 2147483646 h 6918"/>
              <a:gd name="T32" fmla="*/ 2147483646 w 7736"/>
              <a:gd name="T33" fmla="*/ 2147483646 h 69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7736" h="6918" extrusionOk="0">
                <a:moveTo>
                  <a:pt x="3151" y="1"/>
                </a:moveTo>
                <a:cubicBezTo>
                  <a:pt x="3143" y="1"/>
                  <a:pt x="3136" y="1"/>
                  <a:pt x="3129" y="2"/>
                </a:cubicBezTo>
                <a:cubicBezTo>
                  <a:pt x="2720" y="28"/>
                  <a:pt x="2867" y="2512"/>
                  <a:pt x="2740" y="2512"/>
                </a:cubicBezTo>
                <a:cubicBezTo>
                  <a:pt x="2739" y="2512"/>
                  <a:pt x="2738" y="2512"/>
                  <a:pt x="2737" y="2512"/>
                </a:cubicBezTo>
                <a:cubicBezTo>
                  <a:pt x="2735" y="2511"/>
                  <a:pt x="2731" y="2511"/>
                  <a:pt x="2727" y="2511"/>
                </a:cubicBezTo>
                <a:cubicBezTo>
                  <a:pt x="2509" y="2511"/>
                  <a:pt x="124" y="3290"/>
                  <a:pt x="64" y="3661"/>
                </a:cubicBezTo>
                <a:cubicBezTo>
                  <a:pt x="0" y="4043"/>
                  <a:pt x="2697" y="4422"/>
                  <a:pt x="2697" y="4422"/>
                </a:cubicBezTo>
                <a:cubicBezTo>
                  <a:pt x="2697" y="4422"/>
                  <a:pt x="2173" y="6736"/>
                  <a:pt x="2653" y="6908"/>
                </a:cubicBezTo>
                <a:cubicBezTo>
                  <a:pt x="2671" y="6915"/>
                  <a:pt x="2689" y="6918"/>
                  <a:pt x="2709" y="6918"/>
                </a:cubicBezTo>
                <a:cubicBezTo>
                  <a:pt x="3220" y="6918"/>
                  <a:pt x="4390" y="4813"/>
                  <a:pt x="4390" y="4813"/>
                </a:cubicBezTo>
                <a:cubicBezTo>
                  <a:pt x="4390" y="4813"/>
                  <a:pt x="6002" y="5796"/>
                  <a:pt x="6657" y="5796"/>
                </a:cubicBezTo>
                <a:cubicBezTo>
                  <a:pt x="6747" y="5796"/>
                  <a:pt x="6819" y="5778"/>
                  <a:pt x="6866" y="5736"/>
                </a:cubicBezTo>
                <a:cubicBezTo>
                  <a:pt x="7256" y="5388"/>
                  <a:pt x="5650" y="3661"/>
                  <a:pt x="5650" y="3661"/>
                </a:cubicBezTo>
                <a:cubicBezTo>
                  <a:pt x="5650" y="3661"/>
                  <a:pt x="7735" y="2218"/>
                  <a:pt x="7515" y="1782"/>
                </a:cubicBezTo>
                <a:cubicBezTo>
                  <a:pt x="7468" y="1687"/>
                  <a:pt x="7316" y="1650"/>
                  <a:pt x="7109" y="1650"/>
                </a:cubicBezTo>
                <a:cubicBezTo>
                  <a:pt x="6367" y="1650"/>
                  <a:pt x="4910" y="2120"/>
                  <a:pt x="4910" y="2120"/>
                </a:cubicBezTo>
                <a:cubicBezTo>
                  <a:pt x="4910" y="2120"/>
                  <a:pt x="3847" y="1"/>
                  <a:pt x="3151"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4" name="Google Shape;174;p3">
            <a:extLst>
              <a:ext uri="{FF2B5EF4-FFF2-40B4-BE49-F238E27FC236}">
                <a16:creationId xmlns:a16="http://schemas.microsoft.com/office/drawing/2014/main" id="{BC923577-09D1-4F40-8E81-AE4914EF602D}"/>
              </a:ext>
            </a:extLst>
          </p:cNvPr>
          <p:cNvSpPr/>
          <p:nvPr/>
        </p:nvSpPr>
        <p:spPr>
          <a:xfrm>
            <a:off x="-6350" y="1562101"/>
            <a:ext cx="965201" cy="1484313"/>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5" name="Google Shape;175;p3">
            <a:extLst>
              <a:ext uri="{FF2B5EF4-FFF2-40B4-BE49-F238E27FC236}">
                <a16:creationId xmlns:a16="http://schemas.microsoft.com/office/drawing/2014/main" id="{1B1DEC62-714B-42DB-8946-35D5221FCC52}"/>
              </a:ext>
            </a:extLst>
          </p:cNvPr>
          <p:cNvSpPr>
            <a:spLocks/>
          </p:cNvSpPr>
          <p:nvPr/>
        </p:nvSpPr>
        <p:spPr bwMode="auto">
          <a:xfrm>
            <a:off x="1363134" y="2146301"/>
            <a:ext cx="376767" cy="37147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6" name="Google Shape;176;p3">
            <a:extLst>
              <a:ext uri="{FF2B5EF4-FFF2-40B4-BE49-F238E27FC236}">
                <a16:creationId xmlns:a16="http://schemas.microsoft.com/office/drawing/2014/main" id="{DC2BB349-0F04-459E-B09A-1511F31EA64B}"/>
              </a:ext>
            </a:extLst>
          </p:cNvPr>
          <p:cNvSpPr/>
          <p:nvPr/>
        </p:nvSpPr>
        <p:spPr>
          <a:xfrm>
            <a:off x="958851" y="2905126"/>
            <a:ext cx="376767" cy="327025"/>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7" name="Google Shape;177;p3">
            <a:extLst>
              <a:ext uri="{FF2B5EF4-FFF2-40B4-BE49-F238E27FC236}">
                <a16:creationId xmlns:a16="http://schemas.microsoft.com/office/drawing/2014/main" id="{50930201-58DD-4D77-B956-17FA21496F33}"/>
              </a:ext>
            </a:extLst>
          </p:cNvPr>
          <p:cNvSpPr>
            <a:spLocks/>
          </p:cNvSpPr>
          <p:nvPr/>
        </p:nvSpPr>
        <p:spPr bwMode="auto">
          <a:xfrm>
            <a:off x="11176001" y="3938589"/>
            <a:ext cx="285751" cy="333375"/>
          </a:xfrm>
          <a:custGeom>
            <a:avLst/>
            <a:gdLst>
              <a:gd name="T0" fmla="*/ 2147483646 w 6128"/>
              <a:gd name="T1" fmla="*/ 2147483646 h 7092"/>
              <a:gd name="T2" fmla="*/ 2147483646 w 6128"/>
              <a:gd name="T3" fmla="*/ 2147483646 h 7092"/>
              <a:gd name="T4" fmla="*/ 2147483646 w 6128"/>
              <a:gd name="T5" fmla="*/ 2147483646 h 7092"/>
              <a:gd name="T6" fmla="*/ 2147483646 w 6128"/>
              <a:gd name="T7" fmla="*/ 2147483646 h 7092"/>
              <a:gd name="T8" fmla="*/ 2147483646 w 6128"/>
              <a:gd name="T9" fmla="*/ 2147483646 h 7092"/>
              <a:gd name="T10" fmla="*/ 2147483646 w 6128"/>
              <a:gd name="T11" fmla="*/ 2147483646 h 7092"/>
              <a:gd name="T12" fmla="*/ 2147483646 w 6128"/>
              <a:gd name="T13" fmla="*/ 2147483646 h 7092"/>
              <a:gd name="T14" fmla="*/ 2147483646 w 6128"/>
              <a:gd name="T15" fmla="*/ 2147483646 h 7092"/>
              <a:gd name="T16" fmla="*/ 2147483646 w 6128"/>
              <a:gd name="T17" fmla="*/ 2147483646 h 7092"/>
              <a:gd name="T18" fmla="*/ 2147483646 w 6128"/>
              <a:gd name="T19" fmla="*/ 2147483646 h 7092"/>
              <a:gd name="T20" fmla="*/ 2147483646 w 6128"/>
              <a:gd name="T21" fmla="*/ 2147483646 h 70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8" name="Google Shape;178;p3">
            <a:extLst>
              <a:ext uri="{FF2B5EF4-FFF2-40B4-BE49-F238E27FC236}">
                <a16:creationId xmlns:a16="http://schemas.microsoft.com/office/drawing/2014/main" id="{88E177C1-5F8E-4972-8774-C3C064ACCCB6}"/>
              </a:ext>
            </a:extLst>
          </p:cNvPr>
          <p:cNvSpPr>
            <a:spLocks/>
          </p:cNvSpPr>
          <p:nvPr/>
        </p:nvSpPr>
        <p:spPr bwMode="auto">
          <a:xfrm>
            <a:off x="11468101" y="4273550"/>
            <a:ext cx="182033" cy="211138"/>
          </a:xfrm>
          <a:custGeom>
            <a:avLst/>
            <a:gdLst>
              <a:gd name="T0" fmla="*/ 2147483646 w 3884"/>
              <a:gd name="T1" fmla="*/ 2147483646 h 4495"/>
              <a:gd name="T2" fmla="*/ 2147483646 w 3884"/>
              <a:gd name="T3" fmla="*/ 2147483646 h 4495"/>
              <a:gd name="T4" fmla="*/ 2147483646 w 3884"/>
              <a:gd name="T5" fmla="*/ 2147483646 h 4495"/>
              <a:gd name="T6" fmla="*/ 2147483646 w 3884"/>
              <a:gd name="T7" fmla="*/ 2147483646 h 4495"/>
              <a:gd name="T8" fmla="*/ 2147483646 w 3884"/>
              <a:gd name="T9" fmla="*/ 2147483646 h 4495"/>
              <a:gd name="T10" fmla="*/ 2147483646 w 3884"/>
              <a:gd name="T11" fmla="*/ 2147483646 h 4495"/>
              <a:gd name="T12" fmla="*/ 2147483646 w 3884"/>
              <a:gd name="T13" fmla="*/ 2147483646 h 4495"/>
              <a:gd name="T14" fmla="*/ 2147483646 w 3884"/>
              <a:gd name="T15" fmla="*/ 2147483646 h 4495"/>
              <a:gd name="T16" fmla="*/ 2147483646 w 3884"/>
              <a:gd name="T17" fmla="*/ 2147483646 h 4495"/>
              <a:gd name="T18" fmla="*/ 2147483646 w 3884"/>
              <a:gd name="T19" fmla="*/ 2147483646 h 4495"/>
              <a:gd name="T20" fmla="*/ 2147483646 w 3884"/>
              <a:gd name="T21" fmla="*/ 2147483646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9" name="Google Shape;179;p3">
            <a:extLst>
              <a:ext uri="{FF2B5EF4-FFF2-40B4-BE49-F238E27FC236}">
                <a16:creationId xmlns:a16="http://schemas.microsoft.com/office/drawing/2014/main" id="{A92E0309-33B3-42B8-AEC1-C6A998E68983}"/>
              </a:ext>
            </a:extLst>
          </p:cNvPr>
          <p:cNvSpPr>
            <a:spLocks/>
          </p:cNvSpPr>
          <p:nvPr/>
        </p:nvSpPr>
        <p:spPr bwMode="auto">
          <a:xfrm rot="737986">
            <a:off x="1176867" y="3776663"/>
            <a:ext cx="499533" cy="658812"/>
          </a:xfrm>
          <a:custGeom>
            <a:avLst/>
            <a:gdLst>
              <a:gd name="T0" fmla="*/ 2147483646 w 9852"/>
              <a:gd name="T1" fmla="*/ 2147483646 h 13001"/>
              <a:gd name="T2" fmla="*/ 2147483646 w 9852"/>
              <a:gd name="T3" fmla="*/ 2147483646 h 13001"/>
              <a:gd name="T4" fmla="*/ 2147483646 w 9852"/>
              <a:gd name="T5" fmla="*/ 2147483646 h 13001"/>
              <a:gd name="T6" fmla="*/ 2147483646 w 9852"/>
              <a:gd name="T7" fmla="*/ 2147483646 h 13001"/>
              <a:gd name="T8" fmla="*/ 2147483646 w 9852"/>
              <a:gd name="T9" fmla="*/ 2147483646 h 13001"/>
              <a:gd name="T10" fmla="*/ 2147483646 w 9852"/>
              <a:gd name="T11" fmla="*/ 2147483646 h 13001"/>
              <a:gd name="T12" fmla="*/ 2147483646 w 9852"/>
              <a:gd name="T13" fmla="*/ 2147483646 h 13001"/>
              <a:gd name="T14" fmla="*/ 2147483646 w 9852"/>
              <a:gd name="T15" fmla="*/ 2147483646 h 13001"/>
              <a:gd name="T16" fmla="*/ 2147483646 w 9852"/>
              <a:gd name="T17" fmla="*/ 2147483646 h 13001"/>
              <a:gd name="T18" fmla="*/ 2147483646 w 9852"/>
              <a:gd name="T19" fmla="*/ 2147483646 h 13001"/>
              <a:gd name="T20" fmla="*/ 2147483646 w 9852"/>
              <a:gd name="T21" fmla="*/ 2147483646 h 13001"/>
              <a:gd name="T22" fmla="*/ 2147483646 w 9852"/>
              <a:gd name="T23" fmla="*/ 2147483646 h 13001"/>
              <a:gd name="T24" fmla="*/ 2147483646 w 9852"/>
              <a:gd name="T25" fmla="*/ 2147483646 h 13001"/>
              <a:gd name="T26" fmla="*/ 2147483646 w 9852"/>
              <a:gd name="T27" fmla="*/ 2147483646 h 13001"/>
              <a:gd name="T28" fmla="*/ 2147483646 w 9852"/>
              <a:gd name="T29" fmla="*/ 2147483646 h 13001"/>
              <a:gd name="T30" fmla="*/ 2147483646 w 9852"/>
              <a:gd name="T31" fmla="*/ 2147483646 h 13001"/>
              <a:gd name="T32" fmla="*/ 2147483646 w 9852"/>
              <a:gd name="T33" fmla="*/ 2147483646 h 13001"/>
              <a:gd name="T34" fmla="*/ 2147483646 w 9852"/>
              <a:gd name="T35" fmla="*/ 2147483646 h 13001"/>
              <a:gd name="T36" fmla="*/ 2147483646 w 9852"/>
              <a:gd name="T37" fmla="*/ 2147483646 h 13001"/>
              <a:gd name="T38" fmla="*/ 2147483646 w 9852"/>
              <a:gd name="T39" fmla="*/ 2147483646 h 13001"/>
              <a:gd name="T40" fmla="*/ 2147483646 w 9852"/>
              <a:gd name="T41" fmla="*/ 2147483646 h 13001"/>
              <a:gd name="T42" fmla="*/ 2147483646 w 9852"/>
              <a:gd name="T43" fmla="*/ 2147483646 h 13001"/>
              <a:gd name="T44" fmla="*/ 2147483646 w 9852"/>
              <a:gd name="T45" fmla="*/ 2147483646 h 13001"/>
              <a:gd name="T46" fmla="*/ 2147483646 w 9852"/>
              <a:gd name="T47" fmla="*/ 2147483646 h 13001"/>
              <a:gd name="T48" fmla="*/ 2147483646 w 9852"/>
              <a:gd name="T49" fmla="*/ 2147483646 h 13001"/>
              <a:gd name="T50" fmla="*/ 2147483646 w 9852"/>
              <a:gd name="T51" fmla="*/ 2147483646 h 13001"/>
              <a:gd name="T52" fmla="*/ 2147483646 w 9852"/>
              <a:gd name="T53" fmla="*/ 2147483646 h 13001"/>
              <a:gd name="T54" fmla="*/ 2147483646 w 9852"/>
              <a:gd name="T55" fmla="*/ 2147483646 h 13001"/>
              <a:gd name="T56" fmla="*/ 2147483646 w 9852"/>
              <a:gd name="T57" fmla="*/ 2147483646 h 13001"/>
              <a:gd name="T58" fmla="*/ 2147483646 w 9852"/>
              <a:gd name="T59" fmla="*/ 2147483646 h 13001"/>
              <a:gd name="T60" fmla="*/ 2147483646 w 9852"/>
              <a:gd name="T61" fmla="*/ 2147483646 h 13001"/>
              <a:gd name="T62" fmla="*/ 2147483646 w 9852"/>
              <a:gd name="T63" fmla="*/ 2147483646 h 13001"/>
              <a:gd name="T64" fmla="*/ 2147483646 w 9852"/>
              <a:gd name="T65" fmla="*/ 2147483646 h 13001"/>
              <a:gd name="T66" fmla="*/ 2147483646 w 9852"/>
              <a:gd name="T67" fmla="*/ 2147483646 h 13001"/>
              <a:gd name="T68" fmla="*/ 2147483646 w 9852"/>
              <a:gd name="T69" fmla="*/ 2147483646 h 13001"/>
              <a:gd name="T70" fmla="*/ 2147483646 w 9852"/>
              <a:gd name="T71" fmla="*/ 2147483646 h 13001"/>
              <a:gd name="T72" fmla="*/ 2147483646 w 9852"/>
              <a:gd name="T73" fmla="*/ 2147483646 h 13001"/>
              <a:gd name="T74" fmla="*/ 2147483646 w 9852"/>
              <a:gd name="T75" fmla="*/ 2147483646 h 13001"/>
              <a:gd name="T76" fmla="*/ 2147483646 w 9852"/>
              <a:gd name="T77" fmla="*/ 2147483646 h 13001"/>
              <a:gd name="T78" fmla="*/ 2147483646 w 9852"/>
              <a:gd name="T79" fmla="*/ 2147483646 h 13001"/>
              <a:gd name="T80" fmla="*/ 2147483646 w 9852"/>
              <a:gd name="T81" fmla="*/ 2147483646 h 13001"/>
              <a:gd name="T82" fmla="*/ 2147483646 w 9852"/>
              <a:gd name="T83" fmla="*/ 2147483646 h 13001"/>
              <a:gd name="T84" fmla="*/ 2147483646 w 9852"/>
              <a:gd name="T85" fmla="*/ 2147483646 h 13001"/>
              <a:gd name="T86" fmla="*/ 2147483646 w 9852"/>
              <a:gd name="T87" fmla="*/ 2147483646 h 13001"/>
              <a:gd name="T88" fmla="*/ 2147483646 w 9852"/>
              <a:gd name="T89" fmla="*/ 2147483646 h 13001"/>
              <a:gd name="T90" fmla="*/ 2147483646 w 9852"/>
              <a:gd name="T91" fmla="*/ 2147483646 h 13001"/>
              <a:gd name="T92" fmla="*/ 2147483646 w 9852"/>
              <a:gd name="T93" fmla="*/ 2147483646 h 13001"/>
              <a:gd name="T94" fmla="*/ 2147483646 w 9852"/>
              <a:gd name="T95" fmla="*/ 2147483646 h 13001"/>
              <a:gd name="T96" fmla="*/ 2147483646 w 9852"/>
              <a:gd name="T97" fmla="*/ 2147483646 h 13001"/>
              <a:gd name="T98" fmla="*/ 2147483646 w 9852"/>
              <a:gd name="T99" fmla="*/ 2147483646 h 13001"/>
              <a:gd name="T100" fmla="*/ 2147483646 w 9852"/>
              <a:gd name="T101" fmla="*/ 2147483646 h 13001"/>
              <a:gd name="T102" fmla="*/ 2147483646 w 9852"/>
              <a:gd name="T103" fmla="*/ 2147483646 h 13001"/>
              <a:gd name="T104" fmla="*/ 2147483646 w 9852"/>
              <a:gd name="T105" fmla="*/ 2147483646 h 13001"/>
              <a:gd name="T106" fmla="*/ 2147483646 w 9852"/>
              <a:gd name="T107" fmla="*/ 2147483646 h 13001"/>
              <a:gd name="T108" fmla="*/ 2147483646 w 9852"/>
              <a:gd name="T109" fmla="*/ 2147483646 h 13001"/>
              <a:gd name="T110" fmla="*/ 2147483646 w 9852"/>
              <a:gd name="T111" fmla="*/ 2147483646 h 13001"/>
              <a:gd name="T112" fmla="*/ 2147483646 w 9852"/>
              <a:gd name="T113" fmla="*/ 2147483646 h 13001"/>
              <a:gd name="T114" fmla="*/ 2147483646 w 9852"/>
              <a:gd name="T115" fmla="*/ 2147483646 h 1300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9852" h="13001" extrusionOk="0">
                <a:moveTo>
                  <a:pt x="9327" y="222"/>
                </a:moveTo>
                <a:cubicBezTo>
                  <a:pt x="9344" y="3338"/>
                  <a:pt x="9324" y="6524"/>
                  <a:pt x="7479" y="9201"/>
                </a:cubicBezTo>
                <a:cubicBezTo>
                  <a:pt x="5989" y="11357"/>
                  <a:pt x="3580" y="12283"/>
                  <a:pt x="1069" y="12618"/>
                </a:cubicBezTo>
                <a:cubicBezTo>
                  <a:pt x="1302" y="11526"/>
                  <a:pt x="1691" y="10458"/>
                  <a:pt x="2177" y="9434"/>
                </a:cubicBezTo>
                <a:cubicBezTo>
                  <a:pt x="3046" y="9386"/>
                  <a:pt x="3904" y="9150"/>
                  <a:pt x="4749" y="8957"/>
                </a:cubicBezTo>
                <a:cubicBezTo>
                  <a:pt x="5573" y="8775"/>
                  <a:pt x="6387" y="8542"/>
                  <a:pt x="7101" y="8079"/>
                </a:cubicBezTo>
                <a:cubicBezTo>
                  <a:pt x="7132" y="8060"/>
                  <a:pt x="7123" y="7979"/>
                  <a:pt x="7086" y="7979"/>
                </a:cubicBezTo>
                <a:cubicBezTo>
                  <a:pt x="7083" y="7979"/>
                  <a:pt x="7080" y="7980"/>
                  <a:pt x="7077" y="7981"/>
                </a:cubicBezTo>
                <a:cubicBezTo>
                  <a:pt x="5570" y="8458"/>
                  <a:pt x="3948" y="8957"/>
                  <a:pt x="2352" y="9082"/>
                </a:cubicBezTo>
                <a:cubicBezTo>
                  <a:pt x="2803" y="8177"/>
                  <a:pt x="3316" y="7302"/>
                  <a:pt x="3857" y="6477"/>
                </a:cubicBezTo>
                <a:cubicBezTo>
                  <a:pt x="4096" y="6109"/>
                  <a:pt x="4350" y="5757"/>
                  <a:pt x="4603" y="5403"/>
                </a:cubicBezTo>
                <a:cubicBezTo>
                  <a:pt x="5344" y="5321"/>
                  <a:pt x="6091" y="5017"/>
                  <a:pt x="6790" y="4781"/>
                </a:cubicBezTo>
                <a:cubicBezTo>
                  <a:pt x="7340" y="4595"/>
                  <a:pt x="7817" y="4399"/>
                  <a:pt x="8237" y="3993"/>
                </a:cubicBezTo>
                <a:cubicBezTo>
                  <a:pt x="8257" y="3973"/>
                  <a:pt x="8260" y="3911"/>
                  <a:pt x="8231" y="3911"/>
                </a:cubicBezTo>
                <a:cubicBezTo>
                  <a:pt x="8227" y="3911"/>
                  <a:pt x="8222" y="3913"/>
                  <a:pt x="8216" y="3916"/>
                </a:cubicBezTo>
                <a:cubicBezTo>
                  <a:pt x="7655" y="4223"/>
                  <a:pt x="7053" y="4419"/>
                  <a:pt x="6438" y="4592"/>
                </a:cubicBezTo>
                <a:cubicBezTo>
                  <a:pt x="5952" y="4730"/>
                  <a:pt x="5374" y="4818"/>
                  <a:pt x="4877" y="5011"/>
                </a:cubicBezTo>
                <a:cubicBezTo>
                  <a:pt x="5222" y="4548"/>
                  <a:pt x="5576" y="4091"/>
                  <a:pt x="5941" y="3639"/>
                </a:cubicBezTo>
                <a:cubicBezTo>
                  <a:pt x="6682" y="2726"/>
                  <a:pt x="7588" y="1999"/>
                  <a:pt x="8374" y="1131"/>
                </a:cubicBezTo>
                <a:cubicBezTo>
                  <a:pt x="8386" y="1120"/>
                  <a:pt x="8386" y="1082"/>
                  <a:pt x="8369" y="1082"/>
                </a:cubicBezTo>
                <a:cubicBezTo>
                  <a:pt x="8366" y="1082"/>
                  <a:pt x="8363" y="1084"/>
                  <a:pt x="8358" y="1087"/>
                </a:cubicBezTo>
                <a:cubicBezTo>
                  <a:pt x="7563" y="1733"/>
                  <a:pt x="6833" y="2395"/>
                  <a:pt x="6151" y="3091"/>
                </a:cubicBezTo>
                <a:cubicBezTo>
                  <a:pt x="6164" y="2909"/>
                  <a:pt x="6148" y="2726"/>
                  <a:pt x="6151" y="2544"/>
                </a:cubicBezTo>
                <a:cubicBezTo>
                  <a:pt x="6158" y="2236"/>
                  <a:pt x="6178" y="1925"/>
                  <a:pt x="6209" y="1625"/>
                </a:cubicBezTo>
                <a:cubicBezTo>
                  <a:pt x="6211" y="1595"/>
                  <a:pt x="6193" y="1576"/>
                  <a:pt x="6175" y="1576"/>
                </a:cubicBezTo>
                <a:cubicBezTo>
                  <a:pt x="6162" y="1576"/>
                  <a:pt x="6150" y="1585"/>
                  <a:pt x="6144" y="1608"/>
                </a:cubicBezTo>
                <a:cubicBezTo>
                  <a:pt x="6060" y="1952"/>
                  <a:pt x="6013" y="2300"/>
                  <a:pt x="5992" y="2655"/>
                </a:cubicBezTo>
                <a:cubicBezTo>
                  <a:pt x="5982" y="2845"/>
                  <a:pt x="5908" y="3101"/>
                  <a:pt x="5966" y="3291"/>
                </a:cubicBezTo>
                <a:cubicBezTo>
                  <a:pt x="5256" y="4038"/>
                  <a:pt x="4600" y="4832"/>
                  <a:pt x="3992" y="5693"/>
                </a:cubicBezTo>
                <a:cubicBezTo>
                  <a:pt x="3938" y="5399"/>
                  <a:pt x="3820" y="5098"/>
                  <a:pt x="3756" y="4824"/>
                </a:cubicBezTo>
                <a:cubicBezTo>
                  <a:pt x="3667" y="4443"/>
                  <a:pt x="3654" y="3987"/>
                  <a:pt x="3495" y="3625"/>
                </a:cubicBezTo>
                <a:lnTo>
                  <a:pt x="3492" y="3625"/>
                </a:lnTo>
                <a:cubicBezTo>
                  <a:pt x="3343" y="3905"/>
                  <a:pt x="3424" y="4321"/>
                  <a:pt x="3464" y="4622"/>
                </a:cubicBezTo>
                <a:cubicBezTo>
                  <a:pt x="3525" y="5058"/>
                  <a:pt x="3606" y="5538"/>
                  <a:pt x="3820" y="5933"/>
                </a:cubicBezTo>
                <a:cubicBezTo>
                  <a:pt x="3610" y="6237"/>
                  <a:pt x="3404" y="6548"/>
                  <a:pt x="3204" y="6869"/>
                </a:cubicBezTo>
                <a:cubicBezTo>
                  <a:pt x="2917" y="7335"/>
                  <a:pt x="2630" y="7822"/>
                  <a:pt x="2360" y="8319"/>
                </a:cubicBezTo>
                <a:cubicBezTo>
                  <a:pt x="2296" y="8025"/>
                  <a:pt x="2177" y="7734"/>
                  <a:pt x="2123" y="7444"/>
                </a:cubicBezTo>
                <a:cubicBezTo>
                  <a:pt x="2045" y="7055"/>
                  <a:pt x="1995" y="6660"/>
                  <a:pt x="1992" y="6261"/>
                </a:cubicBezTo>
                <a:cubicBezTo>
                  <a:pt x="1992" y="6230"/>
                  <a:pt x="1974" y="6210"/>
                  <a:pt x="1956" y="6210"/>
                </a:cubicBezTo>
                <a:cubicBezTo>
                  <a:pt x="1942" y="6210"/>
                  <a:pt x="1928" y="6222"/>
                  <a:pt x="1920" y="6248"/>
                </a:cubicBezTo>
                <a:cubicBezTo>
                  <a:pt x="1741" y="6953"/>
                  <a:pt x="1914" y="7927"/>
                  <a:pt x="2211" y="8606"/>
                </a:cubicBezTo>
                <a:cubicBezTo>
                  <a:pt x="2116" y="8785"/>
                  <a:pt x="2025" y="8968"/>
                  <a:pt x="1934" y="9150"/>
                </a:cubicBezTo>
                <a:cubicBezTo>
                  <a:pt x="1914" y="9171"/>
                  <a:pt x="1900" y="9194"/>
                  <a:pt x="1900" y="9224"/>
                </a:cubicBezTo>
                <a:cubicBezTo>
                  <a:pt x="1417" y="10225"/>
                  <a:pt x="1025" y="11269"/>
                  <a:pt x="812" y="12334"/>
                </a:cubicBezTo>
                <a:cubicBezTo>
                  <a:pt x="275" y="11100"/>
                  <a:pt x="464" y="9363"/>
                  <a:pt x="680" y="8123"/>
                </a:cubicBezTo>
                <a:cubicBezTo>
                  <a:pt x="933" y="6663"/>
                  <a:pt x="1532" y="5264"/>
                  <a:pt x="2397" y="4064"/>
                </a:cubicBezTo>
                <a:cubicBezTo>
                  <a:pt x="4086" y="1712"/>
                  <a:pt x="6509" y="523"/>
                  <a:pt x="9327" y="222"/>
                </a:cubicBezTo>
                <a:close/>
                <a:moveTo>
                  <a:pt x="9392" y="1"/>
                </a:moveTo>
                <a:cubicBezTo>
                  <a:pt x="9378" y="1"/>
                  <a:pt x="9365" y="4"/>
                  <a:pt x="9355" y="12"/>
                </a:cubicBezTo>
                <a:cubicBezTo>
                  <a:pt x="9237" y="7"/>
                  <a:pt x="9119" y="4"/>
                  <a:pt x="9002" y="4"/>
                </a:cubicBezTo>
                <a:cubicBezTo>
                  <a:pt x="5921" y="4"/>
                  <a:pt x="3055" y="2028"/>
                  <a:pt x="1535" y="4626"/>
                </a:cubicBezTo>
                <a:cubicBezTo>
                  <a:pt x="755" y="5957"/>
                  <a:pt x="284" y="7450"/>
                  <a:pt x="173" y="8991"/>
                </a:cubicBezTo>
                <a:cubicBezTo>
                  <a:pt x="86" y="10222"/>
                  <a:pt x="1" y="11705"/>
                  <a:pt x="690" y="12789"/>
                </a:cubicBezTo>
                <a:cubicBezTo>
                  <a:pt x="697" y="12886"/>
                  <a:pt x="800" y="13000"/>
                  <a:pt x="930" y="13000"/>
                </a:cubicBezTo>
                <a:cubicBezTo>
                  <a:pt x="937" y="13000"/>
                  <a:pt x="943" y="13000"/>
                  <a:pt x="950" y="13000"/>
                </a:cubicBezTo>
                <a:cubicBezTo>
                  <a:pt x="3600" y="12776"/>
                  <a:pt x="6242" y="11698"/>
                  <a:pt x="7807" y="9461"/>
                </a:cubicBezTo>
                <a:cubicBezTo>
                  <a:pt x="9733" y="6707"/>
                  <a:pt x="9851" y="3344"/>
                  <a:pt x="9530" y="120"/>
                </a:cubicBezTo>
                <a:cubicBezTo>
                  <a:pt x="9525" y="59"/>
                  <a:pt x="9448" y="1"/>
                  <a:pt x="9392"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0" name="Google Shape;180;p3">
            <a:extLst>
              <a:ext uri="{FF2B5EF4-FFF2-40B4-BE49-F238E27FC236}">
                <a16:creationId xmlns:a16="http://schemas.microsoft.com/office/drawing/2014/main" id="{403D15A0-BF57-4698-937A-1CDC2766BE6E}"/>
              </a:ext>
            </a:extLst>
          </p:cNvPr>
          <p:cNvSpPr>
            <a:spLocks/>
          </p:cNvSpPr>
          <p:nvPr/>
        </p:nvSpPr>
        <p:spPr bwMode="auto">
          <a:xfrm>
            <a:off x="241301" y="295276"/>
            <a:ext cx="241300" cy="2397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1" name="Google Shape;181;p3">
            <a:extLst>
              <a:ext uri="{FF2B5EF4-FFF2-40B4-BE49-F238E27FC236}">
                <a16:creationId xmlns:a16="http://schemas.microsoft.com/office/drawing/2014/main" id="{D3C1A509-FD5B-451A-A6D8-2277BF70F2C9}"/>
              </a:ext>
            </a:extLst>
          </p:cNvPr>
          <p:cNvSpPr/>
          <p:nvPr/>
        </p:nvSpPr>
        <p:spPr>
          <a:xfrm>
            <a:off x="10096500" y="357189"/>
            <a:ext cx="366184" cy="319087"/>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42" name="Google Shape;182;p3">
            <a:extLst>
              <a:ext uri="{FF2B5EF4-FFF2-40B4-BE49-F238E27FC236}">
                <a16:creationId xmlns:a16="http://schemas.microsoft.com/office/drawing/2014/main" id="{1F3A5881-78DD-477F-A65D-D4B4AFC15494}"/>
              </a:ext>
            </a:extLst>
          </p:cNvPr>
          <p:cNvGrpSpPr>
            <a:grpSpLocks/>
          </p:cNvGrpSpPr>
          <p:nvPr/>
        </p:nvGrpSpPr>
        <p:grpSpPr bwMode="auto">
          <a:xfrm rot="18434104" flipH="1">
            <a:off x="11062230" y="2065868"/>
            <a:ext cx="593725" cy="954616"/>
            <a:chOff x="304350" y="3911000"/>
            <a:chExt cx="581394" cy="933655"/>
          </a:xfrm>
        </p:grpSpPr>
        <p:sp>
          <p:nvSpPr>
            <p:cNvPr id="43" name="Google Shape;183;p3">
              <a:extLst>
                <a:ext uri="{FF2B5EF4-FFF2-40B4-BE49-F238E27FC236}">
                  <a16:creationId xmlns:a16="http://schemas.microsoft.com/office/drawing/2014/main" id="{C8EAE732-7E40-4D0D-A3B3-1A16B203A761}"/>
                </a:ext>
              </a:extLst>
            </p:cNvPr>
            <p:cNvSpPr/>
            <p:nvPr/>
          </p:nvSpPr>
          <p:spPr>
            <a:xfrm>
              <a:off x="318672" y="3990595"/>
              <a:ext cx="90163" cy="113861"/>
            </a:xfrm>
            <a:custGeom>
              <a:avLst/>
              <a:gdLst/>
              <a:ahLst/>
              <a:cxnLst/>
              <a:rect l="l" t="t" r="r" b="b"/>
              <a:pathLst>
                <a:path w="2084" h="2602" extrusionOk="0">
                  <a:moveTo>
                    <a:pt x="688" y="0"/>
                  </a:moveTo>
                  <a:cubicBezTo>
                    <a:pt x="328" y="0"/>
                    <a:pt x="1" y="379"/>
                    <a:pt x="201" y="1026"/>
                  </a:cubicBezTo>
                  <a:cubicBezTo>
                    <a:pt x="438" y="1797"/>
                    <a:pt x="1472" y="2405"/>
                    <a:pt x="2084" y="2601"/>
                  </a:cubicBezTo>
                  <a:cubicBezTo>
                    <a:pt x="2060" y="2375"/>
                    <a:pt x="2040" y="2145"/>
                    <a:pt x="2023" y="1915"/>
                  </a:cubicBezTo>
                  <a:cubicBezTo>
                    <a:pt x="1746" y="1273"/>
                    <a:pt x="1344" y="418"/>
                    <a:pt x="1084" y="168"/>
                  </a:cubicBezTo>
                  <a:cubicBezTo>
                    <a:pt x="965" y="54"/>
                    <a:pt x="824" y="0"/>
                    <a:pt x="688"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4" name="Google Shape;184;p3">
              <a:extLst>
                <a:ext uri="{FF2B5EF4-FFF2-40B4-BE49-F238E27FC236}">
                  <a16:creationId xmlns:a16="http://schemas.microsoft.com/office/drawing/2014/main" id="{4EB06BC7-6A9C-4798-B602-65F560409118}"/>
                </a:ext>
              </a:extLst>
            </p:cNvPr>
            <p:cNvSpPr/>
            <p:nvPr/>
          </p:nvSpPr>
          <p:spPr>
            <a:xfrm>
              <a:off x="440097" y="4031194"/>
              <a:ext cx="96381" cy="157334"/>
            </a:xfrm>
            <a:custGeom>
              <a:avLst/>
              <a:gdLst/>
              <a:ahLst/>
              <a:cxnLst/>
              <a:rect l="l" t="t" r="r" b="b"/>
              <a:pathLst>
                <a:path w="2208" h="3540" extrusionOk="0">
                  <a:moveTo>
                    <a:pt x="1702" y="0"/>
                  </a:moveTo>
                  <a:cubicBezTo>
                    <a:pt x="1282" y="0"/>
                    <a:pt x="653" y="806"/>
                    <a:pt x="389" y="1549"/>
                  </a:cubicBezTo>
                  <a:cubicBezTo>
                    <a:pt x="224" y="2013"/>
                    <a:pt x="92" y="2537"/>
                    <a:pt x="1" y="2952"/>
                  </a:cubicBezTo>
                  <a:cubicBezTo>
                    <a:pt x="41" y="3148"/>
                    <a:pt x="85" y="3344"/>
                    <a:pt x="129" y="3540"/>
                  </a:cubicBezTo>
                  <a:cubicBezTo>
                    <a:pt x="754" y="3125"/>
                    <a:pt x="1667" y="2120"/>
                    <a:pt x="1916" y="1431"/>
                  </a:cubicBezTo>
                  <a:cubicBezTo>
                    <a:pt x="2208" y="634"/>
                    <a:pt x="2150" y="43"/>
                    <a:pt x="1734" y="2"/>
                  </a:cubicBezTo>
                  <a:cubicBezTo>
                    <a:pt x="1723" y="1"/>
                    <a:pt x="1713" y="0"/>
                    <a:pt x="1702"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5" name="Google Shape;185;p3">
              <a:extLst>
                <a:ext uri="{FF2B5EF4-FFF2-40B4-BE49-F238E27FC236}">
                  <a16:creationId xmlns:a16="http://schemas.microsoft.com/office/drawing/2014/main" id="{E8E13A1B-9527-4204-903C-6BC1E5434340}"/>
                </a:ext>
              </a:extLst>
            </p:cNvPr>
            <p:cNvSpPr/>
            <p:nvPr/>
          </p:nvSpPr>
          <p:spPr>
            <a:xfrm>
              <a:off x="288597" y="4171509"/>
              <a:ext cx="144571" cy="107650"/>
            </a:xfrm>
            <a:custGeom>
              <a:avLst/>
              <a:gdLst/>
              <a:ahLst/>
              <a:cxnLst/>
              <a:rect l="l" t="t" r="r" b="b"/>
              <a:pathLst>
                <a:path w="3292" h="2482" extrusionOk="0">
                  <a:moveTo>
                    <a:pt x="575" y="1"/>
                  </a:moveTo>
                  <a:cubicBezTo>
                    <a:pt x="471" y="1"/>
                    <a:pt x="393" y="22"/>
                    <a:pt x="348" y="65"/>
                  </a:cubicBezTo>
                  <a:cubicBezTo>
                    <a:pt x="0" y="404"/>
                    <a:pt x="189" y="1336"/>
                    <a:pt x="1203" y="1901"/>
                  </a:cubicBezTo>
                  <a:cubicBezTo>
                    <a:pt x="1991" y="2340"/>
                    <a:pt x="2916" y="2451"/>
                    <a:pt x="3292" y="2481"/>
                  </a:cubicBezTo>
                  <a:cubicBezTo>
                    <a:pt x="3180" y="2154"/>
                    <a:pt x="3082" y="1826"/>
                    <a:pt x="2987" y="1495"/>
                  </a:cubicBezTo>
                  <a:cubicBezTo>
                    <a:pt x="2292" y="556"/>
                    <a:pt x="1104" y="1"/>
                    <a:pt x="575"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6" name="Google Shape;186;p3">
              <a:extLst>
                <a:ext uri="{FF2B5EF4-FFF2-40B4-BE49-F238E27FC236}">
                  <a16:creationId xmlns:a16="http://schemas.microsoft.com/office/drawing/2014/main" id="{8564A684-EBE8-4A8E-9151-2BD22A078093}"/>
                </a:ext>
              </a:extLst>
            </p:cNvPr>
            <p:cNvSpPr/>
            <p:nvPr/>
          </p:nvSpPr>
          <p:spPr>
            <a:xfrm>
              <a:off x="508735" y="4193114"/>
              <a:ext cx="111926" cy="188388"/>
            </a:xfrm>
            <a:custGeom>
              <a:avLst/>
              <a:gdLst/>
              <a:ahLst/>
              <a:cxnLst/>
              <a:rect l="l" t="t" r="r" b="b"/>
              <a:pathLst>
                <a:path w="2546" h="4294" extrusionOk="0">
                  <a:moveTo>
                    <a:pt x="1792" y="0"/>
                  </a:moveTo>
                  <a:cubicBezTo>
                    <a:pt x="1287" y="0"/>
                    <a:pt x="754" y="628"/>
                    <a:pt x="389" y="1716"/>
                  </a:cubicBezTo>
                  <a:cubicBezTo>
                    <a:pt x="136" y="2480"/>
                    <a:pt x="38" y="3263"/>
                    <a:pt x="1" y="3804"/>
                  </a:cubicBezTo>
                  <a:cubicBezTo>
                    <a:pt x="75" y="3966"/>
                    <a:pt x="156" y="4132"/>
                    <a:pt x="238" y="4294"/>
                  </a:cubicBezTo>
                  <a:cubicBezTo>
                    <a:pt x="2546" y="2513"/>
                    <a:pt x="2356" y="245"/>
                    <a:pt x="2153" y="114"/>
                  </a:cubicBezTo>
                  <a:cubicBezTo>
                    <a:pt x="2036" y="37"/>
                    <a:pt x="1915" y="0"/>
                    <a:pt x="1792"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7" name="Google Shape;187;p3">
              <a:extLst>
                <a:ext uri="{FF2B5EF4-FFF2-40B4-BE49-F238E27FC236}">
                  <a16:creationId xmlns:a16="http://schemas.microsoft.com/office/drawing/2014/main" id="{987CE7B3-5A00-405E-86F4-A29C0B4B5478}"/>
                </a:ext>
              </a:extLst>
            </p:cNvPr>
            <p:cNvSpPr/>
            <p:nvPr/>
          </p:nvSpPr>
          <p:spPr>
            <a:xfrm>
              <a:off x="300224" y="4368041"/>
              <a:ext cx="234734" cy="118001"/>
            </a:xfrm>
            <a:custGeom>
              <a:avLst/>
              <a:gdLst/>
              <a:ahLst/>
              <a:cxnLst/>
              <a:rect l="l" t="t" r="r" b="b"/>
              <a:pathLst>
                <a:path w="5326" h="2681" extrusionOk="0">
                  <a:moveTo>
                    <a:pt x="764" y="0"/>
                  </a:moveTo>
                  <a:cubicBezTo>
                    <a:pt x="0" y="0"/>
                    <a:pt x="446" y="930"/>
                    <a:pt x="1074" y="1516"/>
                  </a:cubicBezTo>
                  <a:cubicBezTo>
                    <a:pt x="1680" y="2086"/>
                    <a:pt x="3818" y="2680"/>
                    <a:pt x="5176" y="2680"/>
                  </a:cubicBezTo>
                  <a:cubicBezTo>
                    <a:pt x="5227" y="2680"/>
                    <a:pt x="5277" y="2679"/>
                    <a:pt x="5325" y="2678"/>
                  </a:cubicBezTo>
                  <a:cubicBezTo>
                    <a:pt x="5230" y="2526"/>
                    <a:pt x="5133" y="2377"/>
                    <a:pt x="5041" y="2225"/>
                  </a:cubicBezTo>
                  <a:cubicBezTo>
                    <a:pt x="3970" y="1525"/>
                    <a:pt x="1838" y="184"/>
                    <a:pt x="1024" y="28"/>
                  </a:cubicBezTo>
                  <a:cubicBezTo>
                    <a:pt x="925" y="9"/>
                    <a:pt x="839" y="0"/>
                    <a:pt x="764"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8" name="Google Shape;188;p3">
              <a:extLst>
                <a:ext uri="{FF2B5EF4-FFF2-40B4-BE49-F238E27FC236}">
                  <a16:creationId xmlns:a16="http://schemas.microsoft.com/office/drawing/2014/main" id="{F95E0EEF-BCC3-4A0E-B31F-8FA2283518F2}"/>
                </a:ext>
              </a:extLst>
            </p:cNvPr>
            <p:cNvSpPr/>
            <p:nvPr/>
          </p:nvSpPr>
          <p:spPr>
            <a:xfrm>
              <a:off x="603224" y="4314830"/>
              <a:ext cx="115035" cy="217371"/>
            </a:xfrm>
            <a:custGeom>
              <a:avLst/>
              <a:gdLst/>
              <a:ahLst/>
              <a:cxnLst/>
              <a:rect l="l" t="t" r="r" b="b"/>
              <a:pathLst>
                <a:path w="2614" h="5006" extrusionOk="0">
                  <a:moveTo>
                    <a:pt x="2283" y="1"/>
                  </a:moveTo>
                  <a:cubicBezTo>
                    <a:pt x="1944" y="1"/>
                    <a:pt x="1332" y="587"/>
                    <a:pt x="923" y="1285"/>
                  </a:cubicBezTo>
                  <a:cubicBezTo>
                    <a:pt x="179" y="2549"/>
                    <a:pt x="24" y="3985"/>
                    <a:pt x="0" y="4755"/>
                  </a:cubicBezTo>
                  <a:cubicBezTo>
                    <a:pt x="61" y="4840"/>
                    <a:pt x="122" y="4921"/>
                    <a:pt x="183" y="5005"/>
                  </a:cubicBezTo>
                  <a:cubicBezTo>
                    <a:pt x="899" y="3775"/>
                    <a:pt x="2085" y="2450"/>
                    <a:pt x="2454" y="926"/>
                  </a:cubicBezTo>
                  <a:cubicBezTo>
                    <a:pt x="2613" y="262"/>
                    <a:pt x="2509" y="1"/>
                    <a:pt x="2283"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9" name="Google Shape;189;p3">
              <a:extLst>
                <a:ext uri="{FF2B5EF4-FFF2-40B4-BE49-F238E27FC236}">
                  <a16:creationId xmlns:a16="http://schemas.microsoft.com/office/drawing/2014/main" id="{B366A441-44F3-4A92-8FFD-CDE063458331}"/>
                </a:ext>
              </a:extLst>
            </p:cNvPr>
            <p:cNvSpPr/>
            <p:nvPr/>
          </p:nvSpPr>
          <p:spPr>
            <a:xfrm>
              <a:off x="350313" y="4530009"/>
              <a:ext cx="298470" cy="105579"/>
            </a:xfrm>
            <a:custGeom>
              <a:avLst/>
              <a:gdLst/>
              <a:ahLst/>
              <a:cxnLst/>
              <a:rect l="l" t="t" r="r" b="b"/>
              <a:pathLst>
                <a:path w="6777" h="2373" extrusionOk="0">
                  <a:moveTo>
                    <a:pt x="721" y="1"/>
                  </a:moveTo>
                  <a:cubicBezTo>
                    <a:pt x="456" y="1"/>
                    <a:pt x="264" y="66"/>
                    <a:pt x="207" y="230"/>
                  </a:cubicBezTo>
                  <a:cubicBezTo>
                    <a:pt x="1" y="808"/>
                    <a:pt x="1555" y="1626"/>
                    <a:pt x="3569" y="2075"/>
                  </a:cubicBezTo>
                  <a:cubicBezTo>
                    <a:pt x="4660" y="2316"/>
                    <a:pt x="5634" y="2373"/>
                    <a:pt x="6299" y="2373"/>
                  </a:cubicBezTo>
                  <a:cubicBezTo>
                    <a:pt x="6483" y="2373"/>
                    <a:pt x="6644" y="2368"/>
                    <a:pt x="6776" y="2362"/>
                  </a:cubicBezTo>
                  <a:cubicBezTo>
                    <a:pt x="6699" y="2272"/>
                    <a:pt x="6624" y="2180"/>
                    <a:pt x="6547" y="2089"/>
                  </a:cubicBezTo>
                  <a:cubicBezTo>
                    <a:pt x="5547" y="1714"/>
                    <a:pt x="3691" y="1011"/>
                    <a:pt x="3103" y="714"/>
                  </a:cubicBezTo>
                  <a:cubicBezTo>
                    <a:pt x="2513" y="416"/>
                    <a:pt x="1387" y="1"/>
                    <a:pt x="721"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0" name="Google Shape;190;p3">
              <a:extLst>
                <a:ext uri="{FF2B5EF4-FFF2-40B4-BE49-F238E27FC236}">
                  <a16:creationId xmlns:a16="http://schemas.microsoft.com/office/drawing/2014/main" id="{81C797CB-9D6A-4636-8D7E-3753B3FA3018}"/>
                </a:ext>
              </a:extLst>
            </p:cNvPr>
            <p:cNvSpPr/>
            <p:nvPr/>
          </p:nvSpPr>
          <p:spPr>
            <a:xfrm>
              <a:off x="712814" y="4489720"/>
              <a:ext cx="129025" cy="194598"/>
            </a:xfrm>
            <a:custGeom>
              <a:avLst/>
              <a:gdLst/>
              <a:ahLst/>
              <a:cxnLst/>
              <a:rect l="l" t="t" r="r" b="b"/>
              <a:pathLst>
                <a:path w="2924" h="4412" extrusionOk="0">
                  <a:moveTo>
                    <a:pt x="2220" y="1"/>
                  </a:moveTo>
                  <a:cubicBezTo>
                    <a:pt x="1691" y="1"/>
                    <a:pt x="820" y="789"/>
                    <a:pt x="447" y="1661"/>
                  </a:cubicBezTo>
                  <a:cubicBezTo>
                    <a:pt x="85" y="2503"/>
                    <a:pt x="1" y="3510"/>
                    <a:pt x="21" y="4196"/>
                  </a:cubicBezTo>
                  <a:cubicBezTo>
                    <a:pt x="88" y="4270"/>
                    <a:pt x="157" y="4341"/>
                    <a:pt x="224" y="4412"/>
                  </a:cubicBezTo>
                  <a:cubicBezTo>
                    <a:pt x="491" y="3912"/>
                    <a:pt x="1041" y="2902"/>
                    <a:pt x="1457" y="2293"/>
                  </a:cubicBezTo>
                  <a:cubicBezTo>
                    <a:pt x="2160" y="1266"/>
                    <a:pt x="2924" y="712"/>
                    <a:pt x="2542" y="161"/>
                  </a:cubicBezTo>
                  <a:cubicBezTo>
                    <a:pt x="2465" y="50"/>
                    <a:pt x="2353" y="1"/>
                    <a:pt x="2220"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1" name="Google Shape;191;p3">
              <a:extLst>
                <a:ext uri="{FF2B5EF4-FFF2-40B4-BE49-F238E27FC236}">
                  <a16:creationId xmlns:a16="http://schemas.microsoft.com/office/drawing/2014/main" id="{C36632C3-4275-4CE2-89C2-678BFBD58829}"/>
                </a:ext>
              </a:extLst>
            </p:cNvPr>
            <p:cNvSpPr/>
            <p:nvPr/>
          </p:nvSpPr>
          <p:spPr>
            <a:xfrm>
              <a:off x="431279" y="4674708"/>
              <a:ext cx="329560" cy="86948"/>
            </a:xfrm>
            <a:custGeom>
              <a:avLst/>
              <a:gdLst/>
              <a:ahLst/>
              <a:cxnLst/>
              <a:rect l="l" t="t" r="r" b="b"/>
              <a:pathLst>
                <a:path w="7507" h="1983" extrusionOk="0">
                  <a:moveTo>
                    <a:pt x="1488" y="1"/>
                  </a:moveTo>
                  <a:cubicBezTo>
                    <a:pt x="721" y="1"/>
                    <a:pt x="209" y="211"/>
                    <a:pt x="129" y="550"/>
                  </a:cubicBezTo>
                  <a:cubicBezTo>
                    <a:pt x="0" y="1104"/>
                    <a:pt x="1288" y="1550"/>
                    <a:pt x="3715" y="1878"/>
                  </a:cubicBezTo>
                  <a:cubicBezTo>
                    <a:pt x="4269" y="1953"/>
                    <a:pt x="4787" y="1982"/>
                    <a:pt x="5256" y="1982"/>
                  </a:cubicBezTo>
                  <a:cubicBezTo>
                    <a:pt x="6280" y="1982"/>
                    <a:pt x="7072" y="1844"/>
                    <a:pt x="7506" y="1746"/>
                  </a:cubicBezTo>
                  <a:cubicBezTo>
                    <a:pt x="7449" y="1692"/>
                    <a:pt x="7391" y="1634"/>
                    <a:pt x="7333" y="1580"/>
                  </a:cubicBezTo>
                  <a:cubicBezTo>
                    <a:pt x="6303" y="1364"/>
                    <a:pt x="4596" y="681"/>
                    <a:pt x="3214" y="276"/>
                  </a:cubicBezTo>
                  <a:cubicBezTo>
                    <a:pt x="2566" y="86"/>
                    <a:pt x="1975" y="1"/>
                    <a:pt x="1488"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2" name="Google Shape;192;p3">
              <a:extLst>
                <a:ext uri="{FF2B5EF4-FFF2-40B4-BE49-F238E27FC236}">
                  <a16:creationId xmlns:a16="http://schemas.microsoft.com/office/drawing/2014/main" id="{5C66BDDC-4DD0-432A-8877-526DB7E8D722}"/>
                </a:ext>
              </a:extLst>
            </p:cNvPr>
            <p:cNvSpPr>
              <a:spLocks/>
            </p:cNvSpPr>
            <p:nvPr/>
          </p:nvSpPr>
          <p:spPr bwMode="auto">
            <a:xfrm>
              <a:off x="402349" y="3911000"/>
              <a:ext cx="483395" cy="933655"/>
            </a:xfrm>
            <a:custGeom>
              <a:avLst/>
              <a:gdLst>
                <a:gd name="T0" fmla="*/ 2147483646 w 11000"/>
                <a:gd name="T1" fmla="*/ 0 h 21246"/>
                <a:gd name="T2" fmla="*/ 2147483646 w 11000"/>
                <a:gd name="T3" fmla="*/ 2147483646 h 21246"/>
                <a:gd name="T4" fmla="*/ 2147483646 w 11000"/>
                <a:gd name="T5" fmla="*/ 2147483646 h 21246"/>
                <a:gd name="T6" fmla="*/ 2147483646 w 11000"/>
                <a:gd name="T7" fmla="*/ 2147483646 h 21246"/>
                <a:gd name="T8" fmla="*/ 2147483646 w 11000"/>
                <a:gd name="T9" fmla="*/ 2147483646 h 21246"/>
                <a:gd name="T10" fmla="*/ 2147483646 w 11000"/>
                <a:gd name="T11" fmla="*/ 2147483646 h 21246"/>
                <a:gd name="T12" fmla="*/ 2147483646 w 11000"/>
                <a:gd name="T13" fmla="*/ 2147483646 h 21246"/>
                <a:gd name="T14" fmla="*/ 2147483646 w 11000"/>
                <a:gd name="T15" fmla="*/ 2147483646 h 21246"/>
                <a:gd name="T16" fmla="*/ 2147483646 w 11000"/>
                <a:gd name="T17" fmla="*/ 2147483646 h 21246"/>
                <a:gd name="T18" fmla="*/ 2147483646 w 11000"/>
                <a:gd name="T19" fmla="*/ 2147483646 h 21246"/>
                <a:gd name="T20" fmla="*/ 2147483646 w 11000"/>
                <a:gd name="T21" fmla="*/ 2147483646 h 21246"/>
                <a:gd name="T22" fmla="*/ 2147483646 w 11000"/>
                <a:gd name="T23" fmla="*/ 2147483646 h 21246"/>
                <a:gd name="T24" fmla="*/ 2147483646 w 11000"/>
                <a:gd name="T25" fmla="*/ 2147483646 h 21246"/>
                <a:gd name="T26" fmla="*/ 2147483646 w 11000"/>
                <a:gd name="T27" fmla="*/ 2147483646 h 21246"/>
                <a:gd name="T28" fmla="*/ 2147483646 w 11000"/>
                <a:gd name="T29" fmla="*/ 2147483646 h 21246"/>
                <a:gd name="T30" fmla="*/ 2147483646 w 11000"/>
                <a:gd name="T31" fmla="*/ 2147483646 h 21246"/>
                <a:gd name="T32" fmla="*/ 2147483646 w 11000"/>
                <a:gd name="T33" fmla="*/ 2147483646 h 21246"/>
                <a:gd name="T34" fmla="*/ 2147483646 w 11000"/>
                <a:gd name="T35" fmla="*/ 2147483646 h 21246"/>
                <a:gd name="T36" fmla="*/ 2147483646 w 11000"/>
                <a:gd name="T37" fmla="*/ 2147483646 h 21246"/>
                <a:gd name="T38" fmla="*/ 2147483646 w 11000"/>
                <a:gd name="T39" fmla="*/ 2147483646 h 21246"/>
                <a:gd name="T40" fmla="*/ 2147483646 w 11000"/>
                <a:gd name="T41" fmla="*/ 2147483646 h 21246"/>
                <a:gd name="T42" fmla="*/ 2147483646 w 11000"/>
                <a:gd name="T43" fmla="*/ 2147483646 h 21246"/>
                <a:gd name="T44" fmla="*/ 2147483646 w 11000"/>
                <a:gd name="T45" fmla="*/ 2147483646 h 21246"/>
                <a:gd name="T46" fmla="*/ 2147483646 w 11000"/>
                <a:gd name="T47" fmla="*/ 2147483646 h 21246"/>
                <a:gd name="T48" fmla="*/ 2147483646 w 11000"/>
                <a:gd name="T49" fmla="*/ 2147483646 h 21246"/>
                <a:gd name="T50" fmla="*/ 2147483646 w 11000"/>
                <a:gd name="T51" fmla="*/ 2147483646 h 21246"/>
                <a:gd name="T52" fmla="*/ 2147483646 w 11000"/>
                <a:gd name="T53" fmla="*/ 2147483646 h 21246"/>
                <a:gd name="T54" fmla="*/ 2147483646 w 11000"/>
                <a:gd name="T55" fmla="*/ 2147483646 h 21246"/>
                <a:gd name="T56" fmla="*/ 2147483646 w 11000"/>
                <a:gd name="T57" fmla="*/ 2147483646 h 21246"/>
                <a:gd name="T58" fmla="*/ 2147483646 w 11000"/>
                <a:gd name="T59" fmla="*/ 2147483646 h 21246"/>
                <a:gd name="T60" fmla="*/ 2147483646 w 11000"/>
                <a:gd name="T61" fmla="*/ 2147483646 h 21246"/>
                <a:gd name="T62" fmla="*/ 2147483646 w 11000"/>
                <a:gd name="T63" fmla="*/ 0 h 212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000" h="21246" extrusionOk="0">
                  <a:moveTo>
                    <a:pt x="638" y="0"/>
                  </a:moveTo>
                  <a:cubicBezTo>
                    <a:pt x="624" y="0"/>
                    <a:pt x="609" y="10"/>
                    <a:pt x="598" y="33"/>
                  </a:cubicBezTo>
                  <a:cubicBezTo>
                    <a:pt x="71" y="1216"/>
                    <a:pt x="1" y="2655"/>
                    <a:pt x="95" y="4027"/>
                  </a:cubicBezTo>
                  <a:cubicBezTo>
                    <a:pt x="112" y="4257"/>
                    <a:pt x="132" y="4487"/>
                    <a:pt x="156" y="4713"/>
                  </a:cubicBezTo>
                  <a:cubicBezTo>
                    <a:pt x="193" y="5058"/>
                    <a:pt x="237" y="5396"/>
                    <a:pt x="285" y="5717"/>
                  </a:cubicBezTo>
                  <a:cubicBezTo>
                    <a:pt x="392" y="6443"/>
                    <a:pt x="558" y="7164"/>
                    <a:pt x="757" y="7873"/>
                  </a:cubicBezTo>
                  <a:cubicBezTo>
                    <a:pt x="852" y="8204"/>
                    <a:pt x="950" y="8532"/>
                    <a:pt x="1062" y="8859"/>
                  </a:cubicBezTo>
                  <a:cubicBezTo>
                    <a:pt x="1423" y="9918"/>
                    <a:pt x="1873" y="10948"/>
                    <a:pt x="2386" y="11928"/>
                  </a:cubicBezTo>
                  <a:cubicBezTo>
                    <a:pt x="2609" y="12347"/>
                    <a:pt x="2846" y="12760"/>
                    <a:pt x="3092" y="13165"/>
                  </a:cubicBezTo>
                  <a:cubicBezTo>
                    <a:pt x="3184" y="13317"/>
                    <a:pt x="3281" y="13466"/>
                    <a:pt x="3376" y="13618"/>
                  </a:cubicBezTo>
                  <a:cubicBezTo>
                    <a:pt x="3988" y="14577"/>
                    <a:pt x="4664" y="15494"/>
                    <a:pt x="5384" y="16372"/>
                  </a:cubicBezTo>
                  <a:cubicBezTo>
                    <a:pt x="5461" y="16463"/>
                    <a:pt x="5536" y="16555"/>
                    <a:pt x="5613" y="16645"/>
                  </a:cubicBezTo>
                  <a:cubicBezTo>
                    <a:pt x="5745" y="16804"/>
                    <a:pt x="5873" y="16967"/>
                    <a:pt x="6009" y="17119"/>
                  </a:cubicBezTo>
                  <a:cubicBezTo>
                    <a:pt x="6675" y="17882"/>
                    <a:pt x="7367" y="18640"/>
                    <a:pt x="8100" y="19342"/>
                  </a:cubicBezTo>
                  <a:cubicBezTo>
                    <a:pt x="8158" y="19396"/>
                    <a:pt x="8216" y="19454"/>
                    <a:pt x="8273" y="19508"/>
                  </a:cubicBezTo>
                  <a:cubicBezTo>
                    <a:pt x="8337" y="19565"/>
                    <a:pt x="8401" y="19630"/>
                    <a:pt x="8465" y="19691"/>
                  </a:cubicBezTo>
                  <a:cubicBezTo>
                    <a:pt x="9094" y="20262"/>
                    <a:pt x="9844" y="21059"/>
                    <a:pt x="10702" y="21241"/>
                  </a:cubicBezTo>
                  <a:cubicBezTo>
                    <a:pt x="10714" y="21244"/>
                    <a:pt x="10727" y="21245"/>
                    <a:pt x="10741" y="21245"/>
                  </a:cubicBezTo>
                  <a:cubicBezTo>
                    <a:pt x="10857" y="21245"/>
                    <a:pt x="10999" y="21156"/>
                    <a:pt x="10902" y="21029"/>
                  </a:cubicBezTo>
                  <a:cubicBezTo>
                    <a:pt x="10435" y="20421"/>
                    <a:pt x="9746" y="19967"/>
                    <a:pt x="9178" y="19457"/>
                  </a:cubicBezTo>
                  <a:cubicBezTo>
                    <a:pt x="8688" y="19022"/>
                    <a:pt x="8225" y="18555"/>
                    <a:pt x="7773" y="18082"/>
                  </a:cubicBezTo>
                  <a:cubicBezTo>
                    <a:pt x="7706" y="18011"/>
                    <a:pt x="7637" y="17940"/>
                    <a:pt x="7570" y="17866"/>
                  </a:cubicBezTo>
                  <a:cubicBezTo>
                    <a:pt x="7300" y="17578"/>
                    <a:pt x="7032" y="17288"/>
                    <a:pt x="6769" y="16997"/>
                  </a:cubicBezTo>
                  <a:cubicBezTo>
                    <a:pt x="6100" y="16254"/>
                    <a:pt x="5471" y="15477"/>
                    <a:pt x="4877" y="14672"/>
                  </a:cubicBezTo>
                  <a:cubicBezTo>
                    <a:pt x="4816" y="14588"/>
                    <a:pt x="4755" y="14507"/>
                    <a:pt x="4694" y="14422"/>
                  </a:cubicBezTo>
                  <a:cubicBezTo>
                    <a:pt x="4086" y="13577"/>
                    <a:pt x="3525" y="12696"/>
                    <a:pt x="3028" y="11779"/>
                  </a:cubicBezTo>
                  <a:cubicBezTo>
                    <a:pt x="2886" y="11516"/>
                    <a:pt x="2751" y="11249"/>
                    <a:pt x="2620" y="10982"/>
                  </a:cubicBezTo>
                  <a:cubicBezTo>
                    <a:pt x="2538" y="10820"/>
                    <a:pt x="2457" y="10654"/>
                    <a:pt x="2383" y="10492"/>
                  </a:cubicBezTo>
                  <a:cubicBezTo>
                    <a:pt x="1788" y="9208"/>
                    <a:pt x="1322" y="7883"/>
                    <a:pt x="1004" y="6528"/>
                  </a:cubicBezTo>
                  <a:cubicBezTo>
                    <a:pt x="960" y="6332"/>
                    <a:pt x="916" y="6136"/>
                    <a:pt x="876" y="5940"/>
                  </a:cubicBezTo>
                  <a:cubicBezTo>
                    <a:pt x="497" y="4038"/>
                    <a:pt x="416" y="2081"/>
                    <a:pt x="706" y="100"/>
                  </a:cubicBezTo>
                  <a:cubicBezTo>
                    <a:pt x="714" y="57"/>
                    <a:pt x="675" y="0"/>
                    <a:pt x="63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53" name="Google Shape;193;p3">
            <a:extLst>
              <a:ext uri="{FF2B5EF4-FFF2-40B4-BE49-F238E27FC236}">
                <a16:creationId xmlns:a16="http://schemas.microsoft.com/office/drawing/2014/main" id="{D2E7E607-1406-4FB5-8638-1B3013990C8B}"/>
              </a:ext>
            </a:extLst>
          </p:cNvPr>
          <p:cNvSpPr>
            <a:spLocks/>
          </p:cNvSpPr>
          <p:nvPr/>
        </p:nvSpPr>
        <p:spPr bwMode="auto">
          <a:xfrm>
            <a:off x="10839451" y="436563"/>
            <a:ext cx="241300" cy="239712"/>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4" name="Google Shape;194;p3">
            <a:extLst>
              <a:ext uri="{FF2B5EF4-FFF2-40B4-BE49-F238E27FC236}">
                <a16:creationId xmlns:a16="http://schemas.microsoft.com/office/drawing/2014/main" id="{65D25F6B-23C5-4F8E-BC75-7187065B3D02}"/>
              </a:ext>
            </a:extLst>
          </p:cNvPr>
          <p:cNvSpPr>
            <a:spLocks/>
          </p:cNvSpPr>
          <p:nvPr/>
        </p:nvSpPr>
        <p:spPr bwMode="auto">
          <a:xfrm rot="19199010">
            <a:off x="11057467" y="1033464"/>
            <a:ext cx="366184" cy="212725"/>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5" name="Google Shape;195;p3">
            <a:extLst>
              <a:ext uri="{FF2B5EF4-FFF2-40B4-BE49-F238E27FC236}">
                <a16:creationId xmlns:a16="http://schemas.microsoft.com/office/drawing/2014/main" id="{54DFD350-C7C1-4AF6-9FB4-D19D0BE0918A}"/>
              </a:ext>
            </a:extLst>
          </p:cNvPr>
          <p:cNvSpPr>
            <a:spLocks/>
          </p:cNvSpPr>
          <p:nvPr/>
        </p:nvSpPr>
        <p:spPr bwMode="auto">
          <a:xfrm rot="20330316">
            <a:off x="10934700" y="3032126"/>
            <a:ext cx="533400" cy="754063"/>
          </a:xfrm>
          <a:custGeom>
            <a:avLst/>
            <a:gdLst>
              <a:gd name="T0" fmla="*/ 2147483646 w 12330"/>
              <a:gd name="T1" fmla="*/ 2147483646 h 17374"/>
              <a:gd name="T2" fmla="*/ 2147483646 w 12330"/>
              <a:gd name="T3" fmla="*/ 2147483646 h 17374"/>
              <a:gd name="T4" fmla="*/ 2147483646 w 12330"/>
              <a:gd name="T5" fmla="*/ 2147483646 h 17374"/>
              <a:gd name="T6" fmla="*/ 2147483646 w 12330"/>
              <a:gd name="T7" fmla="*/ 2147483646 h 17374"/>
              <a:gd name="T8" fmla="*/ 2147483646 w 12330"/>
              <a:gd name="T9" fmla="*/ 2147483646 h 17374"/>
              <a:gd name="T10" fmla="*/ 2147483646 w 12330"/>
              <a:gd name="T11" fmla="*/ 2147483646 h 17374"/>
              <a:gd name="T12" fmla="*/ 2147483646 w 12330"/>
              <a:gd name="T13" fmla="*/ 2147483646 h 17374"/>
              <a:gd name="T14" fmla="*/ 2147483646 w 12330"/>
              <a:gd name="T15" fmla="*/ 2147483646 h 17374"/>
              <a:gd name="T16" fmla="*/ 2147483646 w 12330"/>
              <a:gd name="T17" fmla="*/ 2147483646 h 17374"/>
              <a:gd name="T18" fmla="*/ 2147483646 w 12330"/>
              <a:gd name="T19" fmla="*/ 2147483646 h 17374"/>
              <a:gd name="T20" fmla="*/ 2147483646 w 12330"/>
              <a:gd name="T21" fmla="*/ 2147483646 h 17374"/>
              <a:gd name="T22" fmla="*/ 2147483646 w 12330"/>
              <a:gd name="T23" fmla="*/ 0 h 17374"/>
              <a:gd name="T24" fmla="*/ 2147483646 w 12330"/>
              <a:gd name="T25" fmla="*/ 2147483646 h 17374"/>
              <a:gd name="T26" fmla="*/ 2147483646 w 12330"/>
              <a:gd name="T27" fmla="*/ 2147483646 h 17374"/>
              <a:gd name="T28" fmla="*/ 2147483646 w 12330"/>
              <a:gd name="T29" fmla="*/ 2147483646 h 17374"/>
              <a:gd name="T30" fmla="*/ 2147483646 w 12330"/>
              <a:gd name="T31" fmla="*/ 2147483646 h 17374"/>
              <a:gd name="T32" fmla="*/ 2147483646 w 12330"/>
              <a:gd name="T33" fmla="*/ 2147483646 h 17374"/>
              <a:gd name="T34" fmla="*/ 2147483646 w 12330"/>
              <a:gd name="T35" fmla="*/ 2147483646 h 17374"/>
              <a:gd name="T36" fmla="*/ 2147483646 w 12330"/>
              <a:gd name="T37" fmla="*/ 2147483646 h 17374"/>
              <a:gd name="T38" fmla="*/ 2147483646 w 12330"/>
              <a:gd name="T39" fmla="*/ 2147483646 h 17374"/>
              <a:gd name="T40" fmla="*/ 2147483646 w 12330"/>
              <a:gd name="T41" fmla="*/ 2147483646 h 17374"/>
              <a:gd name="T42" fmla="*/ 2147483646 w 12330"/>
              <a:gd name="T43" fmla="*/ 2147483646 h 17374"/>
              <a:gd name="T44" fmla="*/ 2147483646 w 12330"/>
              <a:gd name="T45" fmla="*/ 2147483646 h 17374"/>
              <a:gd name="T46" fmla="*/ 2147483646 w 12330"/>
              <a:gd name="T47" fmla="*/ 2147483646 h 17374"/>
              <a:gd name="T48" fmla="*/ 2147483646 w 12330"/>
              <a:gd name="T49" fmla="*/ 2147483646 h 17374"/>
              <a:gd name="T50" fmla="*/ 2147483646 w 12330"/>
              <a:gd name="T51" fmla="*/ 2147483646 h 17374"/>
              <a:gd name="T52" fmla="*/ 2147483646 w 12330"/>
              <a:gd name="T53" fmla="*/ 2147483646 h 17374"/>
              <a:gd name="T54" fmla="*/ 2147483646 w 12330"/>
              <a:gd name="T55" fmla="*/ 2147483646 h 17374"/>
              <a:gd name="T56" fmla="*/ 2147483646 w 12330"/>
              <a:gd name="T57" fmla="*/ 2147483646 h 17374"/>
              <a:gd name="T58" fmla="*/ 2147483646 w 12330"/>
              <a:gd name="T59" fmla="*/ 2147483646 h 17374"/>
              <a:gd name="T60" fmla="*/ 2147483646 w 12330"/>
              <a:gd name="T61" fmla="*/ 2147483646 h 17374"/>
              <a:gd name="T62" fmla="*/ 2147483646 w 12330"/>
              <a:gd name="T63" fmla="*/ 2147483646 h 17374"/>
              <a:gd name="T64" fmla="*/ 2147483646 w 12330"/>
              <a:gd name="T65" fmla="*/ 0 h 173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30" h="17374" extrusionOk="0">
                <a:moveTo>
                  <a:pt x="5744" y="2943"/>
                </a:moveTo>
                <a:cubicBezTo>
                  <a:pt x="6000" y="2943"/>
                  <a:pt x="6253" y="3008"/>
                  <a:pt x="6486" y="3160"/>
                </a:cubicBezTo>
                <a:cubicBezTo>
                  <a:pt x="7064" y="3542"/>
                  <a:pt x="6932" y="4475"/>
                  <a:pt x="6557" y="4917"/>
                </a:cubicBezTo>
                <a:cubicBezTo>
                  <a:pt x="6236" y="5296"/>
                  <a:pt x="5799" y="5401"/>
                  <a:pt x="5317" y="5451"/>
                </a:cubicBezTo>
                <a:cubicBezTo>
                  <a:pt x="5119" y="5474"/>
                  <a:pt x="4907" y="5486"/>
                  <a:pt x="4688" y="5486"/>
                </a:cubicBezTo>
                <a:cubicBezTo>
                  <a:pt x="4214" y="5486"/>
                  <a:pt x="3705" y="5430"/>
                  <a:pt x="3224" y="5303"/>
                </a:cubicBezTo>
                <a:cubicBezTo>
                  <a:pt x="3411" y="4721"/>
                  <a:pt x="3711" y="4174"/>
                  <a:pt x="4087" y="3762"/>
                </a:cubicBezTo>
                <a:cubicBezTo>
                  <a:pt x="4479" y="3328"/>
                  <a:pt x="5119" y="2943"/>
                  <a:pt x="5744" y="2943"/>
                </a:cubicBezTo>
                <a:close/>
                <a:moveTo>
                  <a:pt x="7668" y="7415"/>
                </a:moveTo>
                <a:cubicBezTo>
                  <a:pt x="7916" y="7415"/>
                  <a:pt x="8150" y="7471"/>
                  <a:pt x="8341" y="7611"/>
                </a:cubicBezTo>
                <a:cubicBezTo>
                  <a:pt x="9486" y="8449"/>
                  <a:pt x="7439" y="9199"/>
                  <a:pt x="6911" y="9307"/>
                </a:cubicBezTo>
                <a:cubicBezTo>
                  <a:pt x="6670" y="9357"/>
                  <a:pt x="6423" y="9382"/>
                  <a:pt x="6177" y="9382"/>
                </a:cubicBezTo>
                <a:cubicBezTo>
                  <a:pt x="5805" y="9382"/>
                  <a:pt x="5435" y="9325"/>
                  <a:pt x="5083" y="9216"/>
                </a:cubicBezTo>
                <a:cubicBezTo>
                  <a:pt x="5330" y="8726"/>
                  <a:pt x="5685" y="8290"/>
                  <a:pt x="6117" y="7972"/>
                </a:cubicBezTo>
                <a:cubicBezTo>
                  <a:pt x="6485" y="7701"/>
                  <a:pt x="7111" y="7415"/>
                  <a:pt x="7668" y="7415"/>
                </a:cubicBezTo>
                <a:close/>
                <a:moveTo>
                  <a:pt x="9861" y="12548"/>
                </a:moveTo>
                <a:cubicBezTo>
                  <a:pt x="10332" y="12548"/>
                  <a:pt x="10823" y="12858"/>
                  <a:pt x="10639" y="13386"/>
                </a:cubicBezTo>
                <a:cubicBezTo>
                  <a:pt x="10386" y="14119"/>
                  <a:pt x="9312" y="14414"/>
                  <a:pt x="8609" y="14414"/>
                </a:cubicBezTo>
                <a:cubicBezTo>
                  <a:pt x="8589" y="14414"/>
                  <a:pt x="8570" y="14413"/>
                  <a:pt x="8550" y="14413"/>
                </a:cubicBezTo>
                <a:cubicBezTo>
                  <a:pt x="8527" y="14413"/>
                  <a:pt x="8503" y="14410"/>
                  <a:pt x="8483" y="14410"/>
                </a:cubicBezTo>
                <a:cubicBezTo>
                  <a:pt x="8513" y="14102"/>
                  <a:pt x="8588" y="13801"/>
                  <a:pt x="8716" y="13524"/>
                </a:cubicBezTo>
                <a:cubicBezTo>
                  <a:pt x="8872" y="13187"/>
                  <a:pt x="9098" y="12828"/>
                  <a:pt x="9439" y="12646"/>
                </a:cubicBezTo>
                <a:cubicBezTo>
                  <a:pt x="9563" y="12580"/>
                  <a:pt x="9711" y="12548"/>
                  <a:pt x="9861" y="12548"/>
                </a:cubicBezTo>
                <a:close/>
                <a:moveTo>
                  <a:pt x="3123" y="0"/>
                </a:moveTo>
                <a:cubicBezTo>
                  <a:pt x="3122" y="0"/>
                  <a:pt x="3121" y="0"/>
                  <a:pt x="3120" y="0"/>
                </a:cubicBezTo>
                <a:cubicBezTo>
                  <a:pt x="1112" y="48"/>
                  <a:pt x="1" y="3069"/>
                  <a:pt x="1214" y="4546"/>
                </a:cubicBezTo>
                <a:cubicBezTo>
                  <a:pt x="1549" y="4951"/>
                  <a:pt x="2065" y="5289"/>
                  <a:pt x="2664" y="5532"/>
                </a:cubicBezTo>
                <a:cubicBezTo>
                  <a:pt x="2464" y="6468"/>
                  <a:pt x="2563" y="7455"/>
                  <a:pt x="3049" y="8209"/>
                </a:cubicBezTo>
                <a:cubicBezTo>
                  <a:pt x="3411" y="8766"/>
                  <a:pt x="3931" y="9175"/>
                  <a:pt x="4522" y="9439"/>
                </a:cubicBezTo>
                <a:cubicBezTo>
                  <a:pt x="4174" y="10389"/>
                  <a:pt x="4181" y="11466"/>
                  <a:pt x="4671" y="12362"/>
                </a:cubicBezTo>
                <a:cubicBezTo>
                  <a:pt x="5313" y="13544"/>
                  <a:pt x="6648" y="14488"/>
                  <a:pt x="8034" y="14714"/>
                </a:cubicBezTo>
                <a:cubicBezTo>
                  <a:pt x="8047" y="15312"/>
                  <a:pt x="8220" y="15904"/>
                  <a:pt x="8571" y="16367"/>
                </a:cubicBezTo>
                <a:cubicBezTo>
                  <a:pt x="9169" y="17154"/>
                  <a:pt x="9912" y="17373"/>
                  <a:pt x="10724" y="17373"/>
                </a:cubicBezTo>
                <a:cubicBezTo>
                  <a:pt x="11173" y="17373"/>
                  <a:pt x="11643" y="17306"/>
                  <a:pt x="12122" y="17231"/>
                </a:cubicBezTo>
                <a:cubicBezTo>
                  <a:pt x="12329" y="17199"/>
                  <a:pt x="12214" y="16934"/>
                  <a:pt x="12047" y="16934"/>
                </a:cubicBezTo>
                <a:cubicBezTo>
                  <a:pt x="12042" y="16934"/>
                  <a:pt x="12037" y="16934"/>
                  <a:pt x="12031" y="16934"/>
                </a:cubicBezTo>
                <a:cubicBezTo>
                  <a:pt x="11605" y="16982"/>
                  <a:pt x="11179" y="17046"/>
                  <a:pt x="10767" y="17046"/>
                </a:cubicBezTo>
                <a:cubicBezTo>
                  <a:pt x="10208" y="17046"/>
                  <a:pt x="9674" y="16927"/>
                  <a:pt x="9196" y="16484"/>
                </a:cubicBezTo>
                <a:cubicBezTo>
                  <a:pt x="8713" y="16042"/>
                  <a:pt x="8480" y="15403"/>
                  <a:pt x="8466" y="14761"/>
                </a:cubicBezTo>
                <a:cubicBezTo>
                  <a:pt x="8527" y="14764"/>
                  <a:pt x="8589" y="14765"/>
                  <a:pt x="8650" y="14765"/>
                </a:cubicBezTo>
                <a:cubicBezTo>
                  <a:pt x="9094" y="14765"/>
                  <a:pt x="9533" y="14686"/>
                  <a:pt x="9946" y="14508"/>
                </a:cubicBezTo>
                <a:cubicBezTo>
                  <a:pt x="10713" y="14183"/>
                  <a:pt x="11609" y="13196"/>
                  <a:pt x="10798" y="12393"/>
                </a:cubicBezTo>
                <a:cubicBezTo>
                  <a:pt x="10589" y="12183"/>
                  <a:pt x="10331" y="12098"/>
                  <a:pt x="10064" y="12098"/>
                </a:cubicBezTo>
                <a:cubicBezTo>
                  <a:pt x="9562" y="12098"/>
                  <a:pt x="9026" y="12399"/>
                  <a:pt x="8713" y="12747"/>
                </a:cubicBezTo>
                <a:cubicBezTo>
                  <a:pt x="8318" y="13183"/>
                  <a:pt x="8101" y="13764"/>
                  <a:pt x="8047" y="14359"/>
                </a:cubicBezTo>
                <a:cubicBezTo>
                  <a:pt x="6682" y="14119"/>
                  <a:pt x="5276" y="13071"/>
                  <a:pt x="4846" y="11791"/>
                </a:cubicBezTo>
                <a:cubicBezTo>
                  <a:pt x="4607" y="11081"/>
                  <a:pt x="4661" y="10297"/>
                  <a:pt x="4924" y="9590"/>
                </a:cubicBezTo>
                <a:cubicBezTo>
                  <a:pt x="5343" y="9725"/>
                  <a:pt x="5787" y="9793"/>
                  <a:pt x="6231" y="9793"/>
                </a:cubicBezTo>
                <a:cubicBezTo>
                  <a:pt x="6987" y="9793"/>
                  <a:pt x="7743" y="9596"/>
                  <a:pt x="8371" y="9196"/>
                </a:cubicBezTo>
                <a:cubicBezTo>
                  <a:pt x="8929" y="8837"/>
                  <a:pt x="9426" y="8097"/>
                  <a:pt x="8865" y="7516"/>
                </a:cubicBezTo>
                <a:cubicBezTo>
                  <a:pt x="8558" y="7195"/>
                  <a:pt x="8089" y="7075"/>
                  <a:pt x="7622" y="7075"/>
                </a:cubicBezTo>
                <a:cubicBezTo>
                  <a:pt x="7296" y="7075"/>
                  <a:pt x="6971" y="7133"/>
                  <a:pt x="6702" y="7222"/>
                </a:cubicBezTo>
                <a:cubicBezTo>
                  <a:pt x="5796" y="7519"/>
                  <a:pt x="5094" y="8219"/>
                  <a:pt x="4681" y="9063"/>
                </a:cubicBezTo>
                <a:cubicBezTo>
                  <a:pt x="3968" y="8736"/>
                  <a:pt x="3387" y="8161"/>
                  <a:pt x="3140" y="7347"/>
                </a:cubicBezTo>
                <a:cubicBezTo>
                  <a:pt x="2985" y="6830"/>
                  <a:pt x="2998" y="6252"/>
                  <a:pt x="3120" y="5691"/>
                </a:cubicBezTo>
                <a:cubicBezTo>
                  <a:pt x="3657" y="5856"/>
                  <a:pt x="4233" y="5947"/>
                  <a:pt x="4783" y="5947"/>
                </a:cubicBezTo>
                <a:cubicBezTo>
                  <a:pt x="5500" y="5947"/>
                  <a:pt x="6175" y="5792"/>
                  <a:pt x="6668" y="5445"/>
                </a:cubicBezTo>
                <a:cubicBezTo>
                  <a:pt x="7334" y="4972"/>
                  <a:pt x="7567" y="3961"/>
                  <a:pt x="7117" y="3261"/>
                </a:cubicBezTo>
                <a:cubicBezTo>
                  <a:pt x="6808" y="2776"/>
                  <a:pt x="6260" y="2579"/>
                  <a:pt x="5700" y="2579"/>
                </a:cubicBezTo>
                <a:cubicBezTo>
                  <a:pt x="5336" y="2579"/>
                  <a:pt x="4966" y="2663"/>
                  <a:pt x="4654" y="2805"/>
                </a:cubicBezTo>
                <a:cubicBezTo>
                  <a:pt x="3745" y="3221"/>
                  <a:pt x="3076" y="4133"/>
                  <a:pt x="2765" y="5150"/>
                </a:cubicBezTo>
                <a:cubicBezTo>
                  <a:pt x="2170" y="4921"/>
                  <a:pt x="1660" y="4552"/>
                  <a:pt x="1370" y="4008"/>
                </a:cubicBezTo>
                <a:cubicBezTo>
                  <a:pt x="707" y="2762"/>
                  <a:pt x="1674" y="376"/>
                  <a:pt x="3208" y="298"/>
                </a:cubicBezTo>
                <a:cubicBezTo>
                  <a:pt x="3426" y="288"/>
                  <a:pt x="3294" y="0"/>
                  <a:pt x="3123"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6" name="Google Shape;196;p3">
            <a:extLst>
              <a:ext uri="{FF2B5EF4-FFF2-40B4-BE49-F238E27FC236}">
                <a16:creationId xmlns:a16="http://schemas.microsoft.com/office/drawing/2014/main" id="{9B28792C-F120-4F2D-9598-FCC33C74F0DB}"/>
              </a:ext>
            </a:extLst>
          </p:cNvPr>
          <p:cNvSpPr>
            <a:spLocks/>
          </p:cNvSpPr>
          <p:nvPr/>
        </p:nvSpPr>
        <p:spPr bwMode="auto">
          <a:xfrm>
            <a:off x="309034" y="5534026"/>
            <a:ext cx="334433" cy="301625"/>
          </a:xfrm>
          <a:custGeom>
            <a:avLst/>
            <a:gdLst>
              <a:gd name="T0" fmla="*/ 2147483646 w 6135"/>
              <a:gd name="T1" fmla="*/ 0 h 5548"/>
              <a:gd name="T2" fmla="*/ 2147483646 w 6135"/>
              <a:gd name="T3" fmla="*/ 2147483646 h 5548"/>
              <a:gd name="T4" fmla="*/ 2147483646 w 6135"/>
              <a:gd name="T5" fmla="*/ 2147483646 h 5548"/>
              <a:gd name="T6" fmla="*/ 2147483646 w 6135"/>
              <a:gd name="T7" fmla="*/ 2147483646 h 5548"/>
              <a:gd name="T8" fmla="*/ 2147483646 w 6135"/>
              <a:gd name="T9" fmla="*/ 2147483646 h 5548"/>
              <a:gd name="T10" fmla="*/ 2147483646 w 6135"/>
              <a:gd name="T11" fmla="*/ 2147483646 h 5548"/>
              <a:gd name="T12" fmla="*/ 2147483646 w 6135"/>
              <a:gd name="T13" fmla="*/ 2147483646 h 5548"/>
              <a:gd name="T14" fmla="*/ 2147483646 w 6135"/>
              <a:gd name="T15" fmla="*/ 2147483646 h 5548"/>
              <a:gd name="T16" fmla="*/ 2147483646 w 6135"/>
              <a:gd name="T17" fmla="*/ 2147483646 h 5548"/>
              <a:gd name="T18" fmla="*/ 2147483646 w 6135"/>
              <a:gd name="T19" fmla="*/ 2147483646 h 5548"/>
              <a:gd name="T20" fmla="*/ 2147483646 w 6135"/>
              <a:gd name="T21" fmla="*/ 2147483646 h 5548"/>
              <a:gd name="T22" fmla="*/ 2147483646 w 6135"/>
              <a:gd name="T23" fmla="*/ 2147483646 h 5548"/>
              <a:gd name="T24" fmla="*/ 2147483646 w 6135"/>
              <a:gd name="T25" fmla="*/ 2147483646 h 5548"/>
              <a:gd name="T26" fmla="*/ 2147483646 w 6135"/>
              <a:gd name="T27" fmla="*/ 2147483646 h 5548"/>
              <a:gd name="T28" fmla="*/ 2147483646 w 6135"/>
              <a:gd name="T29" fmla="*/ 2147483646 h 5548"/>
              <a:gd name="T30" fmla="*/ 2147483646 w 6135"/>
              <a:gd name="T31" fmla="*/ 2147483646 h 5548"/>
              <a:gd name="T32" fmla="*/ 2147483646 w 6135"/>
              <a:gd name="T33" fmla="*/ 2147483646 h 5548"/>
              <a:gd name="T34" fmla="*/ 2147483646 w 6135"/>
              <a:gd name="T35" fmla="*/ 2147483646 h 5548"/>
              <a:gd name="T36" fmla="*/ 2147483646 w 6135"/>
              <a:gd name="T37" fmla="*/ 2147483646 h 5548"/>
              <a:gd name="T38" fmla="*/ 2147483646 w 6135"/>
              <a:gd name="T39" fmla="*/ 2147483646 h 5548"/>
              <a:gd name="T40" fmla="*/ 2147483646 w 6135"/>
              <a:gd name="T41" fmla="*/ 2147483646 h 5548"/>
              <a:gd name="T42" fmla="*/ 2147483646 w 6135"/>
              <a:gd name="T43" fmla="*/ 2147483646 h 5548"/>
              <a:gd name="T44" fmla="*/ 2147483646 w 6135"/>
              <a:gd name="T45" fmla="*/ 2147483646 h 5548"/>
              <a:gd name="T46" fmla="*/ 2147483646 w 6135"/>
              <a:gd name="T47" fmla="*/ 2147483646 h 5548"/>
              <a:gd name="T48" fmla="*/ 2147483646 w 6135"/>
              <a:gd name="T49" fmla="*/ 2147483646 h 5548"/>
              <a:gd name="T50" fmla="*/ 2147483646 w 6135"/>
              <a:gd name="T51" fmla="*/ 2147483646 h 5548"/>
              <a:gd name="T52" fmla="*/ 2147483646 w 6135"/>
              <a:gd name="T53" fmla="*/ 2147483646 h 5548"/>
              <a:gd name="T54" fmla="*/ 2147483646 w 6135"/>
              <a:gd name="T55" fmla="*/ 2147483646 h 5548"/>
              <a:gd name="T56" fmla="*/ 2147483646 w 6135"/>
              <a:gd name="T57" fmla="*/ 2147483646 h 5548"/>
              <a:gd name="T58" fmla="*/ 2147483646 w 6135"/>
              <a:gd name="T59" fmla="*/ 2147483646 h 5548"/>
              <a:gd name="T60" fmla="*/ 2147483646 w 6135"/>
              <a:gd name="T61" fmla="*/ 2147483646 h 5548"/>
              <a:gd name="T62" fmla="*/ 2147483646 w 6135"/>
              <a:gd name="T63" fmla="*/ 2147483646 h 5548"/>
              <a:gd name="T64" fmla="*/ 2147483646 w 6135"/>
              <a:gd name="T65" fmla="*/ 2147483646 h 5548"/>
              <a:gd name="T66" fmla="*/ 2147483646 w 6135"/>
              <a:gd name="T67" fmla="*/ 2147483646 h 5548"/>
              <a:gd name="T68" fmla="*/ 2147483646 w 6135"/>
              <a:gd name="T69" fmla="*/ 2147483646 h 5548"/>
              <a:gd name="T70" fmla="*/ 2147483646 w 6135"/>
              <a:gd name="T71" fmla="*/ 0 h 554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135" h="5548" extrusionOk="0">
                <a:moveTo>
                  <a:pt x="4708" y="0"/>
                </a:moveTo>
                <a:cubicBezTo>
                  <a:pt x="4451" y="0"/>
                  <a:pt x="4174" y="126"/>
                  <a:pt x="3951" y="285"/>
                </a:cubicBezTo>
                <a:cubicBezTo>
                  <a:pt x="3481" y="624"/>
                  <a:pt x="3308" y="1237"/>
                  <a:pt x="3223" y="1798"/>
                </a:cubicBezTo>
                <a:cubicBezTo>
                  <a:pt x="3245" y="1595"/>
                  <a:pt x="2892" y="950"/>
                  <a:pt x="2799" y="768"/>
                </a:cubicBezTo>
                <a:cubicBezTo>
                  <a:pt x="2657" y="484"/>
                  <a:pt x="2454" y="295"/>
                  <a:pt x="2160" y="150"/>
                </a:cubicBezTo>
                <a:cubicBezTo>
                  <a:pt x="1994" y="68"/>
                  <a:pt x="1802" y="12"/>
                  <a:pt x="1617" y="12"/>
                </a:cubicBezTo>
                <a:cubicBezTo>
                  <a:pt x="1468" y="12"/>
                  <a:pt x="1323" y="49"/>
                  <a:pt x="1200" y="136"/>
                </a:cubicBezTo>
                <a:cubicBezTo>
                  <a:pt x="971" y="302"/>
                  <a:pt x="883" y="612"/>
                  <a:pt x="900" y="893"/>
                </a:cubicBezTo>
                <a:cubicBezTo>
                  <a:pt x="930" y="1495"/>
                  <a:pt x="1387" y="2049"/>
                  <a:pt x="1971" y="2194"/>
                </a:cubicBezTo>
                <a:cubicBezTo>
                  <a:pt x="1362" y="2214"/>
                  <a:pt x="788" y="2333"/>
                  <a:pt x="322" y="2725"/>
                </a:cubicBezTo>
                <a:cubicBezTo>
                  <a:pt x="227" y="2802"/>
                  <a:pt x="89" y="2985"/>
                  <a:pt x="58" y="3117"/>
                </a:cubicBezTo>
                <a:cubicBezTo>
                  <a:pt x="1" y="3387"/>
                  <a:pt x="58" y="3681"/>
                  <a:pt x="275" y="3853"/>
                </a:cubicBezTo>
                <a:cubicBezTo>
                  <a:pt x="487" y="4029"/>
                  <a:pt x="771" y="4087"/>
                  <a:pt x="1048" y="4090"/>
                </a:cubicBezTo>
                <a:cubicBezTo>
                  <a:pt x="1069" y="4091"/>
                  <a:pt x="1090" y="4091"/>
                  <a:pt x="1111" y="4091"/>
                </a:cubicBezTo>
                <a:cubicBezTo>
                  <a:pt x="1347" y="4091"/>
                  <a:pt x="1582" y="4057"/>
                  <a:pt x="1805" y="3989"/>
                </a:cubicBezTo>
                <a:cubicBezTo>
                  <a:pt x="2042" y="3917"/>
                  <a:pt x="2245" y="3763"/>
                  <a:pt x="2471" y="3688"/>
                </a:cubicBezTo>
                <a:cubicBezTo>
                  <a:pt x="2360" y="3986"/>
                  <a:pt x="2268" y="4262"/>
                  <a:pt x="2258" y="4580"/>
                </a:cubicBezTo>
                <a:cubicBezTo>
                  <a:pt x="2248" y="4854"/>
                  <a:pt x="2340" y="5141"/>
                  <a:pt x="2546" y="5324"/>
                </a:cubicBezTo>
                <a:cubicBezTo>
                  <a:pt x="2713" y="5473"/>
                  <a:pt x="2935" y="5548"/>
                  <a:pt x="3156" y="5548"/>
                </a:cubicBezTo>
                <a:cubicBezTo>
                  <a:pt x="3260" y="5548"/>
                  <a:pt x="3363" y="5531"/>
                  <a:pt x="3461" y="5499"/>
                </a:cubicBezTo>
                <a:cubicBezTo>
                  <a:pt x="3563" y="5466"/>
                  <a:pt x="3661" y="5418"/>
                  <a:pt x="3748" y="5351"/>
                </a:cubicBezTo>
                <a:cubicBezTo>
                  <a:pt x="3951" y="5192"/>
                  <a:pt x="4069" y="4942"/>
                  <a:pt x="4099" y="4685"/>
                </a:cubicBezTo>
                <a:cubicBezTo>
                  <a:pt x="4124" y="4472"/>
                  <a:pt x="4093" y="4252"/>
                  <a:pt x="4032" y="4050"/>
                </a:cubicBezTo>
                <a:cubicBezTo>
                  <a:pt x="3975" y="3861"/>
                  <a:pt x="3921" y="3685"/>
                  <a:pt x="3823" y="3509"/>
                </a:cubicBezTo>
                <a:cubicBezTo>
                  <a:pt x="4218" y="3766"/>
                  <a:pt x="4505" y="4104"/>
                  <a:pt x="5005" y="4140"/>
                </a:cubicBezTo>
                <a:cubicBezTo>
                  <a:pt x="5036" y="4143"/>
                  <a:pt x="5067" y="4144"/>
                  <a:pt x="5098" y="4144"/>
                </a:cubicBezTo>
                <a:cubicBezTo>
                  <a:pt x="5467" y="4144"/>
                  <a:pt x="5815" y="3973"/>
                  <a:pt x="5962" y="3617"/>
                </a:cubicBezTo>
                <a:cubicBezTo>
                  <a:pt x="6134" y="3205"/>
                  <a:pt x="5928" y="2671"/>
                  <a:pt x="5523" y="2482"/>
                </a:cubicBezTo>
                <a:cubicBezTo>
                  <a:pt x="5384" y="2414"/>
                  <a:pt x="5228" y="2387"/>
                  <a:pt x="5073" y="2356"/>
                </a:cubicBezTo>
                <a:cubicBezTo>
                  <a:pt x="4901" y="2326"/>
                  <a:pt x="4732" y="2295"/>
                  <a:pt x="4559" y="2265"/>
                </a:cubicBezTo>
                <a:cubicBezTo>
                  <a:pt x="5026" y="1999"/>
                  <a:pt x="5350" y="1492"/>
                  <a:pt x="5397" y="957"/>
                </a:cubicBezTo>
                <a:cubicBezTo>
                  <a:pt x="5417" y="754"/>
                  <a:pt x="5397" y="545"/>
                  <a:pt x="5300" y="369"/>
                </a:cubicBezTo>
                <a:cubicBezTo>
                  <a:pt x="5153" y="101"/>
                  <a:pt x="4938" y="0"/>
                  <a:pt x="4708"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7" name="Google Shape;197;p3">
            <a:extLst>
              <a:ext uri="{FF2B5EF4-FFF2-40B4-BE49-F238E27FC236}">
                <a16:creationId xmlns:a16="http://schemas.microsoft.com/office/drawing/2014/main" id="{A4494AF4-D879-41A2-9EDA-8063B50C4955}"/>
              </a:ext>
            </a:extLst>
          </p:cNvPr>
          <p:cNvSpPr>
            <a:spLocks/>
          </p:cNvSpPr>
          <p:nvPr/>
        </p:nvSpPr>
        <p:spPr bwMode="auto">
          <a:xfrm rot="19198911">
            <a:off x="387351" y="3784600"/>
            <a:ext cx="448733" cy="260350"/>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58" name="Google Shape;198;p3">
            <a:extLst>
              <a:ext uri="{FF2B5EF4-FFF2-40B4-BE49-F238E27FC236}">
                <a16:creationId xmlns:a16="http://schemas.microsoft.com/office/drawing/2014/main" id="{25C34035-1483-49E2-9D56-32A0E843B9B3}"/>
              </a:ext>
            </a:extLst>
          </p:cNvPr>
          <p:cNvGrpSpPr>
            <a:grpSpLocks/>
          </p:cNvGrpSpPr>
          <p:nvPr/>
        </p:nvGrpSpPr>
        <p:grpSpPr bwMode="auto">
          <a:xfrm>
            <a:off x="778933" y="5022850"/>
            <a:ext cx="1176867" cy="1238250"/>
            <a:chOff x="2553549" y="1320203"/>
            <a:chExt cx="470564" cy="580913"/>
          </a:xfrm>
        </p:grpSpPr>
        <p:sp>
          <p:nvSpPr>
            <p:cNvPr id="59" name="Google Shape;199;p3">
              <a:extLst>
                <a:ext uri="{FF2B5EF4-FFF2-40B4-BE49-F238E27FC236}">
                  <a16:creationId xmlns:a16="http://schemas.microsoft.com/office/drawing/2014/main" id="{B9E38974-7504-41EE-A3F6-2D2BAD10CD5E}"/>
                </a:ext>
              </a:extLst>
            </p:cNvPr>
            <p:cNvSpPr/>
            <p:nvPr/>
          </p:nvSpPr>
          <p:spPr>
            <a:xfrm>
              <a:off x="2562859" y="1336588"/>
              <a:ext cx="451945" cy="321736"/>
            </a:xfrm>
            <a:custGeom>
              <a:avLst/>
              <a:gdLst/>
              <a:ahLst/>
              <a:cxnLst/>
              <a:rect l="l" t="t" r="r" b="b"/>
              <a:pathLst>
                <a:path w="10021" h="7344" extrusionOk="0">
                  <a:moveTo>
                    <a:pt x="10021" y="0"/>
                  </a:moveTo>
                  <a:cubicBezTo>
                    <a:pt x="9716" y="85"/>
                    <a:pt x="1" y="1231"/>
                    <a:pt x="1" y="1231"/>
                  </a:cubicBezTo>
                  <a:lnTo>
                    <a:pt x="3216" y="3108"/>
                  </a:lnTo>
                  <a:lnTo>
                    <a:pt x="3333" y="6323"/>
                  </a:lnTo>
                  <a:lnTo>
                    <a:pt x="5212" y="5327"/>
                  </a:lnTo>
                  <a:lnTo>
                    <a:pt x="6776" y="7344"/>
                  </a:lnTo>
                  <a:lnTo>
                    <a:pt x="10021" y="0"/>
                  </a:ln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grpSp>
          <p:nvGrpSpPr>
            <p:cNvPr id="60" name="Google Shape;200;p3">
              <a:extLst>
                <a:ext uri="{FF2B5EF4-FFF2-40B4-BE49-F238E27FC236}">
                  <a16:creationId xmlns:a16="http://schemas.microsoft.com/office/drawing/2014/main" id="{7C6E07D7-96AC-4EA0-B85B-A9A4971B29C6}"/>
                </a:ext>
              </a:extLst>
            </p:cNvPr>
            <p:cNvGrpSpPr>
              <a:grpSpLocks/>
            </p:cNvGrpSpPr>
            <p:nvPr/>
          </p:nvGrpSpPr>
          <p:grpSpPr bwMode="auto">
            <a:xfrm>
              <a:off x="2553549" y="1320203"/>
              <a:ext cx="470564" cy="580913"/>
              <a:chOff x="2555011" y="1332053"/>
              <a:chExt cx="470564" cy="580913"/>
            </a:xfrm>
          </p:grpSpPr>
          <p:grpSp>
            <p:nvGrpSpPr>
              <p:cNvPr id="61" name="Google Shape;201;p3">
                <a:extLst>
                  <a:ext uri="{FF2B5EF4-FFF2-40B4-BE49-F238E27FC236}">
                    <a16:creationId xmlns:a16="http://schemas.microsoft.com/office/drawing/2014/main" id="{C87749FB-6CA6-4CA6-BF0E-D0AAA40F3D68}"/>
                  </a:ext>
                </a:extLst>
              </p:cNvPr>
              <p:cNvGrpSpPr>
                <a:grpSpLocks/>
              </p:cNvGrpSpPr>
              <p:nvPr/>
            </p:nvGrpSpPr>
            <p:grpSpPr bwMode="auto">
              <a:xfrm>
                <a:off x="2555011" y="1332053"/>
                <a:ext cx="470564" cy="342462"/>
                <a:chOff x="2555011" y="1332053"/>
                <a:chExt cx="470564" cy="342462"/>
              </a:xfrm>
            </p:grpSpPr>
            <p:sp>
              <p:nvSpPr>
                <p:cNvPr id="64" name="Google Shape;202;p3">
                  <a:extLst>
                    <a:ext uri="{FF2B5EF4-FFF2-40B4-BE49-F238E27FC236}">
                      <a16:creationId xmlns:a16="http://schemas.microsoft.com/office/drawing/2014/main" id="{8909C364-3893-42EE-ACE4-45AAA8205556}"/>
                    </a:ext>
                  </a:extLst>
                </p:cNvPr>
                <p:cNvSpPr>
                  <a:spLocks/>
                </p:cNvSpPr>
                <p:nvPr/>
              </p:nvSpPr>
              <p:spPr bwMode="auto">
                <a:xfrm>
                  <a:off x="2770988" y="1547372"/>
                  <a:ext cx="103209" cy="126108"/>
                </a:xfrm>
                <a:custGeom>
                  <a:avLst/>
                  <a:gdLst>
                    <a:gd name="T0" fmla="*/ 2147483646 w 2292"/>
                    <a:gd name="T1" fmla="*/ 0 h 2880"/>
                    <a:gd name="T2" fmla="*/ 2147483646 w 2292"/>
                    <a:gd name="T3" fmla="*/ 2147483646 h 2880"/>
                    <a:gd name="T4" fmla="*/ 2147483646 w 2292"/>
                    <a:gd name="T5" fmla="*/ 2147483646 h 2880"/>
                    <a:gd name="T6" fmla="*/ 2147483646 w 2292"/>
                    <a:gd name="T7" fmla="*/ 2147483646 h 2880"/>
                    <a:gd name="T8" fmla="*/ 2147483646 w 2292"/>
                    <a:gd name="T9" fmla="*/ 2147483646 h 2880"/>
                    <a:gd name="T10" fmla="*/ 2147483646 w 2292"/>
                    <a:gd name="T11" fmla="*/ 2147483646 h 2880"/>
                    <a:gd name="T12" fmla="*/ 2147483646 w 2292"/>
                    <a:gd name="T13" fmla="*/ 2147483646 h 2880"/>
                    <a:gd name="T14" fmla="*/ 2147483646 w 2292"/>
                    <a:gd name="T15" fmla="*/ 2147483646 h 2880"/>
                    <a:gd name="T16" fmla="*/ 2147483646 w 2292"/>
                    <a:gd name="T17" fmla="*/ 0 h 28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92" h="2880" extrusionOk="0">
                      <a:moveTo>
                        <a:pt x="75" y="0"/>
                      </a:moveTo>
                      <a:cubicBezTo>
                        <a:pt x="31" y="0"/>
                        <a:pt x="0" y="74"/>
                        <a:pt x="30" y="127"/>
                      </a:cubicBezTo>
                      <a:cubicBezTo>
                        <a:pt x="323" y="629"/>
                        <a:pt x="733" y="1045"/>
                        <a:pt x="1088" y="1504"/>
                      </a:cubicBezTo>
                      <a:cubicBezTo>
                        <a:pt x="1429" y="1946"/>
                        <a:pt x="1727" y="2419"/>
                        <a:pt x="2102" y="2836"/>
                      </a:cubicBezTo>
                      <a:cubicBezTo>
                        <a:pt x="2130" y="2867"/>
                        <a:pt x="2157" y="2879"/>
                        <a:pt x="2181" y="2879"/>
                      </a:cubicBezTo>
                      <a:cubicBezTo>
                        <a:pt x="2251" y="2879"/>
                        <a:pt x="2291" y="2771"/>
                        <a:pt x="2222" y="2694"/>
                      </a:cubicBezTo>
                      <a:cubicBezTo>
                        <a:pt x="1846" y="2277"/>
                        <a:pt x="1550" y="1803"/>
                        <a:pt x="1206" y="1361"/>
                      </a:cubicBezTo>
                      <a:cubicBezTo>
                        <a:pt x="855" y="910"/>
                        <a:pt x="473" y="484"/>
                        <a:pt x="123" y="30"/>
                      </a:cubicBezTo>
                      <a:cubicBezTo>
                        <a:pt x="107" y="9"/>
                        <a:pt x="90" y="0"/>
                        <a:pt x="7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nvGrpSpPr>
                <p:cNvPr id="65" name="Google Shape;203;p3">
                  <a:extLst>
                    <a:ext uri="{FF2B5EF4-FFF2-40B4-BE49-F238E27FC236}">
                      <a16:creationId xmlns:a16="http://schemas.microsoft.com/office/drawing/2014/main" id="{50DD0B2C-8BB4-4FA4-B969-D4C123A77372}"/>
                    </a:ext>
                  </a:extLst>
                </p:cNvPr>
                <p:cNvGrpSpPr>
                  <a:grpSpLocks/>
                </p:cNvGrpSpPr>
                <p:nvPr/>
              </p:nvGrpSpPr>
              <p:grpSpPr bwMode="auto">
                <a:xfrm>
                  <a:off x="2555011" y="1332053"/>
                  <a:ext cx="470564" cy="342462"/>
                  <a:chOff x="2555011" y="1332053"/>
                  <a:chExt cx="470564" cy="342462"/>
                </a:xfrm>
              </p:grpSpPr>
              <p:sp>
                <p:nvSpPr>
                  <p:cNvPr id="66" name="Google Shape;204;p3">
                    <a:extLst>
                      <a:ext uri="{FF2B5EF4-FFF2-40B4-BE49-F238E27FC236}">
                        <a16:creationId xmlns:a16="http://schemas.microsoft.com/office/drawing/2014/main" id="{19C2F546-A21A-420A-9CED-4880D1289520}"/>
                      </a:ext>
                    </a:extLst>
                  </p:cNvPr>
                  <p:cNvSpPr>
                    <a:spLocks/>
                  </p:cNvSpPr>
                  <p:nvPr/>
                </p:nvSpPr>
                <p:spPr bwMode="auto">
                  <a:xfrm>
                    <a:off x="2765855" y="1336081"/>
                    <a:ext cx="250412" cy="218543"/>
                  </a:xfrm>
                  <a:custGeom>
                    <a:avLst/>
                    <a:gdLst>
                      <a:gd name="T0" fmla="*/ 2147483646 w 5561"/>
                      <a:gd name="T1" fmla="*/ 0 h 4991"/>
                      <a:gd name="T2" fmla="*/ 2147483646 w 5561"/>
                      <a:gd name="T3" fmla="*/ 2147483646 h 4991"/>
                      <a:gd name="T4" fmla="*/ 2147483646 w 5561"/>
                      <a:gd name="T5" fmla="*/ 2147483646 h 4991"/>
                      <a:gd name="T6" fmla="*/ 2147483646 w 5561"/>
                      <a:gd name="T7" fmla="*/ 2147483646 h 4991"/>
                      <a:gd name="T8" fmla="*/ 2147483646 w 5561"/>
                      <a:gd name="T9" fmla="*/ 2147483646 h 4991"/>
                      <a:gd name="T10" fmla="*/ 2147483646 w 5561"/>
                      <a:gd name="T11" fmla="*/ 2147483646 h 4991"/>
                      <a:gd name="T12" fmla="*/ 2147483646 w 5561"/>
                      <a:gd name="T13" fmla="*/ 2147483646 h 4991"/>
                      <a:gd name="T14" fmla="*/ 2147483646 w 5561"/>
                      <a:gd name="T15" fmla="*/ 2147483646 h 4991"/>
                      <a:gd name="T16" fmla="*/ 2147483646 w 5561"/>
                      <a:gd name="T17" fmla="*/ 0 h 49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561" h="4991" extrusionOk="0">
                        <a:moveTo>
                          <a:pt x="5523" y="0"/>
                        </a:moveTo>
                        <a:cubicBezTo>
                          <a:pt x="5520" y="0"/>
                          <a:pt x="5517" y="1"/>
                          <a:pt x="5514" y="2"/>
                        </a:cubicBezTo>
                        <a:cubicBezTo>
                          <a:pt x="4834" y="215"/>
                          <a:pt x="4062" y="1273"/>
                          <a:pt x="3545" y="1751"/>
                        </a:cubicBezTo>
                        <a:cubicBezTo>
                          <a:pt x="2432" y="2780"/>
                          <a:pt x="1299" y="3833"/>
                          <a:pt x="93" y="4748"/>
                        </a:cubicBezTo>
                        <a:cubicBezTo>
                          <a:pt x="1" y="4818"/>
                          <a:pt x="102" y="4991"/>
                          <a:pt x="199" y="4991"/>
                        </a:cubicBezTo>
                        <a:cubicBezTo>
                          <a:pt x="216" y="4991"/>
                          <a:pt x="233" y="4986"/>
                          <a:pt x="249" y="4973"/>
                        </a:cubicBezTo>
                        <a:cubicBezTo>
                          <a:pt x="1455" y="4047"/>
                          <a:pt x="2585" y="2978"/>
                          <a:pt x="3694" y="1936"/>
                        </a:cubicBezTo>
                        <a:cubicBezTo>
                          <a:pt x="4245" y="1420"/>
                          <a:pt x="5230" y="772"/>
                          <a:pt x="5549" y="81"/>
                        </a:cubicBezTo>
                        <a:cubicBezTo>
                          <a:pt x="5561" y="59"/>
                          <a:pt x="5555" y="0"/>
                          <a:pt x="55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67" name="Google Shape;205;p3">
                    <a:extLst>
                      <a:ext uri="{FF2B5EF4-FFF2-40B4-BE49-F238E27FC236}">
                        <a16:creationId xmlns:a16="http://schemas.microsoft.com/office/drawing/2014/main" id="{90D9B94C-E76E-4534-95CF-B36240ACFB9B}"/>
                      </a:ext>
                    </a:extLst>
                  </p:cNvPr>
                  <p:cNvSpPr>
                    <a:spLocks/>
                  </p:cNvSpPr>
                  <p:nvPr/>
                </p:nvSpPr>
                <p:spPr bwMode="auto">
                  <a:xfrm>
                    <a:off x="2858307" y="1334461"/>
                    <a:ext cx="163144" cy="340054"/>
                  </a:xfrm>
                  <a:custGeom>
                    <a:avLst/>
                    <a:gdLst>
                      <a:gd name="T0" fmla="*/ 2147483646 w 3623"/>
                      <a:gd name="T1" fmla="*/ 2147483646 h 7766"/>
                      <a:gd name="T2" fmla="*/ 2147483646 w 3623"/>
                      <a:gd name="T3" fmla="*/ 2147483646 h 7766"/>
                      <a:gd name="T4" fmla="*/ 2147483646 w 3623"/>
                      <a:gd name="T5" fmla="*/ 2147483646 h 7766"/>
                      <a:gd name="T6" fmla="*/ 2147483646 w 3623"/>
                      <a:gd name="T7" fmla="*/ 2147483646 h 7766"/>
                      <a:gd name="T8" fmla="*/ 2147483646 w 3623"/>
                      <a:gd name="T9" fmla="*/ 2147483646 h 7766"/>
                      <a:gd name="T10" fmla="*/ 2147483646 w 3623"/>
                      <a:gd name="T11" fmla="*/ 2147483646 h 7766"/>
                      <a:gd name="T12" fmla="*/ 2147483646 w 3623"/>
                      <a:gd name="T13" fmla="*/ 2147483646 h 7766"/>
                      <a:gd name="T14" fmla="*/ 2147483646 w 3623"/>
                      <a:gd name="T15" fmla="*/ 2147483646 h 7766"/>
                      <a:gd name="T16" fmla="*/ 2147483646 w 3623"/>
                      <a:gd name="T17" fmla="*/ 2147483646 h 77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3" h="7766" extrusionOk="0">
                        <a:moveTo>
                          <a:pt x="3549" y="1"/>
                        </a:moveTo>
                        <a:cubicBezTo>
                          <a:pt x="3538" y="1"/>
                          <a:pt x="3526" y="8"/>
                          <a:pt x="3515" y="25"/>
                        </a:cubicBezTo>
                        <a:cubicBezTo>
                          <a:pt x="2735" y="1142"/>
                          <a:pt x="2298" y="2616"/>
                          <a:pt x="1729" y="3862"/>
                        </a:cubicBezTo>
                        <a:cubicBezTo>
                          <a:pt x="1169" y="5087"/>
                          <a:pt x="603" y="6311"/>
                          <a:pt x="43" y="7535"/>
                        </a:cubicBezTo>
                        <a:cubicBezTo>
                          <a:pt x="1" y="7627"/>
                          <a:pt x="105" y="7765"/>
                          <a:pt x="193" y="7765"/>
                        </a:cubicBezTo>
                        <a:cubicBezTo>
                          <a:pt x="221" y="7765"/>
                          <a:pt x="247" y="7752"/>
                          <a:pt x="267" y="7719"/>
                        </a:cubicBezTo>
                        <a:cubicBezTo>
                          <a:pt x="909" y="6629"/>
                          <a:pt x="1369" y="5409"/>
                          <a:pt x="1893" y="4259"/>
                        </a:cubicBezTo>
                        <a:cubicBezTo>
                          <a:pt x="2507" y="2912"/>
                          <a:pt x="3206" y="1570"/>
                          <a:pt x="3612" y="141"/>
                        </a:cubicBezTo>
                        <a:cubicBezTo>
                          <a:pt x="3622" y="104"/>
                          <a:pt x="3590" y="1"/>
                          <a:pt x="354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68" name="Google Shape;206;p3">
                    <a:extLst>
                      <a:ext uri="{FF2B5EF4-FFF2-40B4-BE49-F238E27FC236}">
                        <a16:creationId xmlns:a16="http://schemas.microsoft.com/office/drawing/2014/main" id="{D805B3DE-55EF-493B-899C-23E262328535}"/>
                      </a:ext>
                    </a:extLst>
                  </p:cNvPr>
                  <p:cNvSpPr>
                    <a:spLocks/>
                  </p:cNvSpPr>
                  <p:nvPr/>
                </p:nvSpPr>
                <p:spPr bwMode="auto">
                  <a:xfrm>
                    <a:off x="2555011" y="1332053"/>
                    <a:ext cx="470564" cy="154044"/>
                  </a:xfrm>
                  <a:custGeom>
                    <a:avLst/>
                    <a:gdLst>
                      <a:gd name="T0" fmla="*/ 2147483646 w 10450"/>
                      <a:gd name="T1" fmla="*/ 2147483646 h 3518"/>
                      <a:gd name="T2" fmla="*/ 2147483646 w 10450"/>
                      <a:gd name="T3" fmla="*/ 2147483646 h 3518"/>
                      <a:gd name="T4" fmla="*/ 2147483646 w 10450"/>
                      <a:gd name="T5" fmla="*/ 2147483646 h 3518"/>
                      <a:gd name="T6" fmla="*/ 2147483646 w 10450"/>
                      <a:gd name="T7" fmla="*/ 2147483646 h 3518"/>
                      <a:gd name="T8" fmla="*/ 2147483646 w 10450"/>
                      <a:gd name="T9" fmla="*/ 2147483646 h 3518"/>
                      <a:gd name="T10" fmla="*/ 2147483646 w 10450"/>
                      <a:gd name="T11" fmla="*/ 2147483646 h 3518"/>
                      <a:gd name="T12" fmla="*/ 2147483646 w 10450"/>
                      <a:gd name="T13" fmla="*/ 2147483646 h 3518"/>
                      <a:gd name="T14" fmla="*/ 2147483646 w 10450"/>
                      <a:gd name="T15" fmla="*/ 2147483646 h 3518"/>
                      <a:gd name="T16" fmla="*/ 2147483646 w 10450"/>
                      <a:gd name="T17" fmla="*/ 2147483646 h 3518"/>
                      <a:gd name="T18" fmla="*/ 2147483646 w 10450"/>
                      <a:gd name="T19" fmla="*/ 2147483646 h 3518"/>
                      <a:gd name="T20" fmla="*/ 2147483646 w 10450"/>
                      <a:gd name="T21" fmla="*/ 2147483646 h 3518"/>
                      <a:gd name="T22" fmla="*/ 2147483646 w 10450"/>
                      <a:gd name="T23" fmla="*/ 2147483646 h 3518"/>
                      <a:gd name="T24" fmla="*/ 2147483646 w 10450"/>
                      <a:gd name="T25" fmla="*/ 2147483646 h 3518"/>
                      <a:gd name="T26" fmla="*/ 2147483646 w 10450"/>
                      <a:gd name="T27" fmla="*/ 2147483646 h 3518"/>
                      <a:gd name="T28" fmla="*/ 2147483646 w 10450"/>
                      <a:gd name="T29" fmla="*/ 2147483646 h 3518"/>
                      <a:gd name="T30" fmla="*/ 2147483646 w 10450"/>
                      <a:gd name="T31" fmla="*/ 2147483646 h 3518"/>
                      <a:gd name="T32" fmla="*/ 2147483646 w 10450"/>
                      <a:gd name="T33" fmla="*/ 2147483646 h 3518"/>
                      <a:gd name="T34" fmla="*/ 2147483646 w 10450"/>
                      <a:gd name="T35" fmla="*/ 2147483646 h 3518"/>
                      <a:gd name="T36" fmla="*/ 2147483646 w 10450"/>
                      <a:gd name="T37" fmla="*/ 2147483646 h 3518"/>
                      <a:gd name="T38" fmla="*/ 2147483646 w 10450"/>
                      <a:gd name="T39" fmla="*/ 2147483646 h 3518"/>
                      <a:gd name="T40" fmla="*/ 2147483646 w 10450"/>
                      <a:gd name="T41" fmla="*/ 2147483646 h 35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0450" h="3518" extrusionOk="0">
                        <a:moveTo>
                          <a:pt x="9111" y="468"/>
                        </a:moveTo>
                        <a:lnTo>
                          <a:pt x="9111" y="468"/>
                        </a:lnTo>
                        <a:cubicBezTo>
                          <a:pt x="7421" y="1260"/>
                          <a:pt x="5759" y="2117"/>
                          <a:pt x="4083" y="2937"/>
                        </a:cubicBezTo>
                        <a:cubicBezTo>
                          <a:pt x="3940" y="3008"/>
                          <a:pt x="3386" y="3311"/>
                          <a:pt x="3388" y="3311"/>
                        </a:cubicBezTo>
                        <a:cubicBezTo>
                          <a:pt x="3367" y="3311"/>
                          <a:pt x="2790" y="2946"/>
                          <a:pt x="2617" y="2845"/>
                        </a:cubicBezTo>
                        <a:cubicBezTo>
                          <a:pt x="1945" y="2455"/>
                          <a:pt x="1273" y="2064"/>
                          <a:pt x="602" y="1673"/>
                        </a:cubicBezTo>
                        <a:cubicBezTo>
                          <a:pt x="2247" y="1508"/>
                          <a:pt x="3892" y="1213"/>
                          <a:pt x="5527" y="983"/>
                        </a:cubicBezTo>
                        <a:cubicBezTo>
                          <a:pt x="6572" y="835"/>
                          <a:pt x="7617" y="690"/>
                          <a:pt x="8660" y="530"/>
                        </a:cubicBezTo>
                        <a:cubicBezTo>
                          <a:pt x="8807" y="507"/>
                          <a:pt x="8958" y="488"/>
                          <a:pt x="9111" y="468"/>
                        </a:cubicBezTo>
                        <a:close/>
                        <a:moveTo>
                          <a:pt x="10155" y="1"/>
                        </a:moveTo>
                        <a:cubicBezTo>
                          <a:pt x="10137" y="1"/>
                          <a:pt x="10120" y="4"/>
                          <a:pt x="10103" y="12"/>
                        </a:cubicBezTo>
                        <a:cubicBezTo>
                          <a:pt x="10011" y="53"/>
                          <a:pt x="9919" y="95"/>
                          <a:pt x="9828" y="136"/>
                        </a:cubicBezTo>
                        <a:cubicBezTo>
                          <a:pt x="6634" y="664"/>
                          <a:pt x="3353" y="1152"/>
                          <a:pt x="135" y="1429"/>
                        </a:cubicBezTo>
                        <a:cubicBezTo>
                          <a:pt x="0" y="1442"/>
                          <a:pt x="45" y="1627"/>
                          <a:pt x="129" y="1676"/>
                        </a:cubicBezTo>
                        <a:cubicBezTo>
                          <a:pt x="949" y="2157"/>
                          <a:pt x="1769" y="2638"/>
                          <a:pt x="2589" y="3118"/>
                        </a:cubicBezTo>
                        <a:cubicBezTo>
                          <a:pt x="3000" y="3359"/>
                          <a:pt x="3179" y="3518"/>
                          <a:pt x="3425" y="3518"/>
                        </a:cubicBezTo>
                        <a:cubicBezTo>
                          <a:pt x="3563" y="3518"/>
                          <a:pt x="3721" y="3468"/>
                          <a:pt x="3952" y="3356"/>
                        </a:cubicBezTo>
                        <a:cubicBezTo>
                          <a:pt x="6070" y="2335"/>
                          <a:pt x="8157" y="1241"/>
                          <a:pt x="10304" y="280"/>
                        </a:cubicBezTo>
                        <a:cubicBezTo>
                          <a:pt x="10449" y="214"/>
                          <a:pt x="10297" y="1"/>
                          <a:pt x="101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69" name="Google Shape;207;p3">
                    <a:extLst>
                      <a:ext uri="{FF2B5EF4-FFF2-40B4-BE49-F238E27FC236}">
                        <a16:creationId xmlns:a16="http://schemas.microsoft.com/office/drawing/2014/main" id="{8E72D8FA-0CF5-477B-8F61-2FEAA3821403}"/>
                      </a:ext>
                    </a:extLst>
                  </p:cNvPr>
                  <p:cNvSpPr>
                    <a:spLocks/>
                  </p:cNvSpPr>
                  <p:nvPr/>
                </p:nvSpPr>
                <p:spPr bwMode="auto">
                  <a:xfrm>
                    <a:off x="2699927" y="1480240"/>
                    <a:ext cx="81820" cy="147870"/>
                  </a:xfrm>
                  <a:custGeom>
                    <a:avLst/>
                    <a:gdLst>
                      <a:gd name="T0" fmla="*/ 2147483646 w 1817"/>
                      <a:gd name="T1" fmla="*/ 2147483646 h 3377"/>
                      <a:gd name="T2" fmla="*/ 2147483646 w 1817"/>
                      <a:gd name="T3" fmla="*/ 2147483646 h 3377"/>
                      <a:gd name="T4" fmla="*/ 2147483646 w 1817"/>
                      <a:gd name="T5" fmla="*/ 2147483646 h 3377"/>
                      <a:gd name="T6" fmla="*/ 2147483646 w 1817"/>
                      <a:gd name="T7" fmla="*/ 2147483646 h 3377"/>
                      <a:gd name="T8" fmla="*/ 2147483646 w 1817"/>
                      <a:gd name="T9" fmla="*/ 2147483646 h 3377"/>
                      <a:gd name="T10" fmla="*/ 2147483646 w 1817"/>
                      <a:gd name="T11" fmla="*/ 2147483646 h 3377"/>
                      <a:gd name="T12" fmla="*/ 2147483646 w 1817"/>
                      <a:gd name="T13" fmla="*/ 2147483646 h 3377"/>
                      <a:gd name="T14" fmla="*/ 2147483646 w 1817"/>
                      <a:gd name="T15" fmla="*/ 2147483646 h 3377"/>
                      <a:gd name="T16" fmla="*/ 2147483646 w 1817"/>
                      <a:gd name="T17" fmla="*/ 2147483646 h 3377"/>
                      <a:gd name="T18" fmla="*/ 2147483646 w 1817"/>
                      <a:gd name="T19" fmla="*/ 2147483646 h 3377"/>
                      <a:gd name="T20" fmla="*/ 2147483646 w 1817"/>
                      <a:gd name="T21" fmla="*/ 2147483646 h 3377"/>
                      <a:gd name="T22" fmla="*/ 2147483646 w 1817"/>
                      <a:gd name="T23" fmla="*/ 2147483646 h 3377"/>
                      <a:gd name="T24" fmla="*/ 2147483646 w 1817"/>
                      <a:gd name="T25" fmla="*/ 2147483646 h 33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7" h="3377" extrusionOk="0">
                        <a:moveTo>
                          <a:pt x="173" y="1"/>
                        </a:moveTo>
                        <a:cubicBezTo>
                          <a:pt x="161" y="1"/>
                          <a:pt x="149" y="9"/>
                          <a:pt x="143" y="31"/>
                        </a:cubicBezTo>
                        <a:cubicBezTo>
                          <a:pt x="0" y="550"/>
                          <a:pt x="85" y="1162"/>
                          <a:pt x="96" y="1693"/>
                        </a:cubicBezTo>
                        <a:cubicBezTo>
                          <a:pt x="105" y="2197"/>
                          <a:pt x="115" y="2701"/>
                          <a:pt x="124" y="3206"/>
                        </a:cubicBezTo>
                        <a:cubicBezTo>
                          <a:pt x="125" y="3269"/>
                          <a:pt x="215" y="3377"/>
                          <a:pt x="293" y="3377"/>
                        </a:cubicBezTo>
                        <a:cubicBezTo>
                          <a:pt x="314" y="3377"/>
                          <a:pt x="334" y="3369"/>
                          <a:pt x="352" y="3349"/>
                        </a:cubicBezTo>
                        <a:cubicBezTo>
                          <a:pt x="837" y="2800"/>
                          <a:pt x="1314" y="2249"/>
                          <a:pt x="1751" y="1660"/>
                        </a:cubicBezTo>
                        <a:cubicBezTo>
                          <a:pt x="1816" y="1572"/>
                          <a:pt x="1702" y="1437"/>
                          <a:pt x="1600" y="1437"/>
                        </a:cubicBezTo>
                        <a:cubicBezTo>
                          <a:pt x="1570" y="1437"/>
                          <a:pt x="1541" y="1449"/>
                          <a:pt x="1518" y="1478"/>
                        </a:cubicBezTo>
                        <a:cubicBezTo>
                          <a:pt x="1144" y="1946"/>
                          <a:pt x="768" y="2408"/>
                          <a:pt x="380" y="2862"/>
                        </a:cubicBezTo>
                        <a:cubicBezTo>
                          <a:pt x="385" y="1932"/>
                          <a:pt x="455" y="915"/>
                          <a:pt x="219" y="44"/>
                        </a:cubicBezTo>
                        <a:cubicBezTo>
                          <a:pt x="212" y="20"/>
                          <a:pt x="192" y="1"/>
                          <a:pt x="17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0" name="Google Shape;208;p3">
                    <a:extLst>
                      <a:ext uri="{FF2B5EF4-FFF2-40B4-BE49-F238E27FC236}">
                        <a16:creationId xmlns:a16="http://schemas.microsoft.com/office/drawing/2014/main" id="{8A0DB4AF-8FE1-4965-8B6E-1443996AB6FC}"/>
                      </a:ext>
                    </a:extLst>
                  </p:cNvPr>
                  <p:cNvSpPr>
                    <a:spLocks/>
                  </p:cNvSpPr>
                  <p:nvPr/>
                </p:nvSpPr>
                <p:spPr bwMode="auto">
                  <a:xfrm>
                    <a:off x="2707988" y="1577894"/>
                    <a:ext cx="91861" cy="50487"/>
                  </a:xfrm>
                  <a:custGeom>
                    <a:avLst/>
                    <a:gdLst>
                      <a:gd name="T0" fmla="*/ 2147483646 w 2040"/>
                      <a:gd name="T1" fmla="*/ 2147483646 h 1153"/>
                      <a:gd name="T2" fmla="*/ 2147483646 w 2040"/>
                      <a:gd name="T3" fmla="*/ 2147483646 h 1153"/>
                      <a:gd name="T4" fmla="*/ 2147483646 w 2040"/>
                      <a:gd name="T5" fmla="*/ 2147483646 h 1153"/>
                      <a:gd name="T6" fmla="*/ 2147483646 w 2040"/>
                      <a:gd name="T7" fmla="*/ 2147483646 h 1153"/>
                      <a:gd name="T8" fmla="*/ 2147483646 w 2040"/>
                      <a:gd name="T9" fmla="*/ 2147483646 h 1153"/>
                      <a:gd name="T10" fmla="*/ 2147483646 w 2040"/>
                      <a:gd name="T11" fmla="*/ 2147483646 h 1153"/>
                      <a:gd name="T12" fmla="*/ 2147483646 w 2040"/>
                      <a:gd name="T13" fmla="*/ 2147483646 h 1153"/>
                      <a:gd name="T14" fmla="*/ 2147483646 w 2040"/>
                      <a:gd name="T15" fmla="*/ 2147483646 h 1153"/>
                      <a:gd name="T16" fmla="*/ 2147483646 w 2040"/>
                      <a:gd name="T17" fmla="*/ 2147483646 h 11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40" h="1153" extrusionOk="0">
                        <a:moveTo>
                          <a:pt x="1999" y="1"/>
                        </a:moveTo>
                        <a:cubicBezTo>
                          <a:pt x="1996" y="1"/>
                          <a:pt x="1993" y="1"/>
                          <a:pt x="1990" y="2"/>
                        </a:cubicBezTo>
                        <a:cubicBezTo>
                          <a:pt x="1776" y="48"/>
                          <a:pt x="1565" y="188"/>
                          <a:pt x="1371" y="284"/>
                        </a:cubicBezTo>
                        <a:cubicBezTo>
                          <a:pt x="936" y="498"/>
                          <a:pt x="507" y="721"/>
                          <a:pt x="80" y="948"/>
                        </a:cubicBezTo>
                        <a:cubicBezTo>
                          <a:pt x="1" y="991"/>
                          <a:pt x="57" y="1152"/>
                          <a:pt x="129" y="1152"/>
                        </a:cubicBezTo>
                        <a:cubicBezTo>
                          <a:pt x="137" y="1152"/>
                          <a:pt x="146" y="1150"/>
                          <a:pt x="155" y="1146"/>
                        </a:cubicBezTo>
                        <a:cubicBezTo>
                          <a:pt x="599" y="895"/>
                          <a:pt x="1053" y="664"/>
                          <a:pt x="1497" y="415"/>
                        </a:cubicBezTo>
                        <a:cubicBezTo>
                          <a:pt x="1665" y="322"/>
                          <a:pt x="1874" y="234"/>
                          <a:pt x="2012" y="97"/>
                        </a:cubicBezTo>
                        <a:cubicBezTo>
                          <a:pt x="2033" y="75"/>
                          <a:pt x="2040" y="1"/>
                          <a:pt x="199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sp>
            <p:nvSpPr>
              <p:cNvPr id="62" name="Google Shape;209;p3">
                <a:extLst>
                  <a:ext uri="{FF2B5EF4-FFF2-40B4-BE49-F238E27FC236}">
                    <a16:creationId xmlns:a16="http://schemas.microsoft.com/office/drawing/2014/main" id="{E85F3485-474A-46D9-83B1-56E36F73C1D2}"/>
                  </a:ext>
                </a:extLst>
              </p:cNvPr>
              <p:cNvSpPr>
                <a:spLocks/>
              </p:cNvSpPr>
              <p:nvPr/>
            </p:nvSpPr>
            <p:spPr bwMode="auto">
              <a:xfrm>
                <a:off x="2749147" y="1675022"/>
                <a:ext cx="248385" cy="157372"/>
              </a:xfrm>
              <a:custGeom>
                <a:avLst/>
                <a:gdLst>
                  <a:gd name="T0" fmla="*/ 2147483646 w 5516"/>
                  <a:gd name="T1" fmla="*/ 2147483646 h 3594"/>
                  <a:gd name="T2" fmla="*/ 2147483646 w 5516"/>
                  <a:gd name="T3" fmla="*/ 2147483646 h 3594"/>
                  <a:gd name="T4" fmla="*/ 2147483646 w 5516"/>
                  <a:gd name="T5" fmla="*/ 2147483646 h 3594"/>
                  <a:gd name="T6" fmla="*/ 2147483646 w 5516"/>
                  <a:gd name="T7" fmla="*/ 2147483646 h 3594"/>
                  <a:gd name="T8" fmla="*/ 2147483646 w 5516"/>
                  <a:gd name="T9" fmla="*/ 2147483646 h 3594"/>
                  <a:gd name="T10" fmla="*/ 2147483646 w 5516"/>
                  <a:gd name="T11" fmla="*/ 2147483646 h 3594"/>
                  <a:gd name="T12" fmla="*/ 2147483646 w 5516"/>
                  <a:gd name="T13" fmla="*/ 2147483646 h 3594"/>
                  <a:gd name="T14" fmla="*/ 2147483646 w 5516"/>
                  <a:gd name="T15" fmla="*/ 2147483646 h 3594"/>
                  <a:gd name="T16" fmla="*/ 2147483646 w 5516"/>
                  <a:gd name="T17" fmla="*/ 2147483646 h 3594"/>
                  <a:gd name="T18" fmla="*/ 2147483646 w 5516"/>
                  <a:gd name="T19" fmla="*/ 2147483646 h 3594"/>
                  <a:gd name="T20" fmla="*/ 2147483646 w 5516"/>
                  <a:gd name="T21" fmla="*/ 2147483646 h 3594"/>
                  <a:gd name="T22" fmla="*/ 2147483646 w 5516"/>
                  <a:gd name="T23" fmla="*/ 2147483646 h 3594"/>
                  <a:gd name="T24" fmla="*/ 2147483646 w 5516"/>
                  <a:gd name="T25" fmla="*/ 2147483646 h 3594"/>
                  <a:gd name="T26" fmla="*/ 2147483646 w 5516"/>
                  <a:gd name="T27" fmla="*/ 2147483646 h 3594"/>
                  <a:gd name="T28" fmla="*/ 2147483646 w 5516"/>
                  <a:gd name="T29" fmla="*/ 2147483646 h 3594"/>
                  <a:gd name="T30" fmla="*/ 2147483646 w 5516"/>
                  <a:gd name="T31" fmla="*/ 2147483646 h 3594"/>
                  <a:gd name="T32" fmla="*/ 2147483646 w 5516"/>
                  <a:gd name="T33" fmla="*/ 2147483646 h 3594"/>
                  <a:gd name="T34" fmla="*/ 2147483646 w 5516"/>
                  <a:gd name="T35" fmla="*/ 2147483646 h 3594"/>
                  <a:gd name="T36" fmla="*/ 2147483646 w 5516"/>
                  <a:gd name="T37" fmla="*/ 2147483646 h 359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516" h="3594" extrusionOk="0">
                    <a:moveTo>
                      <a:pt x="845" y="1"/>
                    </a:moveTo>
                    <a:cubicBezTo>
                      <a:pt x="839" y="1"/>
                      <a:pt x="832" y="4"/>
                      <a:pt x="824" y="13"/>
                    </a:cubicBezTo>
                    <a:cubicBezTo>
                      <a:pt x="1" y="956"/>
                      <a:pt x="643" y="2582"/>
                      <a:pt x="1600" y="3159"/>
                    </a:cubicBezTo>
                    <a:cubicBezTo>
                      <a:pt x="2042" y="3425"/>
                      <a:pt x="2647" y="3593"/>
                      <a:pt x="3238" y="3593"/>
                    </a:cubicBezTo>
                    <a:cubicBezTo>
                      <a:pt x="3970" y="3593"/>
                      <a:pt x="4680" y="3335"/>
                      <a:pt x="5036" y="2684"/>
                    </a:cubicBezTo>
                    <a:cubicBezTo>
                      <a:pt x="5515" y="1808"/>
                      <a:pt x="4860" y="662"/>
                      <a:pt x="3905" y="662"/>
                    </a:cubicBezTo>
                    <a:cubicBezTo>
                      <a:pt x="3799" y="662"/>
                      <a:pt x="3689" y="676"/>
                      <a:pt x="3576" y="707"/>
                    </a:cubicBezTo>
                    <a:cubicBezTo>
                      <a:pt x="2331" y="1043"/>
                      <a:pt x="2730" y="2643"/>
                      <a:pt x="3503" y="2643"/>
                    </a:cubicBezTo>
                    <a:cubicBezTo>
                      <a:pt x="3621" y="2643"/>
                      <a:pt x="3747" y="2606"/>
                      <a:pt x="3878" y="2521"/>
                    </a:cubicBezTo>
                    <a:cubicBezTo>
                      <a:pt x="3934" y="2484"/>
                      <a:pt x="3901" y="2359"/>
                      <a:pt x="3832" y="2359"/>
                    </a:cubicBezTo>
                    <a:cubicBezTo>
                      <a:pt x="3830" y="2359"/>
                      <a:pt x="3828" y="2359"/>
                      <a:pt x="3827" y="2359"/>
                    </a:cubicBezTo>
                    <a:cubicBezTo>
                      <a:pt x="2994" y="1721"/>
                      <a:pt x="2967" y="1269"/>
                      <a:pt x="3746" y="1006"/>
                    </a:cubicBezTo>
                    <a:cubicBezTo>
                      <a:pt x="4493" y="1009"/>
                      <a:pt x="4867" y="1330"/>
                      <a:pt x="4871" y="1971"/>
                    </a:cubicBezTo>
                    <a:cubicBezTo>
                      <a:pt x="4871" y="2324"/>
                      <a:pt x="4689" y="2646"/>
                      <a:pt x="4419" y="2867"/>
                    </a:cubicBezTo>
                    <a:cubicBezTo>
                      <a:pt x="4057" y="3164"/>
                      <a:pt x="3599" y="3279"/>
                      <a:pt x="3141" y="3279"/>
                    </a:cubicBezTo>
                    <a:cubicBezTo>
                      <a:pt x="2996" y="3279"/>
                      <a:pt x="2850" y="3267"/>
                      <a:pt x="2708" y="3246"/>
                    </a:cubicBezTo>
                    <a:cubicBezTo>
                      <a:pt x="1165" y="3017"/>
                      <a:pt x="293" y="1551"/>
                      <a:pt x="882" y="96"/>
                    </a:cubicBezTo>
                    <a:cubicBezTo>
                      <a:pt x="892" y="72"/>
                      <a:pt x="874" y="1"/>
                      <a:pt x="84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63" name="Google Shape;210;p3">
                <a:extLst>
                  <a:ext uri="{FF2B5EF4-FFF2-40B4-BE49-F238E27FC236}">
                    <a16:creationId xmlns:a16="http://schemas.microsoft.com/office/drawing/2014/main" id="{28917EB9-4B8E-4C1E-9D7C-E2EA4BF20FBE}"/>
                  </a:ext>
                </a:extLst>
              </p:cNvPr>
              <p:cNvSpPr>
                <a:spLocks/>
              </p:cNvSpPr>
              <p:nvPr/>
            </p:nvSpPr>
            <p:spPr bwMode="auto">
              <a:xfrm>
                <a:off x="2696099" y="1718462"/>
                <a:ext cx="174311" cy="194504"/>
              </a:xfrm>
              <a:custGeom>
                <a:avLst/>
                <a:gdLst>
                  <a:gd name="T0" fmla="*/ 2147483646 w 3871"/>
                  <a:gd name="T1" fmla="*/ 0 h 4442"/>
                  <a:gd name="T2" fmla="*/ 2147483646 w 3871"/>
                  <a:gd name="T3" fmla="*/ 2147483646 h 4442"/>
                  <a:gd name="T4" fmla="*/ 2147483646 w 3871"/>
                  <a:gd name="T5" fmla="*/ 2147483646 h 4442"/>
                  <a:gd name="T6" fmla="*/ 2147483646 w 3871"/>
                  <a:gd name="T7" fmla="*/ 2147483646 h 4442"/>
                  <a:gd name="T8" fmla="*/ 2147483646 w 3871"/>
                  <a:gd name="T9" fmla="*/ 2147483646 h 4442"/>
                  <a:gd name="T10" fmla="*/ 2147483646 w 3871"/>
                  <a:gd name="T11" fmla="*/ 2147483646 h 4442"/>
                  <a:gd name="T12" fmla="*/ 2147483646 w 3871"/>
                  <a:gd name="T13" fmla="*/ 2147483646 h 4442"/>
                  <a:gd name="T14" fmla="*/ 2147483646 w 3871"/>
                  <a:gd name="T15" fmla="*/ 2147483646 h 4442"/>
                  <a:gd name="T16" fmla="*/ 2147483646 w 3871"/>
                  <a:gd name="T17" fmla="*/ 2147483646 h 4442"/>
                  <a:gd name="T18" fmla="*/ 2147483646 w 3871"/>
                  <a:gd name="T19" fmla="*/ 2147483646 h 4442"/>
                  <a:gd name="T20" fmla="*/ 2147483646 w 3871"/>
                  <a:gd name="T21" fmla="*/ 0 h 4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71" h="4442" extrusionOk="0">
                    <a:moveTo>
                      <a:pt x="958" y="0"/>
                    </a:moveTo>
                    <a:cubicBezTo>
                      <a:pt x="953" y="0"/>
                      <a:pt x="947" y="1"/>
                      <a:pt x="941" y="4"/>
                    </a:cubicBezTo>
                    <a:cubicBezTo>
                      <a:pt x="0" y="409"/>
                      <a:pt x="299" y="2448"/>
                      <a:pt x="707" y="3131"/>
                    </a:cubicBezTo>
                    <a:cubicBezTo>
                      <a:pt x="1156" y="3886"/>
                      <a:pt x="2056" y="4441"/>
                      <a:pt x="2947" y="4441"/>
                    </a:cubicBezTo>
                    <a:cubicBezTo>
                      <a:pt x="3222" y="4441"/>
                      <a:pt x="3497" y="4388"/>
                      <a:pt x="3757" y="4271"/>
                    </a:cubicBezTo>
                    <a:cubicBezTo>
                      <a:pt x="3871" y="4219"/>
                      <a:pt x="3743" y="4037"/>
                      <a:pt x="3647" y="4037"/>
                    </a:cubicBezTo>
                    <a:cubicBezTo>
                      <a:pt x="3645" y="4037"/>
                      <a:pt x="3642" y="4037"/>
                      <a:pt x="3639" y="4038"/>
                    </a:cubicBezTo>
                    <a:cubicBezTo>
                      <a:pt x="3498" y="4055"/>
                      <a:pt x="3359" y="4063"/>
                      <a:pt x="3221" y="4063"/>
                    </a:cubicBezTo>
                    <a:cubicBezTo>
                      <a:pt x="2054" y="4063"/>
                      <a:pt x="1017" y="3453"/>
                      <a:pt x="764" y="2198"/>
                    </a:cubicBezTo>
                    <a:cubicBezTo>
                      <a:pt x="615" y="1458"/>
                      <a:pt x="753" y="796"/>
                      <a:pt x="1005" y="102"/>
                    </a:cubicBezTo>
                    <a:cubicBezTo>
                      <a:pt x="1018" y="69"/>
                      <a:pt x="998" y="0"/>
                      <a:pt x="95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sp>
        <p:nvSpPr>
          <p:cNvPr id="71" name="Google Shape;211;p3">
            <a:extLst>
              <a:ext uri="{FF2B5EF4-FFF2-40B4-BE49-F238E27FC236}">
                <a16:creationId xmlns:a16="http://schemas.microsoft.com/office/drawing/2014/main" id="{C14575B6-D278-49B6-8621-D769EB70121F}"/>
              </a:ext>
            </a:extLst>
          </p:cNvPr>
          <p:cNvSpPr>
            <a:spLocks/>
          </p:cNvSpPr>
          <p:nvPr/>
        </p:nvSpPr>
        <p:spPr bwMode="auto">
          <a:xfrm rot="19199037">
            <a:off x="662518" y="6350000"/>
            <a:ext cx="273049" cy="158750"/>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72" name="Google Shape;213;p3">
            <a:extLst>
              <a:ext uri="{FF2B5EF4-FFF2-40B4-BE49-F238E27FC236}">
                <a16:creationId xmlns:a16="http://schemas.microsoft.com/office/drawing/2014/main" id="{0830D2DB-116B-4715-B902-EB08BAA0BE04}"/>
              </a:ext>
            </a:extLst>
          </p:cNvPr>
          <p:cNvGrpSpPr>
            <a:grpSpLocks/>
          </p:cNvGrpSpPr>
          <p:nvPr/>
        </p:nvGrpSpPr>
        <p:grpSpPr bwMode="auto">
          <a:xfrm>
            <a:off x="-6351" y="295276"/>
            <a:ext cx="11925301" cy="6283325"/>
            <a:chOff x="-4374" y="221400"/>
            <a:chExt cx="8942875" cy="4712774"/>
          </a:xfrm>
        </p:grpSpPr>
        <p:sp>
          <p:nvSpPr>
            <p:cNvPr id="73" name="Google Shape;214;p3">
              <a:extLst>
                <a:ext uri="{FF2B5EF4-FFF2-40B4-BE49-F238E27FC236}">
                  <a16:creationId xmlns:a16="http://schemas.microsoft.com/office/drawing/2014/main" id="{D5E11513-FF38-41A9-B41F-9FFE111914F1}"/>
                </a:ext>
              </a:extLst>
            </p:cNvPr>
            <p:cNvSpPr/>
            <p:nvPr/>
          </p:nvSpPr>
          <p:spPr>
            <a:xfrm>
              <a:off x="7649610" y="1996728"/>
              <a:ext cx="250794" cy="247665"/>
            </a:xfrm>
            <a:custGeom>
              <a:avLst/>
              <a:gdLst/>
              <a:ahLst/>
              <a:cxnLst/>
              <a:rect l="l" t="t" r="r" b="b"/>
              <a:pathLst>
                <a:path w="7151" h="6469" extrusionOk="0">
                  <a:moveTo>
                    <a:pt x="5487" y="0"/>
                  </a:moveTo>
                  <a:cubicBezTo>
                    <a:pt x="5187" y="0"/>
                    <a:pt x="4865" y="147"/>
                    <a:pt x="4607" y="332"/>
                  </a:cubicBezTo>
                  <a:cubicBezTo>
                    <a:pt x="4060" y="729"/>
                    <a:pt x="3856" y="1441"/>
                    <a:pt x="3757" y="2097"/>
                  </a:cubicBezTo>
                  <a:lnTo>
                    <a:pt x="3757" y="2097"/>
                  </a:lnTo>
                  <a:cubicBezTo>
                    <a:pt x="3783" y="1858"/>
                    <a:pt x="3368" y="1109"/>
                    <a:pt x="3265" y="897"/>
                  </a:cubicBezTo>
                  <a:cubicBezTo>
                    <a:pt x="3100" y="566"/>
                    <a:pt x="2863" y="346"/>
                    <a:pt x="2518" y="177"/>
                  </a:cubicBezTo>
                  <a:cubicBezTo>
                    <a:pt x="2324" y="80"/>
                    <a:pt x="2100" y="15"/>
                    <a:pt x="1884" y="15"/>
                  </a:cubicBezTo>
                  <a:cubicBezTo>
                    <a:pt x="1710" y="15"/>
                    <a:pt x="1542" y="57"/>
                    <a:pt x="1400" y="160"/>
                  </a:cubicBezTo>
                  <a:cubicBezTo>
                    <a:pt x="1133" y="352"/>
                    <a:pt x="1032" y="714"/>
                    <a:pt x="1048" y="1042"/>
                  </a:cubicBezTo>
                  <a:cubicBezTo>
                    <a:pt x="1082" y="1745"/>
                    <a:pt x="1616" y="2391"/>
                    <a:pt x="2298" y="2559"/>
                  </a:cubicBezTo>
                  <a:cubicBezTo>
                    <a:pt x="1589" y="2583"/>
                    <a:pt x="917" y="2718"/>
                    <a:pt x="376" y="3178"/>
                  </a:cubicBezTo>
                  <a:cubicBezTo>
                    <a:pt x="264" y="3269"/>
                    <a:pt x="102" y="3482"/>
                    <a:pt x="68" y="3634"/>
                  </a:cubicBezTo>
                  <a:cubicBezTo>
                    <a:pt x="1" y="3949"/>
                    <a:pt x="68" y="4289"/>
                    <a:pt x="318" y="4492"/>
                  </a:cubicBezTo>
                  <a:cubicBezTo>
                    <a:pt x="565" y="4699"/>
                    <a:pt x="899" y="4766"/>
                    <a:pt x="1221" y="4773"/>
                  </a:cubicBezTo>
                  <a:cubicBezTo>
                    <a:pt x="1232" y="4773"/>
                    <a:pt x="1243" y="4773"/>
                    <a:pt x="1254" y="4773"/>
                  </a:cubicBezTo>
                  <a:cubicBezTo>
                    <a:pt x="1544" y="4773"/>
                    <a:pt x="1829" y="4732"/>
                    <a:pt x="2106" y="4651"/>
                  </a:cubicBezTo>
                  <a:cubicBezTo>
                    <a:pt x="2380" y="4567"/>
                    <a:pt x="2616" y="4387"/>
                    <a:pt x="2880" y="4300"/>
                  </a:cubicBezTo>
                  <a:lnTo>
                    <a:pt x="2880" y="4300"/>
                  </a:lnTo>
                  <a:cubicBezTo>
                    <a:pt x="2751" y="4648"/>
                    <a:pt x="2643" y="4972"/>
                    <a:pt x="2633" y="5340"/>
                  </a:cubicBezTo>
                  <a:cubicBezTo>
                    <a:pt x="2623" y="5658"/>
                    <a:pt x="2728" y="5992"/>
                    <a:pt x="2968" y="6209"/>
                  </a:cubicBezTo>
                  <a:cubicBezTo>
                    <a:pt x="3161" y="6382"/>
                    <a:pt x="3419" y="6468"/>
                    <a:pt x="3677" y="6468"/>
                  </a:cubicBezTo>
                  <a:cubicBezTo>
                    <a:pt x="3798" y="6468"/>
                    <a:pt x="3918" y="6449"/>
                    <a:pt x="4032" y="6412"/>
                  </a:cubicBezTo>
                  <a:cubicBezTo>
                    <a:pt x="4154" y="6374"/>
                    <a:pt x="4268" y="6317"/>
                    <a:pt x="4370" y="6240"/>
                  </a:cubicBezTo>
                  <a:cubicBezTo>
                    <a:pt x="4607" y="6053"/>
                    <a:pt x="4745" y="5760"/>
                    <a:pt x="4779" y="5462"/>
                  </a:cubicBezTo>
                  <a:cubicBezTo>
                    <a:pt x="4809" y="5212"/>
                    <a:pt x="4772" y="4958"/>
                    <a:pt x="4698" y="4722"/>
                  </a:cubicBezTo>
                  <a:cubicBezTo>
                    <a:pt x="4633" y="4502"/>
                    <a:pt x="4573" y="4296"/>
                    <a:pt x="4454" y="4094"/>
                  </a:cubicBezTo>
                  <a:lnTo>
                    <a:pt x="4454" y="4094"/>
                  </a:lnTo>
                  <a:cubicBezTo>
                    <a:pt x="4917" y="4391"/>
                    <a:pt x="5256" y="4786"/>
                    <a:pt x="5837" y="4830"/>
                  </a:cubicBezTo>
                  <a:cubicBezTo>
                    <a:pt x="5871" y="4833"/>
                    <a:pt x="5906" y="4834"/>
                    <a:pt x="5940" y="4834"/>
                  </a:cubicBezTo>
                  <a:cubicBezTo>
                    <a:pt x="6370" y="4834"/>
                    <a:pt x="6779" y="4635"/>
                    <a:pt x="6952" y="4219"/>
                  </a:cubicBezTo>
                  <a:cubicBezTo>
                    <a:pt x="7151" y="3735"/>
                    <a:pt x="6912" y="3117"/>
                    <a:pt x="6441" y="2894"/>
                  </a:cubicBezTo>
                  <a:cubicBezTo>
                    <a:pt x="6276" y="2816"/>
                    <a:pt x="6093" y="2782"/>
                    <a:pt x="5914" y="2748"/>
                  </a:cubicBezTo>
                  <a:cubicBezTo>
                    <a:pt x="5715" y="2715"/>
                    <a:pt x="5516" y="2678"/>
                    <a:pt x="5316" y="2640"/>
                  </a:cubicBezTo>
                  <a:cubicBezTo>
                    <a:pt x="5861" y="2330"/>
                    <a:pt x="6238" y="1742"/>
                    <a:pt x="6293" y="1116"/>
                  </a:cubicBezTo>
                  <a:cubicBezTo>
                    <a:pt x="6316" y="883"/>
                    <a:pt x="6293" y="636"/>
                    <a:pt x="6178" y="434"/>
                  </a:cubicBezTo>
                  <a:cubicBezTo>
                    <a:pt x="6007" y="119"/>
                    <a:pt x="5756" y="0"/>
                    <a:pt x="5487"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74" name="Google Shape;215;p3">
              <a:extLst>
                <a:ext uri="{FF2B5EF4-FFF2-40B4-BE49-F238E27FC236}">
                  <a16:creationId xmlns:a16="http://schemas.microsoft.com/office/drawing/2014/main" id="{7FEE9B92-571F-4017-95BD-E099B7FF301C}"/>
                </a:ext>
              </a:extLst>
            </p:cNvPr>
            <p:cNvSpPr>
              <a:spLocks/>
            </p:cNvSpPr>
            <p:nvPr/>
          </p:nvSpPr>
          <p:spPr bwMode="auto">
            <a:xfrm rot="-2401048">
              <a:off x="7614045" y="3132826"/>
              <a:ext cx="330404" cy="191602"/>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nvGrpSpPr>
            <p:cNvPr id="75" name="Google Shape;216;p3">
              <a:extLst>
                <a:ext uri="{FF2B5EF4-FFF2-40B4-BE49-F238E27FC236}">
                  <a16:creationId xmlns:a16="http://schemas.microsoft.com/office/drawing/2014/main" id="{78851843-99BE-4C6B-8FDC-AE14BE3264E1}"/>
                </a:ext>
              </a:extLst>
            </p:cNvPr>
            <p:cNvGrpSpPr>
              <a:grpSpLocks/>
            </p:cNvGrpSpPr>
            <p:nvPr/>
          </p:nvGrpSpPr>
          <p:grpSpPr bwMode="auto">
            <a:xfrm rot="-640298">
              <a:off x="7143312" y="799894"/>
              <a:ext cx="948154" cy="903796"/>
              <a:chOff x="984375" y="2346230"/>
              <a:chExt cx="468336" cy="446495"/>
            </a:xfrm>
          </p:grpSpPr>
          <p:sp>
            <p:nvSpPr>
              <p:cNvPr id="136" name="Google Shape;217;p3">
                <a:extLst>
                  <a:ext uri="{FF2B5EF4-FFF2-40B4-BE49-F238E27FC236}">
                    <a16:creationId xmlns:a16="http://schemas.microsoft.com/office/drawing/2014/main" id="{8B9AAC1B-200B-48D1-9465-BE05F9107E3E}"/>
                  </a:ext>
                </a:extLst>
              </p:cNvPr>
              <p:cNvSpPr/>
              <p:nvPr/>
            </p:nvSpPr>
            <p:spPr>
              <a:xfrm>
                <a:off x="1133997" y="2343114"/>
                <a:ext cx="311265" cy="368232"/>
              </a:xfrm>
              <a:custGeom>
                <a:avLst/>
                <a:gdLst/>
                <a:ahLst/>
                <a:cxnLst/>
                <a:rect l="l" t="t" r="r" b="b"/>
                <a:pathLst>
                  <a:path w="8024" h="9442" extrusionOk="0">
                    <a:moveTo>
                      <a:pt x="2655" y="2271"/>
                    </a:moveTo>
                    <a:cubicBezTo>
                      <a:pt x="3185" y="2271"/>
                      <a:pt x="3508" y="3208"/>
                      <a:pt x="3086" y="3691"/>
                    </a:cubicBezTo>
                    <a:cubicBezTo>
                      <a:pt x="2907" y="3895"/>
                      <a:pt x="2638" y="4014"/>
                      <a:pt x="2369" y="4014"/>
                    </a:cubicBezTo>
                    <a:cubicBezTo>
                      <a:pt x="2348" y="4014"/>
                      <a:pt x="2327" y="4013"/>
                      <a:pt x="2306" y="4012"/>
                    </a:cubicBezTo>
                    <a:cubicBezTo>
                      <a:pt x="2204" y="4005"/>
                      <a:pt x="2100" y="3978"/>
                      <a:pt x="2022" y="3914"/>
                    </a:cubicBezTo>
                    <a:cubicBezTo>
                      <a:pt x="1829" y="3765"/>
                      <a:pt x="1846" y="3474"/>
                      <a:pt x="1886" y="3238"/>
                    </a:cubicBezTo>
                    <a:cubicBezTo>
                      <a:pt x="1937" y="2964"/>
                      <a:pt x="2008" y="2677"/>
                      <a:pt x="2211" y="2484"/>
                    </a:cubicBezTo>
                    <a:cubicBezTo>
                      <a:pt x="2367" y="2334"/>
                      <a:pt x="2518" y="2271"/>
                      <a:pt x="2655" y="2271"/>
                    </a:cubicBezTo>
                    <a:close/>
                    <a:moveTo>
                      <a:pt x="4035" y="6913"/>
                    </a:moveTo>
                    <a:cubicBezTo>
                      <a:pt x="4604" y="6913"/>
                      <a:pt x="5210" y="7741"/>
                      <a:pt x="4695" y="8114"/>
                    </a:cubicBezTo>
                    <a:cubicBezTo>
                      <a:pt x="4582" y="8199"/>
                      <a:pt x="4435" y="8219"/>
                      <a:pt x="4293" y="8219"/>
                    </a:cubicBezTo>
                    <a:cubicBezTo>
                      <a:pt x="4281" y="8219"/>
                      <a:pt x="4270" y="8219"/>
                      <a:pt x="4259" y="8219"/>
                    </a:cubicBezTo>
                    <a:cubicBezTo>
                      <a:pt x="3951" y="8216"/>
                      <a:pt x="3606" y="8117"/>
                      <a:pt x="3468" y="7844"/>
                    </a:cubicBezTo>
                    <a:cubicBezTo>
                      <a:pt x="3390" y="7688"/>
                      <a:pt x="3397" y="7492"/>
                      <a:pt x="3471" y="7334"/>
                    </a:cubicBezTo>
                    <a:cubicBezTo>
                      <a:pt x="3613" y="7031"/>
                      <a:pt x="3821" y="6913"/>
                      <a:pt x="4035" y="6913"/>
                    </a:cubicBezTo>
                    <a:close/>
                    <a:moveTo>
                      <a:pt x="3373" y="0"/>
                    </a:moveTo>
                    <a:cubicBezTo>
                      <a:pt x="3358" y="0"/>
                      <a:pt x="3342" y="0"/>
                      <a:pt x="3326" y="1"/>
                    </a:cubicBezTo>
                    <a:cubicBezTo>
                      <a:pt x="1" y="38"/>
                      <a:pt x="18" y="4752"/>
                      <a:pt x="72" y="5918"/>
                    </a:cubicBezTo>
                    <a:cubicBezTo>
                      <a:pt x="498" y="6306"/>
                      <a:pt x="869" y="6773"/>
                      <a:pt x="1147" y="7161"/>
                    </a:cubicBezTo>
                    <a:cubicBezTo>
                      <a:pt x="1542" y="7715"/>
                      <a:pt x="1859" y="8354"/>
                      <a:pt x="2025" y="9017"/>
                    </a:cubicBezTo>
                    <a:cubicBezTo>
                      <a:pt x="2837" y="9279"/>
                      <a:pt x="3763" y="9442"/>
                      <a:pt x="4614" y="9442"/>
                    </a:cubicBezTo>
                    <a:cubicBezTo>
                      <a:pt x="5883" y="9442"/>
                      <a:pt x="6985" y="9079"/>
                      <a:pt x="7297" y="8138"/>
                    </a:cubicBezTo>
                    <a:cubicBezTo>
                      <a:pt x="8023" y="5948"/>
                      <a:pt x="4647" y="5154"/>
                      <a:pt x="4647" y="5154"/>
                    </a:cubicBezTo>
                    <a:cubicBezTo>
                      <a:pt x="4647" y="5154"/>
                      <a:pt x="7097" y="0"/>
                      <a:pt x="3373"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37" name="Google Shape;218;p3">
                <a:extLst>
                  <a:ext uri="{FF2B5EF4-FFF2-40B4-BE49-F238E27FC236}">
                    <a16:creationId xmlns:a16="http://schemas.microsoft.com/office/drawing/2014/main" id="{1C0D9915-FDDE-4C99-940F-875BF7808DE8}"/>
                  </a:ext>
                </a:extLst>
              </p:cNvPr>
              <p:cNvSpPr>
                <a:spLocks/>
              </p:cNvSpPr>
              <p:nvPr/>
            </p:nvSpPr>
            <p:spPr bwMode="auto">
              <a:xfrm>
                <a:off x="1211160" y="2434726"/>
                <a:ext cx="65495" cy="68029"/>
              </a:xfrm>
              <a:custGeom>
                <a:avLst/>
                <a:gdLst>
                  <a:gd name="T0" fmla="*/ 2147483646 w 1680"/>
                  <a:gd name="T1" fmla="*/ 2147483646 h 1745"/>
                  <a:gd name="T2" fmla="*/ 2147483646 w 1680"/>
                  <a:gd name="T3" fmla="*/ 2147483646 h 1745"/>
                  <a:gd name="T4" fmla="*/ 2147483646 w 1680"/>
                  <a:gd name="T5" fmla="*/ 2147483646 h 1745"/>
                  <a:gd name="T6" fmla="*/ 2147483646 w 1680"/>
                  <a:gd name="T7" fmla="*/ 2147483646 h 1745"/>
                  <a:gd name="T8" fmla="*/ 2147483646 w 1680"/>
                  <a:gd name="T9" fmla="*/ 2147483646 h 1745"/>
                  <a:gd name="T10" fmla="*/ 2147483646 w 1680"/>
                  <a:gd name="T11" fmla="*/ 2147483646 h 1745"/>
                  <a:gd name="T12" fmla="*/ 2147483646 w 1680"/>
                  <a:gd name="T13" fmla="*/ 2147483646 h 1745"/>
                  <a:gd name="T14" fmla="*/ 2147483646 w 1680"/>
                  <a:gd name="T15" fmla="*/ 2147483646 h 17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0" h="1745" extrusionOk="0">
                    <a:moveTo>
                      <a:pt x="827" y="1"/>
                    </a:moveTo>
                    <a:cubicBezTo>
                      <a:pt x="690" y="1"/>
                      <a:pt x="539" y="64"/>
                      <a:pt x="383" y="214"/>
                    </a:cubicBezTo>
                    <a:cubicBezTo>
                      <a:pt x="180" y="407"/>
                      <a:pt x="109" y="694"/>
                      <a:pt x="58" y="968"/>
                    </a:cubicBezTo>
                    <a:cubicBezTo>
                      <a:pt x="18" y="1204"/>
                      <a:pt x="1" y="1495"/>
                      <a:pt x="194" y="1644"/>
                    </a:cubicBezTo>
                    <a:cubicBezTo>
                      <a:pt x="272" y="1708"/>
                      <a:pt x="376" y="1735"/>
                      <a:pt x="478" y="1742"/>
                    </a:cubicBezTo>
                    <a:cubicBezTo>
                      <a:pt x="499" y="1743"/>
                      <a:pt x="520" y="1744"/>
                      <a:pt x="541" y="1744"/>
                    </a:cubicBezTo>
                    <a:cubicBezTo>
                      <a:pt x="810" y="1744"/>
                      <a:pt x="1079" y="1625"/>
                      <a:pt x="1258" y="1421"/>
                    </a:cubicBezTo>
                    <a:cubicBezTo>
                      <a:pt x="1680" y="938"/>
                      <a:pt x="1357" y="1"/>
                      <a:pt x="82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8" name="Google Shape;219;p3">
                <a:extLst>
                  <a:ext uri="{FF2B5EF4-FFF2-40B4-BE49-F238E27FC236}">
                    <a16:creationId xmlns:a16="http://schemas.microsoft.com/office/drawing/2014/main" id="{F3D49879-B965-4C52-A097-AF7A73E75C62}"/>
                  </a:ext>
                </a:extLst>
              </p:cNvPr>
              <p:cNvSpPr>
                <a:spLocks/>
              </p:cNvSpPr>
              <p:nvPr/>
            </p:nvSpPr>
            <p:spPr bwMode="auto">
              <a:xfrm>
                <a:off x="1272016" y="2615733"/>
                <a:ext cx="71031" cy="50953"/>
              </a:xfrm>
              <a:custGeom>
                <a:avLst/>
                <a:gdLst>
                  <a:gd name="T0" fmla="*/ 2147483646 w 1822"/>
                  <a:gd name="T1" fmla="*/ 0 h 1307"/>
                  <a:gd name="T2" fmla="*/ 2147483646 w 1822"/>
                  <a:gd name="T3" fmla="*/ 2147483646 h 1307"/>
                  <a:gd name="T4" fmla="*/ 2147483646 w 1822"/>
                  <a:gd name="T5" fmla="*/ 2147483646 h 1307"/>
                  <a:gd name="T6" fmla="*/ 2147483646 w 1822"/>
                  <a:gd name="T7" fmla="*/ 2147483646 h 1307"/>
                  <a:gd name="T8" fmla="*/ 2147483646 w 1822"/>
                  <a:gd name="T9" fmla="*/ 2147483646 h 1307"/>
                  <a:gd name="T10" fmla="*/ 2147483646 w 1822"/>
                  <a:gd name="T11" fmla="*/ 2147483646 h 1307"/>
                  <a:gd name="T12" fmla="*/ 2147483646 w 1822"/>
                  <a:gd name="T13" fmla="*/ 0 h 13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2" h="1307" extrusionOk="0">
                    <a:moveTo>
                      <a:pt x="646" y="0"/>
                    </a:moveTo>
                    <a:cubicBezTo>
                      <a:pt x="432" y="0"/>
                      <a:pt x="224" y="118"/>
                      <a:pt x="82" y="421"/>
                    </a:cubicBezTo>
                    <a:cubicBezTo>
                      <a:pt x="8" y="579"/>
                      <a:pt x="1" y="775"/>
                      <a:pt x="79" y="931"/>
                    </a:cubicBezTo>
                    <a:cubicBezTo>
                      <a:pt x="217" y="1204"/>
                      <a:pt x="562" y="1303"/>
                      <a:pt x="870" y="1306"/>
                    </a:cubicBezTo>
                    <a:cubicBezTo>
                      <a:pt x="881" y="1306"/>
                      <a:pt x="892" y="1306"/>
                      <a:pt x="904" y="1306"/>
                    </a:cubicBezTo>
                    <a:cubicBezTo>
                      <a:pt x="1046" y="1306"/>
                      <a:pt x="1193" y="1286"/>
                      <a:pt x="1306" y="1201"/>
                    </a:cubicBezTo>
                    <a:cubicBezTo>
                      <a:pt x="1821" y="828"/>
                      <a:pt x="1215" y="0"/>
                      <a:pt x="64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9" name="Google Shape;220;p3">
                <a:extLst>
                  <a:ext uri="{FF2B5EF4-FFF2-40B4-BE49-F238E27FC236}">
                    <a16:creationId xmlns:a16="http://schemas.microsoft.com/office/drawing/2014/main" id="{5FEBA22D-7608-4798-8FB1-1D340531FC67}"/>
                  </a:ext>
                </a:extLst>
              </p:cNvPr>
              <p:cNvSpPr>
                <a:spLocks/>
              </p:cNvSpPr>
              <p:nvPr/>
            </p:nvSpPr>
            <p:spPr bwMode="auto">
              <a:xfrm>
                <a:off x="984375" y="2470319"/>
                <a:ext cx="249543" cy="322406"/>
              </a:xfrm>
              <a:custGeom>
                <a:avLst/>
                <a:gdLst>
                  <a:gd name="T0" fmla="*/ 2147483646 w 6401"/>
                  <a:gd name="T1" fmla="*/ 0 h 8270"/>
                  <a:gd name="T2" fmla="*/ 2147483646 w 6401"/>
                  <a:gd name="T3" fmla="*/ 2147483646 h 8270"/>
                  <a:gd name="T4" fmla="*/ 2147483646 w 6401"/>
                  <a:gd name="T5" fmla="*/ 2147483646 h 8270"/>
                  <a:gd name="T6" fmla="*/ 2147483646 w 6401"/>
                  <a:gd name="T7" fmla="*/ 2147483646 h 8270"/>
                  <a:gd name="T8" fmla="*/ 2147483646 w 6401"/>
                  <a:gd name="T9" fmla="*/ 2147483646 h 8270"/>
                  <a:gd name="T10" fmla="*/ 2147483646 w 6401"/>
                  <a:gd name="T11" fmla="*/ 2147483646 h 8270"/>
                  <a:gd name="T12" fmla="*/ 2147483646 w 6401"/>
                  <a:gd name="T13" fmla="*/ 2147483646 h 8270"/>
                  <a:gd name="T14" fmla="*/ 2147483646 w 6401"/>
                  <a:gd name="T15" fmla="*/ 2147483646 h 8270"/>
                  <a:gd name="T16" fmla="*/ 2147483646 w 6401"/>
                  <a:gd name="T17" fmla="*/ 2147483646 h 8270"/>
                  <a:gd name="T18" fmla="*/ 2147483646 w 6401"/>
                  <a:gd name="T19" fmla="*/ 2147483646 h 8270"/>
                  <a:gd name="T20" fmla="*/ 2147483646 w 6401"/>
                  <a:gd name="T21" fmla="*/ 2147483646 h 8270"/>
                  <a:gd name="T22" fmla="*/ 2147483646 w 6401"/>
                  <a:gd name="T23" fmla="*/ 2147483646 h 8270"/>
                  <a:gd name="T24" fmla="*/ 2147483646 w 6401"/>
                  <a:gd name="T25" fmla="*/ 2147483646 h 8270"/>
                  <a:gd name="T26" fmla="*/ 2147483646 w 6401"/>
                  <a:gd name="T27" fmla="*/ 2147483646 h 8270"/>
                  <a:gd name="T28" fmla="*/ 2147483646 w 6401"/>
                  <a:gd name="T29" fmla="*/ 2147483646 h 8270"/>
                  <a:gd name="T30" fmla="*/ 2147483646 w 6401"/>
                  <a:gd name="T31" fmla="*/ 2147483646 h 8270"/>
                  <a:gd name="T32" fmla="*/ 2147483646 w 6401"/>
                  <a:gd name="T33" fmla="*/ 2147483646 h 8270"/>
                  <a:gd name="T34" fmla="*/ 2147483646 w 6401"/>
                  <a:gd name="T35" fmla="*/ 2147483646 h 8270"/>
                  <a:gd name="T36" fmla="*/ 2147483646 w 6401"/>
                  <a:gd name="T37" fmla="*/ 2147483646 h 8270"/>
                  <a:gd name="T38" fmla="*/ 2147483646 w 6401"/>
                  <a:gd name="T39" fmla="*/ 2147483646 h 8270"/>
                  <a:gd name="T40" fmla="*/ 2147483646 w 6401"/>
                  <a:gd name="T41" fmla="*/ 2147483646 h 8270"/>
                  <a:gd name="T42" fmla="*/ 2147483646 w 6401"/>
                  <a:gd name="T43" fmla="*/ 2147483646 h 8270"/>
                  <a:gd name="T44" fmla="*/ 2147483646 w 6401"/>
                  <a:gd name="T45" fmla="*/ 2147483646 h 8270"/>
                  <a:gd name="T46" fmla="*/ 2147483646 w 6401"/>
                  <a:gd name="T47" fmla="*/ 2147483646 h 8270"/>
                  <a:gd name="T48" fmla="*/ 2147483646 w 6401"/>
                  <a:gd name="T49" fmla="*/ 2147483646 h 8270"/>
                  <a:gd name="T50" fmla="*/ 2147483646 w 6401"/>
                  <a:gd name="T51" fmla="*/ 0 h 82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401" h="8270" extrusionOk="0">
                    <a:moveTo>
                      <a:pt x="1000" y="0"/>
                    </a:moveTo>
                    <a:cubicBezTo>
                      <a:pt x="974" y="0"/>
                      <a:pt x="947" y="2"/>
                      <a:pt x="920" y="4"/>
                    </a:cubicBezTo>
                    <a:cubicBezTo>
                      <a:pt x="58" y="82"/>
                      <a:pt x="1" y="1457"/>
                      <a:pt x="789" y="1457"/>
                    </a:cubicBezTo>
                    <a:cubicBezTo>
                      <a:pt x="851" y="1457"/>
                      <a:pt x="918" y="1448"/>
                      <a:pt x="990" y="1430"/>
                    </a:cubicBezTo>
                    <a:cubicBezTo>
                      <a:pt x="1031" y="1420"/>
                      <a:pt x="1024" y="1319"/>
                      <a:pt x="981" y="1319"/>
                    </a:cubicBezTo>
                    <a:cubicBezTo>
                      <a:pt x="976" y="1319"/>
                      <a:pt x="971" y="1319"/>
                      <a:pt x="966" y="1319"/>
                    </a:cubicBezTo>
                    <a:cubicBezTo>
                      <a:pt x="97" y="1319"/>
                      <a:pt x="395" y="232"/>
                      <a:pt x="1059" y="232"/>
                    </a:cubicBezTo>
                    <a:cubicBezTo>
                      <a:pt x="1131" y="232"/>
                      <a:pt x="1208" y="245"/>
                      <a:pt x="1288" y="274"/>
                    </a:cubicBezTo>
                    <a:cubicBezTo>
                      <a:pt x="1687" y="420"/>
                      <a:pt x="1869" y="913"/>
                      <a:pt x="1954" y="1288"/>
                    </a:cubicBezTo>
                    <a:cubicBezTo>
                      <a:pt x="1998" y="1491"/>
                      <a:pt x="2021" y="1701"/>
                      <a:pt x="2011" y="1907"/>
                    </a:cubicBezTo>
                    <a:cubicBezTo>
                      <a:pt x="2011" y="1991"/>
                      <a:pt x="1994" y="2072"/>
                      <a:pt x="1987" y="2157"/>
                    </a:cubicBezTo>
                    <a:cubicBezTo>
                      <a:pt x="1842" y="2316"/>
                      <a:pt x="1792" y="2542"/>
                      <a:pt x="1910" y="2796"/>
                    </a:cubicBezTo>
                    <a:cubicBezTo>
                      <a:pt x="2129" y="3272"/>
                      <a:pt x="2545" y="3482"/>
                      <a:pt x="2934" y="3809"/>
                    </a:cubicBezTo>
                    <a:cubicBezTo>
                      <a:pt x="3309" y="4123"/>
                      <a:pt x="3643" y="4479"/>
                      <a:pt x="3958" y="4853"/>
                    </a:cubicBezTo>
                    <a:cubicBezTo>
                      <a:pt x="4749" y="5800"/>
                      <a:pt x="5762" y="7063"/>
                      <a:pt x="6131" y="8236"/>
                    </a:cubicBezTo>
                    <a:cubicBezTo>
                      <a:pt x="6138" y="8260"/>
                      <a:pt x="6149" y="8269"/>
                      <a:pt x="6160" y="8269"/>
                    </a:cubicBezTo>
                    <a:cubicBezTo>
                      <a:pt x="6192" y="8269"/>
                      <a:pt x="6229" y="8194"/>
                      <a:pt x="6229" y="8161"/>
                    </a:cubicBezTo>
                    <a:cubicBezTo>
                      <a:pt x="6188" y="7350"/>
                      <a:pt x="6401" y="6668"/>
                      <a:pt x="6201" y="5854"/>
                    </a:cubicBezTo>
                    <a:cubicBezTo>
                      <a:pt x="6201" y="5847"/>
                      <a:pt x="6198" y="5840"/>
                      <a:pt x="6198" y="5834"/>
                    </a:cubicBezTo>
                    <a:cubicBezTo>
                      <a:pt x="6032" y="5171"/>
                      <a:pt x="5715" y="4532"/>
                      <a:pt x="5320" y="3978"/>
                    </a:cubicBezTo>
                    <a:cubicBezTo>
                      <a:pt x="5042" y="3590"/>
                      <a:pt x="4671" y="3123"/>
                      <a:pt x="4245" y="2735"/>
                    </a:cubicBezTo>
                    <a:cubicBezTo>
                      <a:pt x="3751" y="2286"/>
                      <a:pt x="3183" y="1934"/>
                      <a:pt x="2595" y="1917"/>
                    </a:cubicBezTo>
                    <a:cubicBezTo>
                      <a:pt x="2587" y="1916"/>
                      <a:pt x="2579" y="1916"/>
                      <a:pt x="2571" y="1916"/>
                    </a:cubicBezTo>
                    <a:cubicBezTo>
                      <a:pt x="2462" y="1916"/>
                      <a:pt x="2359" y="1936"/>
                      <a:pt x="2264" y="1971"/>
                    </a:cubicBezTo>
                    <a:cubicBezTo>
                      <a:pt x="2268" y="1582"/>
                      <a:pt x="2116" y="1089"/>
                      <a:pt x="2032" y="879"/>
                    </a:cubicBezTo>
                    <a:cubicBezTo>
                      <a:pt x="1854" y="443"/>
                      <a:pt x="1504" y="0"/>
                      <a:pt x="100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76" name="Google Shape;221;p3">
              <a:extLst>
                <a:ext uri="{FF2B5EF4-FFF2-40B4-BE49-F238E27FC236}">
                  <a16:creationId xmlns:a16="http://schemas.microsoft.com/office/drawing/2014/main" id="{795829E7-75E6-470B-AE40-F31A7400518E}"/>
                </a:ext>
              </a:extLst>
            </p:cNvPr>
            <p:cNvGrpSpPr>
              <a:grpSpLocks/>
            </p:cNvGrpSpPr>
            <p:nvPr/>
          </p:nvGrpSpPr>
          <p:grpSpPr bwMode="auto">
            <a:xfrm>
              <a:off x="7571778" y="3329054"/>
              <a:ext cx="1156401" cy="1545073"/>
              <a:chOff x="1517975" y="4132611"/>
              <a:chExt cx="698732" cy="933635"/>
            </a:xfrm>
          </p:grpSpPr>
          <p:sp>
            <p:nvSpPr>
              <p:cNvPr id="129" name="Google Shape;222;p3">
                <a:extLst>
                  <a:ext uri="{FF2B5EF4-FFF2-40B4-BE49-F238E27FC236}">
                    <a16:creationId xmlns:a16="http://schemas.microsoft.com/office/drawing/2014/main" id="{CCBE5080-9CD9-442E-83E2-BFD519D73B4C}"/>
                  </a:ext>
                </a:extLst>
              </p:cNvPr>
              <p:cNvSpPr/>
              <p:nvPr/>
            </p:nvSpPr>
            <p:spPr>
              <a:xfrm>
                <a:off x="1597612" y="4490239"/>
                <a:ext cx="138110" cy="138143"/>
              </a:xfrm>
              <a:custGeom>
                <a:avLst/>
                <a:gdLst/>
                <a:ahLst/>
                <a:cxnLst/>
                <a:rect l="l" t="t" r="r" b="b"/>
                <a:pathLst>
                  <a:path w="2859" h="2863" extrusionOk="0">
                    <a:moveTo>
                      <a:pt x="1429" y="0"/>
                    </a:moveTo>
                    <a:cubicBezTo>
                      <a:pt x="638" y="0"/>
                      <a:pt x="0" y="642"/>
                      <a:pt x="0" y="1429"/>
                    </a:cubicBezTo>
                    <a:cubicBezTo>
                      <a:pt x="0" y="2220"/>
                      <a:pt x="638" y="2862"/>
                      <a:pt x="1429" y="2862"/>
                    </a:cubicBezTo>
                    <a:cubicBezTo>
                      <a:pt x="2220" y="2862"/>
                      <a:pt x="2859" y="2220"/>
                      <a:pt x="2859" y="1429"/>
                    </a:cubicBezTo>
                    <a:cubicBezTo>
                      <a:pt x="2859" y="642"/>
                      <a:pt x="2220" y="0"/>
                      <a:pt x="1429"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30" name="Google Shape;223;p3">
                <a:extLst>
                  <a:ext uri="{FF2B5EF4-FFF2-40B4-BE49-F238E27FC236}">
                    <a16:creationId xmlns:a16="http://schemas.microsoft.com/office/drawing/2014/main" id="{62C74FD9-7863-4BE1-9A8E-FFA067CE583C}"/>
                  </a:ext>
                </a:extLst>
              </p:cNvPr>
              <p:cNvSpPr/>
              <p:nvPr/>
            </p:nvSpPr>
            <p:spPr>
              <a:xfrm>
                <a:off x="1932337" y="4188769"/>
                <a:ext cx="106460" cy="106486"/>
              </a:xfrm>
              <a:custGeom>
                <a:avLst/>
                <a:gdLst/>
                <a:ahLst/>
                <a:cxnLst/>
                <a:rect l="l" t="t" r="r" b="b"/>
                <a:pathLst>
                  <a:path w="2215" h="2214" extrusionOk="0">
                    <a:moveTo>
                      <a:pt x="1106" y="0"/>
                    </a:moveTo>
                    <a:cubicBezTo>
                      <a:pt x="495" y="0"/>
                      <a:pt x="1" y="494"/>
                      <a:pt x="1" y="1106"/>
                    </a:cubicBezTo>
                    <a:cubicBezTo>
                      <a:pt x="1" y="1717"/>
                      <a:pt x="495" y="2214"/>
                      <a:pt x="1106" y="2214"/>
                    </a:cubicBezTo>
                    <a:cubicBezTo>
                      <a:pt x="1718" y="2214"/>
                      <a:pt x="2214" y="1717"/>
                      <a:pt x="2214" y="1106"/>
                    </a:cubicBezTo>
                    <a:cubicBezTo>
                      <a:pt x="2214" y="494"/>
                      <a:pt x="1718" y="0"/>
                      <a:pt x="1106"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31" name="Google Shape;224;p3">
                <a:extLst>
                  <a:ext uri="{FF2B5EF4-FFF2-40B4-BE49-F238E27FC236}">
                    <a16:creationId xmlns:a16="http://schemas.microsoft.com/office/drawing/2014/main" id="{CBFD3D10-2EE6-43E7-BD89-782CB4278312}"/>
                  </a:ext>
                </a:extLst>
              </p:cNvPr>
              <p:cNvSpPr>
                <a:spLocks/>
              </p:cNvSpPr>
              <p:nvPr/>
            </p:nvSpPr>
            <p:spPr bwMode="auto">
              <a:xfrm>
                <a:off x="1539335" y="4751068"/>
                <a:ext cx="151250" cy="63885"/>
              </a:xfrm>
              <a:custGeom>
                <a:avLst/>
                <a:gdLst>
                  <a:gd name="T0" fmla="*/ 2147483646 w 3137"/>
                  <a:gd name="T1" fmla="*/ 0 h 1325"/>
                  <a:gd name="T2" fmla="*/ 2147483646 w 3137"/>
                  <a:gd name="T3" fmla="*/ 2147483646 h 1325"/>
                  <a:gd name="T4" fmla="*/ 2147483646 w 3137"/>
                  <a:gd name="T5" fmla="*/ 2147483646 h 1325"/>
                  <a:gd name="T6" fmla="*/ 2147483646 w 3137"/>
                  <a:gd name="T7" fmla="*/ 2147483646 h 1325"/>
                  <a:gd name="T8" fmla="*/ 2147483646 w 3137"/>
                  <a:gd name="T9" fmla="*/ 2147483646 h 1325"/>
                  <a:gd name="T10" fmla="*/ 2147483646 w 3137"/>
                  <a:gd name="T11" fmla="*/ 0 h 1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37" h="1325" extrusionOk="0">
                    <a:moveTo>
                      <a:pt x="1252" y="0"/>
                    </a:moveTo>
                    <a:cubicBezTo>
                      <a:pt x="1197" y="0"/>
                      <a:pt x="1141" y="4"/>
                      <a:pt x="1085" y="11"/>
                    </a:cubicBezTo>
                    <a:cubicBezTo>
                      <a:pt x="1" y="156"/>
                      <a:pt x="400" y="992"/>
                      <a:pt x="1524" y="1228"/>
                    </a:cubicBezTo>
                    <a:cubicBezTo>
                      <a:pt x="1869" y="1299"/>
                      <a:pt x="2154" y="1324"/>
                      <a:pt x="2383" y="1324"/>
                    </a:cubicBezTo>
                    <a:cubicBezTo>
                      <a:pt x="2901" y="1324"/>
                      <a:pt x="3137" y="1198"/>
                      <a:pt x="3137" y="1198"/>
                    </a:cubicBezTo>
                    <a:cubicBezTo>
                      <a:pt x="3137" y="1198"/>
                      <a:pt x="2267" y="0"/>
                      <a:pt x="125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2" name="Google Shape;225;p3">
                <a:extLst>
                  <a:ext uri="{FF2B5EF4-FFF2-40B4-BE49-F238E27FC236}">
                    <a16:creationId xmlns:a16="http://schemas.microsoft.com/office/drawing/2014/main" id="{C77193D4-0839-41B3-8EC7-624583507D3D}"/>
                  </a:ext>
                </a:extLst>
              </p:cNvPr>
              <p:cNvSpPr>
                <a:spLocks/>
              </p:cNvSpPr>
              <p:nvPr/>
            </p:nvSpPr>
            <p:spPr bwMode="auto">
              <a:xfrm>
                <a:off x="1829882" y="4540367"/>
                <a:ext cx="125455" cy="87848"/>
              </a:xfrm>
              <a:custGeom>
                <a:avLst/>
                <a:gdLst>
                  <a:gd name="T0" fmla="*/ 2147483646 w 2602"/>
                  <a:gd name="T1" fmla="*/ 2147483646 h 1822"/>
                  <a:gd name="T2" fmla="*/ 2147483646 w 2602"/>
                  <a:gd name="T3" fmla="*/ 2147483646 h 1822"/>
                  <a:gd name="T4" fmla="*/ 2147483646 w 2602"/>
                  <a:gd name="T5" fmla="*/ 2147483646 h 1822"/>
                  <a:gd name="T6" fmla="*/ 2147483646 w 2602"/>
                  <a:gd name="T7" fmla="*/ 2147483646 h 1822"/>
                  <a:gd name="T8" fmla="*/ 2147483646 w 2602"/>
                  <a:gd name="T9" fmla="*/ 2147483646 h 1822"/>
                  <a:gd name="T10" fmla="*/ 2147483646 w 2602"/>
                  <a:gd name="T11" fmla="*/ 2147483646 h 18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02" h="1822" extrusionOk="0">
                    <a:moveTo>
                      <a:pt x="755" y="1"/>
                    </a:moveTo>
                    <a:cubicBezTo>
                      <a:pt x="0" y="1"/>
                      <a:pt x="177" y="798"/>
                      <a:pt x="1068" y="1323"/>
                    </a:cubicBezTo>
                    <a:cubicBezTo>
                      <a:pt x="1820" y="1769"/>
                      <a:pt x="2317" y="1822"/>
                      <a:pt x="2511" y="1822"/>
                    </a:cubicBezTo>
                    <a:cubicBezTo>
                      <a:pt x="2571" y="1822"/>
                      <a:pt x="2601" y="1817"/>
                      <a:pt x="2601" y="1817"/>
                    </a:cubicBezTo>
                    <a:cubicBezTo>
                      <a:pt x="2601" y="1817"/>
                      <a:pt x="2119" y="242"/>
                      <a:pt x="1044" y="32"/>
                    </a:cubicBezTo>
                    <a:cubicBezTo>
                      <a:pt x="936" y="11"/>
                      <a:pt x="840" y="1"/>
                      <a:pt x="755"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3" name="Google Shape;226;p3">
                <a:extLst>
                  <a:ext uri="{FF2B5EF4-FFF2-40B4-BE49-F238E27FC236}">
                    <a16:creationId xmlns:a16="http://schemas.microsoft.com/office/drawing/2014/main" id="{FEBCE233-8BFF-4171-BDF9-6E065962342D}"/>
                  </a:ext>
                </a:extLst>
              </p:cNvPr>
              <p:cNvSpPr>
                <a:spLocks/>
              </p:cNvSpPr>
              <p:nvPr/>
            </p:nvSpPr>
            <p:spPr bwMode="auto">
              <a:xfrm>
                <a:off x="1742853" y="4814857"/>
                <a:ext cx="125841" cy="87462"/>
              </a:xfrm>
              <a:custGeom>
                <a:avLst/>
                <a:gdLst>
                  <a:gd name="T0" fmla="*/ 2147483646 w 2610"/>
                  <a:gd name="T1" fmla="*/ 0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0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6" y="0"/>
                    </a:moveTo>
                    <a:cubicBezTo>
                      <a:pt x="1763" y="0"/>
                      <a:pt x="1670" y="10"/>
                      <a:pt x="1565" y="30"/>
                    </a:cubicBezTo>
                    <a:cubicBezTo>
                      <a:pt x="490" y="236"/>
                      <a:pt x="0" y="1807"/>
                      <a:pt x="0" y="1807"/>
                    </a:cubicBezTo>
                    <a:cubicBezTo>
                      <a:pt x="0" y="1807"/>
                      <a:pt x="34" y="1813"/>
                      <a:pt x="99" y="1813"/>
                    </a:cubicBezTo>
                    <a:cubicBezTo>
                      <a:pt x="297" y="1813"/>
                      <a:pt x="791" y="1759"/>
                      <a:pt x="1535" y="1324"/>
                    </a:cubicBezTo>
                    <a:cubicBezTo>
                      <a:pt x="2431" y="800"/>
                      <a:pt x="2609" y="0"/>
                      <a:pt x="184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4" name="Google Shape;227;p3">
                <a:extLst>
                  <a:ext uri="{FF2B5EF4-FFF2-40B4-BE49-F238E27FC236}">
                    <a16:creationId xmlns:a16="http://schemas.microsoft.com/office/drawing/2014/main" id="{F1B815AE-B736-4965-AE30-FFA18F5B41D6}"/>
                  </a:ext>
                </a:extLst>
              </p:cNvPr>
              <p:cNvSpPr>
                <a:spLocks/>
              </p:cNvSpPr>
              <p:nvPr/>
            </p:nvSpPr>
            <p:spPr bwMode="auto">
              <a:xfrm>
                <a:off x="1983641" y="4683036"/>
                <a:ext cx="125841" cy="87462"/>
              </a:xfrm>
              <a:custGeom>
                <a:avLst/>
                <a:gdLst>
                  <a:gd name="T0" fmla="*/ 2147483646 w 2610"/>
                  <a:gd name="T1" fmla="*/ 2147483646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2147483646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9" y="1"/>
                    </a:moveTo>
                    <a:cubicBezTo>
                      <a:pt x="1766" y="1"/>
                      <a:pt x="1671" y="10"/>
                      <a:pt x="1566" y="30"/>
                    </a:cubicBezTo>
                    <a:cubicBezTo>
                      <a:pt x="491" y="236"/>
                      <a:pt x="0" y="1807"/>
                      <a:pt x="0" y="1807"/>
                    </a:cubicBezTo>
                    <a:cubicBezTo>
                      <a:pt x="0" y="1807"/>
                      <a:pt x="34" y="1813"/>
                      <a:pt x="98" y="1813"/>
                    </a:cubicBezTo>
                    <a:cubicBezTo>
                      <a:pt x="296" y="1813"/>
                      <a:pt x="791" y="1759"/>
                      <a:pt x="1535" y="1321"/>
                    </a:cubicBezTo>
                    <a:cubicBezTo>
                      <a:pt x="2431" y="797"/>
                      <a:pt x="2610" y="1"/>
                      <a:pt x="1849"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5" name="Google Shape;228;p3">
                <a:extLst>
                  <a:ext uri="{FF2B5EF4-FFF2-40B4-BE49-F238E27FC236}">
                    <a16:creationId xmlns:a16="http://schemas.microsoft.com/office/drawing/2014/main" id="{DB57FADB-A91F-42A0-8F2A-CE4F121C489F}"/>
                  </a:ext>
                </a:extLst>
              </p:cNvPr>
              <p:cNvSpPr>
                <a:spLocks/>
              </p:cNvSpPr>
              <p:nvPr/>
            </p:nvSpPr>
            <p:spPr bwMode="auto">
              <a:xfrm>
                <a:off x="1517975" y="4132611"/>
                <a:ext cx="698732" cy="933635"/>
              </a:xfrm>
              <a:custGeom>
                <a:avLst/>
                <a:gdLst>
                  <a:gd name="T0" fmla="*/ 2147483646 w 14492"/>
                  <a:gd name="T1" fmla="*/ 0 h 19364"/>
                  <a:gd name="T2" fmla="*/ 2147483646 w 14492"/>
                  <a:gd name="T3" fmla="*/ 2147483646 h 19364"/>
                  <a:gd name="T4" fmla="*/ 2147483646 w 14492"/>
                  <a:gd name="T5" fmla="*/ 2147483646 h 19364"/>
                  <a:gd name="T6" fmla="*/ 2147483646 w 14492"/>
                  <a:gd name="T7" fmla="*/ 2147483646 h 19364"/>
                  <a:gd name="T8" fmla="*/ 2147483646 w 14492"/>
                  <a:gd name="T9" fmla="*/ 2147483646 h 19364"/>
                  <a:gd name="T10" fmla="*/ 2147483646 w 14492"/>
                  <a:gd name="T11" fmla="*/ 2147483646 h 19364"/>
                  <a:gd name="T12" fmla="*/ 2147483646 w 14492"/>
                  <a:gd name="T13" fmla="*/ 2147483646 h 19364"/>
                  <a:gd name="T14" fmla="*/ 2147483646 w 14492"/>
                  <a:gd name="T15" fmla="*/ 2147483646 h 19364"/>
                  <a:gd name="T16" fmla="*/ 2147483646 w 14492"/>
                  <a:gd name="T17" fmla="*/ 2147483646 h 19364"/>
                  <a:gd name="T18" fmla="*/ 2147483646 w 14492"/>
                  <a:gd name="T19" fmla="*/ 2147483646 h 19364"/>
                  <a:gd name="T20" fmla="*/ 2147483646 w 14492"/>
                  <a:gd name="T21" fmla="*/ 2147483646 h 19364"/>
                  <a:gd name="T22" fmla="*/ 2147483646 w 14492"/>
                  <a:gd name="T23" fmla="*/ 2147483646 h 19364"/>
                  <a:gd name="T24" fmla="*/ 2147483646 w 14492"/>
                  <a:gd name="T25" fmla="*/ 2147483646 h 19364"/>
                  <a:gd name="T26" fmla="*/ 2147483646 w 14492"/>
                  <a:gd name="T27" fmla="*/ 2147483646 h 19364"/>
                  <a:gd name="T28" fmla="*/ 2147483646 w 14492"/>
                  <a:gd name="T29" fmla="*/ 2147483646 h 19364"/>
                  <a:gd name="T30" fmla="*/ 2147483646 w 14492"/>
                  <a:gd name="T31" fmla="*/ 2147483646 h 19364"/>
                  <a:gd name="T32" fmla="*/ 2147483646 w 14492"/>
                  <a:gd name="T33" fmla="*/ 2147483646 h 19364"/>
                  <a:gd name="T34" fmla="*/ 2147483646 w 14492"/>
                  <a:gd name="T35" fmla="*/ 2147483646 h 19364"/>
                  <a:gd name="T36" fmla="*/ 2147483646 w 14492"/>
                  <a:gd name="T37" fmla="*/ 2147483646 h 19364"/>
                  <a:gd name="T38" fmla="*/ 2147483646 w 14492"/>
                  <a:gd name="T39" fmla="*/ 2147483646 h 19364"/>
                  <a:gd name="T40" fmla="*/ 2147483646 w 14492"/>
                  <a:gd name="T41" fmla="*/ 2147483646 h 19364"/>
                  <a:gd name="T42" fmla="*/ 2147483646 w 14492"/>
                  <a:gd name="T43" fmla="*/ 2147483646 h 19364"/>
                  <a:gd name="T44" fmla="*/ 2147483646 w 14492"/>
                  <a:gd name="T45" fmla="*/ 2147483646 h 19364"/>
                  <a:gd name="T46" fmla="*/ 2147483646 w 14492"/>
                  <a:gd name="T47" fmla="*/ 2147483646 h 19364"/>
                  <a:gd name="T48" fmla="*/ 2147483646 w 14492"/>
                  <a:gd name="T49" fmla="*/ 2147483646 h 19364"/>
                  <a:gd name="T50" fmla="*/ 2147483646 w 14492"/>
                  <a:gd name="T51" fmla="*/ 2147483646 h 19364"/>
                  <a:gd name="T52" fmla="*/ 2147483646 w 14492"/>
                  <a:gd name="T53" fmla="*/ 2147483646 h 19364"/>
                  <a:gd name="T54" fmla="*/ 2147483646 w 14492"/>
                  <a:gd name="T55" fmla="*/ 2147483646 h 19364"/>
                  <a:gd name="T56" fmla="*/ 2147483646 w 14492"/>
                  <a:gd name="T57" fmla="*/ 2147483646 h 19364"/>
                  <a:gd name="T58" fmla="*/ 2147483646 w 14492"/>
                  <a:gd name="T59" fmla="*/ 2147483646 h 19364"/>
                  <a:gd name="T60" fmla="*/ 2147483646 w 14492"/>
                  <a:gd name="T61" fmla="*/ 2147483646 h 19364"/>
                  <a:gd name="T62" fmla="*/ 2147483646 w 14492"/>
                  <a:gd name="T63" fmla="*/ 2147483646 h 19364"/>
                  <a:gd name="T64" fmla="*/ 2147483646 w 14492"/>
                  <a:gd name="T65" fmla="*/ 2147483646 h 19364"/>
                  <a:gd name="T66" fmla="*/ 2147483646 w 14492"/>
                  <a:gd name="T67" fmla="*/ 2147483646 h 19364"/>
                  <a:gd name="T68" fmla="*/ 2147483646 w 14492"/>
                  <a:gd name="T69" fmla="*/ 2147483646 h 19364"/>
                  <a:gd name="T70" fmla="*/ 2147483646 w 14492"/>
                  <a:gd name="T71" fmla="*/ 2147483646 h 19364"/>
                  <a:gd name="T72" fmla="*/ 2147483646 w 14492"/>
                  <a:gd name="T73" fmla="*/ 2147483646 h 19364"/>
                  <a:gd name="T74" fmla="*/ 2147483646 w 14492"/>
                  <a:gd name="T75" fmla="*/ 2147483646 h 19364"/>
                  <a:gd name="T76" fmla="*/ 2147483646 w 14492"/>
                  <a:gd name="T77" fmla="*/ 2147483646 h 19364"/>
                  <a:gd name="T78" fmla="*/ 2147483646 w 14492"/>
                  <a:gd name="T79" fmla="*/ 2147483646 h 19364"/>
                  <a:gd name="T80" fmla="*/ 2147483646 w 14492"/>
                  <a:gd name="T81" fmla="*/ 2147483646 h 19364"/>
                  <a:gd name="T82" fmla="*/ 2147483646 w 14492"/>
                  <a:gd name="T83" fmla="*/ 2147483646 h 19364"/>
                  <a:gd name="T84" fmla="*/ 2147483646 w 14492"/>
                  <a:gd name="T85" fmla="*/ 2147483646 h 19364"/>
                  <a:gd name="T86" fmla="*/ 2147483646 w 14492"/>
                  <a:gd name="T87" fmla="*/ 2147483646 h 19364"/>
                  <a:gd name="T88" fmla="*/ 2147483646 w 14492"/>
                  <a:gd name="T89" fmla="*/ 2147483646 h 19364"/>
                  <a:gd name="T90" fmla="*/ 2147483646 w 14492"/>
                  <a:gd name="T91" fmla="*/ 2147483646 h 19364"/>
                  <a:gd name="T92" fmla="*/ 2147483646 w 14492"/>
                  <a:gd name="T93" fmla="*/ 2147483646 h 19364"/>
                  <a:gd name="T94" fmla="*/ 2147483646 w 14492"/>
                  <a:gd name="T95" fmla="*/ 2147483646 h 19364"/>
                  <a:gd name="T96" fmla="*/ 2147483646 w 14492"/>
                  <a:gd name="T97" fmla="*/ 2147483646 h 19364"/>
                  <a:gd name="T98" fmla="*/ 2147483646 w 14492"/>
                  <a:gd name="T99" fmla="*/ 2147483646 h 19364"/>
                  <a:gd name="T100" fmla="*/ 2147483646 w 14492"/>
                  <a:gd name="T101" fmla="*/ 2147483646 h 19364"/>
                  <a:gd name="T102" fmla="*/ 2147483646 w 14492"/>
                  <a:gd name="T103" fmla="*/ 2147483646 h 19364"/>
                  <a:gd name="T104" fmla="*/ 2147483646 w 14492"/>
                  <a:gd name="T105" fmla="*/ 2147483646 h 19364"/>
                  <a:gd name="T106" fmla="*/ 2147483646 w 14492"/>
                  <a:gd name="T107" fmla="*/ 2147483646 h 19364"/>
                  <a:gd name="T108" fmla="*/ 2147483646 w 14492"/>
                  <a:gd name="T109" fmla="*/ 0 h 1936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492" h="19364" extrusionOk="0">
                    <a:moveTo>
                      <a:pt x="9912" y="0"/>
                    </a:moveTo>
                    <a:cubicBezTo>
                      <a:pt x="9056" y="0"/>
                      <a:pt x="8186" y="459"/>
                      <a:pt x="7688" y="1146"/>
                    </a:cubicBezTo>
                    <a:cubicBezTo>
                      <a:pt x="6969" y="2143"/>
                      <a:pt x="7270" y="3674"/>
                      <a:pt x="8401" y="4232"/>
                    </a:cubicBezTo>
                    <a:cubicBezTo>
                      <a:pt x="8764" y="4408"/>
                      <a:pt x="9190" y="4493"/>
                      <a:pt x="9619" y="4493"/>
                    </a:cubicBezTo>
                    <a:cubicBezTo>
                      <a:pt x="9643" y="4493"/>
                      <a:pt x="9666" y="4492"/>
                      <a:pt x="9689" y="4492"/>
                    </a:cubicBezTo>
                    <a:cubicBezTo>
                      <a:pt x="9602" y="5597"/>
                      <a:pt x="9625" y="6705"/>
                      <a:pt x="9521" y="7810"/>
                    </a:cubicBezTo>
                    <a:cubicBezTo>
                      <a:pt x="9412" y="9000"/>
                      <a:pt x="9345" y="10189"/>
                      <a:pt x="9223" y="11375"/>
                    </a:cubicBezTo>
                    <a:cubicBezTo>
                      <a:pt x="8986" y="13657"/>
                      <a:pt x="8777" y="15940"/>
                      <a:pt x="8733" y="18232"/>
                    </a:cubicBezTo>
                    <a:cubicBezTo>
                      <a:pt x="8480" y="18229"/>
                      <a:pt x="8228" y="18227"/>
                      <a:pt x="7979" y="18227"/>
                    </a:cubicBezTo>
                    <a:cubicBezTo>
                      <a:pt x="7876" y="18227"/>
                      <a:pt x="7774" y="18227"/>
                      <a:pt x="7671" y="18228"/>
                    </a:cubicBezTo>
                    <a:cubicBezTo>
                      <a:pt x="6698" y="18242"/>
                      <a:pt x="5725" y="18232"/>
                      <a:pt x="4756" y="18286"/>
                    </a:cubicBezTo>
                    <a:cubicBezTo>
                      <a:pt x="4404" y="16025"/>
                      <a:pt x="4289" y="13727"/>
                      <a:pt x="3904" y="11467"/>
                    </a:cubicBezTo>
                    <a:cubicBezTo>
                      <a:pt x="5104" y="11257"/>
                      <a:pt x="5941" y="10483"/>
                      <a:pt x="5979" y="9057"/>
                    </a:cubicBezTo>
                    <a:cubicBezTo>
                      <a:pt x="6012" y="7678"/>
                      <a:pt x="4926" y="6282"/>
                      <a:pt x="3504" y="6282"/>
                    </a:cubicBezTo>
                    <a:cubicBezTo>
                      <a:pt x="3481" y="6282"/>
                      <a:pt x="3457" y="6282"/>
                      <a:pt x="3434" y="6283"/>
                    </a:cubicBezTo>
                    <a:cubicBezTo>
                      <a:pt x="3276" y="6289"/>
                      <a:pt x="3373" y="6515"/>
                      <a:pt x="3488" y="6529"/>
                    </a:cubicBezTo>
                    <a:cubicBezTo>
                      <a:pt x="4708" y="6637"/>
                      <a:pt x="5577" y="7841"/>
                      <a:pt x="5563" y="9017"/>
                    </a:cubicBezTo>
                    <a:cubicBezTo>
                      <a:pt x="5550" y="10368"/>
                      <a:pt x="4661" y="11112"/>
                      <a:pt x="3326" y="11115"/>
                    </a:cubicBezTo>
                    <a:cubicBezTo>
                      <a:pt x="3318" y="11115"/>
                      <a:pt x="3310" y="11115"/>
                      <a:pt x="3303" y="11115"/>
                    </a:cubicBezTo>
                    <a:cubicBezTo>
                      <a:pt x="2056" y="11115"/>
                      <a:pt x="750" y="10529"/>
                      <a:pt x="656" y="9131"/>
                    </a:cubicBezTo>
                    <a:cubicBezTo>
                      <a:pt x="565" y="7746"/>
                      <a:pt x="1258" y="6715"/>
                      <a:pt x="2684" y="6506"/>
                    </a:cubicBezTo>
                    <a:cubicBezTo>
                      <a:pt x="2860" y="6482"/>
                      <a:pt x="2724" y="6252"/>
                      <a:pt x="2599" y="6245"/>
                    </a:cubicBezTo>
                    <a:cubicBezTo>
                      <a:pt x="2548" y="6243"/>
                      <a:pt x="2498" y="6241"/>
                      <a:pt x="2449" y="6241"/>
                    </a:cubicBezTo>
                    <a:cubicBezTo>
                      <a:pt x="1058" y="6241"/>
                      <a:pt x="300" y="7287"/>
                      <a:pt x="169" y="8635"/>
                    </a:cubicBezTo>
                    <a:cubicBezTo>
                      <a:pt x="1" y="10416"/>
                      <a:pt x="1319" y="11456"/>
                      <a:pt x="3015" y="11520"/>
                    </a:cubicBezTo>
                    <a:cubicBezTo>
                      <a:pt x="3071" y="11522"/>
                      <a:pt x="3126" y="11523"/>
                      <a:pt x="3180" y="11523"/>
                    </a:cubicBezTo>
                    <a:cubicBezTo>
                      <a:pt x="3346" y="11523"/>
                      <a:pt x="3506" y="11514"/>
                      <a:pt x="3664" y="11497"/>
                    </a:cubicBezTo>
                    <a:cubicBezTo>
                      <a:pt x="3559" y="12740"/>
                      <a:pt x="3941" y="14129"/>
                      <a:pt x="4073" y="15360"/>
                    </a:cubicBezTo>
                    <a:cubicBezTo>
                      <a:pt x="4168" y="16221"/>
                      <a:pt x="4036" y="17478"/>
                      <a:pt x="4431" y="18313"/>
                    </a:cubicBezTo>
                    <a:cubicBezTo>
                      <a:pt x="4195" y="18330"/>
                      <a:pt x="3961" y="18347"/>
                      <a:pt x="3728" y="18373"/>
                    </a:cubicBezTo>
                    <a:cubicBezTo>
                      <a:pt x="2748" y="18489"/>
                      <a:pt x="1504" y="18553"/>
                      <a:pt x="595" y="18952"/>
                    </a:cubicBezTo>
                    <a:cubicBezTo>
                      <a:pt x="527" y="18981"/>
                      <a:pt x="560" y="19121"/>
                      <a:pt x="635" y="19121"/>
                    </a:cubicBezTo>
                    <a:cubicBezTo>
                      <a:pt x="638" y="19121"/>
                      <a:pt x="640" y="19121"/>
                      <a:pt x="643" y="19120"/>
                    </a:cubicBezTo>
                    <a:cubicBezTo>
                      <a:pt x="2905" y="18774"/>
                      <a:pt x="5224" y="18541"/>
                      <a:pt x="7535" y="18541"/>
                    </a:cubicBezTo>
                    <a:cubicBezTo>
                      <a:pt x="9846" y="18541"/>
                      <a:pt x="12151" y="18774"/>
                      <a:pt x="14387" y="19361"/>
                    </a:cubicBezTo>
                    <a:cubicBezTo>
                      <a:pt x="14394" y="19362"/>
                      <a:pt x="14401" y="19363"/>
                      <a:pt x="14408" y="19363"/>
                    </a:cubicBezTo>
                    <a:cubicBezTo>
                      <a:pt x="14491" y="19363"/>
                      <a:pt x="14466" y="19210"/>
                      <a:pt x="14396" y="19181"/>
                    </a:cubicBezTo>
                    <a:cubicBezTo>
                      <a:pt x="12761" y="18512"/>
                      <a:pt x="10899" y="18292"/>
                      <a:pt x="9101" y="18242"/>
                    </a:cubicBezTo>
                    <a:cubicBezTo>
                      <a:pt x="9148" y="15917"/>
                      <a:pt x="9375" y="13605"/>
                      <a:pt x="9594" y="11291"/>
                    </a:cubicBezTo>
                    <a:cubicBezTo>
                      <a:pt x="9808" y="9054"/>
                      <a:pt x="10115" y="6729"/>
                      <a:pt x="9889" y="4478"/>
                    </a:cubicBezTo>
                    <a:cubicBezTo>
                      <a:pt x="10659" y="4411"/>
                      <a:pt x="11402" y="4056"/>
                      <a:pt x="11778" y="3397"/>
                    </a:cubicBezTo>
                    <a:cubicBezTo>
                      <a:pt x="12345" y="2407"/>
                      <a:pt x="12041" y="838"/>
                      <a:pt x="10821" y="568"/>
                    </a:cubicBezTo>
                    <a:cubicBezTo>
                      <a:pt x="10810" y="566"/>
                      <a:pt x="10799" y="564"/>
                      <a:pt x="10790" y="564"/>
                    </a:cubicBezTo>
                    <a:cubicBezTo>
                      <a:pt x="10669" y="564"/>
                      <a:pt x="10710" y="751"/>
                      <a:pt x="10798" y="798"/>
                    </a:cubicBezTo>
                    <a:cubicBezTo>
                      <a:pt x="11642" y="1261"/>
                      <a:pt x="11778" y="2650"/>
                      <a:pt x="11230" y="3377"/>
                    </a:cubicBezTo>
                    <a:cubicBezTo>
                      <a:pt x="10874" y="3847"/>
                      <a:pt x="10212" y="4095"/>
                      <a:pt x="9571" y="4095"/>
                    </a:cubicBezTo>
                    <a:cubicBezTo>
                      <a:pt x="9178" y="4095"/>
                      <a:pt x="8792" y="4002"/>
                      <a:pt x="8490" y="3809"/>
                    </a:cubicBezTo>
                    <a:cubicBezTo>
                      <a:pt x="7668" y="3285"/>
                      <a:pt x="7554" y="2099"/>
                      <a:pt x="8097" y="1345"/>
                    </a:cubicBezTo>
                    <a:cubicBezTo>
                      <a:pt x="8585" y="670"/>
                      <a:pt x="9386" y="333"/>
                      <a:pt x="10197" y="333"/>
                    </a:cubicBezTo>
                    <a:cubicBezTo>
                      <a:pt x="10410" y="333"/>
                      <a:pt x="10623" y="356"/>
                      <a:pt x="10831" y="403"/>
                    </a:cubicBezTo>
                    <a:cubicBezTo>
                      <a:pt x="10838" y="404"/>
                      <a:pt x="10844" y="405"/>
                      <a:pt x="10850" y="405"/>
                    </a:cubicBezTo>
                    <a:cubicBezTo>
                      <a:pt x="10942" y="405"/>
                      <a:pt x="10908" y="235"/>
                      <a:pt x="10842" y="203"/>
                    </a:cubicBezTo>
                    <a:cubicBezTo>
                      <a:pt x="10547" y="64"/>
                      <a:pt x="10231" y="0"/>
                      <a:pt x="991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77" name="Google Shape;229;p3">
              <a:extLst>
                <a:ext uri="{FF2B5EF4-FFF2-40B4-BE49-F238E27FC236}">
                  <a16:creationId xmlns:a16="http://schemas.microsoft.com/office/drawing/2014/main" id="{2ACBF649-E613-489B-8023-E7D3453A6D4D}"/>
                </a:ext>
              </a:extLst>
            </p:cNvPr>
            <p:cNvGrpSpPr>
              <a:grpSpLocks/>
            </p:cNvGrpSpPr>
            <p:nvPr/>
          </p:nvGrpSpPr>
          <p:grpSpPr bwMode="auto">
            <a:xfrm>
              <a:off x="430034" y="329700"/>
              <a:ext cx="1099080" cy="1113371"/>
              <a:chOff x="918850" y="1629150"/>
              <a:chExt cx="442250" cy="453124"/>
            </a:xfrm>
          </p:grpSpPr>
          <p:sp>
            <p:nvSpPr>
              <p:cNvPr id="117" name="Google Shape;230;p3">
                <a:extLst>
                  <a:ext uri="{FF2B5EF4-FFF2-40B4-BE49-F238E27FC236}">
                    <a16:creationId xmlns:a16="http://schemas.microsoft.com/office/drawing/2014/main" id="{581B0A35-579C-44C7-9563-09EDD90B8755}"/>
                  </a:ext>
                </a:extLst>
              </p:cNvPr>
              <p:cNvSpPr/>
              <p:nvPr/>
            </p:nvSpPr>
            <p:spPr>
              <a:xfrm>
                <a:off x="1016140" y="1742082"/>
                <a:ext cx="267616" cy="245205"/>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8" name="Google Shape;231;p3">
                <a:extLst>
                  <a:ext uri="{FF2B5EF4-FFF2-40B4-BE49-F238E27FC236}">
                    <a16:creationId xmlns:a16="http://schemas.microsoft.com/office/drawing/2014/main" id="{3B204C49-CADD-41BC-AE31-7F4684D4C648}"/>
                  </a:ext>
                </a:extLst>
              </p:cNvPr>
              <p:cNvSpPr>
                <a:spLocks/>
              </p:cNvSpPr>
              <p:nvPr/>
            </p:nvSpPr>
            <p:spPr bwMode="auto">
              <a:xfrm>
                <a:off x="1016680" y="1729347"/>
                <a:ext cx="282406" cy="275153"/>
              </a:xfrm>
              <a:custGeom>
                <a:avLst/>
                <a:gdLst>
                  <a:gd name="T0" fmla="*/ 2147483646 w 8839"/>
                  <a:gd name="T1" fmla="*/ 2147483646 h 8612"/>
                  <a:gd name="T2" fmla="*/ 2147483646 w 8839"/>
                  <a:gd name="T3" fmla="*/ 2147483646 h 8612"/>
                  <a:gd name="T4" fmla="*/ 2147483646 w 8839"/>
                  <a:gd name="T5" fmla="*/ 2147483646 h 8612"/>
                  <a:gd name="T6" fmla="*/ 2147483646 w 8839"/>
                  <a:gd name="T7" fmla="*/ 2147483646 h 8612"/>
                  <a:gd name="T8" fmla="*/ 2147483646 w 8839"/>
                  <a:gd name="T9" fmla="*/ 2147483646 h 8612"/>
                  <a:gd name="T10" fmla="*/ 2147483646 w 8839"/>
                  <a:gd name="T11" fmla="*/ 2147483646 h 8612"/>
                  <a:gd name="T12" fmla="*/ 2147483646 w 8839"/>
                  <a:gd name="T13" fmla="*/ 2147483646 h 8612"/>
                  <a:gd name="T14" fmla="*/ 2147483646 w 8839"/>
                  <a:gd name="T15" fmla="*/ 2147483646 h 8612"/>
                  <a:gd name="T16" fmla="*/ 2147483646 w 8839"/>
                  <a:gd name="T17" fmla="*/ 2147483646 h 8612"/>
                  <a:gd name="T18" fmla="*/ 2147483646 w 8839"/>
                  <a:gd name="T19" fmla="*/ 2147483646 h 8612"/>
                  <a:gd name="T20" fmla="*/ 2147483646 w 8839"/>
                  <a:gd name="T21" fmla="*/ 2147483646 h 8612"/>
                  <a:gd name="T22" fmla="*/ 2147483646 w 8839"/>
                  <a:gd name="T23" fmla="*/ 2147483646 h 8612"/>
                  <a:gd name="T24" fmla="*/ 2147483646 w 8839"/>
                  <a:gd name="T25" fmla="*/ 2147483646 h 8612"/>
                  <a:gd name="T26" fmla="*/ 2147483646 w 8839"/>
                  <a:gd name="T27" fmla="*/ 2147483646 h 8612"/>
                  <a:gd name="T28" fmla="*/ 2147483646 w 8839"/>
                  <a:gd name="T29" fmla="*/ 2147483646 h 8612"/>
                  <a:gd name="T30" fmla="*/ 2147483646 w 8839"/>
                  <a:gd name="T31" fmla="*/ 2147483646 h 8612"/>
                  <a:gd name="T32" fmla="*/ 2147483646 w 8839"/>
                  <a:gd name="T33" fmla="*/ 2147483646 h 8612"/>
                  <a:gd name="T34" fmla="*/ 2147483646 w 8839"/>
                  <a:gd name="T35" fmla="*/ 2147483646 h 8612"/>
                  <a:gd name="T36" fmla="*/ 2147483646 w 8839"/>
                  <a:gd name="T37" fmla="*/ 2147483646 h 8612"/>
                  <a:gd name="T38" fmla="*/ 2147483646 w 8839"/>
                  <a:gd name="T39" fmla="*/ 2147483646 h 8612"/>
                  <a:gd name="T40" fmla="*/ 2147483646 w 8839"/>
                  <a:gd name="T41" fmla="*/ 2147483646 h 8612"/>
                  <a:gd name="T42" fmla="*/ 2147483646 w 8839"/>
                  <a:gd name="T43" fmla="*/ 2147483646 h 8612"/>
                  <a:gd name="T44" fmla="*/ 2147483646 w 8839"/>
                  <a:gd name="T45" fmla="*/ 2147483646 h 8612"/>
                  <a:gd name="T46" fmla="*/ 2147483646 w 8839"/>
                  <a:gd name="T47" fmla="*/ 2147483646 h 8612"/>
                  <a:gd name="T48" fmla="*/ 2147483646 w 8839"/>
                  <a:gd name="T49" fmla="*/ 2147483646 h 8612"/>
                  <a:gd name="T50" fmla="*/ 2147483646 w 8839"/>
                  <a:gd name="T51" fmla="*/ 2147483646 h 8612"/>
                  <a:gd name="T52" fmla="*/ 2147483646 w 8839"/>
                  <a:gd name="T53" fmla="*/ 2147483646 h 8612"/>
                  <a:gd name="T54" fmla="*/ 2147483646 w 8839"/>
                  <a:gd name="T55" fmla="*/ 2147483646 h 8612"/>
                  <a:gd name="T56" fmla="*/ 2147483646 w 8839"/>
                  <a:gd name="T57" fmla="*/ 2147483646 h 8612"/>
                  <a:gd name="T58" fmla="*/ 2147483646 w 8839"/>
                  <a:gd name="T59" fmla="*/ 2147483646 h 8612"/>
                  <a:gd name="T60" fmla="*/ 2147483646 w 8839"/>
                  <a:gd name="T61" fmla="*/ 2147483646 h 8612"/>
                  <a:gd name="T62" fmla="*/ 2147483646 w 8839"/>
                  <a:gd name="T63" fmla="*/ 2147483646 h 8612"/>
                  <a:gd name="T64" fmla="*/ 2147483646 w 8839"/>
                  <a:gd name="T65" fmla="*/ 2147483646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9" name="Google Shape;232;p3">
                <a:extLst>
                  <a:ext uri="{FF2B5EF4-FFF2-40B4-BE49-F238E27FC236}">
                    <a16:creationId xmlns:a16="http://schemas.microsoft.com/office/drawing/2014/main" id="{91C9C864-B9B8-4BF8-AE49-F5EAC9AC71C9}"/>
                  </a:ext>
                </a:extLst>
              </p:cNvPr>
              <p:cNvSpPr>
                <a:spLocks/>
              </p:cNvSpPr>
              <p:nvPr/>
            </p:nvSpPr>
            <p:spPr bwMode="auto">
              <a:xfrm>
                <a:off x="1150678" y="1629150"/>
                <a:ext cx="11694" cy="53037"/>
              </a:xfrm>
              <a:custGeom>
                <a:avLst/>
                <a:gdLst>
                  <a:gd name="T0" fmla="*/ 2147483646 w 366"/>
                  <a:gd name="T1" fmla="*/ 0 h 1660"/>
                  <a:gd name="T2" fmla="*/ 2147483646 w 366"/>
                  <a:gd name="T3" fmla="*/ 2147483646 h 1660"/>
                  <a:gd name="T4" fmla="*/ 2147483646 w 366"/>
                  <a:gd name="T5" fmla="*/ 2147483646 h 1660"/>
                  <a:gd name="T6" fmla="*/ 2147483646 w 366"/>
                  <a:gd name="T7" fmla="*/ 2147483646 h 1660"/>
                  <a:gd name="T8" fmla="*/ 2147483646 w 366"/>
                  <a:gd name="T9" fmla="*/ 2147483646 h 1660"/>
                  <a:gd name="T10" fmla="*/ 2147483646 w 366"/>
                  <a:gd name="T11" fmla="*/ 2147483646 h 1660"/>
                  <a:gd name="T12" fmla="*/ 2147483646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0" name="Google Shape;233;p3">
                <a:extLst>
                  <a:ext uri="{FF2B5EF4-FFF2-40B4-BE49-F238E27FC236}">
                    <a16:creationId xmlns:a16="http://schemas.microsoft.com/office/drawing/2014/main" id="{98387F46-26F2-4F5C-9C0B-10E2ED206D4B}"/>
                  </a:ext>
                </a:extLst>
              </p:cNvPr>
              <p:cNvSpPr>
                <a:spLocks/>
              </p:cNvSpPr>
              <p:nvPr/>
            </p:nvSpPr>
            <p:spPr bwMode="auto">
              <a:xfrm>
                <a:off x="1248317" y="1682188"/>
                <a:ext cx="31151" cy="46296"/>
              </a:xfrm>
              <a:custGeom>
                <a:avLst/>
                <a:gdLst>
                  <a:gd name="T0" fmla="*/ 2147483646 w 975"/>
                  <a:gd name="T1" fmla="*/ 0 h 1449"/>
                  <a:gd name="T2" fmla="*/ 2147483646 w 975"/>
                  <a:gd name="T3" fmla="*/ 2147483646 h 1449"/>
                  <a:gd name="T4" fmla="*/ 2147483646 w 975"/>
                  <a:gd name="T5" fmla="*/ 2147483646 h 1449"/>
                  <a:gd name="T6" fmla="*/ 2147483646 w 975"/>
                  <a:gd name="T7" fmla="*/ 2147483646 h 1449"/>
                  <a:gd name="T8" fmla="*/ 2147483646 w 975"/>
                  <a:gd name="T9" fmla="*/ 2147483646 h 1449"/>
                  <a:gd name="T10" fmla="*/ 2147483646 w 975"/>
                  <a:gd name="T11" fmla="*/ 2147483646 h 1449"/>
                  <a:gd name="T12" fmla="*/ 2147483646 w 975"/>
                  <a:gd name="T13" fmla="*/ 2147483646 h 1449"/>
                  <a:gd name="T14" fmla="*/ 2147483646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1" name="Google Shape;234;p3">
                <a:extLst>
                  <a:ext uri="{FF2B5EF4-FFF2-40B4-BE49-F238E27FC236}">
                    <a16:creationId xmlns:a16="http://schemas.microsoft.com/office/drawing/2014/main" id="{0A556E3B-4503-4E2F-B107-4F33F1EF8AE3}"/>
                  </a:ext>
                </a:extLst>
              </p:cNvPr>
              <p:cNvSpPr>
                <a:spLocks/>
              </p:cNvSpPr>
              <p:nvPr/>
            </p:nvSpPr>
            <p:spPr bwMode="auto">
              <a:xfrm>
                <a:off x="1308638" y="1782322"/>
                <a:ext cx="52462" cy="28084"/>
              </a:xfrm>
              <a:custGeom>
                <a:avLst/>
                <a:gdLst>
                  <a:gd name="T0" fmla="*/ 2147483646 w 1642"/>
                  <a:gd name="T1" fmla="*/ 0 h 879"/>
                  <a:gd name="T2" fmla="*/ 2147483646 w 1642"/>
                  <a:gd name="T3" fmla="*/ 2147483646 h 879"/>
                  <a:gd name="T4" fmla="*/ 2147483646 w 1642"/>
                  <a:gd name="T5" fmla="*/ 2147483646 h 879"/>
                  <a:gd name="T6" fmla="*/ 0 w 1642"/>
                  <a:gd name="T7" fmla="*/ 2147483646 h 879"/>
                  <a:gd name="T8" fmla="*/ 2147483646 w 1642"/>
                  <a:gd name="T9" fmla="*/ 2147483646 h 879"/>
                  <a:gd name="T10" fmla="*/ 2147483646 w 1642"/>
                  <a:gd name="T11" fmla="*/ 2147483646 h 879"/>
                  <a:gd name="T12" fmla="*/ 2147483646 w 1642"/>
                  <a:gd name="T13" fmla="*/ 2147483646 h 879"/>
                  <a:gd name="T14" fmla="*/ 2147483646 w 1642"/>
                  <a:gd name="T15" fmla="*/ 2147483646 h 879"/>
                  <a:gd name="T16" fmla="*/ 2147483646 w 1642"/>
                  <a:gd name="T17" fmla="*/ 2147483646 h 879"/>
                  <a:gd name="T18" fmla="*/ 2147483646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2" name="Google Shape;235;p3">
                <a:extLst>
                  <a:ext uri="{FF2B5EF4-FFF2-40B4-BE49-F238E27FC236}">
                    <a16:creationId xmlns:a16="http://schemas.microsoft.com/office/drawing/2014/main" id="{376739E6-DD48-41A7-8801-6AE0B597487E}"/>
                  </a:ext>
                </a:extLst>
              </p:cNvPr>
              <p:cNvSpPr>
                <a:spLocks/>
              </p:cNvSpPr>
              <p:nvPr/>
            </p:nvSpPr>
            <p:spPr bwMode="auto">
              <a:xfrm>
                <a:off x="1297711" y="1901817"/>
                <a:ext cx="51056" cy="23004"/>
              </a:xfrm>
              <a:custGeom>
                <a:avLst/>
                <a:gdLst>
                  <a:gd name="T0" fmla="*/ 2147483646 w 1598"/>
                  <a:gd name="T1" fmla="*/ 2147483646 h 720"/>
                  <a:gd name="T2" fmla="*/ 2147483646 w 1598"/>
                  <a:gd name="T3" fmla="*/ 2147483646 h 720"/>
                  <a:gd name="T4" fmla="*/ 2147483646 w 1598"/>
                  <a:gd name="T5" fmla="*/ 2147483646 h 720"/>
                  <a:gd name="T6" fmla="*/ 2147483646 w 1598"/>
                  <a:gd name="T7" fmla="*/ 2147483646 h 720"/>
                  <a:gd name="T8" fmla="*/ 2147483646 w 1598"/>
                  <a:gd name="T9" fmla="*/ 2147483646 h 720"/>
                  <a:gd name="T10" fmla="*/ 2147483646 w 1598"/>
                  <a:gd name="T11" fmla="*/ 2147483646 h 720"/>
                  <a:gd name="T12" fmla="*/ 2147483646 w 1598"/>
                  <a:gd name="T13" fmla="*/ 2147483646 h 720"/>
                  <a:gd name="T14" fmla="*/ 2147483646 w 1598"/>
                  <a:gd name="T15" fmla="*/ 2147483646 h 720"/>
                  <a:gd name="T16" fmla="*/ 2147483646 w 1598"/>
                  <a:gd name="T17" fmla="*/ 2147483646 h 720"/>
                  <a:gd name="T18" fmla="*/ 2147483646 w 1598"/>
                  <a:gd name="T19" fmla="*/ 2147483646 h 720"/>
                  <a:gd name="T20" fmla="*/ 2147483646 w 1598"/>
                  <a:gd name="T21" fmla="*/ 2147483646 h 720"/>
                  <a:gd name="T22" fmla="*/ 2147483646 w 1598"/>
                  <a:gd name="T23" fmla="*/ 2147483646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3" name="Google Shape;236;p3">
                <a:extLst>
                  <a:ext uri="{FF2B5EF4-FFF2-40B4-BE49-F238E27FC236}">
                    <a16:creationId xmlns:a16="http://schemas.microsoft.com/office/drawing/2014/main" id="{4F1A7C23-E331-4FCE-91CE-D2229651B18B}"/>
                  </a:ext>
                </a:extLst>
              </p:cNvPr>
              <p:cNvSpPr>
                <a:spLocks/>
              </p:cNvSpPr>
              <p:nvPr/>
            </p:nvSpPr>
            <p:spPr bwMode="auto">
              <a:xfrm>
                <a:off x="1208444" y="2023454"/>
                <a:ext cx="40321" cy="45401"/>
              </a:xfrm>
              <a:custGeom>
                <a:avLst/>
                <a:gdLst>
                  <a:gd name="T0" fmla="*/ 2147483646 w 1262"/>
                  <a:gd name="T1" fmla="*/ 0 h 1421"/>
                  <a:gd name="T2" fmla="*/ 2147483646 w 1262"/>
                  <a:gd name="T3" fmla="*/ 2147483646 h 1421"/>
                  <a:gd name="T4" fmla="*/ 2147483646 w 1262"/>
                  <a:gd name="T5" fmla="*/ 2147483646 h 1421"/>
                  <a:gd name="T6" fmla="*/ 2147483646 w 1262"/>
                  <a:gd name="T7" fmla="*/ 2147483646 h 1421"/>
                  <a:gd name="T8" fmla="*/ 2147483646 w 1262"/>
                  <a:gd name="T9" fmla="*/ 2147483646 h 1421"/>
                  <a:gd name="T10" fmla="*/ 2147483646 w 1262"/>
                  <a:gd name="T11" fmla="*/ 2147483646 h 1421"/>
                  <a:gd name="T12" fmla="*/ 2147483646 w 1262"/>
                  <a:gd name="T13" fmla="*/ 2147483646 h 1421"/>
                  <a:gd name="T14" fmla="*/ 2147483646 w 1262"/>
                  <a:gd name="T15" fmla="*/ 2147483646 h 1421"/>
                  <a:gd name="T16" fmla="*/ 2147483646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4" name="Google Shape;237;p3">
                <a:extLst>
                  <a:ext uri="{FF2B5EF4-FFF2-40B4-BE49-F238E27FC236}">
                    <a16:creationId xmlns:a16="http://schemas.microsoft.com/office/drawing/2014/main" id="{901365FC-F267-4C8E-A0DD-AFCCDED7EB51}"/>
                  </a:ext>
                </a:extLst>
              </p:cNvPr>
              <p:cNvSpPr>
                <a:spLocks/>
              </p:cNvSpPr>
              <p:nvPr/>
            </p:nvSpPr>
            <p:spPr bwMode="auto">
              <a:xfrm>
                <a:off x="1102721" y="2034636"/>
                <a:ext cx="14282" cy="47637"/>
              </a:xfrm>
              <a:custGeom>
                <a:avLst/>
                <a:gdLst>
                  <a:gd name="T0" fmla="*/ 2147483646 w 447"/>
                  <a:gd name="T1" fmla="*/ 2147483646 h 1491"/>
                  <a:gd name="T2" fmla="*/ 2147483646 w 447"/>
                  <a:gd name="T3" fmla="*/ 2147483646 h 1491"/>
                  <a:gd name="T4" fmla="*/ 2147483646 w 447"/>
                  <a:gd name="T5" fmla="*/ 2147483646 h 1491"/>
                  <a:gd name="T6" fmla="*/ 2147483646 w 447"/>
                  <a:gd name="T7" fmla="*/ 2147483646 h 1491"/>
                  <a:gd name="T8" fmla="*/ 2147483646 w 447"/>
                  <a:gd name="T9" fmla="*/ 2147483646 h 1491"/>
                  <a:gd name="T10" fmla="*/ 2147483646 w 447"/>
                  <a:gd name="T11" fmla="*/ 2147483646 h 1491"/>
                  <a:gd name="T12" fmla="*/ 2147483646 w 447"/>
                  <a:gd name="T13" fmla="*/ 2147483646 h 1491"/>
                  <a:gd name="T14" fmla="*/ 2147483646 w 447"/>
                  <a:gd name="T15" fmla="*/ 2147483646 h 1491"/>
                  <a:gd name="T16" fmla="*/ 2147483646 w 447"/>
                  <a:gd name="T17" fmla="*/ 2147483646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5" name="Google Shape;238;p3">
                <a:extLst>
                  <a:ext uri="{FF2B5EF4-FFF2-40B4-BE49-F238E27FC236}">
                    <a16:creationId xmlns:a16="http://schemas.microsoft.com/office/drawing/2014/main" id="{5E9593CB-F51B-49F7-BBF0-058FA5B00F53}"/>
                  </a:ext>
                </a:extLst>
              </p:cNvPr>
              <p:cNvSpPr>
                <a:spLocks/>
              </p:cNvSpPr>
              <p:nvPr/>
            </p:nvSpPr>
            <p:spPr bwMode="auto">
              <a:xfrm>
                <a:off x="950896" y="2001408"/>
                <a:ext cx="62271" cy="34059"/>
              </a:xfrm>
              <a:custGeom>
                <a:avLst/>
                <a:gdLst>
                  <a:gd name="T0" fmla="*/ 2147483646 w 1949"/>
                  <a:gd name="T1" fmla="*/ 2147483646 h 1066"/>
                  <a:gd name="T2" fmla="*/ 2147483646 w 1949"/>
                  <a:gd name="T3" fmla="*/ 2147483646 h 1066"/>
                  <a:gd name="T4" fmla="*/ 2147483646 w 1949"/>
                  <a:gd name="T5" fmla="*/ 2147483646 h 1066"/>
                  <a:gd name="T6" fmla="*/ 2147483646 w 1949"/>
                  <a:gd name="T7" fmla="*/ 2147483646 h 1066"/>
                  <a:gd name="T8" fmla="*/ 2147483646 w 1949"/>
                  <a:gd name="T9" fmla="*/ 2147483646 h 1066"/>
                  <a:gd name="T10" fmla="*/ 2147483646 w 1949"/>
                  <a:gd name="T11" fmla="*/ 2147483646 h 1066"/>
                  <a:gd name="T12" fmla="*/ 2147483646 w 1949"/>
                  <a:gd name="T13" fmla="*/ 2147483646 h 1066"/>
                  <a:gd name="T14" fmla="*/ 2147483646 w 1949"/>
                  <a:gd name="T15" fmla="*/ 2147483646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6" name="Google Shape;239;p3">
                <a:extLst>
                  <a:ext uri="{FF2B5EF4-FFF2-40B4-BE49-F238E27FC236}">
                    <a16:creationId xmlns:a16="http://schemas.microsoft.com/office/drawing/2014/main" id="{E41C2870-FB79-4CF9-85E9-64631D35E347}"/>
                  </a:ext>
                </a:extLst>
              </p:cNvPr>
              <p:cNvSpPr>
                <a:spLocks/>
              </p:cNvSpPr>
              <p:nvPr/>
            </p:nvSpPr>
            <p:spPr bwMode="auto">
              <a:xfrm>
                <a:off x="923483" y="1883030"/>
                <a:ext cx="68724" cy="14026"/>
              </a:xfrm>
              <a:custGeom>
                <a:avLst/>
                <a:gdLst>
                  <a:gd name="T0" fmla="*/ 2147483646 w 2151"/>
                  <a:gd name="T1" fmla="*/ 2147483646 h 439"/>
                  <a:gd name="T2" fmla="*/ 2147483646 w 2151"/>
                  <a:gd name="T3" fmla="*/ 2147483646 h 439"/>
                  <a:gd name="T4" fmla="*/ 2147483646 w 2151"/>
                  <a:gd name="T5" fmla="*/ 2147483646 h 439"/>
                  <a:gd name="T6" fmla="*/ 2147483646 w 2151"/>
                  <a:gd name="T7" fmla="*/ 2147483646 h 439"/>
                  <a:gd name="T8" fmla="*/ 2147483646 w 2151"/>
                  <a:gd name="T9" fmla="*/ 2147483646 h 439"/>
                  <a:gd name="T10" fmla="*/ 2147483646 w 2151"/>
                  <a:gd name="T11" fmla="*/ 2147483646 h 439"/>
                  <a:gd name="T12" fmla="*/ 2147483646 w 2151"/>
                  <a:gd name="T13" fmla="*/ 2147483646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7" name="Google Shape;240;p3">
                <a:extLst>
                  <a:ext uri="{FF2B5EF4-FFF2-40B4-BE49-F238E27FC236}">
                    <a16:creationId xmlns:a16="http://schemas.microsoft.com/office/drawing/2014/main" id="{391FCEB7-782D-4B07-903E-EC427AA8E535}"/>
                  </a:ext>
                </a:extLst>
              </p:cNvPr>
              <p:cNvSpPr>
                <a:spLocks/>
              </p:cNvSpPr>
              <p:nvPr/>
            </p:nvSpPr>
            <p:spPr bwMode="auto">
              <a:xfrm>
                <a:off x="918850" y="1768104"/>
                <a:ext cx="74507" cy="19170"/>
              </a:xfrm>
              <a:custGeom>
                <a:avLst/>
                <a:gdLst>
                  <a:gd name="T0" fmla="*/ 2147483646 w 2332"/>
                  <a:gd name="T1" fmla="*/ 2147483646 h 600"/>
                  <a:gd name="T2" fmla="*/ 2147483646 w 2332"/>
                  <a:gd name="T3" fmla="*/ 2147483646 h 600"/>
                  <a:gd name="T4" fmla="*/ 2147483646 w 2332"/>
                  <a:gd name="T5" fmla="*/ 2147483646 h 600"/>
                  <a:gd name="T6" fmla="*/ 2147483646 w 2332"/>
                  <a:gd name="T7" fmla="*/ 2147483646 h 600"/>
                  <a:gd name="T8" fmla="*/ 2147483646 w 2332"/>
                  <a:gd name="T9" fmla="*/ 2147483646 h 600"/>
                  <a:gd name="T10" fmla="*/ 2147483646 w 2332"/>
                  <a:gd name="T11" fmla="*/ 2147483646 h 600"/>
                  <a:gd name="T12" fmla="*/ 2147483646 w 2332"/>
                  <a:gd name="T13" fmla="*/ 2147483646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8" name="Google Shape;241;p3">
                <a:extLst>
                  <a:ext uri="{FF2B5EF4-FFF2-40B4-BE49-F238E27FC236}">
                    <a16:creationId xmlns:a16="http://schemas.microsoft.com/office/drawing/2014/main" id="{487EF009-DBCA-4B9A-BE6A-0B49B7913DA4}"/>
                  </a:ext>
                </a:extLst>
              </p:cNvPr>
              <p:cNvSpPr>
                <a:spLocks/>
              </p:cNvSpPr>
              <p:nvPr/>
            </p:nvSpPr>
            <p:spPr bwMode="auto">
              <a:xfrm>
                <a:off x="1011505" y="1660877"/>
                <a:ext cx="34921" cy="38691"/>
              </a:xfrm>
              <a:custGeom>
                <a:avLst/>
                <a:gdLst>
                  <a:gd name="T0" fmla="*/ 2147483646 w 1093"/>
                  <a:gd name="T1" fmla="*/ 2147483646 h 1211"/>
                  <a:gd name="T2" fmla="*/ 2147483646 w 1093"/>
                  <a:gd name="T3" fmla="*/ 2147483646 h 1211"/>
                  <a:gd name="T4" fmla="*/ 2147483646 w 1093"/>
                  <a:gd name="T5" fmla="*/ 2147483646 h 1211"/>
                  <a:gd name="T6" fmla="*/ 2147483646 w 1093"/>
                  <a:gd name="T7" fmla="*/ 2147483646 h 1211"/>
                  <a:gd name="T8" fmla="*/ 2147483646 w 1093"/>
                  <a:gd name="T9" fmla="*/ 2147483646 h 1211"/>
                  <a:gd name="T10" fmla="*/ 2147483646 w 1093"/>
                  <a:gd name="T11" fmla="*/ 2147483646 h 1211"/>
                  <a:gd name="T12" fmla="*/ 2147483646 w 1093"/>
                  <a:gd name="T13" fmla="*/ 2147483646 h 1211"/>
                  <a:gd name="T14" fmla="*/ 2147483646 w 1093"/>
                  <a:gd name="T15" fmla="*/ 2147483646 h 1211"/>
                  <a:gd name="T16" fmla="*/ 2147483646 w 1093"/>
                  <a:gd name="T17" fmla="*/ 2147483646 h 1211"/>
                  <a:gd name="T18" fmla="*/ 2147483646 w 1093"/>
                  <a:gd name="T19" fmla="*/ 2147483646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78" name="Google Shape;242;p3">
              <a:extLst>
                <a:ext uri="{FF2B5EF4-FFF2-40B4-BE49-F238E27FC236}">
                  <a16:creationId xmlns:a16="http://schemas.microsoft.com/office/drawing/2014/main" id="{FA7ADE74-DC4E-480A-AB84-243F35125C8E}"/>
                </a:ext>
              </a:extLst>
            </p:cNvPr>
            <p:cNvSpPr>
              <a:spLocks/>
            </p:cNvSpPr>
            <p:nvPr/>
          </p:nvSpPr>
          <p:spPr bwMode="auto">
            <a:xfrm>
              <a:off x="430078" y="3408216"/>
              <a:ext cx="181622" cy="179557"/>
            </a:xfrm>
            <a:custGeom>
              <a:avLst/>
              <a:gdLst>
                <a:gd name="T0" fmla="*/ 2147483646 w 7736"/>
                <a:gd name="T1" fmla="*/ 2147483646 h 6918"/>
                <a:gd name="T2" fmla="*/ 2147483646 w 7736"/>
                <a:gd name="T3" fmla="*/ 2147483646 h 6918"/>
                <a:gd name="T4" fmla="*/ 2147483646 w 7736"/>
                <a:gd name="T5" fmla="*/ 2147483646 h 6918"/>
                <a:gd name="T6" fmla="*/ 2147483646 w 7736"/>
                <a:gd name="T7" fmla="*/ 2147483646 h 6918"/>
                <a:gd name="T8" fmla="*/ 2147483646 w 7736"/>
                <a:gd name="T9" fmla="*/ 2147483646 h 6918"/>
                <a:gd name="T10" fmla="*/ 2147483646 w 7736"/>
                <a:gd name="T11" fmla="*/ 2147483646 h 6918"/>
                <a:gd name="T12" fmla="*/ 2147483646 w 7736"/>
                <a:gd name="T13" fmla="*/ 2147483646 h 6918"/>
                <a:gd name="T14" fmla="*/ 2147483646 w 7736"/>
                <a:gd name="T15" fmla="*/ 2147483646 h 6918"/>
                <a:gd name="T16" fmla="*/ 2147483646 w 7736"/>
                <a:gd name="T17" fmla="*/ 2147483646 h 6918"/>
                <a:gd name="T18" fmla="*/ 2147483646 w 7736"/>
                <a:gd name="T19" fmla="*/ 2147483646 h 6918"/>
                <a:gd name="T20" fmla="*/ 2147483646 w 7736"/>
                <a:gd name="T21" fmla="*/ 2147483646 h 6918"/>
                <a:gd name="T22" fmla="*/ 2147483646 w 7736"/>
                <a:gd name="T23" fmla="*/ 2147483646 h 6918"/>
                <a:gd name="T24" fmla="*/ 2147483646 w 7736"/>
                <a:gd name="T25" fmla="*/ 2147483646 h 6918"/>
                <a:gd name="T26" fmla="*/ 2147483646 w 7736"/>
                <a:gd name="T27" fmla="*/ 2147483646 h 6918"/>
                <a:gd name="T28" fmla="*/ 2147483646 w 7736"/>
                <a:gd name="T29" fmla="*/ 2147483646 h 6918"/>
                <a:gd name="T30" fmla="*/ 2147483646 w 7736"/>
                <a:gd name="T31" fmla="*/ 2147483646 h 6918"/>
                <a:gd name="T32" fmla="*/ 2147483646 w 7736"/>
                <a:gd name="T33" fmla="*/ 2147483646 h 69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7736" h="6918" extrusionOk="0">
                  <a:moveTo>
                    <a:pt x="3151" y="1"/>
                  </a:moveTo>
                  <a:cubicBezTo>
                    <a:pt x="3143" y="1"/>
                    <a:pt x="3136" y="1"/>
                    <a:pt x="3129" y="2"/>
                  </a:cubicBezTo>
                  <a:cubicBezTo>
                    <a:pt x="2720" y="28"/>
                    <a:pt x="2867" y="2512"/>
                    <a:pt x="2740" y="2512"/>
                  </a:cubicBezTo>
                  <a:cubicBezTo>
                    <a:pt x="2739" y="2512"/>
                    <a:pt x="2738" y="2512"/>
                    <a:pt x="2737" y="2512"/>
                  </a:cubicBezTo>
                  <a:cubicBezTo>
                    <a:pt x="2735" y="2511"/>
                    <a:pt x="2731" y="2511"/>
                    <a:pt x="2727" y="2511"/>
                  </a:cubicBezTo>
                  <a:cubicBezTo>
                    <a:pt x="2509" y="2511"/>
                    <a:pt x="124" y="3290"/>
                    <a:pt x="64" y="3661"/>
                  </a:cubicBezTo>
                  <a:cubicBezTo>
                    <a:pt x="0" y="4043"/>
                    <a:pt x="2697" y="4422"/>
                    <a:pt x="2697" y="4422"/>
                  </a:cubicBezTo>
                  <a:cubicBezTo>
                    <a:pt x="2697" y="4422"/>
                    <a:pt x="2173" y="6736"/>
                    <a:pt x="2653" y="6908"/>
                  </a:cubicBezTo>
                  <a:cubicBezTo>
                    <a:pt x="2671" y="6915"/>
                    <a:pt x="2689" y="6918"/>
                    <a:pt x="2709" y="6918"/>
                  </a:cubicBezTo>
                  <a:cubicBezTo>
                    <a:pt x="3220" y="6918"/>
                    <a:pt x="4390" y="4813"/>
                    <a:pt x="4390" y="4813"/>
                  </a:cubicBezTo>
                  <a:cubicBezTo>
                    <a:pt x="4390" y="4813"/>
                    <a:pt x="6002" y="5796"/>
                    <a:pt x="6657" y="5796"/>
                  </a:cubicBezTo>
                  <a:cubicBezTo>
                    <a:pt x="6747" y="5796"/>
                    <a:pt x="6819" y="5778"/>
                    <a:pt x="6866" y="5736"/>
                  </a:cubicBezTo>
                  <a:cubicBezTo>
                    <a:pt x="7256" y="5388"/>
                    <a:pt x="5650" y="3661"/>
                    <a:pt x="5650" y="3661"/>
                  </a:cubicBezTo>
                  <a:cubicBezTo>
                    <a:pt x="5650" y="3661"/>
                    <a:pt x="7735" y="2218"/>
                    <a:pt x="7515" y="1782"/>
                  </a:cubicBezTo>
                  <a:cubicBezTo>
                    <a:pt x="7468" y="1687"/>
                    <a:pt x="7316" y="1650"/>
                    <a:pt x="7109" y="1650"/>
                  </a:cubicBezTo>
                  <a:cubicBezTo>
                    <a:pt x="6367" y="1650"/>
                    <a:pt x="4910" y="2120"/>
                    <a:pt x="4910" y="2120"/>
                  </a:cubicBezTo>
                  <a:cubicBezTo>
                    <a:pt x="4910" y="2120"/>
                    <a:pt x="3847" y="1"/>
                    <a:pt x="3151"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9" name="Google Shape;243;p3">
              <a:extLst>
                <a:ext uri="{FF2B5EF4-FFF2-40B4-BE49-F238E27FC236}">
                  <a16:creationId xmlns:a16="http://schemas.microsoft.com/office/drawing/2014/main" id="{822C4037-124A-4336-BBCA-639991CA03C7}"/>
                </a:ext>
              </a:extLst>
            </p:cNvPr>
            <p:cNvSpPr/>
            <p:nvPr/>
          </p:nvSpPr>
          <p:spPr>
            <a:xfrm>
              <a:off x="-4374" y="1171575"/>
              <a:ext cx="723812" cy="1113301"/>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80" name="Google Shape;244;p3">
              <a:extLst>
                <a:ext uri="{FF2B5EF4-FFF2-40B4-BE49-F238E27FC236}">
                  <a16:creationId xmlns:a16="http://schemas.microsoft.com/office/drawing/2014/main" id="{A8D0CD1D-6235-4844-ACAF-5F7283FB720C}"/>
                </a:ext>
              </a:extLst>
            </p:cNvPr>
            <p:cNvSpPr>
              <a:spLocks/>
            </p:cNvSpPr>
            <p:nvPr/>
          </p:nvSpPr>
          <p:spPr bwMode="auto">
            <a:xfrm>
              <a:off x="1022381" y="1609177"/>
              <a:ext cx="282477" cy="279259"/>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1" name="Google Shape;245;p3">
              <a:extLst>
                <a:ext uri="{FF2B5EF4-FFF2-40B4-BE49-F238E27FC236}">
                  <a16:creationId xmlns:a16="http://schemas.microsoft.com/office/drawing/2014/main" id="{B7D1D02F-70C0-49FD-A27E-C48BED4041FD}"/>
                </a:ext>
              </a:extLst>
            </p:cNvPr>
            <p:cNvSpPr/>
            <p:nvPr/>
          </p:nvSpPr>
          <p:spPr>
            <a:xfrm>
              <a:off x="719438" y="2178904"/>
              <a:ext cx="282540" cy="245283"/>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5"/>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82" name="Google Shape;246;p3">
              <a:extLst>
                <a:ext uri="{FF2B5EF4-FFF2-40B4-BE49-F238E27FC236}">
                  <a16:creationId xmlns:a16="http://schemas.microsoft.com/office/drawing/2014/main" id="{D2D6B846-5A33-4716-8F39-282C1FD1F565}"/>
                </a:ext>
              </a:extLst>
            </p:cNvPr>
            <p:cNvSpPr>
              <a:spLocks/>
            </p:cNvSpPr>
            <p:nvPr/>
          </p:nvSpPr>
          <p:spPr bwMode="auto">
            <a:xfrm>
              <a:off x="8381244" y="2954433"/>
              <a:ext cx="215369" cy="249248"/>
            </a:xfrm>
            <a:custGeom>
              <a:avLst/>
              <a:gdLst>
                <a:gd name="T0" fmla="*/ 2147483646 w 6128"/>
                <a:gd name="T1" fmla="*/ 2147483646 h 7092"/>
                <a:gd name="T2" fmla="*/ 2147483646 w 6128"/>
                <a:gd name="T3" fmla="*/ 2147483646 h 7092"/>
                <a:gd name="T4" fmla="*/ 2147483646 w 6128"/>
                <a:gd name="T5" fmla="*/ 2147483646 h 7092"/>
                <a:gd name="T6" fmla="*/ 2147483646 w 6128"/>
                <a:gd name="T7" fmla="*/ 2147483646 h 7092"/>
                <a:gd name="T8" fmla="*/ 2147483646 w 6128"/>
                <a:gd name="T9" fmla="*/ 2147483646 h 7092"/>
                <a:gd name="T10" fmla="*/ 2147483646 w 6128"/>
                <a:gd name="T11" fmla="*/ 2147483646 h 7092"/>
                <a:gd name="T12" fmla="*/ 2147483646 w 6128"/>
                <a:gd name="T13" fmla="*/ 2147483646 h 7092"/>
                <a:gd name="T14" fmla="*/ 2147483646 w 6128"/>
                <a:gd name="T15" fmla="*/ 2147483646 h 7092"/>
                <a:gd name="T16" fmla="*/ 2147483646 w 6128"/>
                <a:gd name="T17" fmla="*/ 2147483646 h 7092"/>
                <a:gd name="T18" fmla="*/ 2147483646 w 6128"/>
                <a:gd name="T19" fmla="*/ 2147483646 h 7092"/>
                <a:gd name="T20" fmla="*/ 2147483646 w 6128"/>
                <a:gd name="T21" fmla="*/ 2147483646 h 70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3" name="Google Shape;247;p3">
              <a:extLst>
                <a:ext uri="{FF2B5EF4-FFF2-40B4-BE49-F238E27FC236}">
                  <a16:creationId xmlns:a16="http://schemas.microsoft.com/office/drawing/2014/main" id="{CB655963-012C-4B43-9BC2-D8E44BB61AA1}"/>
                </a:ext>
              </a:extLst>
            </p:cNvPr>
            <p:cNvSpPr>
              <a:spLocks/>
            </p:cNvSpPr>
            <p:nvPr/>
          </p:nvSpPr>
          <p:spPr bwMode="auto">
            <a:xfrm>
              <a:off x="8600826" y="3205752"/>
              <a:ext cx="136503" cy="157977"/>
            </a:xfrm>
            <a:custGeom>
              <a:avLst/>
              <a:gdLst>
                <a:gd name="T0" fmla="*/ 2147483646 w 3884"/>
                <a:gd name="T1" fmla="*/ 2147483646 h 4495"/>
                <a:gd name="T2" fmla="*/ 2147483646 w 3884"/>
                <a:gd name="T3" fmla="*/ 2147483646 h 4495"/>
                <a:gd name="T4" fmla="*/ 2147483646 w 3884"/>
                <a:gd name="T5" fmla="*/ 2147483646 h 4495"/>
                <a:gd name="T6" fmla="*/ 2147483646 w 3884"/>
                <a:gd name="T7" fmla="*/ 2147483646 h 4495"/>
                <a:gd name="T8" fmla="*/ 2147483646 w 3884"/>
                <a:gd name="T9" fmla="*/ 2147483646 h 4495"/>
                <a:gd name="T10" fmla="*/ 2147483646 w 3884"/>
                <a:gd name="T11" fmla="*/ 2147483646 h 4495"/>
                <a:gd name="T12" fmla="*/ 2147483646 w 3884"/>
                <a:gd name="T13" fmla="*/ 2147483646 h 4495"/>
                <a:gd name="T14" fmla="*/ 2147483646 w 3884"/>
                <a:gd name="T15" fmla="*/ 2147483646 h 4495"/>
                <a:gd name="T16" fmla="*/ 2147483646 w 3884"/>
                <a:gd name="T17" fmla="*/ 2147483646 h 4495"/>
                <a:gd name="T18" fmla="*/ 2147483646 w 3884"/>
                <a:gd name="T19" fmla="*/ 2147483646 h 4495"/>
                <a:gd name="T20" fmla="*/ 2147483646 w 3884"/>
                <a:gd name="T21" fmla="*/ 2147483646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4" name="Google Shape;248;p3">
              <a:extLst>
                <a:ext uri="{FF2B5EF4-FFF2-40B4-BE49-F238E27FC236}">
                  <a16:creationId xmlns:a16="http://schemas.microsoft.com/office/drawing/2014/main" id="{56CA85A7-F012-4117-B5D3-B14CFBD0DAFE}"/>
                </a:ext>
              </a:extLst>
            </p:cNvPr>
            <p:cNvSpPr>
              <a:spLocks/>
            </p:cNvSpPr>
            <p:nvPr/>
          </p:nvSpPr>
          <p:spPr bwMode="auto">
            <a:xfrm rot="737986">
              <a:off x="883061" y="2833044"/>
              <a:ext cx="373567" cy="493002"/>
            </a:xfrm>
            <a:custGeom>
              <a:avLst/>
              <a:gdLst>
                <a:gd name="T0" fmla="*/ 2147483646 w 9852"/>
                <a:gd name="T1" fmla="*/ 2147483646 h 13001"/>
                <a:gd name="T2" fmla="*/ 2147483646 w 9852"/>
                <a:gd name="T3" fmla="*/ 2147483646 h 13001"/>
                <a:gd name="T4" fmla="*/ 2147483646 w 9852"/>
                <a:gd name="T5" fmla="*/ 2147483646 h 13001"/>
                <a:gd name="T6" fmla="*/ 2147483646 w 9852"/>
                <a:gd name="T7" fmla="*/ 2147483646 h 13001"/>
                <a:gd name="T8" fmla="*/ 2147483646 w 9852"/>
                <a:gd name="T9" fmla="*/ 2147483646 h 13001"/>
                <a:gd name="T10" fmla="*/ 2147483646 w 9852"/>
                <a:gd name="T11" fmla="*/ 2147483646 h 13001"/>
                <a:gd name="T12" fmla="*/ 2147483646 w 9852"/>
                <a:gd name="T13" fmla="*/ 2147483646 h 13001"/>
                <a:gd name="T14" fmla="*/ 2147483646 w 9852"/>
                <a:gd name="T15" fmla="*/ 2147483646 h 13001"/>
                <a:gd name="T16" fmla="*/ 2147483646 w 9852"/>
                <a:gd name="T17" fmla="*/ 2147483646 h 13001"/>
                <a:gd name="T18" fmla="*/ 2147483646 w 9852"/>
                <a:gd name="T19" fmla="*/ 2147483646 h 13001"/>
                <a:gd name="T20" fmla="*/ 2147483646 w 9852"/>
                <a:gd name="T21" fmla="*/ 2147483646 h 13001"/>
                <a:gd name="T22" fmla="*/ 2147483646 w 9852"/>
                <a:gd name="T23" fmla="*/ 2147483646 h 13001"/>
                <a:gd name="T24" fmla="*/ 2147483646 w 9852"/>
                <a:gd name="T25" fmla="*/ 2147483646 h 13001"/>
                <a:gd name="T26" fmla="*/ 2147483646 w 9852"/>
                <a:gd name="T27" fmla="*/ 2147483646 h 13001"/>
                <a:gd name="T28" fmla="*/ 2147483646 w 9852"/>
                <a:gd name="T29" fmla="*/ 2147483646 h 13001"/>
                <a:gd name="T30" fmla="*/ 2147483646 w 9852"/>
                <a:gd name="T31" fmla="*/ 2147483646 h 13001"/>
                <a:gd name="T32" fmla="*/ 2147483646 w 9852"/>
                <a:gd name="T33" fmla="*/ 2147483646 h 13001"/>
                <a:gd name="T34" fmla="*/ 2147483646 w 9852"/>
                <a:gd name="T35" fmla="*/ 2147483646 h 13001"/>
                <a:gd name="T36" fmla="*/ 2147483646 w 9852"/>
                <a:gd name="T37" fmla="*/ 2147483646 h 13001"/>
                <a:gd name="T38" fmla="*/ 2147483646 w 9852"/>
                <a:gd name="T39" fmla="*/ 2147483646 h 13001"/>
                <a:gd name="T40" fmla="*/ 2147483646 w 9852"/>
                <a:gd name="T41" fmla="*/ 2147483646 h 13001"/>
                <a:gd name="T42" fmla="*/ 2147483646 w 9852"/>
                <a:gd name="T43" fmla="*/ 2147483646 h 13001"/>
                <a:gd name="T44" fmla="*/ 2147483646 w 9852"/>
                <a:gd name="T45" fmla="*/ 2147483646 h 13001"/>
                <a:gd name="T46" fmla="*/ 2147483646 w 9852"/>
                <a:gd name="T47" fmla="*/ 2147483646 h 13001"/>
                <a:gd name="T48" fmla="*/ 2147483646 w 9852"/>
                <a:gd name="T49" fmla="*/ 2147483646 h 13001"/>
                <a:gd name="T50" fmla="*/ 2147483646 w 9852"/>
                <a:gd name="T51" fmla="*/ 2147483646 h 13001"/>
                <a:gd name="T52" fmla="*/ 2147483646 w 9852"/>
                <a:gd name="T53" fmla="*/ 2147483646 h 13001"/>
                <a:gd name="T54" fmla="*/ 2147483646 w 9852"/>
                <a:gd name="T55" fmla="*/ 2147483646 h 13001"/>
                <a:gd name="T56" fmla="*/ 2147483646 w 9852"/>
                <a:gd name="T57" fmla="*/ 2147483646 h 13001"/>
                <a:gd name="T58" fmla="*/ 2147483646 w 9852"/>
                <a:gd name="T59" fmla="*/ 2147483646 h 13001"/>
                <a:gd name="T60" fmla="*/ 2147483646 w 9852"/>
                <a:gd name="T61" fmla="*/ 2147483646 h 13001"/>
                <a:gd name="T62" fmla="*/ 2147483646 w 9852"/>
                <a:gd name="T63" fmla="*/ 2147483646 h 13001"/>
                <a:gd name="T64" fmla="*/ 2147483646 w 9852"/>
                <a:gd name="T65" fmla="*/ 2147483646 h 13001"/>
                <a:gd name="T66" fmla="*/ 2147483646 w 9852"/>
                <a:gd name="T67" fmla="*/ 2147483646 h 13001"/>
                <a:gd name="T68" fmla="*/ 2147483646 w 9852"/>
                <a:gd name="T69" fmla="*/ 2147483646 h 13001"/>
                <a:gd name="T70" fmla="*/ 2147483646 w 9852"/>
                <a:gd name="T71" fmla="*/ 2147483646 h 13001"/>
                <a:gd name="T72" fmla="*/ 2147483646 w 9852"/>
                <a:gd name="T73" fmla="*/ 2147483646 h 13001"/>
                <a:gd name="T74" fmla="*/ 2147483646 w 9852"/>
                <a:gd name="T75" fmla="*/ 2147483646 h 13001"/>
                <a:gd name="T76" fmla="*/ 2147483646 w 9852"/>
                <a:gd name="T77" fmla="*/ 2147483646 h 13001"/>
                <a:gd name="T78" fmla="*/ 2147483646 w 9852"/>
                <a:gd name="T79" fmla="*/ 2147483646 h 13001"/>
                <a:gd name="T80" fmla="*/ 2147483646 w 9852"/>
                <a:gd name="T81" fmla="*/ 2147483646 h 13001"/>
                <a:gd name="T82" fmla="*/ 2147483646 w 9852"/>
                <a:gd name="T83" fmla="*/ 2147483646 h 13001"/>
                <a:gd name="T84" fmla="*/ 2147483646 w 9852"/>
                <a:gd name="T85" fmla="*/ 2147483646 h 13001"/>
                <a:gd name="T86" fmla="*/ 2147483646 w 9852"/>
                <a:gd name="T87" fmla="*/ 2147483646 h 13001"/>
                <a:gd name="T88" fmla="*/ 2147483646 w 9852"/>
                <a:gd name="T89" fmla="*/ 2147483646 h 13001"/>
                <a:gd name="T90" fmla="*/ 2147483646 w 9852"/>
                <a:gd name="T91" fmla="*/ 2147483646 h 13001"/>
                <a:gd name="T92" fmla="*/ 2147483646 w 9852"/>
                <a:gd name="T93" fmla="*/ 2147483646 h 13001"/>
                <a:gd name="T94" fmla="*/ 2147483646 w 9852"/>
                <a:gd name="T95" fmla="*/ 2147483646 h 13001"/>
                <a:gd name="T96" fmla="*/ 2147483646 w 9852"/>
                <a:gd name="T97" fmla="*/ 2147483646 h 13001"/>
                <a:gd name="T98" fmla="*/ 2147483646 w 9852"/>
                <a:gd name="T99" fmla="*/ 2147483646 h 13001"/>
                <a:gd name="T100" fmla="*/ 2147483646 w 9852"/>
                <a:gd name="T101" fmla="*/ 2147483646 h 13001"/>
                <a:gd name="T102" fmla="*/ 2147483646 w 9852"/>
                <a:gd name="T103" fmla="*/ 2147483646 h 13001"/>
                <a:gd name="T104" fmla="*/ 2147483646 w 9852"/>
                <a:gd name="T105" fmla="*/ 2147483646 h 13001"/>
                <a:gd name="T106" fmla="*/ 2147483646 w 9852"/>
                <a:gd name="T107" fmla="*/ 2147483646 h 13001"/>
                <a:gd name="T108" fmla="*/ 2147483646 w 9852"/>
                <a:gd name="T109" fmla="*/ 2147483646 h 13001"/>
                <a:gd name="T110" fmla="*/ 2147483646 w 9852"/>
                <a:gd name="T111" fmla="*/ 2147483646 h 13001"/>
                <a:gd name="T112" fmla="*/ 2147483646 w 9852"/>
                <a:gd name="T113" fmla="*/ 2147483646 h 13001"/>
                <a:gd name="T114" fmla="*/ 2147483646 w 9852"/>
                <a:gd name="T115" fmla="*/ 2147483646 h 1300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9852" h="13001" extrusionOk="0">
                  <a:moveTo>
                    <a:pt x="9327" y="222"/>
                  </a:moveTo>
                  <a:cubicBezTo>
                    <a:pt x="9344" y="3338"/>
                    <a:pt x="9324" y="6524"/>
                    <a:pt x="7479" y="9201"/>
                  </a:cubicBezTo>
                  <a:cubicBezTo>
                    <a:pt x="5989" y="11357"/>
                    <a:pt x="3580" y="12283"/>
                    <a:pt x="1069" y="12618"/>
                  </a:cubicBezTo>
                  <a:cubicBezTo>
                    <a:pt x="1302" y="11526"/>
                    <a:pt x="1691" y="10458"/>
                    <a:pt x="2177" y="9434"/>
                  </a:cubicBezTo>
                  <a:cubicBezTo>
                    <a:pt x="3046" y="9386"/>
                    <a:pt x="3904" y="9150"/>
                    <a:pt x="4749" y="8957"/>
                  </a:cubicBezTo>
                  <a:cubicBezTo>
                    <a:pt x="5573" y="8775"/>
                    <a:pt x="6387" y="8542"/>
                    <a:pt x="7101" y="8079"/>
                  </a:cubicBezTo>
                  <a:cubicBezTo>
                    <a:pt x="7132" y="8060"/>
                    <a:pt x="7123" y="7979"/>
                    <a:pt x="7086" y="7979"/>
                  </a:cubicBezTo>
                  <a:cubicBezTo>
                    <a:pt x="7083" y="7979"/>
                    <a:pt x="7080" y="7980"/>
                    <a:pt x="7077" y="7981"/>
                  </a:cubicBezTo>
                  <a:cubicBezTo>
                    <a:pt x="5570" y="8458"/>
                    <a:pt x="3948" y="8957"/>
                    <a:pt x="2352" y="9082"/>
                  </a:cubicBezTo>
                  <a:cubicBezTo>
                    <a:pt x="2803" y="8177"/>
                    <a:pt x="3316" y="7302"/>
                    <a:pt x="3857" y="6477"/>
                  </a:cubicBezTo>
                  <a:cubicBezTo>
                    <a:pt x="4096" y="6109"/>
                    <a:pt x="4350" y="5757"/>
                    <a:pt x="4603" y="5403"/>
                  </a:cubicBezTo>
                  <a:cubicBezTo>
                    <a:pt x="5344" y="5321"/>
                    <a:pt x="6091" y="5017"/>
                    <a:pt x="6790" y="4781"/>
                  </a:cubicBezTo>
                  <a:cubicBezTo>
                    <a:pt x="7340" y="4595"/>
                    <a:pt x="7817" y="4399"/>
                    <a:pt x="8237" y="3993"/>
                  </a:cubicBezTo>
                  <a:cubicBezTo>
                    <a:pt x="8257" y="3973"/>
                    <a:pt x="8260" y="3911"/>
                    <a:pt x="8231" y="3911"/>
                  </a:cubicBezTo>
                  <a:cubicBezTo>
                    <a:pt x="8227" y="3911"/>
                    <a:pt x="8222" y="3913"/>
                    <a:pt x="8216" y="3916"/>
                  </a:cubicBezTo>
                  <a:cubicBezTo>
                    <a:pt x="7655" y="4223"/>
                    <a:pt x="7053" y="4419"/>
                    <a:pt x="6438" y="4592"/>
                  </a:cubicBezTo>
                  <a:cubicBezTo>
                    <a:pt x="5952" y="4730"/>
                    <a:pt x="5374" y="4818"/>
                    <a:pt x="4877" y="5011"/>
                  </a:cubicBezTo>
                  <a:cubicBezTo>
                    <a:pt x="5222" y="4548"/>
                    <a:pt x="5576" y="4091"/>
                    <a:pt x="5941" y="3639"/>
                  </a:cubicBezTo>
                  <a:cubicBezTo>
                    <a:pt x="6682" y="2726"/>
                    <a:pt x="7588" y="1999"/>
                    <a:pt x="8374" y="1131"/>
                  </a:cubicBezTo>
                  <a:cubicBezTo>
                    <a:pt x="8386" y="1120"/>
                    <a:pt x="8386" y="1082"/>
                    <a:pt x="8369" y="1082"/>
                  </a:cubicBezTo>
                  <a:cubicBezTo>
                    <a:pt x="8366" y="1082"/>
                    <a:pt x="8363" y="1084"/>
                    <a:pt x="8358" y="1087"/>
                  </a:cubicBezTo>
                  <a:cubicBezTo>
                    <a:pt x="7563" y="1733"/>
                    <a:pt x="6833" y="2395"/>
                    <a:pt x="6151" y="3091"/>
                  </a:cubicBezTo>
                  <a:cubicBezTo>
                    <a:pt x="6164" y="2909"/>
                    <a:pt x="6148" y="2726"/>
                    <a:pt x="6151" y="2544"/>
                  </a:cubicBezTo>
                  <a:cubicBezTo>
                    <a:pt x="6158" y="2236"/>
                    <a:pt x="6178" y="1925"/>
                    <a:pt x="6209" y="1625"/>
                  </a:cubicBezTo>
                  <a:cubicBezTo>
                    <a:pt x="6211" y="1595"/>
                    <a:pt x="6193" y="1576"/>
                    <a:pt x="6175" y="1576"/>
                  </a:cubicBezTo>
                  <a:cubicBezTo>
                    <a:pt x="6162" y="1576"/>
                    <a:pt x="6150" y="1585"/>
                    <a:pt x="6144" y="1608"/>
                  </a:cubicBezTo>
                  <a:cubicBezTo>
                    <a:pt x="6060" y="1952"/>
                    <a:pt x="6013" y="2300"/>
                    <a:pt x="5992" y="2655"/>
                  </a:cubicBezTo>
                  <a:cubicBezTo>
                    <a:pt x="5982" y="2845"/>
                    <a:pt x="5908" y="3101"/>
                    <a:pt x="5966" y="3291"/>
                  </a:cubicBezTo>
                  <a:cubicBezTo>
                    <a:pt x="5256" y="4038"/>
                    <a:pt x="4600" y="4832"/>
                    <a:pt x="3992" y="5693"/>
                  </a:cubicBezTo>
                  <a:cubicBezTo>
                    <a:pt x="3938" y="5399"/>
                    <a:pt x="3820" y="5098"/>
                    <a:pt x="3756" y="4824"/>
                  </a:cubicBezTo>
                  <a:cubicBezTo>
                    <a:pt x="3667" y="4443"/>
                    <a:pt x="3654" y="3987"/>
                    <a:pt x="3495" y="3625"/>
                  </a:cubicBezTo>
                  <a:lnTo>
                    <a:pt x="3492" y="3625"/>
                  </a:lnTo>
                  <a:cubicBezTo>
                    <a:pt x="3343" y="3905"/>
                    <a:pt x="3424" y="4321"/>
                    <a:pt x="3464" y="4622"/>
                  </a:cubicBezTo>
                  <a:cubicBezTo>
                    <a:pt x="3525" y="5058"/>
                    <a:pt x="3606" y="5538"/>
                    <a:pt x="3820" y="5933"/>
                  </a:cubicBezTo>
                  <a:cubicBezTo>
                    <a:pt x="3610" y="6237"/>
                    <a:pt x="3404" y="6548"/>
                    <a:pt x="3204" y="6869"/>
                  </a:cubicBezTo>
                  <a:cubicBezTo>
                    <a:pt x="2917" y="7335"/>
                    <a:pt x="2630" y="7822"/>
                    <a:pt x="2360" y="8319"/>
                  </a:cubicBezTo>
                  <a:cubicBezTo>
                    <a:pt x="2296" y="8025"/>
                    <a:pt x="2177" y="7734"/>
                    <a:pt x="2123" y="7444"/>
                  </a:cubicBezTo>
                  <a:cubicBezTo>
                    <a:pt x="2045" y="7055"/>
                    <a:pt x="1995" y="6660"/>
                    <a:pt x="1992" y="6261"/>
                  </a:cubicBezTo>
                  <a:cubicBezTo>
                    <a:pt x="1992" y="6230"/>
                    <a:pt x="1974" y="6210"/>
                    <a:pt x="1956" y="6210"/>
                  </a:cubicBezTo>
                  <a:cubicBezTo>
                    <a:pt x="1942" y="6210"/>
                    <a:pt x="1928" y="6222"/>
                    <a:pt x="1920" y="6248"/>
                  </a:cubicBezTo>
                  <a:cubicBezTo>
                    <a:pt x="1741" y="6953"/>
                    <a:pt x="1914" y="7927"/>
                    <a:pt x="2211" y="8606"/>
                  </a:cubicBezTo>
                  <a:cubicBezTo>
                    <a:pt x="2116" y="8785"/>
                    <a:pt x="2025" y="8968"/>
                    <a:pt x="1934" y="9150"/>
                  </a:cubicBezTo>
                  <a:cubicBezTo>
                    <a:pt x="1914" y="9171"/>
                    <a:pt x="1900" y="9194"/>
                    <a:pt x="1900" y="9224"/>
                  </a:cubicBezTo>
                  <a:cubicBezTo>
                    <a:pt x="1417" y="10225"/>
                    <a:pt x="1025" y="11269"/>
                    <a:pt x="812" y="12334"/>
                  </a:cubicBezTo>
                  <a:cubicBezTo>
                    <a:pt x="275" y="11100"/>
                    <a:pt x="464" y="9363"/>
                    <a:pt x="680" y="8123"/>
                  </a:cubicBezTo>
                  <a:cubicBezTo>
                    <a:pt x="933" y="6663"/>
                    <a:pt x="1532" y="5264"/>
                    <a:pt x="2397" y="4064"/>
                  </a:cubicBezTo>
                  <a:cubicBezTo>
                    <a:pt x="4086" y="1712"/>
                    <a:pt x="6509" y="523"/>
                    <a:pt x="9327" y="222"/>
                  </a:cubicBezTo>
                  <a:close/>
                  <a:moveTo>
                    <a:pt x="9392" y="1"/>
                  </a:moveTo>
                  <a:cubicBezTo>
                    <a:pt x="9378" y="1"/>
                    <a:pt x="9365" y="4"/>
                    <a:pt x="9355" y="12"/>
                  </a:cubicBezTo>
                  <a:cubicBezTo>
                    <a:pt x="9237" y="7"/>
                    <a:pt x="9119" y="4"/>
                    <a:pt x="9002" y="4"/>
                  </a:cubicBezTo>
                  <a:cubicBezTo>
                    <a:pt x="5921" y="4"/>
                    <a:pt x="3055" y="2028"/>
                    <a:pt x="1535" y="4626"/>
                  </a:cubicBezTo>
                  <a:cubicBezTo>
                    <a:pt x="755" y="5957"/>
                    <a:pt x="284" y="7450"/>
                    <a:pt x="173" y="8991"/>
                  </a:cubicBezTo>
                  <a:cubicBezTo>
                    <a:pt x="86" y="10222"/>
                    <a:pt x="1" y="11705"/>
                    <a:pt x="690" y="12789"/>
                  </a:cubicBezTo>
                  <a:cubicBezTo>
                    <a:pt x="697" y="12886"/>
                    <a:pt x="800" y="13000"/>
                    <a:pt x="930" y="13000"/>
                  </a:cubicBezTo>
                  <a:cubicBezTo>
                    <a:pt x="937" y="13000"/>
                    <a:pt x="943" y="13000"/>
                    <a:pt x="950" y="13000"/>
                  </a:cubicBezTo>
                  <a:cubicBezTo>
                    <a:pt x="3600" y="12776"/>
                    <a:pt x="6242" y="11698"/>
                    <a:pt x="7807" y="9461"/>
                  </a:cubicBezTo>
                  <a:cubicBezTo>
                    <a:pt x="9733" y="6707"/>
                    <a:pt x="9851" y="3344"/>
                    <a:pt x="9530" y="120"/>
                  </a:cubicBezTo>
                  <a:cubicBezTo>
                    <a:pt x="9525" y="59"/>
                    <a:pt x="9448" y="1"/>
                    <a:pt x="9392"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5" name="Google Shape;249;p3">
              <a:extLst>
                <a:ext uri="{FF2B5EF4-FFF2-40B4-BE49-F238E27FC236}">
                  <a16:creationId xmlns:a16="http://schemas.microsoft.com/office/drawing/2014/main" id="{B5BE205B-DEDD-4EFA-8F2F-9C07371D80C6}"/>
                </a:ext>
              </a:extLst>
            </p:cNvPr>
            <p:cNvSpPr>
              <a:spLocks/>
            </p:cNvSpPr>
            <p:nvPr/>
          </p:nvSpPr>
          <p:spPr bwMode="auto">
            <a:xfrm>
              <a:off x="180524" y="221400"/>
              <a:ext cx="181624" cy="179534"/>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6" name="Google Shape;250;p3">
              <a:extLst>
                <a:ext uri="{FF2B5EF4-FFF2-40B4-BE49-F238E27FC236}">
                  <a16:creationId xmlns:a16="http://schemas.microsoft.com/office/drawing/2014/main" id="{05EDCD66-6510-416A-8C59-D73116CBFA7D}"/>
                </a:ext>
              </a:extLst>
            </p:cNvPr>
            <p:cNvSpPr/>
            <p:nvPr/>
          </p:nvSpPr>
          <p:spPr>
            <a:xfrm>
              <a:off x="7571831" y="267838"/>
              <a:ext cx="274604" cy="239329"/>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grpSp>
          <p:nvGrpSpPr>
            <p:cNvPr id="87" name="Google Shape;251;p3">
              <a:extLst>
                <a:ext uri="{FF2B5EF4-FFF2-40B4-BE49-F238E27FC236}">
                  <a16:creationId xmlns:a16="http://schemas.microsoft.com/office/drawing/2014/main" id="{301047A9-F8F3-43E4-9D0D-D904D73A7444}"/>
                </a:ext>
              </a:extLst>
            </p:cNvPr>
            <p:cNvGrpSpPr>
              <a:grpSpLocks/>
            </p:cNvGrpSpPr>
            <p:nvPr/>
          </p:nvGrpSpPr>
          <p:grpSpPr bwMode="auto">
            <a:xfrm rot="18434104" flipH="1">
              <a:off x="8296524" y="1549870"/>
              <a:ext cx="445159" cy="715100"/>
              <a:chOff x="304350" y="3911000"/>
              <a:chExt cx="581394" cy="933655"/>
            </a:xfrm>
          </p:grpSpPr>
          <p:sp>
            <p:nvSpPr>
              <p:cNvPr id="107" name="Google Shape;252;p3">
                <a:extLst>
                  <a:ext uri="{FF2B5EF4-FFF2-40B4-BE49-F238E27FC236}">
                    <a16:creationId xmlns:a16="http://schemas.microsoft.com/office/drawing/2014/main" id="{9A522512-D421-4C79-AE68-823654080368}"/>
                  </a:ext>
                </a:extLst>
              </p:cNvPr>
              <p:cNvSpPr/>
              <p:nvPr/>
            </p:nvSpPr>
            <p:spPr>
              <a:xfrm>
                <a:off x="316614" y="4000477"/>
                <a:ext cx="90195" cy="113983"/>
              </a:xfrm>
              <a:custGeom>
                <a:avLst/>
                <a:gdLst/>
                <a:ahLst/>
                <a:cxnLst/>
                <a:rect l="l" t="t" r="r" b="b"/>
                <a:pathLst>
                  <a:path w="2084" h="2602" extrusionOk="0">
                    <a:moveTo>
                      <a:pt x="688" y="0"/>
                    </a:moveTo>
                    <a:cubicBezTo>
                      <a:pt x="328" y="0"/>
                      <a:pt x="1" y="379"/>
                      <a:pt x="201" y="1026"/>
                    </a:cubicBezTo>
                    <a:cubicBezTo>
                      <a:pt x="438" y="1797"/>
                      <a:pt x="1472" y="2405"/>
                      <a:pt x="2084" y="2601"/>
                    </a:cubicBezTo>
                    <a:cubicBezTo>
                      <a:pt x="2060" y="2375"/>
                      <a:pt x="2040" y="2145"/>
                      <a:pt x="2023" y="1915"/>
                    </a:cubicBezTo>
                    <a:cubicBezTo>
                      <a:pt x="1746" y="1273"/>
                      <a:pt x="1344" y="418"/>
                      <a:pt x="1084" y="168"/>
                    </a:cubicBezTo>
                    <a:cubicBezTo>
                      <a:pt x="965" y="54"/>
                      <a:pt x="824" y="0"/>
                      <a:pt x="688"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08" name="Google Shape;253;p3">
                <a:extLst>
                  <a:ext uri="{FF2B5EF4-FFF2-40B4-BE49-F238E27FC236}">
                    <a16:creationId xmlns:a16="http://schemas.microsoft.com/office/drawing/2014/main" id="{2DCBB77E-EF5C-46E3-9606-FC27C1F2C2F8}"/>
                  </a:ext>
                </a:extLst>
              </p:cNvPr>
              <p:cNvSpPr/>
              <p:nvPr/>
            </p:nvSpPr>
            <p:spPr>
              <a:xfrm>
                <a:off x="439494" y="4039681"/>
                <a:ext cx="96416" cy="155432"/>
              </a:xfrm>
              <a:custGeom>
                <a:avLst/>
                <a:gdLst/>
                <a:ahLst/>
                <a:cxnLst/>
                <a:rect l="l" t="t" r="r" b="b"/>
                <a:pathLst>
                  <a:path w="2208" h="3540" extrusionOk="0">
                    <a:moveTo>
                      <a:pt x="1702" y="0"/>
                    </a:moveTo>
                    <a:cubicBezTo>
                      <a:pt x="1282" y="0"/>
                      <a:pt x="653" y="806"/>
                      <a:pt x="389" y="1549"/>
                    </a:cubicBezTo>
                    <a:cubicBezTo>
                      <a:pt x="224" y="2013"/>
                      <a:pt x="92" y="2537"/>
                      <a:pt x="1" y="2952"/>
                    </a:cubicBezTo>
                    <a:cubicBezTo>
                      <a:pt x="41" y="3148"/>
                      <a:pt x="85" y="3344"/>
                      <a:pt x="129" y="3540"/>
                    </a:cubicBezTo>
                    <a:cubicBezTo>
                      <a:pt x="754" y="3125"/>
                      <a:pt x="1667" y="2120"/>
                      <a:pt x="1916" y="1431"/>
                    </a:cubicBezTo>
                    <a:cubicBezTo>
                      <a:pt x="2208" y="634"/>
                      <a:pt x="2150" y="43"/>
                      <a:pt x="1734" y="2"/>
                    </a:cubicBezTo>
                    <a:cubicBezTo>
                      <a:pt x="1723" y="1"/>
                      <a:pt x="1713" y="0"/>
                      <a:pt x="1702"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09" name="Google Shape;254;p3">
                <a:extLst>
                  <a:ext uri="{FF2B5EF4-FFF2-40B4-BE49-F238E27FC236}">
                    <a16:creationId xmlns:a16="http://schemas.microsoft.com/office/drawing/2014/main" id="{A16EAE93-DC57-46D8-B5C9-6C2CC854BAC8}"/>
                  </a:ext>
                </a:extLst>
              </p:cNvPr>
              <p:cNvSpPr/>
              <p:nvPr/>
            </p:nvSpPr>
            <p:spPr>
              <a:xfrm>
                <a:off x="287640" y="4175172"/>
                <a:ext cx="144624" cy="109838"/>
              </a:xfrm>
              <a:custGeom>
                <a:avLst/>
                <a:gdLst/>
                <a:ahLst/>
                <a:cxnLst/>
                <a:rect l="l" t="t" r="r" b="b"/>
                <a:pathLst>
                  <a:path w="3292" h="2482" extrusionOk="0">
                    <a:moveTo>
                      <a:pt x="575" y="1"/>
                    </a:moveTo>
                    <a:cubicBezTo>
                      <a:pt x="471" y="1"/>
                      <a:pt x="393" y="22"/>
                      <a:pt x="348" y="65"/>
                    </a:cubicBezTo>
                    <a:cubicBezTo>
                      <a:pt x="0" y="404"/>
                      <a:pt x="189" y="1336"/>
                      <a:pt x="1203" y="1901"/>
                    </a:cubicBezTo>
                    <a:cubicBezTo>
                      <a:pt x="1991" y="2340"/>
                      <a:pt x="2916" y="2451"/>
                      <a:pt x="3292" y="2481"/>
                    </a:cubicBezTo>
                    <a:cubicBezTo>
                      <a:pt x="3180" y="2154"/>
                      <a:pt x="3082" y="1826"/>
                      <a:pt x="2987" y="1495"/>
                    </a:cubicBezTo>
                    <a:cubicBezTo>
                      <a:pt x="2292" y="556"/>
                      <a:pt x="1104" y="1"/>
                      <a:pt x="575"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0" name="Google Shape;255;p3">
                <a:extLst>
                  <a:ext uri="{FF2B5EF4-FFF2-40B4-BE49-F238E27FC236}">
                    <a16:creationId xmlns:a16="http://schemas.microsoft.com/office/drawing/2014/main" id="{0406274A-EF83-4B1A-B441-BF0B72B231D5}"/>
                  </a:ext>
                </a:extLst>
              </p:cNvPr>
              <p:cNvSpPr/>
              <p:nvPr/>
            </p:nvSpPr>
            <p:spPr>
              <a:xfrm>
                <a:off x="506746" y="4203216"/>
                <a:ext cx="111967" cy="188591"/>
              </a:xfrm>
              <a:custGeom>
                <a:avLst/>
                <a:gdLst/>
                <a:ahLst/>
                <a:cxnLst/>
                <a:rect l="l" t="t" r="r" b="b"/>
                <a:pathLst>
                  <a:path w="2546" h="4294" extrusionOk="0">
                    <a:moveTo>
                      <a:pt x="1792" y="0"/>
                    </a:moveTo>
                    <a:cubicBezTo>
                      <a:pt x="1287" y="0"/>
                      <a:pt x="754" y="628"/>
                      <a:pt x="389" y="1716"/>
                    </a:cubicBezTo>
                    <a:cubicBezTo>
                      <a:pt x="136" y="2480"/>
                      <a:pt x="38" y="3263"/>
                      <a:pt x="1" y="3804"/>
                    </a:cubicBezTo>
                    <a:cubicBezTo>
                      <a:pt x="75" y="3966"/>
                      <a:pt x="156" y="4132"/>
                      <a:pt x="238" y="4294"/>
                    </a:cubicBezTo>
                    <a:cubicBezTo>
                      <a:pt x="2546" y="2513"/>
                      <a:pt x="2356" y="245"/>
                      <a:pt x="2153" y="114"/>
                    </a:cubicBezTo>
                    <a:cubicBezTo>
                      <a:pt x="2036" y="37"/>
                      <a:pt x="1915" y="0"/>
                      <a:pt x="1792"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1" name="Google Shape;256;p3">
                <a:extLst>
                  <a:ext uri="{FF2B5EF4-FFF2-40B4-BE49-F238E27FC236}">
                    <a16:creationId xmlns:a16="http://schemas.microsoft.com/office/drawing/2014/main" id="{46AC2D02-3A65-49B9-8FE9-A899148AF5A0}"/>
                  </a:ext>
                </a:extLst>
              </p:cNvPr>
              <p:cNvSpPr/>
              <p:nvPr/>
            </p:nvSpPr>
            <p:spPr>
              <a:xfrm>
                <a:off x="300040" y="4375032"/>
                <a:ext cx="234819" cy="118128"/>
              </a:xfrm>
              <a:custGeom>
                <a:avLst/>
                <a:gdLst/>
                <a:ahLst/>
                <a:cxnLst/>
                <a:rect l="l" t="t" r="r" b="b"/>
                <a:pathLst>
                  <a:path w="5326" h="2681" extrusionOk="0">
                    <a:moveTo>
                      <a:pt x="764" y="0"/>
                    </a:moveTo>
                    <a:cubicBezTo>
                      <a:pt x="0" y="0"/>
                      <a:pt x="446" y="930"/>
                      <a:pt x="1074" y="1516"/>
                    </a:cubicBezTo>
                    <a:cubicBezTo>
                      <a:pt x="1680" y="2086"/>
                      <a:pt x="3818" y="2680"/>
                      <a:pt x="5176" y="2680"/>
                    </a:cubicBezTo>
                    <a:cubicBezTo>
                      <a:pt x="5227" y="2680"/>
                      <a:pt x="5277" y="2679"/>
                      <a:pt x="5325" y="2678"/>
                    </a:cubicBezTo>
                    <a:cubicBezTo>
                      <a:pt x="5230" y="2526"/>
                      <a:pt x="5133" y="2377"/>
                      <a:pt x="5041" y="2225"/>
                    </a:cubicBezTo>
                    <a:cubicBezTo>
                      <a:pt x="3970" y="1525"/>
                      <a:pt x="1838" y="184"/>
                      <a:pt x="1024" y="28"/>
                    </a:cubicBezTo>
                    <a:cubicBezTo>
                      <a:pt x="925" y="9"/>
                      <a:pt x="839" y="0"/>
                      <a:pt x="764"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2" name="Google Shape;257;p3">
                <a:extLst>
                  <a:ext uri="{FF2B5EF4-FFF2-40B4-BE49-F238E27FC236}">
                    <a16:creationId xmlns:a16="http://schemas.microsoft.com/office/drawing/2014/main" id="{F9FBC73B-1BE7-4F41-BE0A-82251FC0A67C}"/>
                  </a:ext>
                </a:extLst>
              </p:cNvPr>
              <p:cNvSpPr/>
              <p:nvPr/>
            </p:nvSpPr>
            <p:spPr>
              <a:xfrm>
                <a:off x="603130" y="4325922"/>
                <a:ext cx="118187" cy="217606"/>
              </a:xfrm>
              <a:custGeom>
                <a:avLst/>
                <a:gdLst/>
                <a:ahLst/>
                <a:cxnLst/>
                <a:rect l="l" t="t" r="r" b="b"/>
                <a:pathLst>
                  <a:path w="2614" h="5006" extrusionOk="0">
                    <a:moveTo>
                      <a:pt x="2283" y="1"/>
                    </a:moveTo>
                    <a:cubicBezTo>
                      <a:pt x="1944" y="1"/>
                      <a:pt x="1332" y="587"/>
                      <a:pt x="923" y="1285"/>
                    </a:cubicBezTo>
                    <a:cubicBezTo>
                      <a:pt x="179" y="2549"/>
                      <a:pt x="24" y="3985"/>
                      <a:pt x="0" y="4755"/>
                    </a:cubicBezTo>
                    <a:cubicBezTo>
                      <a:pt x="61" y="4840"/>
                      <a:pt x="122" y="4921"/>
                      <a:pt x="183" y="5005"/>
                    </a:cubicBezTo>
                    <a:cubicBezTo>
                      <a:pt x="899" y="3775"/>
                      <a:pt x="2085" y="2450"/>
                      <a:pt x="2454" y="926"/>
                    </a:cubicBezTo>
                    <a:cubicBezTo>
                      <a:pt x="2613" y="262"/>
                      <a:pt x="2509" y="1"/>
                      <a:pt x="2283"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3" name="Google Shape;258;p3">
                <a:extLst>
                  <a:ext uri="{FF2B5EF4-FFF2-40B4-BE49-F238E27FC236}">
                    <a16:creationId xmlns:a16="http://schemas.microsoft.com/office/drawing/2014/main" id="{4561B50E-CE3A-4757-96B4-297E540DBDF2}"/>
                  </a:ext>
                </a:extLst>
              </p:cNvPr>
              <p:cNvSpPr/>
              <p:nvPr/>
            </p:nvSpPr>
            <p:spPr>
              <a:xfrm>
                <a:off x="350791" y="4534693"/>
                <a:ext cx="298578" cy="101548"/>
              </a:xfrm>
              <a:custGeom>
                <a:avLst/>
                <a:gdLst/>
                <a:ahLst/>
                <a:cxnLst/>
                <a:rect l="l" t="t" r="r" b="b"/>
                <a:pathLst>
                  <a:path w="6777" h="2373" extrusionOk="0">
                    <a:moveTo>
                      <a:pt x="721" y="1"/>
                    </a:moveTo>
                    <a:cubicBezTo>
                      <a:pt x="456" y="1"/>
                      <a:pt x="264" y="66"/>
                      <a:pt x="207" y="230"/>
                    </a:cubicBezTo>
                    <a:cubicBezTo>
                      <a:pt x="1" y="808"/>
                      <a:pt x="1555" y="1626"/>
                      <a:pt x="3569" y="2075"/>
                    </a:cubicBezTo>
                    <a:cubicBezTo>
                      <a:pt x="4660" y="2316"/>
                      <a:pt x="5634" y="2373"/>
                      <a:pt x="6299" y="2373"/>
                    </a:cubicBezTo>
                    <a:cubicBezTo>
                      <a:pt x="6483" y="2373"/>
                      <a:pt x="6644" y="2368"/>
                      <a:pt x="6776" y="2362"/>
                    </a:cubicBezTo>
                    <a:cubicBezTo>
                      <a:pt x="6699" y="2272"/>
                      <a:pt x="6624" y="2180"/>
                      <a:pt x="6547" y="2089"/>
                    </a:cubicBezTo>
                    <a:cubicBezTo>
                      <a:pt x="5547" y="1714"/>
                      <a:pt x="3691" y="1011"/>
                      <a:pt x="3103" y="714"/>
                    </a:cubicBezTo>
                    <a:cubicBezTo>
                      <a:pt x="2513" y="416"/>
                      <a:pt x="1387" y="1"/>
                      <a:pt x="721"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4" name="Google Shape;259;p3">
                <a:extLst>
                  <a:ext uri="{FF2B5EF4-FFF2-40B4-BE49-F238E27FC236}">
                    <a16:creationId xmlns:a16="http://schemas.microsoft.com/office/drawing/2014/main" id="{912FADA1-39DB-4EE7-9347-90D27EC08558}"/>
                  </a:ext>
                </a:extLst>
              </p:cNvPr>
              <p:cNvSpPr/>
              <p:nvPr/>
            </p:nvSpPr>
            <p:spPr>
              <a:xfrm>
                <a:off x="721670" y="4492566"/>
                <a:ext cx="129073" cy="192735"/>
              </a:xfrm>
              <a:custGeom>
                <a:avLst/>
                <a:gdLst/>
                <a:ahLst/>
                <a:cxnLst/>
                <a:rect l="l" t="t" r="r" b="b"/>
                <a:pathLst>
                  <a:path w="2924" h="4412" extrusionOk="0">
                    <a:moveTo>
                      <a:pt x="2220" y="1"/>
                    </a:moveTo>
                    <a:cubicBezTo>
                      <a:pt x="1691" y="1"/>
                      <a:pt x="820" y="789"/>
                      <a:pt x="447" y="1661"/>
                    </a:cubicBezTo>
                    <a:cubicBezTo>
                      <a:pt x="85" y="2503"/>
                      <a:pt x="1" y="3510"/>
                      <a:pt x="21" y="4196"/>
                    </a:cubicBezTo>
                    <a:cubicBezTo>
                      <a:pt x="88" y="4270"/>
                      <a:pt x="157" y="4341"/>
                      <a:pt x="224" y="4412"/>
                    </a:cubicBezTo>
                    <a:cubicBezTo>
                      <a:pt x="491" y="3912"/>
                      <a:pt x="1041" y="2902"/>
                      <a:pt x="1457" y="2293"/>
                    </a:cubicBezTo>
                    <a:cubicBezTo>
                      <a:pt x="2160" y="1266"/>
                      <a:pt x="2924" y="712"/>
                      <a:pt x="2542" y="161"/>
                    </a:cubicBezTo>
                    <a:cubicBezTo>
                      <a:pt x="2465" y="50"/>
                      <a:pt x="2353" y="1"/>
                      <a:pt x="2220"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5" name="Google Shape;260;p3">
                <a:extLst>
                  <a:ext uri="{FF2B5EF4-FFF2-40B4-BE49-F238E27FC236}">
                    <a16:creationId xmlns:a16="http://schemas.microsoft.com/office/drawing/2014/main" id="{A96CF543-70C1-4574-82F0-0471E04DF5EE}"/>
                  </a:ext>
                </a:extLst>
              </p:cNvPr>
              <p:cNvSpPr/>
              <p:nvPr/>
            </p:nvSpPr>
            <p:spPr>
              <a:xfrm>
                <a:off x="434264" y="4679985"/>
                <a:ext cx="329680" cy="87042"/>
              </a:xfrm>
              <a:custGeom>
                <a:avLst/>
                <a:gdLst/>
                <a:ahLst/>
                <a:cxnLst/>
                <a:rect l="l" t="t" r="r" b="b"/>
                <a:pathLst>
                  <a:path w="7507" h="1983" extrusionOk="0">
                    <a:moveTo>
                      <a:pt x="1488" y="1"/>
                    </a:moveTo>
                    <a:cubicBezTo>
                      <a:pt x="721" y="1"/>
                      <a:pt x="209" y="211"/>
                      <a:pt x="129" y="550"/>
                    </a:cubicBezTo>
                    <a:cubicBezTo>
                      <a:pt x="0" y="1104"/>
                      <a:pt x="1288" y="1550"/>
                      <a:pt x="3715" y="1878"/>
                    </a:cubicBezTo>
                    <a:cubicBezTo>
                      <a:pt x="4269" y="1953"/>
                      <a:pt x="4787" y="1982"/>
                      <a:pt x="5256" y="1982"/>
                    </a:cubicBezTo>
                    <a:cubicBezTo>
                      <a:pt x="6280" y="1982"/>
                      <a:pt x="7072" y="1844"/>
                      <a:pt x="7506" y="1746"/>
                    </a:cubicBezTo>
                    <a:cubicBezTo>
                      <a:pt x="7449" y="1692"/>
                      <a:pt x="7391" y="1634"/>
                      <a:pt x="7333" y="1580"/>
                    </a:cubicBezTo>
                    <a:cubicBezTo>
                      <a:pt x="6303" y="1364"/>
                      <a:pt x="4596" y="681"/>
                      <a:pt x="3214" y="276"/>
                    </a:cubicBezTo>
                    <a:cubicBezTo>
                      <a:pt x="2566" y="86"/>
                      <a:pt x="1975" y="1"/>
                      <a:pt x="1488"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6" name="Google Shape;261;p3">
                <a:extLst>
                  <a:ext uri="{FF2B5EF4-FFF2-40B4-BE49-F238E27FC236}">
                    <a16:creationId xmlns:a16="http://schemas.microsoft.com/office/drawing/2014/main" id="{D9BF6FAB-CB09-49BF-8175-957F26BD7198}"/>
                  </a:ext>
                </a:extLst>
              </p:cNvPr>
              <p:cNvSpPr>
                <a:spLocks/>
              </p:cNvSpPr>
              <p:nvPr/>
            </p:nvSpPr>
            <p:spPr bwMode="auto">
              <a:xfrm>
                <a:off x="402349" y="3911000"/>
                <a:ext cx="483395" cy="933655"/>
              </a:xfrm>
              <a:custGeom>
                <a:avLst/>
                <a:gdLst>
                  <a:gd name="T0" fmla="*/ 2147483646 w 11000"/>
                  <a:gd name="T1" fmla="*/ 0 h 21246"/>
                  <a:gd name="T2" fmla="*/ 2147483646 w 11000"/>
                  <a:gd name="T3" fmla="*/ 2147483646 h 21246"/>
                  <a:gd name="T4" fmla="*/ 2147483646 w 11000"/>
                  <a:gd name="T5" fmla="*/ 2147483646 h 21246"/>
                  <a:gd name="T6" fmla="*/ 2147483646 w 11000"/>
                  <a:gd name="T7" fmla="*/ 2147483646 h 21246"/>
                  <a:gd name="T8" fmla="*/ 2147483646 w 11000"/>
                  <a:gd name="T9" fmla="*/ 2147483646 h 21246"/>
                  <a:gd name="T10" fmla="*/ 2147483646 w 11000"/>
                  <a:gd name="T11" fmla="*/ 2147483646 h 21246"/>
                  <a:gd name="T12" fmla="*/ 2147483646 w 11000"/>
                  <a:gd name="T13" fmla="*/ 2147483646 h 21246"/>
                  <a:gd name="T14" fmla="*/ 2147483646 w 11000"/>
                  <a:gd name="T15" fmla="*/ 2147483646 h 21246"/>
                  <a:gd name="T16" fmla="*/ 2147483646 w 11000"/>
                  <a:gd name="T17" fmla="*/ 2147483646 h 21246"/>
                  <a:gd name="T18" fmla="*/ 2147483646 w 11000"/>
                  <a:gd name="T19" fmla="*/ 2147483646 h 21246"/>
                  <a:gd name="T20" fmla="*/ 2147483646 w 11000"/>
                  <a:gd name="T21" fmla="*/ 2147483646 h 21246"/>
                  <a:gd name="T22" fmla="*/ 2147483646 w 11000"/>
                  <a:gd name="T23" fmla="*/ 2147483646 h 21246"/>
                  <a:gd name="T24" fmla="*/ 2147483646 w 11000"/>
                  <a:gd name="T25" fmla="*/ 2147483646 h 21246"/>
                  <a:gd name="T26" fmla="*/ 2147483646 w 11000"/>
                  <a:gd name="T27" fmla="*/ 2147483646 h 21246"/>
                  <a:gd name="T28" fmla="*/ 2147483646 w 11000"/>
                  <a:gd name="T29" fmla="*/ 2147483646 h 21246"/>
                  <a:gd name="T30" fmla="*/ 2147483646 w 11000"/>
                  <a:gd name="T31" fmla="*/ 2147483646 h 21246"/>
                  <a:gd name="T32" fmla="*/ 2147483646 w 11000"/>
                  <a:gd name="T33" fmla="*/ 2147483646 h 21246"/>
                  <a:gd name="T34" fmla="*/ 2147483646 w 11000"/>
                  <a:gd name="T35" fmla="*/ 2147483646 h 21246"/>
                  <a:gd name="T36" fmla="*/ 2147483646 w 11000"/>
                  <a:gd name="T37" fmla="*/ 2147483646 h 21246"/>
                  <a:gd name="T38" fmla="*/ 2147483646 w 11000"/>
                  <a:gd name="T39" fmla="*/ 2147483646 h 21246"/>
                  <a:gd name="T40" fmla="*/ 2147483646 w 11000"/>
                  <a:gd name="T41" fmla="*/ 2147483646 h 21246"/>
                  <a:gd name="T42" fmla="*/ 2147483646 w 11000"/>
                  <a:gd name="T43" fmla="*/ 2147483646 h 21246"/>
                  <a:gd name="T44" fmla="*/ 2147483646 w 11000"/>
                  <a:gd name="T45" fmla="*/ 2147483646 h 21246"/>
                  <a:gd name="T46" fmla="*/ 2147483646 w 11000"/>
                  <a:gd name="T47" fmla="*/ 2147483646 h 21246"/>
                  <a:gd name="T48" fmla="*/ 2147483646 w 11000"/>
                  <a:gd name="T49" fmla="*/ 2147483646 h 21246"/>
                  <a:gd name="T50" fmla="*/ 2147483646 w 11000"/>
                  <a:gd name="T51" fmla="*/ 2147483646 h 21246"/>
                  <a:gd name="T52" fmla="*/ 2147483646 w 11000"/>
                  <a:gd name="T53" fmla="*/ 2147483646 h 21246"/>
                  <a:gd name="T54" fmla="*/ 2147483646 w 11000"/>
                  <a:gd name="T55" fmla="*/ 2147483646 h 21246"/>
                  <a:gd name="T56" fmla="*/ 2147483646 w 11000"/>
                  <a:gd name="T57" fmla="*/ 2147483646 h 21246"/>
                  <a:gd name="T58" fmla="*/ 2147483646 w 11000"/>
                  <a:gd name="T59" fmla="*/ 2147483646 h 21246"/>
                  <a:gd name="T60" fmla="*/ 2147483646 w 11000"/>
                  <a:gd name="T61" fmla="*/ 2147483646 h 21246"/>
                  <a:gd name="T62" fmla="*/ 2147483646 w 11000"/>
                  <a:gd name="T63" fmla="*/ 0 h 212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000" h="21246" extrusionOk="0">
                    <a:moveTo>
                      <a:pt x="638" y="0"/>
                    </a:moveTo>
                    <a:cubicBezTo>
                      <a:pt x="624" y="0"/>
                      <a:pt x="609" y="10"/>
                      <a:pt x="598" y="33"/>
                    </a:cubicBezTo>
                    <a:cubicBezTo>
                      <a:pt x="71" y="1216"/>
                      <a:pt x="1" y="2655"/>
                      <a:pt x="95" y="4027"/>
                    </a:cubicBezTo>
                    <a:cubicBezTo>
                      <a:pt x="112" y="4257"/>
                      <a:pt x="132" y="4487"/>
                      <a:pt x="156" y="4713"/>
                    </a:cubicBezTo>
                    <a:cubicBezTo>
                      <a:pt x="193" y="5058"/>
                      <a:pt x="237" y="5396"/>
                      <a:pt x="285" y="5717"/>
                    </a:cubicBezTo>
                    <a:cubicBezTo>
                      <a:pt x="392" y="6443"/>
                      <a:pt x="558" y="7164"/>
                      <a:pt x="757" y="7873"/>
                    </a:cubicBezTo>
                    <a:cubicBezTo>
                      <a:pt x="852" y="8204"/>
                      <a:pt x="950" y="8532"/>
                      <a:pt x="1062" y="8859"/>
                    </a:cubicBezTo>
                    <a:cubicBezTo>
                      <a:pt x="1423" y="9918"/>
                      <a:pt x="1873" y="10948"/>
                      <a:pt x="2386" y="11928"/>
                    </a:cubicBezTo>
                    <a:cubicBezTo>
                      <a:pt x="2609" y="12347"/>
                      <a:pt x="2846" y="12760"/>
                      <a:pt x="3092" y="13165"/>
                    </a:cubicBezTo>
                    <a:cubicBezTo>
                      <a:pt x="3184" y="13317"/>
                      <a:pt x="3281" y="13466"/>
                      <a:pt x="3376" y="13618"/>
                    </a:cubicBezTo>
                    <a:cubicBezTo>
                      <a:pt x="3988" y="14577"/>
                      <a:pt x="4664" y="15494"/>
                      <a:pt x="5384" y="16372"/>
                    </a:cubicBezTo>
                    <a:cubicBezTo>
                      <a:pt x="5461" y="16463"/>
                      <a:pt x="5536" y="16555"/>
                      <a:pt x="5613" y="16645"/>
                    </a:cubicBezTo>
                    <a:cubicBezTo>
                      <a:pt x="5745" y="16804"/>
                      <a:pt x="5873" y="16967"/>
                      <a:pt x="6009" y="17119"/>
                    </a:cubicBezTo>
                    <a:cubicBezTo>
                      <a:pt x="6675" y="17882"/>
                      <a:pt x="7367" y="18640"/>
                      <a:pt x="8100" y="19342"/>
                    </a:cubicBezTo>
                    <a:cubicBezTo>
                      <a:pt x="8158" y="19396"/>
                      <a:pt x="8216" y="19454"/>
                      <a:pt x="8273" y="19508"/>
                    </a:cubicBezTo>
                    <a:cubicBezTo>
                      <a:pt x="8337" y="19565"/>
                      <a:pt x="8401" y="19630"/>
                      <a:pt x="8465" y="19691"/>
                    </a:cubicBezTo>
                    <a:cubicBezTo>
                      <a:pt x="9094" y="20262"/>
                      <a:pt x="9844" y="21059"/>
                      <a:pt x="10702" y="21241"/>
                    </a:cubicBezTo>
                    <a:cubicBezTo>
                      <a:pt x="10714" y="21244"/>
                      <a:pt x="10727" y="21245"/>
                      <a:pt x="10741" y="21245"/>
                    </a:cubicBezTo>
                    <a:cubicBezTo>
                      <a:pt x="10857" y="21245"/>
                      <a:pt x="10999" y="21156"/>
                      <a:pt x="10902" y="21029"/>
                    </a:cubicBezTo>
                    <a:cubicBezTo>
                      <a:pt x="10435" y="20421"/>
                      <a:pt x="9746" y="19967"/>
                      <a:pt x="9178" y="19457"/>
                    </a:cubicBezTo>
                    <a:cubicBezTo>
                      <a:pt x="8688" y="19022"/>
                      <a:pt x="8225" y="18555"/>
                      <a:pt x="7773" y="18082"/>
                    </a:cubicBezTo>
                    <a:cubicBezTo>
                      <a:pt x="7706" y="18011"/>
                      <a:pt x="7637" y="17940"/>
                      <a:pt x="7570" y="17866"/>
                    </a:cubicBezTo>
                    <a:cubicBezTo>
                      <a:pt x="7300" y="17578"/>
                      <a:pt x="7032" y="17288"/>
                      <a:pt x="6769" y="16997"/>
                    </a:cubicBezTo>
                    <a:cubicBezTo>
                      <a:pt x="6100" y="16254"/>
                      <a:pt x="5471" y="15477"/>
                      <a:pt x="4877" y="14672"/>
                    </a:cubicBezTo>
                    <a:cubicBezTo>
                      <a:pt x="4816" y="14588"/>
                      <a:pt x="4755" y="14507"/>
                      <a:pt x="4694" y="14422"/>
                    </a:cubicBezTo>
                    <a:cubicBezTo>
                      <a:pt x="4086" y="13577"/>
                      <a:pt x="3525" y="12696"/>
                      <a:pt x="3028" y="11779"/>
                    </a:cubicBezTo>
                    <a:cubicBezTo>
                      <a:pt x="2886" y="11516"/>
                      <a:pt x="2751" y="11249"/>
                      <a:pt x="2620" y="10982"/>
                    </a:cubicBezTo>
                    <a:cubicBezTo>
                      <a:pt x="2538" y="10820"/>
                      <a:pt x="2457" y="10654"/>
                      <a:pt x="2383" y="10492"/>
                    </a:cubicBezTo>
                    <a:cubicBezTo>
                      <a:pt x="1788" y="9208"/>
                      <a:pt x="1322" y="7883"/>
                      <a:pt x="1004" y="6528"/>
                    </a:cubicBezTo>
                    <a:cubicBezTo>
                      <a:pt x="960" y="6332"/>
                      <a:pt x="916" y="6136"/>
                      <a:pt x="876" y="5940"/>
                    </a:cubicBezTo>
                    <a:cubicBezTo>
                      <a:pt x="497" y="4038"/>
                      <a:pt x="416" y="2081"/>
                      <a:pt x="706" y="100"/>
                    </a:cubicBezTo>
                    <a:cubicBezTo>
                      <a:pt x="714" y="57"/>
                      <a:pt x="675" y="0"/>
                      <a:pt x="63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88" name="Google Shape;262;p3">
              <a:extLst>
                <a:ext uri="{FF2B5EF4-FFF2-40B4-BE49-F238E27FC236}">
                  <a16:creationId xmlns:a16="http://schemas.microsoft.com/office/drawing/2014/main" id="{566A6AD2-6985-48B9-99A0-553286B70283}"/>
                </a:ext>
              </a:extLst>
            </p:cNvPr>
            <p:cNvSpPr>
              <a:spLocks/>
            </p:cNvSpPr>
            <p:nvPr/>
          </p:nvSpPr>
          <p:spPr bwMode="auto">
            <a:xfrm>
              <a:off x="8129686" y="327349"/>
              <a:ext cx="181624" cy="179534"/>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9" name="Google Shape;263;p3">
              <a:extLst>
                <a:ext uri="{FF2B5EF4-FFF2-40B4-BE49-F238E27FC236}">
                  <a16:creationId xmlns:a16="http://schemas.microsoft.com/office/drawing/2014/main" id="{BB709CBC-DA73-49F4-9750-D5920A2610B5}"/>
                </a:ext>
              </a:extLst>
            </p:cNvPr>
            <p:cNvSpPr>
              <a:spLocks/>
            </p:cNvSpPr>
            <p:nvPr/>
          </p:nvSpPr>
          <p:spPr bwMode="auto">
            <a:xfrm rot="-2400990">
              <a:off x="8293721" y="775507"/>
              <a:ext cx="274116" cy="158960"/>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0" name="Google Shape;264;p3">
              <a:extLst>
                <a:ext uri="{FF2B5EF4-FFF2-40B4-BE49-F238E27FC236}">
                  <a16:creationId xmlns:a16="http://schemas.microsoft.com/office/drawing/2014/main" id="{BD942733-122F-431A-ADF4-19B81A165285}"/>
                </a:ext>
              </a:extLst>
            </p:cNvPr>
            <p:cNvSpPr>
              <a:spLocks/>
            </p:cNvSpPr>
            <p:nvPr/>
          </p:nvSpPr>
          <p:spPr bwMode="auto">
            <a:xfrm rot="-1269684">
              <a:off x="8200397" y="2273670"/>
              <a:ext cx="401241" cy="565383"/>
            </a:xfrm>
            <a:custGeom>
              <a:avLst/>
              <a:gdLst>
                <a:gd name="T0" fmla="*/ 2147483646 w 12330"/>
                <a:gd name="T1" fmla="*/ 2147483646 h 17374"/>
                <a:gd name="T2" fmla="*/ 2147483646 w 12330"/>
                <a:gd name="T3" fmla="*/ 2147483646 h 17374"/>
                <a:gd name="T4" fmla="*/ 2147483646 w 12330"/>
                <a:gd name="T5" fmla="*/ 2147483646 h 17374"/>
                <a:gd name="T6" fmla="*/ 2147483646 w 12330"/>
                <a:gd name="T7" fmla="*/ 2147483646 h 17374"/>
                <a:gd name="T8" fmla="*/ 2147483646 w 12330"/>
                <a:gd name="T9" fmla="*/ 2147483646 h 17374"/>
                <a:gd name="T10" fmla="*/ 2147483646 w 12330"/>
                <a:gd name="T11" fmla="*/ 2147483646 h 17374"/>
                <a:gd name="T12" fmla="*/ 2147483646 w 12330"/>
                <a:gd name="T13" fmla="*/ 2147483646 h 17374"/>
                <a:gd name="T14" fmla="*/ 2147483646 w 12330"/>
                <a:gd name="T15" fmla="*/ 2147483646 h 17374"/>
                <a:gd name="T16" fmla="*/ 2147483646 w 12330"/>
                <a:gd name="T17" fmla="*/ 2147483646 h 17374"/>
                <a:gd name="T18" fmla="*/ 2147483646 w 12330"/>
                <a:gd name="T19" fmla="*/ 2147483646 h 17374"/>
                <a:gd name="T20" fmla="*/ 2147483646 w 12330"/>
                <a:gd name="T21" fmla="*/ 2147483646 h 17374"/>
                <a:gd name="T22" fmla="*/ 2147483646 w 12330"/>
                <a:gd name="T23" fmla="*/ 0 h 17374"/>
                <a:gd name="T24" fmla="*/ 2147483646 w 12330"/>
                <a:gd name="T25" fmla="*/ 2147483646 h 17374"/>
                <a:gd name="T26" fmla="*/ 2147483646 w 12330"/>
                <a:gd name="T27" fmla="*/ 2147483646 h 17374"/>
                <a:gd name="T28" fmla="*/ 2147483646 w 12330"/>
                <a:gd name="T29" fmla="*/ 2147483646 h 17374"/>
                <a:gd name="T30" fmla="*/ 2147483646 w 12330"/>
                <a:gd name="T31" fmla="*/ 2147483646 h 17374"/>
                <a:gd name="T32" fmla="*/ 2147483646 w 12330"/>
                <a:gd name="T33" fmla="*/ 2147483646 h 17374"/>
                <a:gd name="T34" fmla="*/ 2147483646 w 12330"/>
                <a:gd name="T35" fmla="*/ 2147483646 h 17374"/>
                <a:gd name="T36" fmla="*/ 2147483646 w 12330"/>
                <a:gd name="T37" fmla="*/ 2147483646 h 17374"/>
                <a:gd name="T38" fmla="*/ 2147483646 w 12330"/>
                <a:gd name="T39" fmla="*/ 2147483646 h 17374"/>
                <a:gd name="T40" fmla="*/ 2147483646 w 12330"/>
                <a:gd name="T41" fmla="*/ 2147483646 h 17374"/>
                <a:gd name="T42" fmla="*/ 2147483646 w 12330"/>
                <a:gd name="T43" fmla="*/ 2147483646 h 17374"/>
                <a:gd name="T44" fmla="*/ 2147483646 w 12330"/>
                <a:gd name="T45" fmla="*/ 2147483646 h 17374"/>
                <a:gd name="T46" fmla="*/ 2147483646 w 12330"/>
                <a:gd name="T47" fmla="*/ 2147483646 h 17374"/>
                <a:gd name="T48" fmla="*/ 2147483646 w 12330"/>
                <a:gd name="T49" fmla="*/ 2147483646 h 17374"/>
                <a:gd name="T50" fmla="*/ 2147483646 w 12330"/>
                <a:gd name="T51" fmla="*/ 2147483646 h 17374"/>
                <a:gd name="T52" fmla="*/ 2147483646 w 12330"/>
                <a:gd name="T53" fmla="*/ 2147483646 h 17374"/>
                <a:gd name="T54" fmla="*/ 2147483646 w 12330"/>
                <a:gd name="T55" fmla="*/ 2147483646 h 17374"/>
                <a:gd name="T56" fmla="*/ 2147483646 w 12330"/>
                <a:gd name="T57" fmla="*/ 2147483646 h 17374"/>
                <a:gd name="T58" fmla="*/ 2147483646 w 12330"/>
                <a:gd name="T59" fmla="*/ 2147483646 h 17374"/>
                <a:gd name="T60" fmla="*/ 2147483646 w 12330"/>
                <a:gd name="T61" fmla="*/ 2147483646 h 17374"/>
                <a:gd name="T62" fmla="*/ 2147483646 w 12330"/>
                <a:gd name="T63" fmla="*/ 2147483646 h 17374"/>
                <a:gd name="T64" fmla="*/ 2147483646 w 12330"/>
                <a:gd name="T65" fmla="*/ 0 h 173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30" h="17374" extrusionOk="0">
                  <a:moveTo>
                    <a:pt x="5744" y="2943"/>
                  </a:moveTo>
                  <a:cubicBezTo>
                    <a:pt x="6000" y="2943"/>
                    <a:pt x="6253" y="3008"/>
                    <a:pt x="6486" y="3160"/>
                  </a:cubicBezTo>
                  <a:cubicBezTo>
                    <a:pt x="7064" y="3542"/>
                    <a:pt x="6932" y="4475"/>
                    <a:pt x="6557" y="4917"/>
                  </a:cubicBezTo>
                  <a:cubicBezTo>
                    <a:pt x="6236" y="5296"/>
                    <a:pt x="5799" y="5401"/>
                    <a:pt x="5317" y="5451"/>
                  </a:cubicBezTo>
                  <a:cubicBezTo>
                    <a:pt x="5119" y="5474"/>
                    <a:pt x="4907" y="5486"/>
                    <a:pt x="4688" y="5486"/>
                  </a:cubicBezTo>
                  <a:cubicBezTo>
                    <a:pt x="4214" y="5486"/>
                    <a:pt x="3705" y="5430"/>
                    <a:pt x="3224" y="5303"/>
                  </a:cubicBezTo>
                  <a:cubicBezTo>
                    <a:pt x="3411" y="4721"/>
                    <a:pt x="3711" y="4174"/>
                    <a:pt x="4087" y="3762"/>
                  </a:cubicBezTo>
                  <a:cubicBezTo>
                    <a:pt x="4479" y="3328"/>
                    <a:pt x="5119" y="2943"/>
                    <a:pt x="5744" y="2943"/>
                  </a:cubicBezTo>
                  <a:close/>
                  <a:moveTo>
                    <a:pt x="7668" y="7415"/>
                  </a:moveTo>
                  <a:cubicBezTo>
                    <a:pt x="7916" y="7415"/>
                    <a:pt x="8150" y="7471"/>
                    <a:pt x="8341" y="7611"/>
                  </a:cubicBezTo>
                  <a:cubicBezTo>
                    <a:pt x="9486" y="8449"/>
                    <a:pt x="7439" y="9199"/>
                    <a:pt x="6911" y="9307"/>
                  </a:cubicBezTo>
                  <a:cubicBezTo>
                    <a:pt x="6670" y="9357"/>
                    <a:pt x="6423" y="9382"/>
                    <a:pt x="6177" y="9382"/>
                  </a:cubicBezTo>
                  <a:cubicBezTo>
                    <a:pt x="5805" y="9382"/>
                    <a:pt x="5435" y="9325"/>
                    <a:pt x="5083" y="9216"/>
                  </a:cubicBezTo>
                  <a:cubicBezTo>
                    <a:pt x="5330" y="8726"/>
                    <a:pt x="5685" y="8290"/>
                    <a:pt x="6117" y="7972"/>
                  </a:cubicBezTo>
                  <a:cubicBezTo>
                    <a:pt x="6485" y="7701"/>
                    <a:pt x="7111" y="7415"/>
                    <a:pt x="7668" y="7415"/>
                  </a:cubicBezTo>
                  <a:close/>
                  <a:moveTo>
                    <a:pt x="9861" y="12548"/>
                  </a:moveTo>
                  <a:cubicBezTo>
                    <a:pt x="10332" y="12548"/>
                    <a:pt x="10823" y="12858"/>
                    <a:pt x="10639" y="13386"/>
                  </a:cubicBezTo>
                  <a:cubicBezTo>
                    <a:pt x="10386" y="14119"/>
                    <a:pt x="9312" y="14414"/>
                    <a:pt x="8609" y="14414"/>
                  </a:cubicBezTo>
                  <a:cubicBezTo>
                    <a:pt x="8589" y="14414"/>
                    <a:pt x="8570" y="14413"/>
                    <a:pt x="8550" y="14413"/>
                  </a:cubicBezTo>
                  <a:cubicBezTo>
                    <a:pt x="8527" y="14413"/>
                    <a:pt x="8503" y="14410"/>
                    <a:pt x="8483" y="14410"/>
                  </a:cubicBezTo>
                  <a:cubicBezTo>
                    <a:pt x="8513" y="14102"/>
                    <a:pt x="8588" y="13801"/>
                    <a:pt x="8716" y="13524"/>
                  </a:cubicBezTo>
                  <a:cubicBezTo>
                    <a:pt x="8872" y="13187"/>
                    <a:pt x="9098" y="12828"/>
                    <a:pt x="9439" y="12646"/>
                  </a:cubicBezTo>
                  <a:cubicBezTo>
                    <a:pt x="9563" y="12580"/>
                    <a:pt x="9711" y="12548"/>
                    <a:pt x="9861" y="12548"/>
                  </a:cubicBezTo>
                  <a:close/>
                  <a:moveTo>
                    <a:pt x="3123" y="0"/>
                  </a:moveTo>
                  <a:cubicBezTo>
                    <a:pt x="3122" y="0"/>
                    <a:pt x="3121" y="0"/>
                    <a:pt x="3120" y="0"/>
                  </a:cubicBezTo>
                  <a:cubicBezTo>
                    <a:pt x="1112" y="48"/>
                    <a:pt x="1" y="3069"/>
                    <a:pt x="1214" y="4546"/>
                  </a:cubicBezTo>
                  <a:cubicBezTo>
                    <a:pt x="1549" y="4951"/>
                    <a:pt x="2065" y="5289"/>
                    <a:pt x="2664" y="5532"/>
                  </a:cubicBezTo>
                  <a:cubicBezTo>
                    <a:pt x="2464" y="6468"/>
                    <a:pt x="2563" y="7455"/>
                    <a:pt x="3049" y="8209"/>
                  </a:cubicBezTo>
                  <a:cubicBezTo>
                    <a:pt x="3411" y="8766"/>
                    <a:pt x="3931" y="9175"/>
                    <a:pt x="4522" y="9439"/>
                  </a:cubicBezTo>
                  <a:cubicBezTo>
                    <a:pt x="4174" y="10389"/>
                    <a:pt x="4181" y="11466"/>
                    <a:pt x="4671" y="12362"/>
                  </a:cubicBezTo>
                  <a:cubicBezTo>
                    <a:pt x="5313" y="13544"/>
                    <a:pt x="6648" y="14488"/>
                    <a:pt x="8034" y="14714"/>
                  </a:cubicBezTo>
                  <a:cubicBezTo>
                    <a:pt x="8047" y="15312"/>
                    <a:pt x="8220" y="15904"/>
                    <a:pt x="8571" y="16367"/>
                  </a:cubicBezTo>
                  <a:cubicBezTo>
                    <a:pt x="9169" y="17154"/>
                    <a:pt x="9912" y="17373"/>
                    <a:pt x="10724" y="17373"/>
                  </a:cubicBezTo>
                  <a:cubicBezTo>
                    <a:pt x="11173" y="17373"/>
                    <a:pt x="11643" y="17306"/>
                    <a:pt x="12122" y="17231"/>
                  </a:cubicBezTo>
                  <a:cubicBezTo>
                    <a:pt x="12329" y="17199"/>
                    <a:pt x="12214" y="16934"/>
                    <a:pt x="12047" y="16934"/>
                  </a:cubicBezTo>
                  <a:cubicBezTo>
                    <a:pt x="12042" y="16934"/>
                    <a:pt x="12037" y="16934"/>
                    <a:pt x="12031" y="16934"/>
                  </a:cubicBezTo>
                  <a:cubicBezTo>
                    <a:pt x="11605" y="16982"/>
                    <a:pt x="11179" y="17046"/>
                    <a:pt x="10767" y="17046"/>
                  </a:cubicBezTo>
                  <a:cubicBezTo>
                    <a:pt x="10208" y="17046"/>
                    <a:pt x="9674" y="16927"/>
                    <a:pt x="9196" y="16484"/>
                  </a:cubicBezTo>
                  <a:cubicBezTo>
                    <a:pt x="8713" y="16042"/>
                    <a:pt x="8480" y="15403"/>
                    <a:pt x="8466" y="14761"/>
                  </a:cubicBezTo>
                  <a:cubicBezTo>
                    <a:pt x="8527" y="14764"/>
                    <a:pt x="8589" y="14765"/>
                    <a:pt x="8650" y="14765"/>
                  </a:cubicBezTo>
                  <a:cubicBezTo>
                    <a:pt x="9094" y="14765"/>
                    <a:pt x="9533" y="14686"/>
                    <a:pt x="9946" y="14508"/>
                  </a:cubicBezTo>
                  <a:cubicBezTo>
                    <a:pt x="10713" y="14183"/>
                    <a:pt x="11609" y="13196"/>
                    <a:pt x="10798" y="12393"/>
                  </a:cubicBezTo>
                  <a:cubicBezTo>
                    <a:pt x="10589" y="12183"/>
                    <a:pt x="10331" y="12098"/>
                    <a:pt x="10064" y="12098"/>
                  </a:cubicBezTo>
                  <a:cubicBezTo>
                    <a:pt x="9562" y="12098"/>
                    <a:pt x="9026" y="12399"/>
                    <a:pt x="8713" y="12747"/>
                  </a:cubicBezTo>
                  <a:cubicBezTo>
                    <a:pt x="8318" y="13183"/>
                    <a:pt x="8101" y="13764"/>
                    <a:pt x="8047" y="14359"/>
                  </a:cubicBezTo>
                  <a:cubicBezTo>
                    <a:pt x="6682" y="14119"/>
                    <a:pt x="5276" y="13071"/>
                    <a:pt x="4846" y="11791"/>
                  </a:cubicBezTo>
                  <a:cubicBezTo>
                    <a:pt x="4607" y="11081"/>
                    <a:pt x="4661" y="10297"/>
                    <a:pt x="4924" y="9590"/>
                  </a:cubicBezTo>
                  <a:cubicBezTo>
                    <a:pt x="5343" y="9725"/>
                    <a:pt x="5787" y="9793"/>
                    <a:pt x="6231" y="9793"/>
                  </a:cubicBezTo>
                  <a:cubicBezTo>
                    <a:pt x="6987" y="9793"/>
                    <a:pt x="7743" y="9596"/>
                    <a:pt x="8371" y="9196"/>
                  </a:cubicBezTo>
                  <a:cubicBezTo>
                    <a:pt x="8929" y="8837"/>
                    <a:pt x="9426" y="8097"/>
                    <a:pt x="8865" y="7516"/>
                  </a:cubicBezTo>
                  <a:cubicBezTo>
                    <a:pt x="8558" y="7195"/>
                    <a:pt x="8089" y="7075"/>
                    <a:pt x="7622" y="7075"/>
                  </a:cubicBezTo>
                  <a:cubicBezTo>
                    <a:pt x="7296" y="7075"/>
                    <a:pt x="6971" y="7133"/>
                    <a:pt x="6702" y="7222"/>
                  </a:cubicBezTo>
                  <a:cubicBezTo>
                    <a:pt x="5796" y="7519"/>
                    <a:pt x="5094" y="8219"/>
                    <a:pt x="4681" y="9063"/>
                  </a:cubicBezTo>
                  <a:cubicBezTo>
                    <a:pt x="3968" y="8736"/>
                    <a:pt x="3387" y="8161"/>
                    <a:pt x="3140" y="7347"/>
                  </a:cubicBezTo>
                  <a:cubicBezTo>
                    <a:pt x="2985" y="6830"/>
                    <a:pt x="2998" y="6252"/>
                    <a:pt x="3120" y="5691"/>
                  </a:cubicBezTo>
                  <a:cubicBezTo>
                    <a:pt x="3657" y="5856"/>
                    <a:pt x="4233" y="5947"/>
                    <a:pt x="4783" y="5947"/>
                  </a:cubicBezTo>
                  <a:cubicBezTo>
                    <a:pt x="5500" y="5947"/>
                    <a:pt x="6175" y="5792"/>
                    <a:pt x="6668" y="5445"/>
                  </a:cubicBezTo>
                  <a:cubicBezTo>
                    <a:pt x="7334" y="4972"/>
                    <a:pt x="7567" y="3961"/>
                    <a:pt x="7117" y="3261"/>
                  </a:cubicBezTo>
                  <a:cubicBezTo>
                    <a:pt x="6808" y="2776"/>
                    <a:pt x="6260" y="2579"/>
                    <a:pt x="5700" y="2579"/>
                  </a:cubicBezTo>
                  <a:cubicBezTo>
                    <a:pt x="5336" y="2579"/>
                    <a:pt x="4966" y="2663"/>
                    <a:pt x="4654" y="2805"/>
                  </a:cubicBezTo>
                  <a:cubicBezTo>
                    <a:pt x="3745" y="3221"/>
                    <a:pt x="3076" y="4133"/>
                    <a:pt x="2765" y="5150"/>
                  </a:cubicBezTo>
                  <a:cubicBezTo>
                    <a:pt x="2170" y="4921"/>
                    <a:pt x="1660" y="4552"/>
                    <a:pt x="1370" y="4008"/>
                  </a:cubicBezTo>
                  <a:cubicBezTo>
                    <a:pt x="707" y="2762"/>
                    <a:pt x="1674" y="376"/>
                    <a:pt x="3208" y="298"/>
                  </a:cubicBezTo>
                  <a:cubicBezTo>
                    <a:pt x="3426" y="288"/>
                    <a:pt x="3294" y="0"/>
                    <a:pt x="3123"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1" name="Google Shape;265;p3">
              <a:extLst>
                <a:ext uri="{FF2B5EF4-FFF2-40B4-BE49-F238E27FC236}">
                  <a16:creationId xmlns:a16="http://schemas.microsoft.com/office/drawing/2014/main" id="{A8B782A9-0F38-43C3-8D3D-470961BE603B}"/>
                </a:ext>
              </a:extLst>
            </p:cNvPr>
            <p:cNvSpPr>
              <a:spLocks/>
            </p:cNvSpPr>
            <p:nvPr/>
          </p:nvSpPr>
          <p:spPr bwMode="auto">
            <a:xfrm>
              <a:off x="232439" y="4150249"/>
              <a:ext cx="250093" cy="226164"/>
            </a:xfrm>
            <a:custGeom>
              <a:avLst/>
              <a:gdLst>
                <a:gd name="T0" fmla="*/ 2147483646 w 6135"/>
                <a:gd name="T1" fmla="*/ 0 h 5548"/>
                <a:gd name="T2" fmla="*/ 2147483646 w 6135"/>
                <a:gd name="T3" fmla="*/ 2147483646 h 5548"/>
                <a:gd name="T4" fmla="*/ 2147483646 w 6135"/>
                <a:gd name="T5" fmla="*/ 2147483646 h 5548"/>
                <a:gd name="T6" fmla="*/ 2147483646 w 6135"/>
                <a:gd name="T7" fmla="*/ 2147483646 h 5548"/>
                <a:gd name="T8" fmla="*/ 2147483646 w 6135"/>
                <a:gd name="T9" fmla="*/ 2147483646 h 5548"/>
                <a:gd name="T10" fmla="*/ 2147483646 w 6135"/>
                <a:gd name="T11" fmla="*/ 2147483646 h 5548"/>
                <a:gd name="T12" fmla="*/ 2147483646 w 6135"/>
                <a:gd name="T13" fmla="*/ 2147483646 h 5548"/>
                <a:gd name="T14" fmla="*/ 2147483646 w 6135"/>
                <a:gd name="T15" fmla="*/ 2147483646 h 5548"/>
                <a:gd name="T16" fmla="*/ 2147483646 w 6135"/>
                <a:gd name="T17" fmla="*/ 2147483646 h 5548"/>
                <a:gd name="T18" fmla="*/ 2147483646 w 6135"/>
                <a:gd name="T19" fmla="*/ 2147483646 h 5548"/>
                <a:gd name="T20" fmla="*/ 2147483646 w 6135"/>
                <a:gd name="T21" fmla="*/ 2147483646 h 5548"/>
                <a:gd name="T22" fmla="*/ 2147483646 w 6135"/>
                <a:gd name="T23" fmla="*/ 2147483646 h 5548"/>
                <a:gd name="T24" fmla="*/ 2147483646 w 6135"/>
                <a:gd name="T25" fmla="*/ 2147483646 h 5548"/>
                <a:gd name="T26" fmla="*/ 2147483646 w 6135"/>
                <a:gd name="T27" fmla="*/ 2147483646 h 5548"/>
                <a:gd name="T28" fmla="*/ 2147483646 w 6135"/>
                <a:gd name="T29" fmla="*/ 2147483646 h 5548"/>
                <a:gd name="T30" fmla="*/ 2147483646 w 6135"/>
                <a:gd name="T31" fmla="*/ 2147483646 h 5548"/>
                <a:gd name="T32" fmla="*/ 2147483646 w 6135"/>
                <a:gd name="T33" fmla="*/ 2147483646 h 5548"/>
                <a:gd name="T34" fmla="*/ 2147483646 w 6135"/>
                <a:gd name="T35" fmla="*/ 2147483646 h 5548"/>
                <a:gd name="T36" fmla="*/ 2147483646 w 6135"/>
                <a:gd name="T37" fmla="*/ 2147483646 h 5548"/>
                <a:gd name="T38" fmla="*/ 2147483646 w 6135"/>
                <a:gd name="T39" fmla="*/ 2147483646 h 5548"/>
                <a:gd name="T40" fmla="*/ 2147483646 w 6135"/>
                <a:gd name="T41" fmla="*/ 2147483646 h 5548"/>
                <a:gd name="T42" fmla="*/ 2147483646 w 6135"/>
                <a:gd name="T43" fmla="*/ 2147483646 h 5548"/>
                <a:gd name="T44" fmla="*/ 2147483646 w 6135"/>
                <a:gd name="T45" fmla="*/ 2147483646 h 5548"/>
                <a:gd name="T46" fmla="*/ 2147483646 w 6135"/>
                <a:gd name="T47" fmla="*/ 2147483646 h 5548"/>
                <a:gd name="T48" fmla="*/ 2147483646 w 6135"/>
                <a:gd name="T49" fmla="*/ 2147483646 h 5548"/>
                <a:gd name="T50" fmla="*/ 2147483646 w 6135"/>
                <a:gd name="T51" fmla="*/ 2147483646 h 5548"/>
                <a:gd name="T52" fmla="*/ 2147483646 w 6135"/>
                <a:gd name="T53" fmla="*/ 2147483646 h 5548"/>
                <a:gd name="T54" fmla="*/ 2147483646 w 6135"/>
                <a:gd name="T55" fmla="*/ 2147483646 h 5548"/>
                <a:gd name="T56" fmla="*/ 2147483646 w 6135"/>
                <a:gd name="T57" fmla="*/ 2147483646 h 5548"/>
                <a:gd name="T58" fmla="*/ 2147483646 w 6135"/>
                <a:gd name="T59" fmla="*/ 2147483646 h 5548"/>
                <a:gd name="T60" fmla="*/ 2147483646 w 6135"/>
                <a:gd name="T61" fmla="*/ 2147483646 h 5548"/>
                <a:gd name="T62" fmla="*/ 2147483646 w 6135"/>
                <a:gd name="T63" fmla="*/ 2147483646 h 5548"/>
                <a:gd name="T64" fmla="*/ 2147483646 w 6135"/>
                <a:gd name="T65" fmla="*/ 2147483646 h 5548"/>
                <a:gd name="T66" fmla="*/ 2147483646 w 6135"/>
                <a:gd name="T67" fmla="*/ 2147483646 h 5548"/>
                <a:gd name="T68" fmla="*/ 2147483646 w 6135"/>
                <a:gd name="T69" fmla="*/ 2147483646 h 5548"/>
                <a:gd name="T70" fmla="*/ 2147483646 w 6135"/>
                <a:gd name="T71" fmla="*/ 0 h 554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135" h="5548" extrusionOk="0">
                  <a:moveTo>
                    <a:pt x="4708" y="0"/>
                  </a:moveTo>
                  <a:cubicBezTo>
                    <a:pt x="4451" y="0"/>
                    <a:pt x="4174" y="126"/>
                    <a:pt x="3951" y="285"/>
                  </a:cubicBezTo>
                  <a:cubicBezTo>
                    <a:pt x="3481" y="624"/>
                    <a:pt x="3308" y="1237"/>
                    <a:pt x="3223" y="1798"/>
                  </a:cubicBezTo>
                  <a:cubicBezTo>
                    <a:pt x="3245" y="1595"/>
                    <a:pt x="2892" y="950"/>
                    <a:pt x="2799" y="768"/>
                  </a:cubicBezTo>
                  <a:cubicBezTo>
                    <a:pt x="2657" y="484"/>
                    <a:pt x="2454" y="295"/>
                    <a:pt x="2160" y="150"/>
                  </a:cubicBezTo>
                  <a:cubicBezTo>
                    <a:pt x="1994" y="68"/>
                    <a:pt x="1802" y="12"/>
                    <a:pt x="1617" y="12"/>
                  </a:cubicBezTo>
                  <a:cubicBezTo>
                    <a:pt x="1468" y="12"/>
                    <a:pt x="1323" y="49"/>
                    <a:pt x="1200" y="136"/>
                  </a:cubicBezTo>
                  <a:cubicBezTo>
                    <a:pt x="971" y="302"/>
                    <a:pt x="883" y="612"/>
                    <a:pt x="900" y="893"/>
                  </a:cubicBezTo>
                  <a:cubicBezTo>
                    <a:pt x="930" y="1495"/>
                    <a:pt x="1387" y="2049"/>
                    <a:pt x="1971" y="2194"/>
                  </a:cubicBezTo>
                  <a:cubicBezTo>
                    <a:pt x="1362" y="2214"/>
                    <a:pt x="788" y="2333"/>
                    <a:pt x="322" y="2725"/>
                  </a:cubicBezTo>
                  <a:cubicBezTo>
                    <a:pt x="227" y="2802"/>
                    <a:pt x="89" y="2985"/>
                    <a:pt x="58" y="3117"/>
                  </a:cubicBezTo>
                  <a:cubicBezTo>
                    <a:pt x="1" y="3387"/>
                    <a:pt x="58" y="3681"/>
                    <a:pt x="275" y="3853"/>
                  </a:cubicBezTo>
                  <a:cubicBezTo>
                    <a:pt x="487" y="4029"/>
                    <a:pt x="771" y="4087"/>
                    <a:pt x="1048" y="4090"/>
                  </a:cubicBezTo>
                  <a:cubicBezTo>
                    <a:pt x="1069" y="4091"/>
                    <a:pt x="1090" y="4091"/>
                    <a:pt x="1111" y="4091"/>
                  </a:cubicBezTo>
                  <a:cubicBezTo>
                    <a:pt x="1347" y="4091"/>
                    <a:pt x="1582" y="4057"/>
                    <a:pt x="1805" y="3989"/>
                  </a:cubicBezTo>
                  <a:cubicBezTo>
                    <a:pt x="2042" y="3917"/>
                    <a:pt x="2245" y="3763"/>
                    <a:pt x="2471" y="3688"/>
                  </a:cubicBezTo>
                  <a:cubicBezTo>
                    <a:pt x="2360" y="3986"/>
                    <a:pt x="2268" y="4262"/>
                    <a:pt x="2258" y="4580"/>
                  </a:cubicBezTo>
                  <a:cubicBezTo>
                    <a:pt x="2248" y="4854"/>
                    <a:pt x="2340" y="5141"/>
                    <a:pt x="2546" y="5324"/>
                  </a:cubicBezTo>
                  <a:cubicBezTo>
                    <a:pt x="2713" y="5473"/>
                    <a:pt x="2935" y="5548"/>
                    <a:pt x="3156" y="5548"/>
                  </a:cubicBezTo>
                  <a:cubicBezTo>
                    <a:pt x="3260" y="5548"/>
                    <a:pt x="3363" y="5531"/>
                    <a:pt x="3461" y="5499"/>
                  </a:cubicBezTo>
                  <a:cubicBezTo>
                    <a:pt x="3563" y="5466"/>
                    <a:pt x="3661" y="5418"/>
                    <a:pt x="3748" y="5351"/>
                  </a:cubicBezTo>
                  <a:cubicBezTo>
                    <a:pt x="3951" y="5192"/>
                    <a:pt x="4069" y="4942"/>
                    <a:pt x="4099" y="4685"/>
                  </a:cubicBezTo>
                  <a:cubicBezTo>
                    <a:pt x="4124" y="4472"/>
                    <a:pt x="4093" y="4252"/>
                    <a:pt x="4032" y="4050"/>
                  </a:cubicBezTo>
                  <a:cubicBezTo>
                    <a:pt x="3975" y="3861"/>
                    <a:pt x="3921" y="3685"/>
                    <a:pt x="3823" y="3509"/>
                  </a:cubicBezTo>
                  <a:cubicBezTo>
                    <a:pt x="4218" y="3766"/>
                    <a:pt x="4505" y="4104"/>
                    <a:pt x="5005" y="4140"/>
                  </a:cubicBezTo>
                  <a:cubicBezTo>
                    <a:pt x="5036" y="4143"/>
                    <a:pt x="5067" y="4144"/>
                    <a:pt x="5098" y="4144"/>
                  </a:cubicBezTo>
                  <a:cubicBezTo>
                    <a:pt x="5467" y="4144"/>
                    <a:pt x="5815" y="3973"/>
                    <a:pt x="5962" y="3617"/>
                  </a:cubicBezTo>
                  <a:cubicBezTo>
                    <a:pt x="6134" y="3205"/>
                    <a:pt x="5928" y="2671"/>
                    <a:pt x="5523" y="2482"/>
                  </a:cubicBezTo>
                  <a:cubicBezTo>
                    <a:pt x="5384" y="2414"/>
                    <a:pt x="5228" y="2387"/>
                    <a:pt x="5073" y="2356"/>
                  </a:cubicBezTo>
                  <a:cubicBezTo>
                    <a:pt x="4901" y="2326"/>
                    <a:pt x="4732" y="2295"/>
                    <a:pt x="4559" y="2265"/>
                  </a:cubicBezTo>
                  <a:cubicBezTo>
                    <a:pt x="5026" y="1999"/>
                    <a:pt x="5350" y="1492"/>
                    <a:pt x="5397" y="957"/>
                  </a:cubicBezTo>
                  <a:cubicBezTo>
                    <a:pt x="5417" y="754"/>
                    <a:pt x="5397" y="545"/>
                    <a:pt x="5300" y="369"/>
                  </a:cubicBezTo>
                  <a:cubicBezTo>
                    <a:pt x="5153" y="101"/>
                    <a:pt x="4938" y="0"/>
                    <a:pt x="4708"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2" name="Google Shape;266;p3">
              <a:extLst>
                <a:ext uri="{FF2B5EF4-FFF2-40B4-BE49-F238E27FC236}">
                  <a16:creationId xmlns:a16="http://schemas.microsoft.com/office/drawing/2014/main" id="{2A05FE9E-EB37-4C00-8D43-195BD2D0DB2D}"/>
                </a:ext>
              </a:extLst>
            </p:cNvPr>
            <p:cNvSpPr>
              <a:spLocks/>
            </p:cNvSpPr>
            <p:nvPr/>
          </p:nvSpPr>
          <p:spPr bwMode="auto">
            <a:xfrm rot="-2401089">
              <a:off x="289995" y="2838395"/>
              <a:ext cx="336282" cy="195011"/>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nvGrpSpPr>
            <p:cNvPr id="93" name="Google Shape;267;p3">
              <a:extLst>
                <a:ext uri="{FF2B5EF4-FFF2-40B4-BE49-F238E27FC236}">
                  <a16:creationId xmlns:a16="http://schemas.microsoft.com/office/drawing/2014/main" id="{01ED4306-1E8A-4236-8E55-387828B05D09}"/>
                </a:ext>
              </a:extLst>
            </p:cNvPr>
            <p:cNvGrpSpPr>
              <a:grpSpLocks/>
            </p:cNvGrpSpPr>
            <p:nvPr/>
          </p:nvGrpSpPr>
          <p:grpSpPr bwMode="auto">
            <a:xfrm>
              <a:off x="584943" y="3766648"/>
              <a:ext cx="881836" cy="929636"/>
              <a:chOff x="2553549" y="1320203"/>
              <a:chExt cx="470564" cy="580913"/>
            </a:xfrm>
          </p:grpSpPr>
          <p:sp>
            <p:nvSpPr>
              <p:cNvPr id="95" name="Google Shape;268;p3">
                <a:extLst>
                  <a:ext uri="{FF2B5EF4-FFF2-40B4-BE49-F238E27FC236}">
                    <a16:creationId xmlns:a16="http://schemas.microsoft.com/office/drawing/2014/main" id="{30FBCF2F-53C1-43C1-821F-F5BDECDB3EF7}"/>
                  </a:ext>
                </a:extLst>
              </p:cNvPr>
              <p:cNvSpPr/>
              <p:nvPr/>
            </p:nvSpPr>
            <p:spPr>
              <a:xfrm>
                <a:off x="2561791" y="1336231"/>
                <a:ext cx="454000" cy="322171"/>
              </a:xfrm>
              <a:custGeom>
                <a:avLst/>
                <a:gdLst/>
                <a:ahLst/>
                <a:cxnLst/>
                <a:rect l="l" t="t" r="r" b="b"/>
                <a:pathLst>
                  <a:path w="10021" h="7344" extrusionOk="0">
                    <a:moveTo>
                      <a:pt x="10021" y="0"/>
                    </a:moveTo>
                    <a:cubicBezTo>
                      <a:pt x="9716" y="85"/>
                      <a:pt x="1" y="1231"/>
                      <a:pt x="1" y="1231"/>
                    </a:cubicBezTo>
                    <a:lnTo>
                      <a:pt x="3216" y="3108"/>
                    </a:lnTo>
                    <a:lnTo>
                      <a:pt x="3333" y="6323"/>
                    </a:lnTo>
                    <a:lnTo>
                      <a:pt x="5212" y="5327"/>
                    </a:lnTo>
                    <a:lnTo>
                      <a:pt x="6776" y="7344"/>
                    </a:lnTo>
                    <a:lnTo>
                      <a:pt x="10021" y="0"/>
                    </a:ln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grpSp>
            <p:nvGrpSpPr>
              <p:cNvPr id="96" name="Google Shape;269;p3">
                <a:extLst>
                  <a:ext uri="{FF2B5EF4-FFF2-40B4-BE49-F238E27FC236}">
                    <a16:creationId xmlns:a16="http://schemas.microsoft.com/office/drawing/2014/main" id="{7AD3C712-0DC1-4DBB-BE38-AF1AB45D8CFA}"/>
                  </a:ext>
                </a:extLst>
              </p:cNvPr>
              <p:cNvGrpSpPr>
                <a:grpSpLocks/>
              </p:cNvGrpSpPr>
              <p:nvPr/>
            </p:nvGrpSpPr>
            <p:grpSpPr bwMode="auto">
              <a:xfrm>
                <a:off x="2553549" y="1320203"/>
                <a:ext cx="470564" cy="580913"/>
                <a:chOff x="2555011" y="1332053"/>
                <a:chExt cx="470564" cy="580913"/>
              </a:xfrm>
            </p:grpSpPr>
            <p:grpSp>
              <p:nvGrpSpPr>
                <p:cNvPr id="97" name="Google Shape;270;p3">
                  <a:extLst>
                    <a:ext uri="{FF2B5EF4-FFF2-40B4-BE49-F238E27FC236}">
                      <a16:creationId xmlns:a16="http://schemas.microsoft.com/office/drawing/2014/main" id="{4F10FB55-96D4-437F-A964-85607613A085}"/>
                    </a:ext>
                  </a:extLst>
                </p:cNvPr>
                <p:cNvGrpSpPr>
                  <a:grpSpLocks/>
                </p:cNvGrpSpPr>
                <p:nvPr/>
              </p:nvGrpSpPr>
              <p:grpSpPr bwMode="auto">
                <a:xfrm>
                  <a:off x="2555011" y="1332053"/>
                  <a:ext cx="470564" cy="342462"/>
                  <a:chOff x="2555011" y="1332053"/>
                  <a:chExt cx="470564" cy="342462"/>
                </a:xfrm>
              </p:grpSpPr>
              <p:sp>
                <p:nvSpPr>
                  <p:cNvPr id="100" name="Google Shape;271;p3">
                    <a:extLst>
                      <a:ext uri="{FF2B5EF4-FFF2-40B4-BE49-F238E27FC236}">
                        <a16:creationId xmlns:a16="http://schemas.microsoft.com/office/drawing/2014/main" id="{0A5A3B02-0D1A-4C60-8DCC-3546D56E6BDE}"/>
                      </a:ext>
                    </a:extLst>
                  </p:cNvPr>
                  <p:cNvSpPr>
                    <a:spLocks/>
                  </p:cNvSpPr>
                  <p:nvPr/>
                </p:nvSpPr>
                <p:spPr bwMode="auto">
                  <a:xfrm>
                    <a:off x="2770988" y="1547372"/>
                    <a:ext cx="103209" cy="126108"/>
                  </a:xfrm>
                  <a:custGeom>
                    <a:avLst/>
                    <a:gdLst>
                      <a:gd name="T0" fmla="*/ 2147483646 w 2292"/>
                      <a:gd name="T1" fmla="*/ 0 h 2880"/>
                      <a:gd name="T2" fmla="*/ 2147483646 w 2292"/>
                      <a:gd name="T3" fmla="*/ 2147483646 h 2880"/>
                      <a:gd name="T4" fmla="*/ 2147483646 w 2292"/>
                      <a:gd name="T5" fmla="*/ 2147483646 h 2880"/>
                      <a:gd name="T6" fmla="*/ 2147483646 w 2292"/>
                      <a:gd name="T7" fmla="*/ 2147483646 h 2880"/>
                      <a:gd name="T8" fmla="*/ 2147483646 w 2292"/>
                      <a:gd name="T9" fmla="*/ 2147483646 h 2880"/>
                      <a:gd name="T10" fmla="*/ 2147483646 w 2292"/>
                      <a:gd name="T11" fmla="*/ 2147483646 h 2880"/>
                      <a:gd name="T12" fmla="*/ 2147483646 w 2292"/>
                      <a:gd name="T13" fmla="*/ 2147483646 h 2880"/>
                      <a:gd name="T14" fmla="*/ 2147483646 w 2292"/>
                      <a:gd name="T15" fmla="*/ 2147483646 h 2880"/>
                      <a:gd name="T16" fmla="*/ 2147483646 w 2292"/>
                      <a:gd name="T17" fmla="*/ 0 h 28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92" h="2880" extrusionOk="0">
                        <a:moveTo>
                          <a:pt x="75" y="0"/>
                        </a:moveTo>
                        <a:cubicBezTo>
                          <a:pt x="31" y="0"/>
                          <a:pt x="0" y="74"/>
                          <a:pt x="30" y="127"/>
                        </a:cubicBezTo>
                        <a:cubicBezTo>
                          <a:pt x="323" y="629"/>
                          <a:pt x="733" y="1045"/>
                          <a:pt x="1088" y="1504"/>
                        </a:cubicBezTo>
                        <a:cubicBezTo>
                          <a:pt x="1429" y="1946"/>
                          <a:pt x="1727" y="2419"/>
                          <a:pt x="2102" y="2836"/>
                        </a:cubicBezTo>
                        <a:cubicBezTo>
                          <a:pt x="2130" y="2867"/>
                          <a:pt x="2157" y="2879"/>
                          <a:pt x="2181" y="2879"/>
                        </a:cubicBezTo>
                        <a:cubicBezTo>
                          <a:pt x="2251" y="2879"/>
                          <a:pt x="2291" y="2771"/>
                          <a:pt x="2222" y="2694"/>
                        </a:cubicBezTo>
                        <a:cubicBezTo>
                          <a:pt x="1846" y="2277"/>
                          <a:pt x="1550" y="1803"/>
                          <a:pt x="1206" y="1361"/>
                        </a:cubicBezTo>
                        <a:cubicBezTo>
                          <a:pt x="855" y="910"/>
                          <a:pt x="473" y="484"/>
                          <a:pt x="123" y="30"/>
                        </a:cubicBezTo>
                        <a:cubicBezTo>
                          <a:pt x="107" y="9"/>
                          <a:pt x="90" y="0"/>
                          <a:pt x="7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nvGrpSpPr>
                  <p:cNvPr id="101" name="Google Shape;272;p3">
                    <a:extLst>
                      <a:ext uri="{FF2B5EF4-FFF2-40B4-BE49-F238E27FC236}">
                        <a16:creationId xmlns:a16="http://schemas.microsoft.com/office/drawing/2014/main" id="{DF4CEDED-DA80-49A5-89D8-7ACC23DD8EC3}"/>
                      </a:ext>
                    </a:extLst>
                  </p:cNvPr>
                  <p:cNvGrpSpPr>
                    <a:grpSpLocks/>
                  </p:cNvGrpSpPr>
                  <p:nvPr/>
                </p:nvGrpSpPr>
                <p:grpSpPr bwMode="auto">
                  <a:xfrm>
                    <a:off x="2555011" y="1332053"/>
                    <a:ext cx="470564" cy="342462"/>
                    <a:chOff x="2555011" y="1332053"/>
                    <a:chExt cx="470564" cy="342462"/>
                  </a:xfrm>
                </p:grpSpPr>
                <p:sp>
                  <p:nvSpPr>
                    <p:cNvPr id="102" name="Google Shape;273;p3">
                      <a:extLst>
                        <a:ext uri="{FF2B5EF4-FFF2-40B4-BE49-F238E27FC236}">
                          <a16:creationId xmlns:a16="http://schemas.microsoft.com/office/drawing/2014/main" id="{89713DC7-8E22-4B47-8E89-E6237D053E07}"/>
                        </a:ext>
                      </a:extLst>
                    </p:cNvPr>
                    <p:cNvSpPr>
                      <a:spLocks/>
                    </p:cNvSpPr>
                    <p:nvPr/>
                  </p:nvSpPr>
                  <p:spPr bwMode="auto">
                    <a:xfrm>
                      <a:off x="2765855" y="1336081"/>
                      <a:ext cx="250412" cy="218543"/>
                    </a:xfrm>
                    <a:custGeom>
                      <a:avLst/>
                      <a:gdLst>
                        <a:gd name="T0" fmla="*/ 2147483646 w 5561"/>
                        <a:gd name="T1" fmla="*/ 0 h 4991"/>
                        <a:gd name="T2" fmla="*/ 2147483646 w 5561"/>
                        <a:gd name="T3" fmla="*/ 2147483646 h 4991"/>
                        <a:gd name="T4" fmla="*/ 2147483646 w 5561"/>
                        <a:gd name="T5" fmla="*/ 2147483646 h 4991"/>
                        <a:gd name="T6" fmla="*/ 2147483646 w 5561"/>
                        <a:gd name="T7" fmla="*/ 2147483646 h 4991"/>
                        <a:gd name="T8" fmla="*/ 2147483646 w 5561"/>
                        <a:gd name="T9" fmla="*/ 2147483646 h 4991"/>
                        <a:gd name="T10" fmla="*/ 2147483646 w 5561"/>
                        <a:gd name="T11" fmla="*/ 2147483646 h 4991"/>
                        <a:gd name="T12" fmla="*/ 2147483646 w 5561"/>
                        <a:gd name="T13" fmla="*/ 2147483646 h 4991"/>
                        <a:gd name="T14" fmla="*/ 2147483646 w 5561"/>
                        <a:gd name="T15" fmla="*/ 2147483646 h 4991"/>
                        <a:gd name="T16" fmla="*/ 2147483646 w 5561"/>
                        <a:gd name="T17" fmla="*/ 0 h 49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561" h="4991" extrusionOk="0">
                          <a:moveTo>
                            <a:pt x="5523" y="0"/>
                          </a:moveTo>
                          <a:cubicBezTo>
                            <a:pt x="5520" y="0"/>
                            <a:pt x="5517" y="1"/>
                            <a:pt x="5514" y="2"/>
                          </a:cubicBezTo>
                          <a:cubicBezTo>
                            <a:pt x="4834" y="215"/>
                            <a:pt x="4062" y="1273"/>
                            <a:pt x="3545" y="1751"/>
                          </a:cubicBezTo>
                          <a:cubicBezTo>
                            <a:pt x="2432" y="2780"/>
                            <a:pt x="1299" y="3833"/>
                            <a:pt x="93" y="4748"/>
                          </a:cubicBezTo>
                          <a:cubicBezTo>
                            <a:pt x="1" y="4818"/>
                            <a:pt x="102" y="4991"/>
                            <a:pt x="199" y="4991"/>
                          </a:cubicBezTo>
                          <a:cubicBezTo>
                            <a:pt x="216" y="4991"/>
                            <a:pt x="233" y="4986"/>
                            <a:pt x="249" y="4973"/>
                          </a:cubicBezTo>
                          <a:cubicBezTo>
                            <a:pt x="1455" y="4047"/>
                            <a:pt x="2585" y="2978"/>
                            <a:pt x="3694" y="1936"/>
                          </a:cubicBezTo>
                          <a:cubicBezTo>
                            <a:pt x="4245" y="1420"/>
                            <a:pt x="5230" y="772"/>
                            <a:pt x="5549" y="81"/>
                          </a:cubicBezTo>
                          <a:cubicBezTo>
                            <a:pt x="5561" y="59"/>
                            <a:pt x="5555" y="0"/>
                            <a:pt x="55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3" name="Google Shape;274;p3">
                      <a:extLst>
                        <a:ext uri="{FF2B5EF4-FFF2-40B4-BE49-F238E27FC236}">
                          <a16:creationId xmlns:a16="http://schemas.microsoft.com/office/drawing/2014/main" id="{CBF07D8B-FC86-4154-9EC4-015999D297F0}"/>
                        </a:ext>
                      </a:extLst>
                    </p:cNvPr>
                    <p:cNvSpPr>
                      <a:spLocks/>
                    </p:cNvSpPr>
                    <p:nvPr/>
                  </p:nvSpPr>
                  <p:spPr bwMode="auto">
                    <a:xfrm>
                      <a:off x="2858307" y="1334461"/>
                      <a:ext cx="163144" cy="340054"/>
                    </a:xfrm>
                    <a:custGeom>
                      <a:avLst/>
                      <a:gdLst>
                        <a:gd name="T0" fmla="*/ 2147483646 w 3623"/>
                        <a:gd name="T1" fmla="*/ 2147483646 h 7766"/>
                        <a:gd name="T2" fmla="*/ 2147483646 w 3623"/>
                        <a:gd name="T3" fmla="*/ 2147483646 h 7766"/>
                        <a:gd name="T4" fmla="*/ 2147483646 w 3623"/>
                        <a:gd name="T5" fmla="*/ 2147483646 h 7766"/>
                        <a:gd name="T6" fmla="*/ 2147483646 w 3623"/>
                        <a:gd name="T7" fmla="*/ 2147483646 h 7766"/>
                        <a:gd name="T8" fmla="*/ 2147483646 w 3623"/>
                        <a:gd name="T9" fmla="*/ 2147483646 h 7766"/>
                        <a:gd name="T10" fmla="*/ 2147483646 w 3623"/>
                        <a:gd name="T11" fmla="*/ 2147483646 h 7766"/>
                        <a:gd name="T12" fmla="*/ 2147483646 w 3623"/>
                        <a:gd name="T13" fmla="*/ 2147483646 h 7766"/>
                        <a:gd name="T14" fmla="*/ 2147483646 w 3623"/>
                        <a:gd name="T15" fmla="*/ 2147483646 h 7766"/>
                        <a:gd name="T16" fmla="*/ 2147483646 w 3623"/>
                        <a:gd name="T17" fmla="*/ 2147483646 h 77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3" h="7766" extrusionOk="0">
                          <a:moveTo>
                            <a:pt x="3549" y="1"/>
                          </a:moveTo>
                          <a:cubicBezTo>
                            <a:pt x="3538" y="1"/>
                            <a:pt x="3526" y="8"/>
                            <a:pt x="3515" y="25"/>
                          </a:cubicBezTo>
                          <a:cubicBezTo>
                            <a:pt x="2735" y="1142"/>
                            <a:pt x="2298" y="2616"/>
                            <a:pt x="1729" y="3862"/>
                          </a:cubicBezTo>
                          <a:cubicBezTo>
                            <a:pt x="1169" y="5087"/>
                            <a:pt x="603" y="6311"/>
                            <a:pt x="43" y="7535"/>
                          </a:cubicBezTo>
                          <a:cubicBezTo>
                            <a:pt x="1" y="7627"/>
                            <a:pt x="105" y="7765"/>
                            <a:pt x="193" y="7765"/>
                          </a:cubicBezTo>
                          <a:cubicBezTo>
                            <a:pt x="221" y="7765"/>
                            <a:pt x="247" y="7752"/>
                            <a:pt x="267" y="7719"/>
                          </a:cubicBezTo>
                          <a:cubicBezTo>
                            <a:pt x="909" y="6629"/>
                            <a:pt x="1369" y="5409"/>
                            <a:pt x="1893" y="4259"/>
                          </a:cubicBezTo>
                          <a:cubicBezTo>
                            <a:pt x="2507" y="2912"/>
                            <a:pt x="3206" y="1570"/>
                            <a:pt x="3612" y="141"/>
                          </a:cubicBezTo>
                          <a:cubicBezTo>
                            <a:pt x="3622" y="104"/>
                            <a:pt x="3590" y="1"/>
                            <a:pt x="354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4" name="Google Shape;275;p3">
                      <a:extLst>
                        <a:ext uri="{FF2B5EF4-FFF2-40B4-BE49-F238E27FC236}">
                          <a16:creationId xmlns:a16="http://schemas.microsoft.com/office/drawing/2014/main" id="{6886E4E3-36BA-4A5D-BC15-4F4297098426}"/>
                        </a:ext>
                      </a:extLst>
                    </p:cNvPr>
                    <p:cNvSpPr>
                      <a:spLocks/>
                    </p:cNvSpPr>
                    <p:nvPr/>
                  </p:nvSpPr>
                  <p:spPr bwMode="auto">
                    <a:xfrm>
                      <a:off x="2555011" y="1332053"/>
                      <a:ext cx="470564" cy="154044"/>
                    </a:xfrm>
                    <a:custGeom>
                      <a:avLst/>
                      <a:gdLst>
                        <a:gd name="T0" fmla="*/ 2147483646 w 10450"/>
                        <a:gd name="T1" fmla="*/ 2147483646 h 3518"/>
                        <a:gd name="T2" fmla="*/ 2147483646 w 10450"/>
                        <a:gd name="T3" fmla="*/ 2147483646 h 3518"/>
                        <a:gd name="T4" fmla="*/ 2147483646 w 10450"/>
                        <a:gd name="T5" fmla="*/ 2147483646 h 3518"/>
                        <a:gd name="T6" fmla="*/ 2147483646 w 10450"/>
                        <a:gd name="T7" fmla="*/ 2147483646 h 3518"/>
                        <a:gd name="T8" fmla="*/ 2147483646 w 10450"/>
                        <a:gd name="T9" fmla="*/ 2147483646 h 3518"/>
                        <a:gd name="T10" fmla="*/ 2147483646 w 10450"/>
                        <a:gd name="T11" fmla="*/ 2147483646 h 3518"/>
                        <a:gd name="T12" fmla="*/ 2147483646 w 10450"/>
                        <a:gd name="T13" fmla="*/ 2147483646 h 3518"/>
                        <a:gd name="T14" fmla="*/ 2147483646 w 10450"/>
                        <a:gd name="T15" fmla="*/ 2147483646 h 3518"/>
                        <a:gd name="T16" fmla="*/ 2147483646 w 10450"/>
                        <a:gd name="T17" fmla="*/ 2147483646 h 3518"/>
                        <a:gd name="T18" fmla="*/ 2147483646 w 10450"/>
                        <a:gd name="T19" fmla="*/ 2147483646 h 3518"/>
                        <a:gd name="T20" fmla="*/ 2147483646 w 10450"/>
                        <a:gd name="T21" fmla="*/ 2147483646 h 3518"/>
                        <a:gd name="T22" fmla="*/ 2147483646 w 10450"/>
                        <a:gd name="T23" fmla="*/ 2147483646 h 3518"/>
                        <a:gd name="T24" fmla="*/ 2147483646 w 10450"/>
                        <a:gd name="T25" fmla="*/ 2147483646 h 3518"/>
                        <a:gd name="T26" fmla="*/ 2147483646 w 10450"/>
                        <a:gd name="T27" fmla="*/ 2147483646 h 3518"/>
                        <a:gd name="T28" fmla="*/ 2147483646 w 10450"/>
                        <a:gd name="T29" fmla="*/ 2147483646 h 3518"/>
                        <a:gd name="T30" fmla="*/ 2147483646 w 10450"/>
                        <a:gd name="T31" fmla="*/ 2147483646 h 3518"/>
                        <a:gd name="T32" fmla="*/ 2147483646 w 10450"/>
                        <a:gd name="T33" fmla="*/ 2147483646 h 3518"/>
                        <a:gd name="T34" fmla="*/ 2147483646 w 10450"/>
                        <a:gd name="T35" fmla="*/ 2147483646 h 3518"/>
                        <a:gd name="T36" fmla="*/ 2147483646 w 10450"/>
                        <a:gd name="T37" fmla="*/ 2147483646 h 3518"/>
                        <a:gd name="T38" fmla="*/ 2147483646 w 10450"/>
                        <a:gd name="T39" fmla="*/ 2147483646 h 3518"/>
                        <a:gd name="T40" fmla="*/ 2147483646 w 10450"/>
                        <a:gd name="T41" fmla="*/ 2147483646 h 35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0450" h="3518" extrusionOk="0">
                          <a:moveTo>
                            <a:pt x="9111" y="468"/>
                          </a:moveTo>
                          <a:lnTo>
                            <a:pt x="9111" y="468"/>
                          </a:lnTo>
                          <a:cubicBezTo>
                            <a:pt x="7421" y="1260"/>
                            <a:pt x="5759" y="2117"/>
                            <a:pt x="4083" y="2937"/>
                          </a:cubicBezTo>
                          <a:cubicBezTo>
                            <a:pt x="3940" y="3008"/>
                            <a:pt x="3386" y="3311"/>
                            <a:pt x="3388" y="3311"/>
                          </a:cubicBezTo>
                          <a:cubicBezTo>
                            <a:pt x="3367" y="3311"/>
                            <a:pt x="2790" y="2946"/>
                            <a:pt x="2617" y="2845"/>
                          </a:cubicBezTo>
                          <a:cubicBezTo>
                            <a:pt x="1945" y="2455"/>
                            <a:pt x="1273" y="2064"/>
                            <a:pt x="602" y="1673"/>
                          </a:cubicBezTo>
                          <a:cubicBezTo>
                            <a:pt x="2247" y="1508"/>
                            <a:pt x="3892" y="1213"/>
                            <a:pt x="5527" y="983"/>
                          </a:cubicBezTo>
                          <a:cubicBezTo>
                            <a:pt x="6572" y="835"/>
                            <a:pt x="7617" y="690"/>
                            <a:pt x="8660" y="530"/>
                          </a:cubicBezTo>
                          <a:cubicBezTo>
                            <a:pt x="8807" y="507"/>
                            <a:pt x="8958" y="488"/>
                            <a:pt x="9111" y="468"/>
                          </a:cubicBezTo>
                          <a:close/>
                          <a:moveTo>
                            <a:pt x="10155" y="1"/>
                          </a:moveTo>
                          <a:cubicBezTo>
                            <a:pt x="10137" y="1"/>
                            <a:pt x="10120" y="4"/>
                            <a:pt x="10103" y="12"/>
                          </a:cubicBezTo>
                          <a:cubicBezTo>
                            <a:pt x="10011" y="53"/>
                            <a:pt x="9919" y="95"/>
                            <a:pt x="9828" y="136"/>
                          </a:cubicBezTo>
                          <a:cubicBezTo>
                            <a:pt x="6634" y="664"/>
                            <a:pt x="3353" y="1152"/>
                            <a:pt x="135" y="1429"/>
                          </a:cubicBezTo>
                          <a:cubicBezTo>
                            <a:pt x="0" y="1442"/>
                            <a:pt x="45" y="1627"/>
                            <a:pt x="129" y="1676"/>
                          </a:cubicBezTo>
                          <a:cubicBezTo>
                            <a:pt x="949" y="2157"/>
                            <a:pt x="1769" y="2638"/>
                            <a:pt x="2589" y="3118"/>
                          </a:cubicBezTo>
                          <a:cubicBezTo>
                            <a:pt x="3000" y="3359"/>
                            <a:pt x="3179" y="3518"/>
                            <a:pt x="3425" y="3518"/>
                          </a:cubicBezTo>
                          <a:cubicBezTo>
                            <a:pt x="3563" y="3518"/>
                            <a:pt x="3721" y="3468"/>
                            <a:pt x="3952" y="3356"/>
                          </a:cubicBezTo>
                          <a:cubicBezTo>
                            <a:pt x="6070" y="2335"/>
                            <a:pt x="8157" y="1241"/>
                            <a:pt x="10304" y="280"/>
                          </a:cubicBezTo>
                          <a:cubicBezTo>
                            <a:pt x="10449" y="214"/>
                            <a:pt x="10297" y="1"/>
                            <a:pt x="101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5" name="Google Shape;276;p3">
                      <a:extLst>
                        <a:ext uri="{FF2B5EF4-FFF2-40B4-BE49-F238E27FC236}">
                          <a16:creationId xmlns:a16="http://schemas.microsoft.com/office/drawing/2014/main" id="{78DF243C-3E29-4B65-BAFF-DDBC3E665F23}"/>
                        </a:ext>
                      </a:extLst>
                    </p:cNvPr>
                    <p:cNvSpPr>
                      <a:spLocks/>
                    </p:cNvSpPr>
                    <p:nvPr/>
                  </p:nvSpPr>
                  <p:spPr bwMode="auto">
                    <a:xfrm>
                      <a:off x="2699927" y="1480240"/>
                      <a:ext cx="81820" cy="147870"/>
                    </a:xfrm>
                    <a:custGeom>
                      <a:avLst/>
                      <a:gdLst>
                        <a:gd name="T0" fmla="*/ 2147483646 w 1817"/>
                        <a:gd name="T1" fmla="*/ 2147483646 h 3377"/>
                        <a:gd name="T2" fmla="*/ 2147483646 w 1817"/>
                        <a:gd name="T3" fmla="*/ 2147483646 h 3377"/>
                        <a:gd name="T4" fmla="*/ 2147483646 w 1817"/>
                        <a:gd name="T5" fmla="*/ 2147483646 h 3377"/>
                        <a:gd name="T6" fmla="*/ 2147483646 w 1817"/>
                        <a:gd name="T7" fmla="*/ 2147483646 h 3377"/>
                        <a:gd name="T8" fmla="*/ 2147483646 w 1817"/>
                        <a:gd name="T9" fmla="*/ 2147483646 h 3377"/>
                        <a:gd name="T10" fmla="*/ 2147483646 w 1817"/>
                        <a:gd name="T11" fmla="*/ 2147483646 h 3377"/>
                        <a:gd name="T12" fmla="*/ 2147483646 w 1817"/>
                        <a:gd name="T13" fmla="*/ 2147483646 h 3377"/>
                        <a:gd name="T14" fmla="*/ 2147483646 w 1817"/>
                        <a:gd name="T15" fmla="*/ 2147483646 h 3377"/>
                        <a:gd name="T16" fmla="*/ 2147483646 w 1817"/>
                        <a:gd name="T17" fmla="*/ 2147483646 h 3377"/>
                        <a:gd name="T18" fmla="*/ 2147483646 w 1817"/>
                        <a:gd name="T19" fmla="*/ 2147483646 h 3377"/>
                        <a:gd name="T20" fmla="*/ 2147483646 w 1817"/>
                        <a:gd name="T21" fmla="*/ 2147483646 h 3377"/>
                        <a:gd name="T22" fmla="*/ 2147483646 w 1817"/>
                        <a:gd name="T23" fmla="*/ 2147483646 h 3377"/>
                        <a:gd name="T24" fmla="*/ 2147483646 w 1817"/>
                        <a:gd name="T25" fmla="*/ 2147483646 h 33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7" h="3377" extrusionOk="0">
                          <a:moveTo>
                            <a:pt x="173" y="1"/>
                          </a:moveTo>
                          <a:cubicBezTo>
                            <a:pt x="161" y="1"/>
                            <a:pt x="149" y="9"/>
                            <a:pt x="143" y="31"/>
                          </a:cubicBezTo>
                          <a:cubicBezTo>
                            <a:pt x="0" y="550"/>
                            <a:pt x="85" y="1162"/>
                            <a:pt x="96" y="1693"/>
                          </a:cubicBezTo>
                          <a:cubicBezTo>
                            <a:pt x="105" y="2197"/>
                            <a:pt x="115" y="2701"/>
                            <a:pt x="124" y="3206"/>
                          </a:cubicBezTo>
                          <a:cubicBezTo>
                            <a:pt x="125" y="3269"/>
                            <a:pt x="215" y="3377"/>
                            <a:pt x="293" y="3377"/>
                          </a:cubicBezTo>
                          <a:cubicBezTo>
                            <a:pt x="314" y="3377"/>
                            <a:pt x="334" y="3369"/>
                            <a:pt x="352" y="3349"/>
                          </a:cubicBezTo>
                          <a:cubicBezTo>
                            <a:pt x="837" y="2800"/>
                            <a:pt x="1314" y="2249"/>
                            <a:pt x="1751" y="1660"/>
                          </a:cubicBezTo>
                          <a:cubicBezTo>
                            <a:pt x="1816" y="1572"/>
                            <a:pt x="1702" y="1437"/>
                            <a:pt x="1600" y="1437"/>
                          </a:cubicBezTo>
                          <a:cubicBezTo>
                            <a:pt x="1570" y="1437"/>
                            <a:pt x="1541" y="1449"/>
                            <a:pt x="1518" y="1478"/>
                          </a:cubicBezTo>
                          <a:cubicBezTo>
                            <a:pt x="1144" y="1946"/>
                            <a:pt x="768" y="2408"/>
                            <a:pt x="380" y="2862"/>
                          </a:cubicBezTo>
                          <a:cubicBezTo>
                            <a:pt x="385" y="1932"/>
                            <a:pt x="455" y="915"/>
                            <a:pt x="219" y="44"/>
                          </a:cubicBezTo>
                          <a:cubicBezTo>
                            <a:pt x="212" y="20"/>
                            <a:pt x="192" y="1"/>
                            <a:pt x="17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6" name="Google Shape;277;p3">
                      <a:extLst>
                        <a:ext uri="{FF2B5EF4-FFF2-40B4-BE49-F238E27FC236}">
                          <a16:creationId xmlns:a16="http://schemas.microsoft.com/office/drawing/2014/main" id="{FF9ED4AC-DF36-46E9-AC94-FA3C762CFA71}"/>
                        </a:ext>
                      </a:extLst>
                    </p:cNvPr>
                    <p:cNvSpPr>
                      <a:spLocks/>
                    </p:cNvSpPr>
                    <p:nvPr/>
                  </p:nvSpPr>
                  <p:spPr bwMode="auto">
                    <a:xfrm>
                      <a:off x="2707988" y="1577894"/>
                      <a:ext cx="91861" cy="50487"/>
                    </a:xfrm>
                    <a:custGeom>
                      <a:avLst/>
                      <a:gdLst>
                        <a:gd name="T0" fmla="*/ 2147483646 w 2040"/>
                        <a:gd name="T1" fmla="*/ 2147483646 h 1153"/>
                        <a:gd name="T2" fmla="*/ 2147483646 w 2040"/>
                        <a:gd name="T3" fmla="*/ 2147483646 h 1153"/>
                        <a:gd name="T4" fmla="*/ 2147483646 w 2040"/>
                        <a:gd name="T5" fmla="*/ 2147483646 h 1153"/>
                        <a:gd name="T6" fmla="*/ 2147483646 w 2040"/>
                        <a:gd name="T7" fmla="*/ 2147483646 h 1153"/>
                        <a:gd name="T8" fmla="*/ 2147483646 w 2040"/>
                        <a:gd name="T9" fmla="*/ 2147483646 h 1153"/>
                        <a:gd name="T10" fmla="*/ 2147483646 w 2040"/>
                        <a:gd name="T11" fmla="*/ 2147483646 h 1153"/>
                        <a:gd name="T12" fmla="*/ 2147483646 w 2040"/>
                        <a:gd name="T13" fmla="*/ 2147483646 h 1153"/>
                        <a:gd name="T14" fmla="*/ 2147483646 w 2040"/>
                        <a:gd name="T15" fmla="*/ 2147483646 h 1153"/>
                        <a:gd name="T16" fmla="*/ 2147483646 w 2040"/>
                        <a:gd name="T17" fmla="*/ 2147483646 h 11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40" h="1153" extrusionOk="0">
                          <a:moveTo>
                            <a:pt x="1999" y="1"/>
                          </a:moveTo>
                          <a:cubicBezTo>
                            <a:pt x="1996" y="1"/>
                            <a:pt x="1993" y="1"/>
                            <a:pt x="1990" y="2"/>
                          </a:cubicBezTo>
                          <a:cubicBezTo>
                            <a:pt x="1776" y="48"/>
                            <a:pt x="1565" y="188"/>
                            <a:pt x="1371" y="284"/>
                          </a:cubicBezTo>
                          <a:cubicBezTo>
                            <a:pt x="936" y="498"/>
                            <a:pt x="507" y="721"/>
                            <a:pt x="80" y="948"/>
                          </a:cubicBezTo>
                          <a:cubicBezTo>
                            <a:pt x="1" y="991"/>
                            <a:pt x="57" y="1152"/>
                            <a:pt x="129" y="1152"/>
                          </a:cubicBezTo>
                          <a:cubicBezTo>
                            <a:pt x="137" y="1152"/>
                            <a:pt x="146" y="1150"/>
                            <a:pt x="155" y="1146"/>
                          </a:cubicBezTo>
                          <a:cubicBezTo>
                            <a:pt x="599" y="895"/>
                            <a:pt x="1053" y="664"/>
                            <a:pt x="1497" y="415"/>
                          </a:cubicBezTo>
                          <a:cubicBezTo>
                            <a:pt x="1665" y="322"/>
                            <a:pt x="1874" y="234"/>
                            <a:pt x="2012" y="97"/>
                          </a:cubicBezTo>
                          <a:cubicBezTo>
                            <a:pt x="2033" y="75"/>
                            <a:pt x="2040" y="1"/>
                            <a:pt x="199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sp>
              <p:nvSpPr>
                <p:cNvPr id="98" name="Google Shape;278;p3">
                  <a:extLst>
                    <a:ext uri="{FF2B5EF4-FFF2-40B4-BE49-F238E27FC236}">
                      <a16:creationId xmlns:a16="http://schemas.microsoft.com/office/drawing/2014/main" id="{03E76E33-012A-4A0D-A95E-7BE64A9DA09A}"/>
                    </a:ext>
                  </a:extLst>
                </p:cNvPr>
                <p:cNvSpPr>
                  <a:spLocks/>
                </p:cNvSpPr>
                <p:nvPr/>
              </p:nvSpPr>
              <p:spPr bwMode="auto">
                <a:xfrm>
                  <a:off x="2749147" y="1675022"/>
                  <a:ext cx="248385" cy="157372"/>
                </a:xfrm>
                <a:custGeom>
                  <a:avLst/>
                  <a:gdLst>
                    <a:gd name="T0" fmla="*/ 2147483646 w 5516"/>
                    <a:gd name="T1" fmla="*/ 2147483646 h 3594"/>
                    <a:gd name="T2" fmla="*/ 2147483646 w 5516"/>
                    <a:gd name="T3" fmla="*/ 2147483646 h 3594"/>
                    <a:gd name="T4" fmla="*/ 2147483646 w 5516"/>
                    <a:gd name="T5" fmla="*/ 2147483646 h 3594"/>
                    <a:gd name="T6" fmla="*/ 2147483646 w 5516"/>
                    <a:gd name="T7" fmla="*/ 2147483646 h 3594"/>
                    <a:gd name="T8" fmla="*/ 2147483646 w 5516"/>
                    <a:gd name="T9" fmla="*/ 2147483646 h 3594"/>
                    <a:gd name="T10" fmla="*/ 2147483646 w 5516"/>
                    <a:gd name="T11" fmla="*/ 2147483646 h 3594"/>
                    <a:gd name="T12" fmla="*/ 2147483646 w 5516"/>
                    <a:gd name="T13" fmla="*/ 2147483646 h 3594"/>
                    <a:gd name="T14" fmla="*/ 2147483646 w 5516"/>
                    <a:gd name="T15" fmla="*/ 2147483646 h 3594"/>
                    <a:gd name="T16" fmla="*/ 2147483646 w 5516"/>
                    <a:gd name="T17" fmla="*/ 2147483646 h 3594"/>
                    <a:gd name="T18" fmla="*/ 2147483646 w 5516"/>
                    <a:gd name="T19" fmla="*/ 2147483646 h 3594"/>
                    <a:gd name="T20" fmla="*/ 2147483646 w 5516"/>
                    <a:gd name="T21" fmla="*/ 2147483646 h 3594"/>
                    <a:gd name="T22" fmla="*/ 2147483646 w 5516"/>
                    <a:gd name="T23" fmla="*/ 2147483646 h 3594"/>
                    <a:gd name="T24" fmla="*/ 2147483646 w 5516"/>
                    <a:gd name="T25" fmla="*/ 2147483646 h 3594"/>
                    <a:gd name="T26" fmla="*/ 2147483646 w 5516"/>
                    <a:gd name="T27" fmla="*/ 2147483646 h 3594"/>
                    <a:gd name="T28" fmla="*/ 2147483646 w 5516"/>
                    <a:gd name="T29" fmla="*/ 2147483646 h 3594"/>
                    <a:gd name="T30" fmla="*/ 2147483646 w 5516"/>
                    <a:gd name="T31" fmla="*/ 2147483646 h 3594"/>
                    <a:gd name="T32" fmla="*/ 2147483646 w 5516"/>
                    <a:gd name="T33" fmla="*/ 2147483646 h 3594"/>
                    <a:gd name="T34" fmla="*/ 2147483646 w 5516"/>
                    <a:gd name="T35" fmla="*/ 2147483646 h 3594"/>
                    <a:gd name="T36" fmla="*/ 2147483646 w 5516"/>
                    <a:gd name="T37" fmla="*/ 2147483646 h 359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516" h="3594" extrusionOk="0">
                      <a:moveTo>
                        <a:pt x="845" y="1"/>
                      </a:moveTo>
                      <a:cubicBezTo>
                        <a:pt x="839" y="1"/>
                        <a:pt x="832" y="4"/>
                        <a:pt x="824" y="13"/>
                      </a:cubicBezTo>
                      <a:cubicBezTo>
                        <a:pt x="1" y="956"/>
                        <a:pt x="643" y="2582"/>
                        <a:pt x="1600" y="3159"/>
                      </a:cubicBezTo>
                      <a:cubicBezTo>
                        <a:pt x="2042" y="3425"/>
                        <a:pt x="2647" y="3593"/>
                        <a:pt x="3238" y="3593"/>
                      </a:cubicBezTo>
                      <a:cubicBezTo>
                        <a:pt x="3970" y="3593"/>
                        <a:pt x="4680" y="3335"/>
                        <a:pt x="5036" y="2684"/>
                      </a:cubicBezTo>
                      <a:cubicBezTo>
                        <a:pt x="5515" y="1808"/>
                        <a:pt x="4860" y="662"/>
                        <a:pt x="3905" y="662"/>
                      </a:cubicBezTo>
                      <a:cubicBezTo>
                        <a:pt x="3799" y="662"/>
                        <a:pt x="3689" y="676"/>
                        <a:pt x="3576" y="707"/>
                      </a:cubicBezTo>
                      <a:cubicBezTo>
                        <a:pt x="2331" y="1043"/>
                        <a:pt x="2730" y="2643"/>
                        <a:pt x="3503" y="2643"/>
                      </a:cubicBezTo>
                      <a:cubicBezTo>
                        <a:pt x="3621" y="2643"/>
                        <a:pt x="3747" y="2606"/>
                        <a:pt x="3878" y="2521"/>
                      </a:cubicBezTo>
                      <a:cubicBezTo>
                        <a:pt x="3934" y="2484"/>
                        <a:pt x="3901" y="2359"/>
                        <a:pt x="3832" y="2359"/>
                      </a:cubicBezTo>
                      <a:cubicBezTo>
                        <a:pt x="3830" y="2359"/>
                        <a:pt x="3828" y="2359"/>
                        <a:pt x="3827" y="2359"/>
                      </a:cubicBezTo>
                      <a:cubicBezTo>
                        <a:pt x="2994" y="1721"/>
                        <a:pt x="2967" y="1269"/>
                        <a:pt x="3746" y="1006"/>
                      </a:cubicBezTo>
                      <a:cubicBezTo>
                        <a:pt x="4493" y="1009"/>
                        <a:pt x="4867" y="1330"/>
                        <a:pt x="4871" y="1971"/>
                      </a:cubicBezTo>
                      <a:cubicBezTo>
                        <a:pt x="4871" y="2324"/>
                        <a:pt x="4689" y="2646"/>
                        <a:pt x="4419" y="2867"/>
                      </a:cubicBezTo>
                      <a:cubicBezTo>
                        <a:pt x="4057" y="3164"/>
                        <a:pt x="3599" y="3279"/>
                        <a:pt x="3141" y="3279"/>
                      </a:cubicBezTo>
                      <a:cubicBezTo>
                        <a:pt x="2996" y="3279"/>
                        <a:pt x="2850" y="3267"/>
                        <a:pt x="2708" y="3246"/>
                      </a:cubicBezTo>
                      <a:cubicBezTo>
                        <a:pt x="1165" y="3017"/>
                        <a:pt x="293" y="1551"/>
                        <a:pt x="882" y="96"/>
                      </a:cubicBezTo>
                      <a:cubicBezTo>
                        <a:pt x="892" y="72"/>
                        <a:pt x="874" y="1"/>
                        <a:pt x="84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9" name="Google Shape;279;p3">
                  <a:extLst>
                    <a:ext uri="{FF2B5EF4-FFF2-40B4-BE49-F238E27FC236}">
                      <a16:creationId xmlns:a16="http://schemas.microsoft.com/office/drawing/2014/main" id="{AAD61F79-351C-4FE2-9A88-D2E1840E42B4}"/>
                    </a:ext>
                  </a:extLst>
                </p:cNvPr>
                <p:cNvSpPr>
                  <a:spLocks/>
                </p:cNvSpPr>
                <p:nvPr/>
              </p:nvSpPr>
              <p:spPr bwMode="auto">
                <a:xfrm>
                  <a:off x="2696099" y="1718462"/>
                  <a:ext cx="174311" cy="194504"/>
                </a:xfrm>
                <a:custGeom>
                  <a:avLst/>
                  <a:gdLst>
                    <a:gd name="T0" fmla="*/ 2147483646 w 3871"/>
                    <a:gd name="T1" fmla="*/ 0 h 4442"/>
                    <a:gd name="T2" fmla="*/ 2147483646 w 3871"/>
                    <a:gd name="T3" fmla="*/ 2147483646 h 4442"/>
                    <a:gd name="T4" fmla="*/ 2147483646 w 3871"/>
                    <a:gd name="T5" fmla="*/ 2147483646 h 4442"/>
                    <a:gd name="T6" fmla="*/ 2147483646 w 3871"/>
                    <a:gd name="T7" fmla="*/ 2147483646 h 4442"/>
                    <a:gd name="T8" fmla="*/ 2147483646 w 3871"/>
                    <a:gd name="T9" fmla="*/ 2147483646 h 4442"/>
                    <a:gd name="T10" fmla="*/ 2147483646 w 3871"/>
                    <a:gd name="T11" fmla="*/ 2147483646 h 4442"/>
                    <a:gd name="T12" fmla="*/ 2147483646 w 3871"/>
                    <a:gd name="T13" fmla="*/ 2147483646 h 4442"/>
                    <a:gd name="T14" fmla="*/ 2147483646 w 3871"/>
                    <a:gd name="T15" fmla="*/ 2147483646 h 4442"/>
                    <a:gd name="T16" fmla="*/ 2147483646 w 3871"/>
                    <a:gd name="T17" fmla="*/ 2147483646 h 4442"/>
                    <a:gd name="T18" fmla="*/ 2147483646 w 3871"/>
                    <a:gd name="T19" fmla="*/ 2147483646 h 4442"/>
                    <a:gd name="T20" fmla="*/ 2147483646 w 3871"/>
                    <a:gd name="T21" fmla="*/ 0 h 4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71" h="4442" extrusionOk="0">
                      <a:moveTo>
                        <a:pt x="958" y="0"/>
                      </a:moveTo>
                      <a:cubicBezTo>
                        <a:pt x="953" y="0"/>
                        <a:pt x="947" y="1"/>
                        <a:pt x="941" y="4"/>
                      </a:cubicBezTo>
                      <a:cubicBezTo>
                        <a:pt x="0" y="409"/>
                        <a:pt x="299" y="2448"/>
                        <a:pt x="707" y="3131"/>
                      </a:cubicBezTo>
                      <a:cubicBezTo>
                        <a:pt x="1156" y="3886"/>
                        <a:pt x="2056" y="4441"/>
                        <a:pt x="2947" y="4441"/>
                      </a:cubicBezTo>
                      <a:cubicBezTo>
                        <a:pt x="3222" y="4441"/>
                        <a:pt x="3497" y="4388"/>
                        <a:pt x="3757" y="4271"/>
                      </a:cubicBezTo>
                      <a:cubicBezTo>
                        <a:pt x="3871" y="4219"/>
                        <a:pt x="3743" y="4037"/>
                        <a:pt x="3647" y="4037"/>
                      </a:cubicBezTo>
                      <a:cubicBezTo>
                        <a:pt x="3645" y="4037"/>
                        <a:pt x="3642" y="4037"/>
                        <a:pt x="3639" y="4038"/>
                      </a:cubicBezTo>
                      <a:cubicBezTo>
                        <a:pt x="3498" y="4055"/>
                        <a:pt x="3359" y="4063"/>
                        <a:pt x="3221" y="4063"/>
                      </a:cubicBezTo>
                      <a:cubicBezTo>
                        <a:pt x="2054" y="4063"/>
                        <a:pt x="1017" y="3453"/>
                        <a:pt x="764" y="2198"/>
                      </a:cubicBezTo>
                      <a:cubicBezTo>
                        <a:pt x="615" y="1458"/>
                        <a:pt x="753" y="796"/>
                        <a:pt x="1005" y="102"/>
                      </a:cubicBezTo>
                      <a:cubicBezTo>
                        <a:pt x="1018" y="69"/>
                        <a:pt x="998" y="0"/>
                        <a:pt x="95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sp>
          <p:nvSpPr>
            <p:cNvPr id="94" name="Google Shape;280;p3">
              <a:extLst>
                <a:ext uri="{FF2B5EF4-FFF2-40B4-BE49-F238E27FC236}">
                  <a16:creationId xmlns:a16="http://schemas.microsoft.com/office/drawing/2014/main" id="{0B610105-0156-4A44-BC37-7B8BE40665A7}"/>
                </a:ext>
              </a:extLst>
            </p:cNvPr>
            <p:cNvSpPr>
              <a:spLocks/>
            </p:cNvSpPr>
            <p:nvPr/>
          </p:nvSpPr>
          <p:spPr bwMode="auto">
            <a:xfrm rot="-2400963">
              <a:off x="497042" y="4763077"/>
              <a:ext cx="205277" cy="119040"/>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43" name="Google Shape;143;p3"/>
          <p:cNvSpPr txBox="1">
            <a:spLocks noGrp="1"/>
          </p:cNvSpPr>
          <p:nvPr>
            <p:ph type="title"/>
          </p:nvPr>
        </p:nvSpPr>
        <p:spPr>
          <a:xfrm>
            <a:off x="2764933" y="3734767"/>
            <a:ext cx="6662000" cy="1122400"/>
          </a:xfrm>
          <a:prstGeom prst="rect">
            <a:avLst/>
          </a:prstGeom>
        </p:spPr>
        <p:txBody>
          <a:bodyPr spcFirstLastPara="1" anchor="ctr">
            <a:noAutofit/>
          </a:bodyPr>
          <a:lstStyle>
            <a:lvl1pPr lvl="0" algn="ctr">
              <a:spcBef>
                <a:spcPts val="0"/>
              </a:spcBef>
              <a:spcAft>
                <a:spcPts val="0"/>
              </a:spcAft>
              <a:buSzPts val="5400"/>
              <a:buNone/>
              <a:defRPr sz="4050"/>
            </a:lvl1pPr>
            <a:lvl2pPr lvl="1" algn="ctr">
              <a:spcBef>
                <a:spcPts val="0"/>
              </a:spcBef>
              <a:spcAft>
                <a:spcPts val="0"/>
              </a:spcAft>
              <a:buSzPts val="3600"/>
              <a:buNone/>
              <a:defRPr sz="2700"/>
            </a:lvl2pPr>
            <a:lvl3pPr lvl="2" algn="ctr">
              <a:spcBef>
                <a:spcPts val="0"/>
              </a:spcBef>
              <a:spcAft>
                <a:spcPts val="0"/>
              </a:spcAft>
              <a:buSzPts val="3600"/>
              <a:buNone/>
              <a:defRPr sz="2700"/>
            </a:lvl3pPr>
            <a:lvl4pPr lvl="3" algn="ctr">
              <a:spcBef>
                <a:spcPts val="0"/>
              </a:spcBef>
              <a:spcAft>
                <a:spcPts val="0"/>
              </a:spcAft>
              <a:buSzPts val="3600"/>
              <a:buNone/>
              <a:defRPr sz="2700"/>
            </a:lvl4pPr>
            <a:lvl5pPr lvl="4" algn="ctr">
              <a:spcBef>
                <a:spcPts val="0"/>
              </a:spcBef>
              <a:spcAft>
                <a:spcPts val="0"/>
              </a:spcAft>
              <a:buSzPts val="3600"/>
              <a:buNone/>
              <a:defRPr sz="2700"/>
            </a:lvl5pPr>
            <a:lvl6pPr lvl="5" algn="ctr">
              <a:spcBef>
                <a:spcPts val="0"/>
              </a:spcBef>
              <a:spcAft>
                <a:spcPts val="0"/>
              </a:spcAft>
              <a:buSzPts val="3600"/>
              <a:buNone/>
              <a:defRPr sz="2700"/>
            </a:lvl6pPr>
            <a:lvl7pPr lvl="6" algn="ctr">
              <a:spcBef>
                <a:spcPts val="0"/>
              </a:spcBef>
              <a:spcAft>
                <a:spcPts val="0"/>
              </a:spcAft>
              <a:buSzPts val="3600"/>
              <a:buNone/>
              <a:defRPr sz="2700"/>
            </a:lvl7pPr>
            <a:lvl8pPr lvl="7" algn="ctr">
              <a:spcBef>
                <a:spcPts val="0"/>
              </a:spcBef>
              <a:spcAft>
                <a:spcPts val="0"/>
              </a:spcAft>
              <a:buSzPts val="3600"/>
              <a:buNone/>
              <a:defRPr sz="2700"/>
            </a:lvl8pPr>
            <a:lvl9pPr lvl="8" algn="ctr">
              <a:spcBef>
                <a:spcPts val="0"/>
              </a:spcBef>
              <a:spcAft>
                <a:spcPts val="0"/>
              </a:spcAft>
              <a:buSzPts val="3600"/>
              <a:buNone/>
              <a:defRPr sz="2700"/>
            </a:lvl9pPr>
          </a:lstStyle>
          <a:p>
            <a:endParaRPr/>
          </a:p>
        </p:txBody>
      </p:sp>
      <p:sp>
        <p:nvSpPr>
          <p:cNvPr id="144" name="Google Shape;144;p3"/>
          <p:cNvSpPr txBox="1">
            <a:spLocks noGrp="1"/>
          </p:cNvSpPr>
          <p:nvPr>
            <p:ph type="subTitle" idx="1"/>
          </p:nvPr>
        </p:nvSpPr>
        <p:spPr>
          <a:xfrm>
            <a:off x="4041400" y="4734500"/>
            <a:ext cx="4109200" cy="791200"/>
          </a:xfrm>
          <a:prstGeom prst="rect">
            <a:avLst/>
          </a:prstGeom>
        </p:spPr>
        <p:txBody>
          <a:bodyPr spcFirstLastPara="1">
            <a:noAutofit/>
          </a:bodyPr>
          <a:lstStyle>
            <a:lvl1pPr lvl="0" algn="ctr" rtl="0">
              <a:spcBef>
                <a:spcPts val="0"/>
              </a:spcBef>
              <a:spcAft>
                <a:spcPts val="0"/>
              </a:spcAft>
              <a:buSzPts val="1400"/>
              <a:buNone/>
              <a:defRPr sz="12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12" name="Google Shape;212;p3"/>
          <p:cNvSpPr txBox="1">
            <a:spLocks noGrp="1"/>
          </p:cNvSpPr>
          <p:nvPr>
            <p:ph type="title" idx="2"/>
          </p:nvPr>
        </p:nvSpPr>
        <p:spPr>
          <a:xfrm>
            <a:off x="3893600" y="1584533"/>
            <a:ext cx="4404800" cy="1494400"/>
          </a:xfrm>
          <a:prstGeom prst="rect">
            <a:avLst/>
          </a:prstGeom>
        </p:spPr>
        <p:txBody>
          <a:bodyPr spcFirstLastPara="1" anchor="ctr">
            <a:noAutofit/>
          </a:bodyPr>
          <a:lstStyle>
            <a:lvl1pPr lvl="0" algn="ctr" rtl="0">
              <a:spcBef>
                <a:spcPts val="0"/>
              </a:spcBef>
              <a:spcAft>
                <a:spcPts val="0"/>
              </a:spcAft>
              <a:buSzPts val="8600"/>
              <a:buNone/>
              <a:defRPr sz="6450"/>
            </a:lvl1pPr>
            <a:lvl2pPr lvl="1" algn="ctr" rtl="0">
              <a:spcBef>
                <a:spcPts val="0"/>
              </a:spcBef>
              <a:spcAft>
                <a:spcPts val="0"/>
              </a:spcAft>
              <a:buSzPts val="8600"/>
              <a:buNone/>
              <a:defRPr sz="6450"/>
            </a:lvl2pPr>
            <a:lvl3pPr lvl="2" algn="ctr" rtl="0">
              <a:spcBef>
                <a:spcPts val="0"/>
              </a:spcBef>
              <a:spcAft>
                <a:spcPts val="0"/>
              </a:spcAft>
              <a:buSzPts val="8600"/>
              <a:buNone/>
              <a:defRPr sz="6450"/>
            </a:lvl3pPr>
            <a:lvl4pPr lvl="3" algn="ctr" rtl="0">
              <a:spcBef>
                <a:spcPts val="0"/>
              </a:spcBef>
              <a:spcAft>
                <a:spcPts val="0"/>
              </a:spcAft>
              <a:buSzPts val="8600"/>
              <a:buNone/>
              <a:defRPr sz="6450"/>
            </a:lvl4pPr>
            <a:lvl5pPr lvl="4" algn="ctr" rtl="0">
              <a:spcBef>
                <a:spcPts val="0"/>
              </a:spcBef>
              <a:spcAft>
                <a:spcPts val="0"/>
              </a:spcAft>
              <a:buSzPts val="8600"/>
              <a:buNone/>
              <a:defRPr sz="6450"/>
            </a:lvl5pPr>
            <a:lvl6pPr lvl="5" algn="ctr" rtl="0">
              <a:spcBef>
                <a:spcPts val="0"/>
              </a:spcBef>
              <a:spcAft>
                <a:spcPts val="0"/>
              </a:spcAft>
              <a:buSzPts val="8600"/>
              <a:buNone/>
              <a:defRPr sz="6450"/>
            </a:lvl6pPr>
            <a:lvl7pPr lvl="6" algn="ctr" rtl="0">
              <a:spcBef>
                <a:spcPts val="0"/>
              </a:spcBef>
              <a:spcAft>
                <a:spcPts val="0"/>
              </a:spcAft>
              <a:buSzPts val="8600"/>
              <a:buNone/>
              <a:defRPr sz="6450"/>
            </a:lvl7pPr>
            <a:lvl8pPr lvl="7" algn="ctr" rtl="0">
              <a:spcBef>
                <a:spcPts val="0"/>
              </a:spcBef>
              <a:spcAft>
                <a:spcPts val="0"/>
              </a:spcAft>
              <a:buSzPts val="8600"/>
              <a:buNone/>
              <a:defRPr sz="6450"/>
            </a:lvl8pPr>
            <a:lvl9pPr lvl="8" algn="ctr" rtl="0">
              <a:spcBef>
                <a:spcPts val="0"/>
              </a:spcBef>
              <a:spcAft>
                <a:spcPts val="0"/>
              </a:spcAft>
              <a:buSzPts val="8600"/>
              <a:buNone/>
              <a:defRPr sz="6450"/>
            </a:lvl9pPr>
          </a:lstStyle>
          <a:p>
            <a:r>
              <a:rPr lang="en-US"/>
              <a:t>Click to edit Master title style</a:t>
            </a:r>
            <a:endParaRPr/>
          </a:p>
        </p:txBody>
      </p:sp>
    </p:spTree>
    <p:extLst>
      <p:ext uri="{BB962C8B-B14F-4D97-AF65-F5344CB8AC3E}">
        <p14:creationId xmlns:p14="http://schemas.microsoft.com/office/powerpoint/2010/main" val="17704675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81"/>
        <p:cNvGrpSpPr/>
        <p:nvPr/>
      </p:nvGrpSpPr>
      <p:grpSpPr>
        <a:xfrm>
          <a:off x="0" y="0"/>
          <a:ext cx="0" cy="0"/>
          <a:chOff x="0" y="0"/>
          <a:chExt cx="0" cy="0"/>
        </a:xfrm>
      </p:grpSpPr>
      <p:grpSp>
        <p:nvGrpSpPr>
          <p:cNvPr id="4" name="Google Shape;284;p4">
            <a:extLst>
              <a:ext uri="{FF2B5EF4-FFF2-40B4-BE49-F238E27FC236}">
                <a16:creationId xmlns:a16="http://schemas.microsoft.com/office/drawing/2014/main" id="{75B860C3-2581-4156-9A8F-D9FB507FCD06}"/>
              </a:ext>
            </a:extLst>
          </p:cNvPr>
          <p:cNvGrpSpPr>
            <a:grpSpLocks/>
          </p:cNvGrpSpPr>
          <p:nvPr/>
        </p:nvGrpSpPr>
        <p:grpSpPr bwMode="auto">
          <a:xfrm>
            <a:off x="10215033" y="630239"/>
            <a:ext cx="730251" cy="688975"/>
            <a:chOff x="7833271" y="445037"/>
            <a:chExt cx="481756" cy="454273"/>
          </a:xfrm>
        </p:grpSpPr>
        <p:sp>
          <p:nvSpPr>
            <p:cNvPr id="5" name="Google Shape;285;p4">
              <a:extLst>
                <a:ext uri="{FF2B5EF4-FFF2-40B4-BE49-F238E27FC236}">
                  <a16:creationId xmlns:a16="http://schemas.microsoft.com/office/drawing/2014/main" id="{6400A9E4-263C-45AD-BEEC-7D6D8FE9E4BD}"/>
                </a:ext>
              </a:extLst>
            </p:cNvPr>
            <p:cNvSpPr>
              <a:spLocks/>
            </p:cNvSpPr>
            <p:nvPr/>
          </p:nvSpPr>
          <p:spPr bwMode="auto">
            <a:xfrm>
              <a:off x="7881996" y="535289"/>
              <a:ext cx="329394" cy="357394"/>
            </a:xfrm>
            <a:custGeom>
              <a:avLst/>
              <a:gdLst>
                <a:gd name="T0" fmla="*/ 2147483646 w 7315"/>
                <a:gd name="T1" fmla="*/ 0 h 8162"/>
                <a:gd name="T2" fmla="*/ 2147483646 w 7315"/>
                <a:gd name="T3" fmla="*/ 2147483646 h 8162"/>
                <a:gd name="T4" fmla="*/ 2147483646 w 7315"/>
                <a:gd name="T5" fmla="*/ 2147483646 h 8162"/>
                <a:gd name="T6" fmla="*/ 2147483646 w 7315"/>
                <a:gd name="T7" fmla="*/ 2147483646 h 8162"/>
                <a:gd name="T8" fmla="*/ 2147483646 w 7315"/>
                <a:gd name="T9" fmla="*/ 2147483646 h 8162"/>
                <a:gd name="T10" fmla="*/ 2147483646 w 7315"/>
                <a:gd name="T11" fmla="*/ 0 h 816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15" h="8162" extrusionOk="0">
                  <a:moveTo>
                    <a:pt x="3001" y="0"/>
                  </a:moveTo>
                  <a:lnTo>
                    <a:pt x="1" y="2269"/>
                  </a:lnTo>
                  <a:lnTo>
                    <a:pt x="2022" y="8162"/>
                  </a:lnTo>
                  <a:lnTo>
                    <a:pt x="7315" y="4467"/>
                  </a:lnTo>
                  <a:lnTo>
                    <a:pt x="6622" y="1097"/>
                  </a:lnTo>
                  <a:lnTo>
                    <a:pt x="3001" y="0"/>
                  </a:lnTo>
                  <a:close/>
                </a:path>
              </a:pathLst>
            </a:custGeom>
            <a:solidFill>
              <a:srgbClr val="9DDDDD"/>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6" name="Google Shape;286;p4">
              <a:extLst>
                <a:ext uri="{FF2B5EF4-FFF2-40B4-BE49-F238E27FC236}">
                  <a16:creationId xmlns:a16="http://schemas.microsoft.com/office/drawing/2014/main" id="{C80C5A19-1804-4030-85CF-3A110EFDEE3A}"/>
                </a:ext>
              </a:extLst>
            </p:cNvPr>
            <p:cNvSpPr>
              <a:spLocks/>
            </p:cNvSpPr>
            <p:nvPr/>
          </p:nvSpPr>
          <p:spPr bwMode="auto">
            <a:xfrm>
              <a:off x="8010114" y="530209"/>
              <a:ext cx="177778" cy="59726"/>
            </a:xfrm>
            <a:custGeom>
              <a:avLst/>
              <a:gdLst>
                <a:gd name="T0" fmla="*/ 2147483646 w 3948"/>
                <a:gd name="T1" fmla="*/ 0 h 1364"/>
                <a:gd name="T2" fmla="*/ 2147483646 w 3948"/>
                <a:gd name="T3" fmla="*/ 0 h 1364"/>
                <a:gd name="T4" fmla="*/ 2147483646 w 3948"/>
                <a:gd name="T5" fmla="*/ 2147483646 h 1364"/>
                <a:gd name="T6" fmla="*/ 2147483646 w 3948"/>
                <a:gd name="T7" fmla="*/ 2147483646 h 1364"/>
                <a:gd name="T8" fmla="*/ 2147483646 w 3948"/>
                <a:gd name="T9" fmla="*/ 2147483646 h 1364"/>
                <a:gd name="T10" fmla="*/ 2147483646 w 3948"/>
                <a:gd name="T11" fmla="*/ 2147483646 h 1364"/>
                <a:gd name="T12" fmla="*/ 2147483646 w 3948"/>
                <a:gd name="T13" fmla="*/ 2147483646 h 1364"/>
                <a:gd name="T14" fmla="*/ 2147483646 w 3948"/>
                <a:gd name="T15" fmla="*/ 2147483646 h 1364"/>
                <a:gd name="T16" fmla="*/ 2147483646 w 3948"/>
                <a:gd name="T17" fmla="*/ 2147483646 h 1364"/>
                <a:gd name="T18" fmla="*/ 2147483646 w 3948"/>
                <a:gd name="T19" fmla="*/ 0 h 13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48" h="1364" extrusionOk="0">
                  <a:moveTo>
                    <a:pt x="156" y="0"/>
                  </a:moveTo>
                  <a:cubicBezTo>
                    <a:pt x="143" y="0"/>
                    <a:pt x="131" y="0"/>
                    <a:pt x="119" y="0"/>
                  </a:cubicBezTo>
                  <a:cubicBezTo>
                    <a:pt x="1" y="3"/>
                    <a:pt x="80" y="193"/>
                    <a:pt x="142" y="222"/>
                  </a:cubicBezTo>
                  <a:cubicBezTo>
                    <a:pt x="739" y="497"/>
                    <a:pt x="1458" y="552"/>
                    <a:pt x="2082" y="763"/>
                  </a:cubicBezTo>
                  <a:cubicBezTo>
                    <a:pt x="2611" y="941"/>
                    <a:pt x="3244" y="1330"/>
                    <a:pt x="3806" y="1364"/>
                  </a:cubicBezTo>
                  <a:cubicBezTo>
                    <a:pt x="3809" y="1364"/>
                    <a:pt x="3812" y="1364"/>
                    <a:pt x="3815" y="1364"/>
                  </a:cubicBezTo>
                  <a:cubicBezTo>
                    <a:pt x="3946" y="1364"/>
                    <a:pt x="3948" y="1199"/>
                    <a:pt x="3877" y="1124"/>
                  </a:cubicBezTo>
                  <a:cubicBezTo>
                    <a:pt x="3682" y="912"/>
                    <a:pt x="3222" y="839"/>
                    <a:pt x="2952" y="742"/>
                  </a:cubicBezTo>
                  <a:cubicBezTo>
                    <a:pt x="2627" y="625"/>
                    <a:pt x="2303" y="503"/>
                    <a:pt x="1973" y="403"/>
                  </a:cubicBezTo>
                  <a:cubicBezTo>
                    <a:pt x="1423" y="238"/>
                    <a:pt x="738" y="0"/>
                    <a:pt x="15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 name="Google Shape;287;p4">
              <a:extLst>
                <a:ext uri="{FF2B5EF4-FFF2-40B4-BE49-F238E27FC236}">
                  <a16:creationId xmlns:a16="http://schemas.microsoft.com/office/drawing/2014/main" id="{39BEF22C-0ADA-40B2-A4F0-61942DA7D91C}"/>
                </a:ext>
              </a:extLst>
            </p:cNvPr>
            <p:cNvSpPr>
              <a:spLocks/>
            </p:cNvSpPr>
            <p:nvPr/>
          </p:nvSpPr>
          <p:spPr bwMode="auto">
            <a:xfrm>
              <a:off x="7877718" y="530297"/>
              <a:ext cx="151526" cy="108681"/>
            </a:xfrm>
            <a:custGeom>
              <a:avLst/>
              <a:gdLst>
                <a:gd name="T0" fmla="*/ 2147483646 w 3365"/>
                <a:gd name="T1" fmla="*/ 2147483646 h 2482"/>
                <a:gd name="T2" fmla="*/ 2147483646 w 3365"/>
                <a:gd name="T3" fmla="*/ 2147483646 h 2482"/>
                <a:gd name="T4" fmla="*/ 2147483646 w 3365"/>
                <a:gd name="T5" fmla="*/ 2147483646 h 2482"/>
                <a:gd name="T6" fmla="*/ 2147483646 w 3365"/>
                <a:gd name="T7" fmla="*/ 2147483646 h 2482"/>
                <a:gd name="T8" fmla="*/ 2147483646 w 3365"/>
                <a:gd name="T9" fmla="*/ 2147483646 h 2482"/>
                <a:gd name="T10" fmla="*/ 2147483646 w 3365"/>
                <a:gd name="T11" fmla="*/ 2147483646 h 2482"/>
                <a:gd name="T12" fmla="*/ 2147483646 w 3365"/>
                <a:gd name="T13" fmla="*/ 2147483646 h 248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65" h="2482" extrusionOk="0">
                  <a:moveTo>
                    <a:pt x="3073" y="1"/>
                  </a:moveTo>
                  <a:cubicBezTo>
                    <a:pt x="2620" y="1"/>
                    <a:pt x="269" y="2108"/>
                    <a:pt x="49" y="2298"/>
                  </a:cubicBezTo>
                  <a:cubicBezTo>
                    <a:pt x="0" y="2340"/>
                    <a:pt x="38" y="2482"/>
                    <a:pt x="102" y="2482"/>
                  </a:cubicBezTo>
                  <a:cubicBezTo>
                    <a:pt x="110" y="2482"/>
                    <a:pt x="118" y="2480"/>
                    <a:pt x="126" y="2476"/>
                  </a:cubicBezTo>
                  <a:cubicBezTo>
                    <a:pt x="970" y="2047"/>
                    <a:pt x="1710" y="1351"/>
                    <a:pt x="2460" y="774"/>
                  </a:cubicBezTo>
                  <a:cubicBezTo>
                    <a:pt x="2572" y="686"/>
                    <a:pt x="3365" y="249"/>
                    <a:pt x="3129" y="19"/>
                  </a:cubicBezTo>
                  <a:cubicBezTo>
                    <a:pt x="3116" y="6"/>
                    <a:pt x="3098" y="1"/>
                    <a:pt x="307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 name="Google Shape;288;p4">
              <a:extLst>
                <a:ext uri="{FF2B5EF4-FFF2-40B4-BE49-F238E27FC236}">
                  <a16:creationId xmlns:a16="http://schemas.microsoft.com/office/drawing/2014/main" id="{4B6D28DC-52AB-4CB8-8997-AAD9405458C3}"/>
                </a:ext>
              </a:extLst>
            </p:cNvPr>
            <p:cNvSpPr>
              <a:spLocks/>
            </p:cNvSpPr>
            <p:nvPr/>
          </p:nvSpPr>
          <p:spPr bwMode="auto">
            <a:xfrm>
              <a:off x="8177140" y="582189"/>
              <a:ext cx="43544" cy="155752"/>
            </a:xfrm>
            <a:custGeom>
              <a:avLst/>
              <a:gdLst>
                <a:gd name="T0" fmla="*/ 2147483646 w 967"/>
                <a:gd name="T1" fmla="*/ 0 h 3557"/>
                <a:gd name="T2" fmla="*/ 2147483646 w 967"/>
                <a:gd name="T3" fmla="*/ 2147483646 h 3557"/>
                <a:gd name="T4" fmla="*/ 2147483646 w 967"/>
                <a:gd name="T5" fmla="*/ 2147483646 h 3557"/>
                <a:gd name="T6" fmla="*/ 2147483646 w 967"/>
                <a:gd name="T7" fmla="*/ 2147483646 h 3557"/>
                <a:gd name="T8" fmla="*/ 2147483646 w 967"/>
                <a:gd name="T9" fmla="*/ 2147483646 h 3557"/>
                <a:gd name="T10" fmla="*/ 2147483646 w 967"/>
                <a:gd name="T11" fmla="*/ 2147483646 h 3557"/>
                <a:gd name="T12" fmla="*/ 2147483646 w 967"/>
                <a:gd name="T13" fmla="*/ 2147483646 h 3557"/>
                <a:gd name="T14" fmla="*/ 2147483646 w 967"/>
                <a:gd name="T15" fmla="*/ 0 h 35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67" h="3557" extrusionOk="0">
                  <a:moveTo>
                    <a:pt x="146" y="0"/>
                  </a:moveTo>
                  <a:cubicBezTo>
                    <a:pt x="120" y="0"/>
                    <a:pt x="98" y="16"/>
                    <a:pt x="90" y="56"/>
                  </a:cubicBezTo>
                  <a:cubicBezTo>
                    <a:pt x="0" y="512"/>
                    <a:pt x="127" y="1015"/>
                    <a:pt x="210" y="1469"/>
                  </a:cubicBezTo>
                  <a:cubicBezTo>
                    <a:pt x="330" y="2106"/>
                    <a:pt x="456" y="2744"/>
                    <a:pt x="575" y="3382"/>
                  </a:cubicBezTo>
                  <a:cubicBezTo>
                    <a:pt x="594" y="3489"/>
                    <a:pt x="720" y="3556"/>
                    <a:pt x="821" y="3556"/>
                  </a:cubicBezTo>
                  <a:cubicBezTo>
                    <a:pt x="902" y="3556"/>
                    <a:pt x="967" y="3513"/>
                    <a:pt x="948" y="3411"/>
                  </a:cubicBezTo>
                  <a:cubicBezTo>
                    <a:pt x="751" y="2328"/>
                    <a:pt x="682" y="1089"/>
                    <a:pt x="248" y="73"/>
                  </a:cubicBezTo>
                  <a:cubicBezTo>
                    <a:pt x="231" y="34"/>
                    <a:pt x="185" y="0"/>
                    <a:pt x="14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 name="Google Shape;289;p4">
              <a:extLst>
                <a:ext uri="{FF2B5EF4-FFF2-40B4-BE49-F238E27FC236}">
                  <a16:creationId xmlns:a16="http://schemas.microsoft.com/office/drawing/2014/main" id="{B4418094-8E7F-4928-A4BA-C60EBD9581DD}"/>
                </a:ext>
              </a:extLst>
            </p:cNvPr>
            <p:cNvSpPr>
              <a:spLocks/>
            </p:cNvSpPr>
            <p:nvPr/>
          </p:nvSpPr>
          <p:spPr bwMode="auto">
            <a:xfrm>
              <a:off x="7984896" y="547726"/>
              <a:ext cx="99381" cy="100799"/>
            </a:xfrm>
            <a:custGeom>
              <a:avLst/>
              <a:gdLst>
                <a:gd name="T0" fmla="*/ 2147483646 w 2207"/>
                <a:gd name="T1" fmla="*/ 0 h 2302"/>
                <a:gd name="T2" fmla="*/ 2147483646 w 2207"/>
                <a:gd name="T3" fmla="*/ 2147483646 h 2302"/>
                <a:gd name="T4" fmla="*/ 2147483646 w 2207"/>
                <a:gd name="T5" fmla="*/ 2147483646 h 2302"/>
                <a:gd name="T6" fmla="*/ 2147483646 w 2207"/>
                <a:gd name="T7" fmla="*/ 2147483646 h 2302"/>
                <a:gd name="T8" fmla="*/ 2147483646 w 2207"/>
                <a:gd name="T9" fmla="*/ 2147483646 h 2302"/>
                <a:gd name="T10" fmla="*/ 2147483646 w 2207"/>
                <a:gd name="T11" fmla="*/ 2147483646 h 2302"/>
                <a:gd name="T12" fmla="*/ 2147483646 w 2207"/>
                <a:gd name="T13" fmla="*/ 2147483646 h 2302"/>
                <a:gd name="T14" fmla="*/ 2147483646 w 2207"/>
                <a:gd name="T15" fmla="*/ 2147483646 h 2302"/>
                <a:gd name="T16" fmla="*/ 2147483646 w 2207"/>
                <a:gd name="T17" fmla="*/ 0 h 23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07" h="2302" extrusionOk="0">
                  <a:moveTo>
                    <a:pt x="2028" y="0"/>
                  </a:moveTo>
                  <a:cubicBezTo>
                    <a:pt x="2016" y="0"/>
                    <a:pt x="2003" y="3"/>
                    <a:pt x="1992" y="8"/>
                  </a:cubicBezTo>
                  <a:cubicBezTo>
                    <a:pt x="1574" y="200"/>
                    <a:pt x="1215" y="698"/>
                    <a:pt x="909" y="1031"/>
                  </a:cubicBezTo>
                  <a:cubicBezTo>
                    <a:pt x="618" y="1347"/>
                    <a:pt x="337" y="1689"/>
                    <a:pt x="78" y="2032"/>
                  </a:cubicBezTo>
                  <a:cubicBezTo>
                    <a:pt x="0" y="2135"/>
                    <a:pt x="138" y="2302"/>
                    <a:pt x="255" y="2302"/>
                  </a:cubicBezTo>
                  <a:cubicBezTo>
                    <a:pt x="281" y="2302"/>
                    <a:pt x="306" y="2294"/>
                    <a:pt x="328" y="2275"/>
                  </a:cubicBezTo>
                  <a:cubicBezTo>
                    <a:pt x="635" y="2004"/>
                    <a:pt x="860" y="1652"/>
                    <a:pt x="1129" y="1344"/>
                  </a:cubicBezTo>
                  <a:cubicBezTo>
                    <a:pt x="1461" y="962"/>
                    <a:pt x="1800" y="585"/>
                    <a:pt x="2141" y="211"/>
                  </a:cubicBezTo>
                  <a:cubicBezTo>
                    <a:pt x="2207" y="139"/>
                    <a:pt x="2118" y="0"/>
                    <a:pt x="2028"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 name="Google Shape;290;p4">
              <a:extLst>
                <a:ext uri="{FF2B5EF4-FFF2-40B4-BE49-F238E27FC236}">
                  <a16:creationId xmlns:a16="http://schemas.microsoft.com/office/drawing/2014/main" id="{C5BCFA65-2F7C-45B9-9FC9-67442DE243BF}"/>
                </a:ext>
              </a:extLst>
            </p:cNvPr>
            <p:cNvSpPr>
              <a:spLocks/>
            </p:cNvSpPr>
            <p:nvPr/>
          </p:nvSpPr>
          <p:spPr bwMode="auto">
            <a:xfrm>
              <a:off x="8100224" y="563534"/>
              <a:ext cx="29450" cy="119102"/>
            </a:xfrm>
            <a:custGeom>
              <a:avLst/>
              <a:gdLst>
                <a:gd name="T0" fmla="*/ 2147483646 w 654"/>
                <a:gd name="T1" fmla="*/ 2147483646 h 2720"/>
                <a:gd name="T2" fmla="*/ 2147483646 w 654"/>
                <a:gd name="T3" fmla="*/ 2147483646 h 2720"/>
                <a:gd name="T4" fmla="*/ 2147483646 w 654"/>
                <a:gd name="T5" fmla="*/ 2147483646 h 2720"/>
                <a:gd name="T6" fmla="*/ 2147483646 w 654"/>
                <a:gd name="T7" fmla="*/ 2147483646 h 2720"/>
                <a:gd name="T8" fmla="*/ 2147483646 w 654"/>
                <a:gd name="T9" fmla="*/ 2147483646 h 2720"/>
                <a:gd name="T10" fmla="*/ 2147483646 w 654"/>
                <a:gd name="T11" fmla="*/ 2147483646 h 2720"/>
                <a:gd name="T12" fmla="*/ 2147483646 w 654"/>
                <a:gd name="T13" fmla="*/ 2147483646 h 2720"/>
                <a:gd name="T14" fmla="*/ 2147483646 w 654"/>
                <a:gd name="T15" fmla="*/ 2147483646 h 2720"/>
                <a:gd name="T16" fmla="*/ 2147483646 w 654"/>
                <a:gd name="T17" fmla="*/ 2147483646 h 27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4" h="2720" extrusionOk="0">
                  <a:moveTo>
                    <a:pt x="445" y="1"/>
                  </a:moveTo>
                  <a:cubicBezTo>
                    <a:pt x="424" y="1"/>
                    <a:pt x="405" y="14"/>
                    <a:pt x="392" y="50"/>
                  </a:cubicBezTo>
                  <a:cubicBezTo>
                    <a:pt x="234" y="477"/>
                    <a:pt x="242" y="994"/>
                    <a:pt x="186" y="1443"/>
                  </a:cubicBezTo>
                  <a:cubicBezTo>
                    <a:pt x="149" y="1757"/>
                    <a:pt x="0" y="2248"/>
                    <a:pt x="76" y="2559"/>
                  </a:cubicBezTo>
                  <a:cubicBezTo>
                    <a:pt x="95" y="2635"/>
                    <a:pt x="193" y="2720"/>
                    <a:pt x="275" y="2720"/>
                  </a:cubicBezTo>
                  <a:cubicBezTo>
                    <a:pt x="315" y="2720"/>
                    <a:pt x="351" y="2700"/>
                    <a:pt x="374" y="2650"/>
                  </a:cubicBezTo>
                  <a:cubicBezTo>
                    <a:pt x="518" y="2327"/>
                    <a:pt x="487" y="1817"/>
                    <a:pt x="518" y="1469"/>
                  </a:cubicBezTo>
                  <a:cubicBezTo>
                    <a:pt x="559" y="1029"/>
                    <a:pt x="654" y="537"/>
                    <a:pt x="544" y="102"/>
                  </a:cubicBezTo>
                  <a:cubicBezTo>
                    <a:pt x="531" y="55"/>
                    <a:pt x="486" y="1"/>
                    <a:pt x="445"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291;p4">
              <a:extLst>
                <a:ext uri="{FF2B5EF4-FFF2-40B4-BE49-F238E27FC236}">
                  <a16:creationId xmlns:a16="http://schemas.microsoft.com/office/drawing/2014/main" id="{12A9EFE8-57E9-4091-9585-D8E49C18E8A3}"/>
                </a:ext>
              </a:extLst>
            </p:cNvPr>
            <p:cNvSpPr>
              <a:spLocks/>
            </p:cNvSpPr>
            <p:nvPr/>
          </p:nvSpPr>
          <p:spPr bwMode="auto">
            <a:xfrm>
              <a:off x="7879969" y="631935"/>
              <a:ext cx="99156" cy="266578"/>
            </a:xfrm>
            <a:custGeom>
              <a:avLst/>
              <a:gdLst>
                <a:gd name="T0" fmla="*/ 2147483646 w 2202"/>
                <a:gd name="T1" fmla="*/ 0 h 6088"/>
                <a:gd name="T2" fmla="*/ 2147483646 w 2202"/>
                <a:gd name="T3" fmla="*/ 2147483646 h 6088"/>
                <a:gd name="T4" fmla="*/ 2147483646 w 2202"/>
                <a:gd name="T5" fmla="*/ 2147483646 h 6088"/>
                <a:gd name="T6" fmla="*/ 2147483646 w 2202"/>
                <a:gd name="T7" fmla="*/ 2147483646 h 6088"/>
                <a:gd name="T8" fmla="*/ 2147483646 w 2202"/>
                <a:gd name="T9" fmla="*/ 2147483646 h 6088"/>
                <a:gd name="T10" fmla="*/ 2147483646 w 2202"/>
                <a:gd name="T11" fmla="*/ 2147483646 h 6088"/>
                <a:gd name="T12" fmla="*/ 2147483646 w 2202"/>
                <a:gd name="T13" fmla="*/ 2147483646 h 6088"/>
                <a:gd name="T14" fmla="*/ 2147483646 w 2202"/>
                <a:gd name="T15" fmla="*/ 2147483646 h 6088"/>
                <a:gd name="T16" fmla="*/ 2147483646 w 2202"/>
                <a:gd name="T17" fmla="*/ 0 h 60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02" h="6088" extrusionOk="0">
                  <a:moveTo>
                    <a:pt x="69" y="0"/>
                  </a:moveTo>
                  <a:cubicBezTo>
                    <a:pt x="32" y="0"/>
                    <a:pt x="0" y="37"/>
                    <a:pt x="6" y="94"/>
                  </a:cubicBezTo>
                  <a:cubicBezTo>
                    <a:pt x="100" y="1057"/>
                    <a:pt x="586" y="2074"/>
                    <a:pt x="895" y="2982"/>
                  </a:cubicBezTo>
                  <a:cubicBezTo>
                    <a:pt x="1215" y="3929"/>
                    <a:pt x="1444" y="5137"/>
                    <a:pt x="1957" y="5998"/>
                  </a:cubicBezTo>
                  <a:cubicBezTo>
                    <a:pt x="1988" y="6050"/>
                    <a:pt x="2055" y="6088"/>
                    <a:pt x="2111" y="6088"/>
                  </a:cubicBezTo>
                  <a:cubicBezTo>
                    <a:pt x="2161" y="6088"/>
                    <a:pt x="2202" y="6058"/>
                    <a:pt x="2200" y="5981"/>
                  </a:cubicBezTo>
                  <a:cubicBezTo>
                    <a:pt x="2188" y="5069"/>
                    <a:pt x="1555" y="3911"/>
                    <a:pt x="1264" y="3058"/>
                  </a:cubicBezTo>
                  <a:cubicBezTo>
                    <a:pt x="926" y="2066"/>
                    <a:pt x="649" y="967"/>
                    <a:pt x="135" y="48"/>
                  </a:cubicBezTo>
                  <a:cubicBezTo>
                    <a:pt x="116" y="15"/>
                    <a:pt x="92" y="0"/>
                    <a:pt x="69"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 name="Google Shape;292;p4">
              <a:extLst>
                <a:ext uri="{FF2B5EF4-FFF2-40B4-BE49-F238E27FC236}">
                  <a16:creationId xmlns:a16="http://schemas.microsoft.com/office/drawing/2014/main" id="{5D9344F2-345A-47A9-A9EF-EFFFEF471ECF}"/>
                </a:ext>
              </a:extLst>
            </p:cNvPr>
            <p:cNvSpPr>
              <a:spLocks/>
            </p:cNvSpPr>
            <p:nvPr/>
          </p:nvSpPr>
          <p:spPr bwMode="auto">
            <a:xfrm>
              <a:off x="7962424" y="731909"/>
              <a:ext cx="255455" cy="167400"/>
            </a:xfrm>
            <a:custGeom>
              <a:avLst/>
              <a:gdLst>
                <a:gd name="T0" fmla="*/ 2147483646 w 5673"/>
                <a:gd name="T1" fmla="*/ 0 h 3823"/>
                <a:gd name="T2" fmla="*/ 2147483646 w 5673"/>
                <a:gd name="T3" fmla="*/ 2147483646 h 3823"/>
                <a:gd name="T4" fmla="*/ 2147483646 w 5673"/>
                <a:gd name="T5" fmla="*/ 2147483646 h 3823"/>
                <a:gd name="T6" fmla="*/ 2147483646 w 5673"/>
                <a:gd name="T7" fmla="*/ 2147483646 h 3823"/>
                <a:gd name="T8" fmla="*/ 2147483646 w 5673"/>
                <a:gd name="T9" fmla="*/ 2147483646 h 3823"/>
                <a:gd name="T10" fmla="*/ 2147483646 w 5673"/>
                <a:gd name="T11" fmla="*/ 2147483646 h 3823"/>
                <a:gd name="T12" fmla="*/ 2147483646 w 5673"/>
                <a:gd name="T13" fmla="*/ 2147483646 h 3823"/>
                <a:gd name="T14" fmla="*/ 2147483646 w 5673"/>
                <a:gd name="T15" fmla="*/ 2147483646 h 3823"/>
                <a:gd name="T16" fmla="*/ 2147483646 w 5673"/>
                <a:gd name="T17" fmla="*/ 0 h 38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673" h="3823" extrusionOk="0">
                  <a:moveTo>
                    <a:pt x="5608" y="0"/>
                  </a:moveTo>
                  <a:cubicBezTo>
                    <a:pt x="5600" y="0"/>
                    <a:pt x="5592" y="2"/>
                    <a:pt x="5584" y="6"/>
                  </a:cubicBezTo>
                  <a:cubicBezTo>
                    <a:pt x="4437" y="501"/>
                    <a:pt x="3364" y="1501"/>
                    <a:pt x="2307" y="2179"/>
                  </a:cubicBezTo>
                  <a:cubicBezTo>
                    <a:pt x="1589" y="2640"/>
                    <a:pt x="866" y="3094"/>
                    <a:pt x="135" y="3537"/>
                  </a:cubicBezTo>
                  <a:cubicBezTo>
                    <a:pt x="1" y="3619"/>
                    <a:pt x="142" y="3822"/>
                    <a:pt x="274" y="3822"/>
                  </a:cubicBezTo>
                  <a:cubicBezTo>
                    <a:pt x="295" y="3822"/>
                    <a:pt x="316" y="3817"/>
                    <a:pt x="336" y="3805"/>
                  </a:cubicBezTo>
                  <a:cubicBezTo>
                    <a:pt x="1068" y="3362"/>
                    <a:pt x="1794" y="2908"/>
                    <a:pt x="2514" y="2446"/>
                  </a:cubicBezTo>
                  <a:cubicBezTo>
                    <a:pt x="3467" y="1834"/>
                    <a:pt x="5038" y="1122"/>
                    <a:pt x="5648" y="141"/>
                  </a:cubicBezTo>
                  <a:cubicBezTo>
                    <a:pt x="5672" y="103"/>
                    <a:pt x="5663" y="0"/>
                    <a:pt x="5608"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293;p4">
              <a:extLst>
                <a:ext uri="{FF2B5EF4-FFF2-40B4-BE49-F238E27FC236}">
                  <a16:creationId xmlns:a16="http://schemas.microsoft.com/office/drawing/2014/main" id="{4C24B76F-6656-466E-89FC-2F3FB9C3010A}"/>
                </a:ext>
              </a:extLst>
            </p:cNvPr>
            <p:cNvSpPr>
              <a:spLocks/>
            </p:cNvSpPr>
            <p:nvPr/>
          </p:nvSpPr>
          <p:spPr bwMode="auto">
            <a:xfrm>
              <a:off x="7988904" y="636358"/>
              <a:ext cx="127390" cy="44838"/>
            </a:xfrm>
            <a:custGeom>
              <a:avLst/>
              <a:gdLst>
                <a:gd name="T0" fmla="*/ 2147483646 w 2829"/>
                <a:gd name="T1" fmla="*/ 2147483646 h 1024"/>
                <a:gd name="T2" fmla="*/ 2147483646 w 2829"/>
                <a:gd name="T3" fmla="*/ 2147483646 h 1024"/>
                <a:gd name="T4" fmla="*/ 2147483646 w 2829"/>
                <a:gd name="T5" fmla="*/ 2147483646 h 1024"/>
                <a:gd name="T6" fmla="*/ 2147483646 w 2829"/>
                <a:gd name="T7" fmla="*/ 2147483646 h 1024"/>
                <a:gd name="T8" fmla="*/ 2147483646 w 2829"/>
                <a:gd name="T9" fmla="*/ 2147483646 h 1024"/>
                <a:gd name="T10" fmla="*/ 2147483646 w 2829"/>
                <a:gd name="T11" fmla="*/ 2147483646 h 1024"/>
                <a:gd name="T12" fmla="*/ 2147483646 w 2829"/>
                <a:gd name="T13" fmla="*/ 2147483646 h 1024"/>
                <a:gd name="T14" fmla="*/ 2147483646 w 2829"/>
                <a:gd name="T15" fmla="*/ 2147483646 h 1024"/>
                <a:gd name="T16" fmla="*/ 2147483646 w 2829"/>
                <a:gd name="T17" fmla="*/ 2147483646 h 1024"/>
                <a:gd name="T18" fmla="*/ 2147483646 w 2829"/>
                <a:gd name="T19" fmla="*/ 2147483646 h 1024"/>
                <a:gd name="T20" fmla="*/ 2147483646 w 2829"/>
                <a:gd name="T21" fmla="*/ 2147483646 h 1024"/>
                <a:gd name="T22" fmla="*/ 2147483646 w 2829"/>
                <a:gd name="T23" fmla="*/ 2147483646 h 1024"/>
                <a:gd name="T24" fmla="*/ 2147483646 w 2829"/>
                <a:gd name="T25" fmla="*/ 2147483646 h 10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829" h="1024" extrusionOk="0">
                  <a:moveTo>
                    <a:pt x="172" y="1"/>
                  </a:moveTo>
                  <a:cubicBezTo>
                    <a:pt x="141" y="1"/>
                    <a:pt x="115" y="5"/>
                    <a:pt x="97" y="16"/>
                  </a:cubicBezTo>
                  <a:cubicBezTo>
                    <a:pt x="1" y="73"/>
                    <a:pt x="66" y="253"/>
                    <a:pt x="126" y="253"/>
                  </a:cubicBezTo>
                  <a:cubicBezTo>
                    <a:pt x="132" y="253"/>
                    <a:pt x="138" y="251"/>
                    <a:pt x="143" y="248"/>
                  </a:cubicBezTo>
                  <a:cubicBezTo>
                    <a:pt x="144" y="247"/>
                    <a:pt x="146" y="247"/>
                    <a:pt x="149" y="247"/>
                  </a:cubicBezTo>
                  <a:cubicBezTo>
                    <a:pt x="204" y="247"/>
                    <a:pt x="580" y="408"/>
                    <a:pt x="630" y="425"/>
                  </a:cubicBezTo>
                  <a:cubicBezTo>
                    <a:pt x="906" y="513"/>
                    <a:pt x="1183" y="598"/>
                    <a:pt x="1459" y="682"/>
                  </a:cubicBezTo>
                  <a:cubicBezTo>
                    <a:pt x="1785" y="780"/>
                    <a:pt x="2258" y="1024"/>
                    <a:pt x="2626" y="1024"/>
                  </a:cubicBezTo>
                  <a:cubicBezTo>
                    <a:pt x="2663" y="1024"/>
                    <a:pt x="2700" y="1022"/>
                    <a:pt x="2734" y="1016"/>
                  </a:cubicBezTo>
                  <a:cubicBezTo>
                    <a:pt x="2828" y="1002"/>
                    <a:pt x="2796" y="861"/>
                    <a:pt x="2748" y="817"/>
                  </a:cubicBezTo>
                  <a:cubicBezTo>
                    <a:pt x="2578" y="665"/>
                    <a:pt x="2305" y="626"/>
                    <a:pt x="2090" y="562"/>
                  </a:cubicBezTo>
                  <a:cubicBezTo>
                    <a:pt x="1678" y="441"/>
                    <a:pt x="1265" y="316"/>
                    <a:pt x="852" y="201"/>
                  </a:cubicBezTo>
                  <a:cubicBezTo>
                    <a:pt x="741" y="169"/>
                    <a:pt x="358" y="1"/>
                    <a:pt x="172"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4" name="Google Shape;294;p4">
              <a:extLst>
                <a:ext uri="{FF2B5EF4-FFF2-40B4-BE49-F238E27FC236}">
                  <a16:creationId xmlns:a16="http://schemas.microsoft.com/office/drawing/2014/main" id="{0F89AEC3-191C-4D21-9B7C-2B1D19FFB7D7}"/>
                </a:ext>
              </a:extLst>
            </p:cNvPr>
            <p:cNvSpPr>
              <a:spLocks/>
            </p:cNvSpPr>
            <p:nvPr/>
          </p:nvSpPr>
          <p:spPr bwMode="auto">
            <a:xfrm>
              <a:off x="8102746" y="669070"/>
              <a:ext cx="108928" cy="74395"/>
            </a:xfrm>
            <a:custGeom>
              <a:avLst/>
              <a:gdLst>
                <a:gd name="T0" fmla="*/ 2147483646 w 2419"/>
                <a:gd name="T1" fmla="*/ 0 h 1699"/>
                <a:gd name="T2" fmla="*/ 2147483646 w 2419"/>
                <a:gd name="T3" fmla="*/ 2147483646 h 1699"/>
                <a:gd name="T4" fmla="*/ 2147483646 w 2419"/>
                <a:gd name="T5" fmla="*/ 2147483646 h 1699"/>
                <a:gd name="T6" fmla="*/ 2147483646 w 2419"/>
                <a:gd name="T7" fmla="*/ 2147483646 h 1699"/>
                <a:gd name="T8" fmla="*/ 2147483646 w 2419"/>
                <a:gd name="T9" fmla="*/ 2147483646 h 1699"/>
                <a:gd name="T10" fmla="*/ 2147483646 w 2419"/>
                <a:gd name="T11" fmla="*/ 2147483646 h 1699"/>
                <a:gd name="T12" fmla="*/ 2147483646 w 2419"/>
                <a:gd name="T13" fmla="*/ 2147483646 h 1699"/>
                <a:gd name="T14" fmla="*/ 2147483646 w 2419"/>
                <a:gd name="T15" fmla="*/ 2147483646 h 1699"/>
                <a:gd name="T16" fmla="*/ 2147483646 w 2419"/>
                <a:gd name="T17" fmla="*/ 2147483646 h 1699"/>
                <a:gd name="T18" fmla="*/ 2147483646 w 2419"/>
                <a:gd name="T19" fmla="*/ 0 h 1699"/>
                <a:gd name="T20" fmla="*/ 2147483646 w 2419"/>
                <a:gd name="T21" fmla="*/ 0 h 16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19" h="1699" extrusionOk="0">
                  <a:moveTo>
                    <a:pt x="121" y="0"/>
                  </a:moveTo>
                  <a:cubicBezTo>
                    <a:pt x="52" y="0"/>
                    <a:pt x="1" y="62"/>
                    <a:pt x="2" y="128"/>
                  </a:cubicBezTo>
                  <a:cubicBezTo>
                    <a:pt x="4" y="394"/>
                    <a:pt x="758" y="733"/>
                    <a:pt x="945" y="853"/>
                  </a:cubicBezTo>
                  <a:cubicBezTo>
                    <a:pt x="1199" y="1016"/>
                    <a:pt x="1450" y="1182"/>
                    <a:pt x="1707" y="1340"/>
                  </a:cubicBezTo>
                  <a:cubicBezTo>
                    <a:pt x="1903" y="1459"/>
                    <a:pt x="2123" y="1644"/>
                    <a:pt x="2349" y="1697"/>
                  </a:cubicBezTo>
                  <a:cubicBezTo>
                    <a:pt x="2354" y="1698"/>
                    <a:pt x="2358" y="1698"/>
                    <a:pt x="2362" y="1698"/>
                  </a:cubicBezTo>
                  <a:cubicBezTo>
                    <a:pt x="2418" y="1698"/>
                    <a:pt x="2411" y="1591"/>
                    <a:pt x="2387" y="1560"/>
                  </a:cubicBezTo>
                  <a:cubicBezTo>
                    <a:pt x="2099" y="1180"/>
                    <a:pt x="1566" y="913"/>
                    <a:pt x="1179" y="646"/>
                  </a:cubicBezTo>
                  <a:cubicBezTo>
                    <a:pt x="970" y="502"/>
                    <a:pt x="760" y="359"/>
                    <a:pt x="549" y="217"/>
                  </a:cubicBezTo>
                  <a:cubicBezTo>
                    <a:pt x="419" y="130"/>
                    <a:pt x="286" y="5"/>
                    <a:pt x="125" y="0"/>
                  </a:cubicBezTo>
                  <a:cubicBezTo>
                    <a:pt x="123" y="0"/>
                    <a:pt x="122" y="0"/>
                    <a:pt x="12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5" name="Google Shape;295;p4">
              <a:extLst>
                <a:ext uri="{FF2B5EF4-FFF2-40B4-BE49-F238E27FC236}">
                  <a16:creationId xmlns:a16="http://schemas.microsoft.com/office/drawing/2014/main" id="{B22878AD-C9AB-435B-B64A-33B62B14339E}"/>
                </a:ext>
              </a:extLst>
            </p:cNvPr>
            <p:cNvSpPr>
              <a:spLocks/>
            </p:cNvSpPr>
            <p:nvPr/>
          </p:nvSpPr>
          <p:spPr bwMode="auto">
            <a:xfrm>
              <a:off x="7878123" y="630490"/>
              <a:ext cx="125949" cy="17997"/>
            </a:xfrm>
            <a:custGeom>
              <a:avLst/>
              <a:gdLst>
                <a:gd name="T0" fmla="*/ 2147483646 w 2797"/>
                <a:gd name="T1" fmla="*/ 0 h 411"/>
                <a:gd name="T2" fmla="*/ 2147483646 w 2797"/>
                <a:gd name="T3" fmla="*/ 2147483646 h 411"/>
                <a:gd name="T4" fmla="*/ 2147483646 w 2797"/>
                <a:gd name="T5" fmla="*/ 2147483646 h 411"/>
                <a:gd name="T6" fmla="*/ 2147483646 w 2797"/>
                <a:gd name="T7" fmla="*/ 2147483646 h 411"/>
                <a:gd name="T8" fmla="*/ 2147483646 w 2797"/>
                <a:gd name="T9" fmla="*/ 2147483646 h 411"/>
                <a:gd name="T10" fmla="*/ 2147483646 w 2797"/>
                <a:gd name="T11" fmla="*/ 2147483646 h 411"/>
                <a:gd name="T12" fmla="*/ 2147483646 w 2797"/>
                <a:gd name="T13" fmla="*/ 2147483646 h 411"/>
                <a:gd name="T14" fmla="*/ 2147483646 w 2797"/>
                <a:gd name="T15" fmla="*/ 2147483646 h 411"/>
                <a:gd name="T16" fmla="*/ 2147483646 w 2797"/>
                <a:gd name="T17" fmla="*/ 2147483646 h 411"/>
                <a:gd name="T18" fmla="*/ 2147483646 w 2797"/>
                <a:gd name="T19" fmla="*/ 2147483646 h 411"/>
                <a:gd name="T20" fmla="*/ 2147483646 w 2797"/>
                <a:gd name="T21" fmla="*/ 0 h 4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797" h="411" extrusionOk="0">
                  <a:moveTo>
                    <a:pt x="504" y="0"/>
                  </a:moveTo>
                  <a:cubicBezTo>
                    <a:pt x="342" y="0"/>
                    <a:pt x="187" y="17"/>
                    <a:pt x="57" y="67"/>
                  </a:cubicBezTo>
                  <a:cubicBezTo>
                    <a:pt x="1" y="90"/>
                    <a:pt x="33" y="197"/>
                    <a:pt x="78" y="213"/>
                  </a:cubicBezTo>
                  <a:cubicBezTo>
                    <a:pt x="484" y="354"/>
                    <a:pt x="1005" y="307"/>
                    <a:pt x="1428" y="329"/>
                  </a:cubicBezTo>
                  <a:cubicBezTo>
                    <a:pt x="1691" y="342"/>
                    <a:pt x="2037" y="410"/>
                    <a:pt x="2342" y="410"/>
                  </a:cubicBezTo>
                  <a:cubicBezTo>
                    <a:pt x="2457" y="410"/>
                    <a:pt x="2566" y="401"/>
                    <a:pt x="2663" y="375"/>
                  </a:cubicBezTo>
                  <a:cubicBezTo>
                    <a:pt x="2796" y="339"/>
                    <a:pt x="2685" y="149"/>
                    <a:pt x="2601" y="123"/>
                  </a:cubicBezTo>
                  <a:cubicBezTo>
                    <a:pt x="2418" y="69"/>
                    <a:pt x="2205" y="57"/>
                    <a:pt x="1990" y="57"/>
                  </a:cubicBezTo>
                  <a:cubicBezTo>
                    <a:pt x="1818" y="57"/>
                    <a:pt x="1644" y="65"/>
                    <a:pt x="1483" y="65"/>
                  </a:cubicBezTo>
                  <a:cubicBezTo>
                    <a:pt x="1439" y="65"/>
                    <a:pt x="1396" y="64"/>
                    <a:pt x="1355" y="63"/>
                  </a:cubicBezTo>
                  <a:cubicBezTo>
                    <a:pt x="1109" y="54"/>
                    <a:pt x="794" y="0"/>
                    <a:pt x="50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6" name="Google Shape;296;p4">
              <a:extLst>
                <a:ext uri="{FF2B5EF4-FFF2-40B4-BE49-F238E27FC236}">
                  <a16:creationId xmlns:a16="http://schemas.microsoft.com/office/drawing/2014/main" id="{241C2B2D-528C-4155-A4DB-6D146D20298B}"/>
                </a:ext>
              </a:extLst>
            </p:cNvPr>
            <p:cNvSpPr>
              <a:spLocks/>
            </p:cNvSpPr>
            <p:nvPr/>
          </p:nvSpPr>
          <p:spPr bwMode="auto">
            <a:xfrm>
              <a:off x="7966297" y="634431"/>
              <a:ext cx="35934" cy="255675"/>
            </a:xfrm>
            <a:custGeom>
              <a:avLst/>
              <a:gdLst>
                <a:gd name="T0" fmla="*/ 2147483646 w 798"/>
                <a:gd name="T1" fmla="*/ 0 h 5839"/>
                <a:gd name="T2" fmla="*/ 2147483646 w 798"/>
                <a:gd name="T3" fmla="*/ 2147483646 h 5839"/>
                <a:gd name="T4" fmla="*/ 2147483646 w 798"/>
                <a:gd name="T5" fmla="*/ 2147483646 h 5839"/>
                <a:gd name="T6" fmla="*/ 2147483646 w 798"/>
                <a:gd name="T7" fmla="*/ 2147483646 h 5839"/>
                <a:gd name="T8" fmla="*/ 2147483646 w 798"/>
                <a:gd name="T9" fmla="*/ 2147483646 h 5839"/>
                <a:gd name="T10" fmla="*/ 2147483646 w 798"/>
                <a:gd name="T11" fmla="*/ 2147483646 h 5839"/>
                <a:gd name="T12" fmla="*/ 2147483646 w 798"/>
                <a:gd name="T13" fmla="*/ 2147483646 h 5839"/>
                <a:gd name="T14" fmla="*/ 2147483646 w 798"/>
                <a:gd name="T15" fmla="*/ 2147483646 h 5839"/>
                <a:gd name="T16" fmla="*/ 2147483646 w 798"/>
                <a:gd name="T17" fmla="*/ 2147483646 h 5839"/>
                <a:gd name="T18" fmla="*/ 2147483646 w 798"/>
                <a:gd name="T19" fmla="*/ 0 h 58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98" h="5839" extrusionOk="0">
                  <a:moveTo>
                    <a:pt x="735" y="0"/>
                  </a:moveTo>
                  <a:cubicBezTo>
                    <a:pt x="719" y="0"/>
                    <a:pt x="704" y="16"/>
                    <a:pt x="700" y="47"/>
                  </a:cubicBezTo>
                  <a:cubicBezTo>
                    <a:pt x="588" y="1114"/>
                    <a:pt x="455" y="2178"/>
                    <a:pt x="356" y="3246"/>
                  </a:cubicBezTo>
                  <a:cubicBezTo>
                    <a:pt x="286" y="3996"/>
                    <a:pt x="1" y="5055"/>
                    <a:pt x="208" y="5794"/>
                  </a:cubicBezTo>
                  <a:cubicBezTo>
                    <a:pt x="212" y="5813"/>
                    <a:pt x="232" y="5839"/>
                    <a:pt x="250" y="5839"/>
                  </a:cubicBezTo>
                  <a:cubicBezTo>
                    <a:pt x="259" y="5839"/>
                    <a:pt x="267" y="5833"/>
                    <a:pt x="274" y="5820"/>
                  </a:cubicBezTo>
                  <a:cubicBezTo>
                    <a:pt x="406" y="5553"/>
                    <a:pt x="382" y="5120"/>
                    <a:pt x="413" y="4833"/>
                  </a:cubicBezTo>
                  <a:cubicBezTo>
                    <a:pt x="483" y="4178"/>
                    <a:pt x="546" y="3521"/>
                    <a:pt x="609" y="2864"/>
                  </a:cubicBezTo>
                  <a:cubicBezTo>
                    <a:pt x="698" y="1930"/>
                    <a:pt x="798" y="990"/>
                    <a:pt x="767" y="49"/>
                  </a:cubicBezTo>
                  <a:cubicBezTo>
                    <a:pt x="766" y="17"/>
                    <a:pt x="751" y="0"/>
                    <a:pt x="73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7" name="Google Shape;297;p4">
              <a:extLst>
                <a:ext uri="{FF2B5EF4-FFF2-40B4-BE49-F238E27FC236}">
                  <a16:creationId xmlns:a16="http://schemas.microsoft.com/office/drawing/2014/main" id="{90F0957B-F3A7-4DB6-AF89-1A6E9C5CF77A}"/>
                </a:ext>
              </a:extLst>
            </p:cNvPr>
            <p:cNvSpPr>
              <a:spLocks/>
            </p:cNvSpPr>
            <p:nvPr/>
          </p:nvSpPr>
          <p:spPr bwMode="auto">
            <a:xfrm>
              <a:off x="7979131" y="675463"/>
              <a:ext cx="128245" cy="212632"/>
            </a:xfrm>
            <a:custGeom>
              <a:avLst/>
              <a:gdLst>
                <a:gd name="T0" fmla="*/ 2147483646 w 2848"/>
                <a:gd name="T1" fmla="*/ 2147483646 h 4856"/>
                <a:gd name="T2" fmla="*/ 2147483646 w 2848"/>
                <a:gd name="T3" fmla="*/ 2147483646 h 4856"/>
                <a:gd name="T4" fmla="*/ 2147483646 w 2848"/>
                <a:gd name="T5" fmla="*/ 2147483646 h 4856"/>
                <a:gd name="T6" fmla="*/ 2147483646 w 2848"/>
                <a:gd name="T7" fmla="*/ 2147483646 h 4856"/>
                <a:gd name="T8" fmla="*/ 2147483646 w 2848"/>
                <a:gd name="T9" fmla="*/ 2147483646 h 4856"/>
                <a:gd name="T10" fmla="*/ 2147483646 w 2848"/>
                <a:gd name="T11" fmla="*/ 2147483646 h 4856"/>
                <a:gd name="T12" fmla="*/ 2147483646 w 2848"/>
                <a:gd name="T13" fmla="*/ 2147483646 h 48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48" h="4856" extrusionOk="0">
                  <a:moveTo>
                    <a:pt x="2804" y="1"/>
                  </a:moveTo>
                  <a:cubicBezTo>
                    <a:pt x="2796" y="1"/>
                    <a:pt x="2788" y="6"/>
                    <a:pt x="2780" y="17"/>
                  </a:cubicBezTo>
                  <a:cubicBezTo>
                    <a:pt x="1778" y="1494"/>
                    <a:pt x="669" y="3139"/>
                    <a:pt x="10" y="4803"/>
                  </a:cubicBezTo>
                  <a:cubicBezTo>
                    <a:pt x="1" y="4825"/>
                    <a:pt x="13" y="4855"/>
                    <a:pt x="30" y="4855"/>
                  </a:cubicBezTo>
                  <a:cubicBezTo>
                    <a:pt x="36" y="4855"/>
                    <a:pt x="43" y="4851"/>
                    <a:pt x="50" y="4840"/>
                  </a:cubicBezTo>
                  <a:cubicBezTo>
                    <a:pt x="1018" y="3295"/>
                    <a:pt x="2062" y="1740"/>
                    <a:pt x="2835" y="85"/>
                  </a:cubicBezTo>
                  <a:cubicBezTo>
                    <a:pt x="2848" y="59"/>
                    <a:pt x="2829" y="1"/>
                    <a:pt x="2804"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8" name="Google Shape;298;p4">
              <a:extLst>
                <a:ext uri="{FF2B5EF4-FFF2-40B4-BE49-F238E27FC236}">
                  <a16:creationId xmlns:a16="http://schemas.microsoft.com/office/drawing/2014/main" id="{5273C310-5EDB-41EE-B860-4D7E4234BD23}"/>
                </a:ext>
              </a:extLst>
            </p:cNvPr>
            <p:cNvSpPr>
              <a:spLocks/>
            </p:cNvSpPr>
            <p:nvPr/>
          </p:nvSpPr>
          <p:spPr bwMode="auto">
            <a:xfrm>
              <a:off x="7833271" y="508183"/>
              <a:ext cx="42148" cy="44182"/>
            </a:xfrm>
            <a:custGeom>
              <a:avLst/>
              <a:gdLst>
                <a:gd name="T0" fmla="*/ 2147483646 w 936"/>
                <a:gd name="T1" fmla="*/ 0 h 1009"/>
                <a:gd name="T2" fmla="*/ 2147483646 w 936"/>
                <a:gd name="T3" fmla="*/ 2147483646 h 1009"/>
                <a:gd name="T4" fmla="*/ 2147483646 w 936"/>
                <a:gd name="T5" fmla="*/ 2147483646 h 1009"/>
                <a:gd name="T6" fmla="*/ 2147483646 w 936"/>
                <a:gd name="T7" fmla="*/ 2147483646 h 1009"/>
                <a:gd name="T8" fmla="*/ 2147483646 w 936"/>
                <a:gd name="T9" fmla="*/ 2147483646 h 1009"/>
                <a:gd name="T10" fmla="*/ 2147483646 w 936"/>
                <a:gd name="T11" fmla="*/ 2147483646 h 1009"/>
                <a:gd name="T12" fmla="*/ 2147483646 w 936"/>
                <a:gd name="T13" fmla="*/ 0 h 10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6" h="1009" extrusionOk="0">
                  <a:moveTo>
                    <a:pt x="74" y="0"/>
                  </a:moveTo>
                  <a:cubicBezTo>
                    <a:pt x="33" y="0"/>
                    <a:pt x="0" y="27"/>
                    <a:pt x="14" y="93"/>
                  </a:cubicBezTo>
                  <a:cubicBezTo>
                    <a:pt x="84" y="444"/>
                    <a:pt x="381" y="813"/>
                    <a:pt x="694" y="983"/>
                  </a:cubicBezTo>
                  <a:cubicBezTo>
                    <a:pt x="725" y="1001"/>
                    <a:pt x="754" y="1008"/>
                    <a:pt x="779" y="1008"/>
                  </a:cubicBezTo>
                  <a:cubicBezTo>
                    <a:pt x="904" y="1008"/>
                    <a:pt x="935" y="820"/>
                    <a:pt x="795" y="743"/>
                  </a:cubicBezTo>
                  <a:cubicBezTo>
                    <a:pt x="527" y="599"/>
                    <a:pt x="342" y="321"/>
                    <a:pt x="190" y="67"/>
                  </a:cubicBezTo>
                  <a:cubicBezTo>
                    <a:pt x="167" y="27"/>
                    <a:pt x="116" y="0"/>
                    <a:pt x="7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9" name="Google Shape;299;p4">
              <a:extLst>
                <a:ext uri="{FF2B5EF4-FFF2-40B4-BE49-F238E27FC236}">
                  <a16:creationId xmlns:a16="http://schemas.microsoft.com/office/drawing/2014/main" id="{2F37C43E-C4A3-48AF-B168-3CB2BF1DD912}"/>
                </a:ext>
              </a:extLst>
            </p:cNvPr>
            <p:cNvSpPr>
              <a:spLocks/>
            </p:cNvSpPr>
            <p:nvPr/>
          </p:nvSpPr>
          <p:spPr bwMode="auto">
            <a:xfrm>
              <a:off x="7901135" y="475909"/>
              <a:ext cx="33637" cy="44225"/>
            </a:xfrm>
            <a:custGeom>
              <a:avLst/>
              <a:gdLst>
                <a:gd name="T0" fmla="*/ 2147483646 w 747"/>
                <a:gd name="T1" fmla="*/ 0 h 1010"/>
                <a:gd name="T2" fmla="*/ 2147483646 w 747"/>
                <a:gd name="T3" fmla="*/ 2147483646 h 1010"/>
                <a:gd name="T4" fmla="*/ 2147483646 w 747"/>
                <a:gd name="T5" fmla="*/ 2147483646 h 1010"/>
                <a:gd name="T6" fmla="*/ 2147483646 w 747"/>
                <a:gd name="T7" fmla="*/ 2147483646 h 1010"/>
                <a:gd name="T8" fmla="*/ 2147483646 w 747"/>
                <a:gd name="T9" fmla="*/ 2147483646 h 1010"/>
                <a:gd name="T10" fmla="*/ 2147483646 w 747"/>
                <a:gd name="T11" fmla="*/ 2147483646 h 1010"/>
                <a:gd name="T12" fmla="*/ 2147483646 w 747"/>
                <a:gd name="T13" fmla="*/ 2147483646 h 1010"/>
                <a:gd name="T14" fmla="*/ 2147483646 w 747"/>
                <a:gd name="T15" fmla="*/ 2147483646 h 1010"/>
                <a:gd name="T16" fmla="*/ 2147483646 w 747"/>
                <a:gd name="T17" fmla="*/ 0 h 10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47" h="1010" extrusionOk="0">
                  <a:moveTo>
                    <a:pt x="70" y="0"/>
                  </a:moveTo>
                  <a:cubicBezTo>
                    <a:pt x="42" y="0"/>
                    <a:pt x="20" y="19"/>
                    <a:pt x="16" y="69"/>
                  </a:cubicBezTo>
                  <a:cubicBezTo>
                    <a:pt x="1" y="249"/>
                    <a:pt x="93" y="423"/>
                    <a:pt x="179" y="575"/>
                  </a:cubicBezTo>
                  <a:cubicBezTo>
                    <a:pt x="264" y="725"/>
                    <a:pt x="398" y="984"/>
                    <a:pt x="590" y="1008"/>
                  </a:cubicBezTo>
                  <a:cubicBezTo>
                    <a:pt x="597" y="1009"/>
                    <a:pt x="604" y="1010"/>
                    <a:pt x="610" y="1010"/>
                  </a:cubicBezTo>
                  <a:cubicBezTo>
                    <a:pt x="690" y="1010"/>
                    <a:pt x="746" y="953"/>
                    <a:pt x="731" y="868"/>
                  </a:cubicBezTo>
                  <a:cubicBezTo>
                    <a:pt x="715" y="781"/>
                    <a:pt x="601" y="707"/>
                    <a:pt x="545" y="643"/>
                  </a:cubicBezTo>
                  <a:cubicBezTo>
                    <a:pt x="412" y="489"/>
                    <a:pt x="280" y="293"/>
                    <a:pt x="204" y="102"/>
                  </a:cubicBezTo>
                  <a:cubicBezTo>
                    <a:pt x="187" y="58"/>
                    <a:pt x="119" y="0"/>
                    <a:pt x="70"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0" name="Google Shape;300;p4">
              <a:extLst>
                <a:ext uri="{FF2B5EF4-FFF2-40B4-BE49-F238E27FC236}">
                  <a16:creationId xmlns:a16="http://schemas.microsoft.com/office/drawing/2014/main" id="{E98D10D5-4D1A-4C1C-9236-3C059BE1B5AB}"/>
                </a:ext>
              </a:extLst>
            </p:cNvPr>
            <p:cNvSpPr>
              <a:spLocks/>
            </p:cNvSpPr>
            <p:nvPr/>
          </p:nvSpPr>
          <p:spPr bwMode="auto">
            <a:xfrm>
              <a:off x="8090182" y="445037"/>
              <a:ext cx="26838" cy="57624"/>
            </a:xfrm>
            <a:custGeom>
              <a:avLst/>
              <a:gdLst>
                <a:gd name="T0" fmla="*/ 2147483646 w 596"/>
                <a:gd name="T1" fmla="*/ 2147483646 h 1316"/>
                <a:gd name="T2" fmla="*/ 2147483646 w 596"/>
                <a:gd name="T3" fmla="*/ 2147483646 h 1316"/>
                <a:gd name="T4" fmla="*/ 2147483646 w 596"/>
                <a:gd name="T5" fmla="*/ 2147483646 h 1316"/>
                <a:gd name="T6" fmla="*/ 2147483646 w 596"/>
                <a:gd name="T7" fmla="*/ 2147483646 h 1316"/>
                <a:gd name="T8" fmla="*/ 2147483646 w 596"/>
                <a:gd name="T9" fmla="*/ 2147483646 h 1316"/>
                <a:gd name="T10" fmla="*/ 2147483646 w 596"/>
                <a:gd name="T11" fmla="*/ 2147483646 h 1316"/>
                <a:gd name="T12" fmla="*/ 2147483646 w 596"/>
                <a:gd name="T13" fmla="*/ 2147483646 h 1316"/>
                <a:gd name="T14" fmla="*/ 2147483646 w 596"/>
                <a:gd name="T15" fmla="*/ 2147483646 h 1316"/>
                <a:gd name="T16" fmla="*/ 2147483646 w 596"/>
                <a:gd name="T17" fmla="*/ 2147483646 h 13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96" h="1316" extrusionOk="0">
                  <a:moveTo>
                    <a:pt x="471" y="1"/>
                  </a:moveTo>
                  <a:cubicBezTo>
                    <a:pt x="466" y="1"/>
                    <a:pt x="461" y="2"/>
                    <a:pt x="455" y="3"/>
                  </a:cubicBezTo>
                  <a:cubicBezTo>
                    <a:pt x="261" y="61"/>
                    <a:pt x="199" y="318"/>
                    <a:pt x="151" y="495"/>
                  </a:cubicBezTo>
                  <a:cubicBezTo>
                    <a:pt x="97" y="697"/>
                    <a:pt x="41" y="908"/>
                    <a:pt x="13" y="1116"/>
                  </a:cubicBezTo>
                  <a:cubicBezTo>
                    <a:pt x="0" y="1211"/>
                    <a:pt x="122" y="1315"/>
                    <a:pt x="217" y="1315"/>
                  </a:cubicBezTo>
                  <a:cubicBezTo>
                    <a:pt x="258" y="1315"/>
                    <a:pt x="295" y="1295"/>
                    <a:pt x="313" y="1246"/>
                  </a:cubicBezTo>
                  <a:cubicBezTo>
                    <a:pt x="385" y="1050"/>
                    <a:pt x="403" y="830"/>
                    <a:pt x="451" y="627"/>
                  </a:cubicBezTo>
                  <a:cubicBezTo>
                    <a:pt x="496" y="437"/>
                    <a:pt x="596" y="266"/>
                    <a:pt x="546" y="76"/>
                  </a:cubicBezTo>
                  <a:cubicBezTo>
                    <a:pt x="538" y="43"/>
                    <a:pt x="508" y="1"/>
                    <a:pt x="471"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1" name="Google Shape;301;p4">
              <a:extLst>
                <a:ext uri="{FF2B5EF4-FFF2-40B4-BE49-F238E27FC236}">
                  <a16:creationId xmlns:a16="http://schemas.microsoft.com/office/drawing/2014/main" id="{91507D50-2033-4F90-A172-526DFD9EF731}"/>
                </a:ext>
              </a:extLst>
            </p:cNvPr>
            <p:cNvSpPr>
              <a:spLocks/>
            </p:cNvSpPr>
            <p:nvPr/>
          </p:nvSpPr>
          <p:spPr bwMode="auto">
            <a:xfrm>
              <a:off x="8131522" y="465399"/>
              <a:ext cx="27468" cy="48254"/>
            </a:xfrm>
            <a:custGeom>
              <a:avLst/>
              <a:gdLst>
                <a:gd name="T0" fmla="*/ 2147483646 w 610"/>
                <a:gd name="T1" fmla="*/ 2147483646 h 1102"/>
                <a:gd name="T2" fmla="*/ 2147483646 w 610"/>
                <a:gd name="T3" fmla="*/ 2147483646 h 1102"/>
                <a:gd name="T4" fmla="*/ 2147483646 w 610"/>
                <a:gd name="T5" fmla="*/ 2147483646 h 1102"/>
                <a:gd name="T6" fmla="*/ 2147483646 w 610"/>
                <a:gd name="T7" fmla="*/ 2147483646 h 1102"/>
                <a:gd name="T8" fmla="*/ 2147483646 w 610"/>
                <a:gd name="T9" fmla="*/ 2147483646 h 1102"/>
                <a:gd name="T10" fmla="*/ 2147483646 w 610"/>
                <a:gd name="T11" fmla="*/ 2147483646 h 1102"/>
                <a:gd name="T12" fmla="*/ 2147483646 w 610"/>
                <a:gd name="T13" fmla="*/ 2147483646 h 1102"/>
                <a:gd name="T14" fmla="*/ 2147483646 w 610"/>
                <a:gd name="T15" fmla="*/ 2147483646 h 1102"/>
                <a:gd name="T16" fmla="*/ 2147483646 w 610"/>
                <a:gd name="T17" fmla="*/ 2147483646 h 11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10" h="1102" extrusionOk="0">
                  <a:moveTo>
                    <a:pt x="490" y="1"/>
                  </a:moveTo>
                  <a:cubicBezTo>
                    <a:pt x="476" y="1"/>
                    <a:pt x="461" y="8"/>
                    <a:pt x="448" y="24"/>
                  </a:cubicBezTo>
                  <a:cubicBezTo>
                    <a:pt x="316" y="193"/>
                    <a:pt x="246" y="387"/>
                    <a:pt x="167" y="585"/>
                  </a:cubicBezTo>
                  <a:cubicBezTo>
                    <a:pt x="92" y="769"/>
                    <a:pt x="0" y="885"/>
                    <a:pt x="108" y="1070"/>
                  </a:cubicBezTo>
                  <a:cubicBezTo>
                    <a:pt x="120" y="1092"/>
                    <a:pt x="142" y="1101"/>
                    <a:pt x="165" y="1101"/>
                  </a:cubicBezTo>
                  <a:cubicBezTo>
                    <a:pt x="166" y="1101"/>
                    <a:pt x="168" y="1101"/>
                    <a:pt x="169" y="1101"/>
                  </a:cubicBezTo>
                  <a:cubicBezTo>
                    <a:pt x="353" y="1086"/>
                    <a:pt x="392" y="911"/>
                    <a:pt x="441" y="754"/>
                  </a:cubicBezTo>
                  <a:cubicBezTo>
                    <a:pt x="502" y="560"/>
                    <a:pt x="548" y="363"/>
                    <a:pt x="598" y="165"/>
                  </a:cubicBezTo>
                  <a:cubicBezTo>
                    <a:pt x="609" y="116"/>
                    <a:pt x="549" y="1"/>
                    <a:pt x="490"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2" name="Google Shape;302;p4">
              <a:extLst>
                <a:ext uri="{FF2B5EF4-FFF2-40B4-BE49-F238E27FC236}">
                  <a16:creationId xmlns:a16="http://schemas.microsoft.com/office/drawing/2014/main" id="{58FF6D94-C830-4816-9C53-9F657F04CC93}"/>
                </a:ext>
              </a:extLst>
            </p:cNvPr>
            <p:cNvSpPr>
              <a:spLocks/>
            </p:cNvSpPr>
            <p:nvPr/>
          </p:nvSpPr>
          <p:spPr bwMode="auto">
            <a:xfrm>
              <a:off x="8252030" y="609471"/>
              <a:ext cx="58674" cy="18391"/>
            </a:xfrm>
            <a:custGeom>
              <a:avLst/>
              <a:gdLst>
                <a:gd name="T0" fmla="*/ 2147483646 w 1303"/>
                <a:gd name="T1" fmla="*/ 2147483646 h 420"/>
                <a:gd name="T2" fmla="*/ 2147483646 w 1303"/>
                <a:gd name="T3" fmla="*/ 2147483646 h 420"/>
                <a:gd name="T4" fmla="*/ 2147483646 w 1303"/>
                <a:gd name="T5" fmla="*/ 2147483646 h 420"/>
                <a:gd name="T6" fmla="*/ 2147483646 w 1303"/>
                <a:gd name="T7" fmla="*/ 2147483646 h 420"/>
                <a:gd name="T8" fmla="*/ 2147483646 w 1303"/>
                <a:gd name="T9" fmla="*/ 2147483646 h 420"/>
                <a:gd name="T10" fmla="*/ 2147483646 w 1303"/>
                <a:gd name="T11" fmla="*/ 2147483646 h 420"/>
                <a:gd name="T12" fmla="*/ 2147483646 w 1303"/>
                <a:gd name="T13" fmla="*/ 2147483646 h 420"/>
                <a:gd name="T14" fmla="*/ 2147483646 w 1303"/>
                <a:gd name="T15" fmla="*/ 2147483646 h 4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03" h="420" extrusionOk="0">
                  <a:moveTo>
                    <a:pt x="1015" y="1"/>
                  </a:moveTo>
                  <a:cubicBezTo>
                    <a:pt x="1011" y="1"/>
                    <a:pt x="1006" y="1"/>
                    <a:pt x="1002" y="2"/>
                  </a:cubicBezTo>
                  <a:cubicBezTo>
                    <a:pt x="842" y="15"/>
                    <a:pt x="687" y="46"/>
                    <a:pt x="531" y="82"/>
                  </a:cubicBezTo>
                  <a:cubicBezTo>
                    <a:pt x="387" y="114"/>
                    <a:pt x="212" y="131"/>
                    <a:pt x="78" y="199"/>
                  </a:cubicBezTo>
                  <a:cubicBezTo>
                    <a:pt x="0" y="239"/>
                    <a:pt x="45" y="387"/>
                    <a:pt x="122" y="404"/>
                  </a:cubicBezTo>
                  <a:cubicBezTo>
                    <a:pt x="179" y="415"/>
                    <a:pt x="237" y="420"/>
                    <a:pt x="295" y="420"/>
                  </a:cubicBezTo>
                  <a:cubicBezTo>
                    <a:pt x="557" y="420"/>
                    <a:pt x="826" y="323"/>
                    <a:pt x="1084" y="311"/>
                  </a:cubicBezTo>
                  <a:cubicBezTo>
                    <a:pt x="1303" y="299"/>
                    <a:pt x="1187" y="1"/>
                    <a:pt x="1015"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3" name="Google Shape;303;p4">
              <a:extLst>
                <a:ext uri="{FF2B5EF4-FFF2-40B4-BE49-F238E27FC236}">
                  <a16:creationId xmlns:a16="http://schemas.microsoft.com/office/drawing/2014/main" id="{E99D26DA-87FA-490C-A76D-20FACA10172B}"/>
                </a:ext>
              </a:extLst>
            </p:cNvPr>
            <p:cNvSpPr>
              <a:spLocks/>
            </p:cNvSpPr>
            <p:nvPr/>
          </p:nvSpPr>
          <p:spPr bwMode="auto">
            <a:xfrm>
              <a:off x="8256488" y="655013"/>
              <a:ext cx="58539" cy="16377"/>
            </a:xfrm>
            <a:custGeom>
              <a:avLst/>
              <a:gdLst>
                <a:gd name="T0" fmla="*/ 2147483646 w 1300"/>
                <a:gd name="T1" fmla="*/ 2147483646 h 374"/>
                <a:gd name="T2" fmla="*/ 2147483646 w 1300"/>
                <a:gd name="T3" fmla="*/ 2147483646 h 374"/>
                <a:gd name="T4" fmla="*/ 2147483646 w 1300"/>
                <a:gd name="T5" fmla="*/ 2147483646 h 374"/>
                <a:gd name="T6" fmla="*/ 2147483646 w 1300"/>
                <a:gd name="T7" fmla="*/ 2147483646 h 374"/>
                <a:gd name="T8" fmla="*/ 2147483646 w 1300"/>
                <a:gd name="T9" fmla="*/ 2147483646 h 374"/>
                <a:gd name="T10" fmla="*/ 2147483646 w 1300"/>
                <a:gd name="T11" fmla="*/ 2147483646 h 374"/>
                <a:gd name="T12" fmla="*/ 2147483646 w 1300"/>
                <a:gd name="T13" fmla="*/ 2147483646 h 374"/>
                <a:gd name="T14" fmla="*/ 2147483646 w 1300"/>
                <a:gd name="T15" fmla="*/ 2147483646 h 374"/>
                <a:gd name="T16" fmla="*/ 2147483646 w 1300"/>
                <a:gd name="T17" fmla="*/ 2147483646 h 3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00" h="374" extrusionOk="0">
                  <a:moveTo>
                    <a:pt x="1072" y="1"/>
                  </a:moveTo>
                  <a:cubicBezTo>
                    <a:pt x="917" y="1"/>
                    <a:pt x="758" y="59"/>
                    <a:pt x="601" y="73"/>
                  </a:cubicBezTo>
                  <a:cubicBezTo>
                    <a:pt x="432" y="88"/>
                    <a:pt x="237" y="82"/>
                    <a:pt x="84" y="159"/>
                  </a:cubicBezTo>
                  <a:cubicBezTo>
                    <a:pt x="0" y="202"/>
                    <a:pt x="54" y="347"/>
                    <a:pt x="136" y="357"/>
                  </a:cubicBezTo>
                  <a:cubicBezTo>
                    <a:pt x="232" y="369"/>
                    <a:pt x="331" y="373"/>
                    <a:pt x="430" y="373"/>
                  </a:cubicBezTo>
                  <a:cubicBezTo>
                    <a:pt x="541" y="373"/>
                    <a:pt x="652" y="368"/>
                    <a:pt x="762" y="360"/>
                  </a:cubicBezTo>
                  <a:cubicBezTo>
                    <a:pt x="912" y="350"/>
                    <a:pt x="1131" y="357"/>
                    <a:pt x="1230" y="227"/>
                  </a:cubicBezTo>
                  <a:cubicBezTo>
                    <a:pt x="1299" y="136"/>
                    <a:pt x="1166" y="2"/>
                    <a:pt x="1076" y="1"/>
                  </a:cubicBezTo>
                  <a:cubicBezTo>
                    <a:pt x="1075" y="1"/>
                    <a:pt x="1073" y="1"/>
                    <a:pt x="1072"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24" name="Google Shape;304;p4">
            <a:extLst>
              <a:ext uri="{FF2B5EF4-FFF2-40B4-BE49-F238E27FC236}">
                <a16:creationId xmlns:a16="http://schemas.microsoft.com/office/drawing/2014/main" id="{0629F3DE-314B-4ADE-A30A-DB114CC42DE0}"/>
              </a:ext>
            </a:extLst>
          </p:cNvPr>
          <p:cNvGrpSpPr>
            <a:grpSpLocks/>
          </p:cNvGrpSpPr>
          <p:nvPr/>
        </p:nvGrpSpPr>
        <p:grpSpPr bwMode="auto">
          <a:xfrm>
            <a:off x="154517" y="5678489"/>
            <a:ext cx="1132416" cy="1011237"/>
            <a:chOff x="8486498" y="2718179"/>
            <a:chExt cx="1195588" cy="1066992"/>
          </a:xfrm>
        </p:grpSpPr>
        <p:sp>
          <p:nvSpPr>
            <p:cNvPr id="25" name="Google Shape;305;p4">
              <a:extLst>
                <a:ext uri="{FF2B5EF4-FFF2-40B4-BE49-F238E27FC236}">
                  <a16:creationId xmlns:a16="http://schemas.microsoft.com/office/drawing/2014/main" id="{047AC477-9F99-4D6D-B8E9-CEFD8A3D7D81}"/>
                </a:ext>
              </a:extLst>
            </p:cNvPr>
            <p:cNvSpPr>
              <a:spLocks/>
            </p:cNvSpPr>
            <p:nvPr/>
          </p:nvSpPr>
          <p:spPr bwMode="auto">
            <a:xfrm>
              <a:off x="8486498" y="2718179"/>
              <a:ext cx="1108490" cy="859599"/>
            </a:xfrm>
            <a:custGeom>
              <a:avLst/>
              <a:gdLst>
                <a:gd name="T0" fmla="*/ 2147483646 w 16222"/>
                <a:gd name="T1" fmla="*/ 2147483646 h 12937"/>
                <a:gd name="T2" fmla="*/ 2147483646 w 16222"/>
                <a:gd name="T3" fmla="*/ 2147483646 h 12937"/>
                <a:gd name="T4" fmla="*/ 2147483646 w 16222"/>
                <a:gd name="T5" fmla="*/ 2147483646 h 12937"/>
                <a:gd name="T6" fmla="*/ 2147483646 w 16222"/>
                <a:gd name="T7" fmla="*/ 2147483646 h 12937"/>
                <a:gd name="T8" fmla="*/ 2147483646 w 16222"/>
                <a:gd name="T9" fmla="*/ 2147483646 h 12937"/>
                <a:gd name="T10" fmla="*/ 2147483646 w 16222"/>
                <a:gd name="T11" fmla="*/ 2147483646 h 12937"/>
                <a:gd name="T12" fmla="*/ 2147483646 w 16222"/>
                <a:gd name="T13" fmla="*/ 2147483646 h 12937"/>
                <a:gd name="T14" fmla="*/ 2147483646 w 16222"/>
                <a:gd name="T15" fmla="*/ 2147483646 h 12937"/>
                <a:gd name="T16" fmla="*/ 2147483646 w 16222"/>
                <a:gd name="T17" fmla="*/ 2147483646 h 12937"/>
                <a:gd name="T18" fmla="*/ 2147483646 w 16222"/>
                <a:gd name="T19" fmla="*/ 2147483646 h 129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222" h="12937" extrusionOk="0">
                  <a:moveTo>
                    <a:pt x="10278" y="1"/>
                  </a:moveTo>
                  <a:cubicBezTo>
                    <a:pt x="8747" y="1"/>
                    <a:pt x="7098" y="763"/>
                    <a:pt x="6022" y="3088"/>
                  </a:cubicBezTo>
                  <a:cubicBezTo>
                    <a:pt x="4501" y="6378"/>
                    <a:pt x="3864" y="8437"/>
                    <a:pt x="692" y="8437"/>
                  </a:cubicBezTo>
                  <a:cubicBezTo>
                    <a:pt x="474" y="8437"/>
                    <a:pt x="244" y="8428"/>
                    <a:pt x="1" y="8408"/>
                  </a:cubicBezTo>
                  <a:cubicBezTo>
                    <a:pt x="1" y="8408"/>
                    <a:pt x="88" y="10386"/>
                    <a:pt x="2682" y="11968"/>
                  </a:cubicBezTo>
                  <a:cubicBezTo>
                    <a:pt x="3696" y="12587"/>
                    <a:pt x="5241" y="12936"/>
                    <a:pt x="6893" y="12936"/>
                  </a:cubicBezTo>
                  <a:cubicBezTo>
                    <a:pt x="9468" y="12936"/>
                    <a:pt x="12303" y="12086"/>
                    <a:pt x="13786" y="10078"/>
                  </a:cubicBezTo>
                  <a:cubicBezTo>
                    <a:pt x="16221" y="6780"/>
                    <a:pt x="15091" y="1726"/>
                    <a:pt x="12447" y="495"/>
                  </a:cubicBezTo>
                  <a:cubicBezTo>
                    <a:pt x="11817" y="201"/>
                    <a:pt x="11063" y="1"/>
                    <a:pt x="10278"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6" name="Google Shape;306;p4">
              <a:extLst>
                <a:ext uri="{FF2B5EF4-FFF2-40B4-BE49-F238E27FC236}">
                  <a16:creationId xmlns:a16="http://schemas.microsoft.com/office/drawing/2014/main" id="{09F23952-502B-4DF2-ABD4-35F90978C05E}"/>
                </a:ext>
              </a:extLst>
            </p:cNvPr>
            <p:cNvSpPr>
              <a:spLocks/>
            </p:cNvSpPr>
            <p:nvPr/>
          </p:nvSpPr>
          <p:spPr bwMode="auto">
            <a:xfrm>
              <a:off x="9249600" y="2859055"/>
              <a:ext cx="74961" cy="72890"/>
            </a:xfrm>
            <a:custGeom>
              <a:avLst/>
              <a:gdLst>
                <a:gd name="T0" fmla="*/ 2147483646 w 1097"/>
                <a:gd name="T1" fmla="*/ 2147483646 h 1097"/>
                <a:gd name="T2" fmla="*/ 2147483646 w 1097"/>
                <a:gd name="T3" fmla="*/ 2147483646 h 1097"/>
                <a:gd name="T4" fmla="*/ 2147483646 w 1097"/>
                <a:gd name="T5" fmla="*/ 2147483646 h 1097"/>
                <a:gd name="T6" fmla="*/ 2147483646 w 1097"/>
                <a:gd name="T7" fmla="*/ 2147483646 h 1097"/>
                <a:gd name="T8" fmla="*/ 2147483646 w 1097"/>
                <a:gd name="T9" fmla="*/ 2147483646 h 10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97" h="1097" extrusionOk="0">
                  <a:moveTo>
                    <a:pt x="548" y="1"/>
                  </a:moveTo>
                  <a:cubicBezTo>
                    <a:pt x="246" y="1"/>
                    <a:pt x="1" y="247"/>
                    <a:pt x="1" y="549"/>
                  </a:cubicBezTo>
                  <a:cubicBezTo>
                    <a:pt x="1" y="851"/>
                    <a:pt x="246" y="1097"/>
                    <a:pt x="548" y="1097"/>
                  </a:cubicBezTo>
                  <a:cubicBezTo>
                    <a:pt x="850" y="1097"/>
                    <a:pt x="1096" y="851"/>
                    <a:pt x="1096" y="549"/>
                  </a:cubicBezTo>
                  <a:cubicBezTo>
                    <a:pt x="1096" y="247"/>
                    <a:pt x="850" y="1"/>
                    <a:pt x="54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307;p4">
              <a:extLst>
                <a:ext uri="{FF2B5EF4-FFF2-40B4-BE49-F238E27FC236}">
                  <a16:creationId xmlns:a16="http://schemas.microsoft.com/office/drawing/2014/main" id="{2633614C-5C15-467C-BA22-4CC7991A7941}"/>
                </a:ext>
              </a:extLst>
            </p:cNvPr>
            <p:cNvSpPr/>
            <p:nvPr/>
          </p:nvSpPr>
          <p:spPr>
            <a:xfrm>
              <a:off x="8873108" y="3051509"/>
              <a:ext cx="335212" cy="345056"/>
            </a:xfrm>
            <a:custGeom>
              <a:avLst/>
              <a:gdLst/>
              <a:ahLst/>
              <a:cxnLst/>
              <a:rect l="l" t="t" r="r" b="b"/>
              <a:pathLst>
                <a:path w="4881" h="5205" extrusionOk="0">
                  <a:moveTo>
                    <a:pt x="2774" y="1"/>
                  </a:moveTo>
                  <a:cubicBezTo>
                    <a:pt x="1782" y="1"/>
                    <a:pt x="812" y="345"/>
                    <a:pt x="484" y="1008"/>
                  </a:cubicBezTo>
                  <a:cubicBezTo>
                    <a:pt x="1" y="1987"/>
                    <a:pt x="1896" y="2163"/>
                    <a:pt x="1896" y="2163"/>
                  </a:cubicBezTo>
                  <a:cubicBezTo>
                    <a:pt x="1896" y="2163"/>
                    <a:pt x="616" y="3481"/>
                    <a:pt x="1144" y="4537"/>
                  </a:cubicBezTo>
                  <a:cubicBezTo>
                    <a:pt x="1369" y="4986"/>
                    <a:pt x="1826" y="5204"/>
                    <a:pt x="2330" y="5204"/>
                  </a:cubicBezTo>
                  <a:cubicBezTo>
                    <a:pt x="3009" y="5204"/>
                    <a:pt x="3774" y="4809"/>
                    <a:pt x="4177" y="4053"/>
                  </a:cubicBezTo>
                  <a:cubicBezTo>
                    <a:pt x="4881" y="2733"/>
                    <a:pt x="4830" y="501"/>
                    <a:pt x="4133" y="235"/>
                  </a:cubicBezTo>
                  <a:cubicBezTo>
                    <a:pt x="3719" y="78"/>
                    <a:pt x="3244" y="1"/>
                    <a:pt x="2774"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8" name="Google Shape;308;p4">
              <a:extLst>
                <a:ext uri="{FF2B5EF4-FFF2-40B4-BE49-F238E27FC236}">
                  <a16:creationId xmlns:a16="http://schemas.microsoft.com/office/drawing/2014/main" id="{3DDE807B-3860-475F-8D66-5F86A4676F2C}"/>
                </a:ext>
              </a:extLst>
            </p:cNvPr>
            <p:cNvSpPr/>
            <p:nvPr/>
          </p:nvSpPr>
          <p:spPr>
            <a:xfrm>
              <a:off x="9449672" y="2895732"/>
              <a:ext cx="232414" cy="135677"/>
            </a:xfrm>
            <a:custGeom>
              <a:avLst/>
              <a:gdLst/>
              <a:ahLst/>
              <a:cxnLst/>
              <a:rect l="l" t="t" r="r" b="b"/>
              <a:pathLst>
                <a:path w="3407" h="2051" extrusionOk="0">
                  <a:moveTo>
                    <a:pt x="363" y="1"/>
                  </a:moveTo>
                  <a:lnTo>
                    <a:pt x="363" y="1"/>
                  </a:lnTo>
                  <a:cubicBezTo>
                    <a:pt x="0" y="1516"/>
                    <a:pt x="963" y="2051"/>
                    <a:pt x="963" y="2051"/>
                  </a:cubicBezTo>
                  <a:cubicBezTo>
                    <a:pt x="963" y="2051"/>
                    <a:pt x="3407" y="552"/>
                    <a:pt x="3275" y="289"/>
                  </a:cubicBezTo>
                  <a:cubicBezTo>
                    <a:pt x="3143" y="25"/>
                    <a:pt x="364" y="1"/>
                    <a:pt x="363"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9" name="Google Shape;309;p4">
              <a:extLst>
                <a:ext uri="{FF2B5EF4-FFF2-40B4-BE49-F238E27FC236}">
                  <a16:creationId xmlns:a16="http://schemas.microsoft.com/office/drawing/2014/main" id="{5C8DB35A-E32F-49EC-8232-F7E4FAB7388A}"/>
                </a:ext>
              </a:extLst>
            </p:cNvPr>
            <p:cNvSpPr>
              <a:spLocks/>
            </p:cNvSpPr>
            <p:nvPr/>
          </p:nvSpPr>
          <p:spPr bwMode="auto">
            <a:xfrm>
              <a:off x="8913390" y="3574464"/>
              <a:ext cx="31160" cy="135814"/>
            </a:xfrm>
            <a:custGeom>
              <a:avLst/>
              <a:gdLst>
                <a:gd name="T0" fmla="*/ 2147483646 w 456"/>
                <a:gd name="T1" fmla="*/ 2147483646 h 2044"/>
                <a:gd name="T2" fmla="*/ 2147483646 w 456"/>
                <a:gd name="T3" fmla="*/ 2147483646 h 2044"/>
                <a:gd name="T4" fmla="*/ 2147483646 w 456"/>
                <a:gd name="T5" fmla="*/ 2147483646 h 2044"/>
                <a:gd name="T6" fmla="*/ 2147483646 w 456"/>
                <a:gd name="T7" fmla="*/ 2147483646 h 2044"/>
                <a:gd name="T8" fmla="*/ 2147483646 w 456"/>
                <a:gd name="T9" fmla="*/ 2147483646 h 2044"/>
                <a:gd name="T10" fmla="*/ 2147483646 w 456"/>
                <a:gd name="T11" fmla="*/ 2147483646 h 2044"/>
                <a:gd name="T12" fmla="*/ 2147483646 w 456"/>
                <a:gd name="T13" fmla="*/ 2147483646 h 2044"/>
                <a:gd name="T14" fmla="*/ 2147483646 w 456"/>
                <a:gd name="T15" fmla="*/ 2147483646 h 2044"/>
                <a:gd name="T16" fmla="*/ 2147483646 w 456"/>
                <a:gd name="T17" fmla="*/ 2147483646 h 20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56" h="2044" extrusionOk="0">
                  <a:moveTo>
                    <a:pt x="262" y="1"/>
                  </a:moveTo>
                  <a:cubicBezTo>
                    <a:pt x="259" y="1"/>
                    <a:pt x="257" y="1"/>
                    <a:pt x="254" y="2"/>
                  </a:cubicBezTo>
                  <a:cubicBezTo>
                    <a:pt x="0" y="92"/>
                    <a:pt x="46" y="617"/>
                    <a:pt x="51" y="822"/>
                  </a:cubicBezTo>
                  <a:cubicBezTo>
                    <a:pt x="60" y="1185"/>
                    <a:pt x="57" y="1624"/>
                    <a:pt x="190" y="1966"/>
                  </a:cubicBezTo>
                  <a:cubicBezTo>
                    <a:pt x="202" y="1999"/>
                    <a:pt x="246" y="2044"/>
                    <a:pt x="284" y="2044"/>
                  </a:cubicBezTo>
                  <a:cubicBezTo>
                    <a:pt x="301" y="2044"/>
                    <a:pt x="317" y="2034"/>
                    <a:pt x="328" y="2011"/>
                  </a:cubicBezTo>
                  <a:cubicBezTo>
                    <a:pt x="455" y="1735"/>
                    <a:pt x="337" y="1342"/>
                    <a:pt x="305" y="1052"/>
                  </a:cubicBezTo>
                  <a:cubicBezTo>
                    <a:pt x="269" y="716"/>
                    <a:pt x="335" y="364"/>
                    <a:pt x="290" y="38"/>
                  </a:cubicBezTo>
                  <a:cubicBezTo>
                    <a:pt x="288" y="24"/>
                    <a:pt x="279" y="1"/>
                    <a:pt x="262"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0" name="Google Shape;310;p4">
              <a:extLst>
                <a:ext uri="{FF2B5EF4-FFF2-40B4-BE49-F238E27FC236}">
                  <a16:creationId xmlns:a16="http://schemas.microsoft.com/office/drawing/2014/main" id="{E8094917-2E59-4C2A-B916-2412F7F9C293}"/>
                </a:ext>
              </a:extLst>
            </p:cNvPr>
            <p:cNvSpPr>
              <a:spLocks/>
            </p:cNvSpPr>
            <p:nvPr/>
          </p:nvSpPr>
          <p:spPr bwMode="auto">
            <a:xfrm>
              <a:off x="9058808" y="3571208"/>
              <a:ext cx="29041" cy="147441"/>
            </a:xfrm>
            <a:custGeom>
              <a:avLst/>
              <a:gdLst>
                <a:gd name="T0" fmla="*/ 2147483646 w 425"/>
                <a:gd name="T1" fmla="*/ 2147483646 h 2219"/>
                <a:gd name="T2" fmla="*/ 2147483646 w 425"/>
                <a:gd name="T3" fmla="*/ 2147483646 h 2219"/>
                <a:gd name="T4" fmla="*/ 2147483646 w 425"/>
                <a:gd name="T5" fmla="*/ 2147483646 h 2219"/>
                <a:gd name="T6" fmla="*/ 2147483646 w 425"/>
                <a:gd name="T7" fmla="*/ 2147483646 h 2219"/>
                <a:gd name="T8" fmla="*/ 2147483646 w 425"/>
                <a:gd name="T9" fmla="*/ 2147483646 h 2219"/>
                <a:gd name="T10" fmla="*/ 2147483646 w 425"/>
                <a:gd name="T11" fmla="*/ 2147483646 h 2219"/>
                <a:gd name="T12" fmla="*/ 2147483646 w 425"/>
                <a:gd name="T13" fmla="*/ 2147483646 h 2219"/>
                <a:gd name="T14" fmla="*/ 2147483646 w 425"/>
                <a:gd name="T15" fmla="*/ 2147483646 h 2219"/>
                <a:gd name="T16" fmla="*/ 2147483646 w 425"/>
                <a:gd name="T17" fmla="*/ 2147483646 h 22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25" h="2219" extrusionOk="0">
                  <a:moveTo>
                    <a:pt x="186" y="1"/>
                  </a:moveTo>
                  <a:cubicBezTo>
                    <a:pt x="144" y="1"/>
                    <a:pt x="110" y="24"/>
                    <a:pt x="103" y="86"/>
                  </a:cubicBezTo>
                  <a:cubicBezTo>
                    <a:pt x="61" y="445"/>
                    <a:pt x="58" y="811"/>
                    <a:pt x="45" y="1173"/>
                  </a:cubicBezTo>
                  <a:cubicBezTo>
                    <a:pt x="34" y="1504"/>
                    <a:pt x="1" y="1829"/>
                    <a:pt x="132" y="2141"/>
                  </a:cubicBezTo>
                  <a:cubicBezTo>
                    <a:pt x="144" y="2170"/>
                    <a:pt x="182" y="2219"/>
                    <a:pt x="218" y="2219"/>
                  </a:cubicBezTo>
                  <a:cubicBezTo>
                    <a:pt x="232" y="2219"/>
                    <a:pt x="246" y="2211"/>
                    <a:pt x="257" y="2191"/>
                  </a:cubicBezTo>
                  <a:cubicBezTo>
                    <a:pt x="424" y="1884"/>
                    <a:pt x="380" y="1504"/>
                    <a:pt x="390" y="1163"/>
                  </a:cubicBezTo>
                  <a:cubicBezTo>
                    <a:pt x="400" y="830"/>
                    <a:pt x="413" y="496"/>
                    <a:pt x="380" y="164"/>
                  </a:cubicBezTo>
                  <a:cubicBezTo>
                    <a:pt x="372" y="86"/>
                    <a:pt x="265" y="1"/>
                    <a:pt x="186"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1" name="Google Shape;311;p4">
              <a:extLst>
                <a:ext uri="{FF2B5EF4-FFF2-40B4-BE49-F238E27FC236}">
                  <a16:creationId xmlns:a16="http://schemas.microsoft.com/office/drawing/2014/main" id="{6413C49C-EB6A-4DCC-A5D2-D742F5C1B828}"/>
                </a:ext>
              </a:extLst>
            </p:cNvPr>
            <p:cNvSpPr>
              <a:spLocks/>
            </p:cNvSpPr>
            <p:nvPr/>
          </p:nvSpPr>
          <p:spPr bwMode="auto">
            <a:xfrm>
              <a:off x="8778701" y="3684440"/>
              <a:ext cx="425711" cy="100731"/>
            </a:xfrm>
            <a:custGeom>
              <a:avLst/>
              <a:gdLst>
                <a:gd name="T0" fmla="*/ 2147483646 w 6230"/>
                <a:gd name="T1" fmla="*/ 0 h 1516"/>
                <a:gd name="T2" fmla="*/ 2147483646 w 6230"/>
                <a:gd name="T3" fmla="*/ 2147483646 h 1516"/>
                <a:gd name="T4" fmla="*/ 2147483646 w 6230"/>
                <a:gd name="T5" fmla="*/ 2147483646 h 1516"/>
                <a:gd name="T6" fmla="*/ 2147483646 w 6230"/>
                <a:gd name="T7" fmla="*/ 2147483646 h 1516"/>
                <a:gd name="T8" fmla="*/ 2147483646 w 6230"/>
                <a:gd name="T9" fmla="*/ 2147483646 h 1516"/>
                <a:gd name="T10" fmla="*/ 2147483646 w 6230"/>
                <a:gd name="T11" fmla="*/ 2147483646 h 1516"/>
                <a:gd name="T12" fmla="*/ 2147483646 w 6230"/>
                <a:gd name="T13" fmla="*/ 2147483646 h 1516"/>
                <a:gd name="T14" fmla="*/ 2147483646 w 6230"/>
                <a:gd name="T15" fmla="*/ 2147483646 h 1516"/>
                <a:gd name="T16" fmla="*/ 2147483646 w 6230"/>
                <a:gd name="T17" fmla="*/ 2147483646 h 1516"/>
                <a:gd name="T18" fmla="*/ 2147483646 w 6230"/>
                <a:gd name="T19" fmla="*/ 2147483646 h 1516"/>
                <a:gd name="T20" fmla="*/ 2147483646 w 6230"/>
                <a:gd name="T21" fmla="*/ 0 h 15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230" h="1516" extrusionOk="0">
                  <a:moveTo>
                    <a:pt x="2921" y="0"/>
                  </a:moveTo>
                  <a:cubicBezTo>
                    <a:pt x="2877" y="0"/>
                    <a:pt x="2832" y="1"/>
                    <a:pt x="2788" y="2"/>
                  </a:cubicBezTo>
                  <a:cubicBezTo>
                    <a:pt x="1888" y="25"/>
                    <a:pt x="509" y="79"/>
                    <a:pt x="11" y="963"/>
                  </a:cubicBezTo>
                  <a:cubicBezTo>
                    <a:pt x="0" y="982"/>
                    <a:pt x="4" y="1031"/>
                    <a:pt x="29" y="1031"/>
                  </a:cubicBezTo>
                  <a:cubicBezTo>
                    <a:pt x="33" y="1031"/>
                    <a:pt x="38" y="1029"/>
                    <a:pt x="43" y="1027"/>
                  </a:cubicBezTo>
                  <a:cubicBezTo>
                    <a:pt x="882" y="549"/>
                    <a:pt x="1783" y="392"/>
                    <a:pt x="2739" y="392"/>
                  </a:cubicBezTo>
                  <a:cubicBezTo>
                    <a:pt x="2767" y="392"/>
                    <a:pt x="2795" y="392"/>
                    <a:pt x="2822" y="393"/>
                  </a:cubicBezTo>
                  <a:cubicBezTo>
                    <a:pt x="4073" y="404"/>
                    <a:pt x="4997" y="1006"/>
                    <a:pt x="6096" y="1503"/>
                  </a:cubicBezTo>
                  <a:cubicBezTo>
                    <a:pt x="6114" y="1511"/>
                    <a:pt x="6129" y="1515"/>
                    <a:pt x="6142" y="1515"/>
                  </a:cubicBezTo>
                  <a:cubicBezTo>
                    <a:pt x="6229" y="1515"/>
                    <a:pt x="6209" y="1351"/>
                    <a:pt x="6158" y="1298"/>
                  </a:cubicBezTo>
                  <a:cubicBezTo>
                    <a:pt x="5312" y="419"/>
                    <a:pt x="4122" y="0"/>
                    <a:pt x="29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32" name="Google Shape;312;p4">
            <a:extLst>
              <a:ext uri="{FF2B5EF4-FFF2-40B4-BE49-F238E27FC236}">
                <a16:creationId xmlns:a16="http://schemas.microsoft.com/office/drawing/2014/main" id="{7A37DA6C-C7F7-487A-A69E-724BEA6F9E1E}"/>
              </a:ext>
            </a:extLst>
          </p:cNvPr>
          <p:cNvSpPr>
            <a:spLocks/>
          </p:cNvSpPr>
          <p:nvPr/>
        </p:nvSpPr>
        <p:spPr bwMode="auto">
          <a:xfrm>
            <a:off x="349252" y="4762501"/>
            <a:ext cx="334433"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3" name="Google Shape;313;p4">
            <a:extLst>
              <a:ext uri="{FF2B5EF4-FFF2-40B4-BE49-F238E27FC236}">
                <a16:creationId xmlns:a16="http://schemas.microsoft.com/office/drawing/2014/main" id="{91BB402D-15CB-4E4D-B547-37F7308DE644}"/>
              </a:ext>
            </a:extLst>
          </p:cNvPr>
          <p:cNvSpPr>
            <a:spLocks/>
          </p:cNvSpPr>
          <p:nvPr/>
        </p:nvSpPr>
        <p:spPr bwMode="auto">
          <a:xfrm>
            <a:off x="9870018" y="998538"/>
            <a:ext cx="209549" cy="207962"/>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82" name="Google Shape;282;p4"/>
          <p:cNvSpPr txBox="1">
            <a:spLocks noGrp="1"/>
          </p:cNvSpPr>
          <p:nvPr>
            <p:ph type="subTitle" idx="1"/>
          </p:nvPr>
        </p:nvSpPr>
        <p:spPr>
          <a:xfrm>
            <a:off x="968833" y="1534900"/>
            <a:ext cx="10290000" cy="4648000"/>
          </a:xfrm>
          <a:prstGeom prst="rect">
            <a:avLst/>
          </a:prstGeom>
        </p:spPr>
        <p:txBody>
          <a:bodyPr spcFirstLastPara="1">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83" name="Google Shape;283;p4"/>
          <p:cNvSpPr txBox="1">
            <a:spLocks noGrp="1"/>
          </p:cNvSpPr>
          <p:nvPr>
            <p:ph type="title"/>
          </p:nvPr>
        </p:nvSpPr>
        <p:spPr>
          <a:xfrm>
            <a:off x="950967" y="593367"/>
            <a:ext cx="10290000" cy="763600"/>
          </a:xfrm>
          <a:prstGeom prst="rect">
            <a:avLst/>
          </a:prstGeom>
        </p:spPr>
        <p:txBody>
          <a:bodyPr spcFirstLastPara="1">
            <a:noAutofit/>
          </a:bodyPr>
          <a:lstStyle>
            <a:lvl1pPr lvl="0">
              <a:spcBef>
                <a:spcPts val="0"/>
              </a:spcBef>
              <a:spcAft>
                <a:spcPts val="0"/>
              </a:spcAft>
              <a:buSzPts val="40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Tree>
    <p:extLst>
      <p:ext uri="{BB962C8B-B14F-4D97-AF65-F5344CB8AC3E}">
        <p14:creationId xmlns:p14="http://schemas.microsoft.com/office/powerpoint/2010/main" val="106376013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14"/>
        <p:cNvGrpSpPr/>
        <p:nvPr/>
      </p:nvGrpSpPr>
      <p:grpSpPr>
        <a:xfrm>
          <a:off x="0" y="0"/>
          <a:ext cx="0" cy="0"/>
          <a:chOff x="0" y="0"/>
          <a:chExt cx="0" cy="0"/>
        </a:xfrm>
      </p:grpSpPr>
      <p:sp>
        <p:nvSpPr>
          <p:cNvPr id="7" name="Google Shape;315;p5">
            <a:extLst>
              <a:ext uri="{FF2B5EF4-FFF2-40B4-BE49-F238E27FC236}">
                <a16:creationId xmlns:a16="http://schemas.microsoft.com/office/drawing/2014/main" id="{36ACA3AF-6F53-4CD7-81CA-DA3EC26AB611}"/>
              </a:ext>
            </a:extLst>
          </p:cNvPr>
          <p:cNvSpPr/>
          <p:nvPr/>
        </p:nvSpPr>
        <p:spPr>
          <a:xfrm>
            <a:off x="732367" y="2635250"/>
            <a:ext cx="1670051" cy="1581150"/>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8" name="Google Shape;316;p5">
            <a:extLst>
              <a:ext uri="{FF2B5EF4-FFF2-40B4-BE49-F238E27FC236}">
                <a16:creationId xmlns:a16="http://schemas.microsoft.com/office/drawing/2014/main" id="{3BBC32A2-0D60-4707-BB71-B2E3375DEA45}"/>
              </a:ext>
            </a:extLst>
          </p:cNvPr>
          <p:cNvGrpSpPr>
            <a:grpSpLocks/>
          </p:cNvGrpSpPr>
          <p:nvPr/>
        </p:nvGrpSpPr>
        <p:grpSpPr bwMode="auto">
          <a:xfrm>
            <a:off x="10246785" y="846139"/>
            <a:ext cx="1128183" cy="1190625"/>
            <a:chOff x="2553549" y="1320203"/>
            <a:chExt cx="470564" cy="580913"/>
          </a:xfrm>
        </p:grpSpPr>
        <p:sp>
          <p:nvSpPr>
            <p:cNvPr id="9" name="Google Shape;317;p5">
              <a:extLst>
                <a:ext uri="{FF2B5EF4-FFF2-40B4-BE49-F238E27FC236}">
                  <a16:creationId xmlns:a16="http://schemas.microsoft.com/office/drawing/2014/main" id="{EF68C1E4-C429-483B-B6B8-C1BCE285F8F9}"/>
                </a:ext>
              </a:extLst>
            </p:cNvPr>
            <p:cNvSpPr/>
            <p:nvPr/>
          </p:nvSpPr>
          <p:spPr>
            <a:xfrm>
              <a:off x="2563260" y="1336468"/>
              <a:ext cx="451142" cy="322213"/>
            </a:xfrm>
            <a:custGeom>
              <a:avLst/>
              <a:gdLst/>
              <a:ahLst/>
              <a:cxnLst/>
              <a:rect l="l" t="t" r="r" b="b"/>
              <a:pathLst>
                <a:path w="10021" h="7344" extrusionOk="0">
                  <a:moveTo>
                    <a:pt x="10021" y="0"/>
                  </a:moveTo>
                  <a:cubicBezTo>
                    <a:pt x="9716" y="85"/>
                    <a:pt x="1" y="1231"/>
                    <a:pt x="1" y="1231"/>
                  </a:cubicBezTo>
                  <a:lnTo>
                    <a:pt x="3216" y="3108"/>
                  </a:lnTo>
                  <a:lnTo>
                    <a:pt x="3333" y="6323"/>
                  </a:lnTo>
                  <a:lnTo>
                    <a:pt x="5212" y="5327"/>
                  </a:lnTo>
                  <a:lnTo>
                    <a:pt x="6776" y="7344"/>
                  </a:lnTo>
                  <a:lnTo>
                    <a:pt x="10021" y="0"/>
                  </a:ln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grpSp>
          <p:nvGrpSpPr>
            <p:cNvPr id="10" name="Google Shape;318;p5">
              <a:extLst>
                <a:ext uri="{FF2B5EF4-FFF2-40B4-BE49-F238E27FC236}">
                  <a16:creationId xmlns:a16="http://schemas.microsoft.com/office/drawing/2014/main" id="{EB04E2C1-4A23-4466-AFAC-CB836B39C71B}"/>
                </a:ext>
              </a:extLst>
            </p:cNvPr>
            <p:cNvGrpSpPr>
              <a:grpSpLocks/>
            </p:cNvGrpSpPr>
            <p:nvPr/>
          </p:nvGrpSpPr>
          <p:grpSpPr bwMode="auto">
            <a:xfrm>
              <a:off x="2553549" y="1320203"/>
              <a:ext cx="470564" cy="580913"/>
              <a:chOff x="2555011" y="1332053"/>
              <a:chExt cx="470564" cy="580913"/>
            </a:xfrm>
          </p:grpSpPr>
          <p:grpSp>
            <p:nvGrpSpPr>
              <p:cNvPr id="11" name="Google Shape;319;p5">
                <a:extLst>
                  <a:ext uri="{FF2B5EF4-FFF2-40B4-BE49-F238E27FC236}">
                    <a16:creationId xmlns:a16="http://schemas.microsoft.com/office/drawing/2014/main" id="{38A46946-1353-4E85-8C88-86550A0CC750}"/>
                  </a:ext>
                </a:extLst>
              </p:cNvPr>
              <p:cNvGrpSpPr>
                <a:grpSpLocks/>
              </p:cNvGrpSpPr>
              <p:nvPr/>
            </p:nvGrpSpPr>
            <p:grpSpPr bwMode="auto">
              <a:xfrm>
                <a:off x="2555011" y="1332053"/>
                <a:ext cx="470564" cy="342462"/>
                <a:chOff x="2555011" y="1332053"/>
                <a:chExt cx="470564" cy="342462"/>
              </a:xfrm>
            </p:grpSpPr>
            <p:sp>
              <p:nvSpPr>
                <p:cNvPr id="14" name="Google Shape;320;p5">
                  <a:extLst>
                    <a:ext uri="{FF2B5EF4-FFF2-40B4-BE49-F238E27FC236}">
                      <a16:creationId xmlns:a16="http://schemas.microsoft.com/office/drawing/2014/main" id="{FD020A6B-FB19-4B8B-8FB9-B981FCA91A9E}"/>
                    </a:ext>
                  </a:extLst>
                </p:cNvPr>
                <p:cNvSpPr>
                  <a:spLocks/>
                </p:cNvSpPr>
                <p:nvPr/>
              </p:nvSpPr>
              <p:spPr bwMode="auto">
                <a:xfrm>
                  <a:off x="2770988" y="1547372"/>
                  <a:ext cx="103209" cy="126108"/>
                </a:xfrm>
                <a:custGeom>
                  <a:avLst/>
                  <a:gdLst>
                    <a:gd name="T0" fmla="*/ 2147483646 w 2292"/>
                    <a:gd name="T1" fmla="*/ 0 h 2880"/>
                    <a:gd name="T2" fmla="*/ 2147483646 w 2292"/>
                    <a:gd name="T3" fmla="*/ 2147483646 h 2880"/>
                    <a:gd name="T4" fmla="*/ 2147483646 w 2292"/>
                    <a:gd name="T5" fmla="*/ 2147483646 h 2880"/>
                    <a:gd name="T6" fmla="*/ 2147483646 w 2292"/>
                    <a:gd name="T7" fmla="*/ 2147483646 h 2880"/>
                    <a:gd name="T8" fmla="*/ 2147483646 w 2292"/>
                    <a:gd name="T9" fmla="*/ 2147483646 h 2880"/>
                    <a:gd name="T10" fmla="*/ 2147483646 w 2292"/>
                    <a:gd name="T11" fmla="*/ 2147483646 h 2880"/>
                    <a:gd name="T12" fmla="*/ 2147483646 w 2292"/>
                    <a:gd name="T13" fmla="*/ 2147483646 h 2880"/>
                    <a:gd name="T14" fmla="*/ 2147483646 w 2292"/>
                    <a:gd name="T15" fmla="*/ 2147483646 h 2880"/>
                    <a:gd name="T16" fmla="*/ 2147483646 w 2292"/>
                    <a:gd name="T17" fmla="*/ 0 h 28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92" h="2880" extrusionOk="0">
                      <a:moveTo>
                        <a:pt x="75" y="0"/>
                      </a:moveTo>
                      <a:cubicBezTo>
                        <a:pt x="31" y="0"/>
                        <a:pt x="0" y="74"/>
                        <a:pt x="30" y="127"/>
                      </a:cubicBezTo>
                      <a:cubicBezTo>
                        <a:pt x="323" y="629"/>
                        <a:pt x="733" y="1045"/>
                        <a:pt x="1088" y="1504"/>
                      </a:cubicBezTo>
                      <a:cubicBezTo>
                        <a:pt x="1429" y="1946"/>
                        <a:pt x="1727" y="2419"/>
                        <a:pt x="2102" y="2836"/>
                      </a:cubicBezTo>
                      <a:cubicBezTo>
                        <a:pt x="2130" y="2867"/>
                        <a:pt x="2157" y="2879"/>
                        <a:pt x="2181" y="2879"/>
                      </a:cubicBezTo>
                      <a:cubicBezTo>
                        <a:pt x="2251" y="2879"/>
                        <a:pt x="2291" y="2771"/>
                        <a:pt x="2222" y="2694"/>
                      </a:cubicBezTo>
                      <a:cubicBezTo>
                        <a:pt x="1846" y="2277"/>
                        <a:pt x="1550" y="1803"/>
                        <a:pt x="1206" y="1361"/>
                      </a:cubicBezTo>
                      <a:cubicBezTo>
                        <a:pt x="855" y="910"/>
                        <a:pt x="473" y="484"/>
                        <a:pt x="123" y="30"/>
                      </a:cubicBezTo>
                      <a:cubicBezTo>
                        <a:pt x="107" y="9"/>
                        <a:pt x="90" y="0"/>
                        <a:pt x="7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nvGrpSpPr>
                <p:cNvPr id="15" name="Google Shape;321;p5">
                  <a:extLst>
                    <a:ext uri="{FF2B5EF4-FFF2-40B4-BE49-F238E27FC236}">
                      <a16:creationId xmlns:a16="http://schemas.microsoft.com/office/drawing/2014/main" id="{B08C403B-5BE3-4691-8D92-F5459BA99B23}"/>
                    </a:ext>
                  </a:extLst>
                </p:cNvPr>
                <p:cNvGrpSpPr>
                  <a:grpSpLocks/>
                </p:cNvGrpSpPr>
                <p:nvPr/>
              </p:nvGrpSpPr>
              <p:grpSpPr bwMode="auto">
                <a:xfrm>
                  <a:off x="2555011" y="1332053"/>
                  <a:ext cx="470564" cy="342462"/>
                  <a:chOff x="2555011" y="1332053"/>
                  <a:chExt cx="470564" cy="342462"/>
                </a:xfrm>
              </p:grpSpPr>
              <p:sp>
                <p:nvSpPr>
                  <p:cNvPr id="16" name="Google Shape;322;p5">
                    <a:extLst>
                      <a:ext uri="{FF2B5EF4-FFF2-40B4-BE49-F238E27FC236}">
                        <a16:creationId xmlns:a16="http://schemas.microsoft.com/office/drawing/2014/main" id="{65B0ABEA-9E10-4D3C-921F-671213B48D1A}"/>
                      </a:ext>
                    </a:extLst>
                  </p:cNvPr>
                  <p:cNvSpPr>
                    <a:spLocks/>
                  </p:cNvSpPr>
                  <p:nvPr/>
                </p:nvSpPr>
                <p:spPr bwMode="auto">
                  <a:xfrm>
                    <a:off x="2765855" y="1336081"/>
                    <a:ext cx="250412" cy="218543"/>
                  </a:xfrm>
                  <a:custGeom>
                    <a:avLst/>
                    <a:gdLst>
                      <a:gd name="T0" fmla="*/ 2147483646 w 5561"/>
                      <a:gd name="T1" fmla="*/ 0 h 4991"/>
                      <a:gd name="T2" fmla="*/ 2147483646 w 5561"/>
                      <a:gd name="T3" fmla="*/ 2147483646 h 4991"/>
                      <a:gd name="T4" fmla="*/ 2147483646 w 5561"/>
                      <a:gd name="T5" fmla="*/ 2147483646 h 4991"/>
                      <a:gd name="T6" fmla="*/ 2147483646 w 5561"/>
                      <a:gd name="T7" fmla="*/ 2147483646 h 4991"/>
                      <a:gd name="T8" fmla="*/ 2147483646 w 5561"/>
                      <a:gd name="T9" fmla="*/ 2147483646 h 4991"/>
                      <a:gd name="T10" fmla="*/ 2147483646 w 5561"/>
                      <a:gd name="T11" fmla="*/ 2147483646 h 4991"/>
                      <a:gd name="T12" fmla="*/ 2147483646 w 5561"/>
                      <a:gd name="T13" fmla="*/ 2147483646 h 4991"/>
                      <a:gd name="T14" fmla="*/ 2147483646 w 5561"/>
                      <a:gd name="T15" fmla="*/ 2147483646 h 4991"/>
                      <a:gd name="T16" fmla="*/ 2147483646 w 5561"/>
                      <a:gd name="T17" fmla="*/ 0 h 49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561" h="4991" extrusionOk="0">
                        <a:moveTo>
                          <a:pt x="5523" y="0"/>
                        </a:moveTo>
                        <a:cubicBezTo>
                          <a:pt x="5520" y="0"/>
                          <a:pt x="5517" y="1"/>
                          <a:pt x="5514" y="2"/>
                        </a:cubicBezTo>
                        <a:cubicBezTo>
                          <a:pt x="4834" y="215"/>
                          <a:pt x="4062" y="1273"/>
                          <a:pt x="3545" y="1751"/>
                        </a:cubicBezTo>
                        <a:cubicBezTo>
                          <a:pt x="2432" y="2780"/>
                          <a:pt x="1299" y="3833"/>
                          <a:pt x="93" y="4748"/>
                        </a:cubicBezTo>
                        <a:cubicBezTo>
                          <a:pt x="1" y="4818"/>
                          <a:pt x="102" y="4991"/>
                          <a:pt x="199" y="4991"/>
                        </a:cubicBezTo>
                        <a:cubicBezTo>
                          <a:pt x="216" y="4991"/>
                          <a:pt x="233" y="4986"/>
                          <a:pt x="249" y="4973"/>
                        </a:cubicBezTo>
                        <a:cubicBezTo>
                          <a:pt x="1455" y="4047"/>
                          <a:pt x="2585" y="2978"/>
                          <a:pt x="3694" y="1936"/>
                        </a:cubicBezTo>
                        <a:cubicBezTo>
                          <a:pt x="4245" y="1420"/>
                          <a:pt x="5230" y="772"/>
                          <a:pt x="5549" y="81"/>
                        </a:cubicBezTo>
                        <a:cubicBezTo>
                          <a:pt x="5561" y="59"/>
                          <a:pt x="5555" y="0"/>
                          <a:pt x="55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7" name="Google Shape;323;p5">
                    <a:extLst>
                      <a:ext uri="{FF2B5EF4-FFF2-40B4-BE49-F238E27FC236}">
                        <a16:creationId xmlns:a16="http://schemas.microsoft.com/office/drawing/2014/main" id="{B26D3995-90BD-4541-A330-917C3969D986}"/>
                      </a:ext>
                    </a:extLst>
                  </p:cNvPr>
                  <p:cNvSpPr>
                    <a:spLocks/>
                  </p:cNvSpPr>
                  <p:nvPr/>
                </p:nvSpPr>
                <p:spPr bwMode="auto">
                  <a:xfrm>
                    <a:off x="2858307" y="1334461"/>
                    <a:ext cx="163144" cy="340054"/>
                  </a:xfrm>
                  <a:custGeom>
                    <a:avLst/>
                    <a:gdLst>
                      <a:gd name="T0" fmla="*/ 2147483646 w 3623"/>
                      <a:gd name="T1" fmla="*/ 2147483646 h 7766"/>
                      <a:gd name="T2" fmla="*/ 2147483646 w 3623"/>
                      <a:gd name="T3" fmla="*/ 2147483646 h 7766"/>
                      <a:gd name="T4" fmla="*/ 2147483646 w 3623"/>
                      <a:gd name="T5" fmla="*/ 2147483646 h 7766"/>
                      <a:gd name="T6" fmla="*/ 2147483646 w 3623"/>
                      <a:gd name="T7" fmla="*/ 2147483646 h 7766"/>
                      <a:gd name="T8" fmla="*/ 2147483646 w 3623"/>
                      <a:gd name="T9" fmla="*/ 2147483646 h 7766"/>
                      <a:gd name="T10" fmla="*/ 2147483646 w 3623"/>
                      <a:gd name="T11" fmla="*/ 2147483646 h 7766"/>
                      <a:gd name="T12" fmla="*/ 2147483646 w 3623"/>
                      <a:gd name="T13" fmla="*/ 2147483646 h 7766"/>
                      <a:gd name="T14" fmla="*/ 2147483646 w 3623"/>
                      <a:gd name="T15" fmla="*/ 2147483646 h 7766"/>
                      <a:gd name="T16" fmla="*/ 2147483646 w 3623"/>
                      <a:gd name="T17" fmla="*/ 2147483646 h 77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3" h="7766" extrusionOk="0">
                        <a:moveTo>
                          <a:pt x="3549" y="1"/>
                        </a:moveTo>
                        <a:cubicBezTo>
                          <a:pt x="3538" y="1"/>
                          <a:pt x="3526" y="8"/>
                          <a:pt x="3515" y="25"/>
                        </a:cubicBezTo>
                        <a:cubicBezTo>
                          <a:pt x="2735" y="1142"/>
                          <a:pt x="2298" y="2616"/>
                          <a:pt x="1729" y="3862"/>
                        </a:cubicBezTo>
                        <a:cubicBezTo>
                          <a:pt x="1169" y="5087"/>
                          <a:pt x="603" y="6311"/>
                          <a:pt x="43" y="7535"/>
                        </a:cubicBezTo>
                        <a:cubicBezTo>
                          <a:pt x="1" y="7627"/>
                          <a:pt x="105" y="7765"/>
                          <a:pt x="193" y="7765"/>
                        </a:cubicBezTo>
                        <a:cubicBezTo>
                          <a:pt x="221" y="7765"/>
                          <a:pt x="247" y="7752"/>
                          <a:pt x="267" y="7719"/>
                        </a:cubicBezTo>
                        <a:cubicBezTo>
                          <a:pt x="909" y="6629"/>
                          <a:pt x="1369" y="5409"/>
                          <a:pt x="1893" y="4259"/>
                        </a:cubicBezTo>
                        <a:cubicBezTo>
                          <a:pt x="2507" y="2912"/>
                          <a:pt x="3206" y="1570"/>
                          <a:pt x="3612" y="141"/>
                        </a:cubicBezTo>
                        <a:cubicBezTo>
                          <a:pt x="3622" y="104"/>
                          <a:pt x="3590" y="1"/>
                          <a:pt x="354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8" name="Google Shape;324;p5">
                    <a:extLst>
                      <a:ext uri="{FF2B5EF4-FFF2-40B4-BE49-F238E27FC236}">
                        <a16:creationId xmlns:a16="http://schemas.microsoft.com/office/drawing/2014/main" id="{2CA348E4-7532-4D72-976A-AB23F3255C97}"/>
                      </a:ext>
                    </a:extLst>
                  </p:cNvPr>
                  <p:cNvSpPr>
                    <a:spLocks/>
                  </p:cNvSpPr>
                  <p:nvPr/>
                </p:nvSpPr>
                <p:spPr bwMode="auto">
                  <a:xfrm>
                    <a:off x="2555011" y="1332053"/>
                    <a:ext cx="470564" cy="154044"/>
                  </a:xfrm>
                  <a:custGeom>
                    <a:avLst/>
                    <a:gdLst>
                      <a:gd name="T0" fmla="*/ 2147483646 w 10450"/>
                      <a:gd name="T1" fmla="*/ 2147483646 h 3518"/>
                      <a:gd name="T2" fmla="*/ 2147483646 w 10450"/>
                      <a:gd name="T3" fmla="*/ 2147483646 h 3518"/>
                      <a:gd name="T4" fmla="*/ 2147483646 w 10450"/>
                      <a:gd name="T5" fmla="*/ 2147483646 h 3518"/>
                      <a:gd name="T6" fmla="*/ 2147483646 w 10450"/>
                      <a:gd name="T7" fmla="*/ 2147483646 h 3518"/>
                      <a:gd name="T8" fmla="*/ 2147483646 w 10450"/>
                      <a:gd name="T9" fmla="*/ 2147483646 h 3518"/>
                      <a:gd name="T10" fmla="*/ 2147483646 w 10450"/>
                      <a:gd name="T11" fmla="*/ 2147483646 h 3518"/>
                      <a:gd name="T12" fmla="*/ 2147483646 w 10450"/>
                      <a:gd name="T13" fmla="*/ 2147483646 h 3518"/>
                      <a:gd name="T14" fmla="*/ 2147483646 w 10450"/>
                      <a:gd name="T15" fmla="*/ 2147483646 h 3518"/>
                      <a:gd name="T16" fmla="*/ 2147483646 w 10450"/>
                      <a:gd name="T17" fmla="*/ 2147483646 h 3518"/>
                      <a:gd name="T18" fmla="*/ 2147483646 w 10450"/>
                      <a:gd name="T19" fmla="*/ 2147483646 h 3518"/>
                      <a:gd name="T20" fmla="*/ 2147483646 w 10450"/>
                      <a:gd name="T21" fmla="*/ 2147483646 h 3518"/>
                      <a:gd name="T22" fmla="*/ 2147483646 w 10450"/>
                      <a:gd name="T23" fmla="*/ 2147483646 h 3518"/>
                      <a:gd name="T24" fmla="*/ 2147483646 w 10450"/>
                      <a:gd name="T25" fmla="*/ 2147483646 h 3518"/>
                      <a:gd name="T26" fmla="*/ 2147483646 w 10450"/>
                      <a:gd name="T27" fmla="*/ 2147483646 h 3518"/>
                      <a:gd name="T28" fmla="*/ 2147483646 w 10450"/>
                      <a:gd name="T29" fmla="*/ 2147483646 h 3518"/>
                      <a:gd name="T30" fmla="*/ 2147483646 w 10450"/>
                      <a:gd name="T31" fmla="*/ 2147483646 h 3518"/>
                      <a:gd name="T32" fmla="*/ 2147483646 w 10450"/>
                      <a:gd name="T33" fmla="*/ 2147483646 h 3518"/>
                      <a:gd name="T34" fmla="*/ 2147483646 w 10450"/>
                      <a:gd name="T35" fmla="*/ 2147483646 h 3518"/>
                      <a:gd name="T36" fmla="*/ 2147483646 w 10450"/>
                      <a:gd name="T37" fmla="*/ 2147483646 h 3518"/>
                      <a:gd name="T38" fmla="*/ 2147483646 w 10450"/>
                      <a:gd name="T39" fmla="*/ 2147483646 h 3518"/>
                      <a:gd name="T40" fmla="*/ 2147483646 w 10450"/>
                      <a:gd name="T41" fmla="*/ 2147483646 h 35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0450" h="3518" extrusionOk="0">
                        <a:moveTo>
                          <a:pt x="9111" y="468"/>
                        </a:moveTo>
                        <a:lnTo>
                          <a:pt x="9111" y="468"/>
                        </a:lnTo>
                        <a:cubicBezTo>
                          <a:pt x="7421" y="1260"/>
                          <a:pt x="5759" y="2117"/>
                          <a:pt x="4083" y="2937"/>
                        </a:cubicBezTo>
                        <a:cubicBezTo>
                          <a:pt x="3940" y="3008"/>
                          <a:pt x="3386" y="3311"/>
                          <a:pt x="3388" y="3311"/>
                        </a:cubicBezTo>
                        <a:cubicBezTo>
                          <a:pt x="3367" y="3311"/>
                          <a:pt x="2790" y="2946"/>
                          <a:pt x="2617" y="2845"/>
                        </a:cubicBezTo>
                        <a:cubicBezTo>
                          <a:pt x="1945" y="2455"/>
                          <a:pt x="1273" y="2064"/>
                          <a:pt x="602" y="1673"/>
                        </a:cubicBezTo>
                        <a:cubicBezTo>
                          <a:pt x="2247" y="1508"/>
                          <a:pt x="3892" y="1213"/>
                          <a:pt x="5527" y="983"/>
                        </a:cubicBezTo>
                        <a:cubicBezTo>
                          <a:pt x="6572" y="835"/>
                          <a:pt x="7617" y="690"/>
                          <a:pt x="8660" y="530"/>
                        </a:cubicBezTo>
                        <a:cubicBezTo>
                          <a:pt x="8807" y="507"/>
                          <a:pt x="8958" y="488"/>
                          <a:pt x="9111" y="468"/>
                        </a:cubicBezTo>
                        <a:close/>
                        <a:moveTo>
                          <a:pt x="10155" y="1"/>
                        </a:moveTo>
                        <a:cubicBezTo>
                          <a:pt x="10137" y="1"/>
                          <a:pt x="10120" y="4"/>
                          <a:pt x="10103" y="12"/>
                        </a:cubicBezTo>
                        <a:cubicBezTo>
                          <a:pt x="10011" y="53"/>
                          <a:pt x="9919" y="95"/>
                          <a:pt x="9828" y="136"/>
                        </a:cubicBezTo>
                        <a:cubicBezTo>
                          <a:pt x="6634" y="664"/>
                          <a:pt x="3353" y="1152"/>
                          <a:pt x="135" y="1429"/>
                        </a:cubicBezTo>
                        <a:cubicBezTo>
                          <a:pt x="0" y="1442"/>
                          <a:pt x="45" y="1627"/>
                          <a:pt x="129" y="1676"/>
                        </a:cubicBezTo>
                        <a:cubicBezTo>
                          <a:pt x="949" y="2157"/>
                          <a:pt x="1769" y="2638"/>
                          <a:pt x="2589" y="3118"/>
                        </a:cubicBezTo>
                        <a:cubicBezTo>
                          <a:pt x="3000" y="3359"/>
                          <a:pt x="3179" y="3518"/>
                          <a:pt x="3425" y="3518"/>
                        </a:cubicBezTo>
                        <a:cubicBezTo>
                          <a:pt x="3563" y="3518"/>
                          <a:pt x="3721" y="3468"/>
                          <a:pt x="3952" y="3356"/>
                        </a:cubicBezTo>
                        <a:cubicBezTo>
                          <a:pt x="6070" y="2335"/>
                          <a:pt x="8157" y="1241"/>
                          <a:pt x="10304" y="280"/>
                        </a:cubicBezTo>
                        <a:cubicBezTo>
                          <a:pt x="10449" y="214"/>
                          <a:pt x="10297" y="1"/>
                          <a:pt x="101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9" name="Google Shape;325;p5">
                    <a:extLst>
                      <a:ext uri="{FF2B5EF4-FFF2-40B4-BE49-F238E27FC236}">
                        <a16:creationId xmlns:a16="http://schemas.microsoft.com/office/drawing/2014/main" id="{E40202EF-17F0-42EC-A615-C848CDEB9FF0}"/>
                      </a:ext>
                    </a:extLst>
                  </p:cNvPr>
                  <p:cNvSpPr>
                    <a:spLocks/>
                  </p:cNvSpPr>
                  <p:nvPr/>
                </p:nvSpPr>
                <p:spPr bwMode="auto">
                  <a:xfrm>
                    <a:off x="2699927" y="1480240"/>
                    <a:ext cx="81820" cy="147870"/>
                  </a:xfrm>
                  <a:custGeom>
                    <a:avLst/>
                    <a:gdLst>
                      <a:gd name="T0" fmla="*/ 2147483646 w 1817"/>
                      <a:gd name="T1" fmla="*/ 2147483646 h 3377"/>
                      <a:gd name="T2" fmla="*/ 2147483646 w 1817"/>
                      <a:gd name="T3" fmla="*/ 2147483646 h 3377"/>
                      <a:gd name="T4" fmla="*/ 2147483646 w 1817"/>
                      <a:gd name="T5" fmla="*/ 2147483646 h 3377"/>
                      <a:gd name="T6" fmla="*/ 2147483646 w 1817"/>
                      <a:gd name="T7" fmla="*/ 2147483646 h 3377"/>
                      <a:gd name="T8" fmla="*/ 2147483646 w 1817"/>
                      <a:gd name="T9" fmla="*/ 2147483646 h 3377"/>
                      <a:gd name="T10" fmla="*/ 2147483646 w 1817"/>
                      <a:gd name="T11" fmla="*/ 2147483646 h 3377"/>
                      <a:gd name="T12" fmla="*/ 2147483646 w 1817"/>
                      <a:gd name="T13" fmla="*/ 2147483646 h 3377"/>
                      <a:gd name="T14" fmla="*/ 2147483646 w 1817"/>
                      <a:gd name="T15" fmla="*/ 2147483646 h 3377"/>
                      <a:gd name="T16" fmla="*/ 2147483646 w 1817"/>
                      <a:gd name="T17" fmla="*/ 2147483646 h 3377"/>
                      <a:gd name="T18" fmla="*/ 2147483646 w 1817"/>
                      <a:gd name="T19" fmla="*/ 2147483646 h 3377"/>
                      <a:gd name="T20" fmla="*/ 2147483646 w 1817"/>
                      <a:gd name="T21" fmla="*/ 2147483646 h 3377"/>
                      <a:gd name="T22" fmla="*/ 2147483646 w 1817"/>
                      <a:gd name="T23" fmla="*/ 2147483646 h 3377"/>
                      <a:gd name="T24" fmla="*/ 2147483646 w 1817"/>
                      <a:gd name="T25" fmla="*/ 2147483646 h 33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7" h="3377" extrusionOk="0">
                        <a:moveTo>
                          <a:pt x="173" y="1"/>
                        </a:moveTo>
                        <a:cubicBezTo>
                          <a:pt x="161" y="1"/>
                          <a:pt x="149" y="9"/>
                          <a:pt x="143" y="31"/>
                        </a:cubicBezTo>
                        <a:cubicBezTo>
                          <a:pt x="0" y="550"/>
                          <a:pt x="85" y="1162"/>
                          <a:pt x="96" y="1693"/>
                        </a:cubicBezTo>
                        <a:cubicBezTo>
                          <a:pt x="105" y="2197"/>
                          <a:pt x="115" y="2701"/>
                          <a:pt x="124" y="3206"/>
                        </a:cubicBezTo>
                        <a:cubicBezTo>
                          <a:pt x="125" y="3269"/>
                          <a:pt x="215" y="3377"/>
                          <a:pt x="293" y="3377"/>
                        </a:cubicBezTo>
                        <a:cubicBezTo>
                          <a:pt x="314" y="3377"/>
                          <a:pt x="334" y="3369"/>
                          <a:pt x="352" y="3349"/>
                        </a:cubicBezTo>
                        <a:cubicBezTo>
                          <a:pt x="837" y="2800"/>
                          <a:pt x="1314" y="2249"/>
                          <a:pt x="1751" y="1660"/>
                        </a:cubicBezTo>
                        <a:cubicBezTo>
                          <a:pt x="1816" y="1572"/>
                          <a:pt x="1702" y="1437"/>
                          <a:pt x="1600" y="1437"/>
                        </a:cubicBezTo>
                        <a:cubicBezTo>
                          <a:pt x="1570" y="1437"/>
                          <a:pt x="1541" y="1449"/>
                          <a:pt x="1518" y="1478"/>
                        </a:cubicBezTo>
                        <a:cubicBezTo>
                          <a:pt x="1144" y="1946"/>
                          <a:pt x="768" y="2408"/>
                          <a:pt x="380" y="2862"/>
                        </a:cubicBezTo>
                        <a:cubicBezTo>
                          <a:pt x="385" y="1932"/>
                          <a:pt x="455" y="915"/>
                          <a:pt x="219" y="44"/>
                        </a:cubicBezTo>
                        <a:cubicBezTo>
                          <a:pt x="212" y="20"/>
                          <a:pt x="192" y="1"/>
                          <a:pt x="17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0" name="Google Shape;326;p5">
                    <a:extLst>
                      <a:ext uri="{FF2B5EF4-FFF2-40B4-BE49-F238E27FC236}">
                        <a16:creationId xmlns:a16="http://schemas.microsoft.com/office/drawing/2014/main" id="{B03AC442-BA1B-4AE2-8077-493A2B830E3A}"/>
                      </a:ext>
                    </a:extLst>
                  </p:cNvPr>
                  <p:cNvSpPr>
                    <a:spLocks/>
                  </p:cNvSpPr>
                  <p:nvPr/>
                </p:nvSpPr>
                <p:spPr bwMode="auto">
                  <a:xfrm>
                    <a:off x="2707988" y="1577894"/>
                    <a:ext cx="91861" cy="50487"/>
                  </a:xfrm>
                  <a:custGeom>
                    <a:avLst/>
                    <a:gdLst>
                      <a:gd name="T0" fmla="*/ 2147483646 w 2040"/>
                      <a:gd name="T1" fmla="*/ 2147483646 h 1153"/>
                      <a:gd name="T2" fmla="*/ 2147483646 w 2040"/>
                      <a:gd name="T3" fmla="*/ 2147483646 h 1153"/>
                      <a:gd name="T4" fmla="*/ 2147483646 w 2040"/>
                      <a:gd name="T5" fmla="*/ 2147483646 h 1153"/>
                      <a:gd name="T6" fmla="*/ 2147483646 w 2040"/>
                      <a:gd name="T7" fmla="*/ 2147483646 h 1153"/>
                      <a:gd name="T8" fmla="*/ 2147483646 w 2040"/>
                      <a:gd name="T9" fmla="*/ 2147483646 h 1153"/>
                      <a:gd name="T10" fmla="*/ 2147483646 w 2040"/>
                      <a:gd name="T11" fmla="*/ 2147483646 h 1153"/>
                      <a:gd name="T12" fmla="*/ 2147483646 w 2040"/>
                      <a:gd name="T13" fmla="*/ 2147483646 h 1153"/>
                      <a:gd name="T14" fmla="*/ 2147483646 w 2040"/>
                      <a:gd name="T15" fmla="*/ 2147483646 h 1153"/>
                      <a:gd name="T16" fmla="*/ 2147483646 w 2040"/>
                      <a:gd name="T17" fmla="*/ 2147483646 h 11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40" h="1153" extrusionOk="0">
                        <a:moveTo>
                          <a:pt x="1999" y="1"/>
                        </a:moveTo>
                        <a:cubicBezTo>
                          <a:pt x="1996" y="1"/>
                          <a:pt x="1993" y="1"/>
                          <a:pt x="1990" y="2"/>
                        </a:cubicBezTo>
                        <a:cubicBezTo>
                          <a:pt x="1776" y="48"/>
                          <a:pt x="1565" y="188"/>
                          <a:pt x="1371" y="284"/>
                        </a:cubicBezTo>
                        <a:cubicBezTo>
                          <a:pt x="936" y="498"/>
                          <a:pt x="507" y="721"/>
                          <a:pt x="80" y="948"/>
                        </a:cubicBezTo>
                        <a:cubicBezTo>
                          <a:pt x="1" y="991"/>
                          <a:pt x="57" y="1152"/>
                          <a:pt x="129" y="1152"/>
                        </a:cubicBezTo>
                        <a:cubicBezTo>
                          <a:pt x="137" y="1152"/>
                          <a:pt x="146" y="1150"/>
                          <a:pt x="155" y="1146"/>
                        </a:cubicBezTo>
                        <a:cubicBezTo>
                          <a:pt x="599" y="895"/>
                          <a:pt x="1053" y="664"/>
                          <a:pt x="1497" y="415"/>
                        </a:cubicBezTo>
                        <a:cubicBezTo>
                          <a:pt x="1665" y="322"/>
                          <a:pt x="1874" y="234"/>
                          <a:pt x="2012" y="97"/>
                        </a:cubicBezTo>
                        <a:cubicBezTo>
                          <a:pt x="2033" y="75"/>
                          <a:pt x="2040" y="1"/>
                          <a:pt x="199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sp>
            <p:nvSpPr>
              <p:cNvPr id="12" name="Google Shape;327;p5">
                <a:extLst>
                  <a:ext uri="{FF2B5EF4-FFF2-40B4-BE49-F238E27FC236}">
                    <a16:creationId xmlns:a16="http://schemas.microsoft.com/office/drawing/2014/main" id="{C40124ED-D231-42E4-B843-D655EB9BEBD7}"/>
                  </a:ext>
                </a:extLst>
              </p:cNvPr>
              <p:cNvSpPr>
                <a:spLocks/>
              </p:cNvSpPr>
              <p:nvPr/>
            </p:nvSpPr>
            <p:spPr bwMode="auto">
              <a:xfrm>
                <a:off x="2749147" y="1675022"/>
                <a:ext cx="248385" cy="157372"/>
              </a:xfrm>
              <a:custGeom>
                <a:avLst/>
                <a:gdLst>
                  <a:gd name="T0" fmla="*/ 2147483646 w 5516"/>
                  <a:gd name="T1" fmla="*/ 2147483646 h 3594"/>
                  <a:gd name="T2" fmla="*/ 2147483646 w 5516"/>
                  <a:gd name="T3" fmla="*/ 2147483646 h 3594"/>
                  <a:gd name="T4" fmla="*/ 2147483646 w 5516"/>
                  <a:gd name="T5" fmla="*/ 2147483646 h 3594"/>
                  <a:gd name="T6" fmla="*/ 2147483646 w 5516"/>
                  <a:gd name="T7" fmla="*/ 2147483646 h 3594"/>
                  <a:gd name="T8" fmla="*/ 2147483646 w 5516"/>
                  <a:gd name="T9" fmla="*/ 2147483646 h 3594"/>
                  <a:gd name="T10" fmla="*/ 2147483646 w 5516"/>
                  <a:gd name="T11" fmla="*/ 2147483646 h 3594"/>
                  <a:gd name="T12" fmla="*/ 2147483646 w 5516"/>
                  <a:gd name="T13" fmla="*/ 2147483646 h 3594"/>
                  <a:gd name="T14" fmla="*/ 2147483646 w 5516"/>
                  <a:gd name="T15" fmla="*/ 2147483646 h 3594"/>
                  <a:gd name="T16" fmla="*/ 2147483646 w 5516"/>
                  <a:gd name="T17" fmla="*/ 2147483646 h 3594"/>
                  <a:gd name="T18" fmla="*/ 2147483646 w 5516"/>
                  <a:gd name="T19" fmla="*/ 2147483646 h 3594"/>
                  <a:gd name="T20" fmla="*/ 2147483646 w 5516"/>
                  <a:gd name="T21" fmla="*/ 2147483646 h 3594"/>
                  <a:gd name="T22" fmla="*/ 2147483646 w 5516"/>
                  <a:gd name="T23" fmla="*/ 2147483646 h 3594"/>
                  <a:gd name="T24" fmla="*/ 2147483646 w 5516"/>
                  <a:gd name="T25" fmla="*/ 2147483646 h 3594"/>
                  <a:gd name="T26" fmla="*/ 2147483646 w 5516"/>
                  <a:gd name="T27" fmla="*/ 2147483646 h 3594"/>
                  <a:gd name="T28" fmla="*/ 2147483646 w 5516"/>
                  <a:gd name="T29" fmla="*/ 2147483646 h 3594"/>
                  <a:gd name="T30" fmla="*/ 2147483646 w 5516"/>
                  <a:gd name="T31" fmla="*/ 2147483646 h 3594"/>
                  <a:gd name="T32" fmla="*/ 2147483646 w 5516"/>
                  <a:gd name="T33" fmla="*/ 2147483646 h 3594"/>
                  <a:gd name="T34" fmla="*/ 2147483646 w 5516"/>
                  <a:gd name="T35" fmla="*/ 2147483646 h 3594"/>
                  <a:gd name="T36" fmla="*/ 2147483646 w 5516"/>
                  <a:gd name="T37" fmla="*/ 2147483646 h 359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516" h="3594" extrusionOk="0">
                    <a:moveTo>
                      <a:pt x="845" y="1"/>
                    </a:moveTo>
                    <a:cubicBezTo>
                      <a:pt x="839" y="1"/>
                      <a:pt x="832" y="4"/>
                      <a:pt x="824" y="13"/>
                    </a:cubicBezTo>
                    <a:cubicBezTo>
                      <a:pt x="1" y="956"/>
                      <a:pt x="643" y="2582"/>
                      <a:pt x="1600" y="3159"/>
                    </a:cubicBezTo>
                    <a:cubicBezTo>
                      <a:pt x="2042" y="3425"/>
                      <a:pt x="2647" y="3593"/>
                      <a:pt x="3238" y="3593"/>
                    </a:cubicBezTo>
                    <a:cubicBezTo>
                      <a:pt x="3970" y="3593"/>
                      <a:pt x="4680" y="3335"/>
                      <a:pt x="5036" y="2684"/>
                    </a:cubicBezTo>
                    <a:cubicBezTo>
                      <a:pt x="5515" y="1808"/>
                      <a:pt x="4860" y="662"/>
                      <a:pt x="3905" y="662"/>
                    </a:cubicBezTo>
                    <a:cubicBezTo>
                      <a:pt x="3799" y="662"/>
                      <a:pt x="3689" y="676"/>
                      <a:pt x="3576" y="707"/>
                    </a:cubicBezTo>
                    <a:cubicBezTo>
                      <a:pt x="2331" y="1043"/>
                      <a:pt x="2730" y="2643"/>
                      <a:pt x="3503" y="2643"/>
                    </a:cubicBezTo>
                    <a:cubicBezTo>
                      <a:pt x="3621" y="2643"/>
                      <a:pt x="3747" y="2606"/>
                      <a:pt x="3878" y="2521"/>
                    </a:cubicBezTo>
                    <a:cubicBezTo>
                      <a:pt x="3934" y="2484"/>
                      <a:pt x="3901" y="2359"/>
                      <a:pt x="3832" y="2359"/>
                    </a:cubicBezTo>
                    <a:cubicBezTo>
                      <a:pt x="3830" y="2359"/>
                      <a:pt x="3828" y="2359"/>
                      <a:pt x="3827" y="2359"/>
                    </a:cubicBezTo>
                    <a:cubicBezTo>
                      <a:pt x="2994" y="1721"/>
                      <a:pt x="2967" y="1269"/>
                      <a:pt x="3746" y="1006"/>
                    </a:cubicBezTo>
                    <a:cubicBezTo>
                      <a:pt x="4493" y="1009"/>
                      <a:pt x="4867" y="1330"/>
                      <a:pt x="4871" y="1971"/>
                    </a:cubicBezTo>
                    <a:cubicBezTo>
                      <a:pt x="4871" y="2324"/>
                      <a:pt x="4689" y="2646"/>
                      <a:pt x="4419" y="2867"/>
                    </a:cubicBezTo>
                    <a:cubicBezTo>
                      <a:pt x="4057" y="3164"/>
                      <a:pt x="3599" y="3279"/>
                      <a:pt x="3141" y="3279"/>
                    </a:cubicBezTo>
                    <a:cubicBezTo>
                      <a:pt x="2996" y="3279"/>
                      <a:pt x="2850" y="3267"/>
                      <a:pt x="2708" y="3246"/>
                    </a:cubicBezTo>
                    <a:cubicBezTo>
                      <a:pt x="1165" y="3017"/>
                      <a:pt x="293" y="1551"/>
                      <a:pt x="882" y="96"/>
                    </a:cubicBezTo>
                    <a:cubicBezTo>
                      <a:pt x="892" y="72"/>
                      <a:pt x="874" y="1"/>
                      <a:pt x="84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328;p5">
                <a:extLst>
                  <a:ext uri="{FF2B5EF4-FFF2-40B4-BE49-F238E27FC236}">
                    <a16:creationId xmlns:a16="http://schemas.microsoft.com/office/drawing/2014/main" id="{FD67FA5F-EE8F-4E4C-9A6E-80728C974DF1}"/>
                  </a:ext>
                </a:extLst>
              </p:cNvPr>
              <p:cNvSpPr>
                <a:spLocks/>
              </p:cNvSpPr>
              <p:nvPr/>
            </p:nvSpPr>
            <p:spPr bwMode="auto">
              <a:xfrm>
                <a:off x="2696099" y="1718462"/>
                <a:ext cx="174311" cy="194504"/>
              </a:xfrm>
              <a:custGeom>
                <a:avLst/>
                <a:gdLst>
                  <a:gd name="T0" fmla="*/ 2147483646 w 3871"/>
                  <a:gd name="T1" fmla="*/ 0 h 4442"/>
                  <a:gd name="T2" fmla="*/ 2147483646 w 3871"/>
                  <a:gd name="T3" fmla="*/ 2147483646 h 4442"/>
                  <a:gd name="T4" fmla="*/ 2147483646 w 3871"/>
                  <a:gd name="T5" fmla="*/ 2147483646 h 4442"/>
                  <a:gd name="T6" fmla="*/ 2147483646 w 3871"/>
                  <a:gd name="T7" fmla="*/ 2147483646 h 4442"/>
                  <a:gd name="T8" fmla="*/ 2147483646 w 3871"/>
                  <a:gd name="T9" fmla="*/ 2147483646 h 4442"/>
                  <a:gd name="T10" fmla="*/ 2147483646 w 3871"/>
                  <a:gd name="T11" fmla="*/ 2147483646 h 4442"/>
                  <a:gd name="T12" fmla="*/ 2147483646 w 3871"/>
                  <a:gd name="T13" fmla="*/ 2147483646 h 4442"/>
                  <a:gd name="T14" fmla="*/ 2147483646 w 3871"/>
                  <a:gd name="T15" fmla="*/ 2147483646 h 4442"/>
                  <a:gd name="T16" fmla="*/ 2147483646 w 3871"/>
                  <a:gd name="T17" fmla="*/ 2147483646 h 4442"/>
                  <a:gd name="T18" fmla="*/ 2147483646 w 3871"/>
                  <a:gd name="T19" fmla="*/ 2147483646 h 4442"/>
                  <a:gd name="T20" fmla="*/ 2147483646 w 3871"/>
                  <a:gd name="T21" fmla="*/ 0 h 4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71" h="4442" extrusionOk="0">
                    <a:moveTo>
                      <a:pt x="958" y="0"/>
                    </a:moveTo>
                    <a:cubicBezTo>
                      <a:pt x="953" y="0"/>
                      <a:pt x="947" y="1"/>
                      <a:pt x="941" y="4"/>
                    </a:cubicBezTo>
                    <a:cubicBezTo>
                      <a:pt x="0" y="409"/>
                      <a:pt x="299" y="2448"/>
                      <a:pt x="707" y="3131"/>
                    </a:cubicBezTo>
                    <a:cubicBezTo>
                      <a:pt x="1156" y="3886"/>
                      <a:pt x="2056" y="4441"/>
                      <a:pt x="2947" y="4441"/>
                    </a:cubicBezTo>
                    <a:cubicBezTo>
                      <a:pt x="3222" y="4441"/>
                      <a:pt x="3497" y="4388"/>
                      <a:pt x="3757" y="4271"/>
                    </a:cubicBezTo>
                    <a:cubicBezTo>
                      <a:pt x="3871" y="4219"/>
                      <a:pt x="3743" y="4037"/>
                      <a:pt x="3647" y="4037"/>
                    </a:cubicBezTo>
                    <a:cubicBezTo>
                      <a:pt x="3645" y="4037"/>
                      <a:pt x="3642" y="4037"/>
                      <a:pt x="3639" y="4038"/>
                    </a:cubicBezTo>
                    <a:cubicBezTo>
                      <a:pt x="3498" y="4055"/>
                      <a:pt x="3359" y="4063"/>
                      <a:pt x="3221" y="4063"/>
                    </a:cubicBezTo>
                    <a:cubicBezTo>
                      <a:pt x="2054" y="4063"/>
                      <a:pt x="1017" y="3453"/>
                      <a:pt x="764" y="2198"/>
                    </a:cubicBezTo>
                    <a:cubicBezTo>
                      <a:pt x="615" y="1458"/>
                      <a:pt x="753" y="796"/>
                      <a:pt x="1005" y="102"/>
                    </a:cubicBezTo>
                    <a:cubicBezTo>
                      <a:pt x="1018" y="69"/>
                      <a:pt x="998" y="0"/>
                      <a:pt x="95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sp>
        <p:nvSpPr>
          <p:cNvPr id="21" name="Google Shape;329;p5">
            <a:extLst>
              <a:ext uri="{FF2B5EF4-FFF2-40B4-BE49-F238E27FC236}">
                <a16:creationId xmlns:a16="http://schemas.microsoft.com/office/drawing/2014/main" id="{E85CE739-7D35-49FC-A0D9-D72340082BB0}"/>
              </a:ext>
            </a:extLst>
          </p:cNvPr>
          <p:cNvSpPr>
            <a:spLocks/>
          </p:cNvSpPr>
          <p:nvPr/>
        </p:nvSpPr>
        <p:spPr bwMode="auto">
          <a:xfrm>
            <a:off x="10907184" y="398463"/>
            <a:ext cx="277283" cy="241300"/>
          </a:xfrm>
          <a:custGeom>
            <a:avLst/>
            <a:gdLst>
              <a:gd name="T0" fmla="*/ 2147483646 w 5733"/>
              <a:gd name="T1" fmla="*/ 0 h 5077"/>
              <a:gd name="T2" fmla="*/ 2147483646 w 5733"/>
              <a:gd name="T3" fmla="*/ 2147483646 h 5077"/>
              <a:gd name="T4" fmla="*/ 2147483646 w 5733"/>
              <a:gd name="T5" fmla="*/ 2147483646 h 5077"/>
              <a:gd name="T6" fmla="*/ 2147483646 w 5733"/>
              <a:gd name="T7" fmla="*/ 2147483646 h 5077"/>
              <a:gd name="T8" fmla="*/ 2147483646 w 5733"/>
              <a:gd name="T9" fmla="*/ 2147483646 h 5077"/>
              <a:gd name="T10" fmla="*/ 2147483646 w 5733"/>
              <a:gd name="T11" fmla="*/ 2147483646 h 5077"/>
              <a:gd name="T12" fmla="*/ 2147483646 w 5733"/>
              <a:gd name="T13" fmla="*/ 2147483646 h 5077"/>
              <a:gd name="T14" fmla="*/ 2147483646 w 5733"/>
              <a:gd name="T15" fmla="*/ 2147483646 h 5077"/>
              <a:gd name="T16" fmla="*/ 2147483646 w 5733"/>
              <a:gd name="T17" fmla="*/ 2147483646 h 5077"/>
              <a:gd name="T18" fmla="*/ 2147483646 w 5733"/>
              <a:gd name="T19" fmla="*/ 2147483646 h 5077"/>
              <a:gd name="T20" fmla="*/ 2147483646 w 5733"/>
              <a:gd name="T21" fmla="*/ 2147483646 h 5077"/>
              <a:gd name="T22" fmla="*/ 2147483646 w 5733"/>
              <a:gd name="T23" fmla="*/ 2147483646 h 5077"/>
              <a:gd name="T24" fmla="*/ 2147483646 w 5733"/>
              <a:gd name="T25" fmla="*/ 2147483646 h 5077"/>
              <a:gd name="T26" fmla="*/ 2147483646 w 5733"/>
              <a:gd name="T27" fmla="*/ 2147483646 h 5077"/>
              <a:gd name="T28" fmla="*/ 2147483646 w 5733"/>
              <a:gd name="T29" fmla="*/ 2147483646 h 5077"/>
              <a:gd name="T30" fmla="*/ 2147483646 w 5733"/>
              <a:gd name="T31" fmla="*/ 2147483646 h 5077"/>
              <a:gd name="T32" fmla="*/ 2147483646 w 5733"/>
              <a:gd name="T33" fmla="*/ 2147483646 h 5077"/>
              <a:gd name="T34" fmla="*/ 2147483646 w 5733"/>
              <a:gd name="T35" fmla="*/ 2147483646 h 5077"/>
              <a:gd name="T36" fmla="*/ 2147483646 w 5733"/>
              <a:gd name="T37" fmla="*/ 2147483646 h 5077"/>
              <a:gd name="T38" fmla="*/ 2147483646 w 5733"/>
              <a:gd name="T39" fmla="*/ 2147483646 h 5077"/>
              <a:gd name="T40" fmla="*/ 2147483646 w 5733"/>
              <a:gd name="T41" fmla="*/ 2147483646 h 5077"/>
              <a:gd name="T42" fmla="*/ 2147483646 w 5733"/>
              <a:gd name="T43" fmla="*/ 2147483646 h 5077"/>
              <a:gd name="T44" fmla="*/ 2147483646 w 5733"/>
              <a:gd name="T45" fmla="*/ 2147483646 h 5077"/>
              <a:gd name="T46" fmla="*/ 2147483646 w 5733"/>
              <a:gd name="T47" fmla="*/ 0 h 507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3" h="5077" extrusionOk="0">
                <a:moveTo>
                  <a:pt x="2553" y="0"/>
                </a:moveTo>
                <a:cubicBezTo>
                  <a:pt x="1127" y="0"/>
                  <a:pt x="0" y="982"/>
                  <a:pt x="370" y="2553"/>
                </a:cubicBezTo>
                <a:cubicBezTo>
                  <a:pt x="376" y="2581"/>
                  <a:pt x="392" y="2593"/>
                  <a:pt x="408" y="2593"/>
                </a:cubicBezTo>
                <a:cubicBezTo>
                  <a:pt x="429" y="2593"/>
                  <a:pt x="450" y="2571"/>
                  <a:pt x="447" y="2536"/>
                </a:cubicBezTo>
                <a:cubicBezTo>
                  <a:pt x="308" y="1118"/>
                  <a:pt x="1460" y="323"/>
                  <a:pt x="2648" y="323"/>
                </a:cubicBezTo>
                <a:cubicBezTo>
                  <a:pt x="3366" y="323"/>
                  <a:pt x="4097" y="613"/>
                  <a:pt x="4563" y="1233"/>
                </a:cubicBezTo>
                <a:cubicBezTo>
                  <a:pt x="5440" y="2399"/>
                  <a:pt x="4880" y="4332"/>
                  <a:pt x="3380" y="4640"/>
                </a:cubicBezTo>
                <a:cubicBezTo>
                  <a:pt x="3273" y="4662"/>
                  <a:pt x="3167" y="4673"/>
                  <a:pt x="3064" y="4673"/>
                </a:cubicBezTo>
                <a:cubicBezTo>
                  <a:pt x="2388" y="4673"/>
                  <a:pt x="1816" y="4217"/>
                  <a:pt x="1658" y="3519"/>
                </a:cubicBezTo>
                <a:cubicBezTo>
                  <a:pt x="1587" y="3201"/>
                  <a:pt x="1594" y="2893"/>
                  <a:pt x="1781" y="2606"/>
                </a:cubicBezTo>
                <a:cubicBezTo>
                  <a:pt x="1979" y="2315"/>
                  <a:pt x="2252" y="2170"/>
                  <a:pt x="2600" y="2170"/>
                </a:cubicBezTo>
                <a:cubicBezTo>
                  <a:pt x="2726" y="2170"/>
                  <a:pt x="2862" y="2189"/>
                  <a:pt x="3008" y="2227"/>
                </a:cubicBezTo>
                <a:cubicBezTo>
                  <a:pt x="3681" y="2937"/>
                  <a:pt x="3659" y="3292"/>
                  <a:pt x="2942" y="3292"/>
                </a:cubicBezTo>
                <a:cubicBezTo>
                  <a:pt x="2771" y="3292"/>
                  <a:pt x="2561" y="3272"/>
                  <a:pt x="2311" y="3231"/>
                </a:cubicBezTo>
                <a:cubicBezTo>
                  <a:pt x="2294" y="3218"/>
                  <a:pt x="2279" y="3213"/>
                  <a:pt x="2267" y="3213"/>
                </a:cubicBezTo>
                <a:cubicBezTo>
                  <a:pt x="2209" y="3213"/>
                  <a:pt x="2208" y="3343"/>
                  <a:pt x="2248" y="3388"/>
                </a:cubicBezTo>
                <a:cubicBezTo>
                  <a:pt x="2466" y="3645"/>
                  <a:pt x="2714" y="3750"/>
                  <a:pt x="2949" y="3750"/>
                </a:cubicBezTo>
                <a:cubicBezTo>
                  <a:pt x="3774" y="3750"/>
                  <a:pt x="4445" y="2459"/>
                  <a:pt x="3141" y="1914"/>
                </a:cubicBezTo>
                <a:cubicBezTo>
                  <a:pt x="2909" y="1817"/>
                  <a:pt x="2694" y="1773"/>
                  <a:pt x="2497" y="1773"/>
                </a:cubicBezTo>
                <a:cubicBezTo>
                  <a:pt x="1261" y="1773"/>
                  <a:pt x="782" y="3501"/>
                  <a:pt x="1701" y="4479"/>
                </a:cubicBezTo>
                <a:cubicBezTo>
                  <a:pt x="2094" y="4897"/>
                  <a:pt x="2569" y="5077"/>
                  <a:pt x="3048" y="5077"/>
                </a:cubicBezTo>
                <a:cubicBezTo>
                  <a:pt x="4068" y="5077"/>
                  <a:pt x="5100" y="4259"/>
                  <a:pt x="5355" y="3201"/>
                </a:cubicBezTo>
                <a:cubicBezTo>
                  <a:pt x="5732" y="1640"/>
                  <a:pt x="4610" y="303"/>
                  <a:pt x="3103" y="47"/>
                </a:cubicBezTo>
                <a:cubicBezTo>
                  <a:pt x="2917" y="16"/>
                  <a:pt x="2733" y="0"/>
                  <a:pt x="255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22" name="Google Shape;330;p5">
            <a:extLst>
              <a:ext uri="{FF2B5EF4-FFF2-40B4-BE49-F238E27FC236}">
                <a16:creationId xmlns:a16="http://schemas.microsoft.com/office/drawing/2014/main" id="{2BF4C29C-624F-468E-BA12-62ECA07C476F}"/>
              </a:ext>
            </a:extLst>
          </p:cNvPr>
          <p:cNvGrpSpPr>
            <a:grpSpLocks/>
          </p:cNvGrpSpPr>
          <p:nvPr/>
        </p:nvGrpSpPr>
        <p:grpSpPr bwMode="auto">
          <a:xfrm>
            <a:off x="10706100" y="4114801"/>
            <a:ext cx="924984" cy="690563"/>
            <a:chOff x="6572148" y="2896932"/>
            <a:chExt cx="656539" cy="445913"/>
          </a:xfrm>
        </p:grpSpPr>
        <p:sp>
          <p:nvSpPr>
            <p:cNvPr id="23" name="Google Shape;331;p5">
              <a:extLst>
                <a:ext uri="{FF2B5EF4-FFF2-40B4-BE49-F238E27FC236}">
                  <a16:creationId xmlns:a16="http://schemas.microsoft.com/office/drawing/2014/main" id="{BB243B05-4474-46FC-A692-8C3C4B8CBCAC}"/>
                </a:ext>
              </a:extLst>
            </p:cNvPr>
            <p:cNvSpPr>
              <a:spLocks/>
            </p:cNvSpPr>
            <p:nvPr/>
          </p:nvSpPr>
          <p:spPr bwMode="auto">
            <a:xfrm>
              <a:off x="6594630" y="2907298"/>
              <a:ext cx="624696" cy="425846"/>
            </a:xfrm>
            <a:custGeom>
              <a:avLst/>
              <a:gdLst>
                <a:gd name="T0" fmla="*/ 2147483646 w 9142"/>
                <a:gd name="T1" fmla="*/ 2147483646 h 6409"/>
                <a:gd name="T2" fmla="*/ 2147483646 w 9142"/>
                <a:gd name="T3" fmla="*/ 2147483646 h 6409"/>
                <a:gd name="T4" fmla="*/ 2147483646 w 9142"/>
                <a:gd name="T5" fmla="*/ 2147483646 h 6409"/>
                <a:gd name="T6" fmla="*/ 2147483646 w 9142"/>
                <a:gd name="T7" fmla="*/ 2147483646 h 6409"/>
                <a:gd name="T8" fmla="*/ 2147483646 w 9142"/>
                <a:gd name="T9" fmla="*/ 2147483646 h 640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42" h="6409" extrusionOk="0">
                  <a:moveTo>
                    <a:pt x="7834" y="1"/>
                  </a:moveTo>
                  <a:lnTo>
                    <a:pt x="1" y="2107"/>
                  </a:lnTo>
                  <a:lnTo>
                    <a:pt x="1076" y="6408"/>
                  </a:lnTo>
                  <a:lnTo>
                    <a:pt x="9142" y="4317"/>
                  </a:lnTo>
                  <a:lnTo>
                    <a:pt x="7834" y="1"/>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4" name="Google Shape;332;p5">
              <a:extLst>
                <a:ext uri="{FF2B5EF4-FFF2-40B4-BE49-F238E27FC236}">
                  <a16:creationId xmlns:a16="http://schemas.microsoft.com/office/drawing/2014/main" id="{0855AD85-8DC2-4ABF-BF23-DBACCCB64A1B}"/>
                </a:ext>
              </a:extLst>
            </p:cNvPr>
            <p:cNvSpPr>
              <a:spLocks/>
            </p:cNvSpPr>
            <p:nvPr/>
          </p:nvSpPr>
          <p:spPr bwMode="auto">
            <a:xfrm>
              <a:off x="6574676" y="2896932"/>
              <a:ext cx="569415" cy="249036"/>
            </a:xfrm>
            <a:custGeom>
              <a:avLst/>
              <a:gdLst>
                <a:gd name="T0" fmla="*/ 2147483646 w 8333"/>
                <a:gd name="T1" fmla="*/ 2147483646 h 3748"/>
                <a:gd name="T2" fmla="*/ 2147483646 w 8333"/>
                <a:gd name="T3" fmla="*/ 2147483646 h 3748"/>
                <a:gd name="T4" fmla="*/ 2147483646 w 8333"/>
                <a:gd name="T5" fmla="*/ 2147483646 h 3748"/>
                <a:gd name="T6" fmla="*/ 2147483646 w 8333"/>
                <a:gd name="T7" fmla="*/ 2147483646 h 3748"/>
                <a:gd name="T8" fmla="*/ 2147483646 w 8333"/>
                <a:gd name="T9" fmla="*/ 2147483646 h 3748"/>
                <a:gd name="T10" fmla="*/ 2147483646 w 8333"/>
                <a:gd name="T11" fmla="*/ 2147483646 h 3748"/>
                <a:gd name="T12" fmla="*/ 2147483646 w 8333"/>
                <a:gd name="T13" fmla="*/ 2147483646 h 3748"/>
                <a:gd name="T14" fmla="*/ 2147483646 w 8333"/>
                <a:gd name="T15" fmla="*/ 2147483646 h 3748"/>
                <a:gd name="T16" fmla="*/ 2147483646 w 8333"/>
                <a:gd name="T17" fmla="*/ 2147483646 h 3748"/>
                <a:gd name="T18" fmla="*/ 2147483646 w 8333"/>
                <a:gd name="T19" fmla="*/ 2147483646 h 3748"/>
                <a:gd name="T20" fmla="*/ 2147483646 w 8333"/>
                <a:gd name="T21" fmla="*/ 2147483646 h 3748"/>
                <a:gd name="T22" fmla="*/ 2147483646 w 8333"/>
                <a:gd name="T23" fmla="*/ 2147483646 h 3748"/>
                <a:gd name="T24" fmla="*/ 2147483646 w 8333"/>
                <a:gd name="T25" fmla="*/ 2147483646 h 3748"/>
                <a:gd name="T26" fmla="*/ 2147483646 w 8333"/>
                <a:gd name="T27" fmla="*/ 2147483646 h 3748"/>
                <a:gd name="T28" fmla="*/ 2147483646 w 8333"/>
                <a:gd name="T29" fmla="*/ 2147483646 h 3748"/>
                <a:gd name="T30" fmla="*/ 2147483646 w 8333"/>
                <a:gd name="T31" fmla="*/ 2147483646 h 3748"/>
                <a:gd name="T32" fmla="*/ 2147483646 w 8333"/>
                <a:gd name="T33" fmla="*/ 2147483646 h 3748"/>
                <a:gd name="T34" fmla="*/ 2147483646 w 8333"/>
                <a:gd name="T35" fmla="*/ 2147483646 h 3748"/>
                <a:gd name="T36" fmla="*/ 2147483646 w 8333"/>
                <a:gd name="T37" fmla="*/ 2147483646 h 3748"/>
                <a:gd name="T38" fmla="*/ 2147483646 w 8333"/>
                <a:gd name="T39" fmla="*/ 2147483646 h 3748"/>
                <a:gd name="T40" fmla="*/ 2147483646 w 8333"/>
                <a:gd name="T41" fmla="*/ 2147483646 h 3748"/>
                <a:gd name="T42" fmla="*/ 2147483646 w 8333"/>
                <a:gd name="T43" fmla="*/ 2147483646 h 374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333" h="3748" extrusionOk="0">
                  <a:moveTo>
                    <a:pt x="7739" y="386"/>
                  </a:moveTo>
                  <a:cubicBezTo>
                    <a:pt x="7278" y="964"/>
                    <a:pt x="6749" y="1501"/>
                    <a:pt x="6256" y="2043"/>
                  </a:cubicBezTo>
                  <a:cubicBezTo>
                    <a:pt x="5949" y="2380"/>
                    <a:pt x="5639" y="2716"/>
                    <a:pt x="5328" y="3050"/>
                  </a:cubicBezTo>
                  <a:cubicBezTo>
                    <a:pt x="5244" y="3139"/>
                    <a:pt x="4896" y="3421"/>
                    <a:pt x="4990" y="3447"/>
                  </a:cubicBezTo>
                  <a:cubicBezTo>
                    <a:pt x="4814" y="3439"/>
                    <a:pt x="4505" y="3296"/>
                    <a:pt x="4383" y="3263"/>
                  </a:cubicBezTo>
                  <a:cubicBezTo>
                    <a:pt x="3941" y="3143"/>
                    <a:pt x="3500" y="3023"/>
                    <a:pt x="3058" y="2902"/>
                  </a:cubicBezTo>
                  <a:cubicBezTo>
                    <a:pt x="2350" y="2706"/>
                    <a:pt x="1643" y="2511"/>
                    <a:pt x="943" y="2290"/>
                  </a:cubicBezTo>
                  <a:cubicBezTo>
                    <a:pt x="3222" y="1689"/>
                    <a:pt x="5472" y="1025"/>
                    <a:pt x="7739" y="386"/>
                  </a:cubicBezTo>
                  <a:close/>
                  <a:moveTo>
                    <a:pt x="8082" y="1"/>
                  </a:moveTo>
                  <a:cubicBezTo>
                    <a:pt x="8050" y="1"/>
                    <a:pt x="8020" y="14"/>
                    <a:pt x="7998" y="44"/>
                  </a:cubicBezTo>
                  <a:cubicBezTo>
                    <a:pt x="7995" y="49"/>
                    <a:pt x="7992" y="53"/>
                    <a:pt x="7988" y="58"/>
                  </a:cubicBezTo>
                  <a:cubicBezTo>
                    <a:pt x="6870" y="212"/>
                    <a:pt x="5792" y="635"/>
                    <a:pt x="4711" y="942"/>
                  </a:cubicBezTo>
                  <a:cubicBezTo>
                    <a:pt x="3217" y="1368"/>
                    <a:pt x="1696" y="1704"/>
                    <a:pt x="192" y="2093"/>
                  </a:cubicBezTo>
                  <a:cubicBezTo>
                    <a:pt x="0" y="2142"/>
                    <a:pt x="92" y="2381"/>
                    <a:pt x="233" y="2430"/>
                  </a:cubicBezTo>
                  <a:cubicBezTo>
                    <a:pt x="1801" y="2964"/>
                    <a:pt x="3454" y="3322"/>
                    <a:pt x="5057" y="3742"/>
                  </a:cubicBezTo>
                  <a:cubicBezTo>
                    <a:pt x="5070" y="3746"/>
                    <a:pt x="5084" y="3748"/>
                    <a:pt x="5097" y="3748"/>
                  </a:cubicBezTo>
                  <a:cubicBezTo>
                    <a:pt x="5135" y="3748"/>
                    <a:pt x="5171" y="3733"/>
                    <a:pt x="5198" y="3703"/>
                  </a:cubicBezTo>
                  <a:cubicBezTo>
                    <a:pt x="6225" y="2589"/>
                    <a:pt x="7365" y="1499"/>
                    <a:pt x="8254" y="268"/>
                  </a:cubicBezTo>
                  <a:cubicBezTo>
                    <a:pt x="8333" y="159"/>
                    <a:pt x="8195" y="1"/>
                    <a:pt x="8082"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333;p5">
              <a:extLst>
                <a:ext uri="{FF2B5EF4-FFF2-40B4-BE49-F238E27FC236}">
                  <a16:creationId xmlns:a16="http://schemas.microsoft.com/office/drawing/2014/main" id="{70A0DA5A-D216-4783-AF29-C7D5B4522933}"/>
                </a:ext>
              </a:extLst>
            </p:cNvPr>
            <p:cNvSpPr>
              <a:spLocks/>
            </p:cNvSpPr>
            <p:nvPr/>
          </p:nvSpPr>
          <p:spPr bwMode="auto">
            <a:xfrm>
              <a:off x="6572148" y="2905238"/>
              <a:ext cx="656539" cy="437607"/>
            </a:xfrm>
            <a:custGeom>
              <a:avLst/>
              <a:gdLst>
                <a:gd name="T0" fmla="*/ 2147483646 w 9608"/>
                <a:gd name="T1" fmla="*/ 0 h 6586"/>
                <a:gd name="T2" fmla="*/ 2147483646 w 9608"/>
                <a:gd name="T3" fmla="*/ 2147483646 h 6586"/>
                <a:gd name="T4" fmla="*/ 2147483646 w 9608"/>
                <a:gd name="T5" fmla="*/ 2147483646 h 6586"/>
                <a:gd name="T6" fmla="*/ 2147483646 w 9608"/>
                <a:gd name="T7" fmla="*/ 2147483646 h 6586"/>
                <a:gd name="T8" fmla="*/ 2147483646 w 9608"/>
                <a:gd name="T9" fmla="*/ 2147483646 h 6586"/>
                <a:gd name="T10" fmla="*/ 2147483646 w 9608"/>
                <a:gd name="T11" fmla="*/ 2147483646 h 6586"/>
                <a:gd name="T12" fmla="*/ 2147483646 w 9608"/>
                <a:gd name="T13" fmla="*/ 2147483646 h 6586"/>
                <a:gd name="T14" fmla="*/ 2147483646 w 9608"/>
                <a:gd name="T15" fmla="*/ 2147483646 h 6586"/>
                <a:gd name="T16" fmla="*/ 2147483646 w 9608"/>
                <a:gd name="T17" fmla="*/ 2147483646 h 6586"/>
                <a:gd name="T18" fmla="*/ 2147483646 w 9608"/>
                <a:gd name="T19" fmla="*/ 2147483646 h 6586"/>
                <a:gd name="T20" fmla="*/ 2147483646 w 9608"/>
                <a:gd name="T21" fmla="*/ 2147483646 h 6586"/>
                <a:gd name="T22" fmla="*/ 2147483646 w 9608"/>
                <a:gd name="T23" fmla="*/ 2147483646 h 6586"/>
                <a:gd name="T24" fmla="*/ 2147483646 w 9608"/>
                <a:gd name="T25" fmla="*/ 2147483646 h 6586"/>
                <a:gd name="T26" fmla="*/ 2147483646 w 9608"/>
                <a:gd name="T27" fmla="*/ 2147483646 h 6586"/>
                <a:gd name="T28" fmla="*/ 2147483646 w 9608"/>
                <a:gd name="T29" fmla="*/ 2147483646 h 6586"/>
                <a:gd name="T30" fmla="*/ 2147483646 w 9608"/>
                <a:gd name="T31" fmla="*/ 2147483646 h 6586"/>
                <a:gd name="T32" fmla="*/ 2147483646 w 9608"/>
                <a:gd name="T33" fmla="*/ 2147483646 h 6586"/>
                <a:gd name="T34" fmla="*/ 2147483646 w 9608"/>
                <a:gd name="T35" fmla="*/ 2147483646 h 6586"/>
                <a:gd name="T36" fmla="*/ 2147483646 w 9608"/>
                <a:gd name="T37" fmla="*/ 2147483646 h 6586"/>
                <a:gd name="T38" fmla="*/ 2147483646 w 9608"/>
                <a:gd name="T39" fmla="*/ 2147483646 h 6586"/>
                <a:gd name="T40" fmla="*/ 2147483646 w 9608"/>
                <a:gd name="T41" fmla="*/ 2147483646 h 6586"/>
                <a:gd name="T42" fmla="*/ 2147483646 w 9608"/>
                <a:gd name="T43" fmla="*/ 2147483646 h 6586"/>
                <a:gd name="T44" fmla="*/ 2147483646 w 9608"/>
                <a:gd name="T45" fmla="*/ 2147483646 h 6586"/>
                <a:gd name="T46" fmla="*/ 2147483646 w 9608"/>
                <a:gd name="T47" fmla="*/ 2147483646 h 6586"/>
                <a:gd name="T48" fmla="*/ 2147483646 w 9608"/>
                <a:gd name="T49" fmla="*/ 2147483646 h 6586"/>
                <a:gd name="T50" fmla="*/ 2147483646 w 9608"/>
                <a:gd name="T51" fmla="*/ 0 h 658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9608" h="6586" extrusionOk="0">
                  <a:moveTo>
                    <a:pt x="8184" y="0"/>
                  </a:moveTo>
                  <a:cubicBezTo>
                    <a:pt x="8154" y="0"/>
                    <a:pt x="8129" y="67"/>
                    <a:pt x="8145" y="109"/>
                  </a:cubicBezTo>
                  <a:cubicBezTo>
                    <a:pt x="8396" y="739"/>
                    <a:pt x="8528" y="1443"/>
                    <a:pt x="8714" y="2096"/>
                  </a:cubicBezTo>
                  <a:cubicBezTo>
                    <a:pt x="8846" y="2558"/>
                    <a:pt x="8975" y="3021"/>
                    <a:pt x="9106" y="3485"/>
                  </a:cubicBezTo>
                  <a:cubicBezTo>
                    <a:pt x="9137" y="3599"/>
                    <a:pt x="9327" y="4015"/>
                    <a:pt x="9345" y="4227"/>
                  </a:cubicBezTo>
                  <a:cubicBezTo>
                    <a:pt x="9340" y="4224"/>
                    <a:pt x="9334" y="4223"/>
                    <a:pt x="9327" y="4223"/>
                  </a:cubicBezTo>
                  <a:cubicBezTo>
                    <a:pt x="9281" y="4223"/>
                    <a:pt x="9187" y="4273"/>
                    <a:pt x="9101" y="4293"/>
                  </a:cubicBezTo>
                  <a:cubicBezTo>
                    <a:pt x="8837" y="4354"/>
                    <a:pt x="8574" y="4428"/>
                    <a:pt x="8311" y="4496"/>
                  </a:cubicBezTo>
                  <a:cubicBezTo>
                    <a:pt x="7432" y="4721"/>
                    <a:pt x="6554" y="4945"/>
                    <a:pt x="5675" y="5172"/>
                  </a:cubicBezTo>
                  <a:cubicBezTo>
                    <a:pt x="4796" y="5400"/>
                    <a:pt x="3917" y="5628"/>
                    <a:pt x="3038" y="5857"/>
                  </a:cubicBezTo>
                  <a:cubicBezTo>
                    <a:pt x="2585" y="5974"/>
                    <a:pt x="1968" y="6268"/>
                    <a:pt x="1489" y="6271"/>
                  </a:cubicBezTo>
                  <a:cubicBezTo>
                    <a:pt x="1474" y="6210"/>
                    <a:pt x="1405" y="6106"/>
                    <a:pt x="1395" y="6029"/>
                  </a:cubicBezTo>
                  <a:cubicBezTo>
                    <a:pt x="1326" y="5508"/>
                    <a:pt x="1067" y="4934"/>
                    <a:pt x="928" y="4434"/>
                  </a:cubicBezTo>
                  <a:cubicBezTo>
                    <a:pt x="715" y="3660"/>
                    <a:pt x="539" y="2871"/>
                    <a:pt x="283" y="2111"/>
                  </a:cubicBezTo>
                  <a:cubicBezTo>
                    <a:pt x="270" y="2072"/>
                    <a:pt x="224" y="2038"/>
                    <a:pt x="185" y="2038"/>
                  </a:cubicBezTo>
                  <a:cubicBezTo>
                    <a:pt x="160" y="2038"/>
                    <a:pt x="138" y="2053"/>
                    <a:pt x="131" y="2091"/>
                  </a:cubicBezTo>
                  <a:cubicBezTo>
                    <a:pt x="0" y="2810"/>
                    <a:pt x="479" y="3822"/>
                    <a:pt x="669" y="4505"/>
                  </a:cubicBezTo>
                  <a:cubicBezTo>
                    <a:pt x="848" y="5149"/>
                    <a:pt x="967" y="5906"/>
                    <a:pt x="1291" y="6496"/>
                  </a:cubicBezTo>
                  <a:cubicBezTo>
                    <a:pt x="1315" y="6540"/>
                    <a:pt x="1385" y="6585"/>
                    <a:pt x="1442" y="6585"/>
                  </a:cubicBezTo>
                  <a:cubicBezTo>
                    <a:pt x="1450" y="6585"/>
                    <a:pt x="1457" y="6585"/>
                    <a:pt x="1465" y="6583"/>
                  </a:cubicBezTo>
                  <a:cubicBezTo>
                    <a:pt x="4159" y="5884"/>
                    <a:pt x="6852" y="5183"/>
                    <a:pt x="9546" y="4478"/>
                  </a:cubicBezTo>
                  <a:cubicBezTo>
                    <a:pt x="9604" y="4463"/>
                    <a:pt x="9608" y="4387"/>
                    <a:pt x="9596" y="4340"/>
                  </a:cubicBezTo>
                  <a:cubicBezTo>
                    <a:pt x="9229" y="2933"/>
                    <a:pt x="8884" y="1330"/>
                    <a:pt x="8219" y="32"/>
                  </a:cubicBezTo>
                  <a:cubicBezTo>
                    <a:pt x="8208" y="9"/>
                    <a:pt x="8196" y="0"/>
                    <a:pt x="818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26" name="Google Shape;334;p5">
            <a:extLst>
              <a:ext uri="{FF2B5EF4-FFF2-40B4-BE49-F238E27FC236}">
                <a16:creationId xmlns:a16="http://schemas.microsoft.com/office/drawing/2014/main" id="{399CBBEB-69D8-428C-A49F-CF0596D3DFB1}"/>
              </a:ext>
            </a:extLst>
          </p:cNvPr>
          <p:cNvSpPr>
            <a:spLocks/>
          </p:cNvSpPr>
          <p:nvPr/>
        </p:nvSpPr>
        <p:spPr bwMode="auto">
          <a:xfrm>
            <a:off x="11728451" y="6132514"/>
            <a:ext cx="289983" cy="420687"/>
          </a:xfrm>
          <a:custGeom>
            <a:avLst/>
            <a:gdLst>
              <a:gd name="T0" fmla="*/ 2147483646 w 3973"/>
              <a:gd name="T1" fmla="*/ 0 h 5922"/>
              <a:gd name="T2" fmla="*/ 2147483646 w 3973"/>
              <a:gd name="T3" fmla="*/ 0 h 5922"/>
              <a:gd name="T4" fmla="*/ 2147483646 w 3973"/>
              <a:gd name="T5" fmla="*/ 2147483646 h 5922"/>
              <a:gd name="T6" fmla="*/ 2147483646 w 3973"/>
              <a:gd name="T7" fmla="*/ 2147483646 h 5922"/>
              <a:gd name="T8" fmla="*/ 2147483646 w 3973"/>
              <a:gd name="T9" fmla="*/ 2147483646 h 5922"/>
              <a:gd name="T10" fmla="*/ 2147483646 w 3973"/>
              <a:gd name="T11" fmla="*/ 2147483646 h 5922"/>
              <a:gd name="T12" fmla="*/ 2147483646 w 3973"/>
              <a:gd name="T13" fmla="*/ 2147483646 h 5922"/>
              <a:gd name="T14" fmla="*/ 2147483646 w 3973"/>
              <a:gd name="T15" fmla="*/ 2147483646 h 5922"/>
              <a:gd name="T16" fmla="*/ 2147483646 w 3973"/>
              <a:gd name="T17" fmla="*/ 0 h 59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73" h="5922" extrusionOk="0">
                <a:moveTo>
                  <a:pt x="972" y="0"/>
                </a:moveTo>
                <a:lnTo>
                  <a:pt x="972" y="0"/>
                </a:lnTo>
                <a:cubicBezTo>
                  <a:pt x="1216" y="859"/>
                  <a:pt x="1850" y="2785"/>
                  <a:pt x="1" y="3666"/>
                </a:cubicBezTo>
                <a:cubicBezTo>
                  <a:pt x="216" y="3593"/>
                  <a:pt x="422" y="3559"/>
                  <a:pt x="618" y="3559"/>
                </a:cubicBezTo>
                <a:cubicBezTo>
                  <a:pt x="1697" y="3559"/>
                  <a:pt x="2484" y="4595"/>
                  <a:pt x="2989" y="5922"/>
                </a:cubicBezTo>
                <a:cubicBezTo>
                  <a:pt x="2466" y="3666"/>
                  <a:pt x="2765" y="2961"/>
                  <a:pt x="3972" y="2411"/>
                </a:cubicBezTo>
                <a:cubicBezTo>
                  <a:pt x="3768" y="2471"/>
                  <a:pt x="3576" y="2498"/>
                  <a:pt x="3395" y="2498"/>
                </a:cubicBezTo>
                <a:cubicBezTo>
                  <a:pt x="2162" y="2498"/>
                  <a:pt x="1461" y="1207"/>
                  <a:pt x="972"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7" name="Google Shape;335;p5">
            <a:extLst>
              <a:ext uri="{FF2B5EF4-FFF2-40B4-BE49-F238E27FC236}">
                <a16:creationId xmlns:a16="http://schemas.microsoft.com/office/drawing/2014/main" id="{B01CA6D0-5C15-4392-A72A-D0BCAB9DFCDD}"/>
              </a:ext>
            </a:extLst>
          </p:cNvPr>
          <p:cNvSpPr>
            <a:spLocks/>
          </p:cNvSpPr>
          <p:nvPr/>
        </p:nvSpPr>
        <p:spPr bwMode="auto">
          <a:xfrm>
            <a:off x="10998200" y="6045200"/>
            <a:ext cx="338667" cy="292100"/>
          </a:xfrm>
          <a:custGeom>
            <a:avLst/>
            <a:gdLst>
              <a:gd name="T0" fmla="*/ 2147483646 w 5734"/>
              <a:gd name="T1" fmla="*/ 0 h 5078"/>
              <a:gd name="T2" fmla="*/ 2147483646 w 5734"/>
              <a:gd name="T3" fmla="*/ 2147483646 h 5078"/>
              <a:gd name="T4" fmla="*/ 2147483646 w 5734"/>
              <a:gd name="T5" fmla="*/ 2147483646 h 5078"/>
              <a:gd name="T6" fmla="*/ 2147483646 w 5734"/>
              <a:gd name="T7" fmla="*/ 2147483646 h 5078"/>
              <a:gd name="T8" fmla="*/ 2147483646 w 5734"/>
              <a:gd name="T9" fmla="*/ 2147483646 h 5078"/>
              <a:gd name="T10" fmla="*/ 2147483646 w 5734"/>
              <a:gd name="T11" fmla="*/ 2147483646 h 5078"/>
              <a:gd name="T12" fmla="*/ 2147483646 w 5734"/>
              <a:gd name="T13" fmla="*/ 2147483646 h 5078"/>
              <a:gd name="T14" fmla="*/ 2147483646 w 5734"/>
              <a:gd name="T15" fmla="*/ 2147483646 h 5078"/>
              <a:gd name="T16" fmla="*/ 2147483646 w 5734"/>
              <a:gd name="T17" fmla="*/ 2147483646 h 5078"/>
              <a:gd name="T18" fmla="*/ 2147483646 w 5734"/>
              <a:gd name="T19" fmla="*/ 2147483646 h 5078"/>
              <a:gd name="T20" fmla="*/ 2147483646 w 5734"/>
              <a:gd name="T21" fmla="*/ 2147483646 h 5078"/>
              <a:gd name="T22" fmla="*/ 2147483646 w 5734"/>
              <a:gd name="T23" fmla="*/ 2147483646 h 5078"/>
              <a:gd name="T24" fmla="*/ 2147483646 w 5734"/>
              <a:gd name="T25" fmla="*/ 2147483646 h 5078"/>
              <a:gd name="T26" fmla="*/ 2147483646 w 5734"/>
              <a:gd name="T27" fmla="*/ 2147483646 h 5078"/>
              <a:gd name="T28" fmla="*/ 2147483646 w 5734"/>
              <a:gd name="T29" fmla="*/ 2147483646 h 5078"/>
              <a:gd name="T30" fmla="*/ 2147483646 w 5734"/>
              <a:gd name="T31" fmla="*/ 2147483646 h 5078"/>
              <a:gd name="T32" fmla="*/ 2147483646 w 5734"/>
              <a:gd name="T33" fmla="*/ 2147483646 h 5078"/>
              <a:gd name="T34" fmla="*/ 2147483646 w 5734"/>
              <a:gd name="T35" fmla="*/ 2147483646 h 5078"/>
              <a:gd name="T36" fmla="*/ 2147483646 w 5734"/>
              <a:gd name="T37" fmla="*/ 2147483646 h 5078"/>
              <a:gd name="T38" fmla="*/ 2147483646 w 5734"/>
              <a:gd name="T39" fmla="*/ 2147483646 h 5078"/>
              <a:gd name="T40" fmla="*/ 2147483646 w 5734"/>
              <a:gd name="T41" fmla="*/ 2147483646 h 5078"/>
              <a:gd name="T42" fmla="*/ 2147483646 w 5734"/>
              <a:gd name="T43" fmla="*/ 2147483646 h 5078"/>
              <a:gd name="T44" fmla="*/ 2147483646 w 5734"/>
              <a:gd name="T45" fmla="*/ 2147483646 h 5078"/>
              <a:gd name="T46" fmla="*/ 2147483646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8" name="Google Shape;336;p5">
            <a:extLst>
              <a:ext uri="{FF2B5EF4-FFF2-40B4-BE49-F238E27FC236}">
                <a16:creationId xmlns:a16="http://schemas.microsoft.com/office/drawing/2014/main" id="{19AC5533-D6E7-4F00-B2F5-E7B0F2DF6C53}"/>
              </a:ext>
            </a:extLst>
          </p:cNvPr>
          <p:cNvSpPr/>
          <p:nvPr/>
        </p:nvSpPr>
        <p:spPr>
          <a:xfrm>
            <a:off x="10668000" y="5349876"/>
            <a:ext cx="330200" cy="295275"/>
          </a:xfrm>
          <a:custGeom>
            <a:avLst/>
            <a:gdLst/>
            <a:ahLst/>
            <a:cxnLst/>
            <a:rect l="l" t="t" r="r" b="b"/>
            <a:pathLst>
              <a:path w="4533" h="4162" extrusionOk="0">
                <a:moveTo>
                  <a:pt x="1237" y="0"/>
                </a:moveTo>
                <a:cubicBezTo>
                  <a:pt x="1232" y="0"/>
                  <a:pt x="1227" y="1"/>
                  <a:pt x="1224" y="3"/>
                </a:cubicBezTo>
                <a:cubicBezTo>
                  <a:pt x="1124" y="59"/>
                  <a:pt x="1224" y="1681"/>
                  <a:pt x="1224" y="1681"/>
                </a:cubicBezTo>
                <a:cubicBezTo>
                  <a:pt x="1224" y="1681"/>
                  <a:pt x="0" y="2243"/>
                  <a:pt x="0" y="2375"/>
                </a:cubicBezTo>
                <a:cubicBezTo>
                  <a:pt x="0" y="2508"/>
                  <a:pt x="1819" y="2673"/>
                  <a:pt x="1819" y="2673"/>
                </a:cubicBezTo>
                <a:cubicBezTo>
                  <a:pt x="1819" y="2673"/>
                  <a:pt x="1919" y="4161"/>
                  <a:pt x="2085" y="4161"/>
                </a:cubicBezTo>
                <a:cubicBezTo>
                  <a:pt x="2250" y="4161"/>
                  <a:pt x="2891" y="2408"/>
                  <a:pt x="2891" y="2408"/>
                </a:cubicBezTo>
                <a:cubicBezTo>
                  <a:pt x="2891" y="2408"/>
                  <a:pt x="3857" y="2705"/>
                  <a:pt x="4277" y="2705"/>
                </a:cubicBezTo>
                <a:cubicBezTo>
                  <a:pt x="4382" y="2705"/>
                  <a:pt x="4453" y="2686"/>
                  <a:pt x="4467" y="2640"/>
                </a:cubicBezTo>
                <a:cubicBezTo>
                  <a:pt x="4532" y="2408"/>
                  <a:pt x="3441" y="1382"/>
                  <a:pt x="3441" y="1382"/>
                </a:cubicBezTo>
                <a:cubicBezTo>
                  <a:pt x="3441" y="1382"/>
                  <a:pt x="4168" y="291"/>
                  <a:pt x="4036" y="191"/>
                </a:cubicBezTo>
                <a:cubicBezTo>
                  <a:pt x="4028" y="185"/>
                  <a:pt x="4014" y="182"/>
                  <a:pt x="3996" y="182"/>
                </a:cubicBezTo>
                <a:cubicBezTo>
                  <a:pt x="3729" y="182"/>
                  <a:pt x="2481" y="820"/>
                  <a:pt x="2481" y="820"/>
                </a:cubicBezTo>
                <a:cubicBezTo>
                  <a:pt x="2481" y="820"/>
                  <a:pt x="1394" y="0"/>
                  <a:pt x="1237" y="0"/>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29" name="Google Shape;337;p5">
            <a:extLst>
              <a:ext uri="{FF2B5EF4-FFF2-40B4-BE49-F238E27FC236}">
                <a16:creationId xmlns:a16="http://schemas.microsoft.com/office/drawing/2014/main" id="{46D7C31D-6DA7-45E7-A811-DC89D760D11F}"/>
              </a:ext>
            </a:extLst>
          </p:cNvPr>
          <p:cNvSpPr/>
          <p:nvPr/>
        </p:nvSpPr>
        <p:spPr>
          <a:xfrm>
            <a:off x="11495618" y="1441450"/>
            <a:ext cx="311149" cy="241300"/>
          </a:xfrm>
          <a:custGeom>
            <a:avLst/>
            <a:gdLst/>
            <a:ahLst/>
            <a:cxnLst/>
            <a:rect l="l" t="t" r="r" b="b"/>
            <a:pathLst>
              <a:path w="7855" h="6232" extrusionOk="0">
                <a:moveTo>
                  <a:pt x="6497" y="1"/>
                </a:moveTo>
                <a:cubicBezTo>
                  <a:pt x="6111" y="1"/>
                  <a:pt x="5698" y="160"/>
                  <a:pt x="5348" y="444"/>
                </a:cubicBezTo>
                <a:cubicBezTo>
                  <a:pt x="4471" y="1154"/>
                  <a:pt x="4429" y="2700"/>
                  <a:pt x="4429" y="2700"/>
                </a:cubicBezTo>
                <a:cubicBezTo>
                  <a:pt x="4429" y="2700"/>
                  <a:pt x="3081" y="1547"/>
                  <a:pt x="1900" y="1547"/>
                </a:cubicBezTo>
                <a:cubicBezTo>
                  <a:pt x="1471" y="1547"/>
                  <a:pt x="1065" y="1700"/>
                  <a:pt x="753" y="2115"/>
                </a:cubicBezTo>
                <a:cubicBezTo>
                  <a:pt x="1" y="3116"/>
                  <a:pt x="878" y="4835"/>
                  <a:pt x="2590" y="5417"/>
                </a:cubicBezTo>
                <a:cubicBezTo>
                  <a:pt x="4303" y="6000"/>
                  <a:pt x="6308" y="6231"/>
                  <a:pt x="6308" y="6231"/>
                </a:cubicBezTo>
                <a:cubicBezTo>
                  <a:pt x="6308" y="6231"/>
                  <a:pt x="7854" y="3252"/>
                  <a:pt x="7771" y="1535"/>
                </a:cubicBezTo>
                <a:cubicBezTo>
                  <a:pt x="7719" y="456"/>
                  <a:pt x="7148" y="1"/>
                  <a:pt x="6497" y="1"/>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0" name="Google Shape;338;p5">
            <a:extLst>
              <a:ext uri="{FF2B5EF4-FFF2-40B4-BE49-F238E27FC236}">
                <a16:creationId xmlns:a16="http://schemas.microsoft.com/office/drawing/2014/main" id="{628A4E3A-477F-4C22-B7B2-E1C4CEFEB134}"/>
              </a:ext>
            </a:extLst>
          </p:cNvPr>
          <p:cNvSpPr>
            <a:spLocks/>
          </p:cNvSpPr>
          <p:nvPr/>
        </p:nvSpPr>
        <p:spPr bwMode="auto">
          <a:xfrm>
            <a:off x="11398251" y="2084389"/>
            <a:ext cx="416983" cy="587375"/>
          </a:xfrm>
          <a:custGeom>
            <a:avLst/>
            <a:gdLst>
              <a:gd name="T0" fmla="*/ 2147483646 w 12328"/>
              <a:gd name="T1" fmla="*/ 2147483646 h 17372"/>
              <a:gd name="T2" fmla="*/ 2147483646 w 12328"/>
              <a:gd name="T3" fmla="*/ 2147483646 h 17372"/>
              <a:gd name="T4" fmla="*/ 2147483646 w 12328"/>
              <a:gd name="T5" fmla="*/ 2147483646 h 17372"/>
              <a:gd name="T6" fmla="*/ 2147483646 w 12328"/>
              <a:gd name="T7" fmla="*/ 2147483646 h 17372"/>
              <a:gd name="T8" fmla="*/ 2147483646 w 12328"/>
              <a:gd name="T9" fmla="*/ 2147483646 h 17372"/>
              <a:gd name="T10" fmla="*/ 2147483646 w 12328"/>
              <a:gd name="T11" fmla="*/ 2147483646 h 17372"/>
              <a:gd name="T12" fmla="*/ 2147483646 w 12328"/>
              <a:gd name="T13" fmla="*/ 2147483646 h 17372"/>
              <a:gd name="T14" fmla="*/ 2147483646 w 12328"/>
              <a:gd name="T15" fmla="*/ 2147483646 h 17372"/>
              <a:gd name="T16" fmla="*/ 2147483646 w 12328"/>
              <a:gd name="T17" fmla="*/ 2147483646 h 17372"/>
              <a:gd name="T18" fmla="*/ 2147483646 w 12328"/>
              <a:gd name="T19" fmla="*/ 2147483646 h 17372"/>
              <a:gd name="T20" fmla="*/ 2147483646 w 12328"/>
              <a:gd name="T21" fmla="*/ 2147483646 h 17372"/>
              <a:gd name="T22" fmla="*/ 2147483646 w 12328"/>
              <a:gd name="T23" fmla="*/ 0 h 17372"/>
              <a:gd name="T24" fmla="*/ 2147483646 w 12328"/>
              <a:gd name="T25" fmla="*/ 2147483646 h 17372"/>
              <a:gd name="T26" fmla="*/ 2147483646 w 12328"/>
              <a:gd name="T27" fmla="*/ 2147483646 h 17372"/>
              <a:gd name="T28" fmla="*/ 2147483646 w 12328"/>
              <a:gd name="T29" fmla="*/ 2147483646 h 17372"/>
              <a:gd name="T30" fmla="*/ 2147483646 w 12328"/>
              <a:gd name="T31" fmla="*/ 2147483646 h 17372"/>
              <a:gd name="T32" fmla="*/ 2147483646 w 12328"/>
              <a:gd name="T33" fmla="*/ 2147483646 h 17372"/>
              <a:gd name="T34" fmla="*/ 2147483646 w 12328"/>
              <a:gd name="T35" fmla="*/ 2147483646 h 17372"/>
              <a:gd name="T36" fmla="*/ 2147483646 w 12328"/>
              <a:gd name="T37" fmla="*/ 2147483646 h 17372"/>
              <a:gd name="T38" fmla="*/ 2147483646 w 12328"/>
              <a:gd name="T39" fmla="*/ 2147483646 h 17372"/>
              <a:gd name="T40" fmla="*/ 2147483646 w 12328"/>
              <a:gd name="T41" fmla="*/ 2147483646 h 17372"/>
              <a:gd name="T42" fmla="*/ 2147483646 w 12328"/>
              <a:gd name="T43" fmla="*/ 2147483646 h 17372"/>
              <a:gd name="T44" fmla="*/ 2147483646 w 12328"/>
              <a:gd name="T45" fmla="*/ 2147483646 h 17372"/>
              <a:gd name="T46" fmla="*/ 2147483646 w 12328"/>
              <a:gd name="T47" fmla="*/ 2147483646 h 17372"/>
              <a:gd name="T48" fmla="*/ 2147483646 w 12328"/>
              <a:gd name="T49" fmla="*/ 2147483646 h 17372"/>
              <a:gd name="T50" fmla="*/ 2147483646 w 12328"/>
              <a:gd name="T51" fmla="*/ 2147483646 h 17372"/>
              <a:gd name="T52" fmla="*/ 2147483646 w 12328"/>
              <a:gd name="T53" fmla="*/ 2147483646 h 17372"/>
              <a:gd name="T54" fmla="*/ 2147483646 w 12328"/>
              <a:gd name="T55" fmla="*/ 2147483646 h 17372"/>
              <a:gd name="T56" fmla="*/ 2147483646 w 12328"/>
              <a:gd name="T57" fmla="*/ 2147483646 h 17372"/>
              <a:gd name="T58" fmla="*/ 2147483646 w 12328"/>
              <a:gd name="T59" fmla="*/ 2147483646 h 17372"/>
              <a:gd name="T60" fmla="*/ 2147483646 w 12328"/>
              <a:gd name="T61" fmla="*/ 2147483646 h 17372"/>
              <a:gd name="T62" fmla="*/ 2147483646 w 12328"/>
              <a:gd name="T63" fmla="*/ 2147483646 h 17372"/>
              <a:gd name="T64" fmla="*/ 2147483646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1" name="Google Shape;339;p5">
            <a:extLst>
              <a:ext uri="{FF2B5EF4-FFF2-40B4-BE49-F238E27FC236}">
                <a16:creationId xmlns:a16="http://schemas.microsoft.com/office/drawing/2014/main" id="{67C7CDEF-A1F1-4F69-86C1-8771D73E7C84}"/>
              </a:ext>
            </a:extLst>
          </p:cNvPr>
          <p:cNvSpPr>
            <a:spLocks/>
          </p:cNvSpPr>
          <p:nvPr/>
        </p:nvSpPr>
        <p:spPr bwMode="auto">
          <a:xfrm>
            <a:off x="11618384" y="5168901"/>
            <a:ext cx="338667" cy="33496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2147483646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2147483646 h 6358"/>
              <a:gd name="T108" fmla="*/ 2147483646 w 6432"/>
              <a:gd name="T109" fmla="*/ 2147483646 h 6358"/>
              <a:gd name="T110" fmla="*/ 2147483646 w 6432"/>
              <a:gd name="T111" fmla="*/ 2147483646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2" name="Google Shape;340;p5">
            <a:extLst>
              <a:ext uri="{FF2B5EF4-FFF2-40B4-BE49-F238E27FC236}">
                <a16:creationId xmlns:a16="http://schemas.microsoft.com/office/drawing/2014/main" id="{83645A85-657A-44D5-A323-0255E99E916A}"/>
              </a:ext>
            </a:extLst>
          </p:cNvPr>
          <p:cNvSpPr>
            <a:spLocks/>
          </p:cNvSpPr>
          <p:nvPr/>
        </p:nvSpPr>
        <p:spPr bwMode="auto">
          <a:xfrm>
            <a:off x="11648017" y="704851"/>
            <a:ext cx="279400" cy="2762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2147483646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2147483646 h 6358"/>
              <a:gd name="T108" fmla="*/ 2147483646 w 6432"/>
              <a:gd name="T109" fmla="*/ 2147483646 h 6358"/>
              <a:gd name="T110" fmla="*/ 2147483646 w 6432"/>
              <a:gd name="T111" fmla="*/ 2147483646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3" name="Google Shape;341;p5">
            <a:extLst>
              <a:ext uri="{FF2B5EF4-FFF2-40B4-BE49-F238E27FC236}">
                <a16:creationId xmlns:a16="http://schemas.microsoft.com/office/drawing/2014/main" id="{BD30F037-AEFB-4BFC-92E8-292B76B92FFD}"/>
              </a:ext>
            </a:extLst>
          </p:cNvPr>
          <p:cNvSpPr>
            <a:spLocks/>
          </p:cNvSpPr>
          <p:nvPr/>
        </p:nvSpPr>
        <p:spPr bwMode="auto">
          <a:xfrm rot="19480381">
            <a:off x="10659534" y="2451101"/>
            <a:ext cx="302684" cy="176213"/>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4" name="Google Shape;342;p5">
            <a:extLst>
              <a:ext uri="{FF2B5EF4-FFF2-40B4-BE49-F238E27FC236}">
                <a16:creationId xmlns:a16="http://schemas.microsoft.com/office/drawing/2014/main" id="{D38FDF6F-F520-480F-8888-1FDB3C06A2AA}"/>
              </a:ext>
            </a:extLst>
          </p:cNvPr>
          <p:cNvSpPr>
            <a:spLocks/>
          </p:cNvSpPr>
          <p:nvPr/>
        </p:nvSpPr>
        <p:spPr bwMode="auto">
          <a:xfrm>
            <a:off x="3418418" y="2517775"/>
            <a:ext cx="520700" cy="488950"/>
          </a:xfrm>
          <a:custGeom>
            <a:avLst/>
            <a:gdLst>
              <a:gd name="T0" fmla="*/ 2147483646 w 6453"/>
              <a:gd name="T1" fmla="*/ 0 h 6222"/>
              <a:gd name="T2" fmla="*/ 2147483646 w 6453"/>
              <a:gd name="T3" fmla="*/ 2147483646 h 6222"/>
              <a:gd name="T4" fmla="*/ 2147483646 w 6453"/>
              <a:gd name="T5" fmla="*/ 2147483646 h 6222"/>
              <a:gd name="T6" fmla="*/ 2147483646 w 6453"/>
              <a:gd name="T7" fmla="*/ 2147483646 h 6222"/>
              <a:gd name="T8" fmla="*/ 2147483646 w 6453"/>
              <a:gd name="T9" fmla="*/ 2147483646 h 6222"/>
              <a:gd name="T10" fmla="*/ 2147483646 w 6453"/>
              <a:gd name="T11" fmla="*/ 2147483646 h 6222"/>
              <a:gd name="T12" fmla="*/ 2147483646 w 6453"/>
              <a:gd name="T13" fmla="*/ 2147483646 h 6222"/>
              <a:gd name="T14" fmla="*/ 2147483646 w 6453"/>
              <a:gd name="T15" fmla="*/ 2147483646 h 6222"/>
              <a:gd name="T16" fmla="*/ 2147483646 w 6453"/>
              <a:gd name="T17" fmla="*/ 2147483646 h 6222"/>
              <a:gd name="T18" fmla="*/ 2147483646 w 6453"/>
              <a:gd name="T19" fmla="*/ 2147483646 h 6222"/>
              <a:gd name="T20" fmla="*/ 2147483646 w 6453"/>
              <a:gd name="T21" fmla="*/ 2147483646 h 6222"/>
              <a:gd name="T22" fmla="*/ 2147483646 w 6453"/>
              <a:gd name="T23" fmla="*/ 2147483646 h 6222"/>
              <a:gd name="T24" fmla="*/ 2147483646 w 6453"/>
              <a:gd name="T25" fmla="*/ 2147483646 h 6222"/>
              <a:gd name="T26" fmla="*/ 2147483646 w 6453"/>
              <a:gd name="T27" fmla="*/ 2147483646 h 6222"/>
              <a:gd name="T28" fmla="*/ 2147483646 w 6453"/>
              <a:gd name="T29" fmla="*/ 0 h 622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453" h="6222" extrusionOk="0">
                <a:moveTo>
                  <a:pt x="2237" y="0"/>
                </a:moveTo>
                <a:cubicBezTo>
                  <a:pt x="2228" y="0"/>
                  <a:pt x="2220" y="3"/>
                  <a:pt x="2214" y="8"/>
                </a:cubicBezTo>
                <a:cubicBezTo>
                  <a:pt x="2062" y="142"/>
                  <a:pt x="1795" y="2240"/>
                  <a:pt x="1795" y="2240"/>
                </a:cubicBezTo>
                <a:cubicBezTo>
                  <a:pt x="1795" y="2240"/>
                  <a:pt x="77" y="2857"/>
                  <a:pt x="39" y="3236"/>
                </a:cubicBezTo>
                <a:cubicBezTo>
                  <a:pt x="0" y="3617"/>
                  <a:pt x="2043" y="4113"/>
                  <a:pt x="2043" y="4113"/>
                </a:cubicBezTo>
                <a:cubicBezTo>
                  <a:pt x="2043" y="4113"/>
                  <a:pt x="1641" y="6059"/>
                  <a:pt x="2042" y="6212"/>
                </a:cubicBezTo>
                <a:cubicBezTo>
                  <a:pt x="2058" y="6218"/>
                  <a:pt x="2076" y="6221"/>
                  <a:pt x="2095" y="6221"/>
                </a:cubicBezTo>
                <a:cubicBezTo>
                  <a:pt x="2551" y="6221"/>
                  <a:pt x="3805" y="4532"/>
                  <a:pt x="3805" y="4532"/>
                </a:cubicBezTo>
                <a:cubicBezTo>
                  <a:pt x="3805" y="4532"/>
                  <a:pt x="5142" y="5085"/>
                  <a:pt x="5634" y="5085"/>
                </a:cubicBezTo>
                <a:cubicBezTo>
                  <a:pt x="5720" y="5085"/>
                  <a:pt x="5781" y="5068"/>
                  <a:pt x="5804" y="5028"/>
                </a:cubicBezTo>
                <a:cubicBezTo>
                  <a:pt x="5956" y="4762"/>
                  <a:pt x="5002" y="3236"/>
                  <a:pt x="5002" y="3236"/>
                </a:cubicBezTo>
                <a:cubicBezTo>
                  <a:pt x="5002" y="3236"/>
                  <a:pt x="6452" y="1478"/>
                  <a:pt x="6300" y="1210"/>
                </a:cubicBezTo>
                <a:cubicBezTo>
                  <a:pt x="6272" y="1163"/>
                  <a:pt x="6168" y="1143"/>
                  <a:pt x="6015" y="1143"/>
                </a:cubicBezTo>
                <a:cubicBezTo>
                  <a:pt x="5313" y="1143"/>
                  <a:pt x="3589" y="1555"/>
                  <a:pt x="3589" y="1555"/>
                </a:cubicBezTo>
                <a:cubicBezTo>
                  <a:pt x="3589" y="1555"/>
                  <a:pt x="2459" y="0"/>
                  <a:pt x="2237"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5" name="Google Shape;348;p5">
            <a:extLst>
              <a:ext uri="{FF2B5EF4-FFF2-40B4-BE49-F238E27FC236}">
                <a16:creationId xmlns:a16="http://schemas.microsoft.com/office/drawing/2014/main" id="{AE7A99C5-E963-459C-BC30-0F2614D253EB}"/>
              </a:ext>
            </a:extLst>
          </p:cNvPr>
          <p:cNvSpPr/>
          <p:nvPr/>
        </p:nvSpPr>
        <p:spPr>
          <a:xfrm>
            <a:off x="637118" y="4967288"/>
            <a:ext cx="334433" cy="323850"/>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6" name="Google Shape;349;p5">
            <a:extLst>
              <a:ext uri="{FF2B5EF4-FFF2-40B4-BE49-F238E27FC236}">
                <a16:creationId xmlns:a16="http://schemas.microsoft.com/office/drawing/2014/main" id="{CAFD9F3B-D9C0-4326-8836-3243B1797CC8}"/>
              </a:ext>
            </a:extLst>
          </p:cNvPr>
          <p:cNvSpPr/>
          <p:nvPr/>
        </p:nvSpPr>
        <p:spPr>
          <a:xfrm>
            <a:off x="0" y="4187826"/>
            <a:ext cx="637117"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7" name="Google Shape;350;p5">
            <a:extLst>
              <a:ext uri="{FF2B5EF4-FFF2-40B4-BE49-F238E27FC236}">
                <a16:creationId xmlns:a16="http://schemas.microsoft.com/office/drawing/2014/main" id="{6FD2F94B-1225-40D4-82BA-6D07116F77D0}"/>
              </a:ext>
            </a:extLst>
          </p:cNvPr>
          <p:cNvSpPr>
            <a:spLocks/>
          </p:cNvSpPr>
          <p:nvPr/>
        </p:nvSpPr>
        <p:spPr bwMode="auto">
          <a:xfrm>
            <a:off x="205318" y="1925638"/>
            <a:ext cx="332316"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8" name="Google Shape;351;p5">
            <a:extLst>
              <a:ext uri="{FF2B5EF4-FFF2-40B4-BE49-F238E27FC236}">
                <a16:creationId xmlns:a16="http://schemas.microsoft.com/office/drawing/2014/main" id="{88DB4C2D-8BE9-44BC-AE5E-097F7BAAC828}"/>
              </a:ext>
            </a:extLst>
          </p:cNvPr>
          <p:cNvSpPr/>
          <p:nvPr/>
        </p:nvSpPr>
        <p:spPr>
          <a:xfrm flipH="1">
            <a:off x="11605685" y="2959100"/>
            <a:ext cx="637116"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9" name="Google Shape;352;p5">
            <a:extLst>
              <a:ext uri="{FF2B5EF4-FFF2-40B4-BE49-F238E27FC236}">
                <a16:creationId xmlns:a16="http://schemas.microsoft.com/office/drawing/2014/main" id="{4215BF88-0EBA-4372-8C68-F85C625AA1E4}"/>
              </a:ext>
            </a:extLst>
          </p:cNvPr>
          <p:cNvSpPr/>
          <p:nvPr/>
        </p:nvSpPr>
        <p:spPr>
          <a:xfrm>
            <a:off x="10890251" y="3328988"/>
            <a:ext cx="311149" cy="241300"/>
          </a:xfrm>
          <a:custGeom>
            <a:avLst/>
            <a:gdLst/>
            <a:ahLst/>
            <a:cxnLst/>
            <a:rect l="l" t="t" r="r" b="b"/>
            <a:pathLst>
              <a:path w="7855" h="6232" extrusionOk="0">
                <a:moveTo>
                  <a:pt x="6497" y="1"/>
                </a:moveTo>
                <a:cubicBezTo>
                  <a:pt x="6111" y="1"/>
                  <a:pt x="5698" y="160"/>
                  <a:pt x="5348" y="444"/>
                </a:cubicBezTo>
                <a:cubicBezTo>
                  <a:pt x="4471" y="1154"/>
                  <a:pt x="4429" y="2700"/>
                  <a:pt x="4429" y="2700"/>
                </a:cubicBezTo>
                <a:cubicBezTo>
                  <a:pt x="4429" y="2700"/>
                  <a:pt x="3081" y="1547"/>
                  <a:pt x="1900" y="1547"/>
                </a:cubicBezTo>
                <a:cubicBezTo>
                  <a:pt x="1471" y="1547"/>
                  <a:pt x="1065" y="1700"/>
                  <a:pt x="753" y="2115"/>
                </a:cubicBezTo>
                <a:cubicBezTo>
                  <a:pt x="1" y="3116"/>
                  <a:pt x="878" y="4835"/>
                  <a:pt x="2590" y="5417"/>
                </a:cubicBezTo>
                <a:cubicBezTo>
                  <a:pt x="4303" y="6000"/>
                  <a:pt x="6308" y="6231"/>
                  <a:pt x="6308" y="6231"/>
                </a:cubicBezTo>
                <a:cubicBezTo>
                  <a:pt x="6308" y="6231"/>
                  <a:pt x="7854" y="3252"/>
                  <a:pt x="7771" y="1535"/>
                </a:cubicBezTo>
                <a:cubicBezTo>
                  <a:pt x="7719" y="456"/>
                  <a:pt x="7148" y="1"/>
                  <a:pt x="6497" y="1"/>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43" name="Google Shape;343;p5"/>
          <p:cNvSpPr txBox="1">
            <a:spLocks noGrp="1"/>
          </p:cNvSpPr>
          <p:nvPr>
            <p:ph type="subTitle" idx="1"/>
          </p:nvPr>
        </p:nvSpPr>
        <p:spPr>
          <a:xfrm>
            <a:off x="5266933" y="4325267"/>
            <a:ext cx="3488000" cy="1403600"/>
          </a:xfrm>
          <a:prstGeom prst="rect">
            <a:avLst/>
          </a:prstGeom>
        </p:spPr>
        <p:txBody>
          <a:bodyPr spcFirstLastPara="1">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44" name="Google Shape;344;p5"/>
          <p:cNvSpPr txBox="1">
            <a:spLocks noGrp="1"/>
          </p:cNvSpPr>
          <p:nvPr>
            <p:ph type="subTitle" idx="2"/>
          </p:nvPr>
        </p:nvSpPr>
        <p:spPr>
          <a:xfrm>
            <a:off x="5266933" y="1799767"/>
            <a:ext cx="3488000" cy="1403600"/>
          </a:xfrm>
          <a:prstGeom prst="rect">
            <a:avLst/>
          </a:prstGeom>
        </p:spPr>
        <p:txBody>
          <a:bodyPr spcFirstLastPara="1">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45" name="Google Shape;345;p5"/>
          <p:cNvSpPr txBox="1">
            <a:spLocks noGrp="1"/>
          </p:cNvSpPr>
          <p:nvPr>
            <p:ph type="title"/>
          </p:nvPr>
        </p:nvSpPr>
        <p:spPr>
          <a:xfrm>
            <a:off x="950967" y="2421767"/>
            <a:ext cx="3488000" cy="2008400"/>
          </a:xfrm>
          <a:prstGeom prst="rect">
            <a:avLst/>
          </a:prstGeom>
        </p:spPr>
        <p:txBody>
          <a:bodyPr spcFirstLastPara="1" anchor="ctr">
            <a:noAutofit/>
          </a:bodyPr>
          <a:lstStyle>
            <a:lvl1pPr lvl="0">
              <a:spcBef>
                <a:spcPts val="0"/>
              </a:spcBef>
              <a:spcAft>
                <a:spcPts val="0"/>
              </a:spcAft>
              <a:buSzPts val="40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46" name="Google Shape;346;p5"/>
          <p:cNvSpPr txBox="1">
            <a:spLocks noGrp="1"/>
          </p:cNvSpPr>
          <p:nvPr>
            <p:ph type="subTitle" idx="3"/>
          </p:nvPr>
        </p:nvSpPr>
        <p:spPr>
          <a:xfrm>
            <a:off x="5269300" y="1097267"/>
            <a:ext cx="5085600" cy="616000"/>
          </a:xfrm>
          <a:prstGeom prst="rect">
            <a:avLst/>
          </a:prstGeom>
        </p:spPr>
        <p:txBody>
          <a:bodyPr spcFirstLastPara="1">
            <a:noAutofit/>
          </a:bodyPr>
          <a:lstStyle>
            <a:lvl1pPr lv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1pPr>
            <a:lvl2pPr lvl="1">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2pPr>
            <a:lvl3pPr lvl="2">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3pPr>
            <a:lvl4pPr lvl="3">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4pPr>
            <a:lvl5pPr lvl="4">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5pPr>
            <a:lvl6pPr lvl="5">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6pPr>
            <a:lvl7pPr lvl="6">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7pPr>
            <a:lvl8pPr lvl="7">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8pPr>
            <a:lvl9pPr lvl="8">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9pPr>
          </a:lstStyle>
          <a:p>
            <a:endParaRPr/>
          </a:p>
        </p:txBody>
      </p:sp>
      <p:sp>
        <p:nvSpPr>
          <p:cNvPr id="347" name="Google Shape;347;p5"/>
          <p:cNvSpPr txBox="1">
            <a:spLocks noGrp="1"/>
          </p:cNvSpPr>
          <p:nvPr>
            <p:ph type="subTitle" idx="4"/>
          </p:nvPr>
        </p:nvSpPr>
        <p:spPr>
          <a:xfrm>
            <a:off x="5269300" y="3624333"/>
            <a:ext cx="5085600" cy="616000"/>
          </a:xfrm>
          <a:prstGeom prst="rect">
            <a:avLst/>
          </a:prstGeom>
        </p:spPr>
        <p:txBody>
          <a:bodyPr spcFirstLastPara="1">
            <a:noAutofit/>
          </a:bodyPr>
          <a:lstStyle>
            <a:lvl1pPr lvl="0"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1pPr>
            <a:lvl2pPr lvl="1"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2pPr>
            <a:lvl3pPr lvl="2"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3pPr>
            <a:lvl4pPr lvl="3"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4pPr>
            <a:lvl5pPr lvl="4"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5pPr>
            <a:lvl6pPr lvl="5"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6pPr>
            <a:lvl7pPr lvl="6"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7pPr>
            <a:lvl8pPr lvl="7"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8pPr>
            <a:lvl9pPr lvl="8"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9pPr>
          </a:lstStyle>
          <a:p>
            <a:endParaRPr/>
          </a:p>
        </p:txBody>
      </p:sp>
    </p:spTree>
    <p:extLst>
      <p:ext uri="{BB962C8B-B14F-4D97-AF65-F5344CB8AC3E}">
        <p14:creationId xmlns:p14="http://schemas.microsoft.com/office/powerpoint/2010/main" val="393222185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68"/>
        <p:cNvGrpSpPr/>
        <p:nvPr/>
      </p:nvGrpSpPr>
      <p:grpSpPr>
        <a:xfrm>
          <a:off x="0" y="0"/>
          <a:ext cx="0" cy="0"/>
          <a:chOff x="0" y="0"/>
          <a:chExt cx="0" cy="0"/>
        </a:xfrm>
      </p:grpSpPr>
      <p:sp>
        <p:nvSpPr>
          <p:cNvPr id="4" name="Google Shape;371;p7">
            <a:extLst>
              <a:ext uri="{FF2B5EF4-FFF2-40B4-BE49-F238E27FC236}">
                <a16:creationId xmlns:a16="http://schemas.microsoft.com/office/drawing/2014/main" id="{840A0D80-8C46-4717-B6DE-EDEF2FBF64E0}"/>
              </a:ext>
            </a:extLst>
          </p:cNvPr>
          <p:cNvSpPr/>
          <p:nvPr/>
        </p:nvSpPr>
        <p:spPr>
          <a:xfrm>
            <a:off x="11241617" y="1698626"/>
            <a:ext cx="389467" cy="301625"/>
          </a:xfrm>
          <a:custGeom>
            <a:avLst/>
            <a:gdLst/>
            <a:ahLst/>
            <a:cxnLst/>
            <a:rect l="l" t="t" r="r" b="b"/>
            <a:pathLst>
              <a:path w="7855" h="6232" extrusionOk="0">
                <a:moveTo>
                  <a:pt x="6497" y="1"/>
                </a:moveTo>
                <a:cubicBezTo>
                  <a:pt x="6111" y="1"/>
                  <a:pt x="5698" y="160"/>
                  <a:pt x="5348" y="444"/>
                </a:cubicBezTo>
                <a:cubicBezTo>
                  <a:pt x="4471" y="1154"/>
                  <a:pt x="4429" y="2700"/>
                  <a:pt x="4429" y="2700"/>
                </a:cubicBezTo>
                <a:cubicBezTo>
                  <a:pt x="4429" y="2700"/>
                  <a:pt x="3081" y="1547"/>
                  <a:pt x="1900" y="1547"/>
                </a:cubicBezTo>
                <a:cubicBezTo>
                  <a:pt x="1471" y="1547"/>
                  <a:pt x="1065" y="1700"/>
                  <a:pt x="753" y="2115"/>
                </a:cubicBezTo>
                <a:cubicBezTo>
                  <a:pt x="1" y="3116"/>
                  <a:pt x="878" y="4835"/>
                  <a:pt x="2590" y="5417"/>
                </a:cubicBezTo>
                <a:cubicBezTo>
                  <a:pt x="4303" y="6000"/>
                  <a:pt x="6308" y="6231"/>
                  <a:pt x="6308" y="6231"/>
                </a:cubicBezTo>
                <a:cubicBezTo>
                  <a:pt x="6308" y="6231"/>
                  <a:pt x="7854" y="3252"/>
                  <a:pt x="7771" y="1535"/>
                </a:cubicBezTo>
                <a:cubicBezTo>
                  <a:pt x="7719" y="456"/>
                  <a:pt x="7148" y="1"/>
                  <a:pt x="6497" y="1"/>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5" name="Google Shape;372;p7">
            <a:extLst>
              <a:ext uri="{FF2B5EF4-FFF2-40B4-BE49-F238E27FC236}">
                <a16:creationId xmlns:a16="http://schemas.microsoft.com/office/drawing/2014/main" id="{02ACE7DA-CF85-452C-9657-E44EA6FA198B}"/>
              </a:ext>
            </a:extLst>
          </p:cNvPr>
          <p:cNvSpPr>
            <a:spLocks/>
          </p:cNvSpPr>
          <p:nvPr/>
        </p:nvSpPr>
        <p:spPr bwMode="auto">
          <a:xfrm rot="20708237">
            <a:off x="11176001" y="2586039"/>
            <a:ext cx="520700" cy="733425"/>
          </a:xfrm>
          <a:custGeom>
            <a:avLst/>
            <a:gdLst>
              <a:gd name="T0" fmla="*/ 2147483646 w 12328"/>
              <a:gd name="T1" fmla="*/ 2147483646 h 17372"/>
              <a:gd name="T2" fmla="*/ 2147483646 w 12328"/>
              <a:gd name="T3" fmla="*/ 2147483646 h 17372"/>
              <a:gd name="T4" fmla="*/ 2147483646 w 12328"/>
              <a:gd name="T5" fmla="*/ 2147483646 h 17372"/>
              <a:gd name="T6" fmla="*/ 2147483646 w 12328"/>
              <a:gd name="T7" fmla="*/ 2147483646 h 17372"/>
              <a:gd name="T8" fmla="*/ 2147483646 w 12328"/>
              <a:gd name="T9" fmla="*/ 2147483646 h 17372"/>
              <a:gd name="T10" fmla="*/ 2147483646 w 12328"/>
              <a:gd name="T11" fmla="*/ 2147483646 h 17372"/>
              <a:gd name="T12" fmla="*/ 2147483646 w 12328"/>
              <a:gd name="T13" fmla="*/ 2147483646 h 17372"/>
              <a:gd name="T14" fmla="*/ 2147483646 w 12328"/>
              <a:gd name="T15" fmla="*/ 2147483646 h 17372"/>
              <a:gd name="T16" fmla="*/ 2147483646 w 12328"/>
              <a:gd name="T17" fmla="*/ 2147483646 h 17372"/>
              <a:gd name="T18" fmla="*/ 2147483646 w 12328"/>
              <a:gd name="T19" fmla="*/ 2147483646 h 17372"/>
              <a:gd name="T20" fmla="*/ 2147483646 w 12328"/>
              <a:gd name="T21" fmla="*/ 2147483646 h 17372"/>
              <a:gd name="T22" fmla="*/ 2147483646 w 12328"/>
              <a:gd name="T23" fmla="*/ 0 h 17372"/>
              <a:gd name="T24" fmla="*/ 2147483646 w 12328"/>
              <a:gd name="T25" fmla="*/ 2147483646 h 17372"/>
              <a:gd name="T26" fmla="*/ 2147483646 w 12328"/>
              <a:gd name="T27" fmla="*/ 2147483646 h 17372"/>
              <a:gd name="T28" fmla="*/ 2147483646 w 12328"/>
              <a:gd name="T29" fmla="*/ 2147483646 h 17372"/>
              <a:gd name="T30" fmla="*/ 2147483646 w 12328"/>
              <a:gd name="T31" fmla="*/ 2147483646 h 17372"/>
              <a:gd name="T32" fmla="*/ 2147483646 w 12328"/>
              <a:gd name="T33" fmla="*/ 2147483646 h 17372"/>
              <a:gd name="T34" fmla="*/ 2147483646 w 12328"/>
              <a:gd name="T35" fmla="*/ 2147483646 h 17372"/>
              <a:gd name="T36" fmla="*/ 2147483646 w 12328"/>
              <a:gd name="T37" fmla="*/ 2147483646 h 17372"/>
              <a:gd name="T38" fmla="*/ 2147483646 w 12328"/>
              <a:gd name="T39" fmla="*/ 2147483646 h 17372"/>
              <a:gd name="T40" fmla="*/ 2147483646 w 12328"/>
              <a:gd name="T41" fmla="*/ 2147483646 h 17372"/>
              <a:gd name="T42" fmla="*/ 2147483646 w 12328"/>
              <a:gd name="T43" fmla="*/ 2147483646 h 17372"/>
              <a:gd name="T44" fmla="*/ 2147483646 w 12328"/>
              <a:gd name="T45" fmla="*/ 2147483646 h 17372"/>
              <a:gd name="T46" fmla="*/ 2147483646 w 12328"/>
              <a:gd name="T47" fmla="*/ 2147483646 h 17372"/>
              <a:gd name="T48" fmla="*/ 2147483646 w 12328"/>
              <a:gd name="T49" fmla="*/ 2147483646 h 17372"/>
              <a:gd name="T50" fmla="*/ 2147483646 w 12328"/>
              <a:gd name="T51" fmla="*/ 2147483646 h 17372"/>
              <a:gd name="T52" fmla="*/ 2147483646 w 12328"/>
              <a:gd name="T53" fmla="*/ 2147483646 h 17372"/>
              <a:gd name="T54" fmla="*/ 2147483646 w 12328"/>
              <a:gd name="T55" fmla="*/ 2147483646 h 17372"/>
              <a:gd name="T56" fmla="*/ 2147483646 w 12328"/>
              <a:gd name="T57" fmla="*/ 2147483646 h 17372"/>
              <a:gd name="T58" fmla="*/ 2147483646 w 12328"/>
              <a:gd name="T59" fmla="*/ 2147483646 h 17372"/>
              <a:gd name="T60" fmla="*/ 2147483646 w 12328"/>
              <a:gd name="T61" fmla="*/ 2147483646 h 17372"/>
              <a:gd name="T62" fmla="*/ 2147483646 w 12328"/>
              <a:gd name="T63" fmla="*/ 2147483646 h 17372"/>
              <a:gd name="T64" fmla="*/ 2147483646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6" name="Google Shape;373;p7">
            <a:extLst>
              <a:ext uri="{FF2B5EF4-FFF2-40B4-BE49-F238E27FC236}">
                <a16:creationId xmlns:a16="http://schemas.microsoft.com/office/drawing/2014/main" id="{3E084456-9549-4BF9-B65B-628CB668D0D7}"/>
              </a:ext>
            </a:extLst>
          </p:cNvPr>
          <p:cNvSpPr>
            <a:spLocks/>
          </p:cNvSpPr>
          <p:nvPr/>
        </p:nvSpPr>
        <p:spPr bwMode="auto">
          <a:xfrm>
            <a:off x="11453285" y="3962400"/>
            <a:ext cx="391583" cy="38576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2147483646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2147483646 h 6358"/>
              <a:gd name="T108" fmla="*/ 2147483646 w 6432"/>
              <a:gd name="T109" fmla="*/ 2147483646 h 6358"/>
              <a:gd name="T110" fmla="*/ 2147483646 w 6432"/>
              <a:gd name="T111" fmla="*/ 2147483646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69" name="Google Shape;369;p7"/>
          <p:cNvSpPr txBox="1">
            <a:spLocks noGrp="1"/>
          </p:cNvSpPr>
          <p:nvPr>
            <p:ph type="subTitle" idx="1"/>
          </p:nvPr>
        </p:nvSpPr>
        <p:spPr>
          <a:xfrm>
            <a:off x="1426467" y="2950033"/>
            <a:ext cx="5932400" cy="2449200"/>
          </a:xfrm>
          <a:prstGeom prst="rect">
            <a:avLst/>
          </a:prstGeom>
        </p:spPr>
        <p:txBody>
          <a:bodyPr spcFirstLastPara="1">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70" name="Google Shape;370;p7"/>
          <p:cNvSpPr txBox="1">
            <a:spLocks noGrp="1"/>
          </p:cNvSpPr>
          <p:nvPr>
            <p:ph type="title"/>
          </p:nvPr>
        </p:nvSpPr>
        <p:spPr>
          <a:xfrm>
            <a:off x="1426467" y="1530767"/>
            <a:ext cx="5377200" cy="1007600"/>
          </a:xfrm>
          <a:prstGeom prst="rect">
            <a:avLst/>
          </a:prstGeom>
        </p:spPr>
        <p:txBody>
          <a:bodyPr spcFirstLastPara="1">
            <a:noAutofit/>
          </a:bodyPr>
          <a:lstStyle>
            <a:lvl1pPr lvl="0">
              <a:spcBef>
                <a:spcPts val="0"/>
              </a:spcBef>
              <a:spcAft>
                <a:spcPts val="0"/>
              </a:spcAft>
              <a:buSzPts val="4000"/>
              <a:buNone/>
              <a:defRPr/>
            </a:lvl1pPr>
            <a:lvl2pPr lvl="1">
              <a:spcBef>
                <a:spcPts val="0"/>
              </a:spcBef>
              <a:spcAft>
                <a:spcPts val="0"/>
              </a:spcAft>
              <a:buSzPts val="2400"/>
              <a:buNone/>
              <a:defRPr sz="1800"/>
            </a:lvl2pPr>
            <a:lvl3pPr lvl="2">
              <a:spcBef>
                <a:spcPts val="0"/>
              </a:spcBef>
              <a:spcAft>
                <a:spcPts val="0"/>
              </a:spcAft>
              <a:buSzPts val="2400"/>
              <a:buNone/>
              <a:defRPr sz="1800"/>
            </a:lvl3pPr>
            <a:lvl4pPr lvl="3">
              <a:spcBef>
                <a:spcPts val="0"/>
              </a:spcBef>
              <a:spcAft>
                <a:spcPts val="0"/>
              </a:spcAft>
              <a:buSzPts val="2400"/>
              <a:buNone/>
              <a:defRPr sz="1800"/>
            </a:lvl4pPr>
            <a:lvl5pPr lvl="4">
              <a:spcBef>
                <a:spcPts val="0"/>
              </a:spcBef>
              <a:spcAft>
                <a:spcPts val="0"/>
              </a:spcAft>
              <a:buSzPts val="2400"/>
              <a:buNone/>
              <a:defRPr sz="1800"/>
            </a:lvl5pPr>
            <a:lvl6pPr lvl="5">
              <a:spcBef>
                <a:spcPts val="0"/>
              </a:spcBef>
              <a:spcAft>
                <a:spcPts val="0"/>
              </a:spcAft>
              <a:buSzPts val="2400"/>
              <a:buNone/>
              <a:defRPr sz="1800"/>
            </a:lvl6pPr>
            <a:lvl7pPr lvl="6">
              <a:spcBef>
                <a:spcPts val="0"/>
              </a:spcBef>
              <a:spcAft>
                <a:spcPts val="0"/>
              </a:spcAft>
              <a:buSzPts val="2400"/>
              <a:buNone/>
              <a:defRPr sz="1800"/>
            </a:lvl7pPr>
            <a:lvl8pPr lvl="7">
              <a:spcBef>
                <a:spcPts val="0"/>
              </a:spcBef>
              <a:spcAft>
                <a:spcPts val="0"/>
              </a:spcAft>
              <a:buSzPts val="2400"/>
              <a:buNone/>
              <a:defRPr sz="1800"/>
            </a:lvl8pPr>
            <a:lvl9pPr lvl="8">
              <a:spcBef>
                <a:spcPts val="0"/>
              </a:spcBef>
              <a:spcAft>
                <a:spcPts val="0"/>
              </a:spcAft>
              <a:buSzPts val="2400"/>
              <a:buNone/>
              <a:defRPr sz="1800"/>
            </a:lvl9pPr>
          </a:lstStyle>
          <a:p>
            <a:endParaRPr/>
          </a:p>
        </p:txBody>
      </p:sp>
    </p:spTree>
    <p:extLst>
      <p:ext uri="{BB962C8B-B14F-4D97-AF65-F5344CB8AC3E}">
        <p14:creationId xmlns:p14="http://schemas.microsoft.com/office/powerpoint/2010/main" val="54753608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74"/>
        <p:cNvGrpSpPr/>
        <p:nvPr/>
      </p:nvGrpSpPr>
      <p:grpSpPr>
        <a:xfrm>
          <a:off x="0" y="0"/>
          <a:ext cx="0" cy="0"/>
          <a:chOff x="0" y="0"/>
          <a:chExt cx="0" cy="0"/>
        </a:xfrm>
      </p:grpSpPr>
      <p:sp>
        <p:nvSpPr>
          <p:cNvPr id="3" name="Google Shape;375;p8">
            <a:extLst>
              <a:ext uri="{FF2B5EF4-FFF2-40B4-BE49-F238E27FC236}">
                <a16:creationId xmlns:a16="http://schemas.microsoft.com/office/drawing/2014/main" id="{A31B20EB-844E-4AD1-8277-4AD9B22411C1}"/>
              </a:ext>
            </a:extLst>
          </p:cNvPr>
          <p:cNvSpPr/>
          <p:nvPr/>
        </p:nvSpPr>
        <p:spPr>
          <a:xfrm rot="21599975" flipH="1">
            <a:off x="3299885" y="2571750"/>
            <a:ext cx="5702300" cy="2136775"/>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4" name="Google Shape;376;p8">
            <a:extLst>
              <a:ext uri="{FF2B5EF4-FFF2-40B4-BE49-F238E27FC236}">
                <a16:creationId xmlns:a16="http://schemas.microsoft.com/office/drawing/2014/main" id="{1E6BBC2F-10FD-44F5-84ED-A046D9F0F523}"/>
              </a:ext>
            </a:extLst>
          </p:cNvPr>
          <p:cNvGrpSpPr>
            <a:grpSpLocks/>
          </p:cNvGrpSpPr>
          <p:nvPr/>
        </p:nvGrpSpPr>
        <p:grpSpPr bwMode="auto">
          <a:xfrm rot="19752880" flipH="1">
            <a:off x="1030817" y="2768600"/>
            <a:ext cx="685800" cy="666750"/>
            <a:chOff x="8667201" y="2266387"/>
            <a:chExt cx="389754" cy="378681"/>
          </a:xfrm>
        </p:grpSpPr>
        <p:sp>
          <p:nvSpPr>
            <p:cNvPr id="5" name="Google Shape;377;p8">
              <a:extLst>
                <a:ext uri="{FF2B5EF4-FFF2-40B4-BE49-F238E27FC236}">
                  <a16:creationId xmlns:a16="http://schemas.microsoft.com/office/drawing/2014/main" id="{9E1A8AAF-383C-43AA-8556-02186587F326}"/>
                </a:ext>
              </a:extLst>
            </p:cNvPr>
            <p:cNvSpPr>
              <a:spLocks/>
            </p:cNvSpPr>
            <p:nvPr/>
          </p:nvSpPr>
          <p:spPr bwMode="auto">
            <a:xfrm>
              <a:off x="8667201" y="2268670"/>
              <a:ext cx="389754" cy="376398"/>
            </a:xfrm>
            <a:custGeom>
              <a:avLst/>
              <a:gdLst>
                <a:gd name="T0" fmla="*/ 2147483646 w 8025"/>
                <a:gd name="T1" fmla="*/ 0 h 7750"/>
                <a:gd name="T2" fmla="*/ 2147483646 w 8025"/>
                <a:gd name="T3" fmla="*/ 2147483646 h 7750"/>
                <a:gd name="T4" fmla="*/ 2147483646 w 8025"/>
                <a:gd name="T5" fmla="*/ 2147483646 h 7750"/>
                <a:gd name="T6" fmla="*/ 2147483646 w 8025"/>
                <a:gd name="T7" fmla="*/ 2147483646 h 7750"/>
                <a:gd name="T8" fmla="*/ 2147483646 w 8025"/>
                <a:gd name="T9" fmla="*/ 2147483646 h 7750"/>
                <a:gd name="T10" fmla="*/ 2147483646 w 8025"/>
                <a:gd name="T11" fmla="*/ 2147483646 h 7750"/>
                <a:gd name="T12" fmla="*/ 2147483646 w 8025"/>
                <a:gd name="T13" fmla="*/ 2147483646 h 7750"/>
                <a:gd name="T14" fmla="*/ 2147483646 w 8025"/>
                <a:gd name="T15" fmla="*/ 2147483646 h 7750"/>
                <a:gd name="T16" fmla="*/ 2147483646 w 8025"/>
                <a:gd name="T17" fmla="*/ 2147483646 h 7750"/>
                <a:gd name="T18" fmla="*/ 2147483646 w 8025"/>
                <a:gd name="T19" fmla="*/ 2147483646 h 7750"/>
                <a:gd name="T20" fmla="*/ 2147483646 w 8025"/>
                <a:gd name="T21" fmla="*/ 0 h 77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25" h="7750" extrusionOk="0">
                  <a:moveTo>
                    <a:pt x="3489" y="0"/>
                  </a:moveTo>
                  <a:cubicBezTo>
                    <a:pt x="3483" y="0"/>
                    <a:pt x="3478" y="4"/>
                    <a:pt x="3475" y="11"/>
                  </a:cubicBezTo>
                  <a:cubicBezTo>
                    <a:pt x="3350" y="271"/>
                    <a:pt x="2826" y="5218"/>
                    <a:pt x="2826" y="5218"/>
                  </a:cubicBezTo>
                  <a:cubicBezTo>
                    <a:pt x="2826" y="5218"/>
                    <a:pt x="595" y="4032"/>
                    <a:pt x="108" y="4032"/>
                  </a:cubicBezTo>
                  <a:cubicBezTo>
                    <a:pt x="34" y="4032"/>
                    <a:pt x="1" y="4060"/>
                    <a:pt x="22" y="4123"/>
                  </a:cubicBezTo>
                  <a:cubicBezTo>
                    <a:pt x="184" y="4604"/>
                    <a:pt x="2826" y="7750"/>
                    <a:pt x="2826" y="7750"/>
                  </a:cubicBezTo>
                  <a:lnTo>
                    <a:pt x="7436" y="6377"/>
                  </a:lnTo>
                  <a:cubicBezTo>
                    <a:pt x="7436" y="6377"/>
                    <a:pt x="8024" y="1403"/>
                    <a:pt x="7436" y="1092"/>
                  </a:cubicBezTo>
                  <a:cubicBezTo>
                    <a:pt x="7413" y="1079"/>
                    <a:pt x="7388" y="1073"/>
                    <a:pt x="7363" y="1073"/>
                  </a:cubicBezTo>
                  <a:cubicBezTo>
                    <a:pt x="6765" y="1073"/>
                    <a:pt x="5783" y="4498"/>
                    <a:pt x="5783" y="4498"/>
                  </a:cubicBezTo>
                  <a:cubicBezTo>
                    <a:pt x="5783" y="4498"/>
                    <a:pt x="3712" y="0"/>
                    <a:pt x="3489"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6" name="Google Shape;378;p8">
              <a:extLst>
                <a:ext uri="{FF2B5EF4-FFF2-40B4-BE49-F238E27FC236}">
                  <a16:creationId xmlns:a16="http://schemas.microsoft.com/office/drawing/2014/main" id="{02E2841E-9D88-48A2-B580-6E2EA98C57D6}"/>
                </a:ext>
              </a:extLst>
            </p:cNvPr>
            <p:cNvSpPr>
              <a:spLocks/>
            </p:cNvSpPr>
            <p:nvPr/>
          </p:nvSpPr>
          <p:spPr bwMode="auto">
            <a:xfrm>
              <a:off x="8679779" y="2323259"/>
              <a:ext cx="82613" cy="78728"/>
            </a:xfrm>
            <a:custGeom>
              <a:avLst/>
              <a:gdLst>
                <a:gd name="T0" fmla="*/ 2147483646 w 1701"/>
                <a:gd name="T1" fmla="*/ 0 h 1621"/>
                <a:gd name="T2" fmla="*/ 2147483646 w 1701"/>
                <a:gd name="T3" fmla="*/ 2147483646 h 1621"/>
                <a:gd name="T4" fmla="*/ 2147483646 w 1701"/>
                <a:gd name="T5" fmla="*/ 2147483646 h 1621"/>
                <a:gd name="T6" fmla="*/ 2147483646 w 1701"/>
                <a:gd name="T7" fmla="*/ 2147483646 h 1621"/>
                <a:gd name="T8" fmla="*/ 2147483646 w 1701"/>
                <a:gd name="T9" fmla="*/ 2147483646 h 1621"/>
                <a:gd name="T10" fmla="*/ 2147483646 w 1701"/>
                <a:gd name="T11" fmla="*/ 2147483646 h 1621"/>
                <a:gd name="T12" fmla="*/ 2147483646 w 1701"/>
                <a:gd name="T13" fmla="*/ 2147483646 h 1621"/>
                <a:gd name="T14" fmla="*/ 2147483646 w 1701"/>
                <a:gd name="T15" fmla="*/ 2147483646 h 1621"/>
                <a:gd name="T16" fmla="*/ 2147483646 w 1701"/>
                <a:gd name="T17" fmla="*/ 0 h 16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01" h="1621" extrusionOk="0">
                  <a:moveTo>
                    <a:pt x="407" y="0"/>
                  </a:moveTo>
                  <a:cubicBezTo>
                    <a:pt x="199" y="0"/>
                    <a:pt x="1" y="196"/>
                    <a:pt x="138" y="421"/>
                  </a:cubicBezTo>
                  <a:cubicBezTo>
                    <a:pt x="276" y="647"/>
                    <a:pt x="489" y="836"/>
                    <a:pt x="672" y="1026"/>
                  </a:cubicBezTo>
                  <a:cubicBezTo>
                    <a:pt x="858" y="1218"/>
                    <a:pt x="1071" y="1441"/>
                    <a:pt x="1294" y="1587"/>
                  </a:cubicBezTo>
                  <a:cubicBezTo>
                    <a:pt x="1330" y="1610"/>
                    <a:pt x="1368" y="1620"/>
                    <a:pt x="1406" y="1620"/>
                  </a:cubicBezTo>
                  <a:cubicBezTo>
                    <a:pt x="1562" y="1620"/>
                    <a:pt x="1701" y="1439"/>
                    <a:pt x="1622" y="1286"/>
                  </a:cubicBezTo>
                  <a:cubicBezTo>
                    <a:pt x="1493" y="1029"/>
                    <a:pt x="1266" y="779"/>
                    <a:pt x="1074" y="570"/>
                  </a:cubicBezTo>
                  <a:cubicBezTo>
                    <a:pt x="922" y="404"/>
                    <a:pt x="773" y="191"/>
                    <a:pt x="591" y="59"/>
                  </a:cubicBezTo>
                  <a:cubicBezTo>
                    <a:pt x="535" y="18"/>
                    <a:pt x="470" y="0"/>
                    <a:pt x="407"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 name="Google Shape;379;p8">
              <a:extLst>
                <a:ext uri="{FF2B5EF4-FFF2-40B4-BE49-F238E27FC236}">
                  <a16:creationId xmlns:a16="http://schemas.microsoft.com/office/drawing/2014/main" id="{88EEEAA3-667D-4768-AAD9-18985B9339BC}"/>
                </a:ext>
              </a:extLst>
            </p:cNvPr>
            <p:cNvSpPr>
              <a:spLocks/>
            </p:cNvSpPr>
            <p:nvPr/>
          </p:nvSpPr>
          <p:spPr bwMode="auto">
            <a:xfrm>
              <a:off x="8919310" y="2266387"/>
              <a:ext cx="28169" cy="90773"/>
            </a:xfrm>
            <a:custGeom>
              <a:avLst/>
              <a:gdLst>
                <a:gd name="T0" fmla="*/ 2147483646 w 580"/>
                <a:gd name="T1" fmla="*/ 2147483646 h 1869"/>
                <a:gd name="T2" fmla="*/ 2147483646 w 580"/>
                <a:gd name="T3" fmla="*/ 2147483646 h 1869"/>
                <a:gd name="T4" fmla="*/ 2147483646 w 580"/>
                <a:gd name="T5" fmla="*/ 2147483646 h 1869"/>
                <a:gd name="T6" fmla="*/ 2147483646 w 580"/>
                <a:gd name="T7" fmla="*/ 2147483646 h 1869"/>
                <a:gd name="T8" fmla="*/ 2147483646 w 580"/>
                <a:gd name="T9" fmla="*/ 2147483646 h 1869"/>
                <a:gd name="T10" fmla="*/ 2147483646 w 580"/>
                <a:gd name="T11" fmla="*/ 2147483646 h 1869"/>
                <a:gd name="T12" fmla="*/ 2147483646 w 580"/>
                <a:gd name="T13" fmla="*/ 2147483646 h 1869"/>
                <a:gd name="T14" fmla="*/ 2147483646 w 580"/>
                <a:gd name="T15" fmla="*/ 2147483646 h 1869"/>
                <a:gd name="T16" fmla="*/ 2147483646 w 580"/>
                <a:gd name="T17" fmla="*/ 2147483646 h 1869"/>
                <a:gd name="T18" fmla="*/ 2147483646 w 580"/>
                <a:gd name="T19" fmla="*/ 2147483646 h 1869"/>
                <a:gd name="T20" fmla="*/ 2147483646 w 580"/>
                <a:gd name="T21" fmla="*/ 2147483646 h 18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80" h="1869" extrusionOk="0">
                  <a:moveTo>
                    <a:pt x="329" y="1"/>
                  </a:moveTo>
                  <a:cubicBezTo>
                    <a:pt x="1" y="1"/>
                    <a:pt x="58" y="534"/>
                    <a:pt x="52" y="781"/>
                  </a:cubicBezTo>
                  <a:cubicBezTo>
                    <a:pt x="45" y="964"/>
                    <a:pt x="28" y="1166"/>
                    <a:pt x="59" y="1349"/>
                  </a:cubicBezTo>
                  <a:cubicBezTo>
                    <a:pt x="93" y="1561"/>
                    <a:pt x="201" y="1677"/>
                    <a:pt x="332" y="1836"/>
                  </a:cubicBezTo>
                  <a:cubicBezTo>
                    <a:pt x="352" y="1859"/>
                    <a:pt x="373" y="1869"/>
                    <a:pt x="394" y="1869"/>
                  </a:cubicBezTo>
                  <a:cubicBezTo>
                    <a:pt x="440" y="1869"/>
                    <a:pt x="477" y="1816"/>
                    <a:pt x="454" y="1754"/>
                  </a:cubicBezTo>
                  <a:cubicBezTo>
                    <a:pt x="427" y="1673"/>
                    <a:pt x="491" y="1521"/>
                    <a:pt x="502" y="1430"/>
                  </a:cubicBezTo>
                  <a:cubicBezTo>
                    <a:pt x="514" y="1298"/>
                    <a:pt x="514" y="1166"/>
                    <a:pt x="522" y="1034"/>
                  </a:cubicBezTo>
                  <a:cubicBezTo>
                    <a:pt x="532" y="774"/>
                    <a:pt x="559" y="510"/>
                    <a:pt x="572" y="251"/>
                  </a:cubicBezTo>
                  <a:cubicBezTo>
                    <a:pt x="579" y="149"/>
                    <a:pt x="522" y="37"/>
                    <a:pt x="413" y="11"/>
                  </a:cubicBezTo>
                  <a:cubicBezTo>
                    <a:pt x="383" y="4"/>
                    <a:pt x="355" y="1"/>
                    <a:pt x="32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8" name="Google Shape;380;p8">
            <a:extLst>
              <a:ext uri="{FF2B5EF4-FFF2-40B4-BE49-F238E27FC236}">
                <a16:creationId xmlns:a16="http://schemas.microsoft.com/office/drawing/2014/main" id="{49DBF54D-41CC-4840-A11F-629C93DEBD9E}"/>
              </a:ext>
            </a:extLst>
          </p:cNvPr>
          <p:cNvSpPr/>
          <p:nvPr/>
        </p:nvSpPr>
        <p:spPr>
          <a:xfrm flipH="1">
            <a:off x="306918" y="1766888"/>
            <a:ext cx="527049" cy="4572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9" name="Google Shape;381;p8">
            <a:extLst>
              <a:ext uri="{FF2B5EF4-FFF2-40B4-BE49-F238E27FC236}">
                <a16:creationId xmlns:a16="http://schemas.microsoft.com/office/drawing/2014/main" id="{E9B4A3E6-37D2-441D-9D03-DA6D10C2FF5D}"/>
              </a:ext>
            </a:extLst>
          </p:cNvPr>
          <p:cNvGrpSpPr>
            <a:grpSpLocks/>
          </p:cNvGrpSpPr>
          <p:nvPr/>
        </p:nvGrpSpPr>
        <p:grpSpPr bwMode="auto">
          <a:xfrm>
            <a:off x="9328151" y="622301"/>
            <a:ext cx="1617133" cy="981075"/>
            <a:chOff x="478326" y="2825649"/>
            <a:chExt cx="1012293" cy="613511"/>
          </a:xfrm>
        </p:grpSpPr>
        <p:sp>
          <p:nvSpPr>
            <p:cNvPr id="10" name="Google Shape;382;p8">
              <a:extLst>
                <a:ext uri="{FF2B5EF4-FFF2-40B4-BE49-F238E27FC236}">
                  <a16:creationId xmlns:a16="http://schemas.microsoft.com/office/drawing/2014/main" id="{BCDE3633-C67A-42BA-856C-E84AE767086F}"/>
                </a:ext>
              </a:extLst>
            </p:cNvPr>
            <p:cNvSpPr>
              <a:spLocks/>
            </p:cNvSpPr>
            <p:nvPr/>
          </p:nvSpPr>
          <p:spPr bwMode="auto">
            <a:xfrm>
              <a:off x="564423" y="2973101"/>
              <a:ext cx="778453" cy="442090"/>
            </a:xfrm>
            <a:custGeom>
              <a:avLst/>
              <a:gdLst>
                <a:gd name="T0" fmla="*/ 2147483646 w 19195"/>
                <a:gd name="T1" fmla="*/ 2147483646 h 10901"/>
                <a:gd name="T2" fmla="*/ 0 w 19195"/>
                <a:gd name="T3" fmla="*/ 2147483646 h 10901"/>
                <a:gd name="T4" fmla="*/ 2147483646 w 19195"/>
                <a:gd name="T5" fmla="*/ 2147483646 h 10901"/>
                <a:gd name="T6" fmla="*/ 2147483646 w 19195"/>
                <a:gd name="T7" fmla="*/ 2147483646 h 10901"/>
                <a:gd name="T8" fmla="*/ 2147483646 w 19195"/>
                <a:gd name="T9" fmla="*/ 2147483646 h 10901"/>
                <a:gd name="T10" fmla="*/ 2147483646 w 19195"/>
                <a:gd name="T11" fmla="*/ 2147483646 h 10901"/>
                <a:gd name="T12" fmla="*/ 2147483646 w 19195"/>
                <a:gd name="T13" fmla="*/ 2147483646 h 10901"/>
                <a:gd name="T14" fmla="*/ 2147483646 w 19195"/>
                <a:gd name="T15" fmla="*/ 2147483646 h 10901"/>
                <a:gd name="T16" fmla="*/ 2147483646 w 19195"/>
                <a:gd name="T17" fmla="*/ 2147483646 h 10901"/>
                <a:gd name="T18" fmla="*/ 2147483646 w 19195"/>
                <a:gd name="T19" fmla="*/ 2147483646 h 10901"/>
                <a:gd name="T20" fmla="*/ 2147483646 w 19195"/>
                <a:gd name="T21" fmla="*/ 2147483646 h 10901"/>
                <a:gd name="T22" fmla="*/ 2147483646 w 19195"/>
                <a:gd name="T23" fmla="*/ 2147483646 h 10901"/>
                <a:gd name="T24" fmla="*/ 2147483646 w 19195"/>
                <a:gd name="T25" fmla="*/ 2147483646 h 10901"/>
                <a:gd name="T26" fmla="*/ 2147483646 w 19195"/>
                <a:gd name="T27" fmla="*/ 2147483646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383;p8">
              <a:extLst>
                <a:ext uri="{FF2B5EF4-FFF2-40B4-BE49-F238E27FC236}">
                  <a16:creationId xmlns:a16="http://schemas.microsoft.com/office/drawing/2014/main" id="{5BD8E82D-5767-4BEE-BFC0-177D3788BE06}"/>
                </a:ext>
              </a:extLst>
            </p:cNvPr>
            <p:cNvSpPr/>
            <p:nvPr/>
          </p:nvSpPr>
          <p:spPr>
            <a:xfrm>
              <a:off x="478326" y="2825649"/>
              <a:ext cx="1012293" cy="589685"/>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2" name="Google Shape;384;p8">
              <a:extLst>
                <a:ext uri="{FF2B5EF4-FFF2-40B4-BE49-F238E27FC236}">
                  <a16:creationId xmlns:a16="http://schemas.microsoft.com/office/drawing/2014/main" id="{32128CAC-8D90-4C11-B028-E1B3E2546A68}"/>
                </a:ext>
              </a:extLst>
            </p:cNvPr>
            <p:cNvSpPr>
              <a:spLocks/>
            </p:cNvSpPr>
            <p:nvPr/>
          </p:nvSpPr>
          <p:spPr bwMode="auto">
            <a:xfrm>
              <a:off x="679232" y="3102020"/>
              <a:ext cx="581396" cy="301932"/>
            </a:xfrm>
            <a:custGeom>
              <a:avLst/>
              <a:gdLst>
                <a:gd name="T0" fmla="*/ 2147483646 w 14336"/>
                <a:gd name="T1" fmla="*/ 2147483646 h 7445"/>
                <a:gd name="T2" fmla="*/ 2147483646 w 14336"/>
                <a:gd name="T3" fmla="*/ 2147483646 h 7445"/>
                <a:gd name="T4" fmla="*/ 2147483646 w 14336"/>
                <a:gd name="T5" fmla="*/ 2147483646 h 7445"/>
                <a:gd name="T6" fmla="*/ 2147483646 w 14336"/>
                <a:gd name="T7" fmla="*/ 2147483646 h 7445"/>
                <a:gd name="T8" fmla="*/ 2147483646 w 14336"/>
                <a:gd name="T9" fmla="*/ 2147483646 h 7445"/>
                <a:gd name="T10" fmla="*/ 2147483646 w 14336"/>
                <a:gd name="T11" fmla="*/ 2147483646 h 7445"/>
                <a:gd name="T12" fmla="*/ 2147483646 w 14336"/>
                <a:gd name="T13" fmla="*/ 2147483646 h 7445"/>
                <a:gd name="T14" fmla="*/ 2147483646 w 14336"/>
                <a:gd name="T15" fmla="*/ 2147483646 h 7445"/>
                <a:gd name="T16" fmla="*/ 2147483646 w 14336"/>
                <a:gd name="T17" fmla="*/ 2147483646 h 7445"/>
                <a:gd name="T18" fmla="*/ 2147483646 w 14336"/>
                <a:gd name="T19" fmla="*/ 2147483646 h 7445"/>
                <a:gd name="T20" fmla="*/ 2147483646 w 14336"/>
                <a:gd name="T21" fmla="*/ 2147483646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385;p8">
              <a:extLst>
                <a:ext uri="{FF2B5EF4-FFF2-40B4-BE49-F238E27FC236}">
                  <a16:creationId xmlns:a16="http://schemas.microsoft.com/office/drawing/2014/main" id="{2ABC1171-6610-4E31-805E-15B3AE176FCE}"/>
                </a:ext>
              </a:extLst>
            </p:cNvPr>
            <p:cNvSpPr>
              <a:spLocks/>
            </p:cNvSpPr>
            <p:nvPr/>
          </p:nvSpPr>
          <p:spPr bwMode="auto">
            <a:xfrm>
              <a:off x="663416" y="3082230"/>
              <a:ext cx="636957" cy="337093"/>
            </a:xfrm>
            <a:custGeom>
              <a:avLst/>
              <a:gdLst>
                <a:gd name="T0" fmla="*/ 2147483646 w 15706"/>
                <a:gd name="T1" fmla="*/ 2147483646 h 8312"/>
                <a:gd name="T2" fmla="*/ 2147483646 w 15706"/>
                <a:gd name="T3" fmla="*/ 2147483646 h 8312"/>
                <a:gd name="T4" fmla="*/ 2147483646 w 15706"/>
                <a:gd name="T5" fmla="*/ 2147483646 h 8312"/>
                <a:gd name="T6" fmla="*/ 2147483646 w 15706"/>
                <a:gd name="T7" fmla="*/ 2147483646 h 8312"/>
                <a:gd name="T8" fmla="*/ 2147483646 w 15706"/>
                <a:gd name="T9" fmla="*/ 2147483646 h 8312"/>
                <a:gd name="T10" fmla="*/ 2147483646 w 15706"/>
                <a:gd name="T11" fmla="*/ 2147483646 h 8312"/>
                <a:gd name="T12" fmla="*/ 2147483646 w 15706"/>
                <a:gd name="T13" fmla="*/ 2147483646 h 8312"/>
                <a:gd name="T14" fmla="*/ 2147483646 w 15706"/>
                <a:gd name="T15" fmla="*/ 2147483646 h 8312"/>
                <a:gd name="T16" fmla="*/ 2147483646 w 15706"/>
                <a:gd name="T17" fmla="*/ 2147483646 h 8312"/>
                <a:gd name="T18" fmla="*/ 2147483646 w 15706"/>
                <a:gd name="T19" fmla="*/ 2147483646 h 8312"/>
                <a:gd name="T20" fmla="*/ 2147483646 w 15706"/>
                <a:gd name="T21" fmla="*/ 2147483646 h 8312"/>
                <a:gd name="T22" fmla="*/ 2147483646 w 15706"/>
                <a:gd name="T23" fmla="*/ 2147483646 h 8312"/>
                <a:gd name="T24" fmla="*/ 2147483646 w 15706"/>
                <a:gd name="T25" fmla="*/ 2147483646 h 8312"/>
                <a:gd name="T26" fmla="*/ 2147483646 w 15706"/>
                <a:gd name="T27" fmla="*/ 2147483646 h 8312"/>
                <a:gd name="T28" fmla="*/ 2147483646 w 15706"/>
                <a:gd name="T29" fmla="*/ 2147483646 h 8312"/>
                <a:gd name="T30" fmla="*/ 2147483646 w 15706"/>
                <a:gd name="T31" fmla="*/ 2147483646 h 8312"/>
                <a:gd name="T32" fmla="*/ 2147483646 w 15706"/>
                <a:gd name="T33" fmla="*/ 2147483646 h 8312"/>
                <a:gd name="T34" fmla="*/ 2147483646 w 15706"/>
                <a:gd name="T35" fmla="*/ 2147483646 h 8312"/>
                <a:gd name="T36" fmla="*/ 2147483646 w 15706"/>
                <a:gd name="T37" fmla="*/ 2147483646 h 8312"/>
                <a:gd name="T38" fmla="*/ 2147483646 w 15706"/>
                <a:gd name="T39" fmla="*/ 2147483646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4" name="Google Shape;386;p8">
              <a:extLst>
                <a:ext uri="{FF2B5EF4-FFF2-40B4-BE49-F238E27FC236}">
                  <a16:creationId xmlns:a16="http://schemas.microsoft.com/office/drawing/2014/main" id="{F7ECD6E6-DD0E-40DA-983E-A9FF28A1DF68}"/>
                </a:ext>
              </a:extLst>
            </p:cNvPr>
            <p:cNvSpPr>
              <a:spLocks/>
            </p:cNvSpPr>
            <p:nvPr/>
          </p:nvSpPr>
          <p:spPr bwMode="auto">
            <a:xfrm>
              <a:off x="547390" y="2947350"/>
              <a:ext cx="830810" cy="491810"/>
            </a:xfrm>
            <a:custGeom>
              <a:avLst/>
              <a:gdLst>
                <a:gd name="T0" fmla="*/ 2147483646 w 20486"/>
                <a:gd name="T1" fmla="*/ 0 h 12127"/>
                <a:gd name="T2" fmla="*/ 2147483646 w 20486"/>
                <a:gd name="T3" fmla="*/ 2147483646 h 12127"/>
                <a:gd name="T4" fmla="*/ 2147483646 w 20486"/>
                <a:gd name="T5" fmla="*/ 2147483646 h 12127"/>
                <a:gd name="T6" fmla="*/ 2147483646 w 20486"/>
                <a:gd name="T7" fmla="*/ 2147483646 h 12127"/>
                <a:gd name="T8" fmla="*/ 2147483646 w 20486"/>
                <a:gd name="T9" fmla="*/ 2147483646 h 12127"/>
                <a:gd name="T10" fmla="*/ 2147483646 w 20486"/>
                <a:gd name="T11" fmla="*/ 2147483646 h 12127"/>
                <a:gd name="T12" fmla="*/ 2147483646 w 20486"/>
                <a:gd name="T13" fmla="*/ 2147483646 h 12127"/>
                <a:gd name="T14" fmla="*/ 2147483646 w 20486"/>
                <a:gd name="T15" fmla="*/ 2147483646 h 12127"/>
                <a:gd name="T16" fmla="*/ 2147483646 w 20486"/>
                <a:gd name="T17" fmla="*/ 2147483646 h 12127"/>
                <a:gd name="T18" fmla="*/ 2147483646 w 20486"/>
                <a:gd name="T19" fmla="*/ 2147483646 h 12127"/>
                <a:gd name="T20" fmla="*/ 2147483646 w 20486"/>
                <a:gd name="T21" fmla="*/ 2147483646 h 12127"/>
                <a:gd name="T22" fmla="*/ 2147483646 w 20486"/>
                <a:gd name="T23" fmla="*/ 2147483646 h 12127"/>
                <a:gd name="T24" fmla="*/ 2147483646 w 20486"/>
                <a:gd name="T25" fmla="*/ 2147483646 h 12127"/>
                <a:gd name="T26" fmla="*/ 2147483646 w 20486"/>
                <a:gd name="T27" fmla="*/ 2147483646 h 12127"/>
                <a:gd name="T28" fmla="*/ 2147483646 w 20486"/>
                <a:gd name="T29" fmla="*/ 2147483646 h 12127"/>
                <a:gd name="T30" fmla="*/ 2147483646 w 20486"/>
                <a:gd name="T31" fmla="*/ 2147483646 h 12127"/>
                <a:gd name="T32" fmla="*/ 2147483646 w 20486"/>
                <a:gd name="T33" fmla="*/ 2147483646 h 12127"/>
                <a:gd name="T34" fmla="*/ 2147483646 w 20486"/>
                <a:gd name="T35" fmla="*/ 2147483646 h 12127"/>
                <a:gd name="T36" fmla="*/ 2147483646 w 20486"/>
                <a:gd name="T37" fmla="*/ 2147483646 h 12127"/>
                <a:gd name="T38" fmla="*/ 2147483646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5" name="Google Shape;387;p8">
            <a:extLst>
              <a:ext uri="{FF2B5EF4-FFF2-40B4-BE49-F238E27FC236}">
                <a16:creationId xmlns:a16="http://schemas.microsoft.com/office/drawing/2014/main" id="{F0CECF3D-E1DD-4816-96AA-2E73E786857C}"/>
              </a:ext>
            </a:extLst>
          </p:cNvPr>
          <p:cNvSpPr/>
          <p:nvPr/>
        </p:nvSpPr>
        <p:spPr>
          <a:xfrm flipH="1">
            <a:off x="11366500" y="309563"/>
            <a:ext cx="524933" cy="4572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6" name="Google Shape;388;p8">
            <a:extLst>
              <a:ext uri="{FF2B5EF4-FFF2-40B4-BE49-F238E27FC236}">
                <a16:creationId xmlns:a16="http://schemas.microsoft.com/office/drawing/2014/main" id="{E743BC36-4602-4B23-8296-ECCDA73A2CEE}"/>
              </a:ext>
            </a:extLst>
          </p:cNvPr>
          <p:cNvSpPr/>
          <p:nvPr/>
        </p:nvSpPr>
        <p:spPr>
          <a:xfrm flipH="1">
            <a:off x="11535834" y="3259139"/>
            <a:ext cx="637117"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7" name="Google Shape;389;p8">
            <a:extLst>
              <a:ext uri="{FF2B5EF4-FFF2-40B4-BE49-F238E27FC236}">
                <a16:creationId xmlns:a16="http://schemas.microsoft.com/office/drawing/2014/main" id="{364F9D52-B64D-446B-967E-26394E040AD8}"/>
              </a:ext>
            </a:extLst>
          </p:cNvPr>
          <p:cNvSpPr/>
          <p:nvPr/>
        </p:nvSpPr>
        <p:spPr>
          <a:xfrm rot="10800000" flipH="1">
            <a:off x="5118101" y="0"/>
            <a:ext cx="2012951" cy="649288"/>
          </a:xfrm>
          <a:custGeom>
            <a:avLst/>
            <a:gdLst/>
            <a:ahLst/>
            <a:cxnLst/>
            <a:rect l="l" t="t" r="r" b="b"/>
            <a:pathLst>
              <a:path w="24204" h="7815" extrusionOk="0">
                <a:moveTo>
                  <a:pt x="16155" y="1"/>
                </a:moveTo>
                <a:cubicBezTo>
                  <a:pt x="14677" y="1"/>
                  <a:pt x="13024" y="802"/>
                  <a:pt x="12476" y="2554"/>
                </a:cubicBezTo>
                <a:cubicBezTo>
                  <a:pt x="12476" y="2554"/>
                  <a:pt x="11108" y="331"/>
                  <a:pt x="8285" y="331"/>
                </a:cubicBezTo>
                <a:cubicBezTo>
                  <a:pt x="8057" y="331"/>
                  <a:pt x="7820" y="346"/>
                  <a:pt x="7574" y="377"/>
                </a:cubicBezTo>
                <a:cubicBezTo>
                  <a:pt x="4269" y="796"/>
                  <a:pt x="4684" y="3932"/>
                  <a:pt x="4684" y="3932"/>
                </a:cubicBezTo>
                <a:cubicBezTo>
                  <a:pt x="4684" y="3932"/>
                  <a:pt x="4094" y="3782"/>
                  <a:pt x="3335" y="3782"/>
                </a:cubicBezTo>
                <a:cubicBezTo>
                  <a:pt x="2082" y="3782"/>
                  <a:pt x="367" y="4191"/>
                  <a:pt x="78" y="6358"/>
                </a:cubicBezTo>
                <a:cubicBezTo>
                  <a:pt x="0" y="6949"/>
                  <a:pt x="68" y="7429"/>
                  <a:pt x="237" y="7815"/>
                </a:cubicBezTo>
                <a:lnTo>
                  <a:pt x="23257" y="7815"/>
                </a:lnTo>
                <a:cubicBezTo>
                  <a:pt x="23686" y="7395"/>
                  <a:pt x="23993" y="6821"/>
                  <a:pt x="24047" y="6041"/>
                </a:cubicBezTo>
                <a:cubicBezTo>
                  <a:pt x="24204" y="3886"/>
                  <a:pt x="22100" y="3543"/>
                  <a:pt x="20743" y="3543"/>
                </a:cubicBezTo>
                <a:cubicBezTo>
                  <a:pt x="20109" y="3543"/>
                  <a:pt x="19638" y="3618"/>
                  <a:pt x="19638" y="3618"/>
                </a:cubicBezTo>
                <a:cubicBezTo>
                  <a:pt x="19638" y="3618"/>
                  <a:pt x="19816" y="1013"/>
                  <a:pt x="17302" y="177"/>
                </a:cubicBezTo>
                <a:cubicBezTo>
                  <a:pt x="16950" y="61"/>
                  <a:pt x="16559" y="1"/>
                  <a:pt x="16155" y="1"/>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18" name="Google Shape;390;p8">
            <a:extLst>
              <a:ext uri="{FF2B5EF4-FFF2-40B4-BE49-F238E27FC236}">
                <a16:creationId xmlns:a16="http://schemas.microsoft.com/office/drawing/2014/main" id="{AF1466DA-B522-4CBC-94C1-34C8902E0EB6}"/>
              </a:ext>
            </a:extLst>
          </p:cNvPr>
          <p:cNvGrpSpPr>
            <a:grpSpLocks/>
          </p:cNvGrpSpPr>
          <p:nvPr/>
        </p:nvGrpSpPr>
        <p:grpSpPr bwMode="auto">
          <a:xfrm flipH="1">
            <a:off x="11169651" y="5119688"/>
            <a:ext cx="776816" cy="1244600"/>
            <a:chOff x="304350" y="3911000"/>
            <a:chExt cx="581394" cy="933655"/>
          </a:xfrm>
        </p:grpSpPr>
        <p:sp>
          <p:nvSpPr>
            <p:cNvPr id="19" name="Google Shape;391;p8">
              <a:extLst>
                <a:ext uri="{FF2B5EF4-FFF2-40B4-BE49-F238E27FC236}">
                  <a16:creationId xmlns:a16="http://schemas.microsoft.com/office/drawing/2014/main" id="{EEBC49F0-39F6-495C-B733-BE69FE294B17}"/>
                </a:ext>
              </a:extLst>
            </p:cNvPr>
            <p:cNvSpPr/>
            <p:nvPr/>
          </p:nvSpPr>
          <p:spPr>
            <a:xfrm>
              <a:off x="317023" y="4003889"/>
              <a:ext cx="91883" cy="114325"/>
            </a:xfrm>
            <a:custGeom>
              <a:avLst/>
              <a:gdLst/>
              <a:ahLst/>
              <a:cxnLst/>
              <a:rect l="l" t="t" r="r" b="b"/>
              <a:pathLst>
                <a:path w="2084" h="2602" extrusionOk="0">
                  <a:moveTo>
                    <a:pt x="688" y="0"/>
                  </a:moveTo>
                  <a:cubicBezTo>
                    <a:pt x="328" y="0"/>
                    <a:pt x="1" y="379"/>
                    <a:pt x="201" y="1026"/>
                  </a:cubicBezTo>
                  <a:cubicBezTo>
                    <a:pt x="438" y="1797"/>
                    <a:pt x="1472" y="2405"/>
                    <a:pt x="2084" y="2601"/>
                  </a:cubicBezTo>
                  <a:cubicBezTo>
                    <a:pt x="2060" y="2375"/>
                    <a:pt x="2040" y="2145"/>
                    <a:pt x="2023" y="1915"/>
                  </a:cubicBezTo>
                  <a:cubicBezTo>
                    <a:pt x="1746" y="1273"/>
                    <a:pt x="1344" y="418"/>
                    <a:pt x="1084" y="168"/>
                  </a:cubicBezTo>
                  <a:cubicBezTo>
                    <a:pt x="965" y="54"/>
                    <a:pt x="824" y="0"/>
                    <a:pt x="688"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0" name="Google Shape;392;p8">
              <a:extLst>
                <a:ext uri="{FF2B5EF4-FFF2-40B4-BE49-F238E27FC236}">
                  <a16:creationId xmlns:a16="http://schemas.microsoft.com/office/drawing/2014/main" id="{31B99141-2B6D-42D4-9173-937499B273C0}"/>
                </a:ext>
              </a:extLst>
            </p:cNvPr>
            <p:cNvSpPr/>
            <p:nvPr/>
          </p:nvSpPr>
          <p:spPr>
            <a:xfrm>
              <a:off x="440590" y="4041998"/>
              <a:ext cx="96635" cy="156006"/>
            </a:xfrm>
            <a:custGeom>
              <a:avLst/>
              <a:gdLst/>
              <a:ahLst/>
              <a:cxnLst/>
              <a:rect l="l" t="t" r="r" b="b"/>
              <a:pathLst>
                <a:path w="2208" h="3540" extrusionOk="0">
                  <a:moveTo>
                    <a:pt x="1702" y="0"/>
                  </a:moveTo>
                  <a:cubicBezTo>
                    <a:pt x="1282" y="0"/>
                    <a:pt x="653" y="806"/>
                    <a:pt x="389" y="1549"/>
                  </a:cubicBezTo>
                  <a:cubicBezTo>
                    <a:pt x="224" y="2013"/>
                    <a:pt x="92" y="2537"/>
                    <a:pt x="1" y="2952"/>
                  </a:cubicBezTo>
                  <a:cubicBezTo>
                    <a:pt x="41" y="3148"/>
                    <a:pt x="85" y="3344"/>
                    <a:pt x="129" y="3540"/>
                  </a:cubicBezTo>
                  <a:cubicBezTo>
                    <a:pt x="754" y="3125"/>
                    <a:pt x="1667" y="2120"/>
                    <a:pt x="1916" y="1431"/>
                  </a:cubicBezTo>
                  <a:cubicBezTo>
                    <a:pt x="2208" y="634"/>
                    <a:pt x="2150" y="43"/>
                    <a:pt x="1734" y="2"/>
                  </a:cubicBezTo>
                  <a:cubicBezTo>
                    <a:pt x="1723" y="1"/>
                    <a:pt x="1713" y="0"/>
                    <a:pt x="1702"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1" name="Google Shape;393;p8">
              <a:extLst>
                <a:ext uri="{FF2B5EF4-FFF2-40B4-BE49-F238E27FC236}">
                  <a16:creationId xmlns:a16="http://schemas.microsoft.com/office/drawing/2014/main" id="{4E8F29FD-DCBB-4742-B18D-58EE4596BE82}"/>
                </a:ext>
              </a:extLst>
            </p:cNvPr>
            <p:cNvSpPr/>
            <p:nvPr/>
          </p:nvSpPr>
          <p:spPr>
            <a:xfrm>
              <a:off x="304350" y="4190858"/>
              <a:ext cx="144160" cy="109562"/>
            </a:xfrm>
            <a:custGeom>
              <a:avLst/>
              <a:gdLst/>
              <a:ahLst/>
              <a:cxnLst/>
              <a:rect l="l" t="t" r="r" b="b"/>
              <a:pathLst>
                <a:path w="3292" h="2482" extrusionOk="0">
                  <a:moveTo>
                    <a:pt x="575" y="1"/>
                  </a:moveTo>
                  <a:cubicBezTo>
                    <a:pt x="471" y="1"/>
                    <a:pt x="393" y="22"/>
                    <a:pt x="348" y="65"/>
                  </a:cubicBezTo>
                  <a:cubicBezTo>
                    <a:pt x="0" y="404"/>
                    <a:pt x="189" y="1336"/>
                    <a:pt x="1203" y="1901"/>
                  </a:cubicBezTo>
                  <a:cubicBezTo>
                    <a:pt x="1991" y="2340"/>
                    <a:pt x="2916" y="2451"/>
                    <a:pt x="3292" y="2481"/>
                  </a:cubicBezTo>
                  <a:cubicBezTo>
                    <a:pt x="3180" y="2154"/>
                    <a:pt x="3082" y="1826"/>
                    <a:pt x="2987" y="1495"/>
                  </a:cubicBezTo>
                  <a:cubicBezTo>
                    <a:pt x="2292" y="556"/>
                    <a:pt x="1104" y="1"/>
                    <a:pt x="575"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2" name="Google Shape;394;p8">
              <a:extLst>
                <a:ext uri="{FF2B5EF4-FFF2-40B4-BE49-F238E27FC236}">
                  <a16:creationId xmlns:a16="http://schemas.microsoft.com/office/drawing/2014/main" id="{68762652-22B6-4BAC-929D-BF015344AFE0}"/>
                </a:ext>
              </a:extLst>
            </p:cNvPr>
            <p:cNvSpPr/>
            <p:nvPr/>
          </p:nvSpPr>
          <p:spPr>
            <a:xfrm>
              <a:off x="507125" y="4205149"/>
              <a:ext cx="112476" cy="188160"/>
            </a:xfrm>
            <a:custGeom>
              <a:avLst/>
              <a:gdLst/>
              <a:ahLst/>
              <a:cxnLst/>
              <a:rect l="l" t="t" r="r" b="b"/>
              <a:pathLst>
                <a:path w="2546" h="4294" extrusionOk="0">
                  <a:moveTo>
                    <a:pt x="1792" y="0"/>
                  </a:moveTo>
                  <a:cubicBezTo>
                    <a:pt x="1287" y="0"/>
                    <a:pt x="754" y="628"/>
                    <a:pt x="389" y="1716"/>
                  </a:cubicBezTo>
                  <a:cubicBezTo>
                    <a:pt x="136" y="2480"/>
                    <a:pt x="38" y="3263"/>
                    <a:pt x="1" y="3804"/>
                  </a:cubicBezTo>
                  <a:cubicBezTo>
                    <a:pt x="75" y="3966"/>
                    <a:pt x="156" y="4132"/>
                    <a:pt x="238" y="4294"/>
                  </a:cubicBezTo>
                  <a:cubicBezTo>
                    <a:pt x="2546" y="2513"/>
                    <a:pt x="2356" y="245"/>
                    <a:pt x="2153" y="114"/>
                  </a:cubicBezTo>
                  <a:cubicBezTo>
                    <a:pt x="2036" y="37"/>
                    <a:pt x="1915" y="0"/>
                    <a:pt x="1792"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3" name="Google Shape;395;p8">
              <a:extLst>
                <a:ext uri="{FF2B5EF4-FFF2-40B4-BE49-F238E27FC236}">
                  <a16:creationId xmlns:a16="http://schemas.microsoft.com/office/drawing/2014/main" id="{33C91F13-486C-4DA0-B1BB-643D292D4724}"/>
                </a:ext>
              </a:extLst>
            </p:cNvPr>
            <p:cNvSpPr/>
            <p:nvPr/>
          </p:nvSpPr>
          <p:spPr>
            <a:xfrm>
              <a:off x="317023" y="4392118"/>
              <a:ext cx="234459" cy="117897"/>
            </a:xfrm>
            <a:custGeom>
              <a:avLst/>
              <a:gdLst/>
              <a:ahLst/>
              <a:cxnLst/>
              <a:rect l="l" t="t" r="r" b="b"/>
              <a:pathLst>
                <a:path w="5326" h="2681" extrusionOk="0">
                  <a:moveTo>
                    <a:pt x="764" y="0"/>
                  </a:moveTo>
                  <a:cubicBezTo>
                    <a:pt x="0" y="0"/>
                    <a:pt x="446" y="930"/>
                    <a:pt x="1074" y="1516"/>
                  </a:cubicBezTo>
                  <a:cubicBezTo>
                    <a:pt x="1680" y="2086"/>
                    <a:pt x="3818" y="2680"/>
                    <a:pt x="5176" y="2680"/>
                  </a:cubicBezTo>
                  <a:cubicBezTo>
                    <a:pt x="5227" y="2680"/>
                    <a:pt x="5277" y="2679"/>
                    <a:pt x="5325" y="2678"/>
                  </a:cubicBezTo>
                  <a:cubicBezTo>
                    <a:pt x="5230" y="2526"/>
                    <a:pt x="5133" y="2377"/>
                    <a:pt x="5041" y="2225"/>
                  </a:cubicBezTo>
                  <a:cubicBezTo>
                    <a:pt x="3970" y="1525"/>
                    <a:pt x="1838" y="184"/>
                    <a:pt x="1024" y="28"/>
                  </a:cubicBezTo>
                  <a:cubicBezTo>
                    <a:pt x="925" y="9"/>
                    <a:pt x="839" y="0"/>
                    <a:pt x="764"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4" name="Google Shape;396;p8">
              <a:extLst>
                <a:ext uri="{FF2B5EF4-FFF2-40B4-BE49-F238E27FC236}">
                  <a16:creationId xmlns:a16="http://schemas.microsoft.com/office/drawing/2014/main" id="{2155A827-262A-409A-8702-9F9012AB2D17}"/>
                </a:ext>
              </a:extLst>
            </p:cNvPr>
            <p:cNvSpPr/>
            <p:nvPr/>
          </p:nvSpPr>
          <p:spPr>
            <a:xfrm>
              <a:off x="608513" y="4336146"/>
              <a:ext cx="115645" cy="219123"/>
            </a:xfrm>
            <a:custGeom>
              <a:avLst/>
              <a:gdLst/>
              <a:ahLst/>
              <a:cxnLst/>
              <a:rect l="l" t="t" r="r" b="b"/>
              <a:pathLst>
                <a:path w="2614" h="5006" extrusionOk="0">
                  <a:moveTo>
                    <a:pt x="2283" y="1"/>
                  </a:moveTo>
                  <a:cubicBezTo>
                    <a:pt x="1944" y="1"/>
                    <a:pt x="1332" y="587"/>
                    <a:pt x="923" y="1285"/>
                  </a:cubicBezTo>
                  <a:cubicBezTo>
                    <a:pt x="179" y="2549"/>
                    <a:pt x="24" y="3985"/>
                    <a:pt x="0" y="4755"/>
                  </a:cubicBezTo>
                  <a:cubicBezTo>
                    <a:pt x="61" y="4840"/>
                    <a:pt x="122" y="4921"/>
                    <a:pt x="183" y="5005"/>
                  </a:cubicBezTo>
                  <a:cubicBezTo>
                    <a:pt x="899" y="3775"/>
                    <a:pt x="2085" y="2450"/>
                    <a:pt x="2454" y="926"/>
                  </a:cubicBezTo>
                  <a:cubicBezTo>
                    <a:pt x="2613" y="262"/>
                    <a:pt x="2509" y="1"/>
                    <a:pt x="2283"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5" name="Google Shape;397;p8">
              <a:extLst>
                <a:ext uri="{FF2B5EF4-FFF2-40B4-BE49-F238E27FC236}">
                  <a16:creationId xmlns:a16="http://schemas.microsoft.com/office/drawing/2014/main" id="{AD7A9972-31F6-493A-9284-947A93261E86}"/>
                </a:ext>
              </a:extLst>
            </p:cNvPr>
            <p:cNvSpPr/>
            <p:nvPr/>
          </p:nvSpPr>
          <p:spPr>
            <a:xfrm>
              <a:off x="351875" y="4538597"/>
              <a:ext cx="297826" cy="104798"/>
            </a:xfrm>
            <a:custGeom>
              <a:avLst/>
              <a:gdLst/>
              <a:ahLst/>
              <a:cxnLst/>
              <a:rect l="l" t="t" r="r" b="b"/>
              <a:pathLst>
                <a:path w="6777" h="2373" extrusionOk="0">
                  <a:moveTo>
                    <a:pt x="721" y="1"/>
                  </a:moveTo>
                  <a:cubicBezTo>
                    <a:pt x="456" y="1"/>
                    <a:pt x="264" y="66"/>
                    <a:pt x="207" y="230"/>
                  </a:cubicBezTo>
                  <a:cubicBezTo>
                    <a:pt x="1" y="808"/>
                    <a:pt x="1555" y="1626"/>
                    <a:pt x="3569" y="2075"/>
                  </a:cubicBezTo>
                  <a:cubicBezTo>
                    <a:pt x="4660" y="2316"/>
                    <a:pt x="5634" y="2373"/>
                    <a:pt x="6299" y="2373"/>
                  </a:cubicBezTo>
                  <a:cubicBezTo>
                    <a:pt x="6483" y="2373"/>
                    <a:pt x="6644" y="2368"/>
                    <a:pt x="6776" y="2362"/>
                  </a:cubicBezTo>
                  <a:cubicBezTo>
                    <a:pt x="6699" y="2272"/>
                    <a:pt x="6624" y="2180"/>
                    <a:pt x="6547" y="2089"/>
                  </a:cubicBezTo>
                  <a:cubicBezTo>
                    <a:pt x="5547" y="1714"/>
                    <a:pt x="3691" y="1011"/>
                    <a:pt x="3103" y="714"/>
                  </a:cubicBezTo>
                  <a:cubicBezTo>
                    <a:pt x="2513" y="416"/>
                    <a:pt x="1387" y="1"/>
                    <a:pt x="721"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6" name="Google Shape;398;p8">
              <a:extLst>
                <a:ext uri="{FF2B5EF4-FFF2-40B4-BE49-F238E27FC236}">
                  <a16:creationId xmlns:a16="http://schemas.microsoft.com/office/drawing/2014/main" id="{2EF5F554-EDA8-4E00-8BCE-C5CAEBF2F165}"/>
                </a:ext>
              </a:extLst>
            </p:cNvPr>
            <p:cNvSpPr/>
            <p:nvPr/>
          </p:nvSpPr>
          <p:spPr>
            <a:xfrm>
              <a:off x="733663" y="4511207"/>
              <a:ext cx="128319" cy="194114"/>
            </a:xfrm>
            <a:custGeom>
              <a:avLst/>
              <a:gdLst/>
              <a:ahLst/>
              <a:cxnLst/>
              <a:rect l="l" t="t" r="r" b="b"/>
              <a:pathLst>
                <a:path w="2924" h="4412" extrusionOk="0">
                  <a:moveTo>
                    <a:pt x="2220" y="1"/>
                  </a:moveTo>
                  <a:cubicBezTo>
                    <a:pt x="1691" y="1"/>
                    <a:pt x="820" y="789"/>
                    <a:pt x="447" y="1661"/>
                  </a:cubicBezTo>
                  <a:cubicBezTo>
                    <a:pt x="85" y="2503"/>
                    <a:pt x="1" y="3510"/>
                    <a:pt x="21" y="4196"/>
                  </a:cubicBezTo>
                  <a:cubicBezTo>
                    <a:pt x="88" y="4270"/>
                    <a:pt x="157" y="4341"/>
                    <a:pt x="224" y="4412"/>
                  </a:cubicBezTo>
                  <a:cubicBezTo>
                    <a:pt x="491" y="3912"/>
                    <a:pt x="1041" y="2902"/>
                    <a:pt x="1457" y="2293"/>
                  </a:cubicBezTo>
                  <a:cubicBezTo>
                    <a:pt x="2160" y="1266"/>
                    <a:pt x="2924" y="712"/>
                    <a:pt x="2542" y="161"/>
                  </a:cubicBezTo>
                  <a:cubicBezTo>
                    <a:pt x="2465" y="50"/>
                    <a:pt x="2353" y="1"/>
                    <a:pt x="2220"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7" name="Google Shape;399;p8">
              <a:extLst>
                <a:ext uri="{FF2B5EF4-FFF2-40B4-BE49-F238E27FC236}">
                  <a16:creationId xmlns:a16="http://schemas.microsoft.com/office/drawing/2014/main" id="{B173AEFD-675B-4DF3-878E-CB26056567FC}"/>
                </a:ext>
              </a:extLst>
            </p:cNvPr>
            <p:cNvSpPr/>
            <p:nvPr/>
          </p:nvSpPr>
          <p:spPr>
            <a:xfrm>
              <a:off x="435837" y="4691030"/>
              <a:ext cx="329510" cy="88126"/>
            </a:xfrm>
            <a:custGeom>
              <a:avLst/>
              <a:gdLst/>
              <a:ahLst/>
              <a:cxnLst/>
              <a:rect l="l" t="t" r="r" b="b"/>
              <a:pathLst>
                <a:path w="7507" h="1983" extrusionOk="0">
                  <a:moveTo>
                    <a:pt x="1488" y="1"/>
                  </a:moveTo>
                  <a:cubicBezTo>
                    <a:pt x="721" y="1"/>
                    <a:pt x="209" y="211"/>
                    <a:pt x="129" y="550"/>
                  </a:cubicBezTo>
                  <a:cubicBezTo>
                    <a:pt x="0" y="1104"/>
                    <a:pt x="1288" y="1550"/>
                    <a:pt x="3715" y="1878"/>
                  </a:cubicBezTo>
                  <a:cubicBezTo>
                    <a:pt x="4269" y="1953"/>
                    <a:pt x="4787" y="1982"/>
                    <a:pt x="5256" y="1982"/>
                  </a:cubicBezTo>
                  <a:cubicBezTo>
                    <a:pt x="6280" y="1982"/>
                    <a:pt x="7072" y="1844"/>
                    <a:pt x="7506" y="1746"/>
                  </a:cubicBezTo>
                  <a:cubicBezTo>
                    <a:pt x="7449" y="1692"/>
                    <a:pt x="7391" y="1634"/>
                    <a:pt x="7333" y="1580"/>
                  </a:cubicBezTo>
                  <a:cubicBezTo>
                    <a:pt x="6303" y="1364"/>
                    <a:pt x="4596" y="681"/>
                    <a:pt x="3214" y="276"/>
                  </a:cubicBezTo>
                  <a:cubicBezTo>
                    <a:pt x="2566" y="86"/>
                    <a:pt x="1975" y="1"/>
                    <a:pt x="1488"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8" name="Google Shape;400;p8">
              <a:extLst>
                <a:ext uri="{FF2B5EF4-FFF2-40B4-BE49-F238E27FC236}">
                  <a16:creationId xmlns:a16="http://schemas.microsoft.com/office/drawing/2014/main" id="{4A2EB29E-0176-4E1D-85F7-D0CF192C865C}"/>
                </a:ext>
              </a:extLst>
            </p:cNvPr>
            <p:cNvSpPr>
              <a:spLocks/>
            </p:cNvSpPr>
            <p:nvPr/>
          </p:nvSpPr>
          <p:spPr bwMode="auto">
            <a:xfrm>
              <a:off x="402349" y="3911000"/>
              <a:ext cx="483395" cy="933655"/>
            </a:xfrm>
            <a:custGeom>
              <a:avLst/>
              <a:gdLst>
                <a:gd name="T0" fmla="*/ 2147483646 w 11000"/>
                <a:gd name="T1" fmla="*/ 0 h 21246"/>
                <a:gd name="T2" fmla="*/ 2147483646 w 11000"/>
                <a:gd name="T3" fmla="*/ 2147483646 h 21246"/>
                <a:gd name="T4" fmla="*/ 2147483646 w 11000"/>
                <a:gd name="T5" fmla="*/ 2147483646 h 21246"/>
                <a:gd name="T6" fmla="*/ 2147483646 w 11000"/>
                <a:gd name="T7" fmla="*/ 2147483646 h 21246"/>
                <a:gd name="T8" fmla="*/ 2147483646 w 11000"/>
                <a:gd name="T9" fmla="*/ 2147483646 h 21246"/>
                <a:gd name="T10" fmla="*/ 2147483646 w 11000"/>
                <a:gd name="T11" fmla="*/ 2147483646 h 21246"/>
                <a:gd name="T12" fmla="*/ 2147483646 w 11000"/>
                <a:gd name="T13" fmla="*/ 2147483646 h 21246"/>
                <a:gd name="T14" fmla="*/ 2147483646 w 11000"/>
                <a:gd name="T15" fmla="*/ 2147483646 h 21246"/>
                <a:gd name="T16" fmla="*/ 2147483646 w 11000"/>
                <a:gd name="T17" fmla="*/ 2147483646 h 21246"/>
                <a:gd name="T18" fmla="*/ 2147483646 w 11000"/>
                <a:gd name="T19" fmla="*/ 2147483646 h 21246"/>
                <a:gd name="T20" fmla="*/ 2147483646 w 11000"/>
                <a:gd name="T21" fmla="*/ 2147483646 h 21246"/>
                <a:gd name="T22" fmla="*/ 2147483646 w 11000"/>
                <a:gd name="T23" fmla="*/ 2147483646 h 21246"/>
                <a:gd name="T24" fmla="*/ 2147483646 w 11000"/>
                <a:gd name="T25" fmla="*/ 2147483646 h 21246"/>
                <a:gd name="T26" fmla="*/ 2147483646 w 11000"/>
                <a:gd name="T27" fmla="*/ 2147483646 h 21246"/>
                <a:gd name="T28" fmla="*/ 2147483646 w 11000"/>
                <a:gd name="T29" fmla="*/ 2147483646 h 21246"/>
                <a:gd name="T30" fmla="*/ 2147483646 w 11000"/>
                <a:gd name="T31" fmla="*/ 2147483646 h 21246"/>
                <a:gd name="T32" fmla="*/ 2147483646 w 11000"/>
                <a:gd name="T33" fmla="*/ 2147483646 h 21246"/>
                <a:gd name="T34" fmla="*/ 2147483646 w 11000"/>
                <a:gd name="T35" fmla="*/ 2147483646 h 21246"/>
                <a:gd name="T36" fmla="*/ 2147483646 w 11000"/>
                <a:gd name="T37" fmla="*/ 2147483646 h 21246"/>
                <a:gd name="T38" fmla="*/ 2147483646 w 11000"/>
                <a:gd name="T39" fmla="*/ 2147483646 h 21246"/>
                <a:gd name="T40" fmla="*/ 2147483646 w 11000"/>
                <a:gd name="T41" fmla="*/ 2147483646 h 21246"/>
                <a:gd name="T42" fmla="*/ 2147483646 w 11000"/>
                <a:gd name="T43" fmla="*/ 2147483646 h 21246"/>
                <a:gd name="T44" fmla="*/ 2147483646 w 11000"/>
                <a:gd name="T45" fmla="*/ 2147483646 h 21246"/>
                <a:gd name="T46" fmla="*/ 2147483646 w 11000"/>
                <a:gd name="T47" fmla="*/ 2147483646 h 21246"/>
                <a:gd name="T48" fmla="*/ 2147483646 w 11000"/>
                <a:gd name="T49" fmla="*/ 2147483646 h 21246"/>
                <a:gd name="T50" fmla="*/ 2147483646 w 11000"/>
                <a:gd name="T51" fmla="*/ 2147483646 h 21246"/>
                <a:gd name="T52" fmla="*/ 2147483646 w 11000"/>
                <a:gd name="T53" fmla="*/ 2147483646 h 21246"/>
                <a:gd name="T54" fmla="*/ 2147483646 w 11000"/>
                <a:gd name="T55" fmla="*/ 2147483646 h 21246"/>
                <a:gd name="T56" fmla="*/ 2147483646 w 11000"/>
                <a:gd name="T57" fmla="*/ 2147483646 h 21246"/>
                <a:gd name="T58" fmla="*/ 2147483646 w 11000"/>
                <a:gd name="T59" fmla="*/ 2147483646 h 21246"/>
                <a:gd name="T60" fmla="*/ 2147483646 w 11000"/>
                <a:gd name="T61" fmla="*/ 2147483646 h 21246"/>
                <a:gd name="T62" fmla="*/ 2147483646 w 11000"/>
                <a:gd name="T63" fmla="*/ 0 h 212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000" h="21246" extrusionOk="0">
                  <a:moveTo>
                    <a:pt x="638" y="0"/>
                  </a:moveTo>
                  <a:cubicBezTo>
                    <a:pt x="624" y="0"/>
                    <a:pt x="609" y="10"/>
                    <a:pt x="598" y="33"/>
                  </a:cubicBezTo>
                  <a:cubicBezTo>
                    <a:pt x="71" y="1216"/>
                    <a:pt x="1" y="2655"/>
                    <a:pt x="95" y="4027"/>
                  </a:cubicBezTo>
                  <a:cubicBezTo>
                    <a:pt x="112" y="4257"/>
                    <a:pt x="132" y="4487"/>
                    <a:pt x="156" y="4713"/>
                  </a:cubicBezTo>
                  <a:cubicBezTo>
                    <a:pt x="193" y="5058"/>
                    <a:pt x="237" y="5396"/>
                    <a:pt x="285" y="5717"/>
                  </a:cubicBezTo>
                  <a:cubicBezTo>
                    <a:pt x="392" y="6443"/>
                    <a:pt x="558" y="7164"/>
                    <a:pt x="757" y="7873"/>
                  </a:cubicBezTo>
                  <a:cubicBezTo>
                    <a:pt x="852" y="8204"/>
                    <a:pt x="950" y="8532"/>
                    <a:pt x="1062" y="8859"/>
                  </a:cubicBezTo>
                  <a:cubicBezTo>
                    <a:pt x="1423" y="9918"/>
                    <a:pt x="1873" y="10948"/>
                    <a:pt x="2386" y="11928"/>
                  </a:cubicBezTo>
                  <a:cubicBezTo>
                    <a:pt x="2609" y="12347"/>
                    <a:pt x="2846" y="12760"/>
                    <a:pt x="3092" y="13165"/>
                  </a:cubicBezTo>
                  <a:cubicBezTo>
                    <a:pt x="3184" y="13317"/>
                    <a:pt x="3281" y="13466"/>
                    <a:pt x="3376" y="13618"/>
                  </a:cubicBezTo>
                  <a:cubicBezTo>
                    <a:pt x="3988" y="14577"/>
                    <a:pt x="4664" y="15494"/>
                    <a:pt x="5384" y="16372"/>
                  </a:cubicBezTo>
                  <a:cubicBezTo>
                    <a:pt x="5461" y="16463"/>
                    <a:pt x="5536" y="16555"/>
                    <a:pt x="5613" y="16645"/>
                  </a:cubicBezTo>
                  <a:cubicBezTo>
                    <a:pt x="5745" y="16804"/>
                    <a:pt x="5873" y="16967"/>
                    <a:pt x="6009" y="17119"/>
                  </a:cubicBezTo>
                  <a:cubicBezTo>
                    <a:pt x="6675" y="17882"/>
                    <a:pt x="7367" y="18640"/>
                    <a:pt x="8100" y="19342"/>
                  </a:cubicBezTo>
                  <a:cubicBezTo>
                    <a:pt x="8158" y="19396"/>
                    <a:pt x="8216" y="19454"/>
                    <a:pt x="8273" y="19508"/>
                  </a:cubicBezTo>
                  <a:cubicBezTo>
                    <a:pt x="8337" y="19565"/>
                    <a:pt x="8401" y="19630"/>
                    <a:pt x="8465" y="19691"/>
                  </a:cubicBezTo>
                  <a:cubicBezTo>
                    <a:pt x="9094" y="20262"/>
                    <a:pt x="9844" y="21059"/>
                    <a:pt x="10702" y="21241"/>
                  </a:cubicBezTo>
                  <a:cubicBezTo>
                    <a:pt x="10714" y="21244"/>
                    <a:pt x="10727" y="21245"/>
                    <a:pt x="10741" y="21245"/>
                  </a:cubicBezTo>
                  <a:cubicBezTo>
                    <a:pt x="10857" y="21245"/>
                    <a:pt x="10999" y="21156"/>
                    <a:pt x="10902" y="21029"/>
                  </a:cubicBezTo>
                  <a:cubicBezTo>
                    <a:pt x="10435" y="20421"/>
                    <a:pt x="9746" y="19967"/>
                    <a:pt x="9178" y="19457"/>
                  </a:cubicBezTo>
                  <a:cubicBezTo>
                    <a:pt x="8688" y="19022"/>
                    <a:pt x="8225" y="18555"/>
                    <a:pt x="7773" y="18082"/>
                  </a:cubicBezTo>
                  <a:cubicBezTo>
                    <a:pt x="7706" y="18011"/>
                    <a:pt x="7637" y="17940"/>
                    <a:pt x="7570" y="17866"/>
                  </a:cubicBezTo>
                  <a:cubicBezTo>
                    <a:pt x="7300" y="17578"/>
                    <a:pt x="7032" y="17288"/>
                    <a:pt x="6769" y="16997"/>
                  </a:cubicBezTo>
                  <a:cubicBezTo>
                    <a:pt x="6100" y="16254"/>
                    <a:pt x="5471" y="15477"/>
                    <a:pt x="4877" y="14672"/>
                  </a:cubicBezTo>
                  <a:cubicBezTo>
                    <a:pt x="4816" y="14588"/>
                    <a:pt x="4755" y="14507"/>
                    <a:pt x="4694" y="14422"/>
                  </a:cubicBezTo>
                  <a:cubicBezTo>
                    <a:pt x="4086" y="13577"/>
                    <a:pt x="3525" y="12696"/>
                    <a:pt x="3028" y="11779"/>
                  </a:cubicBezTo>
                  <a:cubicBezTo>
                    <a:pt x="2886" y="11516"/>
                    <a:pt x="2751" y="11249"/>
                    <a:pt x="2620" y="10982"/>
                  </a:cubicBezTo>
                  <a:cubicBezTo>
                    <a:pt x="2538" y="10820"/>
                    <a:pt x="2457" y="10654"/>
                    <a:pt x="2383" y="10492"/>
                  </a:cubicBezTo>
                  <a:cubicBezTo>
                    <a:pt x="1788" y="9208"/>
                    <a:pt x="1322" y="7883"/>
                    <a:pt x="1004" y="6528"/>
                  </a:cubicBezTo>
                  <a:cubicBezTo>
                    <a:pt x="960" y="6332"/>
                    <a:pt x="916" y="6136"/>
                    <a:pt x="876" y="5940"/>
                  </a:cubicBezTo>
                  <a:cubicBezTo>
                    <a:pt x="497" y="4038"/>
                    <a:pt x="416" y="2081"/>
                    <a:pt x="706" y="100"/>
                  </a:cubicBezTo>
                  <a:cubicBezTo>
                    <a:pt x="714" y="57"/>
                    <a:pt x="675" y="0"/>
                    <a:pt x="63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29" name="Google Shape;401;p8">
            <a:extLst>
              <a:ext uri="{FF2B5EF4-FFF2-40B4-BE49-F238E27FC236}">
                <a16:creationId xmlns:a16="http://schemas.microsoft.com/office/drawing/2014/main" id="{015AB154-EAD1-4417-8D65-19C53BF1460D}"/>
              </a:ext>
            </a:extLst>
          </p:cNvPr>
          <p:cNvGrpSpPr>
            <a:grpSpLocks/>
          </p:cNvGrpSpPr>
          <p:nvPr/>
        </p:nvGrpSpPr>
        <p:grpSpPr bwMode="auto">
          <a:xfrm flipH="1">
            <a:off x="10945284" y="2063750"/>
            <a:ext cx="590549" cy="604838"/>
            <a:chOff x="918850" y="1629150"/>
            <a:chExt cx="442250" cy="453124"/>
          </a:xfrm>
        </p:grpSpPr>
        <p:sp>
          <p:nvSpPr>
            <p:cNvPr id="30" name="Google Shape;402;p8">
              <a:extLst>
                <a:ext uri="{FF2B5EF4-FFF2-40B4-BE49-F238E27FC236}">
                  <a16:creationId xmlns:a16="http://schemas.microsoft.com/office/drawing/2014/main" id="{747E55B0-02B5-4B05-A0C7-C719B9B88DCD}"/>
                </a:ext>
              </a:extLst>
            </p:cNvPr>
            <p:cNvSpPr/>
            <p:nvPr/>
          </p:nvSpPr>
          <p:spPr>
            <a:xfrm>
              <a:off x="1015542" y="1742134"/>
              <a:ext cx="267887" cy="244996"/>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31" name="Google Shape;403;p8">
              <a:extLst>
                <a:ext uri="{FF2B5EF4-FFF2-40B4-BE49-F238E27FC236}">
                  <a16:creationId xmlns:a16="http://schemas.microsoft.com/office/drawing/2014/main" id="{9A4640E9-ABE0-4C6B-830F-2DBFF768564F}"/>
                </a:ext>
              </a:extLst>
            </p:cNvPr>
            <p:cNvSpPr>
              <a:spLocks/>
            </p:cNvSpPr>
            <p:nvPr/>
          </p:nvSpPr>
          <p:spPr bwMode="auto">
            <a:xfrm>
              <a:off x="1016680" y="1729347"/>
              <a:ext cx="282406" cy="275153"/>
            </a:xfrm>
            <a:custGeom>
              <a:avLst/>
              <a:gdLst>
                <a:gd name="T0" fmla="*/ 2147483646 w 8839"/>
                <a:gd name="T1" fmla="*/ 2147483646 h 8612"/>
                <a:gd name="T2" fmla="*/ 2147483646 w 8839"/>
                <a:gd name="T3" fmla="*/ 2147483646 h 8612"/>
                <a:gd name="T4" fmla="*/ 2147483646 w 8839"/>
                <a:gd name="T5" fmla="*/ 2147483646 h 8612"/>
                <a:gd name="T6" fmla="*/ 2147483646 w 8839"/>
                <a:gd name="T7" fmla="*/ 2147483646 h 8612"/>
                <a:gd name="T8" fmla="*/ 2147483646 w 8839"/>
                <a:gd name="T9" fmla="*/ 2147483646 h 8612"/>
                <a:gd name="T10" fmla="*/ 2147483646 w 8839"/>
                <a:gd name="T11" fmla="*/ 2147483646 h 8612"/>
                <a:gd name="T12" fmla="*/ 2147483646 w 8839"/>
                <a:gd name="T13" fmla="*/ 2147483646 h 8612"/>
                <a:gd name="T14" fmla="*/ 2147483646 w 8839"/>
                <a:gd name="T15" fmla="*/ 2147483646 h 8612"/>
                <a:gd name="T16" fmla="*/ 2147483646 w 8839"/>
                <a:gd name="T17" fmla="*/ 2147483646 h 8612"/>
                <a:gd name="T18" fmla="*/ 2147483646 w 8839"/>
                <a:gd name="T19" fmla="*/ 2147483646 h 8612"/>
                <a:gd name="T20" fmla="*/ 2147483646 w 8839"/>
                <a:gd name="T21" fmla="*/ 2147483646 h 8612"/>
                <a:gd name="T22" fmla="*/ 2147483646 w 8839"/>
                <a:gd name="T23" fmla="*/ 2147483646 h 8612"/>
                <a:gd name="T24" fmla="*/ 2147483646 w 8839"/>
                <a:gd name="T25" fmla="*/ 2147483646 h 8612"/>
                <a:gd name="T26" fmla="*/ 2147483646 w 8839"/>
                <a:gd name="T27" fmla="*/ 2147483646 h 8612"/>
                <a:gd name="T28" fmla="*/ 2147483646 w 8839"/>
                <a:gd name="T29" fmla="*/ 2147483646 h 8612"/>
                <a:gd name="T30" fmla="*/ 2147483646 w 8839"/>
                <a:gd name="T31" fmla="*/ 2147483646 h 8612"/>
                <a:gd name="T32" fmla="*/ 2147483646 w 8839"/>
                <a:gd name="T33" fmla="*/ 2147483646 h 8612"/>
                <a:gd name="T34" fmla="*/ 2147483646 w 8839"/>
                <a:gd name="T35" fmla="*/ 2147483646 h 8612"/>
                <a:gd name="T36" fmla="*/ 2147483646 w 8839"/>
                <a:gd name="T37" fmla="*/ 2147483646 h 8612"/>
                <a:gd name="T38" fmla="*/ 2147483646 w 8839"/>
                <a:gd name="T39" fmla="*/ 2147483646 h 8612"/>
                <a:gd name="T40" fmla="*/ 2147483646 w 8839"/>
                <a:gd name="T41" fmla="*/ 2147483646 h 8612"/>
                <a:gd name="T42" fmla="*/ 2147483646 w 8839"/>
                <a:gd name="T43" fmla="*/ 2147483646 h 8612"/>
                <a:gd name="T44" fmla="*/ 2147483646 w 8839"/>
                <a:gd name="T45" fmla="*/ 2147483646 h 8612"/>
                <a:gd name="T46" fmla="*/ 2147483646 w 8839"/>
                <a:gd name="T47" fmla="*/ 2147483646 h 8612"/>
                <a:gd name="T48" fmla="*/ 2147483646 w 8839"/>
                <a:gd name="T49" fmla="*/ 2147483646 h 8612"/>
                <a:gd name="T50" fmla="*/ 2147483646 w 8839"/>
                <a:gd name="T51" fmla="*/ 2147483646 h 8612"/>
                <a:gd name="T52" fmla="*/ 2147483646 w 8839"/>
                <a:gd name="T53" fmla="*/ 2147483646 h 8612"/>
                <a:gd name="T54" fmla="*/ 2147483646 w 8839"/>
                <a:gd name="T55" fmla="*/ 2147483646 h 8612"/>
                <a:gd name="T56" fmla="*/ 2147483646 w 8839"/>
                <a:gd name="T57" fmla="*/ 2147483646 h 8612"/>
                <a:gd name="T58" fmla="*/ 2147483646 w 8839"/>
                <a:gd name="T59" fmla="*/ 2147483646 h 8612"/>
                <a:gd name="T60" fmla="*/ 2147483646 w 8839"/>
                <a:gd name="T61" fmla="*/ 2147483646 h 8612"/>
                <a:gd name="T62" fmla="*/ 2147483646 w 8839"/>
                <a:gd name="T63" fmla="*/ 2147483646 h 8612"/>
                <a:gd name="T64" fmla="*/ 2147483646 w 8839"/>
                <a:gd name="T65" fmla="*/ 2147483646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2" name="Google Shape;404;p8">
              <a:extLst>
                <a:ext uri="{FF2B5EF4-FFF2-40B4-BE49-F238E27FC236}">
                  <a16:creationId xmlns:a16="http://schemas.microsoft.com/office/drawing/2014/main" id="{431D3595-DBC8-4DCF-9C69-3246EBA4F2F1}"/>
                </a:ext>
              </a:extLst>
            </p:cNvPr>
            <p:cNvSpPr>
              <a:spLocks/>
            </p:cNvSpPr>
            <p:nvPr/>
          </p:nvSpPr>
          <p:spPr bwMode="auto">
            <a:xfrm>
              <a:off x="1150678" y="1629150"/>
              <a:ext cx="11694" cy="53037"/>
            </a:xfrm>
            <a:custGeom>
              <a:avLst/>
              <a:gdLst>
                <a:gd name="T0" fmla="*/ 2147483646 w 366"/>
                <a:gd name="T1" fmla="*/ 0 h 1660"/>
                <a:gd name="T2" fmla="*/ 2147483646 w 366"/>
                <a:gd name="T3" fmla="*/ 2147483646 h 1660"/>
                <a:gd name="T4" fmla="*/ 2147483646 w 366"/>
                <a:gd name="T5" fmla="*/ 2147483646 h 1660"/>
                <a:gd name="T6" fmla="*/ 2147483646 w 366"/>
                <a:gd name="T7" fmla="*/ 2147483646 h 1660"/>
                <a:gd name="T8" fmla="*/ 2147483646 w 366"/>
                <a:gd name="T9" fmla="*/ 2147483646 h 1660"/>
                <a:gd name="T10" fmla="*/ 2147483646 w 366"/>
                <a:gd name="T11" fmla="*/ 2147483646 h 1660"/>
                <a:gd name="T12" fmla="*/ 2147483646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3" name="Google Shape;405;p8">
              <a:extLst>
                <a:ext uri="{FF2B5EF4-FFF2-40B4-BE49-F238E27FC236}">
                  <a16:creationId xmlns:a16="http://schemas.microsoft.com/office/drawing/2014/main" id="{E9D7456B-F968-4918-BED7-9562FFE0135A}"/>
                </a:ext>
              </a:extLst>
            </p:cNvPr>
            <p:cNvSpPr>
              <a:spLocks/>
            </p:cNvSpPr>
            <p:nvPr/>
          </p:nvSpPr>
          <p:spPr bwMode="auto">
            <a:xfrm>
              <a:off x="1248317" y="1682188"/>
              <a:ext cx="31151" cy="46296"/>
            </a:xfrm>
            <a:custGeom>
              <a:avLst/>
              <a:gdLst>
                <a:gd name="T0" fmla="*/ 2147483646 w 975"/>
                <a:gd name="T1" fmla="*/ 0 h 1449"/>
                <a:gd name="T2" fmla="*/ 2147483646 w 975"/>
                <a:gd name="T3" fmla="*/ 2147483646 h 1449"/>
                <a:gd name="T4" fmla="*/ 2147483646 w 975"/>
                <a:gd name="T5" fmla="*/ 2147483646 h 1449"/>
                <a:gd name="T6" fmla="*/ 2147483646 w 975"/>
                <a:gd name="T7" fmla="*/ 2147483646 h 1449"/>
                <a:gd name="T8" fmla="*/ 2147483646 w 975"/>
                <a:gd name="T9" fmla="*/ 2147483646 h 1449"/>
                <a:gd name="T10" fmla="*/ 2147483646 w 975"/>
                <a:gd name="T11" fmla="*/ 2147483646 h 1449"/>
                <a:gd name="T12" fmla="*/ 2147483646 w 975"/>
                <a:gd name="T13" fmla="*/ 2147483646 h 1449"/>
                <a:gd name="T14" fmla="*/ 2147483646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4" name="Google Shape;406;p8">
              <a:extLst>
                <a:ext uri="{FF2B5EF4-FFF2-40B4-BE49-F238E27FC236}">
                  <a16:creationId xmlns:a16="http://schemas.microsoft.com/office/drawing/2014/main" id="{3D85DB36-23FB-4676-BADD-A2BCA9E1F59D}"/>
                </a:ext>
              </a:extLst>
            </p:cNvPr>
            <p:cNvSpPr>
              <a:spLocks/>
            </p:cNvSpPr>
            <p:nvPr/>
          </p:nvSpPr>
          <p:spPr bwMode="auto">
            <a:xfrm>
              <a:off x="1308638" y="1782322"/>
              <a:ext cx="52462" cy="28084"/>
            </a:xfrm>
            <a:custGeom>
              <a:avLst/>
              <a:gdLst>
                <a:gd name="T0" fmla="*/ 2147483646 w 1642"/>
                <a:gd name="T1" fmla="*/ 0 h 879"/>
                <a:gd name="T2" fmla="*/ 2147483646 w 1642"/>
                <a:gd name="T3" fmla="*/ 2147483646 h 879"/>
                <a:gd name="T4" fmla="*/ 2147483646 w 1642"/>
                <a:gd name="T5" fmla="*/ 2147483646 h 879"/>
                <a:gd name="T6" fmla="*/ 0 w 1642"/>
                <a:gd name="T7" fmla="*/ 2147483646 h 879"/>
                <a:gd name="T8" fmla="*/ 2147483646 w 1642"/>
                <a:gd name="T9" fmla="*/ 2147483646 h 879"/>
                <a:gd name="T10" fmla="*/ 2147483646 w 1642"/>
                <a:gd name="T11" fmla="*/ 2147483646 h 879"/>
                <a:gd name="T12" fmla="*/ 2147483646 w 1642"/>
                <a:gd name="T13" fmla="*/ 2147483646 h 879"/>
                <a:gd name="T14" fmla="*/ 2147483646 w 1642"/>
                <a:gd name="T15" fmla="*/ 2147483646 h 879"/>
                <a:gd name="T16" fmla="*/ 2147483646 w 1642"/>
                <a:gd name="T17" fmla="*/ 2147483646 h 879"/>
                <a:gd name="T18" fmla="*/ 2147483646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5" name="Google Shape;407;p8">
              <a:extLst>
                <a:ext uri="{FF2B5EF4-FFF2-40B4-BE49-F238E27FC236}">
                  <a16:creationId xmlns:a16="http://schemas.microsoft.com/office/drawing/2014/main" id="{630F46D7-01AE-4A37-A3BF-F4A478E32544}"/>
                </a:ext>
              </a:extLst>
            </p:cNvPr>
            <p:cNvSpPr>
              <a:spLocks/>
            </p:cNvSpPr>
            <p:nvPr/>
          </p:nvSpPr>
          <p:spPr bwMode="auto">
            <a:xfrm>
              <a:off x="1297711" y="1901817"/>
              <a:ext cx="51056" cy="23004"/>
            </a:xfrm>
            <a:custGeom>
              <a:avLst/>
              <a:gdLst>
                <a:gd name="T0" fmla="*/ 2147483646 w 1598"/>
                <a:gd name="T1" fmla="*/ 2147483646 h 720"/>
                <a:gd name="T2" fmla="*/ 2147483646 w 1598"/>
                <a:gd name="T3" fmla="*/ 2147483646 h 720"/>
                <a:gd name="T4" fmla="*/ 2147483646 w 1598"/>
                <a:gd name="T5" fmla="*/ 2147483646 h 720"/>
                <a:gd name="T6" fmla="*/ 2147483646 w 1598"/>
                <a:gd name="T7" fmla="*/ 2147483646 h 720"/>
                <a:gd name="T8" fmla="*/ 2147483646 w 1598"/>
                <a:gd name="T9" fmla="*/ 2147483646 h 720"/>
                <a:gd name="T10" fmla="*/ 2147483646 w 1598"/>
                <a:gd name="T11" fmla="*/ 2147483646 h 720"/>
                <a:gd name="T12" fmla="*/ 2147483646 w 1598"/>
                <a:gd name="T13" fmla="*/ 2147483646 h 720"/>
                <a:gd name="T14" fmla="*/ 2147483646 w 1598"/>
                <a:gd name="T15" fmla="*/ 2147483646 h 720"/>
                <a:gd name="T16" fmla="*/ 2147483646 w 1598"/>
                <a:gd name="T17" fmla="*/ 2147483646 h 720"/>
                <a:gd name="T18" fmla="*/ 2147483646 w 1598"/>
                <a:gd name="T19" fmla="*/ 2147483646 h 720"/>
                <a:gd name="T20" fmla="*/ 2147483646 w 1598"/>
                <a:gd name="T21" fmla="*/ 2147483646 h 720"/>
                <a:gd name="T22" fmla="*/ 2147483646 w 1598"/>
                <a:gd name="T23" fmla="*/ 2147483646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6" name="Google Shape;408;p8">
              <a:extLst>
                <a:ext uri="{FF2B5EF4-FFF2-40B4-BE49-F238E27FC236}">
                  <a16:creationId xmlns:a16="http://schemas.microsoft.com/office/drawing/2014/main" id="{ED5518D9-A981-4268-891B-E1CBD0CF2423}"/>
                </a:ext>
              </a:extLst>
            </p:cNvPr>
            <p:cNvSpPr>
              <a:spLocks/>
            </p:cNvSpPr>
            <p:nvPr/>
          </p:nvSpPr>
          <p:spPr bwMode="auto">
            <a:xfrm>
              <a:off x="1208444" y="2023454"/>
              <a:ext cx="40321" cy="45401"/>
            </a:xfrm>
            <a:custGeom>
              <a:avLst/>
              <a:gdLst>
                <a:gd name="T0" fmla="*/ 2147483646 w 1262"/>
                <a:gd name="T1" fmla="*/ 0 h 1421"/>
                <a:gd name="T2" fmla="*/ 2147483646 w 1262"/>
                <a:gd name="T3" fmla="*/ 2147483646 h 1421"/>
                <a:gd name="T4" fmla="*/ 2147483646 w 1262"/>
                <a:gd name="T5" fmla="*/ 2147483646 h 1421"/>
                <a:gd name="T6" fmla="*/ 2147483646 w 1262"/>
                <a:gd name="T7" fmla="*/ 2147483646 h 1421"/>
                <a:gd name="T8" fmla="*/ 2147483646 w 1262"/>
                <a:gd name="T9" fmla="*/ 2147483646 h 1421"/>
                <a:gd name="T10" fmla="*/ 2147483646 w 1262"/>
                <a:gd name="T11" fmla="*/ 2147483646 h 1421"/>
                <a:gd name="T12" fmla="*/ 2147483646 w 1262"/>
                <a:gd name="T13" fmla="*/ 2147483646 h 1421"/>
                <a:gd name="T14" fmla="*/ 2147483646 w 1262"/>
                <a:gd name="T15" fmla="*/ 2147483646 h 1421"/>
                <a:gd name="T16" fmla="*/ 2147483646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7" name="Google Shape;409;p8">
              <a:extLst>
                <a:ext uri="{FF2B5EF4-FFF2-40B4-BE49-F238E27FC236}">
                  <a16:creationId xmlns:a16="http://schemas.microsoft.com/office/drawing/2014/main" id="{07C33EA1-E06B-4F37-B6BA-C697E862A562}"/>
                </a:ext>
              </a:extLst>
            </p:cNvPr>
            <p:cNvSpPr>
              <a:spLocks/>
            </p:cNvSpPr>
            <p:nvPr/>
          </p:nvSpPr>
          <p:spPr bwMode="auto">
            <a:xfrm>
              <a:off x="1102721" y="2034636"/>
              <a:ext cx="14282" cy="47637"/>
            </a:xfrm>
            <a:custGeom>
              <a:avLst/>
              <a:gdLst>
                <a:gd name="T0" fmla="*/ 2147483646 w 447"/>
                <a:gd name="T1" fmla="*/ 2147483646 h 1491"/>
                <a:gd name="T2" fmla="*/ 2147483646 w 447"/>
                <a:gd name="T3" fmla="*/ 2147483646 h 1491"/>
                <a:gd name="T4" fmla="*/ 2147483646 w 447"/>
                <a:gd name="T5" fmla="*/ 2147483646 h 1491"/>
                <a:gd name="T6" fmla="*/ 2147483646 w 447"/>
                <a:gd name="T7" fmla="*/ 2147483646 h 1491"/>
                <a:gd name="T8" fmla="*/ 2147483646 w 447"/>
                <a:gd name="T9" fmla="*/ 2147483646 h 1491"/>
                <a:gd name="T10" fmla="*/ 2147483646 w 447"/>
                <a:gd name="T11" fmla="*/ 2147483646 h 1491"/>
                <a:gd name="T12" fmla="*/ 2147483646 w 447"/>
                <a:gd name="T13" fmla="*/ 2147483646 h 1491"/>
                <a:gd name="T14" fmla="*/ 2147483646 w 447"/>
                <a:gd name="T15" fmla="*/ 2147483646 h 1491"/>
                <a:gd name="T16" fmla="*/ 2147483646 w 447"/>
                <a:gd name="T17" fmla="*/ 2147483646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8" name="Google Shape;410;p8">
              <a:extLst>
                <a:ext uri="{FF2B5EF4-FFF2-40B4-BE49-F238E27FC236}">
                  <a16:creationId xmlns:a16="http://schemas.microsoft.com/office/drawing/2014/main" id="{8AAF752A-73A2-409C-8FBC-E4E291C3E330}"/>
                </a:ext>
              </a:extLst>
            </p:cNvPr>
            <p:cNvSpPr>
              <a:spLocks/>
            </p:cNvSpPr>
            <p:nvPr/>
          </p:nvSpPr>
          <p:spPr bwMode="auto">
            <a:xfrm>
              <a:off x="950896" y="2001408"/>
              <a:ext cx="62271" cy="34059"/>
            </a:xfrm>
            <a:custGeom>
              <a:avLst/>
              <a:gdLst>
                <a:gd name="T0" fmla="*/ 2147483646 w 1949"/>
                <a:gd name="T1" fmla="*/ 2147483646 h 1066"/>
                <a:gd name="T2" fmla="*/ 2147483646 w 1949"/>
                <a:gd name="T3" fmla="*/ 2147483646 h 1066"/>
                <a:gd name="T4" fmla="*/ 2147483646 w 1949"/>
                <a:gd name="T5" fmla="*/ 2147483646 h 1066"/>
                <a:gd name="T6" fmla="*/ 2147483646 w 1949"/>
                <a:gd name="T7" fmla="*/ 2147483646 h 1066"/>
                <a:gd name="T8" fmla="*/ 2147483646 w 1949"/>
                <a:gd name="T9" fmla="*/ 2147483646 h 1066"/>
                <a:gd name="T10" fmla="*/ 2147483646 w 1949"/>
                <a:gd name="T11" fmla="*/ 2147483646 h 1066"/>
                <a:gd name="T12" fmla="*/ 2147483646 w 1949"/>
                <a:gd name="T13" fmla="*/ 2147483646 h 1066"/>
                <a:gd name="T14" fmla="*/ 2147483646 w 1949"/>
                <a:gd name="T15" fmla="*/ 2147483646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9" name="Google Shape;411;p8">
              <a:extLst>
                <a:ext uri="{FF2B5EF4-FFF2-40B4-BE49-F238E27FC236}">
                  <a16:creationId xmlns:a16="http://schemas.microsoft.com/office/drawing/2014/main" id="{9A58C41B-D3F3-4FA1-A274-A775C99097BE}"/>
                </a:ext>
              </a:extLst>
            </p:cNvPr>
            <p:cNvSpPr>
              <a:spLocks/>
            </p:cNvSpPr>
            <p:nvPr/>
          </p:nvSpPr>
          <p:spPr bwMode="auto">
            <a:xfrm>
              <a:off x="923483" y="1883030"/>
              <a:ext cx="68724" cy="14026"/>
            </a:xfrm>
            <a:custGeom>
              <a:avLst/>
              <a:gdLst>
                <a:gd name="T0" fmla="*/ 2147483646 w 2151"/>
                <a:gd name="T1" fmla="*/ 2147483646 h 439"/>
                <a:gd name="T2" fmla="*/ 2147483646 w 2151"/>
                <a:gd name="T3" fmla="*/ 2147483646 h 439"/>
                <a:gd name="T4" fmla="*/ 2147483646 w 2151"/>
                <a:gd name="T5" fmla="*/ 2147483646 h 439"/>
                <a:gd name="T6" fmla="*/ 2147483646 w 2151"/>
                <a:gd name="T7" fmla="*/ 2147483646 h 439"/>
                <a:gd name="T8" fmla="*/ 2147483646 w 2151"/>
                <a:gd name="T9" fmla="*/ 2147483646 h 439"/>
                <a:gd name="T10" fmla="*/ 2147483646 w 2151"/>
                <a:gd name="T11" fmla="*/ 2147483646 h 439"/>
                <a:gd name="T12" fmla="*/ 2147483646 w 2151"/>
                <a:gd name="T13" fmla="*/ 2147483646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0" name="Google Shape;412;p8">
              <a:extLst>
                <a:ext uri="{FF2B5EF4-FFF2-40B4-BE49-F238E27FC236}">
                  <a16:creationId xmlns:a16="http://schemas.microsoft.com/office/drawing/2014/main" id="{9C4353B4-CCC1-4079-85EE-6771625F8768}"/>
                </a:ext>
              </a:extLst>
            </p:cNvPr>
            <p:cNvSpPr>
              <a:spLocks/>
            </p:cNvSpPr>
            <p:nvPr/>
          </p:nvSpPr>
          <p:spPr bwMode="auto">
            <a:xfrm>
              <a:off x="918850" y="1768104"/>
              <a:ext cx="74507" cy="19170"/>
            </a:xfrm>
            <a:custGeom>
              <a:avLst/>
              <a:gdLst>
                <a:gd name="T0" fmla="*/ 2147483646 w 2332"/>
                <a:gd name="T1" fmla="*/ 2147483646 h 600"/>
                <a:gd name="T2" fmla="*/ 2147483646 w 2332"/>
                <a:gd name="T3" fmla="*/ 2147483646 h 600"/>
                <a:gd name="T4" fmla="*/ 2147483646 w 2332"/>
                <a:gd name="T5" fmla="*/ 2147483646 h 600"/>
                <a:gd name="T6" fmla="*/ 2147483646 w 2332"/>
                <a:gd name="T7" fmla="*/ 2147483646 h 600"/>
                <a:gd name="T8" fmla="*/ 2147483646 w 2332"/>
                <a:gd name="T9" fmla="*/ 2147483646 h 600"/>
                <a:gd name="T10" fmla="*/ 2147483646 w 2332"/>
                <a:gd name="T11" fmla="*/ 2147483646 h 600"/>
                <a:gd name="T12" fmla="*/ 2147483646 w 2332"/>
                <a:gd name="T13" fmla="*/ 2147483646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1" name="Google Shape;413;p8">
              <a:extLst>
                <a:ext uri="{FF2B5EF4-FFF2-40B4-BE49-F238E27FC236}">
                  <a16:creationId xmlns:a16="http://schemas.microsoft.com/office/drawing/2014/main" id="{FEC89B66-9147-474C-8046-AEBDE3DF69F9}"/>
                </a:ext>
              </a:extLst>
            </p:cNvPr>
            <p:cNvSpPr>
              <a:spLocks/>
            </p:cNvSpPr>
            <p:nvPr/>
          </p:nvSpPr>
          <p:spPr bwMode="auto">
            <a:xfrm>
              <a:off x="1011505" y="1660877"/>
              <a:ext cx="34921" cy="38691"/>
            </a:xfrm>
            <a:custGeom>
              <a:avLst/>
              <a:gdLst>
                <a:gd name="T0" fmla="*/ 2147483646 w 1093"/>
                <a:gd name="T1" fmla="*/ 2147483646 h 1211"/>
                <a:gd name="T2" fmla="*/ 2147483646 w 1093"/>
                <a:gd name="T3" fmla="*/ 2147483646 h 1211"/>
                <a:gd name="T4" fmla="*/ 2147483646 w 1093"/>
                <a:gd name="T5" fmla="*/ 2147483646 h 1211"/>
                <a:gd name="T6" fmla="*/ 2147483646 w 1093"/>
                <a:gd name="T7" fmla="*/ 2147483646 h 1211"/>
                <a:gd name="T8" fmla="*/ 2147483646 w 1093"/>
                <a:gd name="T9" fmla="*/ 2147483646 h 1211"/>
                <a:gd name="T10" fmla="*/ 2147483646 w 1093"/>
                <a:gd name="T11" fmla="*/ 2147483646 h 1211"/>
                <a:gd name="T12" fmla="*/ 2147483646 w 1093"/>
                <a:gd name="T13" fmla="*/ 2147483646 h 1211"/>
                <a:gd name="T14" fmla="*/ 2147483646 w 1093"/>
                <a:gd name="T15" fmla="*/ 2147483646 h 1211"/>
                <a:gd name="T16" fmla="*/ 2147483646 w 1093"/>
                <a:gd name="T17" fmla="*/ 2147483646 h 1211"/>
                <a:gd name="T18" fmla="*/ 2147483646 w 1093"/>
                <a:gd name="T19" fmla="*/ 2147483646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42" name="Google Shape;414;p8">
            <a:extLst>
              <a:ext uri="{FF2B5EF4-FFF2-40B4-BE49-F238E27FC236}">
                <a16:creationId xmlns:a16="http://schemas.microsoft.com/office/drawing/2014/main" id="{D5E3C3F5-A665-4AA3-9C03-622C963A53C0}"/>
              </a:ext>
            </a:extLst>
          </p:cNvPr>
          <p:cNvSpPr>
            <a:spLocks/>
          </p:cNvSpPr>
          <p:nvPr/>
        </p:nvSpPr>
        <p:spPr bwMode="auto">
          <a:xfrm rot="16715518" flipH="1">
            <a:off x="11423387" y="1284024"/>
            <a:ext cx="411163" cy="579967"/>
          </a:xfrm>
          <a:custGeom>
            <a:avLst/>
            <a:gdLst>
              <a:gd name="T0" fmla="*/ 2147483646 w 12328"/>
              <a:gd name="T1" fmla="*/ 2147483646 h 17372"/>
              <a:gd name="T2" fmla="*/ 2147483646 w 12328"/>
              <a:gd name="T3" fmla="*/ 2147483646 h 17372"/>
              <a:gd name="T4" fmla="*/ 2147483646 w 12328"/>
              <a:gd name="T5" fmla="*/ 2147483646 h 17372"/>
              <a:gd name="T6" fmla="*/ 2147483646 w 12328"/>
              <a:gd name="T7" fmla="*/ 2147483646 h 17372"/>
              <a:gd name="T8" fmla="*/ 2147483646 w 12328"/>
              <a:gd name="T9" fmla="*/ 2147483646 h 17372"/>
              <a:gd name="T10" fmla="*/ 2147483646 w 12328"/>
              <a:gd name="T11" fmla="*/ 2147483646 h 17372"/>
              <a:gd name="T12" fmla="*/ 2147483646 w 12328"/>
              <a:gd name="T13" fmla="*/ 2147483646 h 17372"/>
              <a:gd name="T14" fmla="*/ 2147483646 w 12328"/>
              <a:gd name="T15" fmla="*/ 2147483646 h 17372"/>
              <a:gd name="T16" fmla="*/ 2147483646 w 12328"/>
              <a:gd name="T17" fmla="*/ 2147483646 h 17372"/>
              <a:gd name="T18" fmla="*/ 2147483646 w 12328"/>
              <a:gd name="T19" fmla="*/ 2147483646 h 17372"/>
              <a:gd name="T20" fmla="*/ 2147483646 w 12328"/>
              <a:gd name="T21" fmla="*/ 2147483646 h 17372"/>
              <a:gd name="T22" fmla="*/ 2147483646 w 12328"/>
              <a:gd name="T23" fmla="*/ 0 h 17372"/>
              <a:gd name="T24" fmla="*/ 2147483646 w 12328"/>
              <a:gd name="T25" fmla="*/ 2147483646 h 17372"/>
              <a:gd name="T26" fmla="*/ 2147483646 w 12328"/>
              <a:gd name="T27" fmla="*/ 2147483646 h 17372"/>
              <a:gd name="T28" fmla="*/ 2147483646 w 12328"/>
              <a:gd name="T29" fmla="*/ 2147483646 h 17372"/>
              <a:gd name="T30" fmla="*/ 2147483646 w 12328"/>
              <a:gd name="T31" fmla="*/ 2147483646 h 17372"/>
              <a:gd name="T32" fmla="*/ 2147483646 w 12328"/>
              <a:gd name="T33" fmla="*/ 2147483646 h 17372"/>
              <a:gd name="T34" fmla="*/ 2147483646 w 12328"/>
              <a:gd name="T35" fmla="*/ 2147483646 h 17372"/>
              <a:gd name="T36" fmla="*/ 2147483646 w 12328"/>
              <a:gd name="T37" fmla="*/ 2147483646 h 17372"/>
              <a:gd name="T38" fmla="*/ 2147483646 w 12328"/>
              <a:gd name="T39" fmla="*/ 2147483646 h 17372"/>
              <a:gd name="T40" fmla="*/ 2147483646 w 12328"/>
              <a:gd name="T41" fmla="*/ 2147483646 h 17372"/>
              <a:gd name="T42" fmla="*/ 2147483646 w 12328"/>
              <a:gd name="T43" fmla="*/ 2147483646 h 17372"/>
              <a:gd name="T44" fmla="*/ 2147483646 w 12328"/>
              <a:gd name="T45" fmla="*/ 2147483646 h 17372"/>
              <a:gd name="T46" fmla="*/ 2147483646 w 12328"/>
              <a:gd name="T47" fmla="*/ 2147483646 h 17372"/>
              <a:gd name="T48" fmla="*/ 2147483646 w 12328"/>
              <a:gd name="T49" fmla="*/ 2147483646 h 17372"/>
              <a:gd name="T50" fmla="*/ 2147483646 w 12328"/>
              <a:gd name="T51" fmla="*/ 2147483646 h 17372"/>
              <a:gd name="T52" fmla="*/ 2147483646 w 12328"/>
              <a:gd name="T53" fmla="*/ 2147483646 h 17372"/>
              <a:gd name="T54" fmla="*/ 2147483646 w 12328"/>
              <a:gd name="T55" fmla="*/ 2147483646 h 17372"/>
              <a:gd name="T56" fmla="*/ 2147483646 w 12328"/>
              <a:gd name="T57" fmla="*/ 2147483646 h 17372"/>
              <a:gd name="T58" fmla="*/ 2147483646 w 12328"/>
              <a:gd name="T59" fmla="*/ 2147483646 h 17372"/>
              <a:gd name="T60" fmla="*/ 2147483646 w 12328"/>
              <a:gd name="T61" fmla="*/ 2147483646 h 17372"/>
              <a:gd name="T62" fmla="*/ 2147483646 w 12328"/>
              <a:gd name="T63" fmla="*/ 2147483646 h 17372"/>
              <a:gd name="T64" fmla="*/ 2147483646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3" name="Google Shape;415;p8">
            <a:extLst>
              <a:ext uri="{FF2B5EF4-FFF2-40B4-BE49-F238E27FC236}">
                <a16:creationId xmlns:a16="http://schemas.microsoft.com/office/drawing/2014/main" id="{350A2F50-A0B8-4465-B38C-0BA533D0A83C}"/>
              </a:ext>
            </a:extLst>
          </p:cNvPr>
          <p:cNvSpPr>
            <a:spLocks/>
          </p:cNvSpPr>
          <p:nvPr/>
        </p:nvSpPr>
        <p:spPr bwMode="auto">
          <a:xfrm flipH="1">
            <a:off x="2705100" y="5581651"/>
            <a:ext cx="355600" cy="322263"/>
          </a:xfrm>
          <a:custGeom>
            <a:avLst/>
            <a:gdLst>
              <a:gd name="T0" fmla="*/ 2147483646 w 6134"/>
              <a:gd name="T1" fmla="*/ 0 h 5549"/>
              <a:gd name="T2" fmla="*/ 2147483646 w 6134"/>
              <a:gd name="T3" fmla="*/ 2147483646 h 5549"/>
              <a:gd name="T4" fmla="*/ 2147483646 w 6134"/>
              <a:gd name="T5" fmla="*/ 2147483646 h 5549"/>
              <a:gd name="T6" fmla="*/ 2147483646 w 6134"/>
              <a:gd name="T7" fmla="*/ 2147483646 h 5549"/>
              <a:gd name="T8" fmla="*/ 2147483646 w 6134"/>
              <a:gd name="T9" fmla="*/ 2147483646 h 5549"/>
              <a:gd name="T10" fmla="*/ 2147483646 w 6134"/>
              <a:gd name="T11" fmla="*/ 2147483646 h 5549"/>
              <a:gd name="T12" fmla="*/ 2147483646 w 6134"/>
              <a:gd name="T13" fmla="*/ 2147483646 h 5549"/>
              <a:gd name="T14" fmla="*/ 2147483646 w 6134"/>
              <a:gd name="T15" fmla="*/ 2147483646 h 5549"/>
              <a:gd name="T16" fmla="*/ 2147483646 w 6134"/>
              <a:gd name="T17" fmla="*/ 2147483646 h 5549"/>
              <a:gd name="T18" fmla="*/ 2147483646 w 6134"/>
              <a:gd name="T19" fmla="*/ 2147483646 h 5549"/>
              <a:gd name="T20" fmla="*/ 2147483646 w 6134"/>
              <a:gd name="T21" fmla="*/ 2147483646 h 5549"/>
              <a:gd name="T22" fmla="*/ 2147483646 w 6134"/>
              <a:gd name="T23" fmla="*/ 2147483646 h 5549"/>
              <a:gd name="T24" fmla="*/ 2147483646 w 6134"/>
              <a:gd name="T25" fmla="*/ 2147483646 h 5549"/>
              <a:gd name="T26" fmla="*/ 2147483646 w 6134"/>
              <a:gd name="T27" fmla="*/ 2147483646 h 5549"/>
              <a:gd name="T28" fmla="*/ 2147483646 w 6134"/>
              <a:gd name="T29" fmla="*/ 2147483646 h 5549"/>
              <a:gd name="T30" fmla="*/ 2147483646 w 6134"/>
              <a:gd name="T31" fmla="*/ 2147483646 h 5549"/>
              <a:gd name="T32" fmla="*/ 2147483646 w 6134"/>
              <a:gd name="T33" fmla="*/ 2147483646 h 5549"/>
              <a:gd name="T34" fmla="*/ 2147483646 w 6134"/>
              <a:gd name="T35" fmla="*/ 2147483646 h 5549"/>
              <a:gd name="T36" fmla="*/ 2147483646 w 6134"/>
              <a:gd name="T37" fmla="*/ 2147483646 h 5549"/>
              <a:gd name="T38" fmla="*/ 2147483646 w 6134"/>
              <a:gd name="T39" fmla="*/ 2147483646 h 5549"/>
              <a:gd name="T40" fmla="*/ 2147483646 w 6134"/>
              <a:gd name="T41" fmla="*/ 2147483646 h 5549"/>
              <a:gd name="T42" fmla="*/ 2147483646 w 6134"/>
              <a:gd name="T43" fmla="*/ 2147483646 h 5549"/>
              <a:gd name="T44" fmla="*/ 2147483646 w 6134"/>
              <a:gd name="T45" fmla="*/ 2147483646 h 5549"/>
              <a:gd name="T46" fmla="*/ 2147483646 w 6134"/>
              <a:gd name="T47" fmla="*/ 2147483646 h 5549"/>
              <a:gd name="T48" fmla="*/ 2147483646 w 6134"/>
              <a:gd name="T49" fmla="*/ 2147483646 h 5549"/>
              <a:gd name="T50" fmla="*/ 2147483646 w 6134"/>
              <a:gd name="T51" fmla="*/ 2147483646 h 5549"/>
              <a:gd name="T52" fmla="*/ 2147483646 w 6134"/>
              <a:gd name="T53" fmla="*/ 2147483646 h 5549"/>
              <a:gd name="T54" fmla="*/ 2147483646 w 6134"/>
              <a:gd name="T55" fmla="*/ 2147483646 h 5549"/>
              <a:gd name="T56" fmla="*/ 2147483646 w 6134"/>
              <a:gd name="T57" fmla="*/ 2147483646 h 5549"/>
              <a:gd name="T58" fmla="*/ 2147483646 w 6134"/>
              <a:gd name="T59" fmla="*/ 2147483646 h 5549"/>
              <a:gd name="T60" fmla="*/ 2147483646 w 6134"/>
              <a:gd name="T61" fmla="*/ 2147483646 h 5549"/>
              <a:gd name="T62" fmla="*/ 2147483646 w 6134"/>
              <a:gd name="T63" fmla="*/ 2147483646 h 5549"/>
              <a:gd name="T64" fmla="*/ 2147483646 w 6134"/>
              <a:gd name="T65" fmla="*/ 2147483646 h 5549"/>
              <a:gd name="T66" fmla="*/ 2147483646 w 6134"/>
              <a:gd name="T67" fmla="*/ 2147483646 h 5549"/>
              <a:gd name="T68" fmla="*/ 2147483646 w 6134"/>
              <a:gd name="T69" fmla="*/ 2147483646 h 5549"/>
              <a:gd name="T70" fmla="*/ 2147483646 w 6134"/>
              <a:gd name="T71" fmla="*/ 0 h 554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134" h="5549" extrusionOk="0">
                <a:moveTo>
                  <a:pt x="4706" y="0"/>
                </a:moveTo>
                <a:cubicBezTo>
                  <a:pt x="4450" y="0"/>
                  <a:pt x="4175" y="126"/>
                  <a:pt x="3954" y="286"/>
                </a:cubicBezTo>
                <a:cubicBezTo>
                  <a:pt x="3480" y="625"/>
                  <a:pt x="3307" y="1238"/>
                  <a:pt x="3222" y="1799"/>
                </a:cubicBezTo>
                <a:cubicBezTo>
                  <a:pt x="3245" y="1594"/>
                  <a:pt x="2891" y="952"/>
                  <a:pt x="2798" y="765"/>
                </a:cubicBezTo>
                <a:cubicBezTo>
                  <a:pt x="2660" y="485"/>
                  <a:pt x="2454" y="296"/>
                  <a:pt x="2159" y="150"/>
                </a:cubicBezTo>
                <a:cubicBezTo>
                  <a:pt x="1994" y="67"/>
                  <a:pt x="1803" y="12"/>
                  <a:pt x="1619" y="12"/>
                </a:cubicBezTo>
                <a:cubicBezTo>
                  <a:pt x="1468" y="12"/>
                  <a:pt x="1323" y="49"/>
                  <a:pt x="1200" y="137"/>
                </a:cubicBezTo>
                <a:cubicBezTo>
                  <a:pt x="970" y="303"/>
                  <a:pt x="885" y="610"/>
                  <a:pt x="899" y="894"/>
                </a:cubicBezTo>
                <a:cubicBezTo>
                  <a:pt x="929" y="1495"/>
                  <a:pt x="1386" y="2050"/>
                  <a:pt x="1970" y="2195"/>
                </a:cubicBezTo>
                <a:cubicBezTo>
                  <a:pt x="1362" y="2215"/>
                  <a:pt x="787" y="2330"/>
                  <a:pt x="321" y="2722"/>
                </a:cubicBezTo>
                <a:cubicBezTo>
                  <a:pt x="227" y="2803"/>
                  <a:pt x="88" y="2986"/>
                  <a:pt x="61" y="3117"/>
                </a:cubicBezTo>
                <a:cubicBezTo>
                  <a:pt x="0" y="3385"/>
                  <a:pt x="61" y="3678"/>
                  <a:pt x="274" y="3854"/>
                </a:cubicBezTo>
                <a:cubicBezTo>
                  <a:pt x="487" y="4026"/>
                  <a:pt x="774" y="4084"/>
                  <a:pt x="1047" y="4090"/>
                </a:cubicBezTo>
                <a:cubicBezTo>
                  <a:pt x="1069" y="4091"/>
                  <a:pt x="1090" y="4091"/>
                  <a:pt x="1111" y="4091"/>
                </a:cubicBezTo>
                <a:cubicBezTo>
                  <a:pt x="1347" y="4091"/>
                  <a:pt x="1582" y="4054"/>
                  <a:pt x="1808" y="3986"/>
                </a:cubicBezTo>
                <a:cubicBezTo>
                  <a:pt x="2044" y="3915"/>
                  <a:pt x="2247" y="3763"/>
                  <a:pt x="2470" y="3689"/>
                </a:cubicBezTo>
                <a:cubicBezTo>
                  <a:pt x="2359" y="3982"/>
                  <a:pt x="2267" y="4263"/>
                  <a:pt x="2257" y="4581"/>
                </a:cubicBezTo>
                <a:cubicBezTo>
                  <a:pt x="2251" y="4851"/>
                  <a:pt x="2339" y="5138"/>
                  <a:pt x="2545" y="5324"/>
                </a:cubicBezTo>
                <a:cubicBezTo>
                  <a:pt x="2713" y="5474"/>
                  <a:pt x="2935" y="5548"/>
                  <a:pt x="3156" y="5548"/>
                </a:cubicBezTo>
                <a:cubicBezTo>
                  <a:pt x="3259" y="5548"/>
                  <a:pt x="3362" y="5532"/>
                  <a:pt x="3460" y="5500"/>
                </a:cubicBezTo>
                <a:cubicBezTo>
                  <a:pt x="3562" y="5466"/>
                  <a:pt x="3663" y="5416"/>
                  <a:pt x="3747" y="5351"/>
                </a:cubicBezTo>
                <a:cubicBezTo>
                  <a:pt x="3950" y="5193"/>
                  <a:pt x="4068" y="4939"/>
                  <a:pt x="4099" y="4686"/>
                </a:cubicBezTo>
                <a:cubicBezTo>
                  <a:pt x="4126" y="4469"/>
                  <a:pt x="4092" y="4253"/>
                  <a:pt x="4031" y="4047"/>
                </a:cubicBezTo>
                <a:cubicBezTo>
                  <a:pt x="3974" y="3861"/>
                  <a:pt x="3923" y="3685"/>
                  <a:pt x="3822" y="3510"/>
                </a:cubicBezTo>
                <a:cubicBezTo>
                  <a:pt x="4221" y="3763"/>
                  <a:pt x="4508" y="4104"/>
                  <a:pt x="5008" y="4141"/>
                </a:cubicBezTo>
                <a:cubicBezTo>
                  <a:pt x="5038" y="4144"/>
                  <a:pt x="5068" y="4145"/>
                  <a:pt x="5098" y="4145"/>
                </a:cubicBezTo>
                <a:cubicBezTo>
                  <a:pt x="5465" y="4145"/>
                  <a:pt x="5814" y="3974"/>
                  <a:pt x="5961" y="3617"/>
                </a:cubicBezTo>
                <a:cubicBezTo>
                  <a:pt x="6133" y="3202"/>
                  <a:pt x="5931" y="2671"/>
                  <a:pt x="5525" y="2479"/>
                </a:cubicBezTo>
                <a:cubicBezTo>
                  <a:pt x="5383" y="2415"/>
                  <a:pt x="5227" y="2384"/>
                  <a:pt x="5073" y="2357"/>
                </a:cubicBezTo>
                <a:cubicBezTo>
                  <a:pt x="4903" y="2326"/>
                  <a:pt x="4731" y="2296"/>
                  <a:pt x="4562" y="2266"/>
                </a:cubicBezTo>
                <a:cubicBezTo>
                  <a:pt x="5029" y="1995"/>
                  <a:pt x="5349" y="1492"/>
                  <a:pt x="5400" y="955"/>
                </a:cubicBezTo>
                <a:cubicBezTo>
                  <a:pt x="5417" y="755"/>
                  <a:pt x="5397" y="546"/>
                  <a:pt x="5299" y="370"/>
                </a:cubicBezTo>
                <a:cubicBezTo>
                  <a:pt x="5152" y="101"/>
                  <a:pt x="4936" y="0"/>
                  <a:pt x="4706"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4" name="Google Shape;416;p8">
            <a:extLst>
              <a:ext uri="{FF2B5EF4-FFF2-40B4-BE49-F238E27FC236}">
                <a16:creationId xmlns:a16="http://schemas.microsoft.com/office/drawing/2014/main" id="{4C342BFC-F013-46CA-A327-660175DC82F1}"/>
              </a:ext>
            </a:extLst>
          </p:cNvPr>
          <p:cNvSpPr/>
          <p:nvPr/>
        </p:nvSpPr>
        <p:spPr>
          <a:xfrm flipH="1">
            <a:off x="11258552" y="4371975"/>
            <a:ext cx="334433" cy="241300"/>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45" name="Google Shape;417;p8">
            <a:extLst>
              <a:ext uri="{FF2B5EF4-FFF2-40B4-BE49-F238E27FC236}">
                <a16:creationId xmlns:a16="http://schemas.microsoft.com/office/drawing/2014/main" id="{4615C0CB-7EFA-4993-A943-D410CFE1495F}"/>
              </a:ext>
            </a:extLst>
          </p:cNvPr>
          <p:cNvGrpSpPr>
            <a:grpSpLocks/>
          </p:cNvGrpSpPr>
          <p:nvPr/>
        </p:nvGrpSpPr>
        <p:grpSpPr bwMode="auto">
          <a:xfrm flipH="1">
            <a:off x="1710267" y="830264"/>
            <a:ext cx="1221317" cy="1165225"/>
            <a:chOff x="984375" y="2346230"/>
            <a:chExt cx="468336" cy="446495"/>
          </a:xfrm>
        </p:grpSpPr>
        <p:sp>
          <p:nvSpPr>
            <p:cNvPr id="46" name="Google Shape;418;p8">
              <a:extLst>
                <a:ext uri="{FF2B5EF4-FFF2-40B4-BE49-F238E27FC236}">
                  <a16:creationId xmlns:a16="http://schemas.microsoft.com/office/drawing/2014/main" id="{22BB1EB1-FD28-439A-95EC-DD72BEB301D9}"/>
                </a:ext>
              </a:extLst>
            </p:cNvPr>
            <p:cNvSpPr>
              <a:spLocks/>
            </p:cNvSpPr>
            <p:nvPr/>
          </p:nvSpPr>
          <p:spPr bwMode="auto">
            <a:xfrm>
              <a:off x="1139896" y="2346230"/>
              <a:ext cx="312816" cy="368096"/>
            </a:xfrm>
            <a:custGeom>
              <a:avLst/>
              <a:gdLst>
                <a:gd name="T0" fmla="*/ 2147483646 w 8024"/>
                <a:gd name="T1" fmla="*/ 2147483646 h 9442"/>
                <a:gd name="T2" fmla="*/ 2147483646 w 8024"/>
                <a:gd name="T3" fmla="*/ 2147483646 h 9442"/>
                <a:gd name="T4" fmla="*/ 2147483646 w 8024"/>
                <a:gd name="T5" fmla="*/ 2147483646 h 9442"/>
                <a:gd name="T6" fmla="*/ 2147483646 w 8024"/>
                <a:gd name="T7" fmla="*/ 2147483646 h 9442"/>
                <a:gd name="T8" fmla="*/ 2147483646 w 8024"/>
                <a:gd name="T9" fmla="*/ 2147483646 h 9442"/>
                <a:gd name="T10" fmla="*/ 2147483646 w 8024"/>
                <a:gd name="T11" fmla="*/ 2147483646 h 9442"/>
                <a:gd name="T12" fmla="*/ 2147483646 w 8024"/>
                <a:gd name="T13" fmla="*/ 2147483646 h 9442"/>
                <a:gd name="T14" fmla="*/ 2147483646 w 8024"/>
                <a:gd name="T15" fmla="*/ 2147483646 h 9442"/>
                <a:gd name="T16" fmla="*/ 2147483646 w 8024"/>
                <a:gd name="T17" fmla="*/ 2147483646 h 9442"/>
                <a:gd name="T18" fmla="*/ 2147483646 w 8024"/>
                <a:gd name="T19" fmla="*/ 2147483646 h 9442"/>
                <a:gd name="T20" fmla="*/ 2147483646 w 8024"/>
                <a:gd name="T21" fmla="*/ 2147483646 h 9442"/>
                <a:gd name="T22" fmla="*/ 2147483646 w 8024"/>
                <a:gd name="T23" fmla="*/ 2147483646 h 9442"/>
                <a:gd name="T24" fmla="*/ 2147483646 w 8024"/>
                <a:gd name="T25" fmla="*/ 2147483646 h 9442"/>
                <a:gd name="T26" fmla="*/ 2147483646 w 8024"/>
                <a:gd name="T27" fmla="*/ 2147483646 h 9442"/>
                <a:gd name="T28" fmla="*/ 2147483646 w 8024"/>
                <a:gd name="T29" fmla="*/ 2147483646 h 9442"/>
                <a:gd name="T30" fmla="*/ 2147483646 w 8024"/>
                <a:gd name="T31" fmla="*/ 0 h 9442"/>
                <a:gd name="T32" fmla="*/ 2147483646 w 8024"/>
                <a:gd name="T33" fmla="*/ 2147483646 h 9442"/>
                <a:gd name="T34" fmla="*/ 2147483646 w 8024"/>
                <a:gd name="T35" fmla="*/ 2147483646 h 9442"/>
                <a:gd name="T36" fmla="*/ 2147483646 w 8024"/>
                <a:gd name="T37" fmla="*/ 2147483646 h 9442"/>
                <a:gd name="T38" fmla="*/ 2147483646 w 8024"/>
                <a:gd name="T39" fmla="*/ 2147483646 h 9442"/>
                <a:gd name="T40" fmla="*/ 2147483646 w 8024"/>
                <a:gd name="T41" fmla="*/ 2147483646 h 9442"/>
                <a:gd name="T42" fmla="*/ 2147483646 w 8024"/>
                <a:gd name="T43" fmla="*/ 2147483646 h 9442"/>
                <a:gd name="T44" fmla="*/ 2147483646 w 8024"/>
                <a:gd name="T45" fmla="*/ 2147483646 h 9442"/>
                <a:gd name="T46" fmla="*/ 2147483646 w 8024"/>
                <a:gd name="T47" fmla="*/ 0 h 944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024" h="9442" extrusionOk="0">
                  <a:moveTo>
                    <a:pt x="2655" y="2271"/>
                  </a:moveTo>
                  <a:cubicBezTo>
                    <a:pt x="3185" y="2271"/>
                    <a:pt x="3508" y="3208"/>
                    <a:pt x="3086" y="3691"/>
                  </a:cubicBezTo>
                  <a:cubicBezTo>
                    <a:pt x="2907" y="3895"/>
                    <a:pt x="2638" y="4014"/>
                    <a:pt x="2369" y="4014"/>
                  </a:cubicBezTo>
                  <a:cubicBezTo>
                    <a:pt x="2348" y="4014"/>
                    <a:pt x="2327" y="4013"/>
                    <a:pt x="2306" y="4012"/>
                  </a:cubicBezTo>
                  <a:cubicBezTo>
                    <a:pt x="2204" y="4005"/>
                    <a:pt x="2100" y="3978"/>
                    <a:pt x="2022" y="3914"/>
                  </a:cubicBezTo>
                  <a:cubicBezTo>
                    <a:pt x="1829" y="3765"/>
                    <a:pt x="1846" y="3474"/>
                    <a:pt x="1886" y="3238"/>
                  </a:cubicBezTo>
                  <a:cubicBezTo>
                    <a:pt x="1937" y="2964"/>
                    <a:pt x="2008" y="2677"/>
                    <a:pt x="2211" y="2484"/>
                  </a:cubicBezTo>
                  <a:cubicBezTo>
                    <a:pt x="2367" y="2334"/>
                    <a:pt x="2518" y="2271"/>
                    <a:pt x="2655" y="2271"/>
                  </a:cubicBezTo>
                  <a:close/>
                  <a:moveTo>
                    <a:pt x="4035" y="6913"/>
                  </a:moveTo>
                  <a:cubicBezTo>
                    <a:pt x="4604" y="6913"/>
                    <a:pt x="5210" y="7741"/>
                    <a:pt x="4695" y="8114"/>
                  </a:cubicBezTo>
                  <a:cubicBezTo>
                    <a:pt x="4582" y="8199"/>
                    <a:pt x="4435" y="8219"/>
                    <a:pt x="4293" y="8219"/>
                  </a:cubicBezTo>
                  <a:cubicBezTo>
                    <a:pt x="4281" y="8219"/>
                    <a:pt x="4270" y="8219"/>
                    <a:pt x="4259" y="8219"/>
                  </a:cubicBezTo>
                  <a:cubicBezTo>
                    <a:pt x="3951" y="8216"/>
                    <a:pt x="3606" y="8117"/>
                    <a:pt x="3468" y="7844"/>
                  </a:cubicBezTo>
                  <a:cubicBezTo>
                    <a:pt x="3390" y="7688"/>
                    <a:pt x="3397" y="7492"/>
                    <a:pt x="3471" y="7334"/>
                  </a:cubicBezTo>
                  <a:cubicBezTo>
                    <a:pt x="3613" y="7031"/>
                    <a:pt x="3821" y="6913"/>
                    <a:pt x="4035" y="6913"/>
                  </a:cubicBezTo>
                  <a:close/>
                  <a:moveTo>
                    <a:pt x="3373" y="0"/>
                  </a:moveTo>
                  <a:cubicBezTo>
                    <a:pt x="3358" y="0"/>
                    <a:pt x="3342" y="0"/>
                    <a:pt x="3326" y="1"/>
                  </a:cubicBezTo>
                  <a:cubicBezTo>
                    <a:pt x="1" y="38"/>
                    <a:pt x="18" y="4752"/>
                    <a:pt x="72" y="5918"/>
                  </a:cubicBezTo>
                  <a:cubicBezTo>
                    <a:pt x="498" y="6306"/>
                    <a:pt x="869" y="6773"/>
                    <a:pt x="1147" y="7161"/>
                  </a:cubicBezTo>
                  <a:cubicBezTo>
                    <a:pt x="1542" y="7715"/>
                    <a:pt x="1859" y="8354"/>
                    <a:pt x="2025" y="9017"/>
                  </a:cubicBezTo>
                  <a:cubicBezTo>
                    <a:pt x="2837" y="9279"/>
                    <a:pt x="3763" y="9442"/>
                    <a:pt x="4614" y="9442"/>
                  </a:cubicBezTo>
                  <a:cubicBezTo>
                    <a:pt x="5883" y="9442"/>
                    <a:pt x="6985" y="9079"/>
                    <a:pt x="7297" y="8138"/>
                  </a:cubicBezTo>
                  <a:cubicBezTo>
                    <a:pt x="8023" y="5948"/>
                    <a:pt x="4647" y="5154"/>
                    <a:pt x="4647" y="5154"/>
                  </a:cubicBezTo>
                  <a:cubicBezTo>
                    <a:pt x="4647" y="5154"/>
                    <a:pt x="7097" y="0"/>
                    <a:pt x="3373"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7" name="Google Shape;419;p8">
              <a:extLst>
                <a:ext uri="{FF2B5EF4-FFF2-40B4-BE49-F238E27FC236}">
                  <a16:creationId xmlns:a16="http://schemas.microsoft.com/office/drawing/2014/main" id="{7BD8F358-2DD9-4976-9137-1C6D4DD4E524}"/>
                </a:ext>
              </a:extLst>
            </p:cNvPr>
            <p:cNvSpPr>
              <a:spLocks/>
            </p:cNvSpPr>
            <p:nvPr/>
          </p:nvSpPr>
          <p:spPr bwMode="auto">
            <a:xfrm>
              <a:off x="1211160" y="2434726"/>
              <a:ext cx="65495" cy="68029"/>
            </a:xfrm>
            <a:custGeom>
              <a:avLst/>
              <a:gdLst>
                <a:gd name="T0" fmla="*/ 2147483646 w 1680"/>
                <a:gd name="T1" fmla="*/ 2147483646 h 1745"/>
                <a:gd name="T2" fmla="*/ 2147483646 w 1680"/>
                <a:gd name="T3" fmla="*/ 2147483646 h 1745"/>
                <a:gd name="T4" fmla="*/ 2147483646 w 1680"/>
                <a:gd name="T5" fmla="*/ 2147483646 h 1745"/>
                <a:gd name="T6" fmla="*/ 2147483646 w 1680"/>
                <a:gd name="T7" fmla="*/ 2147483646 h 1745"/>
                <a:gd name="T8" fmla="*/ 2147483646 w 1680"/>
                <a:gd name="T9" fmla="*/ 2147483646 h 1745"/>
                <a:gd name="T10" fmla="*/ 2147483646 w 1680"/>
                <a:gd name="T11" fmla="*/ 2147483646 h 1745"/>
                <a:gd name="T12" fmla="*/ 2147483646 w 1680"/>
                <a:gd name="T13" fmla="*/ 2147483646 h 1745"/>
                <a:gd name="T14" fmla="*/ 2147483646 w 1680"/>
                <a:gd name="T15" fmla="*/ 2147483646 h 17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0" h="1745" extrusionOk="0">
                  <a:moveTo>
                    <a:pt x="827" y="1"/>
                  </a:moveTo>
                  <a:cubicBezTo>
                    <a:pt x="690" y="1"/>
                    <a:pt x="539" y="64"/>
                    <a:pt x="383" y="214"/>
                  </a:cubicBezTo>
                  <a:cubicBezTo>
                    <a:pt x="180" y="407"/>
                    <a:pt x="109" y="694"/>
                    <a:pt x="58" y="968"/>
                  </a:cubicBezTo>
                  <a:cubicBezTo>
                    <a:pt x="18" y="1204"/>
                    <a:pt x="1" y="1495"/>
                    <a:pt x="194" y="1644"/>
                  </a:cubicBezTo>
                  <a:cubicBezTo>
                    <a:pt x="272" y="1708"/>
                    <a:pt x="376" y="1735"/>
                    <a:pt x="478" y="1742"/>
                  </a:cubicBezTo>
                  <a:cubicBezTo>
                    <a:pt x="499" y="1743"/>
                    <a:pt x="520" y="1744"/>
                    <a:pt x="541" y="1744"/>
                  </a:cubicBezTo>
                  <a:cubicBezTo>
                    <a:pt x="810" y="1744"/>
                    <a:pt x="1079" y="1625"/>
                    <a:pt x="1258" y="1421"/>
                  </a:cubicBezTo>
                  <a:cubicBezTo>
                    <a:pt x="1680" y="938"/>
                    <a:pt x="1357" y="1"/>
                    <a:pt x="82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8" name="Google Shape;420;p8">
              <a:extLst>
                <a:ext uri="{FF2B5EF4-FFF2-40B4-BE49-F238E27FC236}">
                  <a16:creationId xmlns:a16="http://schemas.microsoft.com/office/drawing/2014/main" id="{03C24E95-CC32-4A05-8C6C-B612BC512281}"/>
                </a:ext>
              </a:extLst>
            </p:cNvPr>
            <p:cNvSpPr>
              <a:spLocks/>
            </p:cNvSpPr>
            <p:nvPr/>
          </p:nvSpPr>
          <p:spPr bwMode="auto">
            <a:xfrm>
              <a:off x="1272016" y="2615733"/>
              <a:ext cx="71031" cy="50953"/>
            </a:xfrm>
            <a:custGeom>
              <a:avLst/>
              <a:gdLst>
                <a:gd name="T0" fmla="*/ 2147483646 w 1822"/>
                <a:gd name="T1" fmla="*/ 0 h 1307"/>
                <a:gd name="T2" fmla="*/ 2147483646 w 1822"/>
                <a:gd name="T3" fmla="*/ 2147483646 h 1307"/>
                <a:gd name="T4" fmla="*/ 2147483646 w 1822"/>
                <a:gd name="T5" fmla="*/ 2147483646 h 1307"/>
                <a:gd name="T6" fmla="*/ 2147483646 w 1822"/>
                <a:gd name="T7" fmla="*/ 2147483646 h 1307"/>
                <a:gd name="T8" fmla="*/ 2147483646 w 1822"/>
                <a:gd name="T9" fmla="*/ 2147483646 h 1307"/>
                <a:gd name="T10" fmla="*/ 2147483646 w 1822"/>
                <a:gd name="T11" fmla="*/ 2147483646 h 1307"/>
                <a:gd name="T12" fmla="*/ 2147483646 w 1822"/>
                <a:gd name="T13" fmla="*/ 0 h 13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2" h="1307" extrusionOk="0">
                  <a:moveTo>
                    <a:pt x="646" y="0"/>
                  </a:moveTo>
                  <a:cubicBezTo>
                    <a:pt x="432" y="0"/>
                    <a:pt x="224" y="118"/>
                    <a:pt x="82" y="421"/>
                  </a:cubicBezTo>
                  <a:cubicBezTo>
                    <a:pt x="8" y="579"/>
                    <a:pt x="1" y="775"/>
                    <a:pt x="79" y="931"/>
                  </a:cubicBezTo>
                  <a:cubicBezTo>
                    <a:pt x="217" y="1204"/>
                    <a:pt x="562" y="1303"/>
                    <a:pt x="870" y="1306"/>
                  </a:cubicBezTo>
                  <a:cubicBezTo>
                    <a:pt x="881" y="1306"/>
                    <a:pt x="892" y="1306"/>
                    <a:pt x="904" y="1306"/>
                  </a:cubicBezTo>
                  <a:cubicBezTo>
                    <a:pt x="1046" y="1306"/>
                    <a:pt x="1193" y="1286"/>
                    <a:pt x="1306" y="1201"/>
                  </a:cubicBezTo>
                  <a:cubicBezTo>
                    <a:pt x="1821" y="828"/>
                    <a:pt x="1215" y="0"/>
                    <a:pt x="64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9" name="Google Shape;421;p8">
              <a:extLst>
                <a:ext uri="{FF2B5EF4-FFF2-40B4-BE49-F238E27FC236}">
                  <a16:creationId xmlns:a16="http://schemas.microsoft.com/office/drawing/2014/main" id="{DF486748-98BE-4095-BE51-F5C7125E6A02}"/>
                </a:ext>
              </a:extLst>
            </p:cNvPr>
            <p:cNvSpPr>
              <a:spLocks/>
            </p:cNvSpPr>
            <p:nvPr/>
          </p:nvSpPr>
          <p:spPr bwMode="auto">
            <a:xfrm>
              <a:off x="984375" y="2470319"/>
              <a:ext cx="249543" cy="322406"/>
            </a:xfrm>
            <a:custGeom>
              <a:avLst/>
              <a:gdLst>
                <a:gd name="T0" fmla="*/ 2147483646 w 6401"/>
                <a:gd name="T1" fmla="*/ 0 h 8270"/>
                <a:gd name="T2" fmla="*/ 2147483646 w 6401"/>
                <a:gd name="T3" fmla="*/ 2147483646 h 8270"/>
                <a:gd name="T4" fmla="*/ 2147483646 w 6401"/>
                <a:gd name="T5" fmla="*/ 2147483646 h 8270"/>
                <a:gd name="T6" fmla="*/ 2147483646 w 6401"/>
                <a:gd name="T7" fmla="*/ 2147483646 h 8270"/>
                <a:gd name="T8" fmla="*/ 2147483646 w 6401"/>
                <a:gd name="T9" fmla="*/ 2147483646 h 8270"/>
                <a:gd name="T10" fmla="*/ 2147483646 w 6401"/>
                <a:gd name="T11" fmla="*/ 2147483646 h 8270"/>
                <a:gd name="T12" fmla="*/ 2147483646 w 6401"/>
                <a:gd name="T13" fmla="*/ 2147483646 h 8270"/>
                <a:gd name="T14" fmla="*/ 2147483646 w 6401"/>
                <a:gd name="T15" fmla="*/ 2147483646 h 8270"/>
                <a:gd name="T16" fmla="*/ 2147483646 w 6401"/>
                <a:gd name="T17" fmla="*/ 2147483646 h 8270"/>
                <a:gd name="T18" fmla="*/ 2147483646 w 6401"/>
                <a:gd name="T19" fmla="*/ 2147483646 h 8270"/>
                <a:gd name="T20" fmla="*/ 2147483646 w 6401"/>
                <a:gd name="T21" fmla="*/ 2147483646 h 8270"/>
                <a:gd name="T22" fmla="*/ 2147483646 w 6401"/>
                <a:gd name="T23" fmla="*/ 2147483646 h 8270"/>
                <a:gd name="T24" fmla="*/ 2147483646 w 6401"/>
                <a:gd name="T25" fmla="*/ 2147483646 h 8270"/>
                <a:gd name="T26" fmla="*/ 2147483646 w 6401"/>
                <a:gd name="T27" fmla="*/ 2147483646 h 8270"/>
                <a:gd name="T28" fmla="*/ 2147483646 w 6401"/>
                <a:gd name="T29" fmla="*/ 2147483646 h 8270"/>
                <a:gd name="T30" fmla="*/ 2147483646 w 6401"/>
                <a:gd name="T31" fmla="*/ 2147483646 h 8270"/>
                <a:gd name="T32" fmla="*/ 2147483646 w 6401"/>
                <a:gd name="T33" fmla="*/ 2147483646 h 8270"/>
                <a:gd name="T34" fmla="*/ 2147483646 w 6401"/>
                <a:gd name="T35" fmla="*/ 2147483646 h 8270"/>
                <a:gd name="T36" fmla="*/ 2147483646 w 6401"/>
                <a:gd name="T37" fmla="*/ 2147483646 h 8270"/>
                <a:gd name="T38" fmla="*/ 2147483646 w 6401"/>
                <a:gd name="T39" fmla="*/ 2147483646 h 8270"/>
                <a:gd name="T40" fmla="*/ 2147483646 w 6401"/>
                <a:gd name="T41" fmla="*/ 2147483646 h 8270"/>
                <a:gd name="T42" fmla="*/ 2147483646 w 6401"/>
                <a:gd name="T43" fmla="*/ 2147483646 h 8270"/>
                <a:gd name="T44" fmla="*/ 2147483646 w 6401"/>
                <a:gd name="T45" fmla="*/ 2147483646 h 8270"/>
                <a:gd name="T46" fmla="*/ 2147483646 w 6401"/>
                <a:gd name="T47" fmla="*/ 2147483646 h 8270"/>
                <a:gd name="T48" fmla="*/ 2147483646 w 6401"/>
                <a:gd name="T49" fmla="*/ 2147483646 h 8270"/>
                <a:gd name="T50" fmla="*/ 2147483646 w 6401"/>
                <a:gd name="T51" fmla="*/ 0 h 82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401" h="8270" extrusionOk="0">
                  <a:moveTo>
                    <a:pt x="1000" y="0"/>
                  </a:moveTo>
                  <a:cubicBezTo>
                    <a:pt x="974" y="0"/>
                    <a:pt x="947" y="2"/>
                    <a:pt x="920" y="4"/>
                  </a:cubicBezTo>
                  <a:cubicBezTo>
                    <a:pt x="58" y="82"/>
                    <a:pt x="1" y="1457"/>
                    <a:pt x="789" y="1457"/>
                  </a:cubicBezTo>
                  <a:cubicBezTo>
                    <a:pt x="851" y="1457"/>
                    <a:pt x="918" y="1448"/>
                    <a:pt x="990" y="1430"/>
                  </a:cubicBezTo>
                  <a:cubicBezTo>
                    <a:pt x="1031" y="1420"/>
                    <a:pt x="1024" y="1319"/>
                    <a:pt x="981" y="1319"/>
                  </a:cubicBezTo>
                  <a:cubicBezTo>
                    <a:pt x="976" y="1319"/>
                    <a:pt x="971" y="1319"/>
                    <a:pt x="966" y="1319"/>
                  </a:cubicBezTo>
                  <a:cubicBezTo>
                    <a:pt x="97" y="1319"/>
                    <a:pt x="395" y="232"/>
                    <a:pt x="1059" y="232"/>
                  </a:cubicBezTo>
                  <a:cubicBezTo>
                    <a:pt x="1131" y="232"/>
                    <a:pt x="1208" y="245"/>
                    <a:pt x="1288" y="274"/>
                  </a:cubicBezTo>
                  <a:cubicBezTo>
                    <a:pt x="1687" y="420"/>
                    <a:pt x="1869" y="913"/>
                    <a:pt x="1954" y="1288"/>
                  </a:cubicBezTo>
                  <a:cubicBezTo>
                    <a:pt x="1998" y="1491"/>
                    <a:pt x="2021" y="1701"/>
                    <a:pt x="2011" y="1907"/>
                  </a:cubicBezTo>
                  <a:cubicBezTo>
                    <a:pt x="2011" y="1991"/>
                    <a:pt x="1994" y="2072"/>
                    <a:pt x="1987" y="2157"/>
                  </a:cubicBezTo>
                  <a:cubicBezTo>
                    <a:pt x="1842" y="2316"/>
                    <a:pt x="1792" y="2542"/>
                    <a:pt x="1910" y="2796"/>
                  </a:cubicBezTo>
                  <a:cubicBezTo>
                    <a:pt x="2129" y="3272"/>
                    <a:pt x="2545" y="3482"/>
                    <a:pt x="2934" y="3809"/>
                  </a:cubicBezTo>
                  <a:cubicBezTo>
                    <a:pt x="3309" y="4123"/>
                    <a:pt x="3643" y="4479"/>
                    <a:pt x="3958" y="4853"/>
                  </a:cubicBezTo>
                  <a:cubicBezTo>
                    <a:pt x="4749" y="5800"/>
                    <a:pt x="5762" y="7063"/>
                    <a:pt x="6131" y="8236"/>
                  </a:cubicBezTo>
                  <a:cubicBezTo>
                    <a:pt x="6138" y="8260"/>
                    <a:pt x="6149" y="8269"/>
                    <a:pt x="6160" y="8269"/>
                  </a:cubicBezTo>
                  <a:cubicBezTo>
                    <a:pt x="6192" y="8269"/>
                    <a:pt x="6229" y="8194"/>
                    <a:pt x="6229" y="8161"/>
                  </a:cubicBezTo>
                  <a:cubicBezTo>
                    <a:pt x="6188" y="7350"/>
                    <a:pt x="6401" y="6668"/>
                    <a:pt x="6201" y="5854"/>
                  </a:cubicBezTo>
                  <a:cubicBezTo>
                    <a:pt x="6201" y="5847"/>
                    <a:pt x="6198" y="5840"/>
                    <a:pt x="6198" y="5834"/>
                  </a:cubicBezTo>
                  <a:cubicBezTo>
                    <a:pt x="6032" y="5171"/>
                    <a:pt x="5715" y="4532"/>
                    <a:pt x="5320" y="3978"/>
                  </a:cubicBezTo>
                  <a:cubicBezTo>
                    <a:pt x="5042" y="3590"/>
                    <a:pt x="4671" y="3123"/>
                    <a:pt x="4245" y="2735"/>
                  </a:cubicBezTo>
                  <a:cubicBezTo>
                    <a:pt x="3751" y="2286"/>
                    <a:pt x="3183" y="1934"/>
                    <a:pt x="2595" y="1917"/>
                  </a:cubicBezTo>
                  <a:cubicBezTo>
                    <a:pt x="2587" y="1916"/>
                    <a:pt x="2579" y="1916"/>
                    <a:pt x="2571" y="1916"/>
                  </a:cubicBezTo>
                  <a:cubicBezTo>
                    <a:pt x="2462" y="1916"/>
                    <a:pt x="2359" y="1936"/>
                    <a:pt x="2264" y="1971"/>
                  </a:cubicBezTo>
                  <a:cubicBezTo>
                    <a:pt x="2268" y="1582"/>
                    <a:pt x="2116" y="1089"/>
                    <a:pt x="2032" y="879"/>
                  </a:cubicBezTo>
                  <a:cubicBezTo>
                    <a:pt x="1854" y="443"/>
                    <a:pt x="1504" y="0"/>
                    <a:pt x="100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50" name="Google Shape;422;p8">
            <a:extLst>
              <a:ext uri="{FF2B5EF4-FFF2-40B4-BE49-F238E27FC236}">
                <a16:creationId xmlns:a16="http://schemas.microsoft.com/office/drawing/2014/main" id="{0CF1CA6D-CFA0-4C6C-9C30-F74386D36F6C}"/>
              </a:ext>
            </a:extLst>
          </p:cNvPr>
          <p:cNvSpPr>
            <a:spLocks/>
          </p:cNvSpPr>
          <p:nvPr/>
        </p:nvSpPr>
        <p:spPr bwMode="auto">
          <a:xfrm flipH="1">
            <a:off x="757768" y="4140201"/>
            <a:ext cx="283633" cy="328613"/>
          </a:xfrm>
          <a:custGeom>
            <a:avLst/>
            <a:gdLst>
              <a:gd name="T0" fmla="*/ 2147483646 w 6128"/>
              <a:gd name="T1" fmla="*/ 2147483646 h 7092"/>
              <a:gd name="T2" fmla="*/ 2147483646 w 6128"/>
              <a:gd name="T3" fmla="*/ 2147483646 h 7092"/>
              <a:gd name="T4" fmla="*/ 2147483646 w 6128"/>
              <a:gd name="T5" fmla="*/ 2147483646 h 7092"/>
              <a:gd name="T6" fmla="*/ 2147483646 w 6128"/>
              <a:gd name="T7" fmla="*/ 2147483646 h 7092"/>
              <a:gd name="T8" fmla="*/ 2147483646 w 6128"/>
              <a:gd name="T9" fmla="*/ 2147483646 h 7092"/>
              <a:gd name="T10" fmla="*/ 2147483646 w 6128"/>
              <a:gd name="T11" fmla="*/ 2147483646 h 7092"/>
              <a:gd name="T12" fmla="*/ 2147483646 w 6128"/>
              <a:gd name="T13" fmla="*/ 2147483646 h 7092"/>
              <a:gd name="T14" fmla="*/ 2147483646 w 6128"/>
              <a:gd name="T15" fmla="*/ 2147483646 h 7092"/>
              <a:gd name="T16" fmla="*/ 2147483646 w 6128"/>
              <a:gd name="T17" fmla="*/ 2147483646 h 7092"/>
              <a:gd name="T18" fmla="*/ 2147483646 w 6128"/>
              <a:gd name="T19" fmla="*/ 2147483646 h 7092"/>
              <a:gd name="T20" fmla="*/ 2147483646 w 6128"/>
              <a:gd name="T21" fmla="*/ 2147483646 h 70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1" name="Google Shape;423;p8">
            <a:extLst>
              <a:ext uri="{FF2B5EF4-FFF2-40B4-BE49-F238E27FC236}">
                <a16:creationId xmlns:a16="http://schemas.microsoft.com/office/drawing/2014/main" id="{80643D2E-9D20-4843-B0AD-1FD48E83E50C}"/>
              </a:ext>
            </a:extLst>
          </p:cNvPr>
          <p:cNvSpPr>
            <a:spLocks/>
          </p:cNvSpPr>
          <p:nvPr/>
        </p:nvSpPr>
        <p:spPr bwMode="auto">
          <a:xfrm flipH="1">
            <a:off x="573618" y="4470401"/>
            <a:ext cx="179916" cy="207963"/>
          </a:xfrm>
          <a:custGeom>
            <a:avLst/>
            <a:gdLst>
              <a:gd name="T0" fmla="*/ 2147483646 w 3884"/>
              <a:gd name="T1" fmla="*/ 2147483646 h 4495"/>
              <a:gd name="T2" fmla="*/ 2147483646 w 3884"/>
              <a:gd name="T3" fmla="*/ 2147483646 h 4495"/>
              <a:gd name="T4" fmla="*/ 2147483646 w 3884"/>
              <a:gd name="T5" fmla="*/ 2147483646 h 4495"/>
              <a:gd name="T6" fmla="*/ 2147483646 w 3884"/>
              <a:gd name="T7" fmla="*/ 2147483646 h 4495"/>
              <a:gd name="T8" fmla="*/ 2147483646 w 3884"/>
              <a:gd name="T9" fmla="*/ 2147483646 h 4495"/>
              <a:gd name="T10" fmla="*/ 2147483646 w 3884"/>
              <a:gd name="T11" fmla="*/ 2147483646 h 4495"/>
              <a:gd name="T12" fmla="*/ 2147483646 w 3884"/>
              <a:gd name="T13" fmla="*/ 2147483646 h 4495"/>
              <a:gd name="T14" fmla="*/ 2147483646 w 3884"/>
              <a:gd name="T15" fmla="*/ 2147483646 h 4495"/>
              <a:gd name="T16" fmla="*/ 2147483646 w 3884"/>
              <a:gd name="T17" fmla="*/ 2147483646 h 4495"/>
              <a:gd name="T18" fmla="*/ 2147483646 w 3884"/>
              <a:gd name="T19" fmla="*/ 2147483646 h 4495"/>
              <a:gd name="T20" fmla="*/ 2147483646 w 3884"/>
              <a:gd name="T21" fmla="*/ 2147483646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2" name="Google Shape;424;p8">
            <a:extLst>
              <a:ext uri="{FF2B5EF4-FFF2-40B4-BE49-F238E27FC236}">
                <a16:creationId xmlns:a16="http://schemas.microsoft.com/office/drawing/2014/main" id="{6046A1BD-F58A-4CEC-9595-9753509F6285}"/>
              </a:ext>
            </a:extLst>
          </p:cNvPr>
          <p:cNvSpPr>
            <a:spLocks/>
          </p:cNvSpPr>
          <p:nvPr/>
        </p:nvSpPr>
        <p:spPr bwMode="auto">
          <a:xfrm flipH="1">
            <a:off x="3594100" y="5903914"/>
            <a:ext cx="524933" cy="693737"/>
          </a:xfrm>
          <a:custGeom>
            <a:avLst/>
            <a:gdLst>
              <a:gd name="T0" fmla="*/ 2147483646 w 9852"/>
              <a:gd name="T1" fmla="*/ 2147483646 h 13001"/>
              <a:gd name="T2" fmla="*/ 2147483646 w 9852"/>
              <a:gd name="T3" fmla="*/ 2147483646 h 13001"/>
              <a:gd name="T4" fmla="*/ 2147483646 w 9852"/>
              <a:gd name="T5" fmla="*/ 2147483646 h 13001"/>
              <a:gd name="T6" fmla="*/ 2147483646 w 9852"/>
              <a:gd name="T7" fmla="*/ 2147483646 h 13001"/>
              <a:gd name="T8" fmla="*/ 2147483646 w 9852"/>
              <a:gd name="T9" fmla="*/ 2147483646 h 13001"/>
              <a:gd name="T10" fmla="*/ 2147483646 w 9852"/>
              <a:gd name="T11" fmla="*/ 2147483646 h 13001"/>
              <a:gd name="T12" fmla="*/ 2147483646 w 9852"/>
              <a:gd name="T13" fmla="*/ 2147483646 h 13001"/>
              <a:gd name="T14" fmla="*/ 2147483646 w 9852"/>
              <a:gd name="T15" fmla="*/ 2147483646 h 13001"/>
              <a:gd name="T16" fmla="*/ 2147483646 w 9852"/>
              <a:gd name="T17" fmla="*/ 2147483646 h 13001"/>
              <a:gd name="T18" fmla="*/ 2147483646 w 9852"/>
              <a:gd name="T19" fmla="*/ 2147483646 h 13001"/>
              <a:gd name="T20" fmla="*/ 2147483646 w 9852"/>
              <a:gd name="T21" fmla="*/ 2147483646 h 13001"/>
              <a:gd name="T22" fmla="*/ 2147483646 w 9852"/>
              <a:gd name="T23" fmla="*/ 2147483646 h 13001"/>
              <a:gd name="T24" fmla="*/ 2147483646 w 9852"/>
              <a:gd name="T25" fmla="*/ 2147483646 h 13001"/>
              <a:gd name="T26" fmla="*/ 2147483646 w 9852"/>
              <a:gd name="T27" fmla="*/ 2147483646 h 13001"/>
              <a:gd name="T28" fmla="*/ 2147483646 w 9852"/>
              <a:gd name="T29" fmla="*/ 2147483646 h 13001"/>
              <a:gd name="T30" fmla="*/ 2147483646 w 9852"/>
              <a:gd name="T31" fmla="*/ 2147483646 h 13001"/>
              <a:gd name="T32" fmla="*/ 2147483646 w 9852"/>
              <a:gd name="T33" fmla="*/ 2147483646 h 13001"/>
              <a:gd name="T34" fmla="*/ 2147483646 w 9852"/>
              <a:gd name="T35" fmla="*/ 2147483646 h 13001"/>
              <a:gd name="T36" fmla="*/ 2147483646 w 9852"/>
              <a:gd name="T37" fmla="*/ 2147483646 h 13001"/>
              <a:gd name="T38" fmla="*/ 2147483646 w 9852"/>
              <a:gd name="T39" fmla="*/ 2147483646 h 13001"/>
              <a:gd name="T40" fmla="*/ 2147483646 w 9852"/>
              <a:gd name="T41" fmla="*/ 2147483646 h 13001"/>
              <a:gd name="T42" fmla="*/ 2147483646 w 9852"/>
              <a:gd name="T43" fmla="*/ 2147483646 h 13001"/>
              <a:gd name="T44" fmla="*/ 2147483646 w 9852"/>
              <a:gd name="T45" fmla="*/ 2147483646 h 13001"/>
              <a:gd name="T46" fmla="*/ 2147483646 w 9852"/>
              <a:gd name="T47" fmla="*/ 2147483646 h 13001"/>
              <a:gd name="T48" fmla="*/ 2147483646 w 9852"/>
              <a:gd name="T49" fmla="*/ 2147483646 h 13001"/>
              <a:gd name="T50" fmla="*/ 2147483646 w 9852"/>
              <a:gd name="T51" fmla="*/ 2147483646 h 13001"/>
              <a:gd name="T52" fmla="*/ 2147483646 w 9852"/>
              <a:gd name="T53" fmla="*/ 2147483646 h 13001"/>
              <a:gd name="T54" fmla="*/ 2147483646 w 9852"/>
              <a:gd name="T55" fmla="*/ 2147483646 h 13001"/>
              <a:gd name="T56" fmla="*/ 2147483646 w 9852"/>
              <a:gd name="T57" fmla="*/ 2147483646 h 13001"/>
              <a:gd name="T58" fmla="*/ 2147483646 w 9852"/>
              <a:gd name="T59" fmla="*/ 2147483646 h 13001"/>
              <a:gd name="T60" fmla="*/ 2147483646 w 9852"/>
              <a:gd name="T61" fmla="*/ 2147483646 h 13001"/>
              <a:gd name="T62" fmla="*/ 2147483646 w 9852"/>
              <a:gd name="T63" fmla="*/ 2147483646 h 13001"/>
              <a:gd name="T64" fmla="*/ 2147483646 w 9852"/>
              <a:gd name="T65" fmla="*/ 2147483646 h 13001"/>
              <a:gd name="T66" fmla="*/ 2147483646 w 9852"/>
              <a:gd name="T67" fmla="*/ 2147483646 h 13001"/>
              <a:gd name="T68" fmla="*/ 2147483646 w 9852"/>
              <a:gd name="T69" fmla="*/ 2147483646 h 13001"/>
              <a:gd name="T70" fmla="*/ 2147483646 w 9852"/>
              <a:gd name="T71" fmla="*/ 2147483646 h 13001"/>
              <a:gd name="T72" fmla="*/ 2147483646 w 9852"/>
              <a:gd name="T73" fmla="*/ 2147483646 h 13001"/>
              <a:gd name="T74" fmla="*/ 2147483646 w 9852"/>
              <a:gd name="T75" fmla="*/ 2147483646 h 13001"/>
              <a:gd name="T76" fmla="*/ 2147483646 w 9852"/>
              <a:gd name="T77" fmla="*/ 2147483646 h 13001"/>
              <a:gd name="T78" fmla="*/ 2147483646 w 9852"/>
              <a:gd name="T79" fmla="*/ 2147483646 h 13001"/>
              <a:gd name="T80" fmla="*/ 2147483646 w 9852"/>
              <a:gd name="T81" fmla="*/ 2147483646 h 13001"/>
              <a:gd name="T82" fmla="*/ 2147483646 w 9852"/>
              <a:gd name="T83" fmla="*/ 2147483646 h 13001"/>
              <a:gd name="T84" fmla="*/ 2147483646 w 9852"/>
              <a:gd name="T85" fmla="*/ 2147483646 h 13001"/>
              <a:gd name="T86" fmla="*/ 2147483646 w 9852"/>
              <a:gd name="T87" fmla="*/ 2147483646 h 13001"/>
              <a:gd name="T88" fmla="*/ 2147483646 w 9852"/>
              <a:gd name="T89" fmla="*/ 2147483646 h 13001"/>
              <a:gd name="T90" fmla="*/ 2147483646 w 9852"/>
              <a:gd name="T91" fmla="*/ 2147483646 h 13001"/>
              <a:gd name="T92" fmla="*/ 2147483646 w 9852"/>
              <a:gd name="T93" fmla="*/ 2147483646 h 13001"/>
              <a:gd name="T94" fmla="*/ 2147483646 w 9852"/>
              <a:gd name="T95" fmla="*/ 2147483646 h 13001"/>
              <a:gd name="T96" fmla="*/ 2147483646 w 9852"/>
              <a:gd name="T97" fmla="*/ 2147483646 h 13001"/>
              <a:gd name="T98" fmla="*/ 2147483646 w 9852"/>
              <a:gd name="T99" fmla="*/ 2147483646 h 13001"/>
              <a:gd name="T100" fmla="*/ 2147483646 w 9852"/>
              <a:gd name="T101" fmla="*/ 2147483646 h 13001"/>
              <a:gd name="T102" fmla="*/ 2147483646 w 9852"/>
              <a:gd name="T103" fmla="*/ 2147483646 h 13001"/>
              <a:gd name="T104" fmla="*/ 2147483646 w 9852"/>
              <a:gd name="T105" fmla="*/ 2147483646 h 13001"/>
              <a:gd name="T106" fmla="*/ 2147483646 w 9852"/>
              <a:gd name="T107" fmla="*/ 2147483646 h 13001"/>
              <a:gd name="T108" fmla="*/ 2147483646 w 9852"/>
              <a:gd name="T109" fmla="*/ 2147483646 h 13001"/>
              <a:gd name="T110" fmla="*/ 2147483646 w 9852"/>
              <a:gd name="T111" fmla="*/ 2147483646 h 13001"/>
              <a:gd name="T112" fmla="*/ 2147483646 w 9852"/>
              <a:gd name="T113" fmla="*/ 2147483646 h 13001"/>
              <a:gd name="T114" fmla="*/ 2147483646 w 9852"/>
              <a:gd name="T115" fmla="*/ 2147483646 h 1300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9852" h="13001" extrusionOk="0">
                <a:moveTo>
                  <a:pt x="9327" y="222"/>
                </a:moveTo>
                <a:cubicBezTo>
                  <a:pt x="9344" y="3338"/>
                  <a:pt x="9324" y="6524"/>
                  <a:pt x="7479" y="9201"/>
                </a:cubicBezTo>
                <a:cubicBezTo>
                  <a:pt x="5989" y="11357"/>
                  <a:pt x="3580" y="12283"/>
                  <a:pt x="1069" y="12618"/>
                </a:cubicBezTo>
                <a:cubicBezTo>
                  <a:pt x="1302" y="11526"/>
                  <a:pt x="1691" y="10458"/>
                  <a:pt x="2177" y="9434"/>
                </a:cubicBezTo>
                <a:cubicBezTo>
                  <a:pt x="3046" y="9386"/>
                  <a:pt x="3904" y="9150"/>
                  <a:pt x="4749" y="8957"/>
                </a:cubicBezTo>
                <a:cubicBezTo>
                  <a:pt x="5573" y="8775"/>
                  <a:pt x="6387" y="8542"/>
                  <a:pt x="7101" y="8079"/>
                </a:cubicBezTo>
                <a:cubicBezTo>
                  <a:pt x="7132" y="8060"/>
                  <a:pt x="7123" y="7979"/>
                  <a:pt x="7086" y="7979"/>
                </a:cubicBezTo>
                <a:cubicBezTo>
                  <a:pt x="7083" y="7979"/>
                  <a:pt x="7080" y="7980"/>
                  <a:pt x="7077" y="7981"/>
                </a:cubicBezTo>
                <a:cubicBezTo>
                  <a:pt x="5570" y="8458"/>
                  <a:pt x="3948" y="8957"/>
                  <a:pt x="2352" y="9082"/>
                </a:cubicBezTo>
                <a:cubicBezTo>
                  <a:pt x="2803" y="8177"/>
                  <a:pt x="3316" y="7302"/>
                  <a:pt x="3857" y="6477"/>
                </a:cubicBezTo>
                <a:cubicBezTo>
                  <a:pt x="4096" y="6109"/>
                  <a:pt x="4350" y="5757"/>
                  <a:pt x="4603" y="5403"/>
                </a:cubicBezTo>
                <a:cubicBezTo>
                  <a:pt x="5344" y="5321"/>
                  <a:pt x="6091" y="5017"/>
                  <a:pt x="6790" y="4781"/>
                </a:cubicBezTo>
                <a:cubicBezTo>
                  <a:pt x="7340" y="4595"/>
                  <a:pt x="7817" y="4399"/>
                  <a:pt x="8237" y="3993"/>
                </a:cubicBezTo>
                <a:cubicBezTo>
                  <a:pt x="8257" y="3973"/>
                  <a:pt x="8260" y="3911"/>
                  <a:pt x="8231" y="3911"/>
                </a:cubicBezTo>
                <a:cubicBezTo>
                  <a:pt x="8227" y="3911"/>
                  <a:pt x="8222" y="3913"/>
                  <a:pt x="8216" y="3916"/>
                </a:cubicBezTo>
                <a:cubicBezTo>
                  <a:pt x="7655" y="4223"/>
                  <a:pt x="7053" y="4419"/>
                  <a:pt x="6438" y="4592"/>
                </a:cubicBezTo>
                <a:cubicBezTo>
                  <a:pt x="5952" y="4730"/>
                  <a:pt x="5374" y="4818"/>
                  <a:pt x="4877" y="5011"/>
                </a:cubicBezTo>
                <a:cubicBezTo>
                  <a:pt x="5222" y="4548"/>
                  <a:pt x="5576" y="4091"/>
                  <a:pt x="5941" y="3639"/>
                </a:cubicBezTo>
                <a:cubicBezTo>
                  <a:pt x="6682" y="2726"/>
                  <a:pt x="7588" y="1999"/>
                  <a:pt x="8374" y="1131"/>
                </a:cubicBezTo>
                <a:cubicBezTo>
                  <a:pt x="8386" y="1120"/>
                  <a:pt x="8386" y="1082"/>
                  <a:pt x="8369" y="1082"/>
                </a:cubicBezTo>
                <a:cubicBezTo>
                  <a:pt x="8366" y="1082"/>
                  <a:pt x="8363" y="1084"/>
                  <a:pt x="8358" y="1087"/>
                </a:cubicBezTo>
                <a:cubicBezTo>
                  <a:pt x="7563" y="1733"/>
                  <a:pt x="6833" y="2395"/>
                  <a:pt x="6151" y="3091"/>
                </a:cubicBezTo>
                <a:cubicBezTo>
                  <a:pt x="6164" y="2909"/>
                  <a:pt x="6148" y="2726"/>
                  <a:pt x="6151" y="2544"/>
                </a:cubicBezTo>
                <a:cubicBezTo>
                  <a:pt x="6158" y="2236"/>
                  <a:pt x="6178" y="1925"/>
                  <a:pt x="6209" y="1625"/>
                </a:cubicBezTo>
                <a:cubicBezTo>
                  <a:pt x="6211" y="1595"/>
                  <a:pt x="6193" y="1576"/>
                  <a:pt x="6175" y="1576"/>
                </a:cubicBezTo>
                <a:cubicBezTo>
                  <a:pt x="6162" y="1576"/>
                  <a:pt x="6150" y="1585"/>
                  <a:pt x="6144" y="1608"/>
                </a:cubicBezTo>
                <a:cubicBezTo>
                  <a:pt x="6060" y="1952"/>
                  <a:pt x="6013" y="2300"/>
                  <a:pt x="5992" y="2655"/>
                </a:cubicBezTo>
                <a:cubicBezTo>
                  <a:pt x="5982" y="2845"/>
                  <a:pt x="5908" y="3101"/>
                  <a:pt x="5966" y="3291"/>
                </a:cubicBezTo>
                <a:cubicBezTo>
                  <a:pt x="5256" y="4038"/>
                  <a:pt x="4600" y="4832"/>
                  <a:pt x="3992" y="5693"/>
                </a:cubicBezTo>
                <a:cubicBezTo>
                  <a:pt x="3938" y="5399"/>
                  <a:pt x="3820" y="5098"/>
                  <a:pt x="3756" y="4824"/>
                </a:cubicBezTo>
                <a:cubicBezTo>
                  <a:pt x="3667" y="4443"/>
                  <a:pt x="3654" y="3987"/>
                  <a:pt x="3495" y="3625"/>
                </a:cubicBezTo>
                <a:lnTo>
                  <a:pt x="3492" y="3625"/>
                </a:lnTo>
                <a:cubicBezTo>
                  <a:pt x="3343" y="3905"/>
                  <a:pt x="3424" y="4321"/>
                  <a:pt x="3464" y="4622"/>
                </a:cubicBezTo>
                <a:cubicBezTo>
                  <a:pt x="3525" y="5058"/>
                  <a:pt x="3606" y="5538"/>
                  <a:pt x="3820" y="5933"/>
                </a:cubicBezTo>
                <a:cubicBezTo>
                  <a:pt x="3610" y="6237"/>
                  <a:pt x="3404" y="6548"/>
                  <a:pt x="3204" y="6869"/>
                </a:cubicBezTo>
                <a:cubicBezTo>
                  <a:pt x="2917" y="7335"/>
                  <a:pt x="2630" y="7822"/>
                  <a:pt x="2360" y="8319"/>
                </a:cubicBezTo>
                <a:cubicBezTo>
                  <a:pt x="2296" y="8025"/>
                  <a:pt x="2177" y="7734"/>
                  <a:pt x="2123" y="7444"/>
                </a:cubicBezTo>
                <a:cubicBezTo>
                  <a:pt x="2045" y="7055"/>
                  <a:pt x="1995" y="6660"/>
                  <a:pt x="1992" y="6261"/>
                </a:cubicBezTo>
                <a:cubicBezTo>
                  <a:pt x="1992" y="6230"/>
                  <a:pt x="1974" y="6210"/>
                  <a:pt x="1956" y="6210"/>
                </a:cubicBezTo>
                <a:cubicBezTo>
                  <a:pt x="1942" y="6210"/>
                  <a:pt x="1928" y="6222"/>
                  <a:pt x="1920" y="6248"/>
                </a:cubicBezTo>
                <a:cubicBezTo>
                  <a:pt x="1741" y="6953"/>
                  <a:pt x="1914" y="7927"/>
                  <a:pt x="2211" y="8606"/>
                </a:cubicBezTo>
                <a:cubicBezTo>
                  <a:pt x="2116" y="8785"/>
                  <a:pt x="2025" y="8968"/>
                  <a:pt x="1934" y="9150"/>
                </a:cubicBezTo>
                <a:cubicBezTo>
                  <a:pt x="1914" y="9171"/>
                  <a:pt x="1900" y="9194"/>
                  <a:pt x="1900" y="9224"/>
                </a:cubicBezTo>
                <a:cubicBezTo>
                  <a:pt x="1417" y="10225"/>
                  <a:pt x="1025" y="11269"/>
                  <a:pt x="812" y="12334"/>
                </a:cubicBezTo>
                <a:cubicBezTo>
                  <a:pt x="275" y="11100"/>
                  <a:pt x="464" y="9363"/>
                  <a:pt x="680" y="8123"/>
                </a:cubicBezTo>
                <a:cubicBezTo>
                  <a:pt x="933" y="6663"/>
                  <a:pt x="1532" y="5264"/>
                  <a:pt x="2397" y="4064"/>
                </a:cubicBezTo>
                <a:cubicBezTo>
                  <a:pt x="4086" y="1712"/>
                  <a:pt x="6509" y="523"/>
                  <a:pt x="9327" y="222"/>
                </a:cubicBezTo>
                <a:close/>
                <a:moveTo>
                  <a:pt x="9392" y="1"/>
                </a:moveTo>
                <a:cubicBezTo>
                  <a:pt x="9378" y="1"/>
                  <a:pt x="9365" y="4"/>
                  <a:pt x="9355" y="12"/>
                </a:cubicBezTo>
                <a:cubicBezTo>
                  <a:pt x="9237" y="7"/>
                  <a:pt x="9119" y="4"/>
                  <a:pt x="9002" y="4"/>
                </a:cubicBezTo>
                <a:cubicBezTo>
                  <a:pt x="5921" y="4"/>
                  <a:pt x="3055" y="2028"/>
                  <a:pt x="1535" y="4626"/>
                </a:cubicBezTo>
                <a:cubicBezTo>
                  <a:pt x="755" y="5957"/>
                  <a:pt x="284" y="7450"/>
                  <a:pt x="173" y="8991"/>
                </a:cubicBezTo>
                <a:cubicBezTo>
                  <a:pt x="86" y="10222"/>
                  <a:pt x="1" y="11705"/>
                  <a:pt x="690" y="12789"/>
                </a:cubicBezTo>
                <a:cubicBezTo>
                  <a:pt x="697" y="12886"/>
                  <a:pt x="800" y="13000"/>
                  <a:pt x="930" y="13000"/>
                </a:cubicBezTo>
                <a:cubicBezTo>
                  <a:pt x="937" y="13000"/>
                  <a:pt x="943" y="13000"/>
                  <a:pt x="950" y="13000"/>
                </a:cubicBezTo>
                <a:cubicBezTo>
                  <a:pt x="3600" y="12776"/>
                  <a:pt x="6242" y="11698"/>
                  <a:pt x="7807" y="9461"/>
                </a:cubicBezTo>
                <a:cubicBezTo>
                  <a:pt x="9733" y="6707"/>
                  <a:pt x="9851" y="3344"/>
                  <a:pt x="9530" y="120"/>
                </a:cubicBezTo>
                <a:cubicBezTo>
                  <a:pt x="9525" y="59"/>
                  <a:pt x="9448" y="1"/>
                  <a:pt x="9392"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53" name="Google Shape;425;p8">
            <a:extLst>
              <a:ext uri="{FF2B5EF4-FFF2-40B4-BE49-F238E27FC236}">
                <a16:creationId xmlns:a16="http://schemas.microsoft.com/office/drawing/2014/main" id="{0A1C4AF3-94FF-42E2-BB20-7AD4DF16D17C}"/>
              </a:ext>
            </a:extLst>
          </p:cNvPr>
          <p:cNvGrpSpPr>
            <a:grpSpLocks/>
          </p:cNvGrpSpPr>
          <p:nvPr/>
        </p:nvGrpSpPr>
        <p:grpSpPr bwMode="auto">
          <a:xfrm rot="12600044" flipH="1">
            <a:off x="512234" y="96838"/>
            <a:ext cx="774700" cy="1244600"/>
            <a:chOff x="304350" y="3911000"/>
            <a:chExt cx="581394" cy="933655"/>
          </a:xfrm>
        </p:grpSpPr>
        <p:sp>
          <p:nvSpPr>
            <p:cNvPr id="54" name="Google Shape;426;p8">
              <a:extLst>
                <a:ext uri="{FF2B5EF4-FFF2-40B4-BE49-F238E27FC236}">
                  <a16:creationId xmlns:a16="http://schemas.microsoft.com/office/drawing/2014/main" id="{A845C2AA-FDB9-43B8-B132-0BE4C4EBE506}"/>
                </a:ext>
              </a:extLst>
            </p:cNvPr>
            <p:cNvSpPr/>
            <p:nvPr/>
          </p:nvSpPr>
          <p:spPr>
            <a:xfrm>
              <a:off x="306744" y="4004044"/>
              <a:ext cx="92133" cy="114325"/>
            </a:xfrm>
            <a:custGeom>
              <a:avLst/>
              <a:gdLst/>
              <a:ahLst/>
              <a:cxnLst/>
              <a:rect l="l" t="t" r="r" b="b"/>
              <a:pathLst>
                <a:path w="2084" h="2602" extrusionOk="0">
                  <a:moveTo>
                    <a:pt x="688" y="0"/>
                  </a:moveTo>
                  <a:cubicBezTo>
                    <a:pt x="328" y="0"/>
                    <a:pt x="1" y="379"/>
                    <a:pt x="201" y="1026"/>
                  </a:cubicBezTo>
                  <a:cubicBezTo>
                    <a:pt x="438" y="1797"/>
                    <a:pt x="1472" y="2405"/>
                    <a:pt x="2084" y="2601"/>
                  </a:cubicBezTo>
                  <a:cubicBezTo>
                    <a:pt x="2060" y="2375"/>
                    <a:pt x="2040" y="2145"/>
                    <a:pt x="2023" y="1915"/>
                  </a:cubicBezTo>
                  <a:cubicBezTo>
                    <a:pt x="1746" y="1273"/>
                    <a:pt x="1344" y="418"/>
                    <a:pt x="1084" y="168"/>
                  </a:cubicBezTo>
                  <a:cubicBezTo>
                    <a:pt x="965" y="54"/>
                    <a:pt x="824" y="0"/>
                    <a:pt x="688"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5" name="Google Shape;427;p8">
              <a:extLst>
                <a:ext uri="{FF2B5EF4-FFF2-40B4-BE49-F238E27FC236}">
                  <a16:creationId xmlns:a16="http://schemas.microsoft.com/office/drawing/2014/main" id="{300EBBCC-C30B-47A3-B781-55F611507B1E}"/>
                </a:ext>
              </a:extLst>
            </p:cNvPr>
            <p:cNvSpPr/>
            <p:nvPr/>
          </p:nvSpPr>
          <p:spPr>
            <a:xfrm>
              <a:off x="412896" y="4055279"/>
              <a:ext cx="95310" cy="156006"/>
            </a:xfrm>
            <a:custGeom>
              <a:avLst/>
              <a:gdLst/>
              <a:ahLst/>
              <a:cxnLst/>
              <a:rect l="l" t="t" r="r" b="b"/>
              <a:pathLst>
                <a:path w="2208" h="3540" extrusionOk="0">
                  <a:moveTo>
                    <a:pt x="1702" y="0"/>
                  </a:moveTo>
                  <a:cubicBezTo>
                    <a:pt x="1282" y="0"/>
                    <a:pt x="653" y="806"/>
                    <a:pt x="389" y="1549"/>
                  </a:cubicBezTo>
                  <a:cubicBezTo>
                    <a:pt x="224" y="2013"/>
                    <a:pt x="92" y="2537"/>
                    <a:pt x="1" y="2952"/>
                  </a:cubicBezTo>
                  <a:cubicBezTo>
                    <a:pt x="41" y="3148"/>
                    <a:pt x="85" y="3344"/>
                    <a:pt x="129" y="3540"/>
                  </a:cubicBezTo>
                  <a:cubicBezTo>
                    <a:pt x="754" y="3125"/>
                    <a:pt x="1667" y="2120"/>
                    <a:pt x="1916" y="1431"/>
                  </a:cubicBezTo>
                  <a:cubicBezTo>
                    <a:pt x="2208" y="634"/>
                    <a:pt x="2150" y="43"/>
                    <a:pt x="1734" y="2"/>
                  </a:cubicBezTo>
                  <a:cubicBezTo>
                    <a:pt x="1723" y="1"/>
                    <a:pt x="1713" y="0"/>
                    <a:pt x="1702"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6" name="Google Shape;428;p8">
              <a:extLst>
                <a:ext uri="{FF2B5EF4-FFF2-40B4-BE49-F238E27FC236}">
                  <a16:creationId xmlns:a16="http://schemas.microsoft.com/office/drawing/2014/main" id="{7E2F8423-832A-4BD3-BD11-B619D50DC361}"/>
                </a:ext>
              </a:extLst>
            </p:cNvPr>
            <p:cNvSpPr/>
            <p:nvPr/>
          </p:nvSpPr>
          <p:spPr>
            <a:xfrm>
              <a:off x="275795" y="4190017"/>
              <a:ext cx="144554" cy="109562"/>
            </a:xfrm>
            <a:custGeom>
              <a:avLst/>
              <a:gdLst/>
              <a:ahLst/>
              <a:cxnLst/>
              <a:rect l="l" t="t" r="r" b="b"/>
              <a:pathLst>
                <a:path w="3292" h="2482" extrusionOk="0">
                  <a:moveTo>
                    <a:pt x="575" y="1"/>
                  </a:moveTo>
                  <a:cubicBezTo>
                    <a:pt x="471" y="1"/>
                    <a:pt x="393" y="22"/>
                    <a:pt x="348" y="65"/>
                  </a:cubicBezTo>
                  <a:cubicBezTo>
                    <a:pt x="0" y="404"/>
                    <a:pt x="189" y="1336"/>
                    <a:pt x="1203" y="1901"/>
                  </a:cubicBezTo>
                  <a:cubicBezTo>
                    <a:pt x="1991" y="2340"/>
                    <a:pt x="2916" y="2451"/>
                    <a:pt x="3292" y="2481"/>
                  </a:cubicBezTo>
                  <a:cubicBezTo>
                    <a:pt x="3180" y="2154"/>
                    <a:pt x="3082" y="1826"/>
                    <a:pt x="2987" y="1495"/>
                  </a:cubicBezTo>
                  <a:cubicBezTo>
                    <a:pt x="2292" y="556"/>
                    <a:pt x="1104" y="1"/>
                    <a:pt x="575"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7" name="Google Shape;429;p8">
              <a:extLst>
                <a:ext uri="{FF2B5EF4-FFF2-40B4-BE49-F238E27FC236}">
                  <a16:creationId xmlns:a16="http://schemas.microsoft.com/office/drawing/2014/main" id="{968BB3DD-B0A8-4BA9-83A3-739EC84E30F4}"/>
                </a:ext>
              </a:extLst>
            </p:cNvPr>
            <p:cNvSpPr/>
            <p:nvPr/>
          </p:nvSpPr>
          <p:spPr>
            <a:xfrm>
              <a:off x="490743" y="4206629"/>
              <a:ext cx="112784" cy="188160"/>
            </a:xfrm>
            <a:custGeom>
              <a:avLst/>
              <a:gdLst/>
              <a:ahLst/>
              <a:cxnLst/>
              <a:rect l="l" t="t" r="r" b="b"/>
              <a:pathLst>
                <a:path w="2546" h="4294" extrusionOk="0">
                  <a:moveTo>
                    <a:pt x="1792" y="0"/>
                  </a:moveTo>
                  <a:cubicBezTo>
                    <a:pt x="1287" y="0"/>
                    <a:pt x="754" y="628"/>
                    <a:pt x="389" y="1716"/>
                  </a:cubicBezTo>
                  <a:cubicBezTo>
                    <a:pt x="136" y="2480"/>
                    <a:pt x="38" y="3263"/>
                    <a:pt x="1" y="3804"/>
                  </a:cubicBezTo>
                  <a:cubicBezTo>
                    <a:pt x="75" y="3966"/>
                    <a:pt x="156" y="4132"/>
                    <a:pt x="238" y="4294"/>
                  </a:cubicBezTo>
                  <a:cubicBezTo>
                    <a:pt x="2546" y="2513"/>
                    <a:pt x="2356" y="245"/>
                    <a:pt x="2153" y="114"/>
                  </a:cubicBezTo>
                  <a:cubicBezTo>
                    <a:pt x="2036" y="37"/>
                    <a:pt x="1915" y="0"/>
                    <a:pt x="1792"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8" name="Google Shape;430;p8">
              <a:extLst>
                <a:ext uri="{FF2B5EF4-FFF2-40B4-BE49-F238E27FC236}">
                  <a16:creationId xmlns:a16="http://schemas.microsoft.com/office/drawing/2014/main" id="{E47DBB85-1893-4D14-BF20-2ABC9B0843EE}"/>
                </a:ext>
              </a:extLst>
            </p:cNvPr>
            <p:cNvSpPr/>
            <p:nvPr/>
          </p:nvSpPr>
          <p:spPr>
            <a:xfrm>
              <a:off x="285965" y="4405459"/>
              <a:ext cx="233510" cy="117898"/>
            </a:xfrm>
            <a:custGeom>
              <a:avLst/>
              <a:gdLst/>
              <a:ahLst/>
              <a:cxnLst/>
              <a:rect l="l" t="t" r="r" b="b"/>
              <a:pathLst>
                <a:path w="5326" h="2681" extrusionOk="0">
                  <a:moveTo>
                    <a:pt x="764" y="0"/>
                  </a:moveTo>
                  <a:cubicBezTo>
                    <a:pt x="0" y="0"/>
                    <a:pt x="446" y="930"/>
                    <a:pt x="1074" y="1516"/>
                  </a:cubicBezTo>
                  <a:cubicBezTo>
                    <a:pt x="1680" y="2086"/>
                    <a:pt x="3818" y="2680"/>
                    <a:pt x="5176" y="2680"/>
                  </a:cubicBezTo>
                  <a:cubicBezTo>
                    <a:pt x="5227" y="2680"/>
                    <a:pt x="5277" y="2679"/>
                    <a:pt x="5325" y="2678"/>
                  </a:cubicBezTo>
                  <a:cubicBezTo>
                    <a:pt x="5230" y="2526"/>
                    <a:pt x="5133" y="2377"/>
                    <a:pt x="5041" y="2225"/>
                  </a:cubicBezTo>
                  <a:cubicBezTo>
                    <a:pt x="3970" y="1525"/>
                    <a:pt x="1838" y="184"/>
                    <a:pt x="1024" y="28"/>
                  </a:cubicBezTo>
                  <a:cubicBezTo>
                    <a:pt x="925" y="9"/>
                    <a:pt x="839" y="0"/>
                    <a:pt x="764"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9" name="Google Shape;431;p8">
              <a:extLst>
                <a:ext uri="{FF2B5EF4-FFF2-40B4-BE49-F238E27FC236}">
                  <a16:creationId xmlns:a16="http://schemas.microsoft.com/office/drawing/2014/main" id="{0FE004BE-B052-4B2A-8C01-9A97C73E2047}"/>
                </a:ext>
              </a:extLst>
            </p:cNvPr>
            <p:cNvSpPr/>
            <p:nvPr/>
          </p:nvSpPr>
          <p:spPr>
            <a:xfrm>
              <a:off x="605040" y="4335848"/>
              <a:ext cx="114373" cy="219123"/>
            </a:xfrm>
            <a:custGeom>
              <a:avLst/>
              <a:gdLst/>
              <a:ahLst/>
              <a:cxnLst/>
              <a:rect l="l" t="t" r="r" b="b"/>
              <a:pathLst>
                <a:path w="2614" h="5006" extrusionOk="0">
                  <a:moveTo>
                    <a:pt x="2283" y="1"/>
                  </a:moveTo>
                  <a:cubicBezTo>
                    <a:pt x="1944" y="1"/>
                    <a:pt x="1332" y="587"/>
                    <a:pt x="923" y="1285"/>
                  </a:cubicBezTo>
                  <a:cubicBezTo>
                    <a:pt x="179" y="2549"/>
                    <a:pt x="24" y="3985"/>
                    <a:pt x="0" y="4755"/>
                  </a:cubicBezTo>
                  <a:cubicBezTo>
                    <a:pt x="61" y="4840"/>
                    <a:pt x="122" y="4921"/>
                    <a:pt x="183" y="5005"/>
                  </a:cubicBezTo>
                  <a:cubicBezTo>
                    <a:pt x="899" y="3775"/>
                    <a:pt x="2085" y="2450"/>
                    <a:pt x="2454" y="926"/>
                  </a:cubicBezTo>
                  <a:cubicBezTo>
                    <a:pt x="2613" y="262"/>
                    <a:pt x="2509" y="1"/>
                    <a:pt x="2283"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0" name="Google Shape;432;p8">
              <a:extLst>
                <a:ext uri="{FF2B5EF4-FFF2-40B4-BE49-F238E27FC236}">
                  <a16:creationId xmlns:a16="http://schemas.microsoft.com/office/drawing/2014/main" id="{E1A04B0E-0191-4ACD-8920-7CBE60FCB959}"/>
                </a:ext>
              </a:extLst>
            </p:cNvPr>
            <p:cNvSpPr/>
            <p:nvPr/>
          </p:nvSpPr>
          <p:spPr>
            <a:xfrm>
              <a:off x="327619" y="4540393"/>
              <a:ext cx="295463" cy="104798"/>
            </a:xfrm>
            <a:custGeom>
              <a:avLst/>
              <a:gdLst/>
              <a:ahLst/>
              <a:cxnLst/>
              <a:rect l="l" t="t" r="r" b="b"/>
              <a:pathLst>
                <a:path w="6777" h="2373" extrusionOk="0">
                  <a:moveTo>
                    <a:pt x="721" y="1"/>
                  </a:moveTo>
                  <a:cubicBezTo>
                    <a:pt x="456" y="1"/>
                    <a:pt x="264" y="66"/>
                    <a:pt x="207" y="230"/>
                  </a:cubicBezTo>
                  <a:cubicBezTo>
                    <a:pt x="1" y="808"/>
                    <a:pt x="1555" y="1626"/>
                    <a:pt x="3569" y="2075"/>
                  </a:cubicBezTo>
                  <a:cubicBezTo>
                    <a:pt x="4660" y="2316"/>
                    <a:pt x="5634" y="2373"/>
                    <a:pt x="6299" y="2373"/>
                  </a:cubicBezTo>
                  <a:cubicBezTo>
                    <a:pt x="6483" y="2373"/>
                    <a:pt x="6644" y="2368"/>
                    <a:pt x="6776" y="2362"/>
                  </a:cubicBezTo>
                  <a:cubicBezTo>
                    <a:pt x="6699" y="2272"/>
                    <a:pt x="6624" y="2180"/>
                    <a:pt x="6547" y="2089"/>
                  </a:cubicBezTo>
                  <a:cubicBezTo>
                    <a:pt x="5547" y="1714"/>
                    <a:pt x="3691" y="1011"/>
                    <a:pt x="3103" y="714"/>
                  </a:cubicBezTo>
                  <a:cubicBezTo>
                    <a:pt x="2513" y="416"/>
                    <a:pt x="1387" y="1"/>
                    <a:pt x="721"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1" name="Google Shape;433;p8">
              <a:extLst>
                <a:ext uri="{FF2B5EF4-FFF2-40B4-BE49-F238E27FC236}">
                  <a16:creationId xmlns:a16="http://schemas.microsoft.com/office/drawing/2014/main" id="{2468E500-688B-4C4C-AC63-0E9BEF1F649B}"/>
                </a:ext>
              </a:extLst>
            </p:cNvPr>
            <p:cNvSpPr/>
            <p:nvPr/>
          </p:nvSpPr>
          <p:spPr>
            <a:xfrm>
              <a:off x="717918" y="4524754"/>
              <a:ext cx="128669" cy="194114"/>
            </a:xfrm>
            <a:custGeom>
              <a:avLst/>
              <a:gdLst/>
              <a:ahLst/>
              <a:cxnLst/>
              <a:rect l="l" t="t" r="r" b="b"/>
              <a:pathLst>
                <a:path w="2924" h="4412" extrusionOk="0">
                  <a:moveTo>
                    <a:pt x="2220" y="1"/>
                  </a:moveTo>
                  <a:cubicBezTo>
                    <a:pt x="1691" y="1"/>
                    <a:pt x="820" y="789"/>
                    <a:pt x="447" y="1661"/>
                  </a:cubicBezTo>
                  <a:cubicBezTo>
                    <a:pt x="85" y="2503"/>
                    <a:pt x="1" y="3510"/>
                    <a:pt x="21" y="4196"/>
                  </a:cubicBezTo>
                  <a:cubicBezTo>
                    <a:pt x="88" y="4270"/>
                    <a:pt x="157" y="4341"/>
                    <a:pt x="224" y="4412"/>
                  </a:cubicBezTo>
                  <a:cubicBezTo>
                    <a:pt x="491" y="3912"/>
                    <a:pt x="1041" y="2902"/>
                    <a:pt x="1457" y="2293"/>
                  </a:cubicBezTo>
                  <a:cubicBezTo>
                    <a:pt x="2160" y="1266"/>
                    <a:pt x="2924" y="712"/>
                    <a:pt x="2542" y="161"/>
                  </a:cubicBezTo>
                  <a:cubicBezTo>
                    <a:pt x="2465" y="50"/>
                    <a:pt x="2353" y="1"/>
                    <a:pt x="2220"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2" name="Google Shape;434;p8">
              <a:extLst>
                <a:ext uri="{FF2B5EF4-FFF2-40B4-BE49-F238E27FC236}">
                  <a16:creationId xmlns:a16="http://schemas.microsoft.com/office/drawing/2014/main" id="{D324EFAE-E8F9-45A5-936F-D254134D047B}"/>
                </a:ext>
              </a:extLst>
            </p:cNvPr>
            <p:cNvSpPr/>
            <p:nvPr/>
          </p:nvSpPr>
          <p:spPr>
            <a:xfrm>
              <a:off x="429683" y="4691230"/>
              <a:ext cx="330410" cy="88126"/>
            </a:xfrm>
            <a:custGeom>
              <a:avLst/>
              <a:gdLst/>
              <a:ahLst/>
              <a:cxnLst/>
              <a:rect l="l" t="t" r="r" b="b"/>
              <a:pathLst>
                <a:path w="7507" h="1983" extrusionOk="0">
                  <a:moveTo>
                    <a:pt x="1488" y="1"/>
                  </a:moveTo>
                  <a:cubicBezTo>
                    <a:pt x="721" y="1"/>
                    <a:pt x="209" y="211"/>
                    <a:pt x="129" y="550"/>
                  </a:cubicBezTo>
                  <a:cubicBezTo>
                    <a:pt x="0" y="1104"/>
                    <a:pt x="1288" y="1550"/>
                    <a:pt x="3715" y="1878"/>
                  </a:cubicBezTo>
                  <a:cubicBezTo>
                    <a:pt x="4269" y="1953"/>
                    <a:pt x="4787" y="1982"/>
                    <a:pt x="5256" y="1982"/>
                  </a:cubicBezTo>
                  <a:cubicBezTo>
                    <a:pt x="6280" y="1982"/>
                    <a:pt x="7072" y="1844"/>
                    <a:pt x="7506" y="1746"/>
                  </a:cubicBezTo>
                  <a:cubicBezTo>
                    <a:pt x="7449" y="1692"/>
                    <a:pt x="7391" y="1634"/>
                    <a:pt x="7333" y="1580"/>
                  </a:cubicBezTo>
                  <a:cubicBezTo>
                    <a:pt x="6303" y="1364"/>
                    <a:pt x="4596" y="681"/>
                    <a:pt x="3214" y="276"/>
                  </a:cubicBezTo>
                  <a:cubicBezTo>
                    <a:pt x="2566" y="86"/>
                    <a:pt x="1975" y="1"/>
                    <a:pt x="1488"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3" name="Google Shape;435;p8">
              <a:extLst>
                <a:ext uri="{FF2B5EF4-FFF2-40B4-BE49-F238E27FC236}">
                  <a16:creationId xmlns:a16="http://schemas.microsoft.com/office/drawing/2014/main" id="{2113A89D-BFBE-40AD-B3B8-FBF28DDFD890}"/>
                </a:ext>
              </a:extLst>
            </p:cNvPr>
            <p:cNvSpPr>
              <a:spLocks/>
            </p:cNvSpPr>
            <p:nvPr/>
          </p:nvSpPr>
          <p:spPr bwMode="auto">
            <a:xfrm>
              <a:off x="402349" y="3911000"/>
              <a:ext cx="483395" cy="933655"/>
            </a:xfrm>
            <a:custGeom>
              <a:avLst/>
              <a:gdLst>
                <a:gd name="T0" fmla="*/ 2147483646 w 11000"/>
                <a:gd name="T1" fmla="*/ 0 h 21246"/>
                <a:gd name="T2" fmla="*/ 2147483646 w 11000"/>
                <a:gd name="T3" fmla="*/ 2147483646 h 21246"/>
                <a:gd name="T4" fmla="*/ 2147483646 w 11000"/>
                <a:gd name="T5" fmla="*/ 2147483646 h 21246"/>
                <a:gd name="T6" fmla="*/ 2147483646 w 11000"/>
                <a:gd name="T7" fmla="*/ 2147483646 h 21246"/>
                <a:gd name="T8" fmla="*/ 2147483646 w 11000"/>
                <a:gd name="T9" fmla="*/ 2147483646 h 21246"/>
                <a:gd name="T10" fmla="*/ 2147483646 w 11000"/>
                <a:gd name="T11" fmla="*/ 2147483646 h 21246"/>
                <a:gd name="T12" fmla="*/ 2147483646 w 11000"/>
                <a:gd name="T13" fmla="*/ 2147483646 h 21246"/>
                <a:gd name="T14" fmla="*/ 2147483646 w 11000"/>
                <a:gd name="T15" fmla="*/ 2147483646 h 21246"/>
                <a:gd name="T16" fmla="*/ 2147483646 w 11000"/>
                <a:gd name="T17" fmla="*/ 2147483646 h 21246"/>
                <a:gd name="T18" fmla="*/ 2147483646 w 11000"/>
                <a:gd name="T19" fmla="*/ 2147483646 h 21246"/>
                <a:gd name="T20" fmla="*/ 2147483646 w 11000"/>
                <a:gd name="T21" fmla="*/ 2147483646 h 21246"/>
                <a:gd name="T22" fmla="*/ 2147483646 w 11000"/>
                <a:gd name="T23" fmla="*/ 2147483646 h 21246"/>
                <a:gd name="T24" fmla="*/ 2147483646 w 11000"/>
                <a:gd name="T25" fmla="*/ 2147483646 h 21246"/>
                <a:gd name="T26" fmla="*/ 2147483646 w 11000"/>
                <a:gd name="T27" fmla="*/ 2147483646 h 21246"/>
                <a:gd name="T28" fmla="*/ 2147483646 w 11000"/>
                <a:gd name="T29" fmla="*/ 2147483646 h 21246"/>
                <a:gd name="T30" fmla="*/ 2147483646 w 11000"/>
                <a:gd name="T31" fmla="*/ 2147483646 h 21246"/>
                <a:gd name="T32" fmla="*/ 2147483646 w 11000"/>
                <a:gd name="T33" fmla="*/ 2147483646 h 21246"/>
                <a:gd name="T34" fmla="*/ 2147483646 w 11000"/>
                <a:gd name="T35" fmla="*/ 2147483646 h 21246"/>
                <a:gd name="T36" fmla="*/ 2147483646 w 11000"/>
                <a:gd name="T37" fmla="*/ 2147483646 h 21246"/>
                <a:gd name="T38" fmla="*/ 2147483646 w 11000"/>
                <a:gd name="T39" fmla="*/ 2147483646 h 21246"/>
                <a:gd name="T40" fmla="*/ 2147483646 w 11000"/>
                <a:gd name="T41" fmla="*/ 2147483646 h 21246"/>
                <a:gd name="T42" fmla="*/ 2147483646 w 11000"/>
                <a:gd name="T43" fmla="*/ 2147483646 h 21246"/>
                <a:gd name="T44" fmla="*/ 2147483646 w 11000"/>
                <a:gd name="T45" fmla="*/ 2147483646 h 21246"/>
                <a:gd name="T46" fmla="*/ 2147483646 w 11000"/>
                <a:gd name="T47" fmla="*/ 2147483646 h 21246"/>
                <a:gd name="T48" fmla="*/ 2147483646 w 11000"/>
                <a:gd name="T49" fmla="*/ 2147483646 h 21246"/>
                <a:gd name="T50" fmla="*/ 2147483646 w 11000"/>
                <a:gd name="T51" fmla="*/ 2147483646 h 21246"/>
                <a:gd name="T52" fmla="*/ 2147483646 w 11000"/>
                <a:gd name="T53" fmla="*/ 2147483646 h 21246"/>
                <a:gd name="T54" fmla="*/ 2147483646 w 11000"/>
                <a:gd name="T55" fmla="*/ 2147483646 h 21246"/>
                <a:gd name="T56" fmla="*/ 2147483646 w 11000"/>
                <a:gd name="T57" fmla="*/ 2147483646 h 21246"/>
                <a:gd name="T58" fmla="*/ 2147483646 w 11000"/>
                <a:gd name="T59" fmla="*/ 2147483646 h 21246"/>
                <a:gd name="T60" fmla="*/ 2147483646 w 11000"/>
                <a:gd name="T61" fmla="*/ 2147483646 h 21246"/>
                <a:gd name="T62" fmla="*/ 2147483646 w 11000"/>
                <a:gd name="T63" fmla="*/ 0 h 212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000" h="21246" extrusionOk="0">
                  <a:moveTo>
                    <a:pt x="638" y="0"/>
                  </a:moveTo>
                  <a:cubicBezTo>
                    <a:pt x="624" y="0"/>
                    <a:pt x="609" y="10"/>
                    <a:pt x="598" y="33"/>
                  </a:cubicBezTo>
                  <a:cubicBezTo>
                    <a:pt x="71" y="1216"/>
                    <a:pt x="1" y="2655"/>
                    <a:pt x="95" y="4027"/>
                  </a:cubicBezTo>
                  <a:cubicBezTo>
                    <a:pt x="112" y="4257"/>
                    <a:pt x="132" y="4487"/>
                    <a:pt x="156" y="4713"/>
                  </a:cubicBezTo>
                  <a:cubicBezTo>
                    <a:pt x="193" y="5058"/>
                    <a:pt x="237" y="5396"/>
                    <a:pt x="285" y="5717"/>
                  </a:cubicBezTo>
                  <a:cubicBezTo>
                    <a:pt x="392" y="6443"/>
                    <a:pt x="558" y="7164"/>
                    <a:pt x="757" y="7873"/>
                  </a:cubicBezTo>
                  <a:cubicBezTo>
                    <a:pt x="852" y="8204"/>
                    <a:pt x="950" y="8532"/>
                    <a:pt x="1062" y="8859"/>
                  </a:cubicBezTo>
                  <a:cubicBezTo>
                    <a:pt x="1423" y="9918"/>
                    <a:pt x="1873" y="10948"/>
                    <a:pt x="2386" y="11928"/>
                  </a:cubicBezTo>
                  <a:cubicBezTo>
                    <a:pt x="2609" y="12347"/>
                    <a:pt x="2846" y="12760"/>
                    <a:pt x="3092" y="13165"/>
                  </a:cubicBezTo>
                  <a:cubicBezTo>
                    <a:pt x="3184" y="13317"/>
                    <a:pt x="3281" y="13466"/>
                    <a:pt x="3376" y="13618"/>
                  </a:cubicBezTo>
                  <a:cubicBezTo>
                    <a:pt x="3988" y="14577"/>
                    <a:pt x="4664" y="15494"/>
                    <a:pt x="5384" y="16372"/>
                  </a:cubicBezTo>
                  <a:cubicBezTo>
                    <a:pt x="5461" y="16463"/>
                    <a:pt x="5536" y="16555"/>
                    <a:pt x="5613" y="16645"/>
                  </a:cubicBezTo>
                  <a:cubicBezTo>
                    <a:pt x="5745" y="16804"/>
                    <a:pt x="5873" y="16967"/>
                    <a:pt x="6009" y="17119"/>
                  </a:cubicBezTo>
                  <a:cubicBezTo>
                    <a:pt x="6675" y="17882"/>
                    <a:pt x="7367" y="18640"/>
                    <a:pt x="8100" y="19342"/>
                  </a:cubicBezTo>
                  <a:cubicBezTo>
                    <a:pt x="8158" y="19396"/>
                    <a:pt x="8216" y="19454"/>
                    <a:pt x="8273" y="19508"/>
                  </a:cubicBezTo>
                  <a:cubicBezTo>
                    <a:pt x="8337" y="19565"/>
                    <a:pt x="8401" y="19630"/>
                    <a:pt x="8465" y="19691"/>
                  </a:cubicBezTo>
                  <a:cubicBezTo>
                    <a:pt x="9094" y="20262"/>
                    <a:pt x="9844" y="21059"/>
                    <a:pt x="10702" y="21241"/>
                  </a:cubicBezTo>
                  <a:cubicBezTo>
                    <a:pt x="10714" y="21244"/>
                    <a:pt x="10727" y="21245"/>
                    <a:pt x="10741" y="21245"/>
                  </a:cubicBezTo>
                  <a:cubicBezTo>
                    <a:pt x="10857" y="21245"/>
                    <a:pt x="10999" y="21156"/>
                    <a:pt x="10902" y="21029"/>
                  </a:cubicBezTo>
                  <a:cubicBezTo>
                    <a:pt x="10435" y="20421"/>
                    <a:pt x="9746" y="19967"/>
                    <a:pt x="9178" y="19457"/>
                  </a:cubicBezTo>
                  <a:cubicBezTo>
                    <a:pt x="8688" y="19022"/>
                    <a:pt x="8225" y="18555"/>
                    <a:pt x="7773" y="18082"/>
                  </a:cubicBezTo>
                  <a:cubicBezTo>
                    <a:pt x="7706" y="18011"/>
                    <a:pt x="7637" y="17940"/>
                    <a:pt x="7570" y="17866"/>
                  </a:cubicBezTo>
                  <a:cubicBezTo>
                    <a:pt x="7300" y="17578"/>
                    <a:pt x="7032" y="17288"/>
                    <a:pt x="6769" y="16997"/>
                  </a:cubicBezTo>
                  <a:cubicBezTo>
                    <a:pt x="6100" y="16254"/>
                    <a:pt x="5471" y="15477"/>
                    <a:pt x="4877" y="14672"/>
                  </a:cubicBezTo>
                  <a:cubicBezTo>
                    <a:pt x="4816" y="14588"/>
                    <a:pt x="4755" y="14507"/>
                    <a:pt x="4694" y="14422"/>
                  </a:cubicBezTo>
                  <a:cubicBezTo>
                    <a:pt x="4086" y="13577"/>
                    <a:pt x="3525" y="12696"/>
                    <a:pt x="3028" y="11779"/>
                  </a:cubicBezTo>
                  <a:cubicBezTo>
                    <a:pt x="2886" y="11516"/>
                    <a:pt x="2751" y="11249"/>
                    <a:pt x="2620" y="10982"/>
                  </a:cubicBezTo>
                  <a:cubicBezTo>
                    <a:pt x="2538" y="10820"/>
                    <a:pt x="2457" y="10654"/>
                    <a:pt x="2383" y="10492"/>
                  </a:cubicBezTo>
                  <a:cubicBezTo>
                    <a:pt x="1788" y="9208"/>
                    <a:pt x="1322" y="7883"/>
                    <a:pt x="1004" y="6528"/>
                  </a:cubicBezTo>
                  <a:cubicBezTo>
                    <a:pt x="960" y="6332"/>
                    <a:pt x="916" y="6136"/>
                    <a:pt x="876" y="5940"/>
                  </a:cubicBezTo>
                  <a:cubicBezTo>
                    <a:pt x="497" y="4038"/>
                    <a:pt x="416" y="2081"/>
                    <a:pt x="706" y="100"/>
                  </a:cubicBezTo>
                  <a:cubicBezTo>
                    <a:pt x="714" y="57"/>
                    <a:pt x="675" y="0"/>
                    <a:pt x="63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64" name="Google Shape;436;p8">
            <a:extLst>
              <a:ext uri="{FF2B5EF4-FFF2-40B4-BE49-F238E27FC236}">
                <a16:creationId xmlns:a16="http://schemas.microsoft.com/office/drawing/2014/main" id="{DB8871C1-20AA-457E-AB75-3E0BDE09ED43}"/>
              </a:ext>
            </a:extLst>
          </p:cNvPr>
          <p:cNvSpPr>
            <a:spLocks/>
          </p:cNvSpPr>
          <p:nvPr/>
        </p:nvSpPr>
        <p:spPr bwMode="auto">
          <a:xfrm flipH="1">
            <a:off x="4326468" y="554038"/>
            <a:ext cx="334433"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65" name="Google Shape;437;p8">
            <a:extLst>
              <a:ext uri="{FF2B5EF4-FFF2-40B4-BE49-F238E27FC236}">
                <a16:creationId xmlns:a16="http://schemas.microsoft.com/office/drawing/2014/main" id="{8A5FED63-6B17-4701-9891-BB6B38745F6F}"/>
              </a:ext>
            </a:extLst>
          </p:cNvPr>
          <p:cNvSpPr/>
          <p:nvPr/>
        </p:nvSpPr>
        <p:spPr>
          <a:xfrm>
            <a:off x="1022351" y="4624388"/>
            <a:ext cx="311149" cy="360362"/>
          </a:xfrm>
          <a:custGeom>
            <a:avLst/>
            <a:gdLst/>
            <a:ahLst/>
            <a:cxnLst/>
            <a:rect l="l" t="t"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66" name="Google Shape;438;p8">
            <a:extLst>
              <a:ext uri="{FF2B5EF4-FFF2-40B4-BE49-F238E27FC236}">
                <a16:creationId xmlns:a16="http://schemas.microsoft.com/office/drawing/2014/main" id="{05559B64-CAD8-4C4F-B52E-5F3494C539ED}"/>
              </a:ext>
            </a:extLst>
          </p:cNvPr>
          <p:cNvGrpSpPr>
            <a:grpSpLocks/>
          </p:cNvGrpSpPr>
          <p:nvPr/>
        </p:nvGrpSpPr>
        <p:grpSpPr bwMode="auto">
          <a:xfrm>
            <a:off x="148167" y="4468814"/>
            <a:ext cx="2235200" cy="2566987"/>
            <a:chOff x="864897" y="3657567"/>
            <a:chExt cx="1174669" cy="1298583"/>
          </a:xfrm>
        </p:grpSpPr>
        <p:sp>
          <p:nvSpPr>
            <p:cNvPr id="67" name="Google Shape;439;p8">
              <a:extLst>
                <a:ext uri="{FF2B5EF4-FFF2-40B4-BE49-F238E27FC236}">
                  <a16:creationId xmlns:a16="http://schemas.microsoft.com/office/drawing/2014/main" id="{7573FA48-4B18-4224-87C4-D80278C2A5D8}"/>
                </a:ext>
              </a:extLst>
            </p:cNvPr>
            <p:cNvSpPr/>
            <p:nvPr/>
          </p:nvSpPr>
          <p:spPr>
            <a:xfrm>
              <a:off x="1160789" y="4272728"/>
              <a:ext cx="144609" cy="80308"/>
            </a:xfrm>
            <a:custGeom>
              <a:avLst/>
              <a:gdLst/>
              <a:ahLst/>
              <a:cxnLst/>
              <a:rect l="l" t="t" r="r" b="b"/>
              <a:pathLst>
                <a:path w="2914" h="1617" extrusionOk="0">
                  <a:moveTo>
                    <a:pt x="1735" y="0"/>
                  </a:moveTo>
                  <a:cubicBezTo>
                    <a:pt x="1092" y="0"/>
                    <a:pt x="386" y="324"/>
                    <a:pt x="98" y="922"/>
                  </a:cubicBezTo>
                  <a:cubicBezTo>
                    <a:pt x="0" y="1129"/>
                    <a:pt x="34" y="1413"/>
                    <a:pt x="226" y="1531"/>
                  </a:cubicBezTo>
                  <a:cubicBezTo>
                    <a:pt x="312" y="1582"/>
                    <a:pt x="409" y="1599"/>
                    <a:pt x="507" y="1608"/>
                  </a:cubicBezTo>
                  <a:cubicBezTo>
                    <a:pt x="556" y="1614"/>
                    <a:pt x="614" y="1617"/>
                    <a:pt x="680" y="1617"/>
                  </a:cubicBezTo>
                  <a:cubicBezTo>
                    <a:pt x="1376" y="1617"/>
                    <a:pt x="2914" y="1300"/>
                    <a:pt x="2818" y="466"/>
                  </a:cubicBezTo>
                  <a:cubicBezTo>
                    <a:pt x="2775" y="81"/>
                    <a:pt x="2035" y="3"/>
                    <a:pt x="1754" y="0"/>
                  </a:cubicBezTo>
                  <a:cubicBezTo>
                    <a:pt x="1748" y="0"/>
                    <a:pt x="1742" y="0"/>
                    <a:pt x="1735"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8" name="Google Shape;440;p8">
              <a:extLst>
                <a:ext uri="{FF2B5EF4-FFF2-40B4-BE49-F238E27FC236}">
                  <a16:creationId xmlns:a16="http://schemas.microsoft.com/office/drawing/2014/main" id="{A42830EA-EEE4-4347-A08A-9113C022D0BD}"/>
                </a:ext>
              </a:extLst>
            </p:cNvPr>
            <p:cNvSpPr>
              <a:spLocks/>
            </p:cNvSpPr>
            <p:nvPr/>
          </p:nvSpPr>
          <p:spPr bwMode="auto">
            <a:xfrm>
              <a:off x="1228372" y="4372918"/>
              <a:ext cx="90773" cy="48620"/>
            </a:xfrm>
            <a:custGeom>
              <a:avLst/>
              <a:gdLst>
                <a:gd name="T0" fmla="*/ 2147483646 w 1839"/>
                <a:gd name="T1" fmla="*/ 0 h 985"/>
                <a:gd name="T2" fmla="*/ 2147483646 w 1839"/>
                <a:gd name="T3" fmla="*/ 2147483646 h 985"/>
                <a:gd name="T4" fmla="*/ 2147483646 w 1839"/>
                <a:gd name="T5" fmla="*/ 2147483646 h 985"/>
                <a:gd name="T6" fmla="*/ 2147483646 w 1839"/>
                <a:gd name="T7" fmla="*/ 2147483646 h 985"/>
                <a:gd name="T8" fmla="*/ 2147483646 w 1839"/>
                <a:gd name="T9" fmla="*/ 2147483646 h 985"/>
                <a:gd name="T10" fmla="*/ 2147483646 w 1839"/>
                <a:gd name="T11" fmla="*/ 2147483646 h 985"/>
                <a:gd name="T12" fmla="*/ 2147483646 w 1839"/>
                <a:gd name="T13" fmla="*/ 0 h 98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39" h="985" extrusionOk="0">
                  <a:moveTo>
                    <a:pt x="1349" y="0"/>
                  </a:moveTo>
                  <a:cubicBezTo>
                    <a:pt x="1004" y="0"/>
                    <a:pt x="568" y="168"/>
                    <a:pt x="405" y="283"/>
                  </a:cubicBezTo>
                  <a:cubicBezTo>
                    <a:pt x="254" y="394"/>
                    <a:pt x="162" y="493"/>
                    <a:pt x="126" y="577"/>
                  </a:cubicBezTo>
                  <a:cubicBezTo>
                    <a:pt x="1" y="846"/>
                    <a:pt x="379" y="985"/>
                    <a:pt x="785" y="985"/>
                  </a:cubicBezTo>
                  <a:cubicBezTo>
                    <a:pt x="987" y="985"/>
                    <a:pt x="1195" y="951"/>
                    <a:pt x="1352" y="881"/>
                  </a:cubicBezTo>
                  <a:cubicBezTo>
                    <a:pt x="1585" y="780"/>
                    <a:pt x="1838" y="587"/>
                    <a:pt x="1815" y="330"/>
                  </a:cubicBezTo>
                  <a:cubicBezTo>
                    <a:pt x="1791" y="84"/>
                    <a:pt x="1593" y="0"/>
                    <a:pt x="1349" y="0"/>
                  </a:cubicBezTo>
                  <a:close/>
                </a:path>
              </a:pathLst>
            </a:custGeom>
            <a:solidFill>
              <a:srgbClr val="C3EDD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69" name="Google Shape;441;p8">
              <a:extLst>
                <a:ext uri="{FF2B5EF4-FFF2-40B4-BE49-F238E27FC236}">
                  <a16:creationId xmlns:a16="http://schemas.microsoft.com/office/drawing/2014/main" id="{156A27DF-6D23-4F94-A462-19FDDF12C5E6}"/>
                </a:ext>
              </a:extLst>
            </p:cNvPr>
            <p:cNvSpPr>
              <a:spLocks/>
            </p:cNvSpPr>
            <p:nvPr/>
          </p:nvSpPr>
          <p:spPr bwMode="auto">
            <a:xfrm>
              <a:off x="1119636" y="4374398"/>
              <a:ext cx="74879" cy="40771"/>
            </a:xfrm>
            <a:custGeom>
              <a:avLst/>
              <a:gdLst>
                <a:gd name="T0" fmla="*/ 2147483646 w 1517"/>
                <a:gd name="T1" fmla="*/ 2147483646 h 826"/>
                <a:gd name="T2" fmla="*/ 2147483646 w 1517"/>
                <a:gd name="T3" fmla="*/ 2147483646 h 826"/>
                <a:gd name="T4" fmla="*/ 2147483646 w 1517"/>
                <a:gd name="T5" fmla="*/ 2147483646 h 826"/>
                <a:gd name="T6" fmla="*/ 2147483646 w 1517"/>
                <a:gd name="T7" fmla="*/ 2147483646 h 826"/>
                <a:gd name="T8" fmla="*/ 2147483646 w 1517"/>
                <a:gd name="T9" fmla="*/ 2147483646 h 8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17" h="826" extrusionOk="0">
                  <a:moveTo>
                    <a:pt x="561" y="1"/>
                  </a:moveTo>
                  <a:cubicBezTo>
                    <a:pt x="275" y="1"/>
                    <a:pt x="1" y="126"/>
                    <a:pt x="17" y="436"/>
                  </a:cubicBezTo>
                  <a:cubicBezTo>
                    <a:pt x="31" y="711"/>
                    <a:pt x="302" y="825"/>
                    <a:pt x="587" y="825"/>
                  </a:cubicBezTo>
                  <a:cubicBezTo>
                    <a:pt x="1035" y="825"/>
                    <a:pt x="1516" y="542"/>
                    <a:pt x="1078" y="162"/>
                  </a:cubicBezTo>
                  <a:cubicBezTo>
                    <a:pt x="962" y="61"/>
                    <a:pt x="759" y="1"/>
                    <a:pt x="561" y="1"/>
                  </a:cubicBezTo>
                  <a:close/>
                </a:path>
              </a:pathLst>
            </a:custGeom>
            <a:solidFill>
              <a:srgbClr val="C3EDD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0" name="Google Shape;442;p8">
              <a:extLst>
                <a:ext uri="{FF2B5EF4-FFF2-40B4-BE49-F238E27FC236}">
                  <a16:creationId xmlns:a16="http://schemas.microsoft.com/office/drawing/2014/main" id="{BBDD92C6-2273-442A-B4E5-A8FEB10D6240}"/>
                </a:ext>
              </a:extLst>
            </p:cNvPr>
            <p:cNvSpPr>
              <a:spLocks/>
            </p:cNvSpPr>
            <p:nvPr/>
          </p:nvSpPr>
          <p:spPr bwMode="auto">
            <a:xfrm>
              <a:off x="864897" y="3657567"/>
              <a:ext cx="1174669" cy="1283163"/>
            </a:xfrm>
            <a:custGeom>
              <a:avLst/>
              <a:gdLst>
                <a:gd name="T0" fmla="*/ 2147483646 w 23798"/>
                <a:gd name="T1" fmla="*/ 2147483646 h 25996"/>
                <a:gd name="T2" fmla="*/ 2147483646 w 23798"/>
                <a:gd name="T3" fmla="*/ 2147483646 h 25996"/>
                <a:gd name="T4" fmla="*/ 2147483646 w 23798"/>
                <a:gd name="T5" fmla="*/ 2147483646 h 25996"/>
                <a:gd name="T6" fmla="*/ 2147483646 w 23798"/>
                <a:gd name="T7" fmla="*/ 2147483646 h 25996"/>
                <a:gd name="T8" fmla="*/ 2147483646 w 23798"/>
                <a:gd name="T9" fmla="*/ 2147483646 h 25996"/>
                <a:gd name="T10" fmla="*/ 2147483646 w 23798"/>
                <a:gd name="T11" fmla="*/ 2147483646 h 25996"/>
                <a:gd name="T12" fmla="*/ 2147483646 w 23798"/>
                <a:gd name="T13" fmla="*/ 2147483646 h 25996"/>
                <a:gd name="T14" fmla="*/ 2147483646 w 23798"/>
                <a:gd name="T15" fmla="*/ 2147483646 h 25996"/>
                <a:gd name="T16" fmla="*/ 2147483646 w 23798"/>
                <a:gd name="T17" fmla="*/ 2147483646 h 25996"/>
                <a:gd name="T18" fmla="*/ 2147483646 w 23798"/>
                <a:gd name="T19" fmla="*/ 2147483646 h 25996"/>
                <a:gd name="T20" fmla="*/ 2147483646 w 23798"/>
                <a:gd name="T21" fmla="*/ 2147483646 h 25996"/>
                <a:gd name="T22" fmla="*/ 2147483646 w 23798"/>
                <a:gd name="T23" fmla="*/ 2147483646 h 25996"/>
                <a:gd name="T24" fmla="*/ 2147483646 w 23798"/>
                <a:gd name="T25" fmla="*/ 0 h 25996"/>
                <a:gd name="T26" fmla="*/ 2147483646 w 23798"/>
                <a:gd name="T27" fmla="*/ 2147483646 h 25996"/>
                <a:gd name="T28" fmla="*/ 2147483646 w 23798"/>
                <a:gd name="T29" fmla="*/ 2147483646 h 25996"/>
                <a:gd name="T30" fmla="*/ 2147483646 w 23798"/>
                <a:gd name="T31" fmla="*/ 2147483646 h 25996"/>
                <a:gd name="T32" fmla="*/ 2147483646 w 23798"/>
                <a:gd name="T33" fmla="*/ 2147483646 h 25996"/>
                <a:gd name="T34" fmla="*/ 2147483646 w 23798"/>
                <a:gd name="T35" fmla="*/ 2147483646 h 25996"/>
                <a:gd name="T36" fmla="*/ 2147483646 w 23798"/>
                <a:gd name="T37" fmla="*/ 2147483646 h 25996"/>
                <a:gd name="T38" fmla="*/ 2147483646 w 23798"/>
                <a:gd name="T39" fmla="*/ 2147483646 h 25996"/>
                <a:gd name="T40" fmla="*/ 2147483646 w 23798"/>
                <a:gd name="T41" fmla="*/ 2147483646 h 25996"/>
                <a:gd name="T42" fmla="*/ 2147483646 w 23798"/>
                <a:gd name="T43" fmla="*/ 2147483646 h 25996"/>
                <a:gd name="T44" fmla="*/ 2147483646 w 23798"/>
                <a:gd name="T45" fmla="*/ 2147483646 h 25996"/>
                <a:gd name="T46" fmla="*/ 2147483646 w 23798"/>
                <a:gd name="T47" fmla="*/ 2147483646 h 25996"/>
                <a:gd name="T48" fmla="*/ 2147483646 w 23798"/>
                <a:gd name="T49" fmla="*/ 2147483646 h 25996"/>
                <a:gd name="T50" fmla="*/ 2147483646 w 23798"/>
                <a:gd name="T51" fmla="*/ 2147483646 h 25996"/>
                <a:gd name="T52" fmla="*/ 2147483646 w 23798"/>
                <a:gd name="T53" fmla="*/ 2147483646 h 25996"/>
                <a:gd name="T54" fmla="*/ 2147483646 w 23798"/>
                <a:gd name="T55" fmla="*/ 2147483646 h 25996"/>
                <a:gd name="T56" fmla="*/ 2147483646 w 23798"/>
                <a:gd name="T57" fmla="*/ 2147483646 h 25996"/>
                <a:gd name="T58" fmla="*/ 2147483646 w 23798"/>
                <a:gd name="T59" fmla="*/ 2147483646 h 25996"/>
                <a:gd name="T60" fmla="*/ 2147483646 w 23798"/>
                <a:gd name="T61" fmla="*/ 2147483646 h 25996"/>
                <a:gd name="T62" fmla="*/ 2147483646 w 23798"/>
                <a:gd name="T63" fmla="*/ 2147483646 h 25996"/>
                <a:gd name="T64" fmla="*/ 2147483646 w 23798"/>
                <a:gd name="T65" fmla="*/ 2147483646 h 25996"/>
                <a:gd name="T66" fmla="*/ 2147483646 w 23798"/>
                <a:gd name="T67" fmla="*/ 2147483646 h 25996"/>
                <a:gd name="T68" fmla="*/ 2147483646 w 23798"/>
                <a:gd name="T69" fmla="*/ 2147483646 h 25996"/>
                <a:gd name="T70" fmla="*/ 2147483646 w 23798"/>
                <a:gd name="T71" fmla="*/ 2147483646 h 25996"/>
                <a:gd name="T72" fmla="*/ 2147483646 w 23798"/>
                <a:gd name="T73" fmla="*/ 2147483646 h 25996"/>
                <a:gd name="T74" fmla="*/ 2147483646 w 23798"/>
                <a:gd name="T75" fmla="*/ 2147483646 h 25996"/>
                <a:gd name="T76" fmla="*/ 2147483646 w 23798"/>
                <a:gd name="T77" fmla="*/ 2147483646 h 25996"/>
                <a:gd name="T78" fmla="*/ 2147483646 w 23798"/>
                <a:gd name="T79" fmla="*/ 2147483646 h 25996"/>
                <a:gd name="T80" fmla="*/ 2147483646 w 23798"/>
                <a:gd name="T81" fmla="*/ 2147483646 h 25996"/>
                <a:gd name="T82" fmla="*/ 2147483646 w 23798"/>
                <a:gd name="T83" fmla="*/ 2147483646 h 25996"/>
                <a:gd name="T84" fmla="*/ 2147483646 w 23798"/>
                <a:gd name="T85" fmla="*/ 2147483646 h 25996"/>
                <a:gd name="T86" fmla="*/ 2147483646 w 23798"/>
                <a:gd name="T87" fmla="*/ 2147483646 h 25996"/>
                <a:gd name="T88" fmla="*/ 2147483646 w 23798"/>
                <a:gd name="T89" fmla="*/ 2147483646 h 25996"/>
                <a:gd name="T90" fmla="*/ 2147483646 w 23798"/>
                <a:gd name="T91" fmla="*/ 2147483646 h 25996"/>
                <a:gd name="T92" fmla="*/ 2147483646 w 23798"/>
                <a:gd name="T93" fmla="*/ 2147483646 h 25996"/>
                <a:gd name="T94" fmla="*/ 2147483646 w 23798"/>
                <a:gd name="T95" fmla="*/ 0 h 2599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3798" h="25996" extrusionOk="0">
                  <a:moveTo>
                    <a:pt x="17992" y="1340"/>
                  </a:moveTo>
                  <a:cubicBezTo>
                    <a:pt x="18272" y="1340"/>
                    <a:pt x="18503" y="1570"/>
                    <a:pt x="18503" y="1850"/>
                  </a:cubicBezTo>
                  <a:cubicBezTo>
                    <a:pt x="18503" y="2134"/>
                    <a:pt x="18272" y="2360"/>
                    <a:pt x="17992" y="2360"/>
                  </a:cubicBezTo>
                  <a:cubicBezTo>
                    <a:pt x="17709" y="2360"/>
                    <a:pt x="17481" y="2134"/>
                    <a:pt x="17481" y="1850"/>
                  </a:cubicBezTo>
                  <a:cubicBezTo>
                    <a:pt x="17481" y="1570"/>
                    <a:pt x="17709" y="1340"/>
                    <a:pt x="17992" y="1340"/>
                  </a:cubicBezTo>
                  <a:close/>
                  <a:moveTo>
                    <a:pt x="7737" y="12468"/>
                  </a:moveTo>
                  <a:cubicBezTo>
                    <a:pt x="7744" y="12468"/>
                    <a:pt x="7750" y="12468"/>
                    <a:pt x="7756" y="12468"/>
                  </a:cubicBezTo>
                  <a:cubicBezTo>
                    <a:pt x="8037" y="12471"/>
                    <a:pt x="8777" y="12549"/>
                    <a:pt x="8820" y="12934"/>
                  </a:cubicBezTo>
                  <a:cubicBezTo>
                    <a:pt x="8916" y="13768"/>
                    <a:pt x="7378" y="14085"/>
                    <a:pt x="6682" y="14085"/>
                  </a:cubicBezTo>
                  <a:cubicBezTo>
                    <a:pt x="6616" y="14085"/>
                    <a:pt x="6558" y="14082"/>
                    <a:pt x="6509" y="14076"/>
                  </a:cubicBezTo>
                  <a:cubicBezTo>
                    <a:pt x="6411" y="14067"/>
                    <a:pt x="6314" y="14050"/>
                    <a:pt x="6228" y="13999"/>
                  </a:cubicBezTo>
                  <a:cubicBezTo>
                    <a:pt x="6036" y="13881"/>
                    <a:pt x="6002" y="13597"/>
                    <a:pt x="6100" y="13390"/>
                  </a:cubicBezTo>
                  <a:cubicBezTo>
                    <a:pt x="6388" y="12792"/>
                    <a:pt x="7094" y="12468"/>
                    <a:pt x="7737" y="12468"/>
                  </a:cubicBezTo>
                  <a:close/>
                  <a:moveTo>
                    <a:pt x="5722" y="14524"/>
                  </a:moveTo>
                  <a:cubicBezTo>
                    <a:pt x="5920" y="14524"/>
                    <a:pt x="6123" y="14584"/>
                    <a:pt x="6239" y="14685"/>
                  </a:cubicBezTo>
                  <a:cubicBezTo>
                    <a:pt x="6677" y="15065"/>
                    <a:pt x="6196" y="15348"/>
                    <a:pt x="5748" y="15348"/>
                  </a:cubicBezTo>
                  <a:cubicBezTo>
                    <a:pt x="5463" y="15348"/>
                    <a:pt x="5192" y="15234"/>
                    <a:pt x="5178" y="14959"/>
                  </a:cubicBezTo>
                  <a:cubicBezTo>
                    <a:pt x="5162" y="14649"/>
                    <a:pt x="5436" y="14524"/>
                    <a:pt x="5722" y="14524"/>
                  </a:cubicBezTo>
                  <a:close/>
                  <a:moveTo>
                    <a:pt x="8713" y="14493"/>
                  </a:moveTo>
                  <a:cubicBezTo>
                    <a:pt x="8957" y="14493"/>
                    <a:pt x="9155" y="14577"/>
                    <a:pt x="9179" y="14823"/>
                  </a:cubicBezTo>
                  <a:cubicBezTo>
                    <a:pt x="9202" y="15080"/>
                    <a:pt x="8949" y="15273"/>
                    <a:pt x="8716" y="15374"/>
                  </a:cubicBezTo>
                  <a:cubicBezTo>
                    <a:pt x="8559" y="15444"/>
                    <a:pt x="8351" y="15478"/>
                    <a:pt x="8149" y="15478"/>
                  </a:cubicBezTo>
                  <a:cubicBezTo>
                    <a:pt x="7743" y="15478"/>
                    <a:pt x="7365" y="15339"/>
                    <a:pt x="7490" y="15070"/>
                  </a:cubicBezTo>
                  <a:cubicBezTo>
                    <a:pt x="7526" y="14986"/>
                    <a:pt x="7618" y="14887"/>
                    <a:pt x="7769" y="14776"/>
                  </a:cubicBezTo>
                  <a:cubicBezTo>
                    <a:pt x="7932" y="14661"/>
                    <a:pt x="8368" y="14493"/>
                    <a:pt x="8713" y="14493"/>
                  </a:cubicBezTo>
                  <a:close/>
                  <a:moveTo>
                    <a:pt x="16922" y="0"/>
                  </a:moveTo>
                  <a:cubicBezTo>
                    <a:pt x="16521" y="0"/>
                    <a:pt x="16147" y="114"/>
                    <a:pt x="15748" y="367"/>
                  </a:cubicBezTo>
                  <a:cubicBezTo>
                    <a:pt x="14870" y="917"/>
                    <a:pt x="14582" y="1995"/>
                    <a:pt x="14893" y="4865"/>
                  </a:cubicBezTo>
                  <a:cubicBezTo>
                    <a:pt x="15204" y="7737"/>
                    <a:pt x="15593" y="9829"/>
                    <a:pt x="15282" y="12002"/>
                  </a:cubicBezTo>
                  <a:cubicBezTo>
                    <a:pt x="15113" y="13183"/>
                    <a:pt x="14485" y="13631"/>
                    <a:pt x="13710" y="13631"/>
                  </a:cubicBezTo>
                  <a:cubicBezTo>
                    <a:pt x="13060" y="13631"/>
                    <a:pt x="12306" y="13316"/>
                    <a:pt x="11632" y="12857"/>
                  </a:cubicBezTo>
                  <a:cubicBezTo>
                    <a:pt x="10567" y="12129"/>
                    <a:pt x="9632" y="11565"/>
                    <a:pt x="8381" y="11565"/>
                  </a:cubicBezTo>
                  <a:cubicBezTo>
                    <a:pt x="7894" y="11565"/>
                    <a:pt x="7358" y="11651"/>
                    <a:pt x="6749" y="11846"/>
                  </a:cubicBezTo>
                  <a:cubicBezTo>
                    <a:pt x="5566" y="12227"/>
                    <a:pt x="4958" y="12493"/>
                    <a:pt x="4462" y="12493"/>
                  </a:cubicBezTo>
                  <a:cubicBezTo>
                    <a:pt x="4047" y="12493"/>
                    <a:pt x="3710" y="12307"/>
                    <a:pt x="3181" y="11846"/>
                  </a:cubicBezTo>
                  <a:cubicBezTo>
                    <a:pt x="2015" y="10840"/>
                    <a:pt x="2170" y="9444"/>
                    <a:pt x="1707" y="9210"/>
                  </a:cubicBezTo>
                  <a:cubicBezTo>
                    <a:pt x="1646" y="9180"/>
                    <a:pt x="1577" y="9163"/>
                    <a:pt x="1502" y="9163"/>
                  </a:cubicBezTo>
                  <a:cubicBezTo>
                    <a:pt x="1010" y="9163"/>
                    <a:pt x="288" y="9918"/>
                    <a:pt x="153" y="12546"/>
                  </a:cubicBezTo>
                  <a:cubicBezTo>
                    <a:pt x="0" y="15570"/>
                    <a:pt x="1785" y="16888"/>
                    <a:pt x="2092" y="17743"/>
                  </a:cubicBezTo>
                  <a:cubicBezTo>
                    <a:pt x="2404" y="18595"/>
                    <a:pt x="609" y="20274"/>
                    <a:pt x="774" y="21079"/>
                  </a:cubicBezTo>
                  <a:cubicBezTo>
                    <a:pt x="810" y="21249"/>
                    <a:pt x="1053" y="21355"/>
                    <a:pt x="1439" y="21355"/>
                  </a:cubicBezTo>
                  <a:cubicBezTo>
                    <a:pt x="1822" y="21355"/>
                    <a:pt x="2347" y="21250"/>
                    <a:pt x="2948" y="21001"/>
                  </a:cubicBezTo>
                  <a:cubicBezTo>
                    <a:pt x="4181" y="20487"/>
                    <a:pt x="4884" y="20048"/>
                    <a:pt x="4884" y="20048"/>
                  </a:cubicBezTo>
                  <a:cubicBezTo>
                    <a:pt x="5949" y="21011"/>
                    <a:pt x="7307" y="21653"/>
                    <a:pt x="8753" y="21998"/>
                  </a:cubicBezTo>
                  <a:cubicBezTo>
                    <a:pt x="8618" y="21085"/>
                    <a:pt x="8669" y="20132"/>
                    <a:pt x="9081" y="19295"/>
                  </a:cubicBezTo>
                  <a:cubicBezTo>
                    <a:pt x="9442" y="18568"/>
                    <a:pt x="10082" y="17721"/>
                    <a:pt x="10956" y="17721"/>
                  </a:cubicBezTo>
                  <a:cubicBezTo>
                    <a:pt x="10980" y="17721"/>
                    <a:pt x="11005" y="17721"/>
                    <a:pt x="11030" y="17723"/>
                  </a:cubicBezTo>
                  <a:cubicBezTo>
                    <a:pt x="11051" y="17723"/>
                    <a:pt x="11061" y="17743"/>
                    <a:pt x="11068" y="17767"/>
                  </a:cubicBezTo>
                  <a:cubicBezTo>
                    <a:pt x="11078" y="17797"/>
                    <a:pt x="11074" y="17835"/>
                    <a:pt x="11048" y="17841"/>
                  </a:cubicBezTo>
                  <a:cubicBezTo>
                    <a:pt x="10848" y="17899"/>
                    <a:pt x="10669" y="17980"/>
                    <a:pt x="10503" y="18078"/>
                  </a:cubicBezTo>
                  <a:cubicBezTo>
                    <a:pt x="10115" y="18304"/>
                    <a:pt x="9807" y="18625"/>
                    <a:pt x="9574" y="19000"/>
                  </a:cubicBezTo>
                  <a:cubicBezTo>
                    <a:pt x="9034" y="19866"/>
                    <a:pt x="8872" y="21018"/>
                    <a:pt x="8996" y="21981"/>
                  </a:cubicBezTo>
                  <a:cubicBezTo>
                    <a:pt x="9000" y="22007"/>
                    <a:pt x="9003" y="22032"/>
                    <a:pt x="9006" y="22055"/>
                  </a:cubicBezTo>
                  <a:cubicBezTo>
                    <a:pt x="9132" y="22873"/>
                    <a:pt x="9510" y="23565"/>
                    <a:pt x="9683" y="24359"/>
                  </a:cubicBezTo>
                  <a:cubicBezTo>
                    <a:pt x="9736" y="24600"/>
                    <a:pt x="9706" y="24857"/>
                    <a:pt x="9753" y="25097"/>
                  </a:cubicBezTo>
                  <a:cubicBezTo>
                    <a:pt x="9857" y="25625"/>
                    <a:pt x="10152" y="25936"/>
                    <a:pt x="10546" y="25936"/>
                  </a:cubicBezTo>
                  <a:cubicBezTo>
                    <a:pt x="10702" y="25936"/>
                    <a:pt x="10873" y="25888"/>
                    <a:pt x="11054" y="25786"/>
                  </a:cubicBezTo>
                  <a:cubicBezTo>
                    <a:pt x="11059" y="25783"/>
                    <a:pt x="11064" y="25782"/>
                    <a:pt x="11069" y="25782"/>
                  </a:cubicBezTo>
                  <a:cubicBezTo>
                    <a:pt x="11104" y="25782"/>
                    <a:pt x="11109" y="25870"/>
                    <a:pt x="11085" y="25891"/>
                  </a:cubicBezTo>
                  <a:cubicBezTo>
                    <a:pt x="11048" y="25928"/>
                    <a:pt x="11007" y="25961"/>
                    <a:pt x="10966" y="25995"/>
                  </a:cubicBezTo>
                  <a:cubicBezTo>
                    <a:pt x="11497" y="25610"/>
                    <a:pt x="12122" y="24866"/>
                    <a:pt x="12606" y="23863"/>
                  </a:cubicBezTo>
                  <a:cubicBezTo>
                    <a:pt x="12602" y="23857"/>
                    <a:pt x="12599" y="23849"/>
                    <a:pt x="12599" y="23843"/>
                  </a:cubicBezTo>
                  <a:cubicBezTo>
                    <a:pt x="12754" y="23292"/>
                    <a:pt x="12913" y="22714"/>
                    <a:pt x="13018" y="22136"/>
                  </a:cubicBezTo>
                  <a:cubicBezTo>
                    <a:pt x="13052" y="21940"/>
                    <a:pt x="13082" y="21741"/>
                    <a:pt x="13102" y="21545"/>
                  </a:cubicBezTo>
                  <a:cubicBezTo>
                    <a:pt x="13146" y="21123"/>
                    <a:pt x="13092" y="20697"/>
                    <a:pt x="13139" y="20278"/>
                  </a:cubicBezTo>
                  <a:cubicBezTo>
                    <a:pt x="13139" y="20272"/>
                    <a:pt x="13147" y="20263"/>
                    <a:pt x="13154" y="20263"/>
                  </a:cubicBezTo>
                  <a:cubicBezTo>
                    <a:pt x="13154" y="20263"/>
                    <a:pt x="13155" y="20263"/>
                    <a:pt x="13156" y="20264"/>
                  </a:cubicBezTo>
                  <a:cubicBezTo>
                    <a:pt x="13156" y="20264"/>
                    <a:pt x="13159" y="20264"/>
                    <a:pt x="13159" y="20268"/>
                  </a:cubicBezTo>
                  <a:cubicBezTo>
                    <a:pt x="13271" y="20876"/>
                    <a:pt x="13322" y="21494"/>
                    <a:pt x="13254" y="22099"/>
                  </a:cubicBezTo>
                  <a:cubicBezTo>
                    <a:pt x="14424" y="21870"/>
                    <a:pt x="15519" y="21437"/>
                    <a:pt x="16434" y="20808"/>
                  </a:cubicBezTo>
                  <a:cubicBezTo>
                    <a:pt x="17214" y="21550"/>
                    <a:pt x="18291" y="21941"/>
                    <a:pt x="19520" y="21941"/>
                  </a:cubicBezTo>
                  <a:cubicBezTo>
                    <a:pt x="19831" y="21941"/>
                    <a:pt x="20151" y="21916"/>
                    <a:pt x="20479" y="21866"/>
                  </a:cubicBezTo>
                  <a:cubicBezTo>
                    <a:pt x="20910" y="21798"/>
                    <a:pt x="21265" y="21772"/>
                    <a:pt x="21562" y="21772"/>
                  </a:cubicBezTo>
                  <a:cubicBezTo>
                    <a:pt x="22562" y="21772"/>
                    <a:pt x="22888" y="22069"/>
                    <a:pt x="23182" y="22069"/>
                  </a:cubicBezTo>
                  <a:cubicBezTo>
                    <a:pt x="23236" y="22069"/>
                    <a:pt x="23289" y="22059"/>
                    <a:pt x="23345" y="22035"/>
                  </a:cubicBezTo>
                  <a:cubicBezTo>
                    <a:pt x="23798" y="21845"/>
                    <a:pt x="23507" y="20227"/>
                    <a:pt x="22040" y="18869"/>
                  </a:cubicBezTo>
                  <a:cubicBezTo>
                    <a:pt x="20861" y="17777"/>
                    <a:pt x="19408" y="17219"/>
                    <a:pt x="18739" y="17054"/>
                  </a:cubicBezTo>
                  <a:cubicBezTo>
                    <a:pt x="18614" y="18081"/>
                    <a:pt x="18269" y="19092"/>
                    <a:pt x="17623" y="19771"/>
                  </a:cubicBezTo>
                  <a:cubicBezTo>
                    <a:pt x="17620" y="19774"/>
                    <a:pt x="17617" y="19776"/>
                    <a:pt x="17614" y="19776"/>
                  </a:cubicBezTo>
                  <a:cubicBezTo>
                    <a:pt x="17602" y="19776"/>
                    <a:pt x="17601" y="19745"/>
                    <a:pt x="17607" y="19733"/>
                  </a:cubicBezTo>
                  <a:cubicBezTo>
                    <a:pt x="17634" y="19690"/>
                    <a:pt x="17657" y="19635"/>
                    <a:pt x="17684" y="19588"/>
                  </a:cubicBezTo>
                  <a:cubicBezTo>
                    <a:pt x="18110" y="18855"/>
                    <a:pt x="18408" y="17939"/>
                    <a:pt x="18560" y="17013"/>
                  </a:cubicBezTo>
                  <a:cubicBezTo>
                    <a:pt x="18573" y="16932"/>
                    <a:pt x="18590" y="16848"/>
                    <a:pt x="18601" y="16767"/>
                  </a:cubicBezTo>
                  <a:cubicBezTo>
                    <a:pt x="18604" y="16753"/>
                    <a:pt x="18604" y="16740"/>
                    <a:pt x="18607" y="16726"/>
                  </a:cubicBezTo>
                  <a:cubicBezTo>
                    <a:pt x="18614" y="16665"/>
                    <a:pt x="18617" y="16611"/>
                    <a:pt x="18624" y="16550"/>
                  </a:cubicBezTo>
                  <a:cubicBezTo>
                    <a:pt x="18654" y="16196"/>
                    <a:pt x="18671" y="15834"/>
                    <a:pt x="18671" y="15466"/>
                  </a:cubicBezTo>
                  <a:cubicBezTo>
                    <a:pt x="18665" y="15273"/>
                    <a:pt x="18651" y="15084"/>
                    <a:pt x="18631" y="14901"/>
                  </a:cubicBezTo>
                  <a:cubicBezTo>
                    <a:pt x="18624" y="14870"/>
                    <a:pt x="18641" y="14847"/>
                    <a:pt x="18661" y="14844"/>
                  </a:cubicBezTo>
                  <a:cubicBezTo>
                    <a:pt x="18573" y="12411"/>
                    <a:pt x="17968" y="9927"/>
                    <a:pt x="17765" y="8589"/>
                  </a:cubicBezTo>
                  <a:cubicBezTo>
                    <a:pt x="17377" y="6027"/>
                    <a:pt x="17455" y="4787"/>
                    <a:pt x="17455" y="4787"/>
                  </a:cubicBezTo>
                  <a:cubicBezTo>
                    <a:pt x="18204" y="5293"/>
                    <a:pt x="19137" y="5543"/>
                    <a:pt x="20116" y="5543"/>
                  </a:cubicBezTo>
                  <a:cubicBezTo>
                    <a:pt x="20360" y="5543"/>
                    <a:pt x="20607" y="5528"/>
                    <a:pt x="20854" y="5497"/>
                  </a:cubicBezTo>
                  <a:cubicBezTo>
                    <a:pt x="22098" y="5341"/>
                    <a:pt x="23118" y="4222"/>
                    <a:pt x="23118" y="2904"/>
                  </a:cubicBezTo>
                  <a:cubicBezTo>
                    <a:pt x="23118" y="1587"/>
                    <a:pt x="22257" y="2256"/>
                    <a:pt x="20013" y="1140"/>
                  </a:cubicBezTo>
                  <a:cubicBezTo>
                    <a:pt x="18609" y="443"/>
                    <a:pt x="17713" y="0"/>
                    <a:pt x="1692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1" name="Google Shape;443;p8">
              <a:extLst>
                <a:ext uri="{FF2B5EF4-FFF2-40B4-BE49-F238E27FC236}">
                  <a16:creationId xmlns:a16="http://schemas.microsoft.com/office/drawing/2014/main" id="{082C32C2-27A6-445C-976D-A192DA85C6C9}"/>
                </a:ext>
              </a:extLst>
            </p:cNvPr>
            <p:cNvSpPr>
              <a:spLocks/>
            </p:cNvSpPr>
            <p:nvPr/>
          </p:nvSpPr>
          <p:spPr bwMode="auto">
            <a:xfrm>
              <a:off x="1727731" y="3723658"/>
              <a:ext cx="50446" cy="50446"/>
            </a:xfrm>
            <a:custGeom>
              <a:avLst/>
              <a:gdLst>
                <a:gd name="T0" fmla="*/ 2147483646 w 1022"/>
                <a:gd name="T1" fmla="*/ 2147483646 h 1022"/>
                <a:gd name="T2" fmla="*/ 0 w 1022"/>
                <a:gd name="T3" fmla="*/ 2147483646 h 1022"/>
                <a:gd name="T4" fmla="*/ 2147483646 w 1022"/>
                <a:gd name="T5" fmla="*/ 2147483646 h 1022"/>
                <a:gd name="T6" fmla="*/ 2147483646 w 1022"/>
                <a:gd name="T7" fmla="*/ 2147483646 h 1022"/>
                <a:gd name="T8" fmla="*/ 2147483646 w 1022"/>
                <a:gd name="T9" fmla="*/ 2147483646 h 10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2" h="1022" extrusionOk="0">
                  <a:moveTo>
                    <a:pt x="511" y="1"/>
                  </a:moveTo>
                  <a:cubicBezTo>
                    <a:pt x="228" y="1"/>
                    <a:pt x="0" y="231"/>
                    <a:pt x="0" y="511"/>
                  </a:cubicBezTo>
                  <a:cubicBezTo>
                    <a:pt x="0" y="795"/>
                    <a:pt x="228" y="1021"/>
                    <a:pt x="511" y="1021"/>
                  </a:cubicBezTo>
                  <a:cubicBezTo>
                    <a:pt x="791" y="1021"/>
                    <a:pt x="1022" y="795"/>
                    <a:pt x="1022" y="511"/>
                  </a:cubicBezTo>
                  <a:cubicBezTo>
                    <a:pt x="1022" y="231"/>
                    <a:pt x="791" y="1"/>
                    <a:pt x="51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2" name="Google Shape;444;p8">
              <a:extLst>
                <a:ext uri="{FF2B5EF4-FFF2-40B4-BE49-F238E27FC236}">
                  <a16:creationId xmlns:a16="http://schemas.microsoft.com/office/drawing/2014/main" id="{EEB4BAD8-34C3-4ED3-96C5-56A6F21BB099}"/>
                </a:ext>
              </a:extLst>
            </p:cNvPr>
            <p:cNvSpPr>
              <a:spLocks/>
            </p:cNvSpPr>
            <p:nvPr/>
          </p:nvSpPr>
          <p:spPr bwMode="auto">
            <a:xfrm>
              <a:off x="1290218" y="4532197"/>
              <a:ext cx="123005" cy="423953"/>
            </a:xfrm>
            <a:custGeom>
              <a:avLst/>
              <a:gdLst>
                <a:gd name="T0" fmla="*/ 2147483646 w 2492"/>
                <a:gd name="T1" fmla="*/ 2147483646 h 8589"/>
                <a:gd name="T2" fmla="*/ 2147483646 w 2492"/>
                <a:gd name="T3" fmla="*/ 2147483646 h 8589"/>
                <a:gd name="T4" fmla="*/ 2147483646 w 2492"/>
                <a:gd name="T5" fmla="*/ 2147483646 h 8589"/>
                <a:gd name="T6" fmla="*/ 2147483646 w 2492"/>
                <a:gd name="T7" fmla="*/ 2147483646 h 8589"/>
                <a:gd name="T8" fmla="*/ 2147483646 w 2492"/>
                <a:gd name="T9" fmla="*/ 2147483646 h 8589"/>
                <a:gd name="T10" fmla="*/ 2147483646 w 2492"/>
                <a:gd name="T11" fmla="*/ 2147483646 h 8589"/>
                <a:gd name="T12" fmla="*/ 2147483646 w 2492"/>
                <a:gd name="T13" fmla="*/ 2147483646 h 8589"/>
                <a:gd name="T14" fmla="*/ 2147483646 w 2492"/>
                <a:gd name="T15" fmla="*/ 2147483646 h 8589"/>
                <a:gd name="T16" fmla="*/ 2147483646 w 2492"/>
                <a:gd name="T17" fmla="*/ 2147483646 h 8589"/>
                <a:gd name="T18" fmla="*/ 2147483646 w 2492"/>
                <a:gd name="T19" fmla="*/ 2147483646 h 8589"/>
                <a:gd name="T20" fmla="*/ 2147483646 w 2492"/>
                <a:gd name="T21" fmla="*/ 2147483646 h 8589"/>
                <a:gd name="T22" fmla="*/ 2147483646 w 2492"/>
                <a:gd name="T23" fmla="*/ 2147483646 h 8589"/>
                <a:gd name="T24" fmla="*/ 2147483646 w 2492"/>
                <a:gd name="T25" fmla="*/ 2147483646 h 8589"/>
                <a:gd name="T26" fmla="*/ 2147483646 w 2492"/>
                <a:gd name="T27" fmla="*/ 2147483646 h 8589"/>
                <a:gd name="T28" fmla="*/ 2147483646 w 2492"/>
                <a:gd name="T29" fmla="*/ 2147483646 h 8589"/>
                <a:gd name="T30" fmla="*/ 2147483646 w 2492"/>
                <a:gd name="T31" fmla="*/ 2147483646 h 8589"/>
                <a:gd name="T32" fmla="*/ 2147483646 w 2492"/>
                <a:gd name="T33" fmla="*/ 2147483646 h 8589"/>
                <a:gd name="T34" fmla="*/ 2147483646 w 2492"/>
                <a:gd name="T35" fmla="*/ 2147483646 h 8589"/>
                <a:gd name="T36" fmla="*/ 2147483646 w 2492"/>
                <a:gd name="T37" fmla="*/ 2147483646 h 8589"/>
                <a:gd name="T38" fmla="*/ 2147483646 w 2492"/>
                <a:gd name="T39" fmla="*/ 2147483646 h 8589"/>
                <a:gd name="T40" fmla="*/ 2147483646 w 2492"/>
                <a:gd name="T41" fmla="*/ 2147483646 h 8589"/>
                <a:gd name="T42" fmla="*/ 2147483646 w 2492"/>
                <a:gd name="T43" fmla="*/ 2147483646 h 858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492" h="8589" extrusionOk="0">
                  <a:moveTo>
                    <a:pt x="2339" y="1"/>
                  </a:moveTo>
                  <a:cubicBezTo>
                    <a:pt x="1465" y="1"/>
                    <a:pt x="825" y="848"/>
                    <a:pt x="464" y="1575"/>
                  </a:cubicBezTo>
                  <a:cubicBezTo>
                    <a:pt x="52" y="2412"/>
                    <a:pt x="1" y="3365"/>
                    <a:pt x="136" y="4278"/>
                  </a:cubicBezTo>
                  <a:cubicBezTo>
                    <a:pt x="166" y="4501"/>
                    <a:pt x="207" y="4721"/>
                    <a:pt x="261" y="4936"/>
                  </a:cubicBezTo>
                  <a:cubicBezTo>
                    <a:pt x="406" y="5535"/>
                    <a:pt x="687" y="6086"/>
                    <a:pt x="815" y="6680"/>
                  </a:cubicBezTo>
                  <a:cubicBezTo>
                    <a:pt x="920" y="7154"/>
                    <a:pt x="805" y="7823"/>
                    <a:pt x="1072" y="8249"/>
                  </a:cubicBezTo>
                  <a:cubicBezTo>
                    <a:pt x="1226" y="8494"/>
                    <a:pt x="1422" y="8589"/>
                    <a:pt x="1628" y="8589"/>
                  </a:cubicBezTo>
                  <a:cubicBezTo>
                    <a:pt x="1874" y="8589"/>
                    <a:pt x="2134" y="8452"/>
                    <a:pt x="2349" y="8275"/>
                  </a:cubicBezTo>
                  <a:cubicBezTo>
                    <a:pt x="2390" y="8241"/>
                    <a:pt x="2431" y="8208"/>
                    <a:pt x="2468" y="8171"/>
                  </a:cubicBezTo>
                  <a:cubicBezTo>
                    <a:pt x="2492" y="8150"/>
                    <a:pt x="2487" y="8062"/>
                    <a:pt x="2452" y="8062"/>
                  </a:cubicBezTo>
                  <a:cubicBezTo>
                    <a:pt x="2447" y="8062"/>
                    <a:pt x="2442" y="8063"/>
                    <a:pt x="2437" y="8066"/>
                  </a:cubicBezTo>
                  <a:cubicBezTo>
                    <a:pt x="2256" y="8168"/>
                    <a:pt x="2085" y="8216"/>
                    <a:pt x="1929" y="8216"/>
                  </a:cubicBezTo>
                  <a:cubicBezTo>
                    <a:pt x="1535" y="8216"/>
                    <a:pt x="1240" y="7905"/>
                    <a:pt x="1136" y="7377"/>
                  </a:cubicBezTo>
                  <a:cubicBezTo>
                    <a:pt x="1089" y="7137"/>
                    <a:pt x="1119" y="6880"/>
                    <a:pt x="1066" y="6639"/>
                  </a:cubicBezTo>
                  <a:cubicBezTo>
                    <a:pt x="893" y="5845"/>
                    <a:pt x="515" y="5153"/>
                    <a:pt x="389" y="4335"/>
                  </a:cubicBezTo>
                  <a:cubicBezTo>
                    <a:pt x="386" y="4312"/>
                    <a:pt x="383" y="4287"/>
                    <a:pt x="379" y="4261"/>
                  </a:cubicBezTo>
                  <a:cubicBezTo>
                    <a:pt x="255" y="3298"/>
                    <a:pt x="417" y="2146"/>
                    <a:pt x="957" y="1280"/>
                  </a:cubicBezTo>
                  <a:cubicBezTo>
                    <a:pt x="1190" y="905"/>
                    <a:pt x="1498" y="584"/>
                    <a:pt x="1886" y="358"/>
                  </a:cubicBezTo>
                  <a:cubicBezTo>
                    <a:pt x="2052" y="260"/>
                    <a:pt x="2231" y="179"/>
                    <a:pt x="2431" y="121"/>
                  </a:cubicBezTo>
                  <a:cubicBezTo>
                    <a:pt x="2457" y="115"/>
                    <a:pt x="2461" y="77"/>
                    <a:pt x="2451" y="47"/>
                  </a:cubicBezTo>
                  <a:cubicBezTo>
                    <a:pt x="2444" y="23"/>
                    <a:pt x="2434" y="3"/>
                    <a:pt x="2413" y="3"/>
                  </a:cubicBezTo>
                  <a:cubicBezTo>
                    <a:pt x="2388" y="1"/>
                    <a:pt x="2363" y="1"/>
                    <a:pt x="233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3" name="Google Shape;445;p8">
              <a:extLst>
                <a:ext uri="{FF2B5EF4-FFF2-40B4-BE49-F238E27FC236}">
                  <a16:creationId xmlns:a16="http://schemas.microsoft.com/office/drawing/2014/main" id="{133BEEB8-6272-468D-9B31-127AC8AA70B5}"/>
                </a:ext>
              </a:extLst>
            </p:cNvPr>
            <p:cNvSpPr>
              <a:spLocks/>
            </p:cNvSpPr>
            <p:nvPr/>
          </p:nvSpPr>
          <p:spPr bwMode="auto">
            <a:xfrm>
              <a:off x="1486763" y="4657716"/>
              <a:ext cx="35687" cy="178140"/>
            </a:xfrm>
            <a:custGeom>
              <a:avLst/>
              <a:gdLst>
                <a:gd name="T0" fmla="*/ 2147483646 w 723"/>
                <a:gd name="T1" fmla="*/ 0 h 3609"/>
                <a:gd name="T2" fmla="*/ 2147483646 w 723"/>
                <a:gd name="T3" fmla="*/ 2147483646 h 3609"/>
                <a:gd name="T4" fmla="*/ 2147483646 w 723"/>
                <a:gd name="T5" fmla="*/ 2147483646 h 3609"/>
                <a:gd name="T6" fmla="*/ 2147483646 w 723"/>
                <a:gd name="T7" fmla="*/ 2147483646 h 3609"/>
                <a:gd name="T8" fmla="*/ 0 w 723"/>
                <a:gd name="T9" fmla="*/ 2147483646 h 3609"/>
                <a:gd name="T10" fmla="*/ 2147483646 w 723"/>
                <a:gd name="T11" fmla="*/ 2147483646 h 3609"/>
                <a:gd name="T12" fmla="*/ 2147483646 w 723"/>
                <a:gd name="T13" fmla="*/ 2147483646 h 3609"/>
                <a:gd name="T14" fmla="*/ 2147483646 w 723"/>
                <a:gd name="T15" fmla="*/ 2147483646 h 3609"/>
                <a:gd name="T16" fmla="*/ 2147483646 w 723"/>
                <a:gd name="T17" fmla="*/ 2147483646 h 3609"/>
                <a:gd name="T18" fmla="*/ 2147483646 w 723"/>
                <a:gd name="T19" fmla="*/ 2147483646 h 3609"/>
                <a:gd name="T20" fmla="*/ 2147483646 w 723"/>
                <a:gd name="T21" fmla="*/ 2147483646 h 3609"/>
                <a:gd name="T22" fmla="*/ 2147483646 w 723"/>
                <a:gd name="T23" fmla="*/ 0 h 360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3" h="3609" extrusionOk="0">
                  <a:moveTo>
                    <a:pt x="555" y="0"/>
                  </a:moveTo>
                  <a:cubicBezTo>
                    <a:pt x="548" y="0"/>
                    <a:pt x="540" y="9"/>
                    <a:pt x="540" y="15"/>
                  </a:cubicBezTo>
                  <a:cubicBezTo>
                    <a:pt x="493" y="434"/>
                    <a:pt x="547" y="860"/>
                    <a:pt x="503" y="1282"/>
                  </a:cubicBezTo>
                  <a:cubicBezTo>
                    <a:pt x="483" y="1478"/>
                    <a:pt x="453" y="1677"/>
                    <a:pt x="419" y="1873"/>
                  </a:cubicBezTo>
                  <a:cubicBezTo>
                    <a:pt x="314" y="2451"/>
                    <a:pt x="155" y="3029"/>
                    <a:pt x="0" y="3580"/>
                  </a:cubicBezTo>
                  <a:cubicBezTo>
                    <a:pt x="0" y="3586"/>
                    <a:pt x="3" y="3594"/>
                    <a:pt x="7" y="3600"/>
                  </a:cubicBezTo>
                  <a:cubicBezTo>
                    <a:pt x="8" y="3605"/>
                    <a:pt x="12" y="3609"/>
                    <a:pt x="17" y="3609"/>
                  </a:cubicBezTo>
                  <a:cubicBezTo>
                    <a:pt x="21" y="3609"/>
                    <a:pt x="26" y="3606"/>
                    <a:pt x="30" y="3600"/>
                  </a:cubicBezTo>
                  <a:cubicBezTo>
                    <a:pt x="398" y="3053"/>
                    <a:pt x="588" y="2451"/>
                    <a:pt x="655" y="1836"/>
                  </a:cubicBezTo>
                  <a:cubicBezTo>
                    <a:pt x="723" y="1231"/>
                    <a:pt x="672" y="613"/>
                    <a:pt x="560" y="5"/>
                  </a:cubicBezTo>
                  <a:cubicBezTo>
                    <a:pt x="560" y="1"/>
                    <a:pt x="557" y="1"/>
                    <a:pt x="557" y="1"/>
                  </a:cubicBezTo>
                  <a:cubicBezTo>
                    <a:pt x="556" y="0"/>
                    <a:pt x="555" y="0"/>
                    <a:pt x="55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4" name="Google Shape;446;p8">
              <a:extLst>
                <a:ext uri="{FF2B5EF4-FFF2-40B4-BE49-F238E27FC236}">
                  <a16:creationId xmlns:a16="http://schemas.microsoft.com/office/drawing/2014/main" id="{EBBCB515-D93F-4DA0-992C-DCAF645EA314}"/>
                </a:ext>
              </a:extLst>
            </p:cNvPr>
            <p:cNvSpPr>
              <a:spLocks/>
            </p:cNvSpPr>
            <p:nvPr/>
          </p:nvSpPr>
          <p:spPr bwMode="auto">
            <a:xfrm>
              <a:off x="1733654" y="4390144"/>
              <a:ext cx="60861" cy="243542"/>
            </a:xfrm>
            <a:custGeom>
              <a:avLst/>
              <a:gdLst>
                <a:gd name="T0" fmla="*/ 2147483646 w 1233"/>
                <a:gd name="T1" fmla="*/ 2147483646 h 4934"/>
                <a:gd name="T2" fmla="*/ 2147483646 w 1233"/>
                <a:gd name="T3" fmla="*/ 2147483646 h 4934"/>
                <a:gd name="T4" fmla="*/ 2147483646 w 1233"/>
                <a:gd name="T5" fmla="*/ 2147483646 h 4934"/>
                <a:gd name="T6" fmla="*/ 2147483646 w 1233"/>
                <a:gd name="T7" fmla="*/ 2147483646 h 4934"/>
                <a:gd name="T8" fmla="*/ 2147483646 w 1233"/>
                <a:gd name="T9" fmla="*/ 2147483646 h 4934"/>
                <a:gd name="T10" fmla="*/ 2147483646 w 1233"/>
                <a:gd name="T11" fmla="*/ 2147483646 h 4934"/>
                <a:gd name="T12" fmla="*/ 2147483646 w 1233"/>
                <a:gd name="T13" fmla="*/ 2147483646 h 4934"/>
                <a:gd name="T14" fmla="*/ 2147483646 w 1233"/>
                <a:gd name="T15" fmla="*/ 2147483646 h 4934"/>
                <a:gd name="T16" fmla="*/ 2147483646 w 1233"/>
                <a:gd name="T17" fmla="*/ 2147483646 h 4934"/>
                <a:gd name="T18" fmla="*/ 2147483646 w 1233"/>
                <a:gd name="T19" fmla="*/ 2147483646 h 4934"/>
                <a:gd name="T20" fmla="*/ 2147483646 w 1233"/>
                <a:gd name="T21" fmla="*/ 2147483646 h 4934"/>
                <a:gd name="T22" fmla="*/ 2147483646 w 1233"/>
                <a:gd name="T23" fmla="*/ 2147483646 h 4934"/>
                <a:gd name="T24" fmla="*/ 2147483646 w 1233"/>
                <a:gd name="T25" fmla="*/ 2147483646 h 4934"/>
                <a:gd name="T26" fmla="*/ 2147483646 w 1233"/>
                <a:gd name="T27" fmla="*/ 2147483646 h 4934"/>
                <a:gd name="T28" fmla="*/ 2147483646 w 1233"/>
                <a:gd name="T29" fmla="*/ 2147483646 h 4934"/>
                <a:gd name="T30" fmla="*/ 2147483646 w 1233"/>
                <a:gd name="T31" fmla="*/ 2147483646 h 493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33" h="4934" extrusionOk="0">
                  <a:moveTo>
                    <a:pt x="1066" y="1"/>
                  </a:moveTo>
                  <a:cubicBezTo>
                    <a:pt x="1064" y="1"/>
                    <a:pt x="1062" y="1"/>
                    <a:pt x="1060" y="2"/>
                  </a:cubicBezTo>
                  <a:cubicBezTo>
                    <a:pt x="1040" y="5"/>
                    <a:pt x="1023" y="28"/>
                    <a:pt x="1030" y="59"/>
                  </a:cubicBezTo>
                  <a:cubicBezTo>
                    <a:pt x="1050" y="242"/>
                    <a:pt x="1064" y="431"/>
                    <a:pt x="1070" y="624"/>
                  </a:cubicBezTo>
                  <a:cubicBezTo>
                    <a:pt x="1081" y="975"/>
                    <a:pt x="1060" y="1340"/>
                    <a:pt x="1023" y="1708"/>
                  </a:cubicBezTo>
                  <a:cubicBezTo>
                    <a:pt x="1020" y="1736"/>
                    <a:pt x="1016" y="1762"/>
                    <a:pt x="1016" y="1786"/>
                  </a:cubicBezTo>
                  <a:cubicBezTo>
                    <a:pt x="1013" y="1820"/>
                    <a:pt x="1009" y="1850"/>
                    <a:pt x="1006" y="1884"/>
                  </a:cubicBezTo>
                  <a:cubicBezTo>
                    <a:pt x="1003" y="1898"/>
                    <a:pt x="1003" y="1911"/>
                    <a:pt x="1000" y="1925"/>
                  </a:cubicBezTo>
                  <a:cubicBezTo>
                    <a:pt x="989" y="2006"/>
                    <a:pt x="972" y="2090"/>
                    <a:pt x="959" y="2171"/>
                  </a:cubicBezTo>
                  <a:cubicBezTo>
                    <a:pt x="807" y="3097"/>
                    <a:pt x="509" y="4013"/>
                    <a:pt x="83" y="4746"/>
                  </a:cubicBezTo>
                  <a:cubicBezTo>
                    <a:pt x="56" y="4793"/>
                    <a:pt x="33" y="4848"/>
                    <a:pt x="6" y="4891"/>
                  </a:cubicBezTo>
                  <a:cubicBezTo>
                    <a:pt x="0" y="4903"/>
                    <a:pt x="1" y="4934"/>
                    <a:pt x="13" y="4934"/>
                  </a:cubicBezTo>
                  <a:cubicBezTo>
                    <a:pt x="16" y="4934"/>
                    <a:pt x="19" y="4932"/>
                    <a:pt x="22" y="4929"/>
                  </a:cubicBezTo>
                  <a:cubicBezTo>
                    <a:pt x="668" y="4250"/>
                    <a:pt x="1013" y="3239"/>
                    <a:pt x="1138" y="2212"/>
                  </a:cubicBezTo>
                  <a:cubicBezTo>
                    <a:pt x="1232" y="1455"/>
                    <a:pt x="1212" y="688"/>
                    <a:pt x="1094" y="36"/>
                  </a:cubicBezTo>
                  <a:cubicBezTo>
                    <a:pt x="1088" y="10"/>
                    <a:pt x="1077" y="1"/>
                    <a:pt x="1066"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75" name="Google Shape;447;p8">
            <a:extLst>
              <a:ext uri="{FF2B5EF4-FFF2-40B4-BE49-F238E27FC236}">
                <a16:creationId xmlns:a16="http://schemas.microsoft.com/office/drawing/2014/main" id="{2B58A8F6-11BC-438A-80BC-014D087A2FA8}"/>
              </a:ext>
            </a:extLst>
          </p:cNvPr>
          <p:cNvSpPr>
            <a:spLocks/>
          </p:cNvSpPr>
          <p:nvPr/>
        </p:nvSpPr>
        <p:spPr bwMode="auto">
          <a:xfrm>
            <a:off x="8796867" y="5222875"/>
            <a:ext cx="1864784" cy="1646238"/>
          </a:xfrm>
          <a:custGeom>
            <a:avLst/>
            <a:gdLst>
              <a:gd name="T0" fmla="*/ 2147483646 w 21652"/>
              <a:gd name="T1" fmla="*/ 2147483646 h 19121"/>
              <a:gd name="T2" fmla="*/ 2147483646 w 21652"/>
              <a:gd name="T3" fmla="*/ 2147483646 h 19121"/>
              <a:gd name="T4" fmla="*/ 2147483646 w 21652"/>
              <a:gd name="T5" fmla="*/ 2147483646 h 19121"/>
              <a:gd name="T6" fmla="*/ 2147483646 w 21652"/>
              <a:gd name="T7" fmla="*/ 2147483646 h 19121"/>
              <a:gd name="T8" fmla="*/ 2147483646 w 21652"/>
              <a:gd name="T9" fmla="*/ 2147483646 h 19121"/>
              <a:gd name="T10" fmla="*/ 2147483646 w 21652"/>
              <a:gd name="T11" fmla="*/ 2147483646 h 19121"/>
              <a:gd name="T12" fmla="*/ 2147483646 w 21652"/>
              <a:gd name="T13" fmla="*/ 2147483646 h 19121"/>
              <a:gd name="T14" fmla="*/ 2147483646 w 21652"/>
              <a:gd name="T15" fmla="*/ 2147483646 h 19121"/>
              <a:gd name="T16" fmla="*/ 2147483646 w 21652"/>
              <a:gd name="T17" fmla="*/ 2147483646 h 19121"/>
              <a:gd name="T18" fmla="*/ 2147483646 w 21652"/>
              <a:gd name="T19" fmla="*/ 2147483646 h 19121"/>
              <a:gd name="T20" fmla="*/ 2147483646 w 21652"/>
              <a:gd name="T21" fmla="*/ 2147483646 h 19121"/>
              <a:gd name="T22" fmla="*/ 2147483646 w 21652"/>
              <a:gd name="T23" fmla="*/ 2147483646 h 19121"/>
              <a:gd name="T24" fmla="*/ 2147483646 w 21652"/>
              <a:gd name="T25" fmla="*/ 2147483646 h 19121"/>
              <a:gd name="T26" fmla="*/ 2147483646 w 21652"/>
              <a:gd name="T27" fmla="*/ 2147483646 h 19121"/>
              <a:gd name="T28" fmla="*/ 2147483646 w 21652"/>
              <a:gd name="T29" fmla="*/ 2147483646 h 19121"/>
              <a:gd name="T30" fmla="*/ 2147483646 w 21652"/>
              <a:gd name="T31" fmla="*/ 2147483646 h 19121"/>
              <a:gd name="T32" fmla="*/ 2147483646 w 21652"/>
              <a:gd name="T33" fmla="*/ 2147483646 h 19121"/>
              <a:gd name="T34" fmla="*/ 2147483646 w 21652"/>
              <a:gd name="T35" fmla="*/ 2147483646 h 19121"/>
              <a:gd name="T36" fmla="*/ 2147483646 w 21652"/>
              <a:gd name="T37" fmla="*/ 2147483646 h 19121"/>
              <a:gd name="T38" fmla="*/ 2147483646 w 21652"/>
              <a:gd name="T39" fmla="*/ 2147483646 h 19121"/>
              <a:gd name="T40" fmla="*/ 2147483646 w 21652"/>
              <a:gd name="T41" fmla="*/ 2147483646 h 19121"/>
              <a:gd name="T42" fmla="*/ 2147483646 w 21652"/>
              <a:gd name="T43" fmla="*/ 2147483646 h 19121"/>
              <a:gd name="T44" fmla="*/ 2147483646 w 21652"/>
              <a:gd name="T45" fmla="*/ 2147483646 h 19121"/>
              <a:gd name="T46" fmla="*/ 2147483646 w 21652"/>
              <a:gd name="T47" fmla="*/ 2147483646 h 19121"/>
              <a:gd name="T48" fmla="*/ 2147483646 w 21652"/>
              <a:gd name="T49" fmla="*/ 2147483646 h 19121"/>
              <a:gd name="T50" fmla="*/ 2147483646 w 21652"/>
              <a:gd name="T51" fmla="*/ 2147483646 h 19121"/>
              <a:gd name="T52" fmla="*/ 2147483646 w 21652"/>
              <a:gd name="T53" fmla="*/ 2147483646 h 19121"/>
              <a:gd name="T54" fmla="*/ 2147483646 w 21652"/>
              <a:gd name="T55" fmla="*/ 2147483646 h 19121"/>
              <a:gd name="T56" fmla="*/ 2147483646 w 21652"/>
              <a:gd name="T57" fmla="*/ 2147483646 h 19121"/>
              <a:gd name="T58" fmla="*/ 2147483646 w 21652"/>
              <a:gd name="T59" fmla="*/ 2147483646 h 19121"/>
              <a:gd name="T60" fmla="*/ 2147483646 w 21652"/>
              <a:gd name="T61" fmla="*/ 2147483646 h 19121"/>
              <a:gd name="T62" fmla="*/ 2147483646 w 21652"/>
              <a:gd name="T63" fmla="*/ 2147483646 h 19121"/>
              <a:gd name="T64" fmla="*/ 2147483646 w 21652"/>
              <a:gd name="T65" fmla="*/ 2147483646 h 19121"/>
              <a:gd name="T66" fmla="*/ 2147483646 w 21652"/>
              <a:gd name="T67" fmla="*/ 2147483646 h 19121"/>
              <a:gd name="T68" fmla="*/ 2147483646 w 21652"/>
              <a:gd name="T69" fmla="*/ 2147483646 h 19121"/>
              <a:gd name="T70" fmla="*/ 2147483646 w 21652"/>
              <a:gd name="T71" fmla="*/ 2147483646 h 19121"/>
              <a:gd name="T72" fmla="*/ 2147483646 w 21652"/>
              <a:gd name="T73" fmla="*/ 2147483646 h 19121"/>
              <a:gd name="T74" fmla="*/ 2147483646 w 21652"/>
              <a:gd name="T75" fmla="*/ 2147483646 h 19121"/>
              <a:gd name="T76" fmla="*/ 2147483646 w 21652"/>
              <a:gd name="T77" fmla="*/ 2147483646 h 19121"/>
              <a:gd name="T78" fmla="*/ 2147483646 w 21652"/>
              <a:gd name="T79" fmla="*/ 2147483646 h 19121"/>
              <a:gd name="T80" fmla="*/ 2147483646 w 21652"/>
              <a:gd name="T81" fmla="*/ 2147483646 h 19121"/>
              <a:gd name="T82" fmla="*/ 2147483646 w 21652"/>
              <a:gd name="T83" fmla="*/ 2147483646 h 19121"/>
              <a:gd name="T84" fmla="*/ 2147483646 w 21652"/>
              <a:gd name="T85" fmla="*/ 2147483646 h 19121"/>
              <a:gd name="T86" fmla="*/ 2147483646 w 21652"/>
              <a:gd name="T87" fmla="*/ 2147483646 h 19121"/>
              <a:gd name="T88" fmla="*/ 2147483646 w 21652"/>
              <a:gd name="T89" fmla="*/ 2147483646 h 19121"/>
              <a:gd name="T90" fmla="*/ 2147483646 w 21652"/>
              <a:gd name="T91" fmla="*/ 2147483646 h 19121"/>
              <a:gd name="T92" fmla="*/ 2147483646 w 21652"/>
              <a:gd name="T93" fmla="*/ 2147483646 h 1912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21652" h="19121" extrusionOk="0">
                <a:moveTo>
                  <a:pt x="6409" y="0"/>
                </a:moveTo>
                <a:cubicBezTo>
                  <a:pt x="6239" y="0"/>
                  <a:pt x="6079" y="21"/>
                  <a:pt x="5931" y="65"/>
                </a:cubicBezTo>
                <a:cubicBezTo>
                  <a:pt x="5023" y="339"/>
                  <a:pt x="3532" y="4742"/>
                  <a:pt x="3349" y="5425"/>
                </a:cubicBezTo>
                <a:cubicBezTo>
                  <a:pt x="3315" y="5550"/>
                  <a:pt x="3708" y="6043"/>
                  <a:pt x="3792" y="6127"/>
                </a:cubicBezTo>
                <a:cubicBezTo>
                  <a:pt x="4113" y="6445"/>
                  <a:pt x="4519" y="6715"/>
                  <a:pt x="4856" y="7023"/>
                </a:cubicBezTo>
                <a:cubicBezTo>
                  <a:pt x="5658" y="7749"/>
                  <a:pt x="6580" y="8337"/>
                  <a:pt x="7573" y="8757"/>
                </a:cubicBezTo>
                <a:cubicBezTo>
                  <a:pt x="7874" y="8885"/>
                  <a:pt x="8233" y="9057"/>
                  <a:pt x="8273" y="9385"/>
                </a:cubicBezTo>
                <a:cubicBezTo>
                  <a:pt x="8300" y="9645"/>
                  <a:pt x="8087" y="9889"/>
                  <a:pt x="7837" y="9963"/>
                </a:cubicBezTo>
                <a:cubicBezTo>
                  <a:pt x="7751" y="9989"/>
                  <a:pt x="7664" y="10000"/>
                  <a:pt x="7576" y="10000"/>
                </a:cubicBezTo>
                <a:cubicBezTo>
                  <a:pt x="7404" y="10000"/>
                  <a:pt x="7230" y="9957"/>
                  <a:pt x="7066" y="9899"/>
                </a:cubicBezTo>
                <a:cubicBezTo>
                  <a:pt x="6422" y="9669"/>
                  <a:pt x="5971" y="9223"/>
                  <a:pt x="5522" y="8730"/>
                </a:cubicBezTo>
                <a:cubicBezTo>
                  <a:pt x="4617" y="7732"/>
                  <a:pt x="2443" y="7100"/>
                  <a:pt x="2443" y="7100"/>
                </a:cubicBezTo>
                <a:cubicBezTo>
                  <a:pt x="2443" y="7100"/>
                  <a:pt x="1322" y="8050"/>
                  <a:pt x="1521" y="10453"/>
                </a:cubicBezTo>
                <a:cubicBezTo>
                  <a:pt x="1521" y="10453"/>
                  <a:pt x="3234" y="10990"/>
                  <a:pt x="4901" y="12261"/>
                </a:cubicBezTo>
                <a:cubicBezTo>
                  <a:pt x="5550" y="12757"/>
                  <a:pt x="6327" y="13272"/>
                  <a:pt x="6807" y="13950"/>
                </a:cubicBezTo>
                <a:cubicBezTo>
                  <a:pt x="6932" y="14130"/>
                  <a:pt x="7091" y="14420"/>
                  <a:pt x="6958" y="14643"/>
                </a:cubicBezTo>
                <a:cubicBezTo>
                  <a:pt x="6887" y="14763"/>
                  <a:pt x="6767" y="14808"/>
                  <a:pt x="6631" y="14808"/>
                </a:cubicBezTo>
                <a:cubicBezTo>
                  <a:pt x="6363" y="14808"/>
                  <a:pt x="6031" y="14636"/>
                  <a:pt x="5870" y="14521"/>
                </a:cubicBezTo>
                <a:cubicBezTo>
                  <a:pt x="5559" y="14302"/>
                  <a:pt x="5319" y="13997"/>
                  <a:pt x="5063" y="13714"/>
                </a:cubicBezTo>
                <a:cubicBezTo>
                  <a:pt x="4435" y="13032"/>
                  <a:pt x="3809" y="12450"/>
                  <a:pt x="2967" y="12058"/>
                </a:cubicBezTo>
                <a:cubicBezTo>
                  <a:pt x="2491" y="11835"/>
                  <a:pt x="1997" y="11645"/>
                  <a:pt x="1498" y="11494"/>
                </a:cubicBezTo>
                <a:cubicBezTo>
                  <a:pt x="1498" y="11494"/>
                  <a:pt x="1" y="14474"/>
                  <a:pt x="1812" y="17107"/>
                </a:cubicBezTo>
                <a:cubicBezTo>
                  <a:pt x="2362" y="17907"/>
                  <a:pt x="3238" y="18611"/>
                  <a:pt x="4276" y="19121"/>
                </a:cubicBezTo>
                <a:lnTo>
                  <a:pt x="11051" y="19121"/>
                </a:lnTo>
                <a:cubicBezTo>
                  <a:pt x="11288" y="18972"/>
                  <a:pt x="11517" y="18807"/>
                  <a:pt x="11737" y="18614"/>
                </a:cubicBezTo>
                <a:cubicBezTo>
                  <a:pt x="11727" y="17874"/>
                  <a:pt x="11700" y="17137"/>
                  <a:pt x="11649" y="16401"/>
                </a:cubicBezTo>
                <a:cubicBezTo>
                  <a:pt x="10765" y="16939"/>
                  <a:pt x="9535" y="17259"/>
                  <a:pt x="8334" y="17259"/>
                </a:cubicBezTo>
                <a:cubicBezTo>
                  <a:pt x="6990" y="17259"/>
                  <a:pt x="5682" y="16859"/>
                  <a:pt x="4934" y="15920"/>
                </a:cubicBezTo>
                <a:cubicBezTo>
                  <a:pt x="4917" y="15898"/>
                  <a:pt x="4927" y="15832"/>
                  <a:pt x="4954" y="15832"/>
                </a:cubicBezTo>
                <a:cubicBezTo>
                  <a:pt x="4959" y="15832"/>
                  <a:pt x="4965" y="15834"/>
                  <a:pt x="4971" y="15839"/>
                </a:cubicBezTo>
                <a:cubicBezTo>
                  <a:pt x="5817" y="16547"/>
                  <a:pt x="7042" y="16889"/>
                  <a:pt x="8275" y="16889"/>
                </a:cubicBezTo>
                <a:cubicBezTo>
                  <a:pt x="9498" y="16889"/>
                  <a:pt x="10728" y="16553"/>
                  <a:pt x="11605" y="15903"/>
                </a:cubicBezTo>
                <a:cubicBezTo>
                  <a:pt x="11544" y="15225"/>
                  <a:pt x="11473" y="14545"/>
                  <a:pt x="11375" y="13869"/>
                </a:cubicBezTo>
                <a:cubicBezTo>
                  <a:pt x="11369" y="13822"/>
                  <a:pt x="11358" y="13774"/>
                  <a:pt x="11349" y="13727"/>
                </a:cubicBezTo>
                <a:cubicBezTo>
                  <a:pt x="11343" y="13727"/>
                  <a:pt x="11337" y="13727"/>
                  <a:pt x="11332" y="13727"/>
                </a:cubicBezTo>
                <a:cubicBezTo>
                  <a:pt x="10266" y="13727"/>
                  <a:pt x="9201" y="13421"/>
                  <a:pt x="8250" y="12947"/>
                </a:cubicBezTo>
                <a:cubicBezTo>
                  <a:pt x="7111" y="12383"/>
                  <a:pt x="6364" y="11430"/>
                  <a:pt x="5525" y="10510"/>
                </a:cubicBezTo>
                <a:cubicBezTo>
                  <a:pt x="5506" y="10488"/>
                  <a:pt x="5514" y="10424"/>
                  <a:pt x="5541" y="10424"/>
                </a:cubicBezTo>
                <a:cubicBezTo>
                  <a:pt x="5546" y="10424"/>
                  <a:pt x="5553" y="10427"/>
                  <a:pt x="5559" y="10433"/>
                </a:cubicBezTo>
                <a:cubicBezTo>
                  <a:pt x="6300" y="11071"/>
                  <a:pt x="6962" y="11795"/>
                  <a:pt x="7796" y="12315"/>
                </a:cubicBezTo>
                <a:cubicBezTo>
                  <a:pt x="8772" y="12925"/>
                  <a:pt x="10064" y="13336"/>
                  <a:pt x="11253" y="13336"/>
                </a:cubicBezTo>
                <a:cubicBezTo>
                  <a:pt x="11262" y="13336"/>
                  <a:pt x="11271" y="13336"/>
                  <a:pt x="11280" y="13336"/>
                </a:cubicBezTo>
                <a:cubicBezTo>
                  <a:pt x="11004" y="11632"/>
                  <a:pt x="10591" y="9946"/>
                  <a:pt x="10044" y="8304"/>
                </a:cubicBezTo>
                <a:cubicBezTo>
                  <a:pt x="9013" y="6678"/>
                  <a:pt x="7529" y="5448"/>
                  <a:pt x="5955" y="4319"/>
                </a:cubicBezTo>
                <a:cubicBezTo>
                  <a:pt x="5924" y="4298"/>
                  <a:pt x="5916" y="4188"/>
                  <a:pt x="5960" y="4188"/>
                </a:cubicBezTo>
                <a:cubicBezTo>
                  <a:pt x="5965" y="4188"/>
                  <a:pt x="5970" y="4189"/>
                  <a:pt x="5976" y="4191"/>
                </a:cubicBezTo>
                <a:cubicBezTo>
                  <a:pt x="7219" y="4742"/>
                  <a:pt x="8259" y="5712"/>
                  <a:pt x="9223" y="6651"/>
                </a:cubicBezTo>
                <a:cubicBezTo>
                  <a:pt x="9317" y="6743"/>
                  <a:pt x="9439" y="6854"/>
                  <a:pt x="9571" y="6979"/>
                </a:cubicBezTo>
                <a:cubicBezTo>
                  <a:pt x="8824" y="5043"/>
                  <a:pt x="7891" y="3184"/>
                  <a:pt x="6749" y="1457"/>
                </a:cubicBezTo>
                <a:cubicBezTo>
                  <a:pt x="6728" y="1425"/>
                  <a:pt x="6746" y="1356"/>
                  <a:pt x="6775" y="1356"/>
                </a:cubicBezTo>
                <a:cubicBezTo>
                  <a:pt x="6782" y="1356"/>
                  <a:pt x="6791" y="1361"/>
                  <a:pt x="6800" y="1373"/>
                </a:cubicBezTo>
                <a:cubicBezTo>
                  <a:pt x="7969" y="2927"/>
                  <a:pt x="8949" y="4573"/>
                  <a:pt x="9750" y="6300"/>
                </a:cubicBezTo>
                <a:cubicBezTo>
                  <a:pt x="9821" y="5049"/>
                  <a:pt x="9770" y="3809"/>
                  <a:pt x="9635" y="2555"/>
                </a:cubicBezTo>
                <a:cubicBezTo>
                  <a:pt x="9633" y="2530"/>
                  <a:pt x="9654" y="2498"/>
                  <a:pt x="9673" y="2498"/>
                </a:cubicBezTo>
                <a:cubicBezTo>
                  <a:pt x="9682" y="2498"/>
                  <a:pt x="9690" y="2505"/>
                  <a:pt x="9696" y="2521"/>
                </a:cubicBezTo>
                <a:cubicBezTo>
                  <a:pt x="10078" y="3989"/>
                  <a:pt x="10189" y="5448"/>
                  <a:pt x="10054" y="6952"/>
                </a:cubicBezTo>
                <a:cubicBezTo>
                  <a:pt x="10740" y="8543"/>
                  <a:pt x="11263" y="10203"/>
                  <a:pt x="11636" y="11920"/>
                </a:cubicBezTo>
                <a:cubicBezTo>
                  <a:pt x="13180" y="11233"/>
                  <a:pt x="14616" y="9581"/>
                  <a:pt x="15028" y="7980"/>
                </a:cubicBezTo>
                <a:cubicBezTo>
                  <a:pt x="15035" y="7949"/>
                  <a:pt x="15052" y="7937"/>
                  <a:pt x="15070" y="7937"/>
                </a:cubicBezTo>
                <a:cubicBezTo>
                  <a:pt x="15096" y="7937"/>
                  <a:pt x="15124" y="7964"/>
                  <a:pt x="15126" y="8000"/>
                </a:cubicBezTo>
                <a:cubicBezTo>
                  <a:pt x="15258" y="9703"/>
                  <a:pt x="13203" y="11662"/>
                  <a:pt x="11706" y="12261"/>
                </a:cubicBezTo>
                <a:cubicBezTo>
                  <a:pt x="11754" y="12504"/>
                  <a:pt x="11811" y="12748"/>
                  <a:pt x="11855" y="12991"/>
                </a:cubicBezTo>
                <a:cubicBezTo>
                  <a:pt x="11987" y="13744"/>
                  <a:pt x="12085" y="14501"/>
                  <a:pt x="12163" y="15262"/>
                </a:cubicBezTo>
                <a:cubicBezTo>
                  <a:pt x="12762" y="15733"/>
                  <a:pt x="13558" y="15934"/>
                  <a:pt x="14397" y="15934"/>
                </a:cubicBezTo>
                <a:cubicBezTo>
                  <a:pt x="15909" y="15934"/>
                  <a:pt x="17558" y="15282"/>
                  <a:pt x="18438" y="14393"/>
                </a:cubicBezTo>
                <a:cubicBezTo>
                  <a:pt x="18443" y="14388"/>
                  <a:pt x="18448" y="14386"/>
                  <a:pt x="18452" y="14386"/>
                </a:cubicBezTo>
                <a:cubicBezTo>
                  <a:pt x="18476" y="14386"/>
                  <a:pt x="18483" y="14451"/>
                  <a:pt x="18472" y="14471"/>
                </a:cubicBezTo>
                <a:cubicBezTo>
                  <a:pt x="17614" y="15674"/>
                  <a:pt x="16032" y="16204"/>
                  <a:pt x="14589" y="16262"/>
                </a:cubicBezTo>
                <a:cubicBezTo>
                  <a:pt x="14517" y="16265"/>
                  <a:pt x="14426" y="16267"/>
                  <a:pt x="14321" y="16267"/>
                </a:cubicBezTo>
                <a:cubicBezTo>
                  <a:pt x="13764" y="16267"/>
                  <a:pt x="12809" y="16206"/>
                  <a:pt x="12227" y="15911"/>
                </a:cubicBezTo>
                <a:cubicBezTo>
                  <a:pt x="12305" y="16820"/>
                  <a:pt x="12352" y="17735"/>
                  <a:pt x="12362" y="18648"/>
                </a:cubicBezTo>
                <a:lnTo>
                  <a:pt x="12362" y="18681"/>
                </a:lnTo>
                <a:cubicBezTo>
                  <a:pt x="12683" y="18820"/>
                  <a:pt x="13153" y="18993"/>
                  <a:pt x="13707" y="19121"/>
                </a:cubicBezTo>
                <a:lnTo>
                  <a:pt x="16471" y="19121"/>
                </a:lnTo>
                <a:cubicBezTo>
                  <a:pt x="16830" y="19019"/>
                  <a:pt x="17184" y="18871"/>
                  <a:pt x="17525" y="18658"/>
                </a:cubicBezTo>
                <a:cubicBezTo>
                  <a:pt x="20618" y="16701"/>
                  <a:pt x="21652" y="12261"/>
                  <a:pt x="18519" y="9504"/>
                </a:cubicBezTo>
                <a:cubicBezTo>
                  <a:pt x="18431" y="11051"/>
                  <a:pt x="16542" y="13258"/>
                  <a:pt x="15758" y="13440"/>
                </a:cubicBezTo>
                <a:cubicBezTo>
                  <a:pt x="15564" y="13486"/>
                  <a:pt x="15392" y="13507"/>
                  <a:pt x="15246" y="13507"/>
                </a:cubicBezTo>
                <a:cubicBezTo>
                  <a:pt x="14540" y="13507"/>
                  <a:pt x="14413" y="13008"/>
                  <a:pt x="15126" y="12261"/>
                </a:cubicBezTo>
                <a:cubicBezTo>
                  <a:pt x="15988" y="11358"/>
                  <a:pt x="16319" y="11166"/>
                  <a:pt x="17194" y="9993"/>
                </a:cubicBezTo>
                <a:cubicBezTo>
                  <a:pt x="17971" y="8956"/>
                  <a:pt x="17999" y="8006"/>
                  <a:pt x="17999" y="8006"/>
                </a:cubicBezTo>
                <a:lnTo>
                  <a:pt x="14312" y="5019"/>
                </a:lnTo>
                <a:cubicBezTo>
                  <a:pt x="14311" y="5019"/>
                  <a:pt x="14310" y="5018"/>
                  <a:pt x="14309" y="5018"/>
                </a:cubicBezTo>
                <a:cubicBezTo>
                  <a:pt x="14234" y="5018"/>
                  <a:pt x="13615" y="6061"/>
                  <a:pt x="13589" y="6138"/>
                </a:cubicBezTo>
                <a:cubicBezTo>
                  <a:pt x="13392" y="6776"/>
                  <a:pt x="13339" y="7412"/>
                  <a:pt x="12893" y="7949"/>
                </a:cubicBezTo>
                <a:cubicBezTo>
                  <a:pt x="12781" y="8087"/>
                  <a:pt x="12639" y="8216"/>
                  <a:pt x="12467" y="8259"/>
                </a:cubicBezTo>
                <a:cubicBezTo>
                  <a:pt x="12428" y="8270"/>
                  <a:pt x="12386" y="8276"/>
                  <a:pt x="12345" y="8276"/>
                </a:cubicBezTo>
                <a:cubicBezTo>
                  <a:pt x="12204" y="8276"/>
                  <a:pt x="12063" y="8213"/>
                  <a:pt x="11997" y="8091"/>
                </a:cubicBezTo>
                <a:cubicBezTo>
                  <a:pt x="11943" y="7989"/>
                  <a:pt x="11950" y="7868"/>
                  <a:pt x="11963" y="7753"/>
                </a:cubicBezTo>
                <a:cubicBezTo>
                  <a:pt x="12038" y="7135"/>
                  <a:pt x="12328" y="6567"/>
                  <a:pt x="12619" y="6016"/>
                </a:cubicBezTo>
                <a:cubicBezTo>
                  <a:pt x="12683" y="5898"/>
                  <a:pt x="13606" y="4452"/>
                  <a:pt x="13585" y="4431"/>
                </a:cubicBezTo>
                <a:cubicBezTo>
                  <a:pt x="13573" y="4418"/>
                  <a:pt x="8900" y="0"/>
                  <a:pt x="6409"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76" name="Google Shape;448;p8">
            <a:extLst>
              <a:ext uri="{FF2B5EF4-FFF2-40B4-BE49-F238E27FC236}">
                <a16:creationId xmlns:a16="http://schemas.microsoft.com/office/drawing/2014/main" id="{F3629E52-7FFA-4043-9A40-AA79FCDCED68}"/>
              </a:ext>
            </a:extLst>
          </p:cNvPr>
          <p:cNvSpPr>
            <a:spLocks/>
          </p:cNvSpPr>
          <p:nvPr/>
        </p:nvSpPr>
        <p:spPr bwMode="auto">
          <a:xfrm>
            <a:off x="8767234" y="276226"/>
            <a:ext cx="361951" cy="525463"/>
          </a:xfrm>
          <a:custGeom>
            <a:avLst/>
            <a:gdLst>
              <a:gd name="T0" fmla="*/ 2147483646 w 3973"/>
              <a:gd name="T1" fmla="*/ 0 h 5922"/>
              <a:gd name="T2" fmla="*/ 2147483646 w 3973"/>
              <a:gd name="T3" fmla="*/ 0 h 5922"/>
              <a:gd name="T4" fmla="*/ 2147483646 w 3973"/>
              <a:gd name="T5" fmla="*/ 2147483646 h 5922"/>
              <a:gd name="T6" fmla="*/ 2147483646 w 3973"/>
              <a:gd name="T7" fmla="*/ 2147483646 h 5922"/>
              <a:gd name="T8" fmla="*/ 2147483646 w 3973"/>
              <a:gd name="T9" fmla="*/ 2147483646 h 5922"/>
              <a:gd name="T10" fmla="*/ 2147483646 w 3973"/>
              <a:gd name="T11" fmla="*/ 2147483646 h 5922"/>
              <a:gd name="T12" fmla="*/ 2147483646 w 3973"/>
              <a:gd name="T13" fmla="*/ 2147483646 h 5922"/>
              <a:gd name="T14" fmla="*/ 2147483646 w 3973"/>
              <a:gd name="T15" fmla="*/ 2147483646 h 5922"/>
              <a:gd name="T16" fmla="*/ 2147483646 w 3973"/>
              <a:gd name="T17" fmla="*/ 0 h 59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73" h="5922" extrusionOk="0">
                <a:moveTo>
                  <a:pt x="972" y="0"/>
                </a:moveTo>
                <a:lnTo>
                  <a:pt x="972" y="0"/>
                </a:lnTo>
                <a:cubicBezTo>
                  <a:pt x="1216" y="859"/>
                  <a:pt x="1850" y="2785"/>
                  <a:pt x="1" y="3666"/>
                </a:cubicBezTo>
                <a:cubicBezTo>
                  <a:pt x="216" y="3593"/>
                  <a:pt x="422" y="3559"/>
                  <a:pt x="618" y="3559"/>
                </a:cubicBezTo>
                <a:cubicBezTo>
                  <a:pt x="1697" y="3559"/>
                  <a:pt x="2484" y="4595"/>
                  <a:pt x="2989" y="5922"/>
                </a:cubicBezTo>
                <a:cubicBezTo>
                  <a:pt x="2466" y="3666"/>
                  <a:pt x="2765" y="2961"/>
                  <a:pt x="3972" y="2411"/>
                </a:cubicBezTo>
                <a:cubicBezTo>
                  <a:pt x="3768" y="2471"/>
                  <a:pt x="3576" y="2498"/>
                  <a:pt x="3395" y="2498"/>
                </a:cubicBezTo>
                <a:cubicBezTo>
                  <a:pt x="2162" y="2498"/>
                  <a:pt x="1461" y="1207"/>
                  <a:pt x="972"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77" name="Google Shape;449;p8">
            <a:extLst>
              <a:ext uri="{FF2B5EF4-FFF2-40B4-BE49-F238E27FC236}">
                <a16:creationId xmlns:a16="http://schemas.microsoft.com/office/drawing/2014/main" id="{FA816D46-DDD0-49F4-BFCA-FC85FF3AF6BE}"/>
              </a:ext>
            </a:extLst>
          </p:cNvPr>
          <p:cNvSpPr>
            <a:spLocks/>
          </p:cNvSpPr>
          <p:nvPr/>
        </p:nvSpPr>
        <p:spPr bwMode="auto">
          <a:xfrm>
            <a:off x="7509934" y="6094414"/>
            <a:ext cx="423333" cy="365125"/>
          </a:xfrm>
          <a:custGeom>
            <a:avLst/>
            <a:gdLst>
              <a:gd name="T0" fmla="*/ 2147483646 w 5734"/>
              <a:gd name="T1" fmla="*/ 0 h 5078"/>
              <a:gd name="T2" fmla="*/ 2147483646 w 5734"/>
              <a:gd name="T3" fmla="*/ 2147483646 h 5078"/>
              <a:gd name="T4" fmla="*/ 2147483646 w 5734"/>
              <a:gd name="T5" fmla="*/ 2147483646 h 5078"/>
              <a:gd name="T6" fmla="*/ 2147483646 w 5734"/>
              <a:gd name="T7" fmla="*/ 2147483646 h 5078"/>
              <a:gd name="T8" fmla="*/ 2147483646 w 5734"/>
              <a:gd name="T9" fmla="*/ 2147483646 h 5078"/>
              <a:gd name="T10" fmla="*/ 2147483646 w 5734"/>
              <a:gd name="T11" fmla="*/ 2147483646 h 5078"/>
              <a:gd name="T12" fmla="*/ 2147483646 w 5734"/>
              <a:gd name="T13" fmla="*/ 2147483646 h 5078"/>
              <a:gd name="T14" fmla="*/ 2147483646 w 5734"/>
              <a:gd name="T15" fmla="*/ 2147483646 h 5078"/>
              <a:gd name="T16" fmla="*/ 2147483646 w 5734"/>
              <a:gd name="T17" fmla="*/ 2147483646 h 5078"/>
              <a:gd name="T18" fmla="*/ 2147483646 w 5734"/>
              <a:gd name="T19" fmla="*/ 2147483646 h 5078"/>
              <a:gd name="T20" fmla="*/ 2147483646 w 5734"/>
              <a:gd name="T21" fmla="*/ 2147483646 h 5078"/>
              <a:gd name="T22" fmla="*/ 2147483646 w 5734"/>
              <a:gd name="T23" fmla="*/ 2147483646 h 5078"/>
              <a:gd name="T24" fmla="*/ 2147483646 w 5734"/>
              <a:gd name="T25" fmla="*/ 2147483646 h 5078"/>
              <a:gd name="T26" fmla="*/ 2147483646 w 5734"/>
              <a:gd name="T27" fmla="*/ 2147483646 h 5078"/>
              <a:gd name="T28" fmla="*/ 2147483646 w 5734"/>
              <a:gd name="T29" fmla="*/ 2147483646 h 5078"/>
              <a:gd name="T30" fmla="*/ 2147483646 w 5734"/>
              <a:gd name="T31" fmla="*/ 2147483646 h 5078"/>
              <a:gd name="T32" fmla="*/ 2147483646 w 5734"/>
              <a:gd name="T33" fmla="*/ 2147483646 h 5078"/>
              <a:gd name="T34" fmla="*/ 2147483646 w 5734"/>
              <a:gd name="T35" fmla="*/ 2147483646 h 5078"/>
              <a:gd name="T36" fmla="*/ 2147483646 w 5734"/>
              <a:gd name="T37" fmla="*/ 2147483646 h 5078"/>
              <a:gd name="T38" fmla="*/ 2147483646 w 5734"/>
              <a:gd name="T39" fmla="*/ 2147483646 h 5078"/>
              <a:gd name="T40" fmla="*/ 2147483646 w 5734"/>
              <a:gd name="T41" fmla="*/ 2147483646 h 5078"/>
              <a:gd name="T42" fmla="*/ 2147483646 w 5734"/>
              <a:gd name="T43" fmla="*/ 2147483646 h 5078"/>
              <a:gd name="T44" fmla="*/ 2147483646 w 5734"/>
              <a:gd name="T45" fmla="*/ 2147483646 h 5078"/>
              <a:gd name="T46" fmla="*/ 2147483646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78" name="Google Shape;450;p8">
            <a:extLst>
              <a:ext uri="{FF2B5EF4-FFF2-40B4-BE49-F238E27FC236}">
                <a16:creationId xmlns:a16="http://schemas.microsoft.com/office/drawing/2014/main" id="{86DCFD5E-E0D2-41F1-8D28-52087781861B}"/>
              </a:ext>
            </a:extLst>
          </p:cNvPr>
          <p:cNvSpPr/>
          <p:nvPr/>
        </p:nvSpPr>
        <p:spPr>
          <a:xfrm>
            <a:off x="4794251" y="5861050"/>
            <a:ext cx="412749" cy="368300"/>
          </a:xfrm>
          <a:custGeom>
            <a:avLst/>
            <a:gdLst/>
            <a:ahLst/>
            <a:cxnLst/>
            <a:rect l="l" t="t" r="r" b="b"/>
            <a:pathLst>
              <a:path w="4533" h="4162" extrusionOk="0">
                <a:moveTo>
                  <a:pt x="1237" y="0"/>
                </a:moveTo>
                <a:cubicBezTo>
                  <a:pt x="1232" y="0"/>
                  <a:pt x="1227" y="1"/>
                  <a:pt x="1224" y="3"/>
                </a:cubicBezTo>
                <a:cubicBezTo>
                  <a:pt x="1124" y="59"/>
                  <a:pt x="1224" y="1681"/>
                  <a:pt x="1224" y="1681"/>
                </a:cubicBezTo>
                <a:cubicBezTo>
                  <a:pt x="1224" y="1681"/>
                  <a:pt x="0" y="2243"/>
                  <a:pt x="0" y="2375"/>
                </a:cubicBezTo>
                <a:cubicBezTo>
                  <a:pt x="0" y="2508"/>
                  <a:pt x="1819" y="2673"/>
                  <a:pt x="1819" y="2673"/>
                </a:cubicBezTo>
                <a:cubicBezTo>
                  <a:pt x="1819" y="2673"/>
                  <a:pt x="1919" y="4161"/>
                  <a:pt x="2085" y="4161"/>
                </a:cubicBezTo>
                <a:cubicBezTo>
                  <a:pt x="2250" y="4161"/>
                  <a:pt x="2891" y="2408"/>
                  <a:pt x="2891" y="2408"/>
                </a:cubicBezTo>
                <a:cubicBezTo>
                  <a:pt x="2891" y="2408"/>
                  <a:pt x="3857" y="2705"/>
                  <a:pt x="4277" y="2705"/>
                </a:cubicBezTo>
                <a:cubicBezTo>
                  <a:pt x="4382" y="2705"/>
                  <a:pt x="4453" y="2686"/>
                  <a:pt x="4467" y="2640"/>
                </a:cubicBezTo>
                <a:cubicBezTo>
                  <a:pt x="4532" y="2408"/>
                  <a:pt x="3441" y="1382"/>
                  <a:pt x="3441" y="1382"/>
                </a:cubicBezTo>
                <a:cubicBezTo>
                  <a:pt x="3441" y="1382"/>
                  <a:pt x="4168" y="291"/>
                  <a:pt x="4036" y="191"/>
                </a:cubicBezTo>
                <a:cubicBezTo>
                  <a:pt x="4028" y="185"/>
                  <a:pt x="4014" y="182"/>
                  <a:pt x="3996" y="182"/>
                </a:cubicBezTo>
                <a:cubicBezTo>
                  <a:pt x="3729" y="182"/>
                  <a:pt x="2481" y="820"/>
                  <a:pt x="2481" y="820"/>
                </a:cubicBezTo>
                <a:cubicBezTo>
                  <a:pt x="2481" y="820"/>
                  <a:pt x="1394" y="0"/>
                  <a:pt x="1237" y="0"/>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79" name="Google Shape;451;p8">
            <a:extLst>
              <a:ext uri="{FF2B5EF4-FFF2-40B4-BE49-F238E27FC236}">
                <a16:creationId xmlns:a16="http://schemas.microsoft.com/office/drawing/2014/main" id="{D57FEF44-BCC1-441B-8259-6D38D67BA66A}"/>
              </a:ext>
            </a:extLst>
          </p:cNvPr>
          <p:cNvSpPr>
            <a:spLocks/>
          </p:cNvSpPr>
          <p:nvPr/>
        </p:nvSpPr>
        <p:spPr bwMode="auto">
          <a:xfrm>
            <a:off x="3073401" y="171451"/>
            <a:ext cx="520700" cy="735013"/>
          </a:xfrm>
          <a:custGeom>
            <a:avLst/>
            <a:gdLst>
              <a:gd name="T0" fmla="*/ 2147483646 w 12328"/>
              <a:gd name="T1" fmla="*/ 2147483646 h 17372"/>
              <a:gd name="T2" fmla="*/ 2147483646 w 12328"/>
              <a:gd name="T3" fmla="*/ 2147483646 h 17372"/>
              <a:gd name="T4" fmla="*/ 2147483646 w 12328"/>
              <a:gd name="T5" fmla="*/ 2147483646 h 17372"/>
              <a:gd name="T6" fmla="*/ 2147483646 w 12328"/>
              <a:gd name="T7" fmla="*/ 2147483646 h 17372"/>
              <a:gd name="T8" fmla="*/ 2147483646 w 12328"/>
              <a:gd name="T9" fmla="*/ 2147483646 h 17372"/>
              <a:gd name="T10" fmla="*/ 2147483646 w 12328"/>
              <a:gd name="T11" fmla="*/ 2147483646 h 17372"/>
              <a:gd name="T12" fmla="*/ 2147483646 w 12328"/>
              <a:gd name="T13" fmla="*/ 2147483646 h 17372"/>
              <a:gd name="T14" fmla="*/ 2147483646 w 12328"/>
              <a:gd name="T15" fmla="*/ 2147483646 h 17372"/>
              <a:gd name="T16" fmla="*/ 2147483646 w 12328"/>
              <a:gd name="T17" fmla="*/ 2147483646 h 17372"/>
              <a:gd name="T18" fmla="*/ 2147483646 w 12328"/>
              <a:gd name="T19" fmla="*/ 2147483646 h 17372"/>
              <a:gd name="T20" fmla="*/ 2147483646 w 12328"/>
              <a:gd name="T21" fmla="*/ 2147483646 h 17372"/>
              <a:gd name="T22" fmla="*/ 2147483646 w 12328"/>
              <a:gd name="T23" fmla="*/ 0 h 17372"/>
              <a:gd name="T24" fmla="*/ 2147483646 w 12328"/>
              <a:gd name="T25" fmla="*/ 2147483646 h 17372"/>
              <a:gd name="T26" fmla="*/ 2147483646 w 12328"/>
              <a:gd name="T27" fmla="*/ 2147483646 h 17372"/>
              <a:gd name="T28" fmla="*/ 2147483646 w 12328"/>
              <a:gd name="T29" fmla="*/ 2147483646 h 17372"/>
              <a:gd name="T30" fmla="*/ 2147483646 w 12328"/>
              <a:gd name="T31" fmla="*/ 2147483646 h 17372"/>
              <a:gd name="T32" fmla="*/ 2147483646 w 12328"/>
              <a:gd name="T33" fmla="*/ 2147483646 h 17372"/>
              <a:gd name="T34" fmla="*/ 2147483646 w 12328"/>
              <a:gd name="T35" fmla="*/ 2147483646 h 17372"/>
              <a:gd name="T36" fmla="*/ 2147483646 w 12328"/>
              <a:gd name="T37" fmla="*/ 2147483646 h 17372"/>
              <a:gd name="T38" fmla="*/ 2147483646 w 12328"/>
              <a:gd name="T39" fmla="*/ 2147483646 h 17372"/>
              <a:gd name="T40" fmla="*/ 2147483646 w 12328"/>
              <a:gd name="T41" fmla="*/ 2147483646 h 17372"/>
              <a:gd name="T42" fmla="*/ 2147483646 w 12328"/>
              <a:gd name="T43" fmla="*/ 2147483646 h 17372"/>
              <a:gd name="T44" fmla="*/ 2147483646 w 12328"/>
              <a:gd name="T45" fmla="*/ 2147483646 h 17372"/>
              <a:gd name="T46" fmla="*/ 2147483646 w 12328"/>
              <a:gd name="T47" fmla="*/ 2147483646 h 17372"/>
              <a:gd name="T48" fmla="*/ 2147483646 w 12328"/>
              <a:gd name="T49" fmla="*/ 2147483646 h 17372"/>
              <a:gd name="T50" fmla="*/ 2147483646 w 12328"/>
              <a:gd name="T51" fmla="*/ 2147483646 h 17372"/>
              <a:gd name="T52" fmla="*/ 2147483646 w 12328"/>
              <a:gd name="T53" fmla="*/ 2147483646 h 17372"/>
              <a:gd name="T54" fmla="*/ 2147483646 w 12328"/>
              <a:gd name="T55" fmla="*/ 2147483646 h 17372"/>
              <a:gd name="T56" fmla="*/ 2147483646 w 12328"/>
              <a:gd name="T57" fmla="*/ 2147483646 h 17372"/>
              <a:gd name="T58" fmla="*/ 2147483646 w 12328"/>
              <a:gd name="T59" fmla="*/ 2147483646 h 17372"/>
              <a:gd name="T60" fmla="*/ 2147483646 w 12328"/>
              <a:gd name="T61" fmla="*/ 2147483646 h 17372"/>
              <a:gd name="T62" fmla="*/ 2147483646 w 12328"/>
              <a:gd name="T63" fmla="*/ 2147483646 h 17372"/>
              <a:gd name="T64" fmla="*/ 2147483646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80" name="Google Shape;452;p8">
            <a:extLst>
              <a:ext uri="{FF2B5EF4-FFF2-40B4-BE49-F238E27FC236}">
                <a16:creationId xmlns:a16="http://schemas.microsoft.com/office/drawing/2014/main" id="{D1CF50DC-B5DA-4516-827A-8A0C5974B0B7}"/>
              </a:ext>
            </a:extLst>
          </p:cNvPr>
          <p:cNvSpPr>
            <a:spLocks/>
          </p:cNvSpPr>
          <p:nvPr/>
        </p:nvSpPr>
        <p:spPr bwMode="auto">
          <a:xfrm>
            <a:off x="10661651" y="4984751"/>
            <a:ext cx="423333" cy="4175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2147483646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2147483646 h 6358"/>
              <a:gd name="T108" fmla="*/ 2147483646 w 6432"/>
              <a:gd name="T109" fmla="*/ 2147483646 h 6358"/>
              <a:gd name="T110" fmla="*/ 2147483646 w 6432"/>
              <a:gd name="T111" fmla="*/ 2147483646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81" name="Google Shape;453;p8">
            <a:extLst>
              <a:ext uri="{FF2B5EF4-FFF2-40B4-BE49-F238E27FC236}">
                <a16:creationId xmlns:a16="http://schemas.microsoft.com/office/drawing/2014/main" id="{2DF93896-8F26-4D11-8A45-0FB424C5B4C9}"/>
              </a:ext>
            </a:extLst>
          </p:cNvPr>
          <p:cNvSpPr/>
          <p:nvPr/>
        </p:nvSpPr>
        <p:spPr>
          <a:xfrm>
            <a:off x="5090585" y="6224589"/>
            <a:ext cx="2010833" cy="649287"/>
          </a:xfrm>
          <a:custGeom>
            <a:avLst/>
            <a:gdLst/>
            <a:ahLst/>
            <a:cxnLst/>
            <a:rect l="l" t="t" r="r" b="b"/>
            <a:pathLst>
              <a:path w="24204" h="7815" extrusionOk="0">
                <a:moveTo>
                  <a:pt x="16155" y="1"/>
                </a:moveTo>
                <a:cubicBezTo>
                  <a:pt x="14677" y="1"/>
                  <a:pt x="13024" y="802"/>
                  <a:pt x="12476" y="2554"/>
                </a:cubicBezTo>
                <a:cubicBezTo>
                  <a:pt x="12476" y="2554"/>
                  <a:pt x="11108" y="331"/>
                  <a:pt x="8285" y="331"/>
                </a:cubicBezTo>
                <a:cubicBezTo>
                  <a:pt x="8057" y="331"/>
                  <a:pt x="7820" y="346"/>
                  <a:pt x="7574" y="377"/>
                </a:cubicBezTo>
                <a:cubicBezTo>
                  <a:pt x="4269" y="796"/>
                  <a:pt x="4684" y="3932"/>
                  <a:pt x="4684" y="3932"/>
                </a:cubicBezTo>
                <a:cubicBezTo>
                  <a:pt x="4684" y="3932"/>
                  <a:pt x="4094" y="3782"/>
                  <a:pt x="3335" y="3782"/>
                </a:cubicBezTo>
                <a:cubicBezTo>
                  <a:pt x="2082" y="3782"/>
                  <a:pt x="367" y="4191"/>
                  <a:pt x="78" y="6358"/>
                </a:cubicBezTo>
                <a:cubicBezTo>
                  <a:pt x="0" y="6949"/>
                  <a:pt x="68" y="7429"/>
                  <a:pt x="237" y="7815"/>
                </a:cubicBezTo>
                <a:lnTo>
                  <a:pt x="23257" y="7815"/>
                </a:lnTo>
                <a:cubicBezTo>
                  <a:pt x="23686" y="7395"/>
                  <a:pt x="23993" y="6821"/>
                  <a:pt x="24047" y="6041"/>
                </a:cubicBezTo>
                <a:cubicBezTo>
                  <a:pt x="24204" y="3886"/>
                  <a:pt x="22100" y="3543"/>
                  <a:pt x="20743" y="3543"/>
                </a:cubicBezTo>
                <a:cubicBezTo>
                  <a:pt x="20109" y="3543"/>
                  <a:pt x="19638" y="3618"/>
                  <a:pt x="19638" y="3618"/>
                </a:cubicBezTo>
                <a:cubicBezTo>
                  <a:pt x="19638" y="3618"/>
                  <a:pt x="19816" y="1013"/>
                  <a:pt x="17302" y="177"/>
                </a:cubicBezTo>
                <a:cubicBezTo>
                  <a:pt x="16950" y="61"/>
                  <a:pt x="16559" y="1"/>
                  <a:pt x="16155" y="1"/>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82" name="Google Shape;454;p8">
            <a:extLst>
              <a:ext uri="{FF2B5EF4-FFF2-40B4-BE49-F238E27FC236}">
                <a16:creationId xmlns:a16="http://schemas.microsoft.com/office/drawing/2014/main" id="{EE083BD1-A0B1-420B-87A2-45187C6EE49A}"/>
              </a:ext>
            </a:extLst>
          </p:cNvPr>
          <p:cNvSpPr>
            <a:spLocks/>
          </p:cNvSpPr>
          <p:nvPr/>
        </p:nvSpPr>
        <p:spPr bwMode="auto">
          <a:xfrm>
            <a:off x="7802034" y="536576"/>
            <a:ext cx="423333" cy="365125"/>
          </a:xfrm>
          <a:custGeom>
            <a:avLst/>
            <a:gdLst>
              <a:gd name="T0" fmla="*/ 2147483646 w 5734"/>
              <a:gd name="T1" fmla="*/ 0 h 5078"/>
              <a:gd name="T2" fmla="*/ 2147483646 w 5734"/>
              <a:gd name="T3" fmla="*/ 2147483646 h 5078"/>
              <a:gd name="T4" fmla="*/ 2147483646 w 5734"/>
              <a:gd name="T5" fmla="*/ 2147483646 h 5078"/>
              <a:gd name="T6" fmla="*/ 2147483646 w 5734"/>
              <a:gd name="T7" fmla="*/ 2147483646 h 5078"/>
              <a:gd name="T8" fmla="*/ 2147483646 w 5734"/>
              <a:gd name="T9" fmla="*/ 2147483646 h 5078"/>
              <a:gd name="T10" fmla="*/ 2147483646 w 5734"/>
              <a:gd name="T11" fmla="*/ 2147483646 h 5078"/>
              <a:gd name="T12" fmla="*/ 2147483646 w 5734"/>
              <a:gd name="T13" fmla="*/ 2147483646 h 5078"/>
              <a:gd name="T14" fmla="*/ 2147483646 w 5734"/>
              <a:gd name="T15" fmla="*/ 2147483646 h 5078"/>
              <a:gd name="T16" fmla="*/ 2147483646 w 5734"/>
              <a:gd name="T17" fmla="*/ 2147483646 h 5078"/>
              <a:gd name="T18" fmla="*/ 2147483646 w 5734"/>
              <a:gd name="T19" fmla="*/ 2147483646 h 5078"/>
              <a:gd name="T20" fmla="*/ 2147483646 w 5734"/>
              <a:gd name="T21" fmla="*/ 2147483646 h 5078"/>
              <a:gd name="T22" fmla="*/ 2147483646 w 5734"/>
              <a:gd name="T23" fmla="*/ 2147483646 h 5078"/>
              <a:gd name="T24" fmla="*/ 2147483646 w 5734"/>
              <a:gd name="T25" fmla="*/ 2147483646 h 5078"/>
              <a:gd name="T26" fmla="*/ 2147483646 w 5734"/>
              <a:gd name="T27" fmla="*/ 2147483646 h 5078"/>
              <a:gd name="T28" fmla="*/ 2147483646 w 5734"/>
              <a:gd name="T29" fmla="*/ 2147483646 h 5078"/>
              <a:gd name="T30" fmla="*/ 2147483646 w 5734"/>
              <a:gd name="T31" fmla="*/ 2147483646 h 5078"/>
              <a:gd name="T32" fmla="*/ 2147483646 w 5734"/>
              <a:gd name="T33" fmla="*/ 2147483646 h 5078"/>
              <a:gd name="T34" fmla="*/ 2147483646 w 5734"/>
              <a:gd name="T35" fmla="*/ 2147483646 h 5078"/>
              <a:gd name="T36" fmla="*/ 2147483646 w 5734"/>
              <a:gd name="T37" fmla="*/ 2147483646 h 5078"/>
              <a:gd name="T38" fmla="*/ 2147483646 w 5734"/>
              <a:gd name="T39" fmla="*/ 2147483646 h 5078"/>
              <a:gd name="T40" fmla="*/ 2147483646 w 5734"/>
              <a:gd name="T41" fmla="*/ 2147483646 h 5078"/>
              <a:gd name="T42" fmla="*/ 2147483646 w 5734"/>
              <a:gd name="T43" fmla="*/ 2147483646 h 5078"/>
              <a:gd name="T44" fmla="*/ 2147483646 w 5734"/>
              <a:gd name="T45" fmla="*/ 2147483646 h 5078"/>
              <a:gd name="T46" fmla="*/ 2147483646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55" name="Google Shape;455;p8"/>
          <p:cNvSpPr txBox="1">
            <a:spLocks noGrp="1"/>
          </p:cNvSpPr>
          <p:nvPr>
            <p:ph type="title"/>
          </p:nvPr>
        </p:nvSpPr>
        <p:spPr>
          <a:xfrm>
            <a:off x="1710500" y="2188000"/>
            <a:ext cx="8770800" cy="2482000"/>
          </a:xfrm>
          <a:prstGeom prst="rect">
            <a:avLst/>
          </a:prstGeom>
        </p:spPr>
        <p:txBody>
          <a:bodyPr spcFirstLastPara="1" anchor="ctr">
            <a:noAutofit/>
          </a:bodyPr>
          <a:lstStyle>
            <a:lvl1pPr lvl="0" algn="ctr">
              <a:spcBef>
                <a:spcPts val="0"/>
              </a:spcBef>
              <a:spcAft>
                <a:spcPts val="0"/>
              </a:spcAft>
              <a:buSzPts val="8000"/>
              <a:buNone/>
              <a:defRPr sz="6000"/>
            </a:lvl1pPr>
            <a:lvl2pPr lvl="1" algn="ctr">
              <a:spcBef>
                <a:spcPts val="0"/>
              </a:spcBef>
              <a:spcAft>
                <a:spcPts val="0"/>
              </a:spcAft>
              <a:buSzPts val="7400"/>
              <a:buNone/>
              <a:defRPr sz="5550"/>
            </a:lvl2pPr>
            <a:lvl3pPr lvl="2" algn="ctr">
              <a:spcBef>
                <a:spcPts val="0"/>
              </a:spcBef>
              <a:spcAft>
                <a:spcPts val="0"/>
              </a:spcAft>
              <a:buSzPts val="7400"/>
              <a:buNone/>
              <a:defRPr sz="5550"/>
            </a:lvl3pPr>
            <a:lvl4pPr lvl="3" algn="ctr">
              <a:spcBef>
                <a:spcPts val="0"/>
              </a:spcBef>
              <a:spcAft>
                <a:spcPts val="0"/>
              </a:spcAft>
              <a:buSzPts val="7400"/>
              <a:buNone/>
              <a:defRPr sz="5550"/>
            </a:lvl4pPr>
            <a:lvl5pPr lvl="4" algn="ctr">
              <a:spcBef>
                <a:spcPts val="0"/>
              </a:spcBef>
              <a:spcAft>
                <a:spcPts val="0"/>
              </a:spcAft>
              <a:buSzPts val="7400"/>
              <a:buNone/>
              <a:defRPr sz="5550"/>
            </a:lvl5pPr>
            <a:lvl6pPr lvl="5" algn="ctr">
              <a:spcBef>
                <a:spcPts val="0"/>
              </a:spcBef>
              <a:spcAft>
                <a:spcPts val="0"/>
              </a:spcAft>
              <a:buSzPts val="7400"/>
              <a:buNone/>
              <a:defRPr sz="5550"/>
            </a:lvl6pPr>
            <a:lvl7pPr lvl="6" algn="ctr">
              <a:spcBef>
                <a:spcPts val="0"/>
              </a:spcBef>
              <a:spcAft>
                <a:spcPts val="0"/>
              </a:spcAft>
              <a:buSzPts val="7400"/>
              <a:buNone/>
              <a:defRPr sz="5550"/>
            </a:lvl7pPr>
            <a:lvl8pPr lvl="7" algn="ctr">
              <a:spcBef>
                <a:spcPts val="0"/>
              </a:spcBef>
              <a:spcAft>
                <a:spcPts val="0"/>
              </a:spcAft>
              <a:buSzPts val="7400"/>
              <a:buNone/>
              <a:defRPr sz="5550"/>
            </a:lvl8pPr>
            <a:lvl9pPr lvl="8" algn="ctr">
              <a:spcBef>
                <a:spcPts val="0"/>
              </a:spcBef>
              <a:spcAft>
                <a:spcPts val="0"/>
              </a:spcAft>
              <a:buSzPts val="7400"/>
              <a:buNone/>
              <a:defRPr sz="5550"/>
            </a:lvl9pPr>
          </a:lstStyle>
          <a:p>
            <a:endParaRPr/>
          </a:p>
        </p:txBody>
      </p:sp>
    </p:spTree>
    <p:extLst>
      <p:ext uri="{BB962C8B-B14F-4D97-AF65-F5344CB8AC3E}">
        <p14:creationId xmlns:p14="http://schemas.microsoft.com/office/powerpoint/2010/main" val="17987287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EA23CF2-6DCA-4313-8B78-FC68D92B08F8}" type="datetimeFigureOut">
              <a:rPr lang="en-US" smtClean="0"/>
              <a:t>12/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E19A5D-74A1-448F-BF4F-420A5F21EB2F}" type="slidenum">
              <a:rPr lang="en-US" smtClean="0"/>
              <a:t>‹#›</a:t>
            </a:fld>
            <a:endParaRPr lang="en-US"/>
          </a:p>
        </p:txBody>
      </p:sp>
    </p:spTree>
    <p:extLst>
      <p:ext uri="{BB962C8B-B14F-4D97-AF65-F5344CB8AC3E}">
        <p14:creationId xmlns:p14="http://schemas.microsoft.com/office/powerpoint/2010/main" val="52672912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56"/>
        <p:cNvGrpSpPr/>
        <p:nvPr/>
      </p:nvGrpSpPr>
      <p:grpSpPr>
        <a:xfrm>
          <a:off x="0" y="0"/>
          <a:ext cx="0" cy="0"/>
          <a:chOff x="0" y="0"/>
          <a:chExt cx="0" cy="0"/>
        </a:xfrm>
      </p:grpSpPr>
      <p:sp>
        <p:nvSpPr>
          <p:cNvPr id="4" name="Google Shape;457;p9">
            <a:extLst>
              <a:ext uri="{FF2B5EF4-FFF2-40B4-BE49-F238E27FC236}">
                <a16:creationId xmlns:a16="http://schemas.microsoft.com/office/drawing/2014/main" id="{A277593C-E476-48D6-8EE1-706E353D33DF}"/>
              </a:ext>
            </a:extLst>
          </p:cNvPr>
          <p:cNvSpPr/>
          <p:nvPr/>
        </p:nvSpPr>
        <p:spPr>
          <a:xfrm rot="22">
            <a:off x="2681817" y="2330450"/>
            <a:ext cx="6720416" cy="1779588"/>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5" name="Google Shape;460;p9">
            <a:extLst>
              <a:ext uri="{FF2B5EF4-FFF2-40B4-BE49-F238E27FC236}">
                <a16:creationId xmlns:a16="http://schemas.microsoft.com/office/drawing/2014/main" id="{70BF8846-AEE7-4626-B0E4-15A124CB76AA}"/>
              </a:ext>
            </a:extLst>
          </p:cNvPr>
          <p:cNvSpPr/>
          <p:nvPr/>
        </p:nvSpPr>
        <p:spPr>
          <a:xfrm>
            <a:off x="11438467" y="1047750"/>
            <a:ext cx="527051" cy="4572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6" name="Google Shape;461;p9">
            <a:extLst>
              <a:ext uri="{FF2B5EF4-FFF2-40B4-BE49-F238E27FC236}">
                <a16:creationId xmlns:a16="http://schemas.microsoft.com/office/drawing/2014/main" id="{8AE551FE-D811-4F46-A042-14451F9B3FEC}"/>
              </a:ext>
            </a:extLst>
          </p:cNvPr>
          <p:cNvGrpSpPr>
            <a:grpSpLocks/>
          </p:cNvGrpSpPr>
          <p:nvPr/>
        </p:nvGrpSpPr>
        <p:grpSpPr bwMode="auto">
          <a:xfrm>
            <a:off x="950385" y="309564"/>
            <a:ext cx="1619249" cy="981075"/>
            <a:chOff x="478326" y="2825649"/>
            <a:chExt cx="1012293" cy="613511"/>
          </a:xfrm>
        </p:grpSpPr>
        <p:sp>
          <p:nvSpPr>
            <p:cNvPr id="7" name="Google Shape;462;p9">
              <a:extLst>
                <a:ext uri="{FF2B5EF4-FFF2-40B4-BE49-F238E27FC236}">
                  <a16:creationId xmlns:a16="http://schemas.microsoft.com/office/drawing/2014/main" id="{5CACAA16-6524-4363-BE54-5A43FF9A8FAB}"/>
                </a:ext>
              </a:extLst>
            </p:cNvPr>
            <p:cNvSpPr>
              <a:spLocks/>
            </p:cNvSpPr>
            <p:nvPr/>
          </p:nvSpPr>
          <p:spPr bwMode="auto">
            <a:xfrm>
              <a:off x="564423" y="2973101"/>
              <a:ext cx="778453" cy="442090"/>
            </a:xfrm>
            <a:custGeom>
              <a:avLst/>
              <a:gdLst>
                <a:gd name="T0" fmla="*/ 2147483646 w 19195"/>
                <a:gd name="T1" fmla="*/ 2147483646 h 10901"/>
                <a:gd name="T2" fmla="*/ 0 w 19195"/>
                <a:gd name="T3" fmla="*/ 2147483646 h 10901"/>
                <a:gd name="T4" fmla="*/ 2147483646 w 19195"/>
                <a:gd name="T5" fmla="*/ 2147483646 h 10901"/>
                <a:gd name="T6" fmla="*/ 2147483646 w 19195"/>
                <a:gd name="T7" fmla="*/ 2147483646 h 10901"/>
                <a:gd name="T8" fmla="*/ 2147483646 w 19195"/>
                <a:gd name="T9" fmla="*/ 2147483646 h 10901"/>
                <a:gd name="T10" fmla="*/ 2147483646 w 19195"/>
                <a:gd name="T11" fmla="*/ 2147483646 h 10901"/>
                <a:gd name="T12" fmla="*/ 2147483646 w 19195"/>
                <a:gd name="T13" fmla="*/ 2147483646 h 10901"/>
                <a:gd name="T14" fmla="*/ 2147483646 w 19195"/>
                <a:gd name="T15" fmla="*/ 2147483646 h 10901"/>
                <a:gd name="T16" fmla="*/ 2147483646 w 19195"/>
                <a:gd name="T17" fmla="*/ 2147483646 h 10901"/>
                <a:gd name="T18" fmla="*/ 2147483646 w 19195"/>
                <a:gd name="T19" fmla="*/ 2147483646 h 10901"/>
                <a:gd name="T20" fmla="*/ 2147483646 w 19195"/>
                <a:gd name="T21" fmla="*/ 2147483646 h 10901"/>
                <a:gd name="T22" fmla="*/ 2147483646 w 19195"/>
                <a:gd name="T23" fmla="*/ 2147483646 h 10901"/>
                <a:gd name="T24" fmla="*/ 2147483646 w 19195"/>
                <a:gd name="T25" fmla="*/ 2147483646 h 10901"/>
                <a:gd name="T26" fmla="*/ 2147483646 w 19195"/>
                <a:gd name="T27" fmla="*/ 2147483646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 name="Google Shape;463;p9">
              <a:extLst>
                <a:ext uri="{FF2B5EF4-FFF2-40B4-BE49-F238E27FC236}">
                  <a16:creationId xmlns:a16="http://schemas.microsoft.com/office/drawing/2014/main" id="{32C90E01-D19F-454D-A44E-6728781570A8}"/>
                </a:ext>
              </a:extLst>
            </p:cNvPr>
            <p:cNvSpPr/>
            <p:nvPr/>
          </p:nvSpPr>
          <p:spPr>
            <a:xfrm>
              <a:off x="478326" y="2825649"/>
              <a:ext cx="1012293" cy="589685"/>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9" name="Google Shape;464;p9">
              <a:extLst>
                <a:ext uri="{FF2B5EF4-FFF2-40B4-BE49-F238E27FC236}">
                  <a16:creationId xmlns:a16="http://schemas.microsoft.com/office/drawing/2014/main" id="{D8AB98CC-F14B-43DB-ACF7-523EF3F0A8BC}"/>
                </a:ext>
              </a:extLst>
            </p:cNvPr>
            <p:cNvSpPr>
              <a:spLocks/>
            </p:cNvSpPr>
            <p:nvPr/>
          </p:nvSpPr>
          <p:spPr bwMode="auto">
            <a:xfrm>
              <a:off x="679232" y="3102020"/>
              <a:ext cx="581396" cy="301932"/>
            </a:xfrm>
            <a:custGeom>
              <a:avLst/>
              <a:gdLst>
                <a:gd name="T0" fmla="*/ 2147483646 w 14336"/>
                <a:gd name="T1" fmla="*/ 2147483646 h 7445"/>
                <a:gd name="T2" fmla="*/ 2147483646 w 14336"/>
                <a:gd name="T3" fmla="*/ 2147483646 h 7445"/>
                <a:gd name="T4" fmla="*/ 2147483646 w 14336"/>
                <a:gd name="T5" fmla="*/ 2147483646 h 7445"/>
                <a:gd name="T6" fmla="*/ 2147483646 w 14336"/>
                <a:gd name="T7" fmla="*/ 2147483646 h 7445"/>
                <a:gd name="T8" fmla="*/ 2147483646 w 14336"/>
                <a:gd name="T9" fmla="*/ 2147483646 h 7445"/>
                <a:gd name="T10" fmla="*/ 2147483646 w 14336"/>
                <a:gd name="T11" fmla="*/ 2147483646 h 7445"/>
                <a:gd name="T12" fmla="*/ 2147483646 w 14336"/>
                <a:gd name="T13" fmla="*/ 2147483646 h 7445"/>
                <a:gd name="T14" fmla="*/ 2147483646 w 14336"/>
                <a:gd name="T15" fmla="*/ 2147483646 h 7445"/>
                <a:gd name="T16" fmla="*/ 2147483646 w 14336"/>
                <a:gd name="T17" fmla="*/ 2147483646 h 7445"/>
                <a:gd name="T18" fmla="*/ 2147483646 w 14336"/>
                <a:gd name="T19" fmla="*/ 2147483646 h 7445"/>
                <a:gd name="T20" fmla="*/ 2147483646 w 14336"/>
                <a:gd name="T21" fmla="*/ 2147483646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 name="Google Shape;465;p9">
              <a:extLst>
                <a:ext uri="{FF2B5EF4-FFF2-40B4-BE49-F238E27FC236}">
                  <a16:creationId xmlns:a16="http://schemas.microsoft.com/office/drawing/2014/main" id="{3A1F1A9F-4CFC-43EE-8F31-96DDD1E9CCEF}"/>
                </a:ext>
              </a:extLst>
            </p:cNvPr>
            <p:cNvSpPr>
              <a:spLocks/>
            </p:cNvSpPr>
            <p:nvPr/>
          </p:nvSpPr>
          <p:spPr bwMode="auto">
            <a:xfrm>
              <a:off x="663416" y="3082230"/>
              <a:ext cx="636957" cy="337093"/>
            </a:xfrm>
            <a:custGeom>
              <a:avLst/>
              <a:gdLst>
                <a:gd name="T0" fmla="*/ 2147483646 w 15706"/>
                <a:gd name="T1" fmla="*/ 2147483646 h 8312"/>
                <a:gd name="T2" fmla="*/ 2147483646 w 15706"/>
                <a:gd name="T3" fmla="*/ 2147483646 h 8312"/>
                <a:gd name="T4" fmla="*/ 2147483646 w 15706"/>
                <a:gd name="T5" fmla="*/ 2147483646 h 8312"/>
                <a:gd name="T6" fmla="*/ 2147483646 w 15706"/>
                <a:gd name="T7" fmla="*/ 2147483646 h 8312"/>
                <a:gd name="T8" fmla="*/ 2147483646 w 15706"/>
                <a:gd name="T9" fmla="*/ 2147483646 h 8312"/>
                <a:gd name="T10" fmla="*/ 2147483646 w 15706"/>
                <a:gd name="T11" fmla="*/ 2147483646 h 8312"/>
                <a:gd name="T12" fmla="*/ 2147483646 w 15706"/>
                <a:gd name="T13" fmla="*/ 2147483646 h 8312"/>
                <a:gd name="T14" fmla="*/ 2147483646 w 15706"/>
                <a:gd name="T15" fmla="*/ 2147483646 h 8312"/>
                <a:gd name="T16" fmla="*/ 2147483646 w 15706"/>
                <a:gd name="T17" fmla="*/ 2147483646 h 8312"/>
                <a:gd name="T18" fmla="*/ 2147483646 w 15706"/>
                <a:gd name="T19" fmla="*/ 2147483646 h 8312"/>
                <a:gd name="T20" fmla="*/ 2147483646 w 15706"/>
                <a:gd name="T21" fmla="*/ 2147483646 h 8312"/>
                <a:gd name="T22" fmla="*/ 2147483646 w 15706"/>
                <a:gd name="T23" fmla="*/ 2147483646 h 8312"/>
                <a:gd name="T24" fmla="*/ 2147483646 w 15706"/>
                <a:gd name="T25" fmla="*/ 2147483646 h 8312"/>
                <a:gd name="T26" fmla="*/ 2147483646 w 15706"/>
                <a:gd name="T27" fmla="*/ 2147483646 h 8312"/>
                <a:gd name="T28" fmla="*/ 2147483646 w 15706"/>
                <a:gd name="T29" fmla="*/ 2147483646 h 8312"/>
                <a:gd name="T30" fmla="*/ 2147483646 w 15706"/>
                <a:gd name="T31" fmla="*/ 2147483646 h 8312"/>
                <a:gd name="T32" fmla="*/ 2147483646 w 15706"/>
                <a:gd name="T33" fmla="*/ 2147483646 h 8312"/>
                <a:gd name="T34" fmla="*/ 2147483646 w 15706"/>
                <a:gd name="T35" fmla="*/ 2147483646 h 8312"/>
                <a:gd name="T36" fmla="*/ 2147483646 w 15706"/>
                <a:gd name="T37" fmla="*/ 2147483646 h 8312"/>
                <a:gd name="T38" fmla="*/ 2147483646 w 15706"/>
                <a:gd name="T39" fmla="*/ 2147483646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466;p9">
              <a:extLst>
                <a:ext uri="{FF2B5EF4-FFF2-40B4-BE49-F238E27FC236}">
                  <a16:creationId xmlns:a16="http://schemas.microsoft.com/office/drawing/2014/main" id="{5CEDABF6-815A-47C2-AB24-258A73CCB48C}"/>
                </a:ext>
              </a:extLst>
            </p:cNvPr>
            <p:cNvSpPr>
              <a:spLocks/>
            </p:cNvSpPr>
            <p:nvPr/>
          </p:nvSpPr>
          <p:spPr bwMode="auto">
            <a:xfrm>
              <a:off x="547390" y="2947350"/>
              <a:ext cx="830810" cy="491810"/>
            </a:xfrm>
            <a:custGeom>
              <a:avLst/>
              <a:gdLst>
                <a:gd name="T0" fmla="*/ 2147483646 w 20486"/>
                <a:gd name="T1" fmla="*/ 0 h 12127"/>
                <a:gd name="T2" fmla="*/ 2147483646 w 20486"/>
                <a:gd name="T3" fmla="*/ 2147483646 h 12127"/>
                <a:gd name="T4" fmla="*/ 2147483646 w 20486"/>
                <a:gd name="T5" fmla="*/ 2147483646 h 12127"/>
                <a:gd name="T6" fmla="*/ 2147483646 w 20486"/>
                <a:gd name="T7" fmla="*/ 2147483646 h 12127"/>
                <a:gd name="T8" fmla="*/ 2147483646 w 20486"/>
                <a:gd name="T9" fmla="*/ 2147483646 h 12127"/>
                <a:gd name="T10" fmla="*/ 2147483646 w 20486"/>
                <a:gd name="T11" fmla="*/ 2147483646 h 12127"/>
                <a:gd name="T12" fmla="*/ 2147483646 w 20486"/>
                <a:gd name="T13" fmla="*/ 2147483646 h 12127"/>
                <a:gd name="T14" fmla="*/ 2147483646 w 20486"/>
                <a:gd name="T15" fmla="*/ 2147483646 h 12127"/>
                <a:gd name="T16" fmla="*/ 2147483646 w 20486"/>
                <a:gd name="T17" fmla="*/ 2147483646 h 12127"/>
                <a:gd name="T18" fmla="*/ 2147483646 w 20486"/>
                <a:gd name="T19" fmla="*/ 2147483646 h 12127"/>
                <a:gd name="T20" fmla="*/ 2147483646 w 20486"/>
                <a:gd name="T21" fmla="*/ 2147483646 h 12127"/>
                <a:gd name="T22" fmla="*/ 2147483646 w 20486"/>
                <a:gd name="T23" fmla="*/ 2147483646 h 12127"/>
                <a:gd name="T24" fmla="*/ 2147483646 w 20486"/>
                <a:gd name="T25" fmla="*/ 2147483646 h 12127"/>
                <a:gd name="T26" fmla="*/ 2147483646 w 20486"/>
                <a:gd name="T27" fmla="*/ 2147483646 h 12127"/>
                <a:gd name="T28" fmla="*/ 2147483646 w 20486"/>
                <a:gd name="T29" fmla="*/ 2147483646 h 12127"/>
                <a:gd name="T30" fmla="*/ 2147483646 w 20486"/>
                <a:gd name="T31" fmla="*/ 2147483646 h 12127"/>
                <a:gd name="T32" fmla="*/ 2147483646 w 20486"/>
                <a:gd name="T33" fmla="*/ 2147483646 h 12127"/>
                <a:gd name="T34" fmla="*/ 2147483646 w 20486"/>
                <a:gd name="T35" fmla="*/ 2147483646 h 12127"/>
                <a:gd name="T36" fmla="*/ 2147483646 w 20486"/>
                <a:gd name="T37" fmla="*/ 2147483646 h 12127"/>
                <a:gd name="T38" fmla="*/ 2147483646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2" name="Google Shape;467;p9">
            <a:extLst>
              <a:ext uri="{FF2B5EF4-FFF2-40B4-BE49-F238E27FC236}">
                <a16:creationId xmlns:a16="http://schemas.microsoft.com/office/drawing/2014/main" id="{80EEE715-B886-4B85-BF84-3167EF32DCFE}"/>
              </a:ext>
            </a:extLst>
          </p:cNvPr>
          <p:cNvSpPr/>
          <p:nvPr/>
        </p:nvSpPr>
        <p:spPr>
          <a:xfrm>
            <a:off x="637118" y="1290638"/>
            <a:ext cx="334433" cy="323850"/>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3" name="Google Shape;468;p9">
            <a:extLst>
              <a:ext uri="{FF2B5EF4-FFF2-40B4-BE49-F238E27FC236}">
                <a16:creationId xmlns:a16="http://schemas.microsoft.com/office/drawing/2014/main" id="{9DD27556-9B06-48FE-BBC3-509CF5FA7A8E}"/>
              </a:ext>
            </a:extLst>
          </p:cNvPr>
          <p:cNvSpPr/>
          <p:nvPr/>
        </p:nvSpPr>
        <p:spPr>
          <a:xfrm>
            <a:off x="112184" y="6211888"/>
            <a:ext cx="524933" cy="4572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4" name="Google Shape;469;p9">
            <a:extLst>
              <a:ext uri="{FF2B5EF4-FFF2-40B4-BE49-F238E27FC236}">
                <a16:creationId xmlns:a16="http://schemas.microsoft.com/office/drawing/2014/main" id="{0AD0AC6F-CF10-45CF-8C09-CB8344EA3909}"/>
              </a:ext>
            </a:extLst>
          </p:cNvPr>
          <p:cNvSpPr/>
          <p:nvPr/>
        </p:nvSpPr>
        <p:spPr>
          <a:xfrm>
            <a:off x="0" y="511176"/>
            <a:ext cx="637117"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5" name="Google Shape;470;p9">
            <a:extLst>
              <a:ext uri="{FF2B5EF4-FFF2-40B4-BE49-F238E27FC236}">
                <a16:creationId xmlns:a16="http://schemas.microsoft.com/office/drawing/2014/main" id="{48514AB4-B9AC-4F89-8A10-5C61255966E2}"/>
              </a:ext>
            </a:extLst>
          </p:cNvPr>
          <p:cNvSpPr/>
          <p:nvPr/>
        </p:nvSpPr>
        <p:spPr>
          <a:xfrm>
            <a:off x="1041400" y="6370638"/>
            <a:ext cx="332317" cy="241300"/>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6" name="Google Shape;471;p9">
            <a:extLst>
              <a:ext uri="{FF2B5EF4-FFF2-40B4-BE49-F238E27FC236}">
                <a16:creationId xmlns:a16="http://schemas.microsoft.com/office/drawing/2014/main" id="{D7F6D4C7-9725-4AD8-8F38-3577390F8FA0}"/>
              </a:ext>
            </a:extLst>
          </p:cNvPr>
          <p:cNvSpPr/>
          <p:nvPr/>
        </p:nvSpPr>
        <p:spPr>
          <a:xfrm rot="10800000">
            <a:off x="11554885" y="4524376"/>
            <a:ext cx="637116"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7" name="Google Shape;472;p9">
            <a:extLst>
              <a:ext uri="{FF2B5EF4-FFF2-40B4-BE49-F238E27FC236}">
                <a16:creationId xmlns:a16="http://schemas.microsoft.com/office/drawing/2014/main" id="{5D90A000-76F1-41E6-9632-F40409828EC4}"/>
              </a:ext>
            </a:extLst>
          </p:cNvPr>
          <p:cNvSpPr>
            <a:spLocks/>
          </p:cNvSpPr>
          <p:nvPr/>
        </p:nvSpPr>
        <p:spPr bwMode="auto">
          <a:xfrm>
            <a:off x="478368" y="5505450"/>
            <a:ext cx="334433"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8" name="Google Shape;473;p9">
            <a:extLst>
              <a:ext uri="{FF2B5EF4-FFF2-40B4-BE49-F238E27FC236}">
                <a16:creationId xmlns:a16="http://schemas.microsoft.com/office/drawing/2014/main" id="{C40BE382-1E44-49BB-BDA1-30E44A9AC738}"/>
              </a:ext>
            </a:extLst>
          </p:cNvPr>
          <p:cNvSpPr>
            <a:spLocks/>
          </p:cNvSpPr>
          <p:nvPr/>
        </p:nvSpPr>
        <p:spPr bwMode="auto">
          <a:xfrm>
            <a:off x="11438467" y="4470401"/>
            <a:ext cx="179917" cy="207963"/>
          </a:xfrm>
          <a:custGeom>
            <a:avLst/>
            <a:gdLst>
              <a:gd name="T0" fmla="*/ 2147483646 w 3884"/>
              <a:gd name="T1" fmla="*/ 2147483646 h 4495"/>
              <a:gd name="T2" fmla="*/ 2147483646 w 3884"/>
              <a:gd name="T3" fmla="*/ 2147483646 h 4495"/>
              <a:gd name="T4" fmla="*/ 2147483646 w 3884"/>
              <a:gd name="T5" fmla="*/ 2147483646 h 4495"/>
              <a:gd name="T6" fmla="*/ 2147483646 w 3884"/>
              <a:gd name="T7" fmla="*/ 2147483646 h 4495"/>
              <a:gd name="T8" fmla="*/ 2147483646 w 3884"/>
              <a:gd name="T9" fmla="*/ 2147483646 h 4495"/>
              <a:gd name="T10" fmla="*/ 2147483646 w 3884"/>
              <a:gd name="T11" fmla="*/ 2147483646 h 4495"/>
              <a:gd name="T12" fmla="*/ 2147483646 w 3884"/>
              <a:gd name="T13" fmla="*/ 2147483646 h 4495"/>
              <a:gd name="T14" fmla="*/ 2147483646 w 3884"/>
              <a:gd name="T15" fmla="*/ 2147483646 h 4495"/>
              <a:gd name="T16" fmla="*/ 2147483646 w 3884"/>
              <a:gd name="T17" fmla="*/ 2147483646 h 4495"/>
              <a:gd name="T18" fmla="*/ 2147483646 w 3884"/>
              <a:gd name="T19" fmla="*/ 2147483646 h 4495"/>
              <a:gd name="T20" fmla="*/ 2147483646 w 3884"/>
              <a:gd name="T21" fmla="*/ 2147483646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19" name="Google Shape;474;p9">
            <a:extLst>
              <a:ext uri="{FF2B5EF4-FFF2-40B4-BE49-F238E27FC236}">
                <a16:creationId xmlns:a16="http://schemas.microsoft.com/office/drawing/2014/main" id="{6E5515DC-C26D-4A34-BB16-1179A2F30B64}"/>
              </a:ext>
            </a:extLst>
          </p:cNvPr>
          <p:cNvGrpSpPr>
            <a:grpSpLocks/>
          </p:cNvGrpSpPr>
          <p:nvPr/>
        </p:nvGrpSpPr>
        <p:grpSpPr bwMode="auto">
          <a:xfrm>
            <a:off x="10361085" y="5768976"/>
            <a:ext cx="1553633" cy="976313"/>
            <a:chOff x="6925510" y="205316"/>
            <a:chExt cx="905688" cy="530354"/>
          </a:xfrm>
        </p:grpSpPr>
        <p:sp>
          <p:nvSpPr>
            <p:cNvPr id="20" name="Google Shape;475;p9">
              <a:extLst>
                <a:ext uri="{FF2B5EF4-FFF2-40B4-BE49-F238E27FC236}">
                  <a16:creationId xmlns:a16="http://schemas.microsoft.com/office/drawing/2014/main" id="{230E9699-EE9E-4D12-903A-C63A396C37B1}"/>
                </a:ext>
              </a:extLst>
            </p:cNvPr>
            <p:cNvSpPr/>
            <p:nvPr/>
          </p:nvSpPr>
          <p:spPr>
            <a:xfrm>
              <a:off x="7093321" y="213078"/>
              <a:ext cx="568831" cy="515694"/>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1" name="Google Shape;476;p9">
              <a:extLst>
                <a:ext uri="{FF2B5EF4-FFF2-40B4-BE49-F238E27FC236}">
                  <a16:creationId xmlns:a16="http://schemas.microsoft.com/office/drawing/2014/main" id="{E7953898-1B86-44D5-893D-CD4343C5A14A}"/>
                </a:ext>
              </a:extLst>
            </p:cNvPr>
            <p:cNvSpPr>
              <a:spLocks/>
            </p:cNvSpPr>
            <p:nvPr/>
          </p:nvSpPr>
          <p:spPr bwMode="auto">
            <a:xfrm>
              <a:off x="7077360" y="205316"/>
              <a:ext cx="624386" cy="530354"/>
            </a:xfrm>
            <a:custGeom>
              <a:avLst/>
              <a:gdLst>
                <a:gd name="T0" fmla="*/ 2147483646 w 13866"/>
                <a:gd name="T1" fmla="*/ 2147483646 h 12112"/>
                <a:gd name="T2" fmla="*/ 2147483646 w 13866"/>
                <a:gd name="T3" fmla="*/ 2147483646 h 12112"/>
                <a:gd name="T4" fmla="*/ 2147483646 w 13866"/>
                <a:gd name="T5" fmla="*/ 2147483646 h 12112"/>
                <a:gd name="T6" fmla="*/ 2147483646 w 13866"/>
                <a:gd name="T7" fmla="*/ 2147483646 h 12112"/>
                <a:gd name="T8" fmla="*/ 2147483646 w 13866"/>
                <a:gd name="T9" fmla="*/ 2147483646 h 12112"/>
                <a:gd name="T10" fmla="*/ 2147483646 w 13866"/>
                <a:gd name="T11" fmla="*/ 2147483646 h 12112"/>
                <a:gd name="T12" fmla="*/ 2147483646 w 13866"/>
                <a:gd name="T13" fmla="*/ 2147483646 h 12112"/>
                <a:gd name="T14" fmla="*/ 2147483646 w 13866"/>
                <a:gd name="T15" fmla="*/ 2147483646 h 12112"/>
                <a:gd name="T16" fmla="*/ 2147483646 w 13866"/>
                <a:gd name="T17" fmla="*/ 2147483646 h 12112"/>
                <a:gd name="T18" fmla="*/ 2147483646 w 13866"/>
                <a:gd name="T19" fmla="*/ 2147483646 h 12112"/>
                <a:gd name="T20" fmla="*/ 2147483646 w 13866"/>
                <a:gd name="T21" fmla="*/ 2147483646 h 12112"/>
                <a:gd name="T22" fmla="*/ 2147483646 w 13866"/>
                <a:gd name="T23" fmla="*/ 2147483646 h 12112"/>
                <a:gd name="T24" fmla="*/ 2147483646 w 13866"/>
                <a:gd name="T25" fmla="*/ 2147483646 h 12112"/>
                <a:gd name="T26" fmla="*/ 2147483646 w 13866"/>
                <a:gd name="T27" fmla="*/ 2147483646 h 12112"/>
                <a:gd name="T28" fmla="*/ 2147483646 w 13866"/>
                <a:gd name="T29" fmla="*/ 2147483646 h 12112"/>
                <a:gd name="T30" fmla="*/ 2147483646 w 13866"/>
                <a:gd name="T31" fmla="*/ 2147483646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2" name="Google Shape;477;p9">
              <a:extLst>
                <a:ext uri="{FF2B5EF4-FFF2-40B4-BE49-F238E27FC236}">
                  <a16:creationId xmlns:a16="http://schemas.microsoft.com/office/drawing/2014/main" id="{154B6930-0D8E-4146-B80C-7245A7D5A83A}"/>
                </a:ext>
              </a:extLst>
            </p:cNvPr>
            <p:cNvSpPr>
              <a:spLocks/>
            </p:cNvSpPr>
            <p:nvPr/>
          </p:nvSpPr>
          <p:spPr bwMode="auto">
            <a:xfrm>
              <a:off x="6925510" y="360379"/>
              <a:ext cx="905688" cy="259660"/>
            </a:xfrm>
            <a:custGeom>
              <a:avLst/>
              <a:gdLst>
                <a:gd name="T0" fmla="*/ 2147483646 w 20113"/>
                <a:gd name="T1" fmla="*/ 2147483646 h 5930"/>
                <a:gd name="T2" fmla="*/ 2147483646 w 20113"/>
                <a:gd name="T3" fmla="*/ 2147483646 h 5930"/>
                <a:gd name="T4" fmla="*/ 2147483646 w 20113"/>
                <a:gd name="T5" fmla="*/ 2147483646 h 5930"/>
                <a:gd name="T6" fmla="*/ 2147483646 w 20113"/>
                <a:gd name="T7" fmla="*/ 2147483646 h 5930"/>
                <a:gd name="T8" fmla="*/ 2147483646 w 20113"/>
                <a:gd name="T9" fmla="*/ 2147483646 h 5930"/>
                <a:gd name="T10" fmla="*/ 2147483646 w 20113"/>
                <a:gd name="T11" fmla="*/ 2147483646 h 5930"/>
                <a:gd name="T12" fmla="*/ 2147483646 w 20113"/>
                <a:gd name="T13" fmla="*/ 2147483646 h 5930"/>
                <a:gd name="T14" fmla="*/ 2147483646 w 20113"/>
                <a:gd name="T15" fmla="*/ 2147483646 h 5930"/>
                <a:gd name="T16" fmla="*/ 2147483646 w 20113"/>
                <a:gd name="T17" fmla="*/ 2147483646 h 5930"/>
                <a:gd name="T18" fmla="*/ 2147483646 w 20113"/>
                <a:gd name="T19" fmla="*/ 2147483646 h 5930"/>
                <a:gd name="T20" fmla="*/ 2147483646 w 20113"/>
                <a:gd name="T21" fmla="*/ 2147483646 h 5930"/>
                <a:gd name="T22" fmla="*/ 2147483646 w 20113"/>
                <a:gd name="T23" fmla="*/ 2147483646 h 5930"/>
                <a:gd name="T24" fmla="*/ 2147483646 w 20113"/>
                <a:gd name="T25" fmla="*/ 2147483646 h 5930"/>
                <a:gd name="T26" fmla="*/ 2147483646 w 20113"/>
                <a:gd name="T27" fmla="*/ 2147483646 h 5930"/>
                <a:gd name="T28" fmla="*/ 2147483646 w 20113"/>
                <a:gd name="T29" fmla="*/ 2147483646 h 5930"/>
                <a:gd name="T30" fmla="*/ 2147483646 w 20113"/>
                <a:gd name="T31" fmla="*/ 2147483646 h 5930"/>
                <a:gd name="T32" fmla="*/ 2147483646 w 20113"/>
                <a:gd name="T33" fmla="*/ 2147483646 h 5930"/>
                <a:gd name="T34" fmla="*/ 2147483646 w 20113"/>
                <a:gd name="T35" fmla="*/ 2147483646 h 5930"/>
                <a:gd name="T36" fmla="*/ 2147483646 w 20113"/>
                <a:gd name="T37" fmla="*/ 2147483646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3" name="Google Shape;478;p9">
              <a:extLst>
                <a:ext uri="{FF2B5EF4-FFF2-40B4-BE49-F238E27FC236}">
                  <a16:creationId xmlns:a16="http://schemas.microsoft.com/office/drawing/2014/main" id="{3A718C23-BC32-4648-9E02-2C9EFB8D88E8}"/>
                </a:ext>
              </a:extLst>
            </p:cNvPr>
            <p:cNvSpPr>
              <a:spLocks/>
            </p:cNvSpPr>
            <p:nvPr/>
          </p:nvSpPr>
          <p:spPr bwMode="auto">
            <a:xfrm>
              <a:off x="7368361" y="296401"/>
              <a:ext cx="63222" cy="55523"/>
            </a:xfrm>
            <a:custGeom>
              <a:avLst/>
              <a:gdLst>
                <a:gd name="T0" fmla="*/ 2147483646 w 1404"/>
                <a:gd name="T1" fmla="*/ 2147483646 h 1268"/>
                <a:gd name="T2" fmla="*/ 2147483646 w 1404"/>
                <a:gd name="T3" fmla="*/ 2147483646 h 1268"/>
                <a:gd name="T4" fmla="*/ 2147483646 w 1404"/>
                <a:gd name="T5" fmla="*/ 2147483646 h 1268"/>
                <a:gd name="T6" fmla="*/ 2147483646 w 1404"/>
                <a:gd name="T7" fmla="*/ 2147483646 h 1268"/>
                <a:gd name="T8" fmla="*/ 2147483646 w 1404"/>
                <a:gd name="T9" fmla="*/ 2147483646 h 1268"/>
                <a:gd name="T10" fmla="*/ 2147483646 w 1404"/>
                <a:gd name="T11" fmla="*/ 2147483646 h 1268"/>
                <a:gd name="T12" fmla="*/ 2147483646 w 1404"/>
                <a:gd name="T13" fmla="*/ 0 h 1268"/>
                <a:gd name="T14" fmla="*/ 2147483646 w 1404"/>
                <a:gd name="T15" fmla="*/ 2147483646 h 1268"/>
                <a:gd name="T16" fmla="*/ 2147483646 w 1404"/>
                <a:gd name="T17" fmla="*/ 2147483646 h 1268"/>
                <a:gd name="T18" fmla="*/ 2147483646 w 1404"/>
                <a:gd name="T19" fmla="*/ 2147483646 h 1268"/>
                <a:gd name="T20" fmla="*/ 2147483646 w 1404"/>
                <a:gd name="T21" fmla="*/ 2147483646 h 1268"/>
                <a:gd name="T22" fmla="*/ 2147483646 w 1404"/>
                <a:gd name="T23" fmla="*/ 2147483646 h 1268"/>
                <a:gd name="T24" fmla="*/ 2147483646 w 1404"/>
                <a:gd name="T25" fmla="*/ 2147483646 h 1268"/>
                <a:gd name="T26" fmla="*/ 2147483646 w 1404"/>
                <a:gd name="T27" fmla="*/ 2147483646 h 1268"/>
                <a:gd name="T28" fmla="*/ 2147483646 w 1404"/>
                <a:gd name="T29" fmla="*/ 2147483646 h 1268"/>
                <a:gd name="T30" fmla="*/ 2147483646 w 1404"/>
                <a:gd name="T31" fmla="*/ 2147483646 h 1268"/>
                <a:gd name="T32" fmla="*/ 2147483646 w 1404"/>
                <a:gd name="T33" fmla="*/ 2147483646 h 1268"/>
                <a:gd name="T34" fmla="*/ 2147483646 w 1404"/>
                <a:gd name="T35" fmla="*/ 2147483646 h 1268"/>
                <a:gd name="T36" fmla="*/ 2147483646 w 1404"/>
                <a:gd name="T37" fmla="*/ 2147483646 h 1268"/>
                <a:gd name="T38" fmla="*/ 2147483646 w 1404"/>
                <a:gd name="T39" fmla="*/ 2147483646 h 1268"/>
                <a:gd name="T40" fmla="*/ 2147483646 w 1404"/>
                <a:gd name="T41" fmla="*/ 2147483646 h 1268"/>
                <a:gd name="T42" fmla="*/ 2147483646 w 1404"/>
                <a:gd name="T43" fmla="*/ 2147483646 h 1268"/>
                <a:gd name="T44" fmla="*/ 2147483646 w 1404"/>
                <a:gd name="T45" fmla="*/ 2147483646 h 1268"/>
                <a:gd name="T46" fmla="*/ 2147483646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4" name="Google Shape;479;p9">
              <a:extLst>
                <a:ext uri="{FF2B5EF4-FFF2-40B4-BE49-F238E27FC236}">
                  <a16:creationId xmlns:a16="http://schemas.microsoft.com/office/drawing/2014/main" id="{2CF10623-F473-45F7-8E95-83358459AB4D}"/>
                </a:ext>
              </a:extLst>
            </p:cNvPr>
            <p:cNvSpPr>
              <a:spLocks/>
            </p:cNvSpPr>
            <p:nvPr/>
          </p:nvSpPr>
          <p:spPr bwMode="auto">
            <a:xfrm>
              <a:off x="7477926" y="310939"/>
              <a:ext cx="82855" cy="61609"/>
            </a:xfrm>
            <a:custGeom>
              <a:avLst/>
              <a:gdLst>
                <a:gd name="T0" fmla="*/ 2147483646 w 1840"/>
                <a:gd name="T1" fmla="*/ 2147483646 h 1407"/>
                <a:gd name="T2" fmla="*/ 2147483646 w 1840"/>
                <a:gd name="T3" fmla="*/ 2147483646 h 1407"/>
                <a:gd name="T4" fmla="*/ 2147483646 w 1840"/>
                <a:gd name="T5" fmla="*/ 2147483646 h 1407"/>
                <a:gd name="T6" fmla="*/ 2147483646 w 1840"/>
                <a:gd name="T7" fmla="*/ 2147483646 h 1407"/>
                <a:gd name="T8" fmla="*/ 2147483646 w 1840"/>
                <a:gd name="T9" fmla="*/ 2147483646 h 1407"/>
                <a:gd name="T10" fmla="*/ 2147483646 w 1840"/>
                <a:gd name="T11" fmla="*/ 2147483646 h 1407"/>
                <a:gd name="T12" fmla="*/ 2147483646 w 1840"/>
                <a:gd name="T13" fmla="*/ 2147483646 h 1407"/>
                <a:gd name="T14" fmla="*/ 2147483646 w 1840"/>
                <a:gd name="T15" fmla="*/ 2147483646 h 1407"/>
                <a:gd name="T16" fmla="*/ 2147483646 w 1840"/>
                <a:gd name="T17" fmla="*/ 2147483646 h 1407"/>
                <a:gd name="T18" fmla="*/ 2147483646 w 1840"/>
                <a:gd name="T19" fmla="*/ 2147483646 h 1407"/>
                <a:gd name="T20" fmla="*/ 2147483646 w 1840"/>
                <a:gd name="T21" fmla="*/ 2147483646 h 1407"/>
                <a:gd name="T22" fmla="*/ 2147483646 w 1840"/>
                <a:gd name="T23" fmla="*/ 2147483646 h 1407"/>
                <a:gd name="T24" fmla="*/ 2147483646 w 1840"/>
                <a:gd name="T25" fmla="*/ 2147483646 h 1407"/>
                <a:gd name="T26" fmla="*/ 2147483646 w 1840"/>
                <a:gd name="T27" fmla="*/ 2147483646 h 1407"/>
                <a:gd name="T28" fmla="*/ 2147483646 w 1840"/>
                <a:gd name="T29" fmla="*/ 2147483646 h 1407"/>
                <a:gd name="T30" fmla="*/ 2147483646 w 1840"/>
                <a:gd name="T31" fmla="*/ 2147483646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480;p9">
              <a:extLst>
                <a:ext uri="{FF2B5EF4-FFF2-40B4-BE49-F238E27FC236}">
                  <a16:creationId xmlns:a16="http://schemas.microsoft.com/office/drawing/2014/main" id="{64F8369D-909D-4DE2-973E-795AA829DF1E}"/>
                </a:ext>
              </a:extLst>
            </p:cNvPr>
            <p:cNvSpPr>
              <a:spLocks/>
            </p:cNvSpPr>
            <p:nvPr/>
          </p:nvSpPr>
          <p:spPr bwMode="auto">
            <a:xfrm>
              <a:off x="7504540" y="416781"/>
              <a:ext cx="57999" cy="46590"/>
            </a:xfrm>
            <a:custGeom>
              <a:avLst/>
              <a:gdLst>
                <a:gd name="T0" fmla="*/ 2147483646 w 1288"/>
                <a:gd name="T1" fmla="*/ 0 h 1064"/>
                <a:gd name="T2" fmla="*/ 2147483646 w 1288"/>
                <a:gd name="T3" fmla="*/ 2147483646 h 1064"/>
                <a:gd name="T4" fmla="*/ 2147483646 w 1288"/>
                <a:gd name="T5" fmla="*/ 2147483646 h 1064"/>
                <a:gd name="T6" fmla="*/ 2147483646 w 1288"/>
                <a:gd name="T7" fmla="*/ 2147483646 h 1064"/>
                <a:gd name="T8" fmla="*/ 2147483646 w 1288"/>
                <a:gd name="T9" fmla="*/ 2147483646 h 1064"/>
                <a:gd name="T10" fmla="*/ 2147483646 w 1288"/>
                <a:gd name="T11" fmla="*/ 2147483646 h 1064"/>
                <a:gd name="T12" fmla="*/ 2147483646 w 1288"/>
                <a:gd name="T13" fmla="*/ 2147483646 h 1064"/>
                <a:gd name="T14" fmla="*/ 2147483646 w 1288"/>
                <a:gd name="T15" fmla="*/ 2147483646 h 1064"/>
                <a:gd name="T16" fmla="*/ 2147483646 w 1288"/>
                <a:gd name="T17" fmla="*/ 2147483646 h 1064"/>
                <a:gd name="T18" fmla="*/ 2147483646 w 1288"/>
                <a:gd name="T19" fmla="*/ 2147483646 h 1064"/>
                <a:gd name="T20" fmla="*/ 2147483646 w 1288"/>
                <a:gd name="T21" fmla="*/ 2147483646 h 1064"/>
                <a:gd name="T22" fmla="*/ 2147483646 w 1288"/>
                <a:gd name="T23" fmla="*/ 2147483646 h 1064"/>
                <a:gd name="T24" fmla="*/ 2147483646 w 1288"/>
                <a:gd name="T25" fmla="*/ 2147483646 h 1064"/>
                <a:gd name="T26" fmla="*/ 214748364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26" name="Google Shape;481;p9">
            <a:extLst>
              <a:ext uri="{FF2B5EF4-FFF2-40B4-BE49-F238E27FC236}">
                <a16:creationId xmlns:a16="http://schemas.microsoft.com/office/drawing/2014/main" id="{3837B04F-05DC-46D7-8317-84B7B06BEC77}"/>
              </a:ext>
            </a:extLst>
          </p:cNvPr>
          <p:cNvSpPr/>
          <p:nvPr/>
        </p:nvSpPr>
        <p:spPr>
          <a:xfrm>
            <a:off x="10691285" y="881063"/>
            <a:ext cx="332316" cy="241300"/>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27" name="Google Shape;482;p9">
            <a:extLst>
              <a:ext uri="{FF2B5EF4-FFF2-40B4-BE49-F238E27FC236}">
                <a16:creationId xmlns:a16="http://schemas.microsoft.com/office/drawing/2014/main" id="{814FA8B7-3A94-484C-BFDC-061553E9ADEC}"/>
              </a:ext>
            </a:extLst>
          </p:cNvPr>
          <p:cNvSpPr>
            <a:spLocks/>
          </p:cNvSpPr>
          <p:nvPr/>
        </p:nvSpPr>
        <p:spPr bwMode="auto">
          <a:xfrm>
            <a:off x="9533468" y="5967413"/>
            <a:ext cx="334433"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8" name="Google Shape;483;p9">
            <a:extLst>
              <a:ext uri="{FF2B5EF4-FFF2-40B4-BE49-F238E27FC236}">
                <a16:creationId xmlns:a16="http://schemas.microsoft.com/office/drawing/2014/main" id="{CB24C01F-EBCD-4ED8-9142-00FE9E19F40D}"/>
              </a:ext>
            </a:extLst>
          </p:cNvPr>
          <p:cNvSpPr>
            <a:spLocks/>
          </p:cNvSpPr>
          <p:nvPr/>
        </p:nvSpPr>
        <p:spPr bwMode="auto">
          <a:xfrm>
            <a:off x="11283952" y="309563"/>
            <a:ext cx="334433"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9" name="Google Shape;484;p9">
            <a:extLst>
              <a:ext uri="{FF2B5EF4-FFF2-40B4-BE49-F238E27FC236}">
                <a16:creationId xmlns:a16="http://schemas.microsoft.com/office/drawing/2014/main" id="{2327AA75-0FD3-466F-8C55-5E450833F97C}"/>
              </a:ext>
            </a:extLst>
          </p:cNvPr>
          <p:cNvSpPr>
            <a:spLocks/>
          </p:cNvSpPr>
          <p:nvPr/>
        </p:nvSpPr>
        <p:spPr bwMode="auto">
          <a:xfrm>
            <a:off x="1462618" y="1492251"/>
            <a:ext cx="334433"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58" name="Google Shape;458;p9"/>
          <p:cNvSpPr txBox="1">
            <a:spLocks noGrp="1"/>
          </p:cNvSpPr>
          <p:nvPr>
            <p:ph type="title"/>
          </p:nvPr>
        </p:nvSpPr>
        <p:spPr>
          <a:xfrm>
            <a:off x="3697600" y="1644233"/>
            <a:ext cx="4796800" cy="1976400"/>
          </a:xfrm>
          <a:prstGeom prst="rect">
            <a:avLst/>
          </a:prstGeom>
        </p:spPr>
        <p:txBody>
          <a:bodyPr spcFirstLastPara="1" anchor="b">
            <a:noAutofit/>
          </a:bodyPr>
          <a:lstStyle>
            <a:lvl1pPr lvl="0" algn="ctr">
              <a:spcBef>
                <a:spcPts val="0"/>
              </a:spcBef>
              <a:spcAft>
                <a:spcPts val="0"/>
              </a:spcAft>
              <a:buSzPts val="4200"/>
              <a:buNone/>
              <a:defRPr sz="3150"/>
            </a:lvl1pPr>
            <a:lvl2pPr lvl="1" algn="ctr">
              <a:spcBef>
                <a:spcPts val="0"/>
              </a:spcBef>
              <a:spcAft>
                <a:spcPts val="0"/>
              </a:spcAft>
              <a:buSzPts val="4200"/>
              <a:buNone/>
              <a:defRPr sz="3150"/>
            </a:lvl2pPr>
            <a:lvl3pPr lvl="2" algn="ctr">
              <a:spcBef>
                <a:spcPts val="0"/>
              </a:spcBef>
              <a:spcAft>
                <a:spcPts val="0"/>
              </a:spcAft>
              <a:buSzPts val="4200"/>
              <a:buNone/>
              <a:defRPr sz="3150"/>
            </a:lvl3pPr>
            <a:lvl4pPr lvl="3" algn="ctr">
              <a:spcBef>
                <a:spcPts val="0"/>
              </a:spcBef>
              <a:spcAft>
                <a:spcPts val="0"/>
              </a:spcAft>
              <a:buSzPts val="4200"/>
              <a:buNone/>
              <a:defRPr sz="3150"/>
            </a:lvl4pPr>
            <a:lvl5pPr lvl="4" algn="ctr">
              <a:spcBef>
                <a:spcPts val="0"/>
              </a:spcBef>
              <a:spcAft>
                <a:spcPts val="0"/>
              </a:spcAft>
              <a:buSzPts val="4200"/>
              <a:buNone/>
              <a:defRPr sz="3150"/>
            </a:lvl5pPr>
            <a:lvl6pPr lvl="5" algn="ctr">
              <a:spcBef>
                <a:spcPts val="0"/>
              </a:spcBef>
              <a:spcAft>
                <a:spcPts val="0"/>
              </a:spcAft>
              <a:buSzPts val="4200"/>
              <a:buNone/>
              <a:defRPr sz="3150"/>
            </a:lvl6pPr>
            <a:lvl7pPr lvl="6" algn="ctr">
              <a:spcBef>
                <a:spcPts val="0"/>
              </a:spcBef>
              <a:spcAft>
                <a:spcPts val="0"/>
              </a:spcAft>
              <a:buSzPts val="4200"/>
              <a:buNone/>
              <a:defRPr sz="3150"/>
            </a:lvl7pPr>
            <a:lvl8pPr lvl="7" algn="ctr">
              <a:spcBef>
                <a:spcPts val="0"/>
              </a:spcBef>
              <a:spcAft>
                <a:spcPts val="0"/>
              </a:spcAft>
              <a:buSzPts val="4200"/>
              <a:buNone/>
              <a:defRPr sz="3150"/>
            </a:lvl8pPr>
            <a:lvl9pPr lvl="8" algn="ctr">
              <a:spcBef>
                <a:spcPts val="0"/>
              </a:spcBef>
              <a:spcAft>
                <a:spcPts val="0"/>
              </a:spcAft>
              <a:buSzPts val="4200"/>
              <a:buNone/>
              <a:defRPr sz="3150"/>
            </a:lvl9pPr>
          </a:lstStyle>
          <a:p>
            <a:endParaRPr/>
          </a:p>
        </p:txBody>
      </p:sp>
      <p:sp>
        <p:nvSpPr>
          <p:cNvPr id="459" name="Google Shape;459;p9"/>
          <p:cNvSpPr txBox="1">
            <a:spLocks noGrp="1"/>
          </p:cNvSpPr>
          <p:nvPr>
            <p:ph type="subTitle" idx="1"/>
          </p:nvPr>
        </p:nvSpPr>
        <p:spPr>
          <a:xfrm>
            <a:off x="2090067" y="4706112"/>
            <a:ext cx="8033600" cy="658400"/>
          </a:xfrm>
          <a:prstGeom prst="rect">
            <a:avLst/>
          </a:prstGeom>
        </p:spPr>
        <p:txBody>
          <a:bodyPr spcFirstLastPara="1">
            <a:noAutofit/>
          </a:bodyPr>
          <a:lstStyle>
            <a:lvl1pPr lvl="0" algn="ctr" rtl="0">
              <a:spcBef>
                <a:spcPts val="0"/>
              </a:spcBef>
              <a:spcAft>
                <a:spcPts val="0"/>
              </a:spcAft>
              <a:buSzPts val="1400"/>
              <a:buNone/>
              <a:defRPr sz="12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306277627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485"/>
        <p:cNvGrpSpPr/>
        <p:nvPr/>
      </p:nvGrpSpPr>
      <p:grpSpPr>
        <a:xfrm>
          <a:off x="0" y="0"/>
          <a:ext cx="0" cy="0"/>
          <a:chOff x="0" y="0"/>
          <a:chExt cx="0" cy="0"/>
        </a:xfrm>
      </p:grpSpPr>
      <p:sp>
        <p:nvSpPr>
          <p:cNvPr id="3" name="Google Shape;486;p10">
            <a:extLst>
              <a:ext uri="{FF2B5EF4-FFF2-40B4-BE49-F238E27FC236}">
                <a16:creationId xmlns:a16="http://schemas.microsoft.com/office/drawing/2014/main" id="{1DCDB52F-406F-49CD-BB6A-11E235A84C5F}"/>
              </a:ext>
            </a:extLst>
          </p:cNvPr>
          <p:cNvSpPr>
            <a:spLocks/>
          </p:cNvSpPr>
          <p:nvPr/>
        </p:nvSpPr>
        <p:spPr bwMode="auto">
          <a:xfrm>
            <a:off x="10505018" y="322264"/>
            <a:ext cx="349249" cy="300037"/>
          </a:xfrm>
          <a:custGeom>
            <a:avLst/>
            <a:gdLst>
              <a:gd name="T0" fmla="*/ 2147483646 w 5733"/>
              <a:gd name="T1" fmla="*/ 0 h 5077"/>
              <a:gd name="T2" fmla="*/ 2147483646 w 5733"/>
              <a:gd name="T3" fmla="*/ 2147483646 h 5077"/>
              <a:gd name="T4" fmla="*/ 2147483646 w 5733"/>
              <a:gd name="T5" fmla="*/ 2147483646 h 5077"/>
              <a:gd name="T6" fmla="*/ 2147483646 w 5733"/>
              <a:gd name="T7" fmla="*/ 2147483646 h 5077"/>
              <a:gd name="T8" fmla="*/ 2147483646 w 5733"/>
              <a:gd name="T9" fmla="*/ 2147483646 h 5077"/>
              <a:gd name="T10" fmla="*/ 2147483646 w 5733"/>
              <a:gd name="T11" fmla="*/ 2147483646 h 5077"/>
              <a:gd name="T12" fmla="*/ 2147483646 w 5733"/>
              <a:gd name="T13" fmla="*/ 2147483646 h 5077"/>
              <a:gd name="T14" fmla="*/ 2147483646 w 5733"/>
              <a:gd name="T15" fmla="*/ 2147483646 h 5077"/>
              <a:gd name="T16" fmla="*/ 2147483646 w 5733"/>
              <a:gd name="T17" fmla="*/ 2147483646 h 5077"/>
              <a:gd name="T18" fmla="*/ 2147483646 w 5733"/>
              <a:gd name="T19" fmla="*/ 2147483646 h 5077"/>
              <a:gd name="T20" fmla="*/ 2147483646 w 5733"/>
              <a:gd name="T21" fmla="*/ 2147483646 h 5077"/>
              <a:gd name="T22" fmla="*/ 2147483646 w 5733"/>
              <a:gd name="T23" fmla="*/ 2147483646 h 5077"/>
              <a:gd name="T24" fmla="*/ 2147483646 w 5733"/>
              <a:gd name="T25" fmla="*/ 2147483646 h 5077"/>
              <a:gd name="T26" fmla="*/ 2147483646 w 5733"/>
              <a:gd name="T27" fmla="*/ 2147483646 h 5077"/>
              <a:gd name="T28" fmla="*/ 2147483646 w 5733"/>
              <a:gd name="T29" fmla="*/ 2147483646 h 5077"/>
              <a:gd name="T30" fmla="*/ 2147483646 w 5733"/>
              <a:gd name="T31" fmla="*/ 2147483646 h 5077"/>
              <a:gd name="T32" fmla="*/ 2147483646 w 5733"/>
              <a:gd name="T33" fmla="*/ 2147483646 h 5077"/>
              <a:gd name="T34" fmla="*/ 2147483646 w 5733"/>
              <a:gd name="T35" fmla="*/ 2147483646 h 5077"/>
              <a:gd name="T36" fmla="*/ 2147483646 w 5733"/>
              <a:gd name="T37" fmla="*/ 2147483646 h 5077"/>
              <a:gd name="T38" fmla="*/ 2147483646 w 5733"/>
              <a:gd name="T39" fmla="*/ 2147483646 h 5077"/>
              <a:gd name="T40" fmla="*/ 2147483646 w 5733"/>
              <a:gd name="T41" fmla="*/ 2147483646 h 5077"/>
              <a:gd name="T42" fmla="*/ 2147483646 w 5733"/>
              <a:gd name="T43" fmla="*/ 2147483646 h 5077"/>
              <a:gd name="T44" fmla="*/ 2147483646 w 5733"/>
              <a:gd name="T45" fmla="*/ 2147483646 h 5077"/>
              <a:gd name="T46" fmla="*/ 2147483646 w 5733"/>
              <a:gd name="T47" fmla="*/ 0 h 507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3" h="5077" extrusionOk="0">
                <a:moveTo>
                  <a:pt x="2553" y="0"/>
                </a:moveTo>
                <a:cubicBezTo>
                  <a:pt x="1127" y="0"/>
                  <a:pt x="0" y="982"/>
                  <a:pt x="370" y="2553"/>
                </a:cubicBezTo>
                <a:cubicBezTo>
                  <a:pt x="376" y="2581"/>
                  <a:pt x="392" y="2593"/>
                  <a:pt x="408" y="2593"/>
                </a:cubicBezTo>
                <a:cubicBezTo>
                  <a:pt x="429" y="2593"/>
                  <a:pt x="450" y="2571"/>
                  <a:pt x="447" y="2536"/>
                </a:cubicBezTo>
                <a:cubicBezTo>
                  <a:pt x="308" y="1118"/>
                  <a:pt x="1460" y="323"/>
                  <a:pt x="2648" y="323"/>
                </a:cubicBezTo>
                <a:cubicBezTo>
                  <a:pt x="3366" y="323"/>
                  <a:pt x="4097" y="613"/>
                  <a:pt x="4563" y="1233"/>
                </a:cubicBezTo>
                <a:cubicBezTo>
                  <a:pt x="5440" y="2399"/>
                  <a:pt x="4880" y="4332"/>
                  <a:pt x="3380" y="4640"/>
                </a:cubicBezTo>
                <a:cubicBezTo>
                  <a:pt x="3273" y="4662"/>
                  <a:pt x="3167" y="4673"/>
                  <a:pt x="3064" y="4673"/>
                </a:cubicBezTo>
                <a:cubicBezTo>
                  <a:pt x="2388" y="4673"/>
                  <a:pt x="1816" y="4217"/>
                  <a:pt x="1658" y="3519"/>
                </a:cubicBezTo>
                <a:cubicBezTo>
                  <a:pt x="1587" y="3201"/>
                  <a:pt x="1594" y="2893"/>
                  <a:pt x="1781" y="2606"/>
                </a:cubicBezTo>
                <a:cubicBezTo>
                  <a:pt x="1979" y="2315"/>
                  <a:pt x="2252" y="2170"/>
                  <a:pt x="2600" y="2170"/>
                </a:cubicBezTo>
                <a:cubicBezTo>
                  <a:pt x="2726" y="2170"/>
                  <a:pt x="2862" y="2189"/>
                  <a:pt x="3008" y="2227"/>
                </a:cubicBezTo>
                <a:cubicBezTo>
                  <a:pt x="3681" y="2937"/>
                  <a:pt x="3659" y="3292"/>
                  <a:pt x="2942" y="3292"/>
                </a:cubicBezTo>
                <a:cubicBezTo>
                  <a:pt x="2771" y="3292"/>
                  <a:pt x="2561" y="3272"/>
                  <a:pt x="2311" y="3231"/>
                </a:cubicBezTo>
                <a:cubicBezTo>
                  <a:pt x="2294" y="3218"/>
                  <a:pt x="2279" y="3213"/>
                  <a:pt x="2267" y="3213"/>
                </a:cubicBezTo>
                <a:cubicBezTo>
                  <a:pt x="2209" y="3213"/>
                  <a:pt x="2208" y="3343"/>
                  <a:pt x="2248" y="3388"/>
                </a:cubicBezTo>
                <a:cubicBezTo>
                  <a:pt x="2466" y="3645"/>
                  <a:pt x="2714" y="3750"/>
                  <a:pt x="2949" y="3750"/>
                </a:cubicBezTo>
                <a:cubicBezTo>
                  <a:pt x="3774" y="3750"/>
                  <a:pt x="4445" y="2459"/>
                  <a:pt x="3141" y="1914"/>
                </a:cubicBezTo>
                <a:cubicBezTo>
                  <a:pt x="2909" y="1817"/>
                  <a:pt x="2694" y="1773"/>
                  <a:pt x="2497" y="1773"/>
                </a:cubicBezTo>
                <a:cubicBezTo>
                  <a:pt x="1261" y="1773"/>
                  <a:pt x="782" y="3501"/>
                  <a:pt x="1701" y="4479"/>
                </a:cubicBezTo>
                <a:cubicBezTo>
                  <a:pt x="2094" y="4897"/>
                  <a:pt x="2569" y="5077"/>
                  <a:pt x="3048" y="5077"/>
                </a:cubicBezTo>
                <a:cubicBezTo>
                  <a:pt x="4068" y="5077"/>
                  <a:pt x="5100" y="4259"/>
                  <a:pt x="5355" y="3201"/>
                </a:cubicBezTo>
                <a:cubicBezTo>
                  <a:pt x="5732" y="1640"/>
                  <a:pt x="4610" y="303"/>
                  <a:pt x="3103" y="47"/>
                </a:cubicBezTo>
                <a:cubicBezTo>
                  <a:pt x="2917" y="16"/>
                  <a:pt x="2733" y="0"/>
                  <a:pt x="2553" y="0"/>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 name="Google Shape;487;p10">
            <a:extLst>
              <a:ext uri="{FF2B5EF4-FFF2-40B4-BE49-F238E27FC236}">
                <a16:creationId xmlns:a16="http://schemas.microsoft.com/office/drawing/2014/main" id="{25FD72CF-2EF9-4BD9-B429-11FA15EBBB32}"/>
              </a:ext>
            </a:extLst>
          </p:cNvPr>
          <p:cNvSpPr>
            <a:spLocks/>
          </p:cNvSpPr>
          <p:nvPr/>
        </p:nvSpPr>
        <p:spPr bwMode="auto">
          <a:xfrm>
            <a:off x="1365251" y="6013451"/>
            <a:ext cx="361949" cy="525463"/>
          </a:xfrm>
          <a:custGeom>
            <a:avLst/>
            <a:gdLst>
              <a:gd name="T0" fmla="*/ 2147483646 w 3973"/>
              <a:gd name="T1" fmla="*/ 0 h 5922"/>
              <a:gd name="T2" fmla="*/ 2147483646 w 3973"/>
              <a:gd name="T3" fmla="*/ 0 h 5922"/>
              <a:gd name="T4" fmla="*/ 2147483646 w 3973"/>
              <a:gd name="T5" fmla="*/ 2147483646 h 5922"/>
              <a:gd name="T6" fmla="*/ 2147483646 w 3973"/>
              <a:gd name="T7" fmla="*/ 2147483646 h 5922"/>
              <a:gd name="T8" fmla="*/ 2147483646 w 3973"/>
              <a:gd name="T9" fmla="*/ 2147483646 h 5922"/>
              <a:gd name="T10" fmla="*/ 2147483646 w 3973"/>
              <a:gd name="T11" fmla="*/ 2147483646 h 5922"/>
              <a:gd name="T12" fmla="*/ 2147483646 w 3973"/>
              <a:gd name="T13" fmla="*/ 2147483646 h 5922"/>
              <a:gd name="T14" fmla="*/ 2147483646 w 3973"/>
              <a:gd name="T15" fmla="*/ 2147483646 h 5922"/>
              <a:gd name="T16" fmla="*/ 2147483646 w 3973"/>
              <a:gd name="T17" fmla="*/ 0 h 59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73" h="5922" extrusionOk="0">
                <a:moveTo>
                  <a:pt x="972" y="0"/>
                </a:moveTo>
                <a:lnTo>
                  <a:pt x="972" y="0"/>
                </a:lnTo>
                <a:cubicBezTo>
                  <a:pt x="1216" y="859"/>
                  <a:pt x="1850" y="2785"/>
                  <a:pt x="1" y="3666"/>
                </a:cubicBezTo>
                <a:cubicBezTo>
                  <a:pt x="216" y="3593"/>
                  <a:pt x="422" y="3559"/>
                  <a:pt x="618" y="3559"/>
                </a:cubicBezTo>
                <a:cubicBezTo>
                  <a:pt x="1697" y="3559"/>
                  <a:pt x="2484" y="4595"/>
                  <a:pt x="2989" y="5922"/>
                </a:cubicBezTo>
                <a:cubicBezTo>
                  <a:pt x="2466" y="3666"/>
                  <a:pt x="2765" y="2961"/>
                  <a:pt x="3972" y="2411"/>
                </a:cubicBezTo>
                <a:cubicBezTo>
                  <a:pt x="3768" y="2471"/>
                  <a:pt x="3576" y="2498"/>
                  <a:pt x="3395" y="2498"/>
                </a:cubicBezTo>
                <a:cubicBezTo>
                  <a:pt x="2162" y="2498"/>
                  <a:pt x="1461" y="1207"/>
                  <a:pt x="972"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 name="Google Shape;488;p10">
            <a:extLst>
              <a:ext uri="{FF2B5EF4-FFF2-40B4-BE49-F238E27FC236}">
                <a16:creationId xmlns:a16="http://schemas.microsoft.com/office/drawing/2014/main" id="{D72232D0-2280-4ACE-ACAF-0AE35E3DFF86}"/>
              </a:ext>
            </a:extLst>
          </p:cNvPr>
          <p:cNvSpPr>
            <a:spLocks/>
          </p:cNvSpPr>
          <p:nvPr/>
        </p:nvSpPr>
        <p:spPr bwMode="auto">
          <a:xfrm>
            <a:off x="414867" y="5722939"/>
            <a:ext cx="681567" cy="585787"/>
          </a:xfrm>
          <a:custGeom>
            <a:avLst/>
            <a:gdLst>
              <a:gd name="T0" fmla="*/ 2147483646 w 5734"/>
              <a:gd name="T1" fmla="*/ 0 h 5078"/>
              <a:gd name="T2" fmla="*/ 2147483646 w 5734"/>
              <a:gd name="T3" fmla="*/ 2147483646 h 5078"/>
              <a:gd name="T4" fmla="*/ 2147483646 w 5734"/>
              <a:gd name="T5" fmla="*/ 2147483646 h 5078"/>
              <a:gd name="T6" fmla="*/ 2147483646 w 5734"/>
              <a:gd name="T7" fmla="*/ 2147483646 h 5078"/>
              <a:gd name="T8" fmla="*/ 2147483646 w 5734"/>
              <a:gd name="T9" fmla="*/ 2147483646 h 5078"/>
              <a:gd name="T10" fmla="*/ 2147483646 w 5734"/>
              <a:gd name="T11" fmla="*/ 2147483646 h 5078"/>
              <a:gd name="T12" fmla="*/ 2147483646 w 5734"/>
              <a:gd name="T13" fmla="*/ 2147483646 h 5078"/>
              <a:gd name="T14" fmla="*/ 2147483646 w 5734"/>
              <a:gd name="T15" fmla="*/ 2147483646 h 5078"/>
              <a:gd name="T16" fmla="*/ 2147483646 w 5734"/>
              <a:gd name="T17" fmla="*/ 2147483646 h 5078"/>
              <a:gd name="T18" fmla="*/ 2147483646 w 5734"/>
              <a:gd name="T19" fmla="*/ 2147483646 h 5078"/>
              <a:gd name="T20" fmla="*/ 2147483646 w 5734"/>
              <a:gd name="T21" fmla="*/ 2147483646 h 5078"/>
              <a:gd name="T22" fmla="*/ 2147483646 w 5734"/>
              <a:gd name="T23" fmla="*/ 2147483646 h 5078"/>
              <a:gd name="T24" fmla="*/ 2147483646 w 5734"/>
              <a:gd name="T25" fmla="*/ 2147483646 h 5078"/>
              <a:gd name="T26" fmla="*/ 2147483646 w 5734"/>
              <a:gd name="T27" fmla="*/ 2147483646 h 5078"/>
              <a:gd name="T28" fmla="*/ 2147483646 w 5734"/>
              <a:gd name="T29" fmla="*/ 2147483646 h 5078"/>
              <a:gd name="T30" fmla="*/ 2147483646 w 5734"/>
              <a:gd name="T31" fmla="*/ 2147483646 h 5078"/>
              <a:gd name="T32" fmla="*/ 2147483646 w 5734"/>
              <a:gd name="T33" fmla="*/ 2147483646 h 5078"/>
              <a:gd name="T34" fmla="*/ 2147483646 w 5734"/>
              <a:gd name="T35" fmla="*/ 2147483646 h 5078"/>
              <a:gd name="T36" fmla="*/ 2147483646 w 5734"/>
              <a:gd name="T37" fmla="*/ 2147483646 h 5078"/>
              <a:gd name="T38" fmla="*/ 2147483646 w 5734"/>
              <a:gd name="T39" fmla="*/ 2147483646 h 5078"/>
              <a:gd name="T40" fmla="*/ 2147483646 w 5734"/>
              <a:gd name="T41" fmla="*/ 2147483646 h 5078"/>
              <a:gd name="T42" fmla="*/ 2147483646 w 5734"/>
              <a:gd name="T43" fmla="*/ 2147483646 h 5078"/>
              <a:gd name="T44" fmla="*/ 2147483646 w 5734"/>
              <a:gd name="T45" fmla="*/ 2147483646 h 5078"/>
              <a:gd name="T46" fmla="*/ 2147483646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6" name="Google Shape;489;p10">
            <a:extLst>
              <a:ext uri="{FF2B5EF4-FFF2-40B4-BE49-F238E27FC236}">
                <a16:creationId xmlns:a16="http://schemas.microsoft.com/office/drawing/2014/main" id="{7DD2780B-9FAE-421C-8EAB-C89F67BD97C7}"/>
              </a:ext>
            </a:extLst>
          </p:cNvPr>
          <p:cNvSpPr/>
          <p:nvPr/>
        </p:nvSpPr>
        <p:spPr>
          <a:xfrm>
            <a:off x="374651" y="4991100"/>
            <a:ext cx="412749" cy="368300"/>
          </a:xfrm>
          <a:custGeom>
            <a:avLst/>
            <a:gdLst/>
            <a:ahLst/>
            <a:cxnLst/>
            <a:rect l="l" t="t" r="r" b="b"/>
            <a:pathLst>
              <a:path w="4533" h="4162" extrusionOk="0">
                <a:moveTo>
                  <a:pt x="1237" y="0"/>
                </a:moveTo>
                <a:cubicBezTo>
                  <a:pt x="1232" y="0"/>
                  <a:pt x="1227" y="1"/>
                  <a:pt x="1224" y="3"/>
                </a:cubicBezTo>
                <a:cubicBezTo>
                  <a:pt x="1124" y="59"/>
                  <a:pt x="1224" y="1681"/>
                  <a:pt x="1224" y="1681"/>
                </a:cubicBezTo>
                <a:cubicBezTo>
                  <a:pt x="1224" y="1681"/>
                  <a:pt x="0" y="2243"/>
                  <a:pt x="0" y="2375"/>
                </a:cubicBezTo>
                <a:cubicBezTo>
                  <a:pt x="0" y="2508"/>
                  <a:pt x="1819" y="2673"/>
                  <a:pt x="1819" y="2673"/>
                </a:cubicBezTo>
                <a:cubicBezTo>
                  <a:pt x="1819" y="2673"/>
                  <a:pt x="1919" y="4161"/>
                  <a:pt x="2085" y="4161"/>
                </a:cubicBezTo>
                <a:cubicBezTo>
                  <a:pt x="2250" y="4161"/>
                  <a:pt x="2891" y="2408"/>
                  <a:pt x="2891" y="2408"/>
                </a:cubicBezTo>
                <a:cubicBezTo>
                  <a:pt x="2891" y="2408"/>
                  <a:pt x="3857" y="2705"/>
                  <a:pt x="4277" y="2705"/>
                </a:cubicBezTo>
                <a:cubicBezTo>
                  <a:pt x="4382" y="2705"/>
                  <a:pt x="4453" y="2686"/>
                  <a:pt x="4467" y="2640"/>
                </a:cubicBezTo>
                <a:cubicBezTo>
                  <a:pt x="4532" y="2408"/>
                  <a:pt x="3441" y="1382"/>
                  <a:pt x="3441" y="1382"/>
                </a:cubicBezTo>
                <a:cubicBezTo>
                  <a:pt x="3441" y="1382"/>
                  <a:pt x="4168" y="291"/>
                  <a:pt x="4036" y="191"/>
                </a:cubicBezTo>
                <a:cubicBezTo>
                  <a:pt x="4028" y="185"/>
                  <a:pt x="4014" y="182"/>
                  <a:pt x="3996" y="182"/>
                </a:cubicBezTo>
                <a:cubicBezTo>
                  <a:pt x="3729" y="182"/>
                  <a:pt x="2481" y="820"/>
                  <a:pt x="2481" y="820"/>
                </a:cubicBezTo>
                <a:cubicBezTo>
                  <a:pt x="2481" y="820"/>
                  <a:pt x="1394" y="0"/>
                  <a:pt x="1237" y="0"/>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7" name="Google Shape;490;p10">
            <a:extLst>
              <a:ext uri="{FF2B5EF4-FFF2-40B4-BE49-F238E27FC236}">
                <a16:creationId xmlns:a16="http://schemas.microsoft.com/office/drawing/2014/main" id="{2E292F66-EB24-4E1C-8FBE-554FFAE8136F}"/>
              </a:ext>
            </a:extLst>
          </p:cNvPr>
          <p:cNvSpPr>
            <a:spLocks/>
          </p:cNvSpPr>
          <p:nvPr/>
        </p:nvSpPr>
        <p:spPr bwMode="auto">
          <a:xfrm>
            <a:off x="10943167" y="5741988"/>
            <a:ext cx="423333" cy="4191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2147483646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2147483646 h 6358"/>
              <a:gd name="T108" fmla="*/ 2147483646 w 6432"/>
              <a:gd name="T109" fmla="*/ 2147483646 h 6358"/>
              <a:gd name="T110" fmla="*/ 2147483646 w 6432"/>
              <a:gd name="T111" fmla="*/ 2147483646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8" name="Google Shape;491;p10">
            <a:extLst>
              <a:ext uri="{FF2B5EF4-FFF2-40B4-BE49-F238E27FC236}">
                <a16:creationId xmlns:a16="http://schemas.microsoft.com/office/drawing/2014/main" id="{F1E256C2-C373-4D2D-B447-930CBAC0FC29}"/>
              </a:ext>
            </a:extLst>
          </p:cNvPr>
          <p:cNvSpPr>
            <a:spLocks/>
          </p:cNvSpPr>
          <p:nvPr/>
        </p:nvSpPr>
        <p:spPr bwMode="auto">
          <a:xfrm>
            <a:off x="10943167" y="704851"/>
            <a:ext cx="838200" cy="82867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2147483646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2147483646 h 6358"/>
              <a:gd name="T108" fmla="*/ 2147483646 w 6432"/>
              <a:gd name="T109" fmla="*/ 2147483646 h 6358"/>
              <a:gd name="T110" fmla="*/ 2147483646 w 6432"/>
              <a:gd name="T111" fmla="*/ 2147483646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9" name="Google Shape;492;p10">
            <a:extLst>
              <a:ext uri="{FF2B5EF4-FFF2-40B4-BE49-F238E27FC236}">
                <a16:creationId xmlns:a16="http://schemas.microsoft.com/office/drawing/2014/main" id="{080849C8-5235-4CD1-8128-97E1B22F7CC4}"/>
              </a:ext>
            </a:extLst>
          </p:cNvPr>
          <p:cNvSpPr>
            <a:spLocks/>
          </p:cNvSpPr>
          <p:nvPr/>
        </p:nvSpPr>
        <p:spPr bwMode="auto">
          <a:xfrm>
            <a:off x="10329334" y="1030288"/>
            <a:ext cx="520700" cy="755650"/>
          </a:xfrm>
          <a:custGeom>
            <a:avLst/>
            <a:gdLst>
              <a:gd name="T0" fmla="*/ 2147483646 w 3973"/>
              <a:gd name="T1" fmla="*/ 0 h 5922"/>
              <a:gd name="T2" fmla="*/ 2147483646 w 3973"/>
              <a:gd name="T3" fmla="*/ 0 h 5922"/>
              <a:gd name="T4" fmla="*/ 2147483646 w 3973"/>
              <a:gd name="T5" fmla="*/ 2147483646 h 5922"/>
              <a:gd name="T6" fmla="*/ 2147483646 w 3973"/>
              <a:gd name="T7" fmla="*/ 2147483646 h 5922"/>
              <a:gd name="T8" fmla="*/ 2147483646 w 3973"/>
              <a:gd name="T9" fmla="*/ 2147483646 h 5922"/>
              <a:gd name="T10" fmla="*/ 2147483646 w 3973"/>
              <a:gd name="T11" fmla="*/ 2147483646 h 5922"/>
              <a:gd name="T12" fmla="*/ 2147483646 w 3973"/>
              <a:gd name="T13" fmla="*/ 2147483646 h 5922"/>
              <a:gd name="T14" fmla="*/ 2147483646 w 3973"/>
              <a:gd name="T15" fmla="*/ 2147483646 h 5922"/>
              <a:gd name="T16" fmla="*/ 2147483646 w 3973"/>
              <a:gd name="T17" fmla="*/ 0 h 59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73" h="5922" extrusionOk="0">
                <a:moveTo>
                  <a:pt x="972" y="0"/>
                </a:moveTo>
                <a:lnTo>
                  <a:pt x="972" y="0"/>
                </a:lnTo>
                <a:cubicBezTo>
                  <a:pt x="1216" y="859"/>
                  <a:pt x="1850" y="2785"/>
                  <a:pt x="1" y="3666"/>
                </a:cubicBezTo>
                <a:cubicBezTo>
                  <a:pt x="216" y="3593"/>
                  <a:pt x="422" y="3559"/>
                  <a:pt x="618" y="3559"/>
                </a:cubicBezTo>
                <a:cubicBezTo>
                  <a:pt x="1697" y="3559"/>
                  <a:pt x="2484" y="4595"/>
                  <a:pt x="2989" y="5922"/>
                </a:cubicBezTo>
                <a:cubicBezTo>
                  <a:pt x="2466" y="3666"/>
                  <a:pt x="2765" y="2961"/>
                  <a:pt x="3972" y="2411"/>
                </a:cubicBezTo>
                <a:cubicBezTo>
                  <a:pt x="3768" y="2471"/>
                  <a:pt x="3576" y="2498"/>
                  <a:pt x="3395" y="2498"/>
                </a:cubicBezTo>
                <a:cubicBezTo>
                  <a:pt x="2162" y="2498"/>
                  <a:pt x="1461" y="1207"/>
                  <a:pt x="972"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93" name="Google Shape;493;p10"/>
          <p:cNvSpPr txBox="1">
            <a:spLocks noGrp="1"/>
          </p:cNvSpPr>
          <p:nvPr>
            <p:ph type="body" idx="1"/>
          </p:nvPr>
        </p:nvSpPr>
        <p:spPr>
          <a:xfrm>
            <a:off x="1429933" y="693867"/>
            <a:ext cx="4056400" cy="4240000"/>
          </a:xfrm>
          <a:prstGeom prst="rect">
            <a:avLst/>
          </a:prstGeom>
        </p:spPr>
        <p:txBody>
          <a:bodyPr spcFirstLastPara="1">
            <a:noAutofit/>
          </a:bodyPr>
          <a:lstStyle>
            <a:lvl1pPr marL="342900" lvl="0" indent="-171450">
              <a:lnSpc>
                <a:spcPct val="100000"/>
              </a:lnSpc>
              <a:spcBef>
                <a:spcPts val="0"/>
              </a:spcBef>
              <a:spcAft>
                <a:spcPts val="0"/>
              </a:spcAft>
              <a:buClr>
                <a:schemeClr val="dk1"/>
              </a:buClr>
              <a:buSzPts val="5000"/>
              <a:buFont typeface="Amatic SC"/>
              <a:buNone/>
              <a:defRPr sz="3750">
                <a:solidFill>
                  <a:schemeClr val="lt1"/>
                </a:solidFill>
                <a:latin typeface="Amatic SC"/>
                <a:ea typeface="Amatic SC"/>
                <a:cs typeface="Amatic SC"/>
                <a:sym typeface="Amatic SC"/>
              </a:defRPr>
            </a:lvl1pPr>
          </a:lstStyle>
          <a:p>
            <a:endParaRPr/>
          </a:p>
        </p:txBody>
      </p:sp>
    </p:spTree>
    <p:extLst>
      <p:ext uri="{BB962C8B-B14F-4D97-AF65-F5344CB8AC3E}">
        <p14:creationId xmlns:p14="http://schemas.microsoft.com/office/powerpoint/2010/main" val="148615573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494"/>
        <p:cNvGrpSpPr/>
        <p:nvPr/>
      </p:nvGrpSpPr>
      <p:grpSpPr>
        <a:xfrm>
          <a:off x="0" y="0"/>
          <a:ext cx="0" cy="0"/>
          <a:chOff x="0" y="0"/>
          <a:chExt cx="0" cy="0"/>
        </a:xfrm>
      </p:grpSpPr>
      <p:sp>
        <p:nvSpPr>
          <p:cNvPr id="4" name="Google Shape;495;p11">
            <a:extLst>
              <a:ext uri="{FF2B5EF4-FFF2-40B4-BE49-F238E27FC236}">
                <a16:creationId xmlns:a16="http://schemas.microsoft.com/office/drawing/2014/main" id="{F3EF4379-EA58-4E4A-8E5E-F31C302DE7FD}"/>
              </a:ext>
            </a:extLst>
          </p:cNvPr>
          <p:cNvSpPr/>
          <p:nvPr/>
        </p:nvSpPr>
        <p:spPr>
          <a:xfrm rot="17">
            <a:off x="1928285" y="1420814"/>
            <a:ext cx="8409516" cy="3017837"/>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5" name="Google Shape;496;p11">
            <a:extLst>
              <a:ext uri="{FF2B5EF4-FFF2-40B4-BE49-F238E27FC236}">
                <a16:creationId xmlns:a16="http://schemas.microsoft.com/office/drawing/2014/main" id="{1AB5D266-31A0-4B23-84A0-756E16E38097}"/>
              </a:ext>
            </a:extLst>
          </p:cNvPr>
          <p:cNvSpPr>
            <a:spLocks/>
          </p:cNvSpPr>
          <p:nvPr/>
        </p:nvSpPr>
        <p:spPr bwMode="auto">
          <a:xfrm rot="19198952">
            <a:off x="10151533" y="4176714"/>
            <a:ext cx="440267" cy="255587"/>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6" name="Google Shape;497;p11">
            <a:extLst>
              <a:ext uri="{FF2B5EF4-FFF2-40B4-BE49-F238E27FC236}">
                <a16:creationId xmlns:a16="http://schemas.microsoft.com/office/drawing/2014/main" id="{60836CEF-2385-41B2-8876-E27410D88F2D}"/>
              </a:ext>
            </a:extLst>
          </p:cNvPr>
          <p:cNvGrpSpPr>
            <a:grpSpLocks/>
          </p:cNvGrpSpPr>
          <p:nvPr/>
        </p:nvGrpSpPr>
        <p:grpSpPr bwMode="auto">
          <a:xfrm>
            <a:off x="10096500" y="4438651"/>
            <a:ext cx="1540933" cy="2060575"/>
            <a:chOff x="1517975" y="4132611"/>
            <a:chExt cx="698732" cy="933635"/>
          </a:xfrm>
        </p:grpSpPr>
        <p:sp>
          <p:nvSpPr>
            <p:cNvPr id="7" name="Google Shape;498;p11">
              <a:extLst>
                <a:ext uri="{FF2B5EF4-FFF2-40B4-BE49-F238E27FC236}">
                  <a16:creationId xmlns:a16="http://schemas.microsoft.com/office/drawing/2014/main" id="{1B0B7A85-88AC-4F43-9C3D-572699034EA9}"/>
                </a:ext>
              </a:extLst>
            </p:cNvPr>
            <p:cNvSpPr/>
            <p:nvPr/>
          </p:nvSpPr>
          <p:spPr>
            <a:xfrm>
              <a:off x="1597638" y="4490097"/>
              <a:ext cx="138211" cy="138103"/>
            </a:xfrm>
            <a:custGeom>
              <a:avLst/>
              <a:gdLst/>
              <a:ahLst/>
              <a:cxnLst/>
              <a:rect l="l" t="t" r="r" b="b"/>
              <a:pathLst>
                <a:path w="2859" h="2863" extrusionOk="0">
                  <a:moveTo>
                    <a:pt x="1429" y="0"/>
                  </a:moveTo>
                  <a:cubicBezTo>
                    <a:pt x="638" y="0"/>
                    <a:pt x="0" y="642"/>
                    <a:pt x="0" y="1429"/>
                  </a:cubicBezTo>
                  <a:cubicBezTo>
                    <a:pt x="0" y="2220"/>
                    <a:pt x="638" y="2862"/>
                    <a:pt x="1429" y="2862"/>
                  </a:cubicBezTo>
                  <a:cubicBezTo>
                    <a:pt x="2220" y="2862"/>
                    <a:pt x="2859" y="2220"/>
                    <a:pt x="2859" y="1429"/>
                  </a:cubicBezTo>
                  <a:cubicBezTo>
                    <a:pt x="2859" y="642"/>
                    <a:pt x="2220" y="0"/>
                    <a:pt x="1429"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8" name="Google Shape;499;p11">
              <a:extLst>
                <a:ext uri="{FF2B5EF4-FFF2-40B4-BE49-F238E27FC236}">
                  <a16:creationId xmlns:a16="http://schemas.microsoft.com/office/drawing/2014/main" id="{E7020FFE-43C1-4B1B-9060-471F5C760DAC}"/>
                </a:ext>
              </a:extLst>
            </p:cNvPr>
            <p:cNvSpPr/>
            <p:nvPr/>
          </p:nvSpPr>
          <p:spPr>
            <a:xfrm>
              <a:off x="1932607" y="4188715"/>
              <a:ext cx="106538" cy="106455"/>
            </a:xfrm>
            <a:custGeom>
              <a:avLst/>
              <a:gdLst/>
              <a:ahLst/>
              <a:cxnLst/>
              <a:rect l="l" t="t" r="r" b="b"/>
              <a:pathLst>
                <a:path w="2215" h="2214" extrusionOk="0">
                  <a:moveTo>
                    <a:pt x="1106" y="0"/>
                  </a:moveTo>
                  <a:cubicBezTo>
                    <a:pt x="495" y="0"/>
                    <a:pt x="1" y="494"/>
                    <a:pt x="1" y="1106"/>
                  </a:cubicBezTo>
                  <a:cubicBezTo>
                    <a:pt x="1" y="1717"/>
                    <a:pt x="495" y="2214"/>
                    <a:pt x="1106" y="2214"/>
                  </a:cubicBezTo>
                  <a:cubicBezTo>
                    <a:pt x="1718" y="2214"/>
                    <a:pt x="2214" y="1717"/>
                    <a:pt x="2214" y="1106"/>
                  </a:cubicBezTo>
                  <a:cubicBezTo>
                    <a:pt x="2214" y="494"/>
                    <a:pt x="1718" y="0"/>
                    <a:pt x="1106"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9" name="Google Shape;500;p11">
              <a:extLst>
                <a:ext uri="{FF2B5EF4-FFF2-40B4-BE49-F238E27FC236}">
                  <a16:creationId xmlns:a16="http://schemas.microsoft.com/office/drawing/2014/main" id="{5B751893-F399-4C6E-930F-CB24E7A9C5E7}"/>
                </a:ext>
              </a:extLst>
            </p:cNvPr>
            <p:cNvSpPr>
              <a:spLocks/>
            </p:cNvSpPr>
            <p:nvPr/>
          </p:nvSpPr>
          <p:spPr bwMode="auto">
            <a:xfrm>
              <a:off x="1539335" y="4751068"/>
              <a:ext cx="151250" cy="63885"/>
            </a:xfrm>
            <a:custGeom>
              <a:avLst/>
              <a:gdLst>
                <a:gd name="T0" fmla="*/ 2147483646 w 3137"/>
                <a:gd name="T1" fmla="*/ 0 h 1325"/>
                <a:gd name="T2" fmla="*/ 2147483646 w 3137"/>
                <a:gd name="T3" fmla="*/ 2147483646 h 1325"/>
                <a:gd name="T4" fmla="*/ 2147483646 w 3137"/>
                <a:gd name="T5" fmla="*/ 2147483646 h 1325"/>
                <a:gd name="T6" fmla="*/ 2147483646 w 3137"/>
                <a:gd name="T7" fmla="*/ 2147483646 h 1325"/>
                <a:gd name="T8" fmla="*/ 2147483646 w 3137"/>
                <a:gd name="T9" fmla="*/ 2147483646 h 1325"/>
                <a:gd name="T10" fmla="*/ 2147483646 w 3137"/>
                <a:gd name="T11" fmla="*/ 0 h 1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37" h="1325" extrusionOk="0">
                  <a:moveTo>
                    <a:pt x="1252" y="0"/>
                  </a:moveTo>
                  <a:cubicBezTo>
                    <a:pt x="1197" y="0"/>
                    <a:pt x="1141" y="4"/>
                    <a:pt x="1085" y="11"/>
                  </a:cubicBezTo>
                  <a:cubicBezTo>
                    <a:pt x="1" y="156"/>
                    <a:pt x="400" y="992"/>
                    <a:pt x="1524" y="1228"/>
                  </a:cubicBezTo>
                  <a:cubicBezTo>
                    <a:pt x="1869" y="1299"/>
                    <a:pt x="2154" y="1324"/>
                    <a:pt x="2383" y="1324"/>
                  </a:cubicBezTo>
                  <a:cubicBezTo>
                    <a:pt x="2901" y="1324"/>
                    <a:pt x="3137" y="1198"/>
                    <a:pt x="3137" y="1198"/>
                  </a:cubicBezTo>
                  <a:cubicBezTo>
                    <a:pt x="3137" y="1198"/>
                    <a:pt x="2267" y="0"/>
                    <a:pt x="125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 name="Google Shape;501;p11">
              <a:extLst>
                <a:ext uri="{FF2B5EF4-FFF2-40B4-BE49-F238E27FC236}">
                  <a16:creationId xmlns:a16="http://schemas.microsoft.com/office/drawing/2014/main" id="{C2C8B503-113F-4E28-B536-C81B349BBF8E}"/>
                </a:ext>
              </a:extLst>
            </p:cNvPr>
            <p:cNvSpPr>
              <a:spLocks/>
            </p:cNvSpPr>
            <p:nvPr/>
          </p:nvSpPr>
          <p:spPr bwMode="auto">
            <a:xfrm>
              <a:off x="1829882" y="4540367"/>
              <a:ext cx="125455" cy="87848"/>
            </a:xfrm>
            <a:custGeom>
              <a:avLst/>
              <a:gdLst>
                <a:gd name="T0" fmla="*/ 2147483646 w 2602"/>
                <a:gd name="T1" fmla="*/ 2147483646 h 1822"/>
                <a:gd name="T2" fmla="*/ 2147483646 w 2602"/>
                <a:gd name="T3" fmla="*/ 2147483646 h 1822"/>
                <a:gd name="T4" fmla="*/ 2147483646 w 2602"/>
                <a:gd name="T5" fmla="*/ 2147483646 h 1822"/>
                <a:gd name="T6" fmla="*/ 2147483646 w 2602"/>
                <a:gd name="T7" fmla="*/ 2147483646 h 1822"/>
                <a:gd name="T8" fmla="*/ 2147483646 w 2602"/>
                <a:gd name="T9" fmla="*/ 2147483646 h 1822"/>
                <a:gd name="T10" fmla="*/ 2147483646 w 2602"/>
                <a:gd name="T11" fmla="*/ 2147483646 h 18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02" h="1822" extrusionOk="0">
                  <a:moveTo>
                    <a:pt x="755" y="1"/>
                  </a:moveTo>
                  <a:cubicBezTo>
                    <a:pt x="0" y="1"/>
                    <a:pt x="177" y="798"/>
                    <a:pt x="1068" y="1323"/>
                  </a:cubicBezTo>
                  <a:cubicBezTo>
                    <a:pt x="1820" y="1769"/>
                    <a:pt x="2317" y="1822"/>
                    <a:pt x="2511" y="1822"/>
                  </a:cubicBezTo>
                  <a:cubicBezTo>
                    <a:pt x="2571" y="1822"/>
                    <a:pt x="2601" y="1817"/>
                    <a:pt x="2601" y="1817"/>
                  </a:cubicBezTo>
                  <a:cubicBezTo>
                    <a:pt x="2601" y="1817"/>
                    <a:pt x="2119" y="242"/>
                    <a:pt x="1044" y="32"/>
                  </a:cubicBezTo>
                  <a:cubicBezTo>
                    <a:pt x="936" y="11"/>
                    <a:pt x="840" y="1"/>
                    <a:pt x="755"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502;p11">
              <a:extLst>
                <a:ext uri="{FF2B5EF4-FFF2-40B4-BE49-F238E27FC236}">
                  <a16:creationId xmlns:a16="http://schemas.microsoft.com/office/drawing/2014/main" id="{D251C601-BEF4-4DB6-9CF2-176E7C133D63}"/>
                </a:ext>
              </a:extLst>
            </p:cNvPr>
            <p:cNvSpPr>
              <a:spLocks/>
            </p:cNvSpPr>
            <p:nvPr/>
          </p:nvSpPr>
          <p:spPr bwMode="auto">
            <a:xfrm>
              <a:off x="1742853" y="4814857"/>
              <a:ext cx="125841" cy="87462"/>
            </a:xfrm>
            <a:custGeom>
              <a:avLst/>
              <a:gdLst>
                <a:gd name="T0" fmla="*/ 2147483646 w 2610"/>
                <a:gd name="T1" fmla="*/ 0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0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6" y="0"/>
                  </a:moveTo>
                  <a:cubicBezTo>
                    <a:pt x="1763" y="0"/>
                    <a:pt x="1670" y="10"/>
                    <a:pt x="1565" y="30"/>
                  </a:cubicBezTo>
                  <a:cubicBezTo>
                    <a:pt x="490" y="236"/>
                    <a:pt x="0" y="1807"/>
                    <a:pt x="0" y="1807"/>
                  </a:cubicBezTo>
                  <a:cubicBezTo>
                    <a:pt x="0" y="1807"/>
                    <a:pt x="34" y="1813"/>
                    <a:pt x="99" y="1813"/>
                  </a:cubicBezTo>
                  <a:cubicBezTo>
                    <a:pt x="297" y="1813"/>
                    <a:pt x="791" y="1759"/>
                    <a:pt x="1535" y="1324"/>
                  </a:cubicBezTo>
                  <a:cubicBezTo>
                    <a:pt x="2431" y="800"/>
                    <a:pt x="2609" y="0"/>
                    <a:pt x="184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 name="Google Shape;503;p11">
              <a:extLst>
                <a:ext uri="{FF2B5EF4-FFF2-40B4-BE49-F238E27FC236}">
                  <a16:creationId xmlns:a16="http://schemas.microsoft.com/office/drawing/2014/main" id="{81F1B5D2-D294-4CFE-AD29-B5452A12A493}"/>
                </a:ext>
              </a:extLst>
            </p:cNvPr>
            <p:cNvSpPr>
              <a:spLocks/>
            </p:cNvSpPr>
            <p:nvPr/>
          </p:nvSpPr>
          <p:spPr bwMode="auto">
            <a:xfrm>
              <a:off x="1983641" y="4683036"/>
              <a:ext cx="125841" cy="87462"/>
            </a:xfrm>
            <a:custGeom>
              <a:avLst/>
              <a:gdLst>
                <a:gd name="T0" fmla="*/ 2147483646 w 2610"/>
                <a:gd name="T1" fmla="*/ 2147483646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2147483646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9" y="1"/>
                  </a:moveTo>
                  <a:cubicBezTo>
                    <a:pt x="1766" y="1"/>
                    <a:pt x="1671" y="10"/>
                    <a:pt x="1566" y="30"/>
                  </a:cubicBezTo>
                  <a:cubicBezTo>
                    <a:pt x="491" y="236"/>
                    <a:pt x="0" y="1807"/>
                    <a:pt x="0" y="1807"/>
                  </a:cubicBezTo>
                  <a:cubicBezTo>
                    <a:pt x="0" y="1807"/>
                    <a:pt x="34" y="1813"/>
                    <a:pt x="98" y="1813"/>
                  </a:cubicBezTo>
                  <a:cubicBezTo>
                    <a:pt x="296" y="1813"/>
                    <a:pt x="791" y="1759"/>
                    <a:pt x="1535" y="1321"/>
                  </a:cubicBezTo>
                  <a:cubicBezTo>
                    <a:pt x="2431" y="797"/>
                    <a:pt x="2610" y="1"/>
                    <a:pt x="1849"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504;p11">
              <a:extLst>
                <a:ext uri="{FF2B5EF4-FFF2-40B4-BE49-F238E27FC236}">
                  <a16:creationId xmlns:a16="http://schemas.microsoft.com/office/drawing/2014/main" id="{F6A830F3-A724-4A91-A20D-8CD560635A12}"/>
                </a:ext>
              </a:extLst>
            </p:cNvPr>
            <p:cNvSpPr>
              <a:spLocks/>
            </p:cNvSpPr>
            <p:nvPr/>
          </p:nvSpPr>
          <p:spPr bwMode="auto">
            <a:xfrm>
              <a:off x="1517975" y="4132611"/>
              <a:ext cx="698732" cy="933635"/>
            </a:xfrm>
            <a:custGeom>
              <a:avLst/>
              <a:gdLst>
                <a:gd name="T0" fmla="*/ 2147483646 w 14492"/>
                <a:gd name="T1" fmla="*/ 0 h 19364"/>
                <a:gd name="T2" fmla="*/ 2147483646 w 14492"/>
                <a:gd name="T3" fmla="*/ 2147483646 h 19364"/>
                <a:gd name="T4" fmla="*/ 2147483646 w 14492"/>
                <a:gd name="T5" fmla="*/ 2147483646 h 19364"/>
                <a:gd name="T6" fmla="*/ 2147483646 w 14492"/>
                <a:gd name="T7" fmla="*/ 2147483646 h 19364"/>
                <a:gd name="T8" fmla="*/ 2147483646 w 14492"/>
                <a:gd name="T9" fmla="*/ 2147483646 h 19364"/>
                <a:gd name="T10" fmla="*/ 2147483646 w 14492"/>
                <a:gd name="T11" fmla="*/ 2147483646 h 19364"/>
                <a:gd name="T12" fmla="*/ 2147483646 w 14492"/>
                <a:gd name="T13" fmla="*/ 2147483646 h 19364"/>
                <a:gd name="T14" fmla="*/ 2147483646 w 14492"/>
                <a:gd name="T15" fmla="*/ 2147483646 h 19364"/>
                <a:gd name="T16" fmla="*/ 2147483646 w 14492"/>
                <a:gd name="T17" fmla="*/ 2147483646 h 19364"/>
                <a:gd name="T18" fmla="*/ 2147483646 w 14492"/>
                <a:gd name="T19" fmla="*/ 2147483646 h 19364"/>
                <a:gd name="T20" fmla="*/ 2147483646 w 14492"/>
                <a:gd name="T21" fmla="*/ 2147483646 h 19364"/>
                <a:gd name="T22" fmla="*/ 2147483646 w 14492"/>
                <a:gd name="T23" fmla="*/ 2147483646 h 19364"/>
                <a:gd name="T24" fmla="*/ 2147483646 w 14492"/>
                <a:gd name="T25" fmla="*/ 2147483646 h 19364"/>
                <a:gd name="T26" fmla="*/ 2147483646 w 14492"/>
                <a:gd name="T27" fmla="*/ 2147483646 h 19364"/>
                <a:gd name="T28" fmla="*/ 2147483646 w 14492"/>
                <a:gd name="T29" fmla="*/ 2147483646 h 19364"/>
                <a:gd name="T30" fmla="*/ 2147483646 w 14492"/>
                <a:gd name="T31" fmla="*/ 2147483646 h 19364"/>
                <a:gd name="T32" fmla="*/ 2147483646 w 14492"/>
                <a:gd name="T33" fmla="*/ 2147483646 h 19364"/>
                <a:gd name="T34" fmla="*/ 2147483646 w 14492"/>
                <a:gd name="T35" fmla="*/ 2147483646 h 19364"/>
                <a:gd name="T36" fmla="*/ 2147483646 w 14492"/>
                <a:gd name="T37" fmla="*/ 2147483646 h 19364"/>
                <a:gd name="T38" fmla="*/ 2147483646 w 14492"/>
                <a:gd name="T39" fmla="*/ 2147483646 h 19364"/>
                <a:gd name="T40" fmla="*/ 2147483646 w 14492"/>
                <a:gd name="T41" fmla="*/ 2147483646 h 19364"/>
                <a:gd name="T42" fmla="*/ 2147483646 w 14492"/>
                <a:gd name="T43" fmla="*/ 2147483646 h 19364"/>
                <a:gd name="T44" fmla="*/ 2147483646 w 14492"/>
                <a:gd name="T45" fmla="*/ 2147483646 h 19364"/>
                <a:gd name="T46" fmla="*/ 2147483646 w 14492"/>
                <a:gd name="T47" fmla="*/ 2147483646 h 19364"/>
                <a:gd name="T48" fmla="*/ 2147483646 w 14492"/>
                <a:gd name="T49" fmla="*/ 2147483646 h 19364"/>
                <a:gd name="T50" fmla="*/ 2147483646 w 14492"/>
                <a:gd name="T51" fmla="*/ 2147483646 h 19364"/>
                <a:gd name="T52" fmla="*/ 2147483646 w 14492"/>
                <a:gd name="T53" fmla="*/ 2147483646 h 19364"/>
                <a:gd name="T54" fmla="*/ 2147483646 w 14492"/>
                <a:gd name="T55" fmla="*/ 2147483646 h 19364"/>
                <a:gd name="T56" fmla="*/ 2147483646 w 14492"/>
                <a:gd name="T57" fmla="*/ 2147483646 h 19364"/>
                <a:gd name="T58" fmla="*/ 2147483646 w 14492"/>
                <a:gd name="T59" fmla="*/ 2147483646 h 19364"/>
                <a:gd name="T60" fmla="*/ 2147483646 w 14492"/>
                <a:gd name="T61" fmla="*/ 2147483646 h 19364"/>
                <a:gd name="T62" fmla="*/ 2147483646 w 14492"/>
                <a:gd name="T63" fmla="*/ 2147483646 h 19364"/>
                <a:gd name="T64" fmla="*/ 2147483646 w 14492"/>
                <a:gd name="T65" fmla="*/ 2147483646 h 19364"/>
                <a:gd name="T66" fmla="*/ 2147483646 w 14492"/>
                <a:gd name="T67" fmla="*/ 2147483646 h 19364"/>
                <a:gd name="T68" fmla="*/ 2147483646 w 14492"/>
                <a:gd name="T69" fmla="*/ 2147483646 h 19364"/>
                <a:gd name="T70" fmla="*/ 2147483646 w 14492"/>
                <a:gd name="T71" fmla="*/ 2147483646 h 19364"/>
                <a:gd name="T72" fmla="*/ 2147483646 w 14492"/>
                <a:gd name="T73" fmla="*/ 2147483646 h 19364"/>
                <a:gd name="T74" fmla="*/ 2147483646 w 14492"/>
                <a:gd name="T75" fmla="*/ 2147483646 h 19364"/>
                <a:gd name="T76" fmla="*/ 2147483646 w 14492"/>
                <a:gd name="T77" fmla="*/ 2147483646 h 19364"/>
                <a:gd name="T78" fmla="*/ 2147483646 w 14492"/>
                <a:gd name="T79" fmla="*/ 2147483646 h 19364"/>
                <a:gd name="T80" fmla="*/ 2147483646 w 14492"/>
                <a:gd name="T81" fmla="*/ 2147483646 h 19364"/>
                <a:gd name="T82" fmla="*/ 2147483646 w 14492"/>
                <a:gd name="T83" fmla="*/ 2147483646 h 19364"/>
                <a:gd name="T84" fmla="*/ 2147483646 w 14492"/>
                <a:gd name="T85" fmla="*/ 2147483646 h 19364"/>
                <a:gd name="T86" fmla="*/ 2147483646 w 14492"/>
                <a:gd name="T87" fmla="*/ 2147483646 h 19364"/>
                <a:gd name="T88" fmla="*/ 2147483646 w 14492"/>
                <a:gd name="T89" fmla="*/ 2147483646 h 19364"/>
                <a:gd name="T90" fmla="*/ 2147483646 w 14492"/>
                <a:gd name="T91" fmla="*/ 2147483646 h 19364"/>
                <a:gd name="T92" fmla="*/ 2147483646 w 14492"/>
                <a:gd name="T93" fmla="*/ 2147483646 h 19364"/>
                <a:gd name="T94" fmla="*/ 2147483646 w 14492"/>
                <a:gd name="T95" fmla="*/ 2147483646 h 19364"/>
                <a:gd name="T96" fmla="*/ 2147483646 w 14492"/>
                <a:gd name="T97" fmla="*/ 2147483646 h 19364"/>
                <a:gd name="T98" fmla="*/ 2147483646 w 14492"/>
                <a:gd name="T99" fmla="*/ 2147483646 h 19364"/>
                <a:gd name="T100" fmla="*/ 2147483646 w 14492"/>
                <a:gd name="T101" fmla="*/ 2147483646 h 19364"/>
                <a:gd name="T102" fmla="*/ 2147483646 w 14492"/>
                <a:gd name="T103" fmla="*/ 2147483646 h 19364"/>
                <a:gd name="T104" fmla="*/ 2147483646 w 14492"/>
                <a:gd name="T105" fmla="*/ 2147483646 h 19364"/>
                <a:gd name="T106" fmla="*/ 2147483646 w 14492"/>
                <a:gd name="T107" fmla="*/ 2147483646 h 19364"/>
                <a:gd name="T108" fmla="*/ 2147483646 w 14492"/>
                <a:gd name="T109" fmla="*/ 0 h 1936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492" h="19364" extrusionOk="0">
                  <a:moveTo>
                    <a:pt x="9912" y="0"/>
                  </a:moveTo>
                  <a:cubicBezTo>
                    <a:pt x="9056" y="0"/>
                    <a:pt x="8186" y="459"/>
                    <a:pt x="7688" y="1146"/>
                  </a:cubicBezTo>
                  <a:cubicBezTo>
                    <a:pt x="6969" y="2143"/>
                    <a:pt x="7270" y="3674"/>
                    <a:pt x="8401" y="4232"/>
                  </a:cubicBezTo>
                  <a:cubicBezTo>
                    <a:pt x="8764" y="4408"/>
                    <a:pt x="9190" y="4493"/>
                    <a:pt x="9619" y="4493"/>
                  </a:cubicBezTo>
                  <a:cubicBezTo>
                    <a:pt x="9643" y="4493"/>
                    <a:pt x="9666" y="4492"/>
                    <a:pt x="9689" y="4492"/>
                  </a:cubicBezTo>
                  <a:cubicBezTo>
                    <a:pt x="9602" y="5597"/>
                    <a:pt x="9625" y="6705"/>
                    <a:pt x="9521" y="7810"/>
                  </a:cubicBezTo>
                  <a:cubicBezTo>
                    <a:pt x="9412" y="9000"/>
                    <a:pt x="9345" y="10189"/>
                    <a:pt x="9223" y="11375"/>
                  </a:cubicBezTo>
                  <a:cubicBezTo>
                    <a:pt x="8986" y="13657"/>
                    <a:pt x="8777" y="15940"/>
                    <a:pt x="8733" y="18232"/>
                  </a:cubicBezTo>
                  <a:cubicBezTo>
                    <a:pt x="8480" y="18229"/>
                    <a:pt x="8228" y="18227"/>
                    <a:pt x="7979" y="18227"/>
                  </a:cubicBezTo>
                  <a:cubicBezTo>
                    <a:pt x="7876" y="18227"/>
                    <a:pt x="7774" y="18227"/>
                    <a:pt x="7671" y="18228"/>
                  </a:cubicBezTo>
                  <a:cubicBezTo>
                    <a:pt x="6698" y="18242"/>
                    <a:pt x="5725" y="18232"/>
                    <a:pt x="4756" y="18286"/>
                  </a:cubicBezTo>
                  <a:cubicBezTo>
                    <a:pt x="4404" y="16025"/>
                    <a:pt x="4289" y="13727"/>
                    <a:pt x="3904" y="11467"/>
                  </a:cubicBezTo>
                  <a:cubicBezTo>
                    <a:pt x="5104" y="11257"/>
                    <a:pt x="5941" y="10483"/>
                    <a:pt x="5979" y="9057"/>
                  </a:cubicBezTo>
                  <a:cubicBezTo>
                    <a:pt x="6012" y="7678"/>
                    <a:pt x="4926" y="6282"/>
                    <a:pt x="3504" y="6282"/>
                  </a:cubicBezTo>
                  <a:cubicBezTo>
                    <a:pt x="3481" y="6282"/>
                    <a:pt x="3457" y="6282"/>
                    <a:pt x="3434" y="6283"/>
                  </a:cubicBezTo>
                  <a:cubicBezTo>
                    <a:pt x="3276" y="6289"/>
                    <a:pt x="3373" y="6515"/>
                    <a:pt x="3488" y="6529"/>
                  </a:cubicBezTo>
                  <a:cubicBezTo>
                    <a:pt x="4708" y="6637"/>
                    <a:pt x="5577" y="7841"/>
                    <a:pt x="5563" y="9017"/>
                  </a:cubicBezTo>
                  <a:cubicBezTo>
                    <a:pt x="5550" y="10368"/>
                    <a:pt x="4661" y="11112"/>
                    <a:pt x="3326" y="11115"/>
                  </a:cubicBezTo>
                  <a:cubicBezTo>
                    <a:pt x="3318" y="11115"/>
                    <a:pt x="3310" y="11115"/>
                    <a:pt x="3303" y="11115"/>
                  </a:cubicBezTo>
                  <a:cubicBezTo>
                    <a:pt x="2056" y="11115"/>
                    <a:pt x="750" y="10529"/>
                    <a:pt x="656" y="9131"/>
                  </a:cubicBezTo>
                  <a:cubicBezTo>
                    <a:pt x="565" y="7746"/>
                    <a:pt x="1258" y="6715"/>
                    <a:pt x="2684" y="6506"/>
                  </a:cubicBezTo>
                  <a:cubicBezTo>
                    <a:pt x="2860" y="6482"/>
                    <a:pt x="2724" y="6252"/>
                    <a:pt x="2599" y="6245"/>
                  </a:cubicBezTo>
                  <a:cubicBezTo>
                    <a:pt x="2548" y="6243"/>
                    <a:pt x="2498" y="6241"/>
                    <a:pt x="2449" y="6241"/>
                  </a:cubicBezTo>
                  <a:cubicBezTo>
                    <a:pt x="1058" y="6241"/>
                    <a:pt x="300" y="7287"/>
                    <a:pt x="169" y="8635"/>
                  </a:cubicBezTo>
                  <a:cubicBezTo>
                    <a:pt x="1" y="10416"/>
                    <a:pt x="1319" y="11456"/>
                    <a:pt x="3015" y="11520"/>
                  </a:cubicBezTo>
                  <a:cubicBezTo>
                    <a:pt x="3071" y="11522"/>
                    <a:pt x="3126" y="11523"/>
                    <a:pt x="3180" y="11523"/>
                  </a:cubicBezTo>
                  <a:cubicBezTo>
                    <a:pt x="3346" y="11523"/>
                    <a:pt x="3506" y="11514"/>
                    <a:pt x="3664" y="11497"/>
                  </a:cubicBezTo>
                  <a:cubicBezTo>
                    <a:pt x="3559" y="12740"/>
                    <a:pt x="3941" y="14129"/>
                    <a:pt x="4073" y="15360"/>
                  </a:cubicBezTo>
                  <a:cubicBezTo>
                    <a:pt x="4168" y="16221"/>
                    <a:pt x="4036" y="17478"/>
                    <a:pt x="4431" y="18313"/>
                  </a:cubicBezTo>
                  <a:cubicBezTo>
                    <a:pt x="4195" y="18330"/>
                    <a:pt x="3961" y="18347"/>
                    <a:pt x="3728" y="18373"/>
                  </a:cubicBezTo>
                  <a:cubicBezTo>
                    <a:pt x="2748" y="18489"/>
                    <a:pt x="1504" y="18553"/>
                    <a:pt x="595" y="18952"/>
                  </a:cubicBezTo>
                  <a:cubicBezTo>
                    <a:pt x="527" y="18981"/>
                    <a:pt x="560" y="19121"/>
                    <a:pt x="635" y="19121"/>
                  </a:cubicBezTo>
                  <a:cubicBezTo>
                    <a:pt x="638" y="19121"/>
                    <a:pt x="640" y="19121"/>
                    <a:pt x="643" y="19120"/>
                  </a:cubicBezTo>
                  <a:cubicBezTo>
                    <a:pt x="2905" y="18774"/>
                    <a:pt x="5224" y="18541"/>
                    <a:pt x="7535" y="18541"/>
                  </a:cubicBezTo>
                  <a:cubicBezTo>
                    <a:pt x="9846" y="18541"/>
                    <a:pt x="12151" y="18774"/>
                    <a:pt x="14387" y="19361"/>
                  </a:cubicBezTo>
                  <a:cubicBezTo>
                    <a:pt x="14394" y="19362"/>
                    <a:pt x="14401" y="19363"/>
                    <a:pt x="14408" y="19363"/>
                  </a:cubicBezTo>
                  <a:cubicBezTo>
                    <a:pt x="14491" y="19363"/>
                    <a:pt x="14466" y="19210"/>
                    <a:pt x="14396" y="19181"/>
                  </a:cubicBezTo>
                  <a:cubicBezTo>
                    <a:pt x="12761" y="18512"/>
                    <a:pt x="10899" y="18292"/>
                    <a:pt x="9101" y="18242"/>
                  </a:cubicBezTo>
                  <a:cubicBezTo>
                    <a:pt x="9148" y="15917"/>
                    <a:pt x="9375" y="13605"/>
                    <a:pt x="9594" y="11291"/>
                  </a:cubicBezTo>
                  <a:cubicBezTo>
                    <a:pt x="9808" y="9054"/>
                    <a:pt x="10115" y="6729"/>
                    <a:pt x="9889" y="4478"/>
                  </a:cubicBezTo>
                  <a:cubicBezTo>
                    <a:pt x="10659" y="4411"/>
                    <a:pt x="11402" y="4056"/>
                    <a:pt x="11778" y="3397"/>
                  </a:cubicBezTo>
                  <a:cubicBezTo>
                    <a:pt x="12345" y="2407"/>
                    <a:pt x="12041" y="838"/>
                    <a:pt x="10821" y="568"/>
                  </a:cubicBezTo>
                  <a:cubicBezTo>
                    <a:pt x="10810" y="566"/>
                    <a:pt x="10799" y="564"/>
                    <a:pt x="10790" y="564"/>
                  </a:cubicBezTo>
                  <a:cubicBezTo>
                    <a:pt x="10669" y="564"/>
                    <a:pt x="10710" y="751"/>
                    <a:pt x="10798" y="798"/>
                  </a:cubicBezTo>
                  <a:cubicBezTo>
                    <a:pt x="11642" y="1261"/>
                    <a:pt x="11778" y="2650"/>
                    <a:pt x="11230" y="3377"/>
                  </a:cubicBezTo>
                  <a:cubicBezTo>
                    <a:pt x="10874" y="3847"/>
                    <a:pt x="10212" y="4095"/>
                    <a:pt x="9571" y="4095"/>
                  </a:cubicBezTo>
                  <a:cubicBezTo>
                    <a:pt x="9178" y="4095"/>
                    <a:pt x="8792" y="4002"/>
                    <a:pt x="8490" y="3809"/>
                  </a:cubicBezTo>
                  <a:cubicBezTo>
                    <a:pt x="7668" y="3285"/>
                    <a:pt x="7554" y="2099"/>
                    <a:pt x="8097" y="1345"/>
                  </a:cubicBezTo>
                  <a:cubicBezTo>
                    <a:pt x="8585" y="670"/>
                    <a:pt x="9386" y="333"/>
                    <a:pt x="10197" y="333"/>
                  </a:cubicBezTo>
                  <a:cubicBezTo>
                    <a:pt x="10410" y="333"/>
                    <a:pt x="10623" y="356"/>
                    <a:pt x="10831" y="403"/>
                  </a:cubicBezTo>
                  <a:cubicBezTo>
                    <a:pt x="10838" y="404"/>
                    <a:pt x="10844" y="405"/>
                    <a:pt x="10850" y="405"/>
                  </a:cubicBezTo>
                  <a:cubicBezTo>
                    <a:pt x="10942" y="405"/>
                    <a:pt x="10908" y="235"/>
                    <a:pt x="10842" y="203"/>
                  </a:cubicBezTo>
                  <a:cubicBezTo>
                    <a:pt x="10547" y="64"/>
                    <a:pt x="10231" y="0"/>
                    <a:pt x="991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4" name="Google Shape;505;p11">
            <a:extLst>
              <a:ext uri="{FF2B5EF4-FFF2-40B4-BE49-F238E27FC236}">
                <a16:creationId xmlns:a16="http://schemas.microsoft.com/office/drawing/2014/main" id="{9C773122-0844-495B-8D0B-45321AF3F1A5}"/>
              </a:ext>
            </a:extLst>
          </p:cNvPr>
          <p:cNvSpPr>
            <a:spLocks/>
          </p:cNvSpPr>
          <p:nvPr/>
        </p:nvSpPr>
        <p:spPr bwMode="auto">
          <a:xfrm>
            <a:off x="11176001" y="3938589"/>
            <a:ext cx="285751" cy="333375"/>
          </a:xfrm>
          <a:custGeom>
            <a:avLst/>
            <a:gdLst>
              <a:gd name="T0" fmla="*/ 2147483646 w 6128"/>
              <a:gd name="T1" fmla="*/ 2147483646 h 7092"/>
              <a:gd name="T2" fmla="*/ 2147483646 w 6128"/>
              <a:gd name="T3" fmla="*/ 2147483646 h 7092"/>
              <a:gd name="T4" fmla="*/ 2147483646 w 6128"/>
              <a:gd name="T5" fmla="*/ 2147483646 h 7092"/>
              <a:gd name="T6" fmla="*/ 2147483646 w 6128"/>
              <a:gd name="T7" fmla="*/ 2147483646 h 7092"/>
              <a:gd name="T8" fmla="*/ 2147483646 w 6128"/>
              <a:gd name="T9" fmla="*/ 2147483646 h 7092"/>
              <a:gd name="T10" fmla="*/ 2147483646 w 6128"/>
              <a:gd name="T11" fmla="*/ 2147483646 h 7092"/>
              <a:gd name="T12" fmla="*/ 2147483646 w 6128"/>
              <a:gd name="T13" fmla="*/ 2147483646 h 7092"/>
              <a:gd name="T14" fmla="*/ 2147483646 w 6128"/>
              <a:gd name="T15" fmla="*/ 2147483646 h 7092"/>
              <a:gd name="T16" fmla="*/ 2147483646 w 6128"/>
              <a:gd name="T17" fmla="*/ 2147483646 h 7092"/>
              <a:gd name="T18" fmla="*/ 2147483646 w 6128"/>
              <a:gd name="T19" fmla="*/ 2147483646 h 7092"/>
              <a:gd name="T20" fmla="*/ 2147483646 w 6128"/>
              <a:gd name="T21" fmla="*/ 2147483646 h 70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5" name="Google Shape;506;p11">
            <a:extLst>
              <a:ext uri="{FF2B5EF4-FFF2-40B4-BE49-F238E27FC236}">
                <a16:creationId xmlns:a16="http://schemas.microsoft.com/office/drawing/2014/main" id="{DFD31505-7536-4570-80D8-13719703F473}"/>
              </a:ext>
            </a:extLst>
          </p:cNvPr>
          <p:cNvSpPr>
            <a:spLocks/>
          </p:cNvSpPr>
          <p:nvPr/>
        </p:nvSpPr>
        <p:spPr bwMode="auto">
          <a:xfrm>
            <a:off x="11468101" y="4273550"/>
            <a:ext cx="182033" cy="211138"/>
          </a:xfrm>
          <a:custGeom>
            <a:avLst/>
            <a:gdLst>
              <a:gd name="T0" fmla="*/ 2147483646 w 3884"/>
              <a:gd name="T1" fmla="*/ 2147483646 h 4495"/>
              <a:gd name="T2" fmla="*/ 2147483646 w 3884"/>
              <a:gd name="T3" fmla="*/ 2147483646 h 4495"/>
              <a:gd name="T4" fmla="*/ 2147483646 w 3884"/>
              <a:gd name="T5" fmla="*/ 2147483646 h 4495"/>
              <a:gd name="T6" fmla="*/ 2147483646 w 3884"/>
              <a:gd name="T7" fmla="*/ 2147483646 h 4495"/>
              <a:gd name="T8" fmla="*/ 2147483646 w 3884"/>
              <a:gd name="T9" fmla="*/ 2147483646 h 4495"/>
              <a:gd name="T10" fmla="*/ 2147483646 w 3884"/>
              <a:gd name="T11" fmla="*/ 2147483646 h 4495"/>
              <a:gd name="T12" fmla="*/ 2147483646 w 3884"/>
              <a:gd name="T13" fmla="*/ 2147483646 h 4495"/>
              <a:gd name="T14" fmla="*/ 2147483646 w 3884"/>
              <a:gd name="T15" fmla="*/ 2147483646 h 4495"/>
              <a:gd name="T16" fmla="*/ 2147483646 w 3884"/>
              <a:gd name="T17" fmla="*/ 2147483646 h 4495"/>
              <a:gd name="T18" fmla="*/ 2147483646 w 3884"/>
              <a:gd name="T19" fmla="*/ 2147483646 h 4495"/>
              <a:gd name="T20" fmla="*/ 2147483646 w 3884"/>
              <a:gd name="T21" fmla="*/ 2147483646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6" name="Google Shape;507;p11">
            <a:extLst>
              <a:ext uri="{FF2B5EF4-FFF2-40B4-BE49-F238E27FC236}">
                <a16:creationId xmlns:a16="http://schemas.microsoft.com/office/drawing/2014/main" id="{099F23DD-6DBF-4CE9-B18A-291B1A03DC9C}"/>
              </a:ext>
            </a:extLst>
          </p:cNvPr>
          <p:cNvSpPr/>
          <p:nvPr/>
        </p:nvSpPr>
        <p:spPr>
          <a:xfrm>
            <a:off x="-6350" y="1562101"/>
            <a:ext cx="965201" cy="1484313"/>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7" name="Google Shape;508;p11">
            <a:extLst>
              <a:ext uri="{FF2B5EF4-FFF2-40B4-BE49-F238E27FC236}">
                <a16:creationId xmlns:a16="http://schemas.microsoft.com/office/drawing/2014/main" id="{D57F7FD8-2E02-49EF-8F59-6F4938A5AA7D}"/>
              </a:ext>
            </a:extLst>
          </p:cNvPr>
          <p:cNvSpPr>
            <a:spLocks/>
          </p:cNvSpPr>
          <p:nvPr/>
        </p:nvSpPr>
        <p:spPr bwMode="auto">
          <a:xfrm>
            <a:off x="287867" y="257176"/>
            <a:ext cx="376767" cy="37147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18" name="Google Shape;509;p11">
            <a:extLst>
              <a:ext uri="{FF2B5EF4-FFF2-40B4-BE49-F238E27FC236}">
                <a16:creationId xmlns:a16="http://schemas.microsoft.com/office/drawing/2014/main" id="{EE55771D-2A23-4BDB-AB5A-38619C13F48D}"/>
              </a:ext>
            </a:extLst>
          </p:cNvPr>
          <p:cNvGrpSpPr>
            <a:grpSpLocks/>
          </p:cNvGrpSpPr>
          <p:nvPr/>
        </p:nvGrpSpPr>
        <p:grpSpPr bwMode="auto">
          <a:xfrm>
            <a:off x="573618" y="439738"/>
            <a:ext cx="1464733" cy="1484312"/>
            <a:chOff x="918850" y="1629150"/>
            <a:chExt cx="442250" cy="453124"/>
          </a:xfrm>
        </p:grpSpPr>
        <p:sp>
          <p:nvSpPr>
            <p:cNvPr id="19" name="Google Shape;510;p11">
              <a:extLst>
                <a:ext uri="{FF2B5EF4-FFF2-40B4-BE49-F238E27FC236}">
                  <a16:creationId xmlns:a16="http://schemas.microsoft.com/office/drawing/2014/main" id="{A17E2099-E48C-406B-B541-BAE06FE8A322}"/>
                </a:ext>
              </a:extLst>
            </p:cNvPr>
            <p:cNvSpPr/>
            <p:nvPr/>
          </p:nvSpPr>
          <p:spPr>
            <a:xfrm>
              <a:off x="1015992" y="1742067"/>
              <a:ext cx="267778" cy="245220"/>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0" name="Google Shape;511;p11">
              <a:extLst>
                <a:ext uri="{FF2B5EF4-FFF2-40B4-BE49-F238E27FC236}">
                  <a16:creationId xmlns:a16="http://schemas.microsoft.com/office/drawing/2014/main" id="{8FA0610C-1D4F-469B-9532-BDE43C87C4F0}"/>
                </a:ext>
              </a:extLst>
            </p:cNvPr>
            <p:cNvSpPr>
              <a:spLocks/>
            </p:cNvSpPr>
            <p:nvPr/>
          </p:nvSpPr>
          <p:spPr bwMode="auto">
            <a:xfrm>
              <a:off x="1016680" y="1729347"/>
              <a:ext cx="282406" cy="275153"/>
            </a:xfrm>
            <a:custGeom>
              <a:avLst/>
              <a:gdLst>
                <a:gd name="T0" fmla="*/ 2147483646 w 8839"/>
                <a:gd name="T1" fmla="*/ 2147483646 h 8612"/>
                <a:gd name="T2" fmla="*/ 2147483646 w 8839"/>
                <a:gd name="T3" fmla="*/ 2147483646 h 8612"/>
                <a:gd name="T4" fmla="*/ 2147483646 w 8839"/>
                <a:gd name="T5" fmla="*/ 2147483646 h 8612"/>
                <a:gd name="T6" fmla="*/ 2147483646 w 8839"/>
                <a:gd name="T7" fmla="*/ 2147483646 h 8612"/>
                <a:gd name="T8" fmla="*/ 2147483646 w 8839"/>
                <a:gd name="T9" fmla="*/ 2147483646 h 8612"/>
                <a:gd name="T10" fmla="*/ 2147483646 w 8839"/>
                <a:gd name="T11" fmla="*/ 2147483646 h 8612"/>
                <a:gd name="T12" fmla="*/ 2147483646 w 8839"/>
                <a:gd name="T13" fmla="*/ 2147483646 h 8612"/>
                <a:gd name="T14" fmla="*/ 2147483646 w 8839"/>
                <a:gd name="T15" fmla="*/ 2147483646 h 8612"/>
                <a:gd name="T16" fmla="*/ 2147483646 w 8839"/>
                <a:gd name="T17" fmla="*/ 2147483646 h 8612"/>
                <a:gd name="T18" fmla="*/ 2147483646 w 8839"/>
                <a:gd name="T19" fmla="*/ 2147483646 h 8612"/>
                <a:gd name="T20" fmla="*/ 2147483646 w 8839"/>
                <a:gd name="T21" fmla="*/ 2147483646 h 8612"/>
                <a:gd name="T22" fmla="*/ 2147483646 w 8839"/>
                <a:gd name="T23" fmla="*/ 2147483646 h 8612"/>
                <a:gd name="T24" fmla="*/ 2147483646 w 8839"/>
                <a:gd name="T25" fmla="*/ 2147483646 h 8612"/>
                <a:gd name="T26" fmla="*/ 2147483646 w 8839"/>
                <a:gd name="T27" fmla="*/ 2147483646 h 8612"/>
                <a:gd name="T28" fmla="*/ 2147483646 w 8839"/>
                <a:gd name="T29" fmla="*/ 2147483646 h 8612"/>
                <a:gd name="T30" fmla="*/ 2147483646 w 8839"/>
                <a:gd name="T31" fmla="*/ 2147483646 h 8612"/>
                <a:gd name="T32" fmla="*/ 2147483646 w 8839"/>
                <a:gd name="T33" fmla="*/ 2147483646 h 8612"/>
                <a:gd name="T34" fmla="*/ 2147483646 w 8839"/>
                <a:gd name="T35" fmla="*/ 2147483646 h 8612"/>
                <a:gd name="T36" fmla="*/ 2147483646 w 8839"/>
                <a:gd name="T37" fmla="*/ 2147483646 h 8612"/>
                <a:gd name="T38" fmla="*/ 2147483646 w 8839"/>
                <a:gd name="T39" fmla="*/ 2147483646 h 8612"/>
                <a:gd name="T40" fmla="*/ 2147483646 w 8839"/>
                <a:gd name="T41" fmla="*/ 2147483646 h 8612"/>
                <a:gd name="T42" fmla="*/ 2147483646 w 8839"/>
                <a:gd name="T43" fmla="*/ 2147483646 h 8612"/>
                <a:gd name="T44" fmla="*/ 2147483646 w 8839"/>
                <a:gd name="T45" fmla="*/ 2147483646 h 8612"/>
                <a:gd name="T46" fmla="*/ 2147483646 w 8839"/>
                <a:gd name="T47" fmla="*/ 2147483646 h 8612"/>
                <a:gd name="T48" fmla="*/ 2147483646 w 8839"/>
                <a:gd name="T49" fmla="*/ 2147483646 h 8612"/>
                <a:gd name="T50" fmla="*/ 2147483646 w 8839"/>
                <a:gd name="T51" fmla="*/ 2147483646 h 8612"/>
                <a:gd name="T52" fmla="*/ 2147483646 w 8839"/>
                <a:gd name="T53" fmla="*/ 2147483646 h 8612"/>
                <a:gd name="T54" fmla="*/ 2147483646 w 8839"/>
                <a:gd name="T55" fmla="*/ 2147483646 h 8612"/>
                <a:gd name="T56" fmla="*/ 2147483646 w 8839"/>
                <a:gd name="T57" fmla="*/ 2147483646 h 8612"/>
                <a:gd name="T58" fmla="*/ 2147483646 w 8839"/>
                <a:gd name="T59" fmla="*/ 2147483646 h 8612"/>
                <a:gd name="T60" fmla="*/ 2147483646 w 8839"/>
                <a:gd name="T61" fmla="*/ 2147483646 h 8612"/>
                <a:gd name="T62" fmla="*/ 2147483646 w 8839"/>
                <a:gd name="T63" fmla="*/ 2147483646 h 8612"/>
                <a:gd name="T64" fmla="*/ 2147483646 w 8839"/>
                <a:gd name="T65" fmla="*/ 2147483646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1" name="Google Shape;512;p11">
              <a:extLst>
                <a:ext uri="{FF2B5EF4-FFF2-40B4-BE49-F238E27FC236}">
                  <a16:creationId xmlns:a16="http://schemas.microsoft.com/office/drawing/2014/main" id="{69A2CA37-BA19-4AB0-8BFE-EA93DED40273}"/>
                </a:ext>
              </a:extLst>
            </p:cNvPr>
            <p:cNvSpPr>
              <a:spLocks/>
            </p:cNvSpPr>
            <p:nvPr/>
          </p:nvSpPr>
          <p:spPr bwMode="auto">
            <a:xfrm>
              <a:off x="1150678" y="1629150"/>
              <a:ext cx="11694" cy="53037"/>
            </a:xfrm>
            <a:custGeom>
              <a:avLst/>
              <a:gdLst>
                <a:gd name="T0" fmla="*/ 2147483646 w 366"/>
                <a:gd name="T1" fmla="*/ 0 h 1660"/>
                <a:gd name="T2" fmla="*/ 2147483646 w 366"/>
                <a:gd name="T3" fmla="*/ 2147483646 h 1660"/>
                <a:gd name="T4" fmla="*/ 2147483646 w 366"/>
                <a:gd name="T5" fmla="*/ 2147483646 h 1660"/>
                <a:gd name="T6" fmla="*/ 2147483646 w 366"/>
                <a:gd name="T7" fmla="*/ 2147483646 h 1660"/>
                <a:gd name="T8" fmla="*/ 2147483646 w 366"/>
                <a:gd name="T9" fmla="*/ 2147483646 h 1660"/>
                <a:gd name="T10" fmla="*/ 2147483646 w 366"/>
                <a:gd name="T11" fmla="*/ 2147483646 h 1660"/>
                <a:gd name="T12" fmla="*/ 2147483646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2" name="Google Shape;513;p11">
              <a:extLst>
                <a:ext uri="{FF2B5EF4-FFF2-40B4-BE49-F238E27FC236}">
                  <a16:creationId xmlns:a16="http://schemas.microsoft.com/office/drawing/2014/main" id="{AA9F0419-1F5C-4E4A-AED4-1B8EDC1D6FD1}"/>
                </a:ext>
              </a:extLst>
            </p:cNvPr>
            <p:cNvSpPr>
              <a:spLocks/>
            </p:cNvSpPr>
            <p:nvPr/>
          </p:nvSpPr>
          <p:spPr bwMode="auto">
            <a:xfrm>
              <a:off x="1248317" y="1682188"/>
              <a:ext cx="31151" cy="46296"/>
            </a:xfrm>
            <a:custGeom>
              <a:avLst/>
              <a:gdLst>
                <a:gd name="T0" fmla="*/ 2147483646 w 975"/>
                <a:gd name="T1" fmla="*/ 0 h 1449"/>
                <a:gd name="T2" fmla="*/ 2147483646 w 975"/>
                <a:gd name="T3" fmla="*/ 2147483646 h 1449"/>
                <a:gd name="T4" fmla="*/ 2147483646 w 975"/>
                <a:gd name="T5" fmla="*/ 2147483646 h 1449"/>
                <a:gd name="T6" fmla="*/ 2147483646 w 975"/>
                <a:gd name="T7" fmla="*/ 2147483646 h 1449"/>
                <a:gd name="T8" fmla="*/ 2147483646 w 975"/>
                <a:gd name="T9" fmla="*/ 2147483646 h 1449"/>
                <a:gd name="T10" fmla="*/ 2147483646 w 975"/>
                <a:gd name="T11" fmla="*/ 2147483646 h 1449"/>
                <a:gd name="T12" fmla="*/ 2147483646 w 975"/>
                <a:gd name="T13" fmla="*/ 2147483646 h 1449"/>
                <a:gd name="T14" fmla="*/ 2147483646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3" name="Google Shape;514;p11">
              <a:extLst>
                <a:ext uri="{FF2B5EF4-FFF2-40B4-BE49-F238E27FC236}">
                  <a16:creationId xmlns:a16="http://schemas.microsoft.com/office/drawing/2014/main" id="{3D5F7921-8AE8-40F7-947E-C6066A67D8D8}"/>
                </a:ext>
              </a:extLst>
            </p:cNvPr>
            <p:cNvSpPr>
              <a:spLocks/>
            </p:cNvSpPr>
            <p:nvPr/>
          </p:nvSpPr>
          <p:spPr bwMode="auto">
            <a:xfrm>
              <a:off x="1308638" y="1782322"/>
              <a:ext cx="52462" cy="28084"/>
            </a:xfrm>
            <a:custGeom>
              <a:avLst/>
              <a:gdLst>
                <a:gd name="T0" fmla="*/ 2147483646 w 1642"/>
                <a:gd name="T1" fmla="*/ 0 h 879"/>
                <a:gd name="T2" fmla="*/ 2147483646 w 1642"/>
                <a:gd name="T3" fmla="*/ 2147483646 h 879"/>
                <a:gd name="T4" fmla="*/ 2147483646 w 1642"/>
                <a:gd name="T5" fmla="*/ 2147483646 h 879"/>
                <a:gd name="T6" fmla="*/ 0 w 1642"/>
                <a:gd name="T7" fmla="*/ 2147483646 h 879"/>
                <a:gd name="T8" fmla="*/ 2147483646 w 1642"/>
                <a:gd name="T9" fmla="*/ 2147483646 h 879"/>
                <a:gd name="T10" fmla="*/ 2147483646 w 1642"/>
                <a:gd name="T11" fmla="*/ 2147483646 h 879"/>
                <a:gd name="T12" fmla="*/ 2147483646 w 1642"/>
                <a:gd name="T13" fmla="*/ 2147483646 h 879"/>
                <a:gd name="T14" fmla="*/ 2147483646 w 1642"/>
                <a:gd name="T15" fmla="*/ 2147483646 h 879"/>
                <a:gd name="T16" fmla="*/ 2147483646 w 1642"/>
                <a:gd name="T17" fmla="*/ 2147483646 h 879"/>
                <a:gd name="T18" fmla="*/ 2147483646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4" name="Google Shape;515;p11">
              <a:extLst>
                <a:ext uri="{FF2B5EF4-FFF2-40B4-BE49-F238E27FC236}">
                  <a16:creationId xmlns:a16="http://schemas.microsoft.com/office/drawing/2014/main" id="{CACE8E3A-1FCF-4590-8858-90A1B4D70826}"/>
                </a:ext>
              </a:extLst>
            </p:cNvPr>
            <p:cNvSpPr>
              <a:spLocks/>
            </p:cNvSpPr>
            <p:nvPr/>
          </p:nvSpPr>
          <p:spPr bwMode="auto">
            <a:xfrm>
              <a:off x="1297711" y="1901817"/>
              <a:ext cx="51056" cy="23004"/>
            </a:xfrm>
            <a:custGeom>
              <a:avLst/>
              <a:gdLst>
                <a:gd name="T0" fmla="*/ 2147483646 w 1598"/>
                <a:gd name="T1" fmla="*/ 2147483646 h 720"/>
                <a:gd name="T2" fmla="*/ 2147483646 w 1598"/>
                <a:gd name="T3" fmla="*/ 2147483646 h 720"/>
                <a:gd name="T4" fmla="*/ 2147483646 w 1598"/>
                <a:gd name="T5" fmla="*/ 2147483646 h 720"/>
                <a:gd name="T6" fmla="*/ 2147483646 w 1598"/>
                <a:gd name="T7" fmla="*/ 2147483646 h 720"/>
                <a:gd name="T8" fmla="*/ 2147483646 w 1598"/>
                <a:gd name="T9" fmla="*/ 2147483646 h 720"/>
                <a:gd name="T10" fmla="*/ 2147483646 w 1598"/>
                <a:gd name="T11" fmla="*/ 2147483646 h 720"/>
                <a:gd name="T12" fmla="*/ 2147483646 w 1598"/>
                <a:gd name="T13" fmla="*/ 2147483646 h 720"/>
                <a:gd name="T14" fmla="*/ 2147483646 w 1598"/>
                <a:gd name="T15" fmla="*/ 2147483646 h 720"/>
                <a:gd name="T16" fmla="*/ 2147483646 w 1598"/>
                <a:gd name="T17" fmla="*/ 2147483646 h 720"/>
                <a:gd name="T18" fmla="*/ 2147483646 w 1598"/>
                <a:gd name="T19" fmla="*/ 2147483646 h 720"/>
                <a:gd name="T20" fmla="*/ 2147483646 w 1598"/>
                <a:gd name="T21" fmla="*/ 2147483646 h 720"/>
                <a:gd name="T22" fmla="*/ 2147483646 w 1598"/>
                <a:gd name="T23" fmla="*/ 2147483646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516;p11">
              <a:extLst>
                <a:ext uri="{FF2B5EF4-FFF2-40B4-BE49-F238E27FC236}">
                  <a16:creationId xmlns:a16="http://schemas.microsoft.com/office/drawing/2014/main" id="{9AF01D5E-3857-4B24-A71B-3BB3E221BDE2}"/>
                </a:ext>
              </a:extLst>
            </p:cNvPr>
            <p:cNvSpPr>
              <a:spLocks/>
            </p:cNvSpPr>
            <p:nvPr/>
          </p:nvSpPr>
          <p:spPr bwMode="auto">
            <a:xfrm>
              <a:off x="1208444" y="2023454"/>
              <a:ext cx="40321" cy="45401"/>
            </a:xfrm>
            <a:custGeom>
              <a:avLst/>
              <a:gdLst>
                <a:gd name="T0" fmla="*/ 2147483646 w 1262"/>
                <a:gd name="T1" fmla="*/ 0 h 1421"/>
                <a:gd name="T2" fmla="*/ 2147483646 w 1262"/>
                <a:gd name="T3" fmla="*/ 2147483646 h 1421"/>
                <a:gd name="T4" fmla="*/ 2147483646 w 1262"/>
                <a:gd name="T5" fmla="*/ 2147483646 h 1421"/>
                <a:gd name="T6" fmla="*/ 2147483646 w 1262"/>
                <a:gd name="T7" fmla="*/ 2147483646 h 1421"/>
                <a:gd name="T8" fmla="*/ 2147483646 w 1262"/>
                <a:gd name="T9" fmla="*/ 2147483646 h 1421"/>
                <a:gd name="T10" fmla="*/ 2147483646 w 1262"/>
                <a:gd name="T11" fmla="*/ 2147483646 h 1421"/>
                <a:gd name="T12" fmla="*/ 2147483646 w 1262"/>
                <a:gd name="T13" fmla="*/ 2147483646 h 1421"/>
                <a:gd name="T14" fmla="*/ 2147483646 w 1262"/>
                <a:gd name="T15" fmla="*/ 2147483646 h 1421"/>
                <a:gd name="T16" fmla="*/ 2147483646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6" name="Google Shape;517;p11">
              <a:extLst>
                <a:ext uri="{FF2B5EF4-FFF2-40B4-BE49-F238E27FC236}">
                  <a16:creationId xmlns:a16="http://schemas.microsoft.com/office/drawing/2014/main" id="{8E7C94D0-31DC-42D1-AA16-5E9434BA07F4}"/>
                </a:ext>
              </a:extLst>
            </p:cNvPr>
            <p:cNvSpPr>
              <a:spLocks/>
            </p:cNvSpPr>
            <p:nvPr/>
          </p:nvSpPr>
          <p:spPr bwMode="auto">
            <a:xfrm>
              <a:off x="1102721" y="2034636"/>
              <a:ext cx="14282" cy="47637"/>
            </a:xfrm>
            <a:custGeom>
              <a:avLst/>
              <a:gdLst>
                <a:gd name="T0" fmla="*/ 2147483646 w 447"/>
                <a:gd name="T1" fmla="*/ 2147483646 h 1491"/>
                <a:gd name="T2" fmla="*/ 2147483646 w 447"/>
                <a:gd name="T3" fmla="*/ 2147483646 h 1491"/>
                <a:gd name="T4" fmla="*/ 2147483646 w 447"/>
                <a:gd name="T5" fmla="*/ 2147483646 h 1491"/>
                <a:gd name="T6" fmla="*/ 2147483646 w 447"/>
                <a:gd name="T7" fmla="*/ 2147483646 h 1491"/>
                <a:gd name="T8" fmla="*/ 2147483646 w 447"/>
                <a:gd name="T9" fmla="*/ 2147483646 h 1491"/>
                <a:gd name="T10" fmla="*/ 2147483646 w 447"/>
                <a:gd name="T11" fmla="*/ 2147483646 h 1491"/>
                <a:gd name="T12" fmla="*/ 2147483646 w 447"/>
                <a:gd name="T13" fmla="*/ 2147483646 h 1491"/>
                <a:gd name="T14" fmla="*/ 2147483646 w 447"/>
                <a:gd name="T15" fmla="*/ 2147483646 h 1491"/>
                <a:gd name="T16" fmla="*/ 2147483646 w 447"/>
                <a:gd name="T17" fmla="*/ 2147483646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518;p11">
              <a:extLst>
                <a:ext uri="{FF2B5EF4-FFF2-40B4-BE49-F238E27FC236}">
                  <a16:creationId xmlns:a16="http://schemas.microsoft.com/office/drawing/2014/main" id="{3479ACE4-C331-4F3D-8BE0-049DDDDDCD77}"/>
                </a:ext>
              </a:extLst>
            </p:cNvPr>
            <p:cNvSpPr>
              <a:spLocks/>
            </p:cNvSpPr>
            <p:nvPr/>
          </p:nvSpPr>
          <p:spPr bwMode="auto">
            <a:xfrm>
              <a:off x="950896" y="2001408"/>
              <a:ext cx="62271" cy="34059"/>
            </a:xfrm>
            <a:custGeom>
              <a:avLst/>
              <a:gdLst>
                <a:gd name="T0" fmla="*/ 2147483646 w 1949"/>
                <a:gd name="T1" fmla="*/ 2147483646 h 1066"/>
                <a:gd name="T2" fmla="*/ 2147483646 w 1949"/>
                <a:gd name="T3" fmla="*/ 2147483646 h 1066"/>
                <a:gd name="T4" fmla="*/ 2147483646 w 1949"/>
                <a:gd name="T5" fmla="*/ 2147483646 h 1066"/>
                <a:gd name="T6" fmla="*/ 2147483646 w 1949"/>
                <a:gd name="T7" fmla="*/ 2147483646 h 1066"/>
                <a:gd name="T8" fmla="*/ 2147483646 w 1949"/>
                <a:gd name="T9" fmla="*/ 2147483646 h 1066"/>
                <a:gd name="T10" fmla="*/ 2147483646 w 1949"/>
                <a:gd name="T11" fmla="*/ 2147483646 h 1066"/>
                <a:gd name="T12" fmla="*/ 2147483646 w 1949"/>
                <a:gd name="T13" fmla="*/ 2147483646 h 1066"/>
                <a:gd name="T14" fmla="*/ 2147483646 w 1949"/>
                <a:gd name="T15" fmla="*/ 2147483646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8" name="Google Shape;519;p11">
              <a:extLst>
                <a:ext uri="{FF2B5EF4-FFF2-40B4-BE49-F238E27FC236}">
                  <a16:creationId xmlns:a16="http://schemas.microsoft.com/office/drawing/2014/main" id="{4F47D167-D1FF-488D-A69B-75FE9670CBCE}"/>
                </a:ext>
              </a:extLst>
            </p:cNvPr>
            <p:cNvSpPr>
              <a:spLocks/>
            </p:cNvSpPr>
            <p:nvPr/>
          </p:nvSpPr>
          <p:spPr bwMode="auto">
            <a:xfrm>
              <a:off x="923483" y="1883030"/>
              <a:ext cx="68724" cy="14026"/>
            </a:xfrm>
            <a:custGeom>
              <a:avLst/>
              <a:gdLst>
                <a:gd name="T0" fmla="*/ 2147483646 w 2151"/>
                <a:gd name="T1" fmla="*/ 2147483646 h 439"/>
                <a:gd name="T2" fmla="*/ 2147483646 w 2151"/>
                <a:gd name="T3" fmla="*/ 2147483646 h 439"/>
                <a:gd name="T4" fmla="*/ 2147483646 w 2151"/>
                <a:gd name="T5" fmla="*/ 2147483646 h 439"/>
                <a:gd name="T6" fmla="*/ 2147483646 w 2151"/>
                <a:gd name="T7" fmla="*/ 2147483646 h 439"/>
                <a:gd name="T8" fmla="*/ 2147483646 w 2151"/>
                <a:gd name="T9" fmla="*/ 2147483646 h 439"/>
                <a:gd name="T10" fmla="*/ 2147483646 w 2151"/>
                <a:gd name="T11" fmla="*/ 2147483646 h 439"/>
                <a:gd name="T12" fmla="*/ 2147483646 w 2151"/>
                <a:gd name="T13" fmla="*/ 2147483646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9" name="Google Shape;520;p11">
              <a:extLst>
                <a:ext uri="{FF2B5EF4-FFF2-40B4-BE49-F238E27FC236}">
                  <a16:creationId xmlns:a16="http://schemas.microsoft.com/office/drawing/2014/main" id="{D835158B-E142-4D3A-B6F8-EF7E913C5BD4}"/>
                </a:ext>
              </a:extLst>
            </p:cNvPr>
            <p:cNvSpPr>
              <a:spLocks/>
            </p:cNvSpPr>
            <p:nvPr/>
          </p:nvSpPr>
          <p:spPr bwMode="auto">
            <a:xfrm>
              <a:off x="918850" y="1768104"/>
              <a:ext cx="74507" cy="19170"/>
            </a:xfrm>
            <a:custGeom>
              <a:avLst/>
              <a:gdLst>
                <a:gd name="T0" fmla="*/ 2147483646 w 2332"/>
                <a:gd name="T1" fmla="*/ 2147483646 h 600"/>
                <a:gd name="T2" fmla="*/ 2147483646 w 2332"/>
                <a:gd name="T3" fmla="*/ 2147483646 h 600"/>
                <a:gd name="T4" fmla="*/ 2147483646 w 2332"/>
                <a:gd name="T5" fmla="*/ 2147483646 h 600"/>
                <a:gd name="T6" fmla="*/ 2147483646 w 2332"/>
                <a:gd name="T7" fmla="*/ 2147483646 h 600"/>
                <a:gd name="T8" fmla="*/ 2147483646 w 2332"/>
                <a:gd name="T9" fmla="*/ 2147483646 h 600"/>
                <a:gd name="T10" fmla="*/ 2147483646 w 2332"/>
                <a:gd name="T11" fmla="*/ 2147483646 h 600"/>
                <a:gd name="T12" fmla="*/ 2147483646 w 2332"/>
                <a:gd name="T13" fmla="*/ 2147483646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0" name="Google Shape;521;p11">
              <a:extLst>
                <a:ext uri="{FF2B5EF4-FFF2-40B4-BE49-F238E27FC236}">
                  <a16:creationId xmlns:a16="http://schemas.microsoft.com/office/drawing/2014/main" id="{D96A8ED7-FEAC-4C69-AA29-DCAC84236CD6}"/>
                </a:ext>
              </a:extLst>
            </p:cNvPr>
            <p:cNvSpPr>
              <a:spLocks/>
            </p:cNvSpPr>
            <p:nvPr/>
          </p:nvSpPr>
          <p:spPr bwMode="auto">
            <a:xfrm>
              <a:off x="1011505" y="1660877"/>
              <a:ext cx="34921" cy="38691"/>
            </a:xfrm>
            <a:custGeom>
              <a:avLst/>
              <a:gdLst>
                <a:gd name="T0" fmla="*/ 2147483646 w 1093"/>
                <a:gd name="T1" fmla="*/ 2147483646 h 1211"/>
                <a:gd name="T2" fmla="*/ 2147483646 w 1093"/>
                <a:gd name="T3" fmla="*/ 2147483646 h 1211"/>
                <a:gd name="T4" fmla="*/ 2147483646 w 1093"/>
                <a:gd name="T5" fmla="*/ 2147483646 h 1211"/>
                <a:gd name="T6" fmla="*/ 2147483646 w 1093"/>
                <a:gd name="T7" fmla="*/ 2147483646 h 1211"/>
                <a:gd name="T8" fmla="*/ 2147483646 w 1093"/>
                <a:gd name="T9" fmla="*/ 2147483646 h 1211"/>
                <a:gd name="T10" fmla="*/ 2147483646 w 1093"/>
                <a:gd name="T11" fmla="*/ 2147483646 h 1211"/>
                <a:gd name="T12" fmla="*/ 2147483646 w 1093"/>
                <a:gd name="T13" fmla="*/ 2147483646 h 1211"/>
                <a:gd name="T14" fmla="*/ 2147483646 w 1093"/>
                <a:gd name="T15" fmla="*/ 2147483646 h 1211"/>
                <a:gd name="T16" fmla="*/ 2147483646 w 1093"/>
                <a:gd name="T17" fmla="*/ 2147483646 h 1211"/>
                <a:gd name="T18" fmla="*/ 2147483646 w 1093"/>
                <a:gd name="T19" fmla="*/ 2147483646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31" name="Google Shape;522;p11">
            <a:extLst>
              <a:ext uri="{FF2B5EF4-FFF2-40B4-BE49-F238E27FC236}">
                <a16:creationId xmlns:a16="http://schemas.microsoft.com/office/drawing/2014/main" id="{BF6CFFE5-B00D-41FF-BFBC-EF2304B7A073}"/>
              </a:ext>
            </a:extLst>
          </p:cNvPr>
          <p:cNvSpPr>
            <a:spLocks/>
          </p:cNvSpPr>
          <p:nvPr/>
        </p:nvSpPr>
        <p:spPr bwMode="auto">
          <a:xfrm>
            <a:off x="10919885" y="1420814"/>
            <a:ext cx="182033" cy="179387"/>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2" name="Google Shape;523;p11">
            <a:extLst>
              <a:ext uri="{FF2B5EF4-FFF2-40B4-BE49-F238E27FC236}">
                <a16:creationId xmlns:a16="http://schemas.microsoft.com/office/drawing/2014/main" id="{05DC04F7-6B5E-4AD8-8106-34F76F0DEAB2}"/>
              </a:ext>
            </a:extLst>
          </p:cNvPr>
          <p:cNvSpPr/>
          <p:nvPr/>
        </p:nvSpPr>
        <p:spPr>
          <a:xfrm rot="19510945">
            <a:off x="10697634" y="795339"/>
            <a:ext cx="397933" cy="365125"/>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3" name="Google Shape;524;p11">
            <a:extLst>
              <a:ext uri="{FF2B5EF4-FFF2-40B4-BE49-F238E27FC236}">
                <a16:creationId xmlns:a16="http://schemas.microsoft.com/office/drawing/2014/main" id="{07BB6122-855A-4EBD-BFD0-B9C197D2A05B}"/>
              </a:ext>
            </a:extLst>
          </p:cNvPr>
          <p:cNvSpPr>
            <a:spLocks/>
          </p:cNvSpPr>
          <p:nvPr/>
        </p:nvSpPr>
        <p:spPr bwMode="auto">
          <a:xfrm>
            <a:off x="10176934" y="723901"/>
            <a:ext cx="285751" cy="28416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4" name="Google Shape;525;p11">
            <a:extLst>
              <a:ext uri="{FF2B5EF4-FFF2-40B4-BE49-F238E27FC236}">
                <a16:creationId xmlns:a16="http://schemas.microsoft.com/office/drawing/2014/main" id="{EF969470-8DAC-4045-B58B-53416BBC6FD1}"/>
              </a:ext>
            </a:extLst>
          </p:cNvPr>
          <p:cNvSpPr/>
          <p:nvPr/>
        </p:nvSpPr>
        <p:spPr>
          <a:xfrm>
            <a:off x="664634" y="5576888"/>
            <a:ext cx="429684" cy="423862"/>
          </a:xfrm>
          <a:custGeom>
            <a:avLst/>
            <a:gdLst/>
            <a:ahLst/>
            <a:cxnLst/>
            <a:rect l="l" t="t" r="r" b="b"/>
            <a:pathLst>
              <a:path w="7151" h="6469" extrusionOk="0">
                <a:moveTo>
                  <a:pt x="5487" y="0"/>
                </a:moveTo>
                <a:cubicBezTo>
                  <a:pt x="5187" y="0"/>
                  <a:pt x="4865" y="147"/>
                  <a:pt x="4607" y="332"/>
                </a:cubicBezTo>
                <a:cubicBezTo>
                  <a:pt x="4060" y="729"/>
                  <a:pt x="3856" y="1441"/>
                  <a:pt x="3757" y="2097"/>
                </a:cubicBezTo>
                <a:lnTo>
                  <a:pt x="3757" y="2097"/>
                </a:lnTo>
                <a:cubicBezTo>
                  <a:pt x="3783" y="1858"/>
                  <a:pt x="3368" y="1109"/>
                  <a:pt x="3265" y="897"/>
                </a:cubicBezTo>
                <a:cubicBezTo>
                  <a:pt x="3100" y="566"/>
                  <a:pt x="2863" y="346"/>
                  <a:pt x="2518" y="177"/>
                </a:cubicBezTo>
                <a:cubicBezTo>
                  <a:pt x="2324" y="80"/>
                  <a:pt x="2100" y="15"/>
                  <a:pt x="1884" y="15"/>
                </a:cubicBezTo>
                <a:cubicBezTo>
                  <a:pt x="1710" y="15"/>
                  <a:pt x="1542" y="57"/>
                  <a:pt x="1400" y="160"/>
                </a:cubicBezTo>
                <a:cubicBezTo>
                  <a:pt x="1133" y="352"/>
                  <a:pt x="1032" y="714"/>
                  <a:pt x="1048" y="1042"/>
                </a:cubicBezTo>
                <a:cubicBezTo>
                  <a:pt x="1082" y="1745"/>
                  <a:pt x="1616" y="2391"/>
                  <a:pt x="2298" y="2559"/>
                </a:cubicBezTo>
                <a:cubicBezTo>
                  <a:pt x="1589" y="2583"/>
                  <a:pt x="917" y="2718"/>
                  <a:pt x="376" y="3178"/>
                </a:cubicBezTo>
                <a:cubicBezTo>
                  <a:pt x="264" y="3269"/>
                  <a:pt x="102" y="3482"/>
                  <a:pt x="68" y="3634"/>
                </a:cubicBezTo>
                <a:cubicBezTo>
                  <a:pt x="1" y="3949"/>
                  <a:pt x="68" y="4289"/>
                  <a:pt x="318" y="4492"/>
                </a:cubicBezTo>
                <a:cubicBezTo>
                  <a:pt x="565" y="4699"/>
                  <a:pt x="899" y="4766"/>
                  <a:pt x="1221" y="4773"/>
                </a:cubicBezTo>
                <a:cubicBezTo>
                  <a:pt x="1232" y="4773"/>
                  <a:pt x="1243" y="4773"/>
                  <a:pt x="1254" y="4773"/>
                </a:cubicBezTo>
                <a:cubicBezTo>
                  <a:pt x="1544" y="4773"/>
                  <a:pt x="1829" y="4732"/>
                  <a:pt x="2106" y="4651"/>
                </a:cubicBezTo>
                <a:cubicBezTo>
                  <a:pt x="2380" y="4567"/>
                  <a:pt x="2616" y="4387"/>
                  <a:pt x="2880" y="4300"/>
                </a:cubicBezTo>
                <a:lnTo>
                  <a:pt x="2880" y="4300"/>
                </a:lnTo>
                <a:cubicBezTo>
                  <a:pt x="2751" y="4648"/>
                  <a:pt x="2643" y="4972"/>
                  <a:pt x="2633" y="5340"/>
                </a:cubicBezTo>
                <a:cubicBezTo>
                  <a:pt x="2623" y="5658"/>
                  <a:pt x="2728" y="5992"/>
                  <a:pt x="2968" y="6209"/>
                </a:cubicBezTo>
                <a:cubicBezTo>
                  <a:pt x="3161" y="6382"/>
                  <a:pt x="3419" y="6468"/>
                  <a:pt x="3677" y="6468"/>
                </a:cubicBezTo>
                <a:cubicBezTo>
                  <a:pt x="3798" y="6468"/>
                  <a:pt x="3918" y="6449"/>
                  <a:pt x="4032" y="6412"/>
                </a:cubicBezTo>
                <a:cubicBezTo>
                  <a:pt x="4154" y="6374"/>
                  <a:pt x="4268" y="6317"/>
                  <a:pt x="4370" y="6240"/>
                </a:cubicBezTo>
                <a:cubicBezTo>
                  <a:pt x="4607" y="6053"/>
                  <a:pt x="4745" y="5760"/>
                  <a:pt x="4779" y="5462"/>
                </a:cubicBezTo>
                <a:cubicBezTo>
                  <a:pt x="4809" y="5212"/>
                  <a:pt x="4772" y="4958"/>
                  <a:pt x="4698" y="4722"/>
                </a:cubicBezTo>
                <a:cubicBezTo>
                  <a:pt x="4633" y="4502"/>
                  <a:pt x="4573" y="4296"/>
                  <a:pt x="4454" y="4094"/>
                </a:cubicBezTo>
                <a:lnTo>
                  <a:pt x="4454" y="4094"/>
                </a:lnTo>
                <a:cubicBezTo>
                  <a:pt x="4917" y="4391"/>
                  <a:pt x="5256" y="4786"/>
                  <a:pt x="5837" y="4830"/>
                </a:cubicBezTo>
                <a:cubicBezTo>
                  <a:pt x="5871" y="4833"/>
                  <a:pt x="5906" y="4834"/>
                  <a:pt x="5940" y="4834"/>
                </a:cubicBezTo>
                <a:cubicBezTo>
                  <a:pt x="6370" y="4834"/>
                  <a:pt x="6779" y="4635"/>
                  <a:pt x="6952" y="4219"/>
                </a:cubicBezTo>
                <a:cubicBezTo>
                  <a:pt x="7151" y="3735"/>
                  <a:pt x="6912" y="3117"/>
                  <a:pt x="6441" y="2894"/>
                </a:cubicBezTo>
                <a:cubicBezTo>
                  <a:pt x="6276" y="2816"/>
                  <a:pt x="6093" y="2782"/>
                  <a:pt x="5914" y="2748"/>
                </a:cubicBezTo>
                <a:cubicBezTo>
                  <a:pt x="5715" y="2715"/>
                  <a:pt x="5516" y="2678"/>
                  <a:pt x="5316" y="2640"/>
                </a:cubicBezTo>
                <a:cubicBezTo>
                  <a:pt x="5861" y="2330"/>
                  <a:pt x="6238" y="1742"/>
                  <a:pt x="6293" y="1116"/>
                </a:cubicBezTo>
                <a:cubicBezTo>
                  <a:pt x="6316" y="883"/>
                  <a:pt x="6293" y="636"/>
                  <a:pt x="6178" y="434"/>
                </a:cubicBezTo>
                <a:cubicBezTo>
                  <a:pt x="6007" y="119"/>
                  <a:pt x="5756" y="0"/>
                  <a:pt x="5487" y="0"/>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5" name="Google Shape;526;p11">
            <a:extLst>
              <a:ext uri="{FF2B5EF4-FFF2-40B4-BE49-F238E27FC236}">
                <a16:creationId xmlns:a16="http://schemas.microsoft.com/office/drawing/2014/main" id="{5AC9B95D-C533-4123-975F-94F121213229}"/>
              </a:ext>
            </a:extLst>
          </p:cNvPr>
          <p:cNvSpPr>
            <a:spLocks/>
          </p:cNvSpPr>
          <p:nvPr/>
        </p:nvSpPr>
        <p:spPr bwMode="auto">
          <a:xfrm>
            <a:off x="1236134" y="5576889"/>
            <a:ext cx="245533" cy="211137"/>
          </a:xfrm>
          <a:custGeom>
            <a:avLst/>
            <a:gdLst>
              <a:gd name="T0" fmla="*/ 2147483646 w 5734"/>
              <a:gd name="T1" fmla="*/ 0 h 5078"/>
              <a:gd name="T2" fmla="*/ 2147483646 w 5734"/>
              <a:gd name="T3" fmla="*/ 2147483646 h 5078"/>
              <a:gd name="T4" fmla="*/ 2147483646 w 5734"/>
              <a:gd name="T5" fmla="*/ 2147483646 h 5078"/>
              <a:gd name="T6" fmla="*/ 2147483646 w 5734"/>
              <a:gd name="T7" fmla="*/ 2147483646 h 5078"/>
              <a:gd name="T8" fmla="*/ 2147483646 w 5734"/>
              <a:gd name="T9" fmla="*/ 2147483646 h 5078"/>
              <a:gd name="T10" fmla="*/ 2147483646 w 5734"/>
              <a:gd name="T11" fmla="*/ 2147483646 h 5078"/>
              <a:gd name="T12" fmla="*/ 2147483646 w 5734"/>
              <a:gd name="T13" fmla="*/ 2147483646 h 5078"/>
              <a:gd name="T14" fmla="*/ 2147483646 w 5734"/>
              <a:gd name="T15" fmla="*/ 2147483646 h 5078"/>
              <a:gd name="T16" fmla="*/ 2147483646 w 5734"/>
              <a:gd name="T17" fmla="*/ 2147483646 h 5078"/>
              <a:gd name="T18" fmla="*/ 2147483646 w 5734"/>
              <a:gd name="T19" fmla="*/ 2147483646 h 5078"/>
              <a:gd name="T20" fmla="*/ 2147483646 w 5734"/>
              <a:gd name="T21" fmla="*/ 2147483646 h 5078"/>
              <a:gd name="T22" fmla="*/ 2147483646 w 5734"/>
              <a:gd name="T23" fmla="*/ 2147483646 h 5078"/>
              <a:gd name="T24" fmla="*/ 2147483646 w 5734"/>
              <a:gd name="T25" fmla="*/ 2147483646 h 5078"/>
              <a:gd name="T26" fmla="*/ 2147483646 w 5734"/>
              <a:gd name="T27" fmla="*/ 2147483646 h 5078"/>
              <a:gd name="T28" fmla="*/ 2147483646 w 5734"/>
              <a:gd name="T29" fmla="*/ 2147483646 h 5078"/>
              <a:gd name="T30" fmla="*/ 2147483646 w 5734"/>
              <a:gd name="T31" fmla="*/ 2147483646 h 5078"/>
              <a:gd name="T32" fmla="*/ 2147483646 w 5734"/>
              <a:gd name="T33" fmla="*/ 2147483646 h 5078"/>
              <a:gd name="T34" fmla="*/ 2147483646 w 5734"/>
              <a:gd name="T35" fmla="*/ 2147483646 h 5078"/>
              <a:gd name="T36" fmla="*/ 2147483646 w 5734"/>
              <a:gd name="T37" fmla="*/ 2147483646 h 5078"/>
              <a:gd name="T38" fmla="*/ 2147483646 w 5734"/>
              <a:gd name="T39" fmla="*/ 2147483646 h 5078"/>
              <a:gd name="T40" fmla="*/ 2147483646 w 5734"/>
              <a:gd name="T41" fmla="*/ 2147483646 h 5078"/>
              <a:gd name="T42" fmla="*/ 2147483646 w 5734"/>
              <a:gd name="T43" fmla="*/ 2147483646 h 5078"/>
              <a:gd name="T44" fmla="*/ 2147483646 w 5734"/>
              <a:gd name="T45" fmla="*/ 2147483646 h 5078"/>
              <a:gd name="T46" fmla="*/ 2147483646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6" name="Google Shape;529;p11">
            <a:extLst>
              <a:ext uri="{FF2B5EF4-FFF2-40B4-BE49-F238E27FC236}">
                <a16:creationId xmlns:a16="http://schemas.microsoft.com/office/drawing/2014/main" id="{0954E991-DA2C-48F3-B382-AC8F5154C7E1}"/>
              </a:ext>
            </a:extLst>
          </p:cNvPr>
          <p:cNvSpPr>
            <a:spLocks/>
          </p:cNvSpPr>
          <p:nvPr/>
        </p:nvSpPr>
        <p:spPr bwMode="auto">
          <a:xfrm>
            <a:off x="9546168" y="5953125"/>
            <a:ext cx="294217" cy="254000"/>
          </a:xfrm>
          <a:custGeom>
            <a:avLst/>
            <a:gdLst>
              <a:gd name="T0" fmla="*/ 2147483646 w 5734"/>
              <a:gd name="T1" fmla="*/ 0 h 5078"/>
              <a:gd name="T2" fmla="*/ 2147483646 w 5734"/>
              <a:gd name="T3" fmla="*/ 2147483646 h 5078"/>
              <a:gd name="T4" fmla="*/ 2147483646 w 5734"/>
              <a:gd name="T5" fmla="*/ 2147483646 h 5078"/>
              <a:gd name="T6" fmla="*/ 2147483646 w 5734"/>
              <a:gd name="T7" fmla="*/ 2147483646 h 5078"/>
              <a:gd name="T8" fmla="*/ 2147483646 w 5734"/>
              <a:gd name="T9" fmla="*/ 2147483646 h 5078"/>
              <a:gd name="T10" fmla="*/ 2147483646 w 5734"/>
              <a:gd name="T11" fmla="*/ 2147483646 h 5078"/>
              <a:gd name="T12" fmla="*/ 2147483646 w 5734"/>
              <a:gd name="T13" fmla="*/ 2147483646 h 5078"/>
              <a:gd name="T14" fmla="*/ 2147483646 w 5734"/>
              <a:gd name="T15" fmla="*/ 2147483646 h 5078"/>
              <a:gd name="T16" fmla="*/ 2147483646 w 5734"/>
              <a:gd name="T17" fmla="*/ 2147483646 h 5078"/>
              <a:gd name="T18" fmla="*/ 2147483646 w 5734"/>
              <a:gd name="T19" fmla="*/ 2147483646 h 5078"/>
              <a:gd name="T20" fmla="*/ 2147483646 w 5734"/>
              <a:gd name="T21" fmla="*/ 2147483646 h 5078"/>
              <a:gd name="T22" fmla="*/ 2147483646 w 5734"/>
              <a:gd name="T23" fmla="*/ 2147483646 h 5078"/>
              <a:gd name="T24" fmla="*/ 2147483646 w 5734"/>
              <a:gd name="T25" fmla="*/ 2147483646 h 5078"/>
              <a:gd name="T26" fmla="*/ 2147483646 w 5734"/>
              <a:gd name="T27" fmla="*/ 2147483646 h 5078"/>
              <a:gd name="T28" fmla="*/ 2147483646 w 5734"/>
              <a:gd name="T29" fmla="*/ 2147483646 h 5078"/>
              <a:gd name="T30" fmla="*/ 2147483646 w 5734"/>
              <a:gd name="T31" fmla="*/ 2147483646 h 5078"/>
              <a:gd name="T32" fmla="*/ 2147483646 w 5734"/>
              <a:gd name="T33" fmla="*/ 2147483646 h 5078"/>
              <a:gd name="T34" fmla="*/ 2147483646 w 5734"/>
              <a:gd name="T35" fmla="*/ 2147483646 h 5078"/>
              <a:gd name="T36" fmla="*/ 2147483646 w 5734"/>
              <a:gd name="T37" fmla="*/ 2147483646 h 5078"/>
              <a:gd name="T38" fmla="*/ 2147483646 w 5734"/>
              <a:gd name="T39" fmla="*/ 2147483646 h 5078"/>
              <a:gd name="T40" fmla="*/ 2147483646 w 5734"/>
              <a:gd name="T41" fmla="*/ 2147483646 h 5078"/>
              <a:gd name="T42" fmla="*/ 2147483646 w 5734"/>
              <a:gd name="T43" fmla="*/ 2147483646 h 5078"/>
              <a:gd name="T44" fmla="*/ 2147483646 w 5734"/>
              <a:gd name="T45" fmla="*/ 2147483646 h 5078"/>
              <a:gd name="T46" fmla="*/ 2147483646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27" name="Google Shape;527;p11"/>
          <p:cNvSpPr txBox="1">
            <a:spLocks noGrp="1"/>
          </p:cNvSpPr>
          <p:nvPr>
            <p:ph type="subTitle" idx="1"/>
          </p:nvPr>
        </p:nvSpPr>
        <p:spPr>
          <a:xfrm>
            <a:off x="2090067" y="4706112"/>
            <a:ext cx="8033600" cy="658400"/>
          </a:xfrm>
          <a:prstGeom prst="rect">
            <a:avLst/>
          </a:prstGeom>
        </p:spPr>
        <p:txBody>
          <a:bodyPr spcFirstLastPara="1">
            <a:noAutofit/>
          </a:bodyPr>
          <a:lstStyle>
            <a:lvl1pPr lvl="0" algn="ctr">
              <a:spcBef>
                <a:spcPts val="0"/>
              </a:spcBef>
              <a:spcAft>
                <a:spcPts val="0"/>
              </a:spcAft>
              <a:buSzPts val="1400"/>
              <a:buNone/>
              <a:defRPr sz="12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28" name="Google Shape;528;p11"/>
          <p:cNvSpPr txBox="1">
            <a:spLocks noGrp="1"/>
          </p:cNvSpPr>
          <p:nvPr>
            <p:ph type="title"/>
          </p:nvPr>
        </p:nvSpPr>
        <p:spPr>
          <a:xfrm>
            <a:off x="2079100" y="1678033"/>
            <a:ext cx="8033600" cy="2618000"/>
          </a:xfrm>
          <a:prstGeom prst="rect">
            <a:avLst/>
          </a:prstGeom>
        </p:spPr>
        <p:txBody>
          <a:bodyPr spcFirstLastPara="1" anchor="b">
            <a:noAutofit/>
          </a:bodyPr>
          <a:lstStyle>
            <a:lvl1pPr lvl="0" algn="ctr">
              <a:spcBef>
                <a:spcPts val="0"/>
              </a:spcBef>
              <a:spcAft>
                <a:spcPts val="0"/>
              </a:spcAft>
              <a:buSzPts val="12000"/>
              <a:buNone/>
              <a:defRPr sz="9000"/>
            </a:lvl1pPr>
            <a:lvl2pPr lvl="1" algn="ctr">
              <a:spcBef>
                <a:spcPts val="0"/>
              </a:spcBef>
              <a:spcAft>
                <a:spcPts val="0"/>
              </a:spcAft>
              <a:buSzPts val="12000"/>
              <a:buNone/>
              <a:defRPr sz="9000"/>
            </a:lvl2pPr>
            <a:lvl3pPr lvl="2" algn="ctr">
              <a:spcBef>
                <a:spcPts val="0"/>
              </a:spcBef>
              <a:spcAft>
                <a:spcPts val="0"/>
              </a:spcAft>
              <a:buSzPts val="12000"/>
              <a:buNone/>
              <a:defRPr sz="9000"/>
            </a:lvl3pPr>
            <a:lvl4pPr lvl="3" algn="ctr">
              <a:spcBef>
                <a:spcPts val="0"/>
              </a:spcBef>
              <a:spcAft>
                <a:spcPts val="0"/>
              </a:spcAft>
              <a:buSzPts val="12000"/>
              <a:buNone/>
              <a:defRPr sz="9000"/>
            </a:lvl4pPr>
            <a:lvl5pPr lvl="4" algn="ctr">
              <a:spcBef>
                <a:spcPts val="0"/>
              </a:spcBef>
              <a:spcAft>
                <a:spcPts val="0"/>
              </a:spcAft>
              <a:buSzPts val="12000"/>
              <a:buNone/>
              <a:defRPr sz="9000"/>
            </a:lvl5pPr>
            <a:lvl6pPr lvl="5" algn="ctr">
              <a:spcBef>
                <a:spcPts val="0"/>
              </a:spcBef>
              <a:spcAft>
                <a:spcPts val="0"/>
              </a:spcAft>
              <a:buSzPts val="12000"/>
              <a:buNone/>
              <a:defRPr sz="9000"/>
            </a:lvl6pPr>
            <a:lvl7pPr lvl="6" algn="ctr">
              <a:spcBef>
                <a:spcPts val="0"/>
              </a:spcBef>
              <a:spcAft>
                <a:spcPts val="0"/>
              </a:spcAft>
              <a:buSzPts val="12000"/>
              <a:buNone/>
              <a:defRPr sz="9000"/>
            </a:lvl7pPr>
            <a:lvl8pPr lvl="7" algn="ctr">
              <a:spcBef>
                <a:spcPts val="0"/>
              </a:spcBef>
              <a:spcAft>
                <a:spcPts val="0"/>
              </a:spcAft>
              <a:buSzPts val="12000"/>
              <a:buNone/>
              <a:defRPr sz="9000"/>
            </a:lvl8pPr>
            <a:lvl9pPr lvl="8" algn="ctr">
              <a:spcBef>
                <a:spcPts val="0"/>
              </a:spcBef>
              <a:spcAft>
                <a:spcPts val="0"/>
              </a:spcAft>
              <a:buSzPts val="12000"/>
              <a:buNone/>
              <a:defRPr sz="9000"/>
            </a:lvl9pPr>
          </a:lstStyle>
          <a:p>
            <a:r>
              <a:rPr lang="en-US"/>
              <a:t>Click to edit Master title style</a:t>
            </a:r>
            <a:endParaRPr/>
          </a:p>
        </p:txBody>
      </p:sp>
    </p:spTree>
    <p:extLst>
      <p:ext uri="{BB962C8B-B14F-4D97-AF65-F5344CB8AC3E}">
        <p14:creationId xmlns:p14="http://schemas.microsoft.com/office/powerpoint/2010/main" val="175518448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30"/>
        <p:cNvGrpSpPr/>
        <p:nvPr/>
      </p:nvGrpSpPr>
      <p:grpSpPr>
        <a:xfrm>
          <a:off x="0" y="0"/>
          <a:ext cx="0" cy="0"/>
          <a:chOff x="0" y="0"/>
          <a:chExt cx="0" cy="0"/>
        </a:xfrm>
      </p:grpSpPr>
    </p:spTree>
    <p:extLst>
      <p:ext uri="{BB962C8B-B14F-4D97-AF65-F5344CB8AC3E}">
        <p14:creationId xmlns:p14="http://schemas.microsoft.com/office/powerpoint/2010/main" val="243128415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Table of content">
  <p:cSld name="Table of content">
    <p:spTree>
      <p:nvGrpSpPr>
        <p:cNvPr id="1" name="Shape 531"/>
        <p:cNvGrpSpPr/>
        <p:nvPr/>
      </p:nvGrpSpPr>
      <p:grpSpPr>
        <a:xfrm>
          <a:off x="0" y="0"/>
          <a:ext cx="0" cy="0"/>
          <a:chOff x="0" y="0"/>
          <a:chExt cx="0" cy="0"/>
        </a:xfrm>
      </p:grpSpPr>
      <p:sp>
        <p:nvSpPr>
          <p:cNvPr id="13" name="Google Shape;532;p13">
            <a:extLst>
              <a:ext uri="{FF2B5EF4-FFF2-40B4-BE49-F238E27FC236}">
                <a16:creationId xmlns:a16="http://schemas.microsoft.com/office/drawing/2014/main" id="{C55A6042-5A5D-495F-8FF1-A9003D7EA117}"/>
              </a:ext>
            </a:extLst>
          </p:cNvPr>
          <p:cNvSpPr/>
          <p:nvPr/>
        </p:nvSpPr>
        <p:spPr>
          <a:xfrm rot="20699981">
            <a:off x="1515533" y="1687513"/>
            <a:ext cx="897467" cy="800100"/>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4" name="Google Shape;533;p13">
            <a:extLst>
              <a:ext uri="{FF2B5EF4-FFF2-40B4-BE49-F238E27FC236}">
                <a16:creationId xmlns:a16="http://schemas.microsoft.com/office/drawing/2014/main" id="{A2FF9122-DE0D-4BEA-B37C-82DFEF5087EE}"/>
              </a:ext>
            </a:extLst>
          </p:cNvPr>
          <p:cNvSpPr/>
          <p:nvPr/>
        </p:nvSpPr>
        <p:spPr>
          <a:xfrm rot="20699981">
            <a:off x="1515533" y="3278189"/>
            <a:ext cx="897467" cy="801687"/>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5" name="Google Shape;534;p13">
            <a:extLst>
              <a:ext uri="{FF2B5EF4-FFF2-40B4-BE49-F238E27FC236}">
                <a16:creationId xmlns:a16="http://schemas.microsoft.com/office/drawing/2014/main" id="{2E03E573-12CE-4E03-9A8D-6A4E2B33618F}"/>
              </a:ext>
            </a:extLst>
          </p:cNvPr>
          <p:cNvSpPr/>
          <p:nvPr/>
        </p:nvSpPr>
        <p:spPr>
          <a:xfrm rot="20699981">
            <a:off x="1515533" y="4814888"/>
            <a:ext cx="897467" cy="800100"/>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6" name="Google Shape;535;p13">
            <a:extLst>
              <a:ext uri="{FF2B5EF4-FFF2-40B4-BE49-F238E27FC236}">
                <a16:creationId xmlns:a16="http://schemas.microsoft.com/office/drawing/2014/main" id="{B3E10710-CB09-4F27-A26F-B5808E5039A2}"/>
              </a:ext>
            </a:extLst>
          </p:cNvPr>
          <p:cNvSpPr/>
          <p:nvPr/>
        </p:nvSpPr>
        <p:spPr>
          <a:xfrm rot="20699981">
            <a:off x="6646333" y="1687513"/>
            <a:ext cx="897467" cy="800100"/>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7" name="Google Shape;536;p13">
            <a:extLst>
              <a:ext uri="{FF2B5EF4-FFF2-40B4-BE49-F238E27FC236}">
                <a16:creationId xmlns:a16="http://schemas.microsoft.com/office/drawing/2014/main" id="{CC709E86-851F-4B80-8431-CFD330537043}"/>
              </a:ext>
            </a:extLst>
          </p:cNvPr>
          <p:cNvSpPr/>
          <p:nvPr/>
        </p:nvSpPr>
        <p:spPr>
          <a:xfrm rot="20670211">
            <a:off x="6661151" y="3279776"/>
            <a:ext cx="869949" cy="798513"/>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8" name="Google Shape;537;p13">
            <a:extLst>
              <a:ext uri="{FF2B5EF4-FFF2-40B4-BE49-F238E27FC236}">
                <a16:creationId xmlns:a16="http://schemas.microsoft.com/office/drawing/2014/main" id="{99E25521-0BFE-4B9B-8ABC-DCBC044C3400}"/>
              </a:ext>
            </a:extLst>
          </p:cNvPr>
          <p:cNvSpPr/>
          <p:nvPr/>
        </p:nvSpPr>
        <p:spPr>
          <a:xfrm>
            <a:off x="-6350" y="439738"/>
            <a:ext cx="855135" cy="1314450"/>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9" name="Google Shape;538;p13">
            <a:extLst>
              <a:ext uri="{FF2B5EF4-FFF2-40B4-BE49-F238E27FC236}">
                <a16:creationId xmlns:a16="http://schemas.microsoft.com/office/drawing/2014/main" id="{031D0C1A-DD74-4A62-AF66-5AAA322D0CF8}"/>
              </a:ext>
            </a:extLst>
          </p:cNvPr>
          <p:cNvSpPr/>
          <p:nvPr/>
        </p:nvSpPr>
        <p:spPr>
          <a:xfrm rot="10800000">
            <a:off x="11336867" y="5414963"/>
            <a:ext cx="855133" cy="1314450"/>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20" name="Google Shape;539;p13">
            <a:extLst>
              <a:ext uri="{FF2B5EF4-FFF2-40B4-BE49-F238E27FC236}">
                <a16:creationId xmlns:a16="http://schemas.microsoft.com/office/drawing/2014/main" id="{085D79A6-9662-495A-AB4B-2FE73D6676E0}"/>
              </a:ext>
            </a:extLst>
          </p:cNvPr>
          <p:cNvSpPr>
            <a:spLocks/>
          </p:cNvSpPr>
          <p:nvPr/>
        </p:nvSpPr>
        <p:spPr bwMode="auto">
          <a:xfrm>
            <a:off x="173568" y="247651"/>
            <a:ext cx="334433"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21" name="Google Shape;540;p13">
            <a:extLst>
              <a:ext uri="{FF2B5EF4-FFF2-40B4-BE49-F238E27FC236}">
                <a16:creationId xmlns:a16="http://schemas.microsoft.com/office/drawing/2014/main" id="{64A90A9B-3A04-4823-9097-2337E9101D2A}"/>
              </a:ext>
            </a:extLst>
          </p:cNvPr>
          <p:cNvGrpSpPr>
            <a:grpSpLocks/>
          </p:cNvGrpSpPr>
          <p:nvPr/>
        </p:nvGrpSpPr>
        <p:grpSpPr bwMode="auto">
          <a:xfrm>
            <a:off x="323851" y="657226"/>
            <a:ext cx="1253067" cy="785813"/>
            <a:chOff x="6925510" y="205316"/>
            <a:chExt cx="905688" cy="530354"/>
          </a:xfrm>
        </p:grpSpPr>
        <p:sp>
          <p:nvSpPr>
            <p:cNvPr id="22" name="Google Shape;541;p13">
              <a:extLst>
                <a:ext uri="{FF2B5EF4-FFF2-40B4-BE49-F238E27FC236}">
                  <a16:creationId xmlns:a16="http://schemas.microsoft.com/office/drawing/2014/main" id="{B8779E93-BF76-4376-95A6-C2D5A6DA804C}"/>
                </a:ext>
              </a:extLst>
            </p:cNvPr>
            <p:cNvSpPr/>
            <p:nvPr/>
          </p:nvSpPr>
          <p:spPr>
            <a:xfrm>
              <a:off x="7093797" y="213887"/>
              <a:ext cx="567584" cy="515354"/>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3" name="Google Shape;542;p13">
              <a:extLst>
                <a:ext uri="{FF2B5EF4-FFF2-40B4-BE49-F238E27FC236}">
                  <a16:creationId xmlns:a16="http://schemas.microsoft.com/office/drawing/2014/main" id="{EA144606-7B0E-44B7-A726-A223CABA0334}"/>
                </a:ext>
              </a:extLst>
            </p:cNvPr>
            <p:cNvSpPr>
              <a:spLocks/>
            </p:cNvSpPr>
            <p:nvPr/>
          </p:nvSpPr>
          <p:spPr bwMode="auto">
            <a:xfrm>
              <a:off x="7077360" y="205316"/>
              <a:ext cx="624386" cy="530354"/>
            </a:xfrm>
            <a:custGeom>
              <a:avLst/>
              <a:gdLst>
                <a:gd name="T0" fmla="*/ 2147483646 w 13866"/>
                <a:gd name="T1" fmla="*/ 2147483646 h 12112"/>
                <a:gd name="T2" fmla="*/ 2147483646 w 13866"/>
                <a:gd name="T3" fmla="*/ 2147483646 h 12112"/>
                <a:gd name="T4" fmla="*/ 2147483646 w 13866"/>
                <a:gd name="T5" fmla="*/ 2147483646 h 12112"/>
                <a:gd name="T6" fmla="*/ 2147483646 w 13866"/>
                <a:gd name="T7" fmla="*/ 2147483646 h 12112"/>
                <a:gd name="T8" fmla="*/ 2147483646 w 13866"/>
                <a:gd name="T9" fmla="*/ 2147483646 h 12112"/>
                <a:gd name="T10" fmla="*/ 2147483646 w 13866"/>
                <a:gd name="T11" fmla="*/ 2147483646 h 12112"/>
                <a:gd name="T12" fmla="*/ 2147483646 w 13866"/>
                <a:gd name="T13" fmla="*/ 2147483646 h 12112"/>
                <a:gd name="T14" fmla="*/ 2147483646 w 13866"/>
                <a:gd name="T15" fmla="*/ 2147483646 h 12112"/>
                <a:gd name="T16" fmla="*/ 2147483646 w 13866"/>
                <a:gd name="T17" fmla="*/ 2147483646 h 12112"/>
                <a:gd name="T18" fmla="*/ 2147483646 w 13866"/>
                <a:gd name="T19" fmla="*/ 2147483646 h 12112"/>
                <a:gd name="T20" fmla="*/ 2147483646 w 13866"/>
                <a:gd name="T21" fmla="*/ 2147483646 h 12112"/>
                <a:gd name="T22" fmla="*/ 2147483646 w 13866"/>
                <a:gd name="T23" fmla="*/ 2147483646 h 12112"/>
                <a:gd name="T24" fmla="*/ 2147483646 w 13866"/>
                <a:gd name="T25" fmla="*/ 2147483646 h 12112"/>
                <a:gd name="T26" fmla="*/ 2147483646 w 13866"/>
                <a:gd name="T27" fmla="*/ 2147483646 h 12112"/>
                <a:gd name="T28" fmla="*/ 2147483646 w 13866"/>
                <a:gd name="T29" fmla="*/ 2147483646 h 12112"/>
                <a:gd name="T30" fmla="*/ 2147483646 w 13866"/>
                <a:gd name="T31" fmla="*/ 2147483646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4" name="Google Shape;543;p13">
              <a:extLst>
                <a:ext uri="{FF2B5EF4-FFF2-40B4-BE49-F238E27FC236}">
                  <a16:creationId xmlns:a16="http://schemas.microsoft.com/office/drawing/2014/main" id="{8C162C38-540C-49F8-B2AC-58F36CDF772F}"/>
                </a:ext>
              </a:extLst>
            </p:cNvPr>
            <p:cNvSpPr>
              <a:spLocks/>
            </p:cNvSpPr>
            <p:nvPr/>
          </p:nvSpPr>
          <p:spPr bwMode="auto">
            <a:xfrm>
              <a:off x="6925510" y="360379"/>
              <a:ext cx="905688" cy="259660"/>
            </a:xfrm>
            <a:custGeom>
              <a:avLst/>
              <a:gdLst>
                <a:gd name="T0" fmla="*/ 2147483646 w 20113"/>
                <a:gd name="T1" fmla="*/ 2147483646 h 5930"/>
                <a:gd name="T2" fmla="*/ 2147483646 w 20113"/>
                <a:gd name="T3" fmla="*/ 2147483646 h 5930"/>
                <a:gd name="T4" fmla="*/ 2147483646 w 20113"/>
                <a:gd name="T5" fmla="*/ 2147483646 h 5930"/>
                <a:gd name="T6" fmla="*/ 2147483646 w 20113"/>
                <a:gd name="T7" fmla="*/ 2147483646 h 5930"/>
                <a:gd name="T8" fmla="*/ 2147483646 w 20113"/>
                <a:gd name="T9" fmla="*/ 2147483646 h 5930"/>
                <a:gd name="T10" fmla="*/ 2147483646 w 20113"/>
                <a:gd name="T11" fmla="*/ 2147483646 h 5930"/>
                <a:gd name="T12" fmla="*/ 2147483646 w 20113"/>
                <a:gd name="T13" fmla="*/ 2147483646 h 5930"/>
                <a:gd name="T14" fmla="*/ 2147483646 w 20113"/>
                <a:gd name="T15" fmla="*/ 2147483646 h 5930"/>
                <a:gd name="T16" fmla="*/ 2147483646 w 20113"/>
                <a:gd name="T17" fmla="*/ 2147483646 h 5930"/>
                <a:gd name="T18" fmla="*/ 2147483646 w 20113"/>
                <a:gd name="T19" fmla="*/ 2147483646 h 5930"/>
                <a:gd name="T20" fmla="*/ 2147483646 w 20113"/>
                <a:gd name="T21" fmla="*/ 2147483646 h 5930"/>
                <a:gd name="T22" fmla="*/ 2147483646 w 20113"/>
                <a:gd name="T23" fmla="*/ 2147483646 h 5930"/>
                <a:gd name="T24" fmla="*/ 2147483646 w 20113"/>
                <a:gd name="T25" fmla="*/ 2147483646 h 5930"/>
                <a:gd name="T26" fmla="*/ 2147483646 w 20113"/>
                <a:gd name="T27" fmla="*/ 2147483646 h 5930"/>
                <a:gd name="T28" fmla="*/ 2147483646 w 20113"/>
                <a:gd name="T29" fmla="*/ 2147483646 h 5930"/>
                <a:gd name="T30" fmla="*/ 2147483646 w 20113"/>
                <a:gd name="T31" fmla="*/ 2147483646 h 5930"/>
                <a:gd name="T32" fmla="*/ 2147483646 w 20113"/>
                <a:gd name="T33" fmla="*/ 2147483646 h 5930"/>
                <a:gd name="T34" fmla="*/ 2147483646 w 20113"/>
                <a:gd name="T35" fmla="*/ 2147483646 h 5930"/>
                <a:gd name="T36" fmla="*/ 2147483646 w 20113"/>
                <a:gd name="T37" fmla="*/ 2147483646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544;p13">
              <a:extLst>
                <a:ext uri="{FF2B5EF4-FFF2-40B4-BE49-F238E27FC236}">
                  <a16:creationId xmlns:a16="http://schemas.microsoft.com/office/drawing/2014/main" id="{A200BF63-AAC9-4824-A1DC-AE30FA1FF829}"/>
                </a:ext>
              </a:extLst>
            </p:cNvPr>
            <p:cNvSpPr>
              <a:spLocks/>
            </p:cNvSpPr>
            <p:nvPr/>
          </p:nvSpPr>
          <p:spPr bwMode="auto">
            <a:xfrm>
              <a:off x="7368361" y="296401"/>
              <a:ext cx="63222" cy="55523"/>
            </a:xfrm>
            <a:custGeom>
              <a:avLst/>
              <a:gdLst>
                <a:gd name="T0" fmla="*/ 2147483646 w 1404"/>
                <a:gd name="T1" fmla="*/ 2147483646 h 1268"/>
                <a:gd name="T2" fmla="*/ 2147483646 w 1404"/>
                <a:gd name="T3" fmla="*/ 2147483646 h 1268"/>
                <a:gd name="T4" fmla="*/ 2147483646 w 1404"/>
                <a:gd name="T5" fmla="*/ 2147483646 h 1268"/>
                <a:gd name="T6" fmla="*/ 2147483646 w 1404"/>
                <a:gd name="T7" fmla="*/ 2147483646 h 1268"/>
                <a:gd name="T8" fmla="*/ 2147483646 w 1404"/>
                <a:gd name="T9" fmla="*/ 2147483646 h 1268"/>
                <a:gd name="T10" fmla="*/ 2147483646 w 1404"/>
                <a:gd name="T11" fmla="*/ 2147483646 h 1268"/>
                <a:gd name="T12" fmla="*/ 2147483646 w 1404"/>
                <a:gd name="T13" fmla="*/ 0 h 1268"/>
                <a:gd name="T14" fmla="*/ 2147483646 w 1404"/>
                <a:gd name="T15" fmla="*/ 2147483646 h 1268"/>
                <a:gd name="T16" fmla="*/ 2147483646 w 1404"/>
                <a:gd name="T17" fmla="*/ 2147483646 h 1268"/>
                <a:gd name="T18" fmla="*/ 2147483646 w 1404"/>
                <a:gd name="T19" fmla="*/ 2147483646 h 1268"/>
                <a:gd name="T20" fmla="*/ 2147483646 w 1404"/>
                <a:gd name="T21" fmla="*/ 2147483646 h 1268"/>
                <a:gd name="T22" fmla="*/ 2147483646 w 1404"/>
                <a:gd name="T23" fmla="*/ 2147483646 h 1268"/>
                <a:gd name="T24" fmla="*/ 2147483646 w 1404"/>
                <a:gd name="T25" fmla="*/ 2147483646 h 1268"/>
                <a:gd name="T26" fmla="*/ 2147483646 w 1404"/>
                <a:gd name="T27" fmla="*/ 2147483646 h 1268"/>
                <a:gd name="T28" fmla="*/ 2147483646 w 1404"/>
                <a:gd name="T29" fmla="*/ 2147483646 h 1268"/>
                <a:gd name="T30" fmla="*/ 2147483646 w 1404"/>
                <a:gd name="T31" fmla="*/ 2147483646 h 1268"/>
                <a:gd name="T32" fmla="*/ 2147483646 w 1404"/>
                <a:gd name="T33" fmla="*/ 2147483646 h 1268"/>
                <a:gd name="T34" fmla="*/ 2147483646 w 1404"/>
                <a:gd name="T35" fmla="*/ 2147483646 h 1268"/>
                <a:gd name="T36" fmla="*/ 2147483646 w 1404"/>
                <a:gd name="T37" fmla="*/ 2147483646 h 1268"/>
                <a:gd name="T38" fmla="*/ 2147483646 w 1404"/>
                <a:gd name="T39" fmla="*/ 2147483646 h 1268"/>
                <a:gd name="T40" fmla="*/ 2147483646 w 1404"/>
                <a:gd name="T41" fmla="*/ 2147483646 h 1268"/>
                <a:gd name="T42" fmla="*/ 2147483646 w 1404"/>
                <a:gd name="T43" fmla="*/ 2147483646 h 1268"/>
                <a:gd name="T44" fmla="*/ 2147483646 w 1404"/>
                <a:gd name="T45" fmla="*/ 2147483646 h 1268"/>
                <a:gd name="T46" fmla="*/ 2147483646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6" name="Google Shape;545;p13">
              <a:extLst>
                <a:ext uri="{FF2B5EF4-FFF2-40B4-BE49-F238E27FC236}">
                  <a16:creationId xmlns:a16="http://schemas.microsoft.com/office/drawing/2014/main" id="{B1EF1241-BC42-4B7E-A81C-477D7148882F}"/>
                </a:ext>
              </a:extLst>
            </p:cNvPr>
            <p:cNvSpPr>
              <a:spLocks/>
            </p:cNvSpPr>
            <p:nvPr/>
          </p:nvSpPr>
          <p:spPr bwMode="auto">
            <a:xfrm>
              <a:off x="7477926" y="310939"/>
              <a:ext cx="82855" cy="61609"/>
            </a:xfrm>
            <a:custGeom>
              <a:avLst/>
              <a:gdLst>
                <a:gd name="T0" fmla="*/ 2147483646 w 1840"/>
                <a:gd name="T1" fmla="*/ 2147483646 h 1407"/>
                <a:gd name="T2" fmla="*/ 2147483646 w 1840"/>
                <a:gd name="T3" fmla="*/ 2147483646 h 1407"/>
                <a:gd name="T4" fmla="*/ 2147483646 w 1840"/>
                <a:gd name="T5" fmla="*/ 2147483646 h 1407"/>
                <a:gd name="T6" fmla="*/ 2147483646 w 1840"/>
                <a:gd name="T7" fmla="*/ 2147483646 h 1407"/>
                <a:gd name="T8" fmla="*/ 2147483646 w 1840"/>
                <a:gd name="T9" fmla="*/ 2147483646 h 1407"/>
                <a:gd name="T10" fmla="*/ 2147483646 w 1840"/>
                <a:gd name="T11" fmla="*/ 2147483646 h 1407"/>
                <a:gd name="T12" fmla="*/ 2147483646 w 1840"/>
                <a:gd name="T13" fmla="*/ 2147483646 h 1407"/>
                <a:gd name="T14" fmla="*/ 2147483646 w 1840"/>
                <a:gd name="T15" fmla="*/ 2147483646 h 1407"/>
                <a:gd name="T16" fmla="*/ 2147483646 w 1840"/>
                <a:gd name="T17" fmla="*/ 2147483646 h 1407"/>
                <a:gd name="T18" fmla="*/ 2147483646 w 1840"/>
                <a:gd name="T19" fmla="*/ 2147483646 h 1407"/>
                <a:gd name="T20" fmla="*/ 2147483646 w 1840"/>
                <a:gd name="T21" fmla="*/ 2147483646 h 1407"/>
                <a:gd name="T22" fmla="*/ 2147483646 w 1840"/>
                <a:gd name="T23" fmla="*/ 2147483646 h 1407"/>
                <a:gd name="T24" fmla="*/ 2147483646 w 1840"/>
                <a:gd name="T25" fmla="*/ 2147483646 h 1407"/>
                <a:gd name="T26" fmla="*/ 2147483646 w 1840"/>
                <a:gd name="T27" fmla="*/ 2147483646 h 1407"/>
                <a:gd name="T28" fmla="*/ 2147483646 w 1840"/>
                <a:gd name="T29" fmla="*/ 2147483646 h 1407"/>
                <a:gd name="T30" fmla="*/ 2147483646 w 1840"/>
                <a:gd name="T31" fmla="*/ 2147483646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546;p13">
              <a:extLst>
                <a:ext uri="{FF2B5EF4-FFF2-40B4-BE49-F238E27FC236}">
                  <a16:creationId xmlns:a16="http://schemas.microsoft.com/office/drawing/2014/main" id="{ECC05049-6DB1-4CA8-910A-76E7658652EB}"/>
                </a:ext>
              </a:extLst>
            </p:cNvPr>
            <p:cNvSpPr>
              <a:spLocks/>
            </p:cNvSpPr>
            <p:nvPr/>
          </p:nvSpPr>
          <p:spPr bwMode="auto">
            <a:xfrm>
              <a:off x="7504540" y="416781"/>
              <a:ext cx="57999" cy="46590"/>
            </a:xfrm>
            <a:custGeom>
              <a:avLst/>
              <a:gdLst>
                <a:gd name="T0" fmla="*/ 2147483646 w 1288"/>
                <a:gd name="T1" fmla="*/ 0 h 1064"/>
                <a:gd name="T2" fmla="*/ 2147483646 w 1288"/>
                <a:gd name="T3" fmla="*/ 2147483646 h 1064"/>
                <a:gd name="T4" fmla="*/ 2147483646 w 1288"/>
                <a:gd name="T5" fmla="*/ 2147483646 h 1064"/>
                <a:gd name="T6" fmla="*/ 2147483646 w 1288"/>
                <a:gd name="T7" fmla="*/ 2147483646 h 1064"/>
                <a:gd name="T8" fmla="*/ 2147483646 w 1288"/>
                <a:gd name="T9" fmla="*/ 2147483646 h 1064"/>
                <a:gd name="T10" fmla="*/ 2147483646 w 1288"/>
                <a:gd name="T11" fmla="*/ 2147483646 h 1064"/>
                <a:gd name="T12" fmla="*/ 2147483646 w 1288"/>
                <a:gd name="T13" fmla="*/ 2147483646 h 1064"/>
                <a:gd name="T14" fmla="*/ 2147483646 w 1288"/>
                <a:gd name="T15" fmla="*/ 2147483646 h 1064"/>
                <a:gd name="T16" fmla="*/ 2147483646 w 1288"/>
                <a:gd name="T17" fmla="*/ 2147483646 h 1064"/>
                <a:gd name="T18" fmla="*/ 2147483646 w 1288"/>
                <a:gd name="T19" fmla="*/ 2147483646 h 1064"/>
                <a:gd name="T20" fmla="*/ 2147483646 w 1288"/>
                <a:gd name="T21" fmla="*/ 2147483646 h 1064"/>
                <a:gd name="T22" fmla="*/ 2147483646 w 1288"/>
                <a:gd name="T23" fmla="*/ 2147483646 h 1064"/>
                <a:gd name="T24" fmla="*/ 2147483646 w 1288"/>
                <a:gd name="T25" fmla="*/ 2147483646 h 1064"/>
                <a:gd name="T26" fmla="*/ 214748364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28" name="Google Shape;547;p13">
            <a:extLst>
              <a:ext uri="{FF2B5EF4-FFF2-40B4-BE49-F238E27FC236}">
                <a16:creationId xmlns:a16="http://schemas.microsoft.com/office/drawing/2014/main" id="{CABD66B4-3C63-4317-B6F0-B16527E1FD88}"/>
              </a:ext>
            </a:extLst>
          </p:cNvPr>
          <p:cNvSpPr>
            <a:spLocks/>
          </p:cNvSpPr>
          <p:nvPr/>
        </p:nvSpPr>
        <p:spPr bwMode="auto">
          <a:xfrm>
            <a:off x="1426633" y="365125"/>
            <a:ext cx="213784"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9" name="Google Shape;548;p13">
            <a:extLst>
              <a:ext uri="{FF2B5EF4-FFF2-40B4-BE49-F238E27FC236}">
                <a16:creationId xmlns:a16="http://schemas.microsoft.com/office/drawing/2014/main" id="{0996E9BE-9F07-48A9-AB96-366FBB6C35AE}"/>
              </a:ext>
            </a:extLst>
          </p:cNvPr>
          <p:cNvSpPr>
            <a:spLocks/>
          </p:cNvSpPr>
          <p:nvPr/>
        </p:nvSpPr>
        <p:spPr bwMode="auto">
          <a:xfrm>
            <a:off x="323851" y="1609726"/>
            <a:ext cx="215900"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0" name="Google Shape;549;p13">
            <a:extLst>
              <a:ext uri="{FF2B5EF4-FFF2-40B4-BE49-F238E27FC236}">
                <a16:creationId xmlns:a16="http://schemas.microsoft.com/office/drawing/2014/main" id="{064B046C-AFFD-44FB-B9EE-813078F8434A}"/>
              </a:ext>
            </a:extLst>
          </p:cNvPr>
          <p:cNvSpPr>
            <a:spLocks/>
          </p:cNvSpPr>
          <p:nvPr/>
        </p:nvSpPr>
        <p:spPr bwMode="auto">
          <a:xfrm>
            <a:off x="11341100" y="5086351"/>
            <a:ext cx="332317"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1" name="Google Shape;550;p13">
            <a:extLst>
              <a:ext uri="{FF2B5EF4-FFF2-40B4-BE49-F238E27FC236}">
                <a16:creationId xmlns:a16="http://schemas.microsoft.com/office/drawing/2014/main" id="{695CADA6-D7A7-4DF1-A307-BF16807FBEDB}"/>
              </a:ext>
            </a:extLst>
          </p:cNvPr>
          <p:cNvSpPr/>
          <p:nvPr/>
        </p:nvSpPr>
        <p:spPr>
          <a:xfrm>
            <a:off x="381001" y="6303964"/>
            <a:ext cx="198967" cy="185737"/>
          </a:xfrm>
          <a:custGeom>
            <a:avLst/>
            <a:gdLst/>
            <a:ahLst/>
            <a:cxnLst/>
            <a:rect l="l" t="t" r="r" b="b"/>
            <a:pathLst>
              <a:path w="5997" h="5572" extrusionOk="0">
                <a:moveTo>
                  <a:pt x="2361" y="0"/>
                </a:moveTo>
                <a:cubicBezTo>
                  <a:pt x="2319" y="0"/>
                  <a:pt x="2277" y="6"/>
                  <a:pt x="2234" y="18"/>
                </a:cubicBezTo>
                <a:cubicBezTo>
                  <a:pt x="1874" y="119"/>
                  <a:pt x="2093" y="1897"/>
                  <a:pt x="2093" y="1897"/>
                </a:cubicBezTo>
                <a:cubicBezTo>
                  <a:pt x="2093" y="1897"/>
                  <a:pt x="1" y="2502"/>
                  <a:pt x="35" y="2820"/>
                </a:cubicBezTo>
                <a:cubicBezTo>
                  <a:pt x="72" y="3140"/>
                  <a:pt x="2059" y="3566"/>
                  <a:pt x="2059" y="3566"/>
                </a:cubicBezTo>
                <a:cubicBezTo>
                  <a:pt x="2059" y="3566"/>
                  <a:pt x="1704" y="5341"/>
                  <a:pt x="2093" y="5553"/>
                </a:cubicBezTo>
                <a:cubicBezTo>
                  <a:pt x="2115" y="5565"/>
                  <a:pt x="2140" y="5571"/>
                  <a:pt x="2167" y="5571"/>
                </a:cubicBezTo>
                <a:cubicBezTo>
                  <a:pt x="2608" y="5571"/>
                  <a:pt x="3583" y="4026"/>
                  <a:pt x="3583" y="4026"/>
                </a:cubicBezTo>
                <a:cubicBezTo>
                  <a:pt x="3583" y="4026"/>
                  <a:pt x="4679" y="4585"/>
                  <a:pt x="5273" y="4585"/>
                </a:cubicBezTo>
                <a:cubicBezTo>
                  <a:pt x="5428" y="4585"/>
                  <a:pt x="5549" y="4547"/>
                  <a:pt x="5608" y="4452"/>
                </a:cubicBezTo>
                <a:cubicBezTo>
                  <a:pt x="5891" y="3992"/>
                  <a:pt x="4647" y="2792"/>
                  <a:pt x="4647" y="2792"/>
                </a:cubicBezTo>
                <a:cubicBezTo>
                  <a:pt x="4647" y="2792"/>
                  <a:pt x="5996" y="1543"/>
                  <a:pt x="5820" y="1225"/>
                </a:cubicBezTo>
                <a:cubicBezTo>
                  <a:pt x="5786" y="1163"/>
                  <a:pt x="5689" y="1138"/>
                  <a:pt x="5554" y="1138"/>
                </a:cubicBezTo>
                <a:cubicBezTo>
                  <a:pt x="4989" y="1138"/>
                  <a:pt x="3762" y="1579"/>
                  <a:pt x="3762" y="1579"/>
                </a:cubicBezTo>
                <a:cubicBezTo>
                  <a:pt x="3762" y="1579"/>
                  <a:pt x="3067" y="0"/>
                  <a:pt x="2361"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32" name="Google Shape;551;p13">
            <a:extLst>
              <a:ext uri="{FF2B5EF4-FFF2-40B4-BE49-F238E27FC236}">
                <a16:creationId xmlns:a16="http://schemas.microsoft.com/office/drawing/2014/main" id="{B612E74E-361E-4106-B639-B7C6499B36CE}"/>
              </a:ext>
            </a:extLst>
          </p:cNvPr>
          <p:cNvGrpSpPr>
            <a:grpSpLocks/>
          </p:cNvGrpSpPr>
          <p:nvPr/>
        </p:nvGrpSpPr>
        <p:grpSpPr bwMode="auto">
          <a:xfrm rot="20667646">
            <a:off x="10210801" y="5553076"/>
            <a:ext cx="1284817" cy="779463"/>
            <a:chOff x="478326" y="2825649"/>
            <a:chExt cx="1012293" cy="613511"/>
          </a:xfrm>
        </p:grpSpPr>
        <p:sp>
          <p:nvSpPr>
            <p:cNvPr id="33" name="Google Shape;552;p13">
              <a:extLst>
                <a:ext uri="{FF2B5EF4-FFF2-40B4-BE49-F238E27FC236}">
                  <a16:creationId xmlns:a16="http://schemas.microsoft.com/office/drawing/2014/main" id="{68206300-76AD-437D-BDC7-A370577D2FD1}"/>
                </a:ext>
              </a:extLst>
            </p:cNvPr>
            <p:cNvSpPr>
              <a:spLocks/>
            </p:cNvSpPr>
            <p:nvPr/>
          </p:nvSpPr>
          <p:spPr bwMode="auto">
            <a:xfrm>
              <a:off x="564423" y="2973101"/>
              <a:ext cx="778453" cy="442090"/>
            </a:xfrm>
            <a:custGeom>
              <a:avLst/>
              <a:gdLst>
                <a:gd name="T0" fmla="*/ 2147483646 w 19195"/>
                <a:gd name="T1" fmla="*/ 2147483646 h 10901"/>
                <a:gd name="T2" fmla="*/ 0 w 19195"/>
                <a:gd name="T3" fmla="*/ 2147483646 h 10901"/>
                <a:gd name="T4" fmla="*/ 2147483646 w 19195"/>
                <a:gd name="T5" fmla="*/ 2147483646 h 10901"/>
                <a:gd name="T6" fmla="*/ 2147483646 w 19195"/>
                <a:gd name="T7" fmla="*/ 2147483646 h 10901"/>
                <a:gd name="T8" fmla="*/ 2147483646 w 19195"/>
                <a:gd name="T9" fmla="*/ 2147483646 h 10901"/>
                <a:gd name="T10" fmla="*/ 2147483646 w 19195"/>
                <a:gd name="T11" fmla="*/ 2147483646 h 10901"/>
                <a:gd name="T12" fmla="*/ 2147483646 w 19195"/>
                <a:gd name="T13" fmla="*/ 2147483646 h 10901"/>
                <a:gd name="T14" fmla="*/ 2147483646 w 19195"/>
                <a:gd name="T15" fmla="*/ 2147483646 h 10901"/>
                <a:gd name="T16" fmla="*/ 2147483646 w 19195"/>
                <a:gd name="T17" fmla="*/ 2147483646 h 10901"/>
                <a:gd name="T18" fmla="*/ 2147483646 w 19195"/>
                <a:gd name="T19" fmla="*/ 2147483646 h 10901"/>
                <a:gd name="T20" fmla="*/ 2147483646 w 19195"/>
                <a:gd name="T21" fmla="*/ 2147483646 h 10901"/>
                <a:gd name="T22" fmla="*/ 2147483646 w 19195"/>
                <a:gd name="T23" fmla="*/ 2147483646 h 10901"/>
                <a:gd name="T24" fmla="*/ 2147483646 w 19195"/>
                <a:gd name="T25" fmla="*/ 2147483646 h 10901"/>
                <a:gd name="T26" fmla="*/ 2147483646 w 19195"/>
                <a:gd name="T27" fmla="*/ 2147483646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4" name="Google Shape;553;p13">
              <a:extLst>
                <a:ext uri="{FF2B5EF4-FFF2-40B4-BE49-F238E27FC236}">
                  <a16:creationId xmlns:a16="http://schemas.microsoft.com/office/drawing/2014/main" id="{A0CF42F1-E0B3-4C52-A5DE-C8753951FCBC}"/>
                </a:ext>
              </a:extLst>
            </p:cNvPr>
            <p:cNvSpPr/>
            <p:nvPr/>
          </p:nvSpPr>
          <p:spPr>
            <a:xfrm>
              <a:off x="477751" y="2825079"/>
              <a:ext cx="1012292" cy="589770"/>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35" name="Google Shape;554;p13">
              <a:extLst>
                <a:ext uri="{FF2B5EF4-FFF2-40B4-BE49-F238E27FC236}">
                  <a16:creationId xmlns:a16="http://schemas.microsoft.com/office/drawing/2014/main" id="{3F1FE89C-000F-4A3D-B589-1EE5161683BE}"/>
                </a:ext>
              </a:extLst>
            </p:cNvPr>
            <p:cNvSpPr>
              <a:spLocks/>
            </p:cNvSpPr>
            <p:nvPr/>
          </p:nvSpPr>
          <p:spPr bwMode="auto">
            <a:xfrm>
              <a:off x="679232" y="3102020"/>
              <a:ext cx="581396" cy="301932"/>
            </a:xfrm>
            <a:custGeom>
              <a:avLst/>
              <a:gdLst>
                <a:gd name="T0" fmla="*/ 2147483646 w 14336"/>
                <a:gd name="T1" fmla="*/ 2147483646 h 7445"/>
                <a:gd name="T2" fmla="*/ 2147483646 w 14336"/>
                <a:gd name="T3" fmla="*/ 2147483646 h 7445"/>
                <a:gd name="T4" fmla="*/ 2147483646 w 14336"/>
                <a:gd name="T5" fmla="*/ 2147483646 h 7445"/>
                <a:gd name="T6" fmla="*/ 2147483646 w 14336"/>
                <a:gd name="T7" fmla="*/ 2147483646 h 7445"/>
                <a:gd name="T8" fmla="*/ 2147483646 w 14336"/>
                <a:gd name="T9" fmla="*/ 2147483646 h 7445"/>
                <a:gd name="T10" fmla="*/ 2147483646 w 14336"/>
                <a:gd name="T11" fmla="*/ 2147483646 h 7445"/>
                <a:gd name="T12" fmla="*/ 2147483646 w 14336"/>
                <a:gd name="T13" fmla="*/ 2147483646 h 7445"/>
                <a:gd name="T14" fmla="*/ 2147483646 w 14336"/>
                <a:gd name="T15" fmla="*/ 2147483646 h 7445"/>
                <a:gd name="T16" fmla="*/ 2147483646 w 14336"/>
                <a:gd name="T17" fmla="*/ 2147483646 h 7445"/>
                <a:gd name="T18" fmla="*/ 2147483646 w 14336"/>
                <a:gd name="T19" fmla="*/ 2147483646 h 7445"/>
                <a:gd name="T20" fmla="*/ 2147483646 w 14336"/>
                <a:gd name="T21" fmla="*/ 2147483646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6" name="Google Shape;555;p13">
              <a:extLst>
                <a:ext uri="{FF2B5EF4-FFF2-40B4-BE49-F238E27FC236}">
                  <a16:creationId xmlns:a16="http://schemas.microsoft.com/office/drawing/2014/main" id="{C42E91BF-B94D-46F6-9C23-F0A7F5B81ED4}"/>
                </a:ext>
              </a:extLst>
            </p:cNvPr>
            <p:cNvSpPr>
              <a:spLocks/>
            </p:cNvSpPr>
            <p:nvPr/>
          </p:nvSpPr>
          <p:spPr bwMode="auto">
            <a:xfrm>
              <a:off x="663416" y="3082230"/>
              <a:ext cx="636957" cy="337093"/>
            </a:xfrm>
            <a:custGeom>
              <a:avLst/>
              <a:gdLst>
                <a:gd name="T0" fmla="*/ 2147483646 w 15706"/>
                <a:gd name="T1" fmla="*/ 2147483646 h 8312"/>
                <a:gd name="T2" fmla="*/ 2147483646 w 15706"/>
                <a:gd name="T3" fmla="*/ 2147483646 h 8312"/>
                <a:gd name="T4" fmla="*/ 2147483646 w 15706"/>
                <a:gd name="T5" fmla="*/ 2147483646 h 8312"/>
                <a:gd name="T6" fmla="*/ 2147483646 w 15706"/>
                <a:gd name="T7" fmla="*/ 2147483646 h 8312"/>
                <a:gd name="T8" fmla="*/ 2147483646 w 15706"/>
                <a:gd name="T9" fmla="*/ 2147483646 h 8312"/>
                <a:gd name="T10" fmla="*/ 2147483646 w 15706"/>
                <a:gd name="T11" fmla="*/ 2147483646 h 8312"/>
                <a:gd name="T12" fmla="*/ 2147483646 w 15706"/>
                <a:gd name="T13" fmla="*/ 2147483646 h 8312"/>
                <a:gd name="T14" fmla="*/ 2147483646 w 15706"/>
                <a:gd name="T15" fmla="*/ 2147483646 h 8312"/>
                <a:gd name="T16" fmla="*/ 2147483646 w 15706"/>
                <a:gd name="T17" fmla="*/ 2147483646 h 8312"/>
                <a:gd name="T18" fmla="*/ 2147483646 w 15706"/>
                <a:gd name="T19" fmla="*/ 2147483646 h 8312"/>
                <a:gd name="T20" fmla="*/ 2147483646 w 15706"/>
                <a:gd name="T21" fmla="*/ 2147483646 h 8312"/>
                <a:gd name="T22" fmla="*/ 2147483646 w 15706"/>
                <a:gd name="T23" fmla="*/ 2147483646 h 8312"/>
                <a:gd name="T24" fmla="*/ 2147483646 w 15706"/>
                <a:gd name="T25" fmla="*/ 2147483646 h 8312"/>
                <a:gd name="T26" fmla="*/ 2147483646 w 15706"/>
                <a:gd name="T27" fmla="*/ 2147483646 h 8312"/>
                <a:gd name="T28" fmla="*/ 2147483646 w 15706"/>
                <a:gd name="T29" fmla="*/ 2147483646 h 8312"/>
                <a:gd name="T30" fmla="*/ 2147483646 w 15706"/>
                <a:gd name="T31" fmla="*/ 2147483646 h 8312"/>
                <a:gd name="T32" fmla="*/ 2147483646 w 15706"/>
                <a:gd name="T33" fmla="*/ 2147483646 h 8312"/>
                <a:gd name="T34" fmla="*/ 2147483646 w 15706"/>
                <a:gd name="T35" fmla="*/ 2147483646 h 8312"/>
                <a:gd name="T36" fmla="*/ 2147483646 w 15706"/>
                <a:gd name="T37" fmla="*/ 2147483646 h 8312"/>
                <a:gd name="T38" fmla="*/ 2147483646 w 15706"/>
                <a:gd name="T39" fmla="*/ 2147483646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7" name="Google Shape;556;p13">
              <a:extLst>
                <a:ext uri="{FF2B5EF4-FFF2-40B4-BE49-F238E27FC236}">
                  <a16:creationId xmlns:a16="http://schemas.microsoft.com/office/drawing/2014/main" id="{1B6E15FA-CFEA-4751-92F2-DD5BC1C5D258}"/>
                </a:ext>
              </a:extLst>
            </p:cNvPr>
            <p:cNvSpPr>
              <a:spLocks/>
            </p:cNvSpPr>
            <p:nvPr/>
          </p:nvSpPr>
          <p:spPr bwMode="auto">
            <a:xfrm>
              <a:off x="547390" y="2947350"/>
              <a:ext cx="830810" cy="491810"/>
            </a:xfrm>
            <a:custGeom>
              <a:avLst/>
              <a:gdLst>
                <a:gd name="T0" fmla="*/ 2147483646 w 20486"/>
                <a:gd name="T1" fmla="*/ 0 h 12127"/>
                <a:gd name="T2" fmla="*/ 2147483646 w 20486"/>
                <a:gd name="T3" fmla="*/ 2147483646 h 12127"/>
                <a:gd name="T4" fmla="*/ 2147483646 w 20486"/>
                <a:gd name="T5" fmla="*/ 2147483646 h 12127"/>
                <a:gd name="T6" fmla="*/ 2147483646 w 20486"/>
                <a:gd name="T7" fmla="*/ 2147483646 h 12127"/>
                <a:gd name="T8" fmla="*/ 2147483646 w 20486"/>
                <a:gd name="T9" fmla="*/ 2147483646 h 12127"/>
                <a:gd name="T10" fmla="*/ 2147483646 w 20486"/>
                <a:gd name="T11" fmla="*/ 2147483646 h 12127"/>
                <a:gd name="T12" fmla="*/ 2147483646 w 20486"/>
                <a:gd name="T13" fmla="*/ 2147483646 h 12127"/>
                <a:gd name="T14" fmla="*/ 2147483646 w 20486"/>
                <a:gd name="T15" fmla="*/ 2147483646 h 12127"/>
                <a:gd name="T16" fmla="*/ 2147483646 w 20486"/>
                <a:gd name="T17" fmla="*/ 2147483646 h 12127"/>
                <a:gd name="T18" fmla="*/ 2147483646 w 20486"/>
                <a:gd name="T19" fmla="*/ 2147483646 h 12127"/>
                <a:gd name="T20" fmla="*/ 2147483646 w 20486"/>
                <a:gd name="T21" fmla="*/ 2147483646 h 12127"/>
                <a:gd name="T22" fmla="*/ 2147483646 w 20486"/>
                <a:gd name="T23" fmla="*/ 2147483646 h 12127"/>
                <a:gd name="T24" fmla="*/ 2147483646 w 20486"/>
                <a:gd name="T25" fmla="*/ 2147483646 h 12127"/>
                <a:gd name="T26" fmla="*/ 2147483646 w 20486"/>
                <a:gd name="T27" fmla="*/ 2147483646 h 12127"/>
                <a:gd name="T28" fmla="*/ 2147483646 w 20486"/>
                <a:gd name="T29" fmla="*/ 2147483646 h 12127"/>
                <a:gd name="T30" fmla="*/ 2147483646 w 20486"/>
                <a:gd name="T31" fmla="*/ 2147483646 h 12127"/>
                <a:gd name="T32" fmla="*/ 2147483646 w 20486"/>
                <a:gd name="T33" fmla="*/ 2147483646 h 12127"/>
                <a:gd name="T34" fmla="*/ 2147483646 w 20486"/>
                <a:gd name="T35" fmla="*/ 2147483646 h 12127"/>
                <a:gd name="T36" fmla="*/ 2147483646 w 20486"/>
                <a:gd name="T37" fmla="*/ 2147483646 h 12127"/>
                <a:gd name="T38" fmla="*/ 2147483646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38" name="Google Shape;557;p13">
            <a:extLst>
              <a:ext uri="{FF2B5EF4-FFF2-40B4-BE49-F238E27FC236}">
                <a16:creationId xmlns:a16="http://schemas.microsoft.com/office/drawing/2014/main" id="{AA9E182D-12D4-4A2E-B541-8C8ADAB5EC86}"/>
              </a:ext>
            </a:extLst>
          </p:cNvPr>
          <p:cNvSpPr>
            <a:spLocks/>
          </p:cNvSpPr>
          <p:nvPr/>
        </p:nvSpPr>
        <p:spPr bwMode="auto">
          <a:xfrm>
            <a:off x="11133667" y="6432550"/>
            <a:ext cx="213784"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9" name="Google Shape;558;p13">
            <a:extLst>
              <a:ext uri="{FF2B5EF4-FFF2-40B4-BE49-F238E27FC236}">
                <a16:creationId xmlns:a16="http://schemas.microsoft.com/office/drawing/2014/main" id="{9D498B8E-D1D7-4370-AED7-AD3A845FF923}"/>
              </a:ext>
            </a:extLst>
          </p:cNvPr>
          <p:cNvSpPr>
            <a:spLocks/>
          </p:cNvSpPr>
          <p:nvPr/>
        </p:nvSpPr>
        <p:spPr bwMode="auto">
          <a:xfrm>
            <a:off x="9762067" y="6132514"/>
            <a:ext cx="213784"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0" name="Google Shape;559;p13">
            <a:extLst>
              <a:ext uri="{FF2B5EF4-FFF2-40B4-BE49-F238E27FC236}">
                <a16:creationId xmlns:a16="http://schemas.microsoft.com/office/drawing/2014/main" id="{B83D30EF-D835-4356-80AE-A2B39D374B6F}"/>
              </a:ext>
            </a:extLst>
          </p:cNvPr>
          <p:cNvSpPr>
            <a:spLocks/>
          </p:cNvSpPr>
          <p:nvPr/>
        </p:nvSpPr>
        <p:spPr bwMode="auto">
          <a:xfrm>
            <a:off x="10926233" y="306389"/>
            <a:ext cx="213784" cy="211137"/>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1" name="Google Shape;560;p13">
            <a:extLst>
              <a:ext uri="{FF2B5EF4-FFF2-40B4-BE49-F238E27FC236}">
                <a16:creationId xmlns:a16="http://schemas.microsoft.com/office/drawing/2014/main" id="{22A11DF5-FD45-4310-A784-768332AB6C17}"/>
              </a:ext>
            </a:extLst>
          </p:cNvPr>
          <p:cNvSpPr>
            <a:spLocks/>
          </p:cNvSpPr>
          <p:nvPr/>
        </p:nvSpPr>
        <p:spPr bwMode="auto">
          <a:xfrm rot="2209237">
            <a:off x="11696701" y="762001"/>
            <a:ext cx="215900"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61" name="Google Shape;561;p13"/>
          <p:cNvSpPr txBox="1">
            <a:spLocks noGrp="1"/>
          </p:cNvSpPr>
          <p:nvPr>
            <p:ph type="subTitle" idx="1"/>
          </p:nvPr>
        </p:nvSpPr>
        <p:spPr>
          <a:xfrm>
            <a:off x="6962567" y="3959683"/>
            <a:ext cx="3618400" cy="749600"/>
          </a:xfrm>
          <a:prstGeom prst="rect">
            <a:avLst/>
          </a:prstGeom>
        </p:spPr>
        <p:txBody>
          <a:bodyPr spcFirstLastPara="1">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62" name="Google Shape;562;p13"/>
          <p:cNvSpPr txBox="1">
            <a:spLocks noGrp="1"/>
          </p:cNvSpPr>
          <p:nvPr>
            <p:ph type="subTitle" idx="2"/>
          </p:nvPr>
        </p:nvSpPr>
        <p:spPr>
          <a:xfrm>
            <a:off x="6962565" y="2392633"/>
            <a:ext cx="3618400" cy="749600"/>
          </a:xfrm>
          <a:prstGeom prst="rect">
            <a:avLst/>
          </a:prstGeom>
        </p:spPr>
        <p:txBody>
          <a:bodyPr spcFirstLastPara="1">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63" name="Google Shape;563;p13"/>
          <p:cNvSpPr txBox="1">
            <a:spLocks noGrp="1"/>
          </p:cNvSpPr>
          <p:nvPr>
            <p:ph type="subTitle" idx="3"/>
          </p:nvPr>
        </p:nvSpPr>
        <p:spPr>
          <a:xfrm>
            <a:off x="6845197" y="1719072"/>
            <a:ext cx="3744000" cy="487200"/>
          </a:xfrm>
          <a:prstGeom prst="rect">
            <a:avLst/>
          </a:prstGeom>
        </p:spPr>
        <p:txBody>
          <a:bodyPr spcFirstLastPara="1">
            <a:noAutofit/>
          </a:bodyPr>
          <a:lstStyle>
            <a:lvl1pPr lvl="0"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1pPr>
            <a:lvl2pPr lvl="1"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2pPr>
            <a:lvl3pPr lvl="2"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3pPr>
            <a:lvl4pPr lvl="3"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4pPr>
            <a:lvl5pPr lvl="4"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5pPr>
            <a:lvl6pPr lvl="5"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6pPr>
            <a:lvl7pPr lvl="6"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7pPr>
            <a:lvl8pPr lvl="7"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8pPr>
            <a:lvl9pPr lvl="8"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9pPr>
          </a:lstStyle>
          <a:p>
            <a:endParaRPr/>
          </a:p>
        </p:txBody>
      </p:sp>
      <p:sp>
        <p:nvSpPr>
          <p:cNvPr id="564" name="Google Shape;564;p13"/>
          <p:cNvSpPr txBox="1">
            <a:spLocks noGrp="1"/>
          </p:cNvSpPr>
          <p:nvPr>
            <p:ph type="subTitle" idx="4"/>
          </p:nvPr>
        </p:nvSpPr>
        <p:spPr>
          <a:xfrm>
            <a:off x="6845197" y="3284229"/>
            <a:ext cx="3744000" cy="487200"/>
          </a:xfrm>
          <a:prstGeom prst="rect">
            <a:avLst/>
          </a:prstGeom>
        </p:spPr>
        <p:txBody>
          <a:bodyPr spcFirstLastPara="1">
            <a:noAutofit/>
          </a:bodyPr>
          <a:lstStyle>
            <a:lvl1pPr lvl="0"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1pPr>
            <a:lvl2pPr lvl="1"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2pPr>
            <a:lvl3pPr lvl="2"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3pPr>
            <a:lvl4pPr lvl="3"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4pPr>
            <a:lvl5pPr lvl="4"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5pPr>
            <a:lvl6pPr lvl="5"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6pPr>
            <a:lvl7pPr lvl="6"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7pPr>
            <a:lvl8pPr lvl="7"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8pPr>
            <a:lvl9pPr lvl="8"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9pPr>
          </a:lstStyle>
          <a:p>
            <a:endParaRPr/>
          </a:p>
        </p:txBody>
      </p:sp>
      <p:sp>
        <p:nvSpPr>
          <p:cNvPr id="565" name="Google Shape;565;p13"/>
          <p:cNvSpPr txBox="1">
            <a:spLocks noGrp="1"/>
          </p:cNvSpPr>
          <p:nvPr>
            <p:ph type="subTitle" idx="5"/>
          </p:nvPr>
        </p:nvSpPr>
        <p:spPr>
          <a:xfrm>
            <a:off x="1815999" y="3284229"/>
            <a:ext cx="3744000" cy="487200"/>
          </a:xfrm>
          <a:prstGeom prst="rect">
            <a:avLst/>
          </a:prstGeom>
        </p:spPr>
        <p:txBody>
          <a:bodyPr spcFirstLastPara="1">
            <a:noAutofit/>
          </a:bodyPr>
          <a:lstStyle>
            <a:lvl1pPr lvl="0"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1pPr>
            <a:lvl2pPr lvl="1"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2pPr>
            <a:lvl3pPr lvl="2"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3pPr>
            <a:lvl4pPr lvl="3"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4pPr>
            <a:lvl5pPr lvl="4"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5pPr>
            <a:lvl6pPr lvl="5"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6pPr>
            <a:lvl7pPr lvl="6"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7pPr>
            <a:lvl8pPr lvl="7"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8pPr>
            <a:lvl9pPr lvl="8"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9pPr>
          </a:lstStyle>
          <a:p>
            <a:endParaRPr/>
          </a:p>
        </p:txBody>
      </p:sp>
      <p:sp>
        <p:nvSpPr>
          <p:cNvPr id="566" name="Google Shape;566;p13"/>
          <p:cNvSpPr txBox="1">
            <a:spLocks noGrp="1"/>
          </p:cNvSpPr>
          <p:nvPr>
            <p:ph type="subTitle" idx="6"/>
          </p:nvPr>
        </p:nvSpPr>
        <p:spPr>
          <a:xfrm>
            <a:off x="1966667" y="2392633"/>
            <a:ext cx="3618400" cy="749600"/>
          </a:xfrm>
          <a:prstGeom prst="rect">
            <a:avLst/>
          </a:prstGeom>
        </p:spPr>
        <p:txBody>
          <a:bodyPr spcFirstLastPara="1">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67" name="Google Shape;567;p13"/>
          <p:cNvSpPr txBox="1">
            <a:spLocks noGrp="1"/>
          </p:cNvSpPr>
          <p:nvPr>
            <p:ph type="title"/>
          </p:nvPr>
        </p:nvSpPr>
        <p:spPr>
          <a:xfrm>
            <a:off x="950967" y="464655"/>
            <a:ext cx="9814400" cy="1007600"/>
          </a:xfrm>
          <a:prstGeom prst="rect">
            <a:avLst/>
          </a:prstGeom>
        </p:spPr>
        <p:txBody>
          <a:bodyPr spcFirstLastPara="1">
            <a:noAutofit/>
          </a:bodyPr>
          <a:lstStyle>
            <a:lvl1pPr lvl="0" algn="ctr" rtl="0">
              <a:spcBef>
                <a:spcPts val="0"/>
              </a:spcBef>
              <a:spcAft>
                <a:spcPts val="0"/>
              </a:spcAft>
              <a:buSzPts val="4000"/>
              <a:buNone/>
              <a:defRPr/>
            </a:lvl1pPr>
            <a:lvl2pPr lvl="1" rtl="0">
              <a:spcBef>
                <a:spcPts val="0"/>
              </a:spcBef>
              <a:spcAft>
                <a:spcPts val="0"/>
              </a:spcAft>
              <a:buSzPts val="3200"/>
              <a:buNone/>
              <a:defRPr sz="2400"/>
            </a:lvl2pPr>
            <a:lvl3pPr lvl="2" rtl="0">
              <a:spcBef>
                <a:spcPts val="0"/>
              </a:spcBef>
              <a:spcAft>
                <a:spcPts val="0"/>
              </a:spcAft>
              <a:buSzPts val="3200"/>
              <a:buNone/>
              <a:defRPr sz="2400"/>
            </a:lvl3pPr>
            <a:lvl4pPr lvl="3" rtl="0">
              <a:spcBef>
                <a:spcPts val="0"/>
              </a:spcBef>
              <a:spcAft>
                <a:spcPts val="0"/>
              </a:spcAft>
              <a:buSzPts val="3200"/>
              <a:buNone/>
              <a:defRPr sz="2400"/>
            </a:lvl4pPr>
            <a:lvl5pPr lvl="4" rtl="0">
              <a:spcBef>
                <a:spcPts val="0"/>
              </a:spcBef>
              <a:spcAft>
                <a:spcPts val="0"/>
              </a:spcAft>
              <a:buSzPts val="3200"/>
              <a:buNone/>
              <a:defRPr sz="2400"/>
            </a:lvl5pPr>
            <a:lvl6pPr lvl="5" rtl="0">
              <a:spcBef>
                <a:spcPts val="0"/>
              </a:spcBef>
              <a:spcAft>
                <a:spcPts val="0"/>
              </a:spcAft>
              <a:buSzPts val="3200"/>
              <a:buNone/>
              <a:defRPr sz="2400"/>
            </a:lvl6pPr>
            <a:lvl7pPr lvl="6" rtl="0">
              <a:spcBef>
                <a:spcPts val="0"/>
              </a:spcBef>
              <a:spcAft>
                <a:spcPts val="0"/>
              </a:spcAft>
              <a:buSzPts val="3200"/>
              <a:buNone/>
              <a:defRPr sz="2400"/>
            </a:lvl7pPr>
            <a:lvl8pPr lvl="7" rtl="0">
              <a:spcBef>
                <a:spcPts val="0"/>
              </a:spcBef>
              <a:spcAft>
                <a:spcPts val="0"/>
              </a:spcAft>
              <a:buSzPts val="3200"/>
              <a:buNone/>
              <a:defRPr sz="2400"/>
            </a:lvl8pPr>
            <a:lvl9pPr lvl="8" rtl="0">
              <a:spcBef>
                <a:spcPts val="0"/>
              </a:spcBef>
              <a:spcAft>
                <a:spcPts val="0"/>
              </a:spcAft>
              <a:buSzPts val="3200"/>
              <a:buNone/>
              <a:defRPr sz="2400"/>
            </a:lvl9pPr>
          </a:lstStyle>
          <a:p>
            <a:endParaRPr/>
          </a:p>
        </p:txBody>
      </p:sp>
      <p:sp>
        <p:nvSpPr>
          <p:cNvPr id="568" name="Google Shape;568;p13"/>
          <p:cNvSpPr txBox="1">
            <a:spLocks noGrp="1"/>
          </p:cNvSpPr>
          <p:nvPr>
            <p:ph type="subTitle" idx="7"/>
          </p:nvPr>
        </p:nvSpPr>
        <p:spPr>
          <a:xfrm>
            <a:off x="1736749" y="1719072"/>
            <a:ext cx="3744000" cy="487200"/>
          </a:xfrm>
          <a:prstGeom prst="rect">
            <a:avLst/>
          </a:prstGeom>
        </p:spPr>
        <p:txBody>
          <a:bodyPr spcFirstLastPara="1">
            <a:noAutofit/>
          </a:bodyPr>
          <a:lstStyle>
            <a:lvl1pPr lv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1pPr>
            <a:lvl2pPr lvl="1">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2pPr>
            <a:lvl3pPr lvl="2">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3pPr>
            <a:lvl4pPr lvl="3">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4pPr>
            <a:lvl5pPr lvl="4">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5pPr>
            <a:lvl6pPr lvl="5">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6pPr>
            <a:lvl7pPr lvl="6">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7pPr>
            <a:lvl8pPr lvl="7">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8pPr>
            <a:lvl9pPr lvl="8">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9pPr>
          </a:lstStyle>
          <a:p>
            <a:endParaRPr/>
          </a:p>
        </p:txBody>
      </p:sp>
      <p:sp>
        <p:nvSpPr>
          <p:cNvPr id="569" name="Google Shape;569;p13"/>
          <p:cNvSpPr txBox="1">
            <a:spLocks noGrp="1"/>
          </p:cNvSpPr>
          <p:nvPr>
            <p:ph type="subTitle" idx="8"/>
          </p:nvPr>
        </p:nvSpPr>
        <p:spPr>
          <a:xfrm>
            <a:off x="1736749" y="4852416"/>
            <a:ext cx="3744000" cy="487200"/>
          </a:xfrm>
          <a:prstGeom prst="rect">
            <a:avLst/>
          </a:prstGeom>
        </p:spPr>
        <p:txBody>
          <a:bodyPr spcFirstLastPara="1">
            <a:noAutofit/>
          </a:bodyPr>
          <a:lstStyle>
            <a:lvl1pPr lvl="0"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1pPr>
            <a:lvl2pPr lvl="1"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2pPr>
            <a:lvl3pPr lvl="2"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3pPr>
            <a:lvl4pPr lvl="3"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4pPr>
            <a:lvl5pPr lvl="4"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5pPr>
            <a:lvl6pPr lvl="5"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6pPr>
            <a:lvl7pPr lvl="6"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7pPr>
            <a:lvl8pPr lvl="7"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8pPr>
            <a:lvl9pPr lvl="8"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9pPr>
          </a:lstStyle>
          <a:p>
            <a:endParaRPr/>
          </a:p>
        </p:txBody>
      </p:sp>
      <p:sp>
        <p:nvSpPr>
          <p:cNvPr id="570" name="Google Shape;570;p13"/>
          <p:cNvSpPr txBox="1">
            <a:spLocks noGrp="1"/>
          </p:cNvSpPr>
          <p:nvPr>
            <p:ph type="subTitle" idx="9"/>
          </p:nvPr>
        </p:nvSpPr>
        <p:spPr>
          <a:xfrm>
            <a:off x="1966667" y="3956099"/>
            <a:ext cx="3618400" cy="749200"/>
          </a:xfrm>
          <a:prstGeom prst="rect">
            <a:avLst/>
          </a:prstGeom>
        </p:spPr>
        <p:txBody>
          <a:bodyPr spcFirstLastPara="1">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71" name="Google Shape;571;p13"/>
          <p:cNvSpPr txBox="1">
            <a:spLocks noGrp="1"/>
          </p:cNvSpPr>
          <p:nvPr>
            <p:ph type="subTitle" idx="13"/>
          </p:nvPr>
        </p:nvSpPr>
        <p:spPr>
          <a:xfrm>
            <a:off x="1966667" y="5547465"/>
            <a:ext cx="3618400" cy="749200"/>
          </a:xfrm>
          <a:prstGeom prst="rect">
            <a:avLst/>
          </a:prstGeom>
        </p:spPr>
        <p:txBody>
          <a:bodyPr spcFirstLastPara="1">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65618728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572"/>
        <p:cNvGrpSpPr/>
        <p:nvPr/>
      </p:nvGrpSpPr>
      <p:grpSpPr>
        <a:xfrm>
          <a:off x="0" y="0"/>
          <a:ext cx="0" cy="0"/>
          <a:chOff x="0" y="0"/>
          <a:chExt cx="0" cy="0"/>
        </a:xfrm>
      </p:grpSpPr>
      <p:sp>
        <p:nvSpPr>
          <p:cNvPr id="9" name="Google Shape;580;p14">
            <a:extLst>
              <a:ext uri="{FF2B5EF4-FFF2-40B4-BE49-F238E27FC236}">
                <a16:creationId xmlns:a16="http://schemas.microsoft.com/office/drawing/2014/main" id="{7C765C4C-72D5-4577-B218-874150FD1148}"/>
              </a:ext>
            </a:extLst>
          </p:cNvPr>
          <p:cNvSpPr/>
          <p:nvPr/>
        </p:nvSpPr>
        <p:spPr>
          <a:xfrm>
            <a:off x="637118" y="6226176"/>
            <a:ext cx="334433" cy="322263"/>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0" name="Google Shape;581;p14">
            <a:extLst>
              <a:ext uri="{FF2B5EF4-FFF2-40B4-BE49-F238E27FC236}">
                <a16:creationId xmlns:a16="http://schemas.microsoft.com/office/drawing/2014/main" id="{09F6A759-A9B5-473D-B44D-1838F2453C00}"/>
              </a:ext>
            </a:extLst>
          </p:cNvPr>
          <p:cNvSpPr/>
          <p:nvPr/>
        </p:nvSpPr>
        <p:spPr>
          <a:xfrm>
            <a:off x="0" y="5446714"/>
            <a:ext cx="637117"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1" name="Google Shape;582;p14">
            <a:extLst>
              <a:ext uri="{FF2B5EF4-FFF2-40B4-BE49-F238E27FC236}">
                <a16:creationId xmlns:a16="http://schemas.microsoft.com/office/drawing/2014/main" id="{D5BD4FB7-196A-4862-A352-F08B4D4EE5F8}"/>
              </a:ext>
            </a:extLst>
          </p:cNvPr>
          <p:cNvSpPr/>
          <p:nvPr/>
        </p:nvSpPr>
        <p:spPr>
          <a:xfrm rot="10800000">
            <a:off x="11554885" y="254001"/>
            <a:ext cx="637116"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2" name="Google Shape;583;p14">
            <a:extLst>
              <a:ext uri="{FF2B5EF4-FFF2-40B4-BE49-F238E27FC236}">
                <a16:creationId xmlns:a16="http://schemas.microsoft.com/office/drawing/2014/main" id="{E178104D-0DF6-459E-A5CF-7438A9A3BD35}"/>
              </a:ext>
            </a:extLst>
          </p:cNvPr>
          <p:cNvSpPr>
            <a:spLocks/>
          </p:cNvSpPr>
          <p:nvPr/>
        </p:nvSpPr>
        <p:spPr bwMode="auto">
          <a:xfrm>
            <a:off x="11438467" y="200026"/>
            <a:ext cx="179917" cy="207963"/>
          </a:xfrm>
          <a:custGeom>
            <a:avLst/>
            <a:gdLst>
              <a:gd name="T0" fmla="*/ 2147483646 w 3884"/>
              <a:gd name="T1" fmla="*/ 2147483646 h 4495"/>
              <a:gd name="T2" fmla="*/ 2147483646 w 3884"/>
              <a:gd name="T3" fmla="*/ 2147483646 h 4495"/>
              <a:gd name="T4" fmla="*/ 2147483646 w 3884"/>
              <a:gd name="T5" fmla="*/ 2147483646 h 4495"/>
              <a:gd name="T6" fmla="*/ 2147483646 w 3884"/>
              <a:gd name="T7" fmla="*/ 2147483646 h 4495"/>
              <a:gd name="T8" fmla="*/ 2147483646 w 3884"/>
              <a:gd name="T9" fmla="*/ 2147483646 h 4495"/>
              <a:gd name="T10" fmla="*/ 2147483646 w 3884"/>
              <a:gd name="T11" fmla="*/ 2147483646 h 4495"/>
              <a:gd name="T12" fmla="*/ 2147483646 w 3884"/>
              <a:gd name="T13" fmla="*/ 2147483646 h 4495"/>
              <a:gd name="T14" fmla="*/ 2147483646 w 3884"/>
              <a:gd name="T15" fmla="*/ 2147483646 h 4495"/>
              <a:gd name="T16" fmla="*/ 2147483646 w 3884"/>
              <a:gd name="T17" fmla="*/ 2147483646 h 4495"/>
              <a:gd name="T18" fmla="*/ 2147483646 w 3884"/>
              <a:gd name="T19" fmla="*/ 2147483646 h 4495"/>
              <a:gd name="T20" fmla="*/ 2147483646 w 3884"/>
              <a:gd name="T21" fmla="*/ 2147483646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3" name="Google Shape;584;p14">
            <a:extLst>
              <a:ext uri="{FF2B5EF4-FFF2-40B4-BE49-F238E27FC236}">
                <a16:creationId xmlns:a16="http://schemas.microsoft.com/office/drawing/2014/main" id="{814AE58A-75AD-4852-BB2E-5671CCA78D4E}"/>
              </a:ext>
            </a:extLst>
          </p:cNvPr>
          <p:cNvSpPr>
            <a:spLocks/>
          </p:cNvSpPr>
          <p:nvPr/>
        </p:nvSpPr>
        <p:spPr bwMode="auto">
          <a:xfrm>
            <a:off x="491068" y="407988"/>
            <a:ext cx="334433" cy="328612"/>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14" name="Google Shape;585;p14">
            <a:extLst>
              <a:ext uri="{FF2B5EF4-FFF2-40B4-BE49-F238E27FC236}">
                <a16:creationId xmlns:a16="http://schemas.microsoft.com/office/drawing/2014/main" id="{267592A8-798D-4D5E-B2C2-7880E72ECF21}"/>
              </a:ext>
            </a:extLst>
          </p:cNvPr>
          <p:cNvGrpSpPr>
            <a:grpSpLocks/>
          </p:cNvGrpSpPr>
          <p:nvPr/>
        </p:nvGrpSpPr>
        <p:grpSpPr bwMode="auto">
          <a:xfrm>
            <a:off x="11080751" y="1135064"/>
            <a:ext cx="895349" cy="541337"/>
            <a:chOff x="478326" y="2825649"/>
            <a:chExt cx="1012293" cy="613511"/>
          </a:xfrm>
        </p:grpSpPr>
        <p:sp>
          <p:nvSpPr>
            <p:cNvPr id="15" name="Google Shape;586;p14">
              <a:extLst>
                <a:ext uri="{FF2B5EF4-FFF2-40B4-BE49-F238E27FC236}">
                  <a16:creationId xmlns:a16="http://schemas.microsoft.com/office/drawing/2014/main" id="{C7B01328-FB94-4989-8691-0D12102A2D7C}"/>
                </a:ext>
              </a:extLst>
            </p:cNvPr>
            <p:cNvSpPr>
              <a:spLocks/>
            </p:cNvSpPr>
            <p:nvPr/>
          </p:nvSpPr>
          <p:spPr bwMode="auto">
            <a:xfrm>
              <a:off x="564423" y="2973101"/>
              <a:ext cx="778453" cy="442090"/>
            </a:xfrm>
            <a:custGeom>
              <a:avLst/>
              <a:gdLst>
                <a:gd name="T0" fmla="*/ 2147483646 w 19195"/>
                <a:gd name="T1" fmla="*/ 2147483646 h 10901"/>
                <a:gd name="T2" fmla="*/ 0 w 19195"/>
                <a:gd name="T3" fmla="*/ 2147483646 h 10901"/>
                <a:gd name="T4" fmla="*/ 2147483646 w 19195"/>
                <a:gd name="T5" fmla="*/ 2147483646 h 10901"/>
                <a:gd name="T6" fmla="*/ 2147483646 w 19195"/>
                <a:gd name="T7" fmla="*/ 2147483646 h 10901"/>
                <a:gd name="T8" fmla="*/ 2147483646 w 19195"/>
                <a:gd name="T9" fmla="*/ 2147483646 h 10901"/>
                <a:gd name="T10" fmla="*/ 2147483646 w 19195"/>
                <a:gd name="T11" fmla="*/ 2147483646 h 10901"/>
                <a:gd name="T12" fmla="*/ 2147483646 w 19195"/>
                <a:gd name="T13" fmla="*/ 2147483646 h 10901"/>
                <a:gd name="T14" fmla="*/ 2147483646 w 19195"/>
                <a:gd name="T15" fmla="*/ 2147483646 h 10901"/>
                <a:gd name="T16" fmla="*/ 2147483646 w 19195"/>
                <a:gd name="T17" fmla="*/ 2147483646 h 10901"/>
                <a:gd name="T18" fmla="*/ 2147483646 w 19195"/>
                <a:gd name="T19" fmla="*/ 2147483646 h 10901"/>
                <a:gd name="T20" fmla="*/ 2147483646 w 19195"/>
                <a:gd name="T21" fmla="*/ 2147483646 h 10901"/>
                <a:gd name="T22" fmla="*/ 2147483646 w 19195"/>
                <a:gd name="T23" fmla="*/ 2147483646 h 10901"/>
                <a:gd name="T24" fmla="*/ 2147483646 w 19195"/>
                <a:gd name="T25" fmla="*/ 2147483646 h 10901"/>
                <a:gd name="T26" fmla="*/ 2147483646 w 19195"/>
                <a:gd name="T27" fmla="*/ 2147483646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6" name="Google Shape;587;p14">
              <a:extLst>
                <a:ext uri="{FF2B5EF4-FFF2-40B4-BE49-F238E27FC236}">
                  <a16:creationId xmlns:a16="http://schemas.microsoft.com/office/drawing/2014/main" id="{07FC1DA9-D0F1-48CE-AC08-AE24161FABEF}"/>
                </a:ext>
              </a:extLst>
            </p:cNvPr>
            <p:cNvSpPr/>
            <p:nvPr/>
          </p:nvSpPr>
          <p:spPr>
            <a:xfrm>
              <a:off x="478326" y="2825649"/>
              <a:ext cx="1012293" cy="590123"/>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7" name="Google Shape;588;p14">
              <a:extLst>
                <a:ext uri="{FF2B5EF4-FFF2-40B4-BE49-F238E27FC236}">
                  <a16:creationId xmlns:a16="http://schemas.microsoft.com/office/drawing/2014/main" id="{DA08FBE8-F614-4BAC-A187-FE8D3ADEC406}"/>
                </a:ext>
              </a:extLst>
            </p:cNvPr>
            <p:cNvSpPr>
              <a:spLocks/>
            </p:cNvSpPr>
            <p:nvPr/>
          </p:nvSpPr>
          <p:spPr bwMode="auto">
            <a:xfrm>
              <a:off x="679232" y="3102020"/>
              <a:ext cx="581396" cy="301932"/>
            </a:xfrm>
            <a:custGeom>
              <a:avLst/>
              <a:gdLst>
                <a:gd name="T0" fmla="*/ 2147483646 w 14336"/>
                <a:gd name="T1" fmla="*/ 2147483646 h 7445"/>
                <a:gd name="T2" fmla="*/ 2147483646 w 14336"/>
                <a:gd name="T3" fmla="*/ 2147483646 h 7445"/>
                <a:gd name="T4" fmla="*/ 2147483646 w 14336"/>
                <a:gd name="T5" fmla="*/ 2147483646 h 7445"/>
                <a:gd name="T6" fmla="*/ 2147483646 w 14336"/>
                <a:gd name="T7" fmla="*/ 2147483646 h 7445"/>
                <a:gd name="T8" fmla="*/ 2147483646 w 14336"/>
                <a:gd name="T9" fmla="*/ 2147483646 h 7445"/>
                <a:gd name="T10" fmla="*/ 2147483646 w 14336"/>
                <a:gd name="T11" fmla="*/ 2147483646 h 7445"/>
                <a:gd name="T12" fmla="*/ 2147483646 w 14336"/>
                <a:gd name="T13" fmla="*/ 2147483646 h 7445"/>
                <a:gd name="T14" fmla="*/ 2147483646 w 14336"/>
                <a:gd name="T15" fmla="*/ 2147483646 h 7445"/>
                <a:gd name="T16" fmla="*/ 2147483646 w 14336"/>
                <a:gd name="T17" fmla="*/ 2147483646 h 7445"/>
                <a:gd name="T18" fmla="*/ 2147483646 w 14336"/>
                <a:gd name="T19" fmla="*/ 2147483646 h 7445"/>
                <a:gd name="T20" fmla="*/ 2147483646 w 14336"/>
                <a:gd name="T21" fmla="*/ 2147483646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8" name="Google Shape;589;p14">
              <a:extLst>
                <a:ext uri="{FF2B5EF4-FFF2-40B4-BE49-F238E27FC236}">
                  <a16:creationId xmlns:a16="http://schemas.microsoft.com/office/drawing/2014/main" id="{72509D91-301E-4C90-98C3-3F9BAD504720}"/>
                </a:ext>
              </a:extLst>
            </p:cNvPr>
            <p:cNvSpPr>
              <a:spLocks/>
            </p:cNvSpPr>
            <p:nvPr/>
          </p:nvSpPr>
          <p:spPr bwMode="auto">
            <a:xfrm>
              <a:off x="663416" y="3082230"/>
              <a:ext cx="636957" cy="337093"/>
            </a:xfrm>
            <a:custGeom>
              <a:avLst/>
              <a:gdLst>
                <a:gd name="T0" fmla="*/ 2147483646 w 15706"/>
                <a:gd name="T1" fmla="*/ 2147483646 h 8312"/>
                <a:gd name="T2" fmla="*/ 2147483646 w 15706"/>
                <a:gd name="T3" fmla="*/ 2147483646 h 8312"/>
                <a:gd name="T4" fmla="*/ 2147483646 w 15706"/>
                <a:gd name="T5" fmla="*/ 2147483646 h 8312"/>
                <a:gd name="T6" fmla="*/ 2147483646 w 15706"/>
                <a:gd name="T7" fmla="*/ 2147483646 h 8312"/>
                <a:gd name="T8" fmla="*/ 2147483646 w 15706"/>
                <a:gd name="T9" fmla="*/ 2147483646 h 8312"/>
                <a:gd name="T10" fmla="*/ 2147483646 w 15706"/>
                <a:gd name="T11" fmla="*/ 2147483646 h 8312"/>
                <a:gd name="T12" fmla="*/ 2147483646 w 15706"/>
                <a:gd name="T13" fmla="*/ 2147483646 h 8312"/>
                <a:gd name="T14" fmla="*/ 2147483646 w 15706"/>
                <a:gd name="T15" fmla="*/ 2147483646 h 8312"/>
                <a:gd name="T16" fmla="*/ 2147483646 w 15706"/>
                <a:gd name="T17" fmla="*/ 2147483646 h 8312"/>
                <a:gd name="T18" fmla="*/ 2147483646 w 15706"/>
                <a:gd name="T19" fmla="*/ 2147483646 h 8312"/>
                <a:gd name="T20" fmla="*/ 2147483646 w 15706"/>
                <a:gd name="T21" fmla="*/ 2147483646 h 8312"/>
                <a:gd name="T22" fmla="*/ 2147483646 w 15706"/>
                <a:gd name="T23" fmla="*/ 2147483646 h 8312"/>
                <a:gd name="T24" fmla="*/ 2147483646 w 15706"/>
                <a:gd name="T25" fmla="*/ 2147483646 h 8312"/>
                <a:gd name="T26" fmla="*/ 2147483646 w 15706"/>
                <a:gd name="T27" fmla="*/ 2147483646 h 8312"/>
                <a:gd name="T28" fmla="*/ 2147483646 w 15706"/>
                <a:gd name="T29" fmla="*/ 2147483646 h 8312"/>
                <a:gd name="T30" fmla="*/ 2147483646 w 15706"/>
                <a:gd name="T31" fmla="*/ 2147483646 h 8312"/>
                <a:gd name="T32" fmla="*/ 2147483646 w 15706"/>
                <a:gd name="T33" fmla="*/ 2147483646 h 8312"/>
                <a:gd name="T34" fmla="*/ 2147483646 w 15706"/>
                <a:gd name="T35" fmla="*/ 2147483646 h 8312"/>
                <a:gd name="T36" fmla="*/ 2147483646 w 15706"/>
                <a:gd name="T37" fmla="*/ 2147483646 h 8312"/>
                <a:gd name="T38" fmla="*/ 2147483646 w 15706"/>
                <a:gd name="T39" fmla="*/ 2147483646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9" name="Google Shape;590;p14">
              <a:extLst>
                <a:ext uri="{FF2B5EF4-FFF2-40B4-BE49-F238E27FC236}">
                  <a16:creationId xmlns:a16="http://schemas.microsoft.com/office/drawing/2014/main" id="{EACBDFFA-7601-4FFB-85D0-ECC7C7F4374C}"/>
                </a:ext>
              </a:extLst>
            </p:cNvPr>
            <p:cNvSpPr>
              <a:spLocks/>
            </p:cNvSpPr>
            <p:nvPr/>
          </p:nvSpPr>
          <p:spPr bwMode="auto">
            <a:xfrm>
              <a:off x="547390" y="2947350"/>
              <a:ext cx="830810" cy="491810"/>
            </a:xfrm>
            <a:custGeom>
              <a:avLst/>
              <a:gdLst>
                <a:gd name="T0" fmla="*/ 2147483646 w 20486"/>
                <a:gd name="T1" fmla="*/ 0 h 12127"/>
                <a:gd name="T2" fmla="*/ 2147483646 w 20486"/>
                <a:gd name="T3" fmla="*/ 2147483646 h 12127"/>
                <a:gd name="T4" fmla="*/ 2147483646 w 20486"/>
                <a:gd name="T5" fmla="*/ 2147483646 h 12127"/>
                <a:gd name="T6" fmla="*/ 2147483646 w 20486"/>
                <a:gd name="T7" fmla="*/ 2147483646 h 12127"/>
                <a:gd name="T8" fmla="*/ 2147483646 w 20486"/>
                <a:gd name="T9" fmla="*/ 2147483646 h 12127"/>
                <a:gd name="T10" fmla="*/ 2147483646 w 20486"/>
                <a:gd name="T11" fmla="*/ 2147483646 h 12127"/>
                <a:gd name="T12" fmla="*/ 2147483646 w 20486"/>
                <a:gd name="T13" fmla="*/ 2147483646 h 12127"/>
                <a:gd name="T14" fmla="*/ 2147483646 w 20486"/>
                <a:gd name="T15" fmla="*/ 2147483646 h 12127"/>
                <a:gd name="T16" fmla="*/ 2147483646 w 20486"/>
                <a:gd name="T17" fmla="*/ 2147483646 h 12127"/>
                <a:gd name="T18" fmla="*/ 2147483646 w 20486"/>
                <a:gd name="T19" fmla="*/ 2147483646 h 12127"/>
                <a:gd name="T20" fmla="*/ 2147483646 w 20486"/>
                <a:gd name="T21" fmla="*/ 2147483646 h 12127"/>
                <a:gd name="T22" fmla="*/ 2147483646 w 20486"/>
                <a:gd name="T23" fmla="*/ 2147483646 h 12127"/>
                <a:gd name="T24" fmla="*/ 2147483646 w 20486"/>
                <a:gd name="T25" fmla="*/ 2147483646 h 12127"/>
                <a:gd name="T26" fmla="*/ 2147483646 w 20486"/>
                <a:gd name="T27" fmla="*/ 2147483646 h 12127"/>
                <a:gd name="T28" fmla="*/ 2147483646 w 20486"/>
                <a:gd name="T29" fmla="*/ 2147483646 h 12127"/>
                <a:gd name="T30" fmla="*/ 2147483646 w 20486"/>
                <a:gd name="T31" fmla="*/ 2147483646 h 12127"/>
                <a:gd name="T32" fmla="*/ 2147483646 w 20486"/>
                <a:gd name="T33" fmla="*/ 2147483646 h 12127"/>
                <a:gd name="T34" fmla="*/ 2147483646 w 20486"/>
                <a:gd name="T35" fmla="*/ 2147483646 h 12127"/>
                <a:gd name="T36" fmla="*/ 2147483646 w 20486"/>
                <a:gd name="T37" fmla="*/ 2147483646 h 12127"/>
                <a:gd name="T38" fmla="*/ 2147483646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20" name="Google Shape;591;p14">
            <a:extLst>
              <a:ext uri="{FF2B5EF4-FFF2-40B4-BE49-F238E27FC236}">
                <a16:creationId xmlns:a16="http://schemas.microsoft.com/office/drawing/2014/main" id="{851C33F6-7E48-4BA7-B841-27CE88C57BEB}"/>
              </a:ext>
            </a:extLst>
          </p:cNvPr>
          <p:cNvSpPr/>
          <p:nvPr/>
        </p:nvSpPr>
        <p:spPr>
          <a:xfrm>
            <a:off x="11802534" y="1752600"/>
            <a:ext cx="332317" cy="242888"/>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21" name="Google Shape;592;p14">
            <a:extLst>
              <a:ext uri="{FF2B5EF4-FFF2-40B4-BE49-F238E27FC236}">
                <a16:creationId xmlns:a16="http://schemas.microsoft.com/office/drawing/2014/main" id="{FE560307-CA14-466D-B103-A0AB816D2A7C}"/>
              </a:ext>
            </a:extLst>
          </p:cNvPr>
          <p:cNvSpPr>
            <a:spLocks/>
          </p:cNvSpPr>
          <p:nvPr/>
        </p:nvSpPr>
        <p:spPr bwMode="auto">
          <a:xfrm>
            <a:off x="11618385" y="6283325"/>
            <a:ext cx="332316"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73" name="Google Shape;573;p14"/>
          <p:cNvSpPr txBox="1">
            <a:spLocks noGrp="1"/>
          </p:cNvSpPr>
          <p:nvPr>
            <p:ph type="subTitle" idx="1"/>
          </p:nvPr>
        </p:nvSpPr>
        <p:spPr>
          <a:xfrm>
            <a:off x="1197433" y="4615533"/>
            <a:ext cx="2726000" cy="1158800"/>
          </a:xfrm>
          <a:prstGeom prst="rect">
            <a:avLst/>
          </a:prstGeom>
        </p:spPr>
        <p:txBody>
          <a:bodyPr spcFirstLastPara="1">
            <a:noAutofit/>
          </a:bodyPr>
          <a:lstStyle>
            <a:lvl1pPr lvl="0" algn="ctr">
              <a:spcBef>
                <a:spcPts val="0"/>
              </a:spcBef>
              <a:spcAft>
                <a:spcPts val="0"/>
              </a:spcAft>
              <a:buSzPts val="1400"/>
              <a:buNone/>
              <a:defRPr/>
            </a:lvl1pPr>
            <a:lvl2pPr lvl="1" algn="ctr">
              <a:spcBef>
                <a:spcPts val="0"/>
              </a:spcBef>
              <a:spcAft>
                <a:spcPts val="0"/>
              </a:spcAft>
              <a:buSzPts val="1400"/>
              <a:buNone/>
              <a:defRPr/>
            </a:lvl2pPr>
            <a:lvl3pPr lvl="2" algn="ctr">
              <a:spcBef>
                <a:spcPts val="0"/>
              </a:spcBef>
              <a:spcAft>
                <a:spcPts val="0"/>
              </a:spcAft>
              <a:buSzPts val="1400"/>
              <a:buNone/>
              <a:defRPr/>
            </a:lvl3pPr>
            <a:lvl4pPr lvl="3" algn="ctr">
              <a:spcBef>
                <a:spcPts val="0"/>
              </a:spcBef>
              <a:spcAft>
                <a:spcPts val="0"/>
              </a:spcAft>
              <a:buSzPts val="1400"/>
              <a:buNone/>
              <a:defRPr/>
            </a:lvl4pPr>
            <a:lvl5pPr lvl="4" algn="ctr">
              <a:spcBef>
                <a:spcPts val="0"/>
              </a:spcBef>
              <a:spcAft>
                <a:spcPts val="0"/>
              </a:spcAft>
              <a:buSzPts val="1400"/>
              <a:buNone/>
              <a:defRPr/>
            </a:lvl5pPr>
            <a:lvl6pPr lvl="5" algn="ctr">
              <a:spcBef>
                <a:spcPts val="0"/>
              </a:spcBef>
              <a:spcAft>
                <a:spcPts val="0"/>
              </a:spcAft>
              <a:buSzPts val="1400"/>
              <a:buNone/>
              <a:defRPr/>
            </a:lvl6pPr>
            <a:lvl7pPr lvl="6" algn="ctr">
              <a:spcBef>
                <a:spcPts val="0"/>
              </a:spcBef>
              <a:spcAft>
                <a:spcPts val="0"/>
              </a:spcAft>
              <a:buSzPts val="1400"/>
              <a:buNone/>
              <a:defRPr/>
            </a:lvl7pPr>
            <a:lvl8pPr lvl="7" algn="ctr">
              <a:spcBef>
                <a:spcPts val="0"/>
              </a:spcBef>
              <a:spcAft>
                <a:spcPts val="0"/>
              </a:spcAft>
              <a:buSzPts val="1400"/>
              <a:buNone/>
              <a:defRPr/>
            </a:lvl8pPr>
            <a:lvl9pPr lvl="8" algn="ctr">
              <a:spcBef>
                <a:spcPts val="0"/>
              </a:spcBef>
              <a:spcAft>
                <a:spcPts val="0"/>
              </a:spcAft>
              <a:buSzPts val="1400"/>
              <a:buNone/>
              <a:defRPr/>
            </a:lvl9pPr>
          </a:lstStyle>
          <a:p>
            <a:endParaRPr/>
          </a:p>
        </p:txBody>
      </p:sp>
      <p:sp>
        <p:nvSpPr>
          <p:cNvPr id="574" name="Google Shape;574;p14"/>
          <p:cNvSpPr txBox="1">
            <a:spLocks noGrp="1"/>
          </p:cNvSpPr>
          <p:nvPr>
            <p:ph type="title"/>
          </p:nvPr>
        </p:nvSpPr>
        <p:spPr>
          <a:xfrm>
            <a:off x="950967" y="436000"/>
            <a:ext cx="9814400" cy="1007600"/>
          </a:xfrm>
          <a:prstGeom prst="rect">
            <a:avLst/>
          </a:prstGeom>
        </p:spPr>
        <p:txBody>
          <a:bodyPr spcFirstLastPara="1">
            <a:noAutofit/>
          </a:bodyPr>
          <a:lstStyle>
            <a:lvl1pPr lvl="0" algn="ctr" rtl="0">
              <a:spcBef>
                <a:spcPts val="0"/>
              </a:spcBef>
              <a:spcAft>
                <a:spcPts val="0"/>
              </a:spcAft>
              <a:buSzPts val="4000"/>
              <a:buNone/>
              <a:defRPr/>
            </a:lvl1pPr>
            <a:lvl2pPr lvl="1" rtl="0">
              <a:spcBef>
                <a:spcPts val="0"/>
              </a:spcBef>
              <a:spcAft>
                <a:spcPts val="0"/>
              </a:spcAft>
              <a:buSzPts val="3200"/>
              <a:buNone/>
              <a:defRPr sz="2400"/>
            </a:lvl2pPr>
            <a:lvl3pPr lvl="2" rtl="0">
              <a:spcBef>
                <a:spcPts val="0"/>
              </a:spcBef>
              <a:spcAft>
                <a:spcPts val="0"/>
              </a:spcAft>
              <a:buSzPts val="3200"/>
              <a:buNone/>
              <a:defRPr sz="2400"/>
            </a:lvl3pPr>
            <a:lvl4pPr lvl="3" rtl="0">
              <a:spcBef>
                <a:spcPts val="0"/>
              </a:spcBef>
              <a:spcAft>
                <a:spcPts val="0"/>
              </a:spcAft>
              <a:buSzPts val="3200"/>
              <a:buNone/>
              <a:defRPr sz="2400"/>
            </a:lvl4pPr>
            <a:lvl5pPr lvl="4" rtl="0">
              <a:spcBef>
                <a:spcPts val="0"/>
              </a:spcBef>
              <a:spcAft>
                <a:spcPts val="0"/>
              </a:spcAft>
              <a:buSzPts val="3200"/>
              <a:buNone/>
              <a:defRPr sz="2400"/>
            </a:lvl5pPr>
            <a:lvl6pPr lvl="5" rtl="0">
              <a:spcBef>
                <a:spcPts val="0"/>
              </a:spcBef>
              <a:spcAft>
                <a:spcPts val="0"/>
              </a:spcAft>
              <a:buSzPts val="3200"/>
              <a:buNone/>
              <a:defRPr sz="2400"/>
            </a:lvl6pPr>
            <a:lvl7pPr lvl="6" rtl="0">
              <a:spcBef>
                <a:spcPts val="0"/>
              </a:spcBef>
              <a:spcAft>
                <a:spcPts val="0"/>
              </a:spcAft>
              <a:buSzPts val="3200"/>
              <a:buNone/>
              <a:defRPr sz="2400"/>
            </a:lvl7pPr>
            <a:lvl8pPr lvl="7" rtl="0">
              <a:spcBef>
                <a:spcPts val="0"/>
              </a:spcBef>
              <a:spcAft>
                <a:spcPts val="0"/>
              </a:spcAft>
              <a:buSzPts val="3200"/>
              <a:buNone/>
              <a:defRPr sz="2400"/>
            </a:lvl8pPr>
            <a:lvl9pPr lvl="8" rtl="0">
              <a:spcBef>
                <a:spcPts val="0"/>
              </a:spcBef>
              <a:spcAft>
                <a:spcPts val="0"/>
              </a:spcAft>
              <a:buSzPts val="3200"/>
              <a:buNone/>
              <a:defRPr sz="2400"/>
            </a:lvl9pPr>
          </a:lstStyle>
          <a:p>
            <a:endParaRPr/>
          </a:p>
        </p:txBody>
      </p:sp>
      <p:sp>
        <p:nvSpPr>
          <p:cNvPr id="575" name="Google Shape;575;p14"/>
          <p:cNvSpPr txBox="1">
            <a:spLocks noGrp="1"/>
          </p:cNvSpPr>
          <p:nvPr>
            <p:ph type="subTitle" idx="2"/>
          </p:nvPr>
        </p:nvSpPr>
        <p:spPr>
          <a:xfrm>
            <a:off x="1203971" y="3869288"/>
            <a:ext cx="2726000" cy="883600"/>
          </a:xfrm>
          <a:prstGeom prst="rect">
            <a:avLst/>
          </a:prstGeom>
        </p:spPr>
        <p:txBody>
          <a:bodyPr spcFirstLastPara="1">
            <a:noAutofit/>
          </a:bodyPr>
          <a:lstStyle>
            <a:lvl1pPr lvl="0"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1pPr>
            <a:lvl2pPr lvl="1"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2pPr>
            <a:lvl3pPr lvl="2"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3pPr>
            <a:lvl4pPr lvl="3"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4pPr>
            <a:lvl5pPr lvl="4"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5pPr>
            <a:lvl6pPr lvl="5"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6pPr>
            <a:lvl7pPr lvl="6"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7pPr>
            <a:lvl8pPr lvl="7"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8pPr>
            <a:lvl9pPr lvl="8"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9pPr>
          </a:lstStyle>
          <a:p>
            <a:endParaRPr/>
          </a:p>
        </p:txBody>
      </p:sp>
      <p:sp>
        <p:nvSpPr>
          <p:cNvPr id="576" name="Google Shape;576;p14"/>
          <p:cNvSpPr txBox="1">
            <a:spLocks noGrp="1"/>
          </p:cNvSpPr>
          <p:nvPr>
            <p:ph type="subTitle" idx="3"/>
          </p:nvPr>
        </p:nvSpPr>
        <p:spPr>
          <a:xfrm>
            <a:off x="4735587" y="3869288"/>
            <a:ext cx="2726000" cy="883600"/>
          </a:xfrm>
          <a:prstGeom prst="rect">
            <a:avLst/>
          </a:prstGeom>
        </p:spPr>
        <p:txBody>
          <a:bodyPr spcFirstLastPara="1">
            <a:noAutofit/>
          </a:bodyPr>
          <a:lstStyle>
            <a:lvl1pPr lvl="0"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1pPr>
            <a:lvl2pPr lvl="1"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2pPr>
            <a:lvl3pPr lvl="2"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3pPr>
            <a:lvl4pPr lvl="3"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4pPr>
            <a:lvl5pPr lvl="4"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5pPr>
            <a:lvl6pPr lvl="5"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6pPr>
            <a:lvl7pPr lvl="6"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7pPr>
            <a:lvl8pPr lvl="7"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8pPr>
            <a:lvl9pPr lvl="8"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9pPr>
          </a:lstStyle>
          <a:p>
            <a:endParaRPr/>
          </a:p>
        </p:txBody>
      </p:sp>
      <p:sp>
        <p:nvSpPr>
          <p:cNvPr id="577" name="Google Shape;577;p14"/>
          <p:cNvSpPr txBox="1">
            <a:spLocks noGrp="1"/>
          </p:cNvSpPr>
          <p:nvPr>
            <p:ph type="subTitle" idx="4"/>
          </p:nvPr>
        </p:nvSpPr>
        <p:spPr>
          <a:xfrm>
            <a:off x="8272800" y="3869288"/>
            <a:ext cx="2731200" cy="883600"/>
          </a:xfrm>
          <a:prstGeom prst="rect">
            <a:avLst/>
          </a:prstGeom>
        </p:spPr>
        <p:txBody>
          <a:bodyPr spcFirstLastPara="1">
            <a:noAutofit/>
          </a:bodyPr>
          <a:lstStyle>
            <a:lvl1pPr lvl="0"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1pPr>
            <a:lvl2pPr lvl="1"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2pPr>
            <a:lvl3pPr lvl="2"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3pPr>
            <a:lvl4pPr lvl="3"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4pPr>
            <a:lvl5pPr lvl="4"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5pPr>
            <a:lvl6pPr lvl="5"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6pPr>
            <a:lvl7pPr lvl="6"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7pPr>
            <a:lvl8pPr lvl="7"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8pPr>
            <a:lvl9pPr lvl="8"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9pPr>
          </a:lstStyle>
          <a:p>
            <a:endParaRPr/>
          </a:p>
        </p:txBody>
      </p:sp>
      <p:sp>
        <p:nvSpPr>
          <p:cNvPr id="578" name="Google Shape;578;p14"/>
          <p:cNvSpPr txBox="1">
            <a:spLocks noGrp="1"/>
          </p:cNvSpPr>
          <p:nvPr>
            <p:ph type="subTitle" idx="5"/>
          </p:nvPr>
        </p:nvSpPr>
        <p:spPr>
          <a:xfrm>
            <a:off x="4730496" y="4615533"/>
            <a:ext cx="2726000" cy="1158800"/>
          </a:xfrm>
          <a:prstGeom prst="rect">
            <a:avLst/>
          </a:prstGeom>
        </p:spPr>
        <p:txBody>
          <a:bodyPr spcFirstLastPara="1">
            <a:noAutofit/>
          </a:bodyPr>
          <a:lstStyle>
            <a:lvl1pPr lvl="0" algn="ctr" rtl="0">
              <a:spcBef>
                <a:spcPts val="0"/>
              </a:spcBef>
              <a:spcAft>
                <a:spcPts val="0"/>
              </a:spcAft>
              <a:buSzPts val="1400"/>
              <a:buN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79" name="Google Shape;579;p14"/>
          <p:cNvSpPr txBox="1">
            <a:spLocks noGrp="1"/>
          </p:cNvSpPr>
          <p:nvPr>
            <p:ph type="subTitle" idx="6"/>
          </p:nvPr>
        </p:nvSpPr>
        <p:spPr>
          <a:xfrm>
            <a:off x="8267229" y="4615533"/>
            <a:ext cx="2726000" cy="1158800"/>
          </a:xfrm>
          <a:prstGeom prst="rect">
            <a:avLst/>
          </a:prstGeom>
        </p:spPr>
        <p:txBody>
          <a:bodyPr spcFirstLastPara="1">
            <a:noAutofit/>
          </a:bodyPr>
          <a:lstStyle>
            <a:lvl1pPr lvl="0" algn="ctr" rtl="0">
              <a:spcBef>
                <a:spcPts val="0"/>
              </a:spcBef>
              <a:spcAft>
                <a:spcPts val="0"/>
              </a:spcAft>
              <a:buSzPts val="1400"/>
              <a:buN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Tree>
    <p:extLst>
      <p:ext uri="{BB962C8B-B14F-4D97-AF65-F5344CB8AC3E}">
        <p14:creationId xmlns:p14="http://schemas.microsoft.com/office/powerpoint/2010/main" val="141970363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Section header 3">
  <p:cSld name="Section header 3">
    <p:spTree>
      <p:nvGrpSpPr>
        <p:cNvPr id="1" name="Shape 593"/>
        <p:cNvGrpSpPr/>
        <p:nvPr/>
      </p:nvGrpSpPr>
      <p:grpSpPr>
        <a:xfrm>
          <a:off x="0" y="0"/>
          <a:ext cx="0" cy="0"/>
          <a:chOff x="0" y="0"/>
          <a:chExt cx="0" cy="0"/>
        </a:xfrm>
      </p:grpSpPr>
      <p:grpSp>
        <p:nvGrpSpPr>
          <p:cNvPr id="5" name="Google Shape;597;p15">
            <a:extLst>
              <a:ext uri="{FF2B5EF4-FFF2-40B4-BE49-F238E27FC236}">
                <a16:creationId xmlns:a16="http://schemas.microsoft.com/office/drawing/2014/main" id="{3A4C2B0F-79A8-4A3F-8299-9346D3B1674C}"/>
              </a:ext>
            </a:extLst>
          </p:cNvPr>
          <p:cNvGrpSpPr>
            <a:grpSpLocks/>
          </p:cNvGrpSpPr>
          <p:nvPr/>
        </p:nvGrpSpPr>
        <p:grpSpPr bwMode="auto">
          <a:xfrm>
            <a:off x="702734" y="3032125"/>
            <a:ext cx="10936817" cy="3721100"/>
            <a:chOff x="526875" y="2273827"/>
            <a:chExt cx="8202550" cy="2791402"/>
          </a:xfrm>
        </p:grpSpPr>
        <p:sp>
          <p:nvSpPr>
            <p:cNvPr id="6" name="Google Shape;598;p15">
              <a:extLst>
                <a:ext uri="{FF2B5EF4-FFF2-40B4-BE49-F238E27FC236}">
                  <a16:creationId xmlns:a16="http://schemas.microsoft.com/office/drawing/2014/main" id="{4A72A90F-28C6-4A5D-A3A7-5C07B1ADF1B0}"/>
                </a:ext>
              </a:extLst>
            </p:cNvPr>
            <p:cNvSpPr/>
            <p:nvPr/>
          </p:nvSpPr>
          <p:spPr>
            <a:xfrm>
              <a:off x="526875" y="2273827"/>
              <a:ext cx="246061" cy="284619"/>
            </a:xfrm>
            <a:custGeom>
              <a:avLst/>
              <a:gdLst/>
              <a:ahLst/>
              <a:cxnLst/>
              <a:rect l="l" t="t"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7" name="Google Shape;599;p15">
              <a:extLst>
                <a:ext uri="{FF2B5EF4-FFF2-40B4-BE49-F238E27FC236}">
                  <a16:creationId xmlns:a16="http://schemas.microsoft.com/office/drawing/2014/main" id="{7FFE3965-88F4-49C7-BD85-004857D82401}"/>
                </a:ext>
              </a:extLst>
            </p:cNvPr>
            <p:cNvSpPr/>
            <p:nvPr/>
          </p:nvSpPr>
          <p:spPr>
            <a:xfrm>
              <a:off x="914222" y="2558446"/>
              <a:ext cx="155574" cy="181012"/>
            </a:xfrm>
            <a:custGeom>
              <a:avLst/>
              <a:gdLst/>
              <a:ahLst/>
              <a:cxnLst/>
              <a:rect l="l" t="t"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grpSp>
          <p:nvGrpSpPr>
            <p:cNvPr id="8" name="Google Shape;600;p15">
              <a:extLst>
                <a:ext uri="{FF2B5EF4-FFF2-40B4-BE49-F238E27FC236}">
                  <a16:creationId xmlns:a16="http://schemas.microsoft.com/office/drawing/2014/main" id="{71BE2C41-216F-4282-9CDC-FB397B4CF677}"/>
                </a:ext>
              </a:extLst>
            </p:cNvPr>
            <p:cNvGrpSpPr>
              <a:grpSpLocks/>
            </p:cNvGrpSpPr>
            <p:nvPr/>
          </p:nvGrpSpPr>
          <p:grpSpPr bwMode="auto">
            <a:xfrm>
              <a:off x="583859" y="2637610"/>
              <a:ext cx="1285323" cy="1420650"/>
              <a:chOff x="864897" y="3657567"/>
              <a:chExt cx="1174669" cy="1298583"/>
            </a:xfrm>
          </p:grpSpPr>
          <p:sp>
            <p:nvSpPr>
              <p:cNvPr id="36" name="Google Shape;601;p15">
                <a:extLst>
                  <a:ext uri="{FF2B5EF4-FFF2-40B4-BE49-F238E27FC236}">
                    <a16:creationId xmlns:a16="http://schemas.microsoft.com/office/drawing/2014/main" id="{77714D83-2D1A-41A7-8384-6616519D09F0}"/>
                  </a:ext>
                </a:extLst>
              </p:cNvPr>
              <p:cNvSpPr/>
              <p:nvPr/>
            </p:nvSpPr>
            <p:spPr>
              <a:xfrm>
                <a:off x="1161016" y="4272078"/>
                <a:ext cx="143632" cy="80553"/>
              </a:xfrm>
              <a:custGeom>
                <a:avLst/>
                <a:gdLst/>
                <a:ahLst/>
                <a:cxnLst/>
                <a:rect l="l" t="t" r="r" b="b"/>
                <a:pathLst>
                  <a:path w="2914" h="1617" extrusionOk="0">
                    <a:moveTo>
                      <a:pt x="1735" y="0"/>
                    </a:moveTo>
                    <a:cubicBezTo>
                      <a:pt x="1092" y="0"/>
                      <a:pt x="386" y="324"/>
                      <a:pt x="98" y="922"/>
                    </a:cubicBezTo>
                    <a:cubicBezTo>
                      <a:pt x="0" y="1129"/>
                      <a:pt x="34" y="1413"/>
                      <a:pt x="226" y="1531"/>
                    </a:cubicBezTo>
                    <a:cubicBezTo>
                      <a:pt x="312" y="1582"/>
                      <a:pt x="409" y="1599"/>
                      <a:pt x="507" y="1608"/>
                    </a:cubicBezTo>
                    <a:cubicBezTo>
                      <a:pt x="556" y="1614"/>
                      <a:pt x="614" y="1617"/>
                      <a:pt x="680" y="1617"/>
                    </a:cubicBezTo>
                    <a:cubicBezTo>
                      <a:pt x="1376" y="1617"/>
                      <a:pt x="2914" y="1300"/>
                      <a:pt x="2818" y="466"/>
                    </a:cubicBezTo>
                    <a:cubicBezTo>
                      <a:pt x="2775" y="81"/>
                      <a:pt x="2035" y="3"/>
                      <a:pt x="1754" y="0"/>
                    </a:cubicBezTo>
                    <a:cubicBezTo>
                      <a:pt x="1748" y="0"/>
                      <a:pt x="1742" y="0"/>
                      <a:pt x="1735"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37" name="Google Shape;602;p15">
                <a:extLst>
                  <a:ext uri="{FF2B5EF4-FFF2-40B4-BE49-F238E27FC236}">
                    <a16:creationId xmlns:a16="http://schemas.microsoft.com/office/drawing/2014/main" id="{5908A63E-1700-4EF6-A325-ECCE669B5432}"/>
                  </a:ext>
                </a:extLst>
              </p:cNvPr>
              <p:cNvSpPr>
                <a:spLocks/>
              </p:cNvSpPr>
              <p:nvPr/>
            </p:nvSpPr>
            <p:spPr bwMode="auto">
              <a:xfrm>
                <a:off x="1228372" y="4372918"/>
                <a:ext cx="90773" cy="48620"/>
              </a:xfrm>
              <a:custGeom>
                <a:avLst/>
                <a:gdLst>
                  <a:gd name="T0" fmla="*/ 2147483646 w 1839"/>
                  <a:gd name="T1" fmla="*/ 0 h 985"/>
                  <a:gd name="T2" fmla="*/ 2147483646 w 1839"/>
                  <a:gd name="T3" fmla="*/ 2147483646 h 985"/>
                  <a:gd name="T4" fmla="*/ 2147483646 w 1839"/>
                  <a:gd name="T5" fmla="*/ 2147483646 h 985"/>
                  <a:gd name="T6" fmla="*/ 2147483646 w 1839"/>
                  <a:gd name="T7" fmla="*/ 2147483646 h 985"/>
                  <a:gd name="T8" fmla="*/ 2147483646 w 1839"/>
                  <a:gd name="T9" fmla="*/ 2147483646 h 985"/>
                  <a:gd name="T10" fmla="*/ 2147483646 w 1839"/>
                  <a:gd name="T11" fmla="*/ 2147483646 h 985"/>
                  <a:gd name="T12" fmla="*/ 2147483646 w 1839"/>
                  <a:gd name="T13" fmla="*/ 0 h 98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39" h="985" extrusionOk="0">
                    <a:moveTo>
                      <a:pt x="1349" y="0"/>
                    </a:moveTo>
                    <a:cubicBezTo>
                      <a:pt x="1004" y="0"/>
                      <a:pt x="568" y="168"/>
                      <a:pt x="405" y="283"/>
                    </a:cubicBezTo>
                    <a:cubicBezTo>
                      <a:pt x="254" y="394"/>
                      <a:pt x="162" y="493"/>
                      <a:pt x="126" y="577"/>
                    </a:cubicBezTo>
                    <a:cubicBezTo>
                      <a:pt x="1" y="846"/>
                      <a:pt x="379" y="985"/>
                      <a:pt x="785" y="985"/>
                    </a:cubicBezTo>
                    <a:cubicBezTo>
                      <a:pt x="987" y="985"/>
                      <a:pt x="1195" y="951"/>
                      <a:pt x="1352" y="881"/>
                    </a:cubicBezTo>
                    <a:cubicBezTo>
                      <a:pt x="1585" y="780"/>
                      <a:pt x="1838" y="587"/>
                      <a:pt x="1815" y="330"/>
                    </a:cubicBezTo>
                    <a:cubicBezTo>
                      <a:pt x="1791" y="84"/>
                      <a:pt x="1593" y="0"/>
                      <a:pt x="1349" y="0"/>
                    </a:cubicBezTo>
                    <a:close/>
                  </a:path>
                </a:pathLst>
              </a:custGeom>
              <a:solidFill>
                <a:srgbClr val="C3EDD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8" name="Google Shape;603;p15">
                <a:extLst>
                  <a:ext uri="{FF2B5EF4-FFF2-40B4-BE49-F238E27FC236}">
                    <a16:creationId xmlns:a16="http://schemas.microsoft.com/office/drawing/2014/main" id="{D92FE82D-9B85-4218-8D99-AF8BF7035259}"/>
                  </a:ext>
                </a:extLst>
              </p:cNvPr>
              <p:cNvSpPr>
                <a:spLocks/>
              </p:cNvSpPr>
              <p:nvPr/>
            </p:nvSpPr>
            <p:spPr bwMode="auto">
              <a:xfrm>
                <a:off x="1119636" y="4374398"/>
                <a:ext cx="74879" cy="40771"/>
              </a:xfrm>
              <a:custGeom>
                <a:avLst/>
                <a:gdLst>
                  <a:gd name="T0" fmla="*/ 2147483646 w 1517"/>
                  <a:gd name="T1" fmla="*/ 2147483646 h 826"/>
                  <a:gd name="T2" fmla="*/ 2147483646 w 1517"/>
                  <a:gd name="T3" fmla="*/ 2147483646 h 826"/>
                  <a:gd name="T4" fmla="*/ 2147483646 w 1517"/>
                  <a:gd name="T5" fmla="*/ 2147483646 h 826"/>
                  <a:gd name="T6" fmla="*/ 2147483646 w 1517"/>
                  <a:gd name="T7" fmla="*/ 2147483646 h 826"/>
                  <a:gd name="T8" fmla="*/ 2147483646 w 1517"/>
                  <a:gd name="T9" fmla="*/ 2147483646 h 8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17" h="826" extrusionOk="0">
                    <a:moveTo>
                      <a:pt x="561" y="1"/>
                    </a:moveTo>
                    <a:cubicBezTo>
                      <a:pt x="275" y="1"/>
                      <a:pt x="1" y="126"/>
                      <a:pt x="17" y="436"/>
                    </a:cubicBezTo>
                    <a:cubicBezTo>
                      <a:pt x="31" y="711"/>
                      <a:pt x="302" y="825"/>
                      <a:pt x="587" y="825"/>
                    </a:cubicBezTo>
                    <a:cubicBezTo>
                      <a:pt x="1035" y="825"/>
                      <a:pt x="1516" y="542"/>
                      <a:pt x="1078" y="162"/>
                    </a:cubicBezTo>
                    <a:cubicBezTo>
                      <a:pt x="962" y="61"/>
                      <a:pt x="759" y="1"/>
                      <a:pt x="561" y="1"/>
                    </a:cubicBezTo>
                    <a:close/>
                  </a:path>
                </a:pathLst>
              </a:custGeom>
              <a:solidFill>
                <a:srgbClr val="C3EDD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9" name="Google Shape;604;p15">
                <a:extLst>
                  <a:ext uri="{FF2B5EF4-FFF2-40B4-BE49-F238E27FC236}">
                    <a16:creationId xmlns:a16="http://schemas.microsoft.com/office/drawing/2014/main" id="{3B1CBF16-7805-4F51-9A3A-A489CC21AC0D}"/>
                  </a:ext>
                </a:extLst>
              </p:cNvPr>
              <p:cNvSpPr>
                <a:spLocks/>
              </p:cNvSpPr>
              <p:nvPr/>
            </p:nvSpPr>
            <p:spPr bwMode="auto">
              <a:xfrm>
                <a:off x="864897" y="3657567"/>
                <a:ext cx="1174669" cy="1283163"/>
              </a:xfrm>
              <a:custGeom>
                <a:avLst/>
                <a:gdLst>
                  <a:gd name="T0" fmla="*/ 2147483646 w 23798"/>
                  <a:gd name="T1" fmla="*/ 2147483646 h 25996"/>
                  <a:gd name="T2" fmla="*/ 2147483646 w 23798"/>
                  <a:gd name="T3" fmla="*/ 2147483646 h 25996"/>
                  <a:gd name="T4" fmla="*/ 2147483646 w 23798"/>
                  <a:gd name="T5" fmla="*/ 2147483646 h 25996"/>
                  <a:gd name="T6" fmla="*/ 2147483646 w 23798"/>
                  <a:gd name="T7" fmla="*/ 2147483646 h 25996"/>
                  <a:gd name="T8" fmla="*/ 2147483646 w 23798"/>
                  <a:gd name="T9" fmla="*/ 2147483646 h 25996"/>
                  <a:gd name="T10" fmla="*/ 2147483646 w 23798"/>
                  <a:gd name="T11" fmla="*/ 2147483646 h 25996"/>
                  <a:gd name="T12" fmla="*/ 2147483646 w 23798"/>
                  <a:gd name="T13" fmla="*/ 2147483646 h 25996"/>
                  <a:gd name="T14" fmla="*/ 2147483646 w 23798"/>
                  <a:gd name="T15" fmla="*/ 2147483646 h 25996"/>
                  <a:gd name="T16" fmla="*/ 2147483646 w 23798"/>
                  <a:gd name="T17" fmla="*/ 2147483646 h 25996"/>
                  <a:gd name="T18" fmla="*/ 2147483646 w 23798"/>
                  <a:gd name="T19" fmla="*/ 2147483646 h 25996"/>
                  <a:gd name="T20" fmla="*/ 2147483646 w 23798"/>
                  <a:gd name="T21" fmla="*/ 2147483646 h 25996"/>
                  <a:gd name="T22" fmla="*/ 2147483646 w 23798"/>
                  <a:gd name="T23" fmla="*/ 2147483646 h 25996"/>
                  <a:gd name="T24" fmla="*/ 2147483646 w 23798"/>
                  <a:gd name="T25" fmla="*/ 0 h 25996"/>
                  <a:gd name="T26" fmla="*/ 2147483646 w 23798"/>
                  <a:gd name="T27" fmla="*/ 2147483646 h 25996"/>
                  <a:gd name="T28" fmla="*/ 2147483646 w 23798"/>
                  <a:gd name="T29" fmla="*/ 2147483646 h 25996"/>
                  <a:gd name="T30" fmla="*/ 2147483646 w 23798"/>
                  <a:gd name="T31" fmla="*/ 2147483646 h 25996"/>
                  <a:gd name="T32" fmla="*/ 2147483646 w 23798"/>
                  <a:gd name="T33" fmla="*/ 2147483646 h 25996"/>
                  <a:gd name="T34" fmla="*/ 2147483646 w 23798"/>
                  <a:gd name="T35" fmla="*/ 2147483646 h 25996"/>
                  <a:gd name="T36" fmla="*/ 2147483646 w 23798"/>
                  <a:gd name="T37" fmla="*/ 2147483646 h 25996"/>
                  <a:gd name="T38" fmla="*/ 2147483646 w 23798"/>
                  <a:gd name="T39" fmla="*/ 2147483646 h 25996"/>
                  <a:gd name="T40" fmla="*/ 2147483646 w 23798"/>
                  <a:gd name="T41" fmla="*/ 2147483646 h 25996"/>
                  <a:gd name="T42" fmla="*/ 2147483646 w 23798"/>
                  <a:gd name="T43" fmla="*/ 2147483646 h 25996"/>
                  <a:gd name="T44" fmla="*/ 2147483646 w 23798"/>
                  <a:gd name="T45" fmla="*/ 2147483646 h 25996"/>
                  <a:gd name="T46" fmla="*/ 2147483646 w 23798"/>
                  <a:gd name="T47" fmla="*/ 2147483646 h 25996"/>
                  <a:gd name="T48" fmla="*/ 2147483646 w 23798"/>
                  <a:gd name="T49" fmla="*/ 2147483646 h 25996"/>
                  <a:gd name="T50" fmla="*/ 2147483646 w 23798"/>
                  <a:gd name="T51" fmla="*/ 2147483646 h 25996"/>
                  <a:gd name="T52" fmla="*/ 2147483646 w 23798"/>
                  <a:gd name="T53" fmla="*/ 2147483646 h 25996"/>
                  <a:gd name="T54" fmla="*/ 2147483646 w 23798"/>
                  <a:gd name="T55" fmla="*/ 2147483646 h 25996"/>
                  <a:gd name="T56" fmla="*/ 2147483646 w 23798"/>
                  <a:gd name="T57" fmla="*/ 2147483646 h 25996"/>
                  <a:gd name="T58" fmla="*/ 2147483646 w 23798"/>
                  <a:gd name="T59" fmla="*/ 2147483646 h 25996"/>
                  <a:gd name="T60" fmla="*/ 2147483646 w 23798"/>
                  <a:gd name="T61" fmla="*/ 2147483646 h 25996"/>
                  <a:gd name="T62" fmla="*/ 2147483646 w 23798"/>
                  <a:gd name="T63" fmla="*/ 2147483646 h 25996"/>
                  <a:gd name="T64" fmla="*/ 2147483646 w 23798"/>
                  <a:gd name="T65" fmla="*/ 2147483646 h 25996"/>
                  <a:gd name="T66" fmla="*/ 2147483646 w 23798"/>
                  <a:gd name="T67" fmla="*/ 2147483646 h 25996"/>
                  <a:gd name="T68" fmla="*/ 2147483646 w 23798"/>
                  <a:gd name="T69" fmla="*/ 2147483646 h 25996"/>
                  <a:gd name="T70" fmla="*/ 2147483646 w 23798"/>
                  <a:gd name="T71" fmla="*/ 2147483646 h 25996"/>
                  <a:gd name="T72" fmla="*/ 2147483646 w 23798"/>
                  <a:gd name="T73" fmla="*/ 2147483646 h 25996"/>
                  <a:gd name="T74" fmla="*/ 2147483646 w 23798"/>
                  <a:gd name="T75" fmla="*/ 2147483646 h 25996"/>
                  <a:gd name="T76" fmla="*/ 2147483646 w 23798"/>
                  <a:gd name="T77" fmla="*/ 2147483646 h 25996"/>
                  <a:gd name="T78" fmla="*/ 2147483646 w 23798"/>
                  <a:gd name="T79" fmla="*/ 2147483646 h 25996"/>
                  <a:gd name="T80" fmla="*/ 2147483646 w 23798"/>
                  <a:gd name="T81" fmla="*/ 2147483646 h 25996"/>
                  <a:gd name="T82" fmla="*/ 2147483646 w 23798"/>
                  <a:gd name="T83" fmla="*/ 2147483646 h 25996"/>
                  <a:gd name="T84" fmla="*/ 2147483646 w 23798"/>
                  <a:gd name="T85" fmla="*/ 2147483646 h 25996"/>
                  <a:gd name="T86" fmla="*/ 2147483646 w 23798"/>
                  <a:gd name="T87" fmla="*/ 2147483646 h 25996"/>
                  <a:gd name="T88" fmla="*/ 2147483646 w 23798"/>
                  <a:gd name="T89" fmla="*/ 2147483646 h 25996"/>
                  <a:gd name="T90" fmla="*/ 2147483646 w 23798"/>
                  <a:gd name="T91" fmla="*/ 2147483646 h 25996"/>
                  <a:gd name="T92" fmla="*/ 2147483646 w 23798"/>
                  <a:gd name="T93" fmla="*/ 2147483646 h 25996"/>
                  <a:gd name="T94" fmla="*/ 2147483646 w 23798"/>
                  <a:gd name="T95" fmla="*/ 0 h 2599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3798" h="25996" extrusionOk="0">
                    <a:moveTo>
                      <a:pt x="17992" y="1340"/>
                    </a:moveTo>
                    <a:cubicBezTo>
                      <a:pt x="18272" y="1340"/>
                      <a:pt x="18503" y="1570"/>
                      <a:pt x="18503" y="1850"/>
                    </a:cubicBezTo>
                    <a:cubicBezTo>
                      <a:pt x="18503" y="2134"/>
                      <a:pt x="18272" y="2360"/>
                      <a:pt x="17992" y="2360"/>
                    </a:cubicBezTo>
                    <a:cubicBezTo>
                      <a:pt x="17709" y="2360"/>
                      <a:pt x="17481" y="2134"/>
                      <a:pt x="17481" y="1850"/>
                    </a:cubicBezTo>
                    <a:cubicBezTo>
                      <a:pt x="17481" y="1570"/>
                      <a:pt x="17709" y="1340"/>
                      <a:pt x="17992" y="1340"/>
                    </a:cubicBezTo>
                    <a:close/>
                    <a:moveTo>
                      <a:pt x="7737" y="12468"/>
                    </a:moveTo>
                    <a:cubicBezTo>
                      <a:pt x="7744" y="12468"/>
                      <a:pt x="7750" y="12468"/>
                      <a:pt x="7756" y="12468"/>
                    </a:cubicBezTo>
                    <a:cubicBezTo>
                      <a:pt x="8037" y="12471"/>
                      <a:pt x="8777" y="12549"/>
                      <a:pt x="8820" y="12934"/>
                    </a:cubicBezTo>
                    <a:cubicBezTo>
                      <a:pt x="8916" y="13768"/>
                      <a:pt x="7378" y="14085"/>
                      <a:pt x="6682" y="14085"/>
                    </a:cubicBezTo>
                    <a:cubicBezTo>
                      <a:pt x="6616" y="14085"/>
                      <a:pt x="6558" y="14082"/>
                      <a:pt x="6509" y="14076"/>
                    </a:cubicBezTo>
                    <a:cubicBezTo>
                      <a:pt x="6411" y="14067"/>
                      <a:pt x="6314" y="14050"/>
                      <a:pt x="6228" y="13999"/>
                    </a:cubicBezTo>
                    <a:cubicBezTo>
                      <a:pt x="6036" y="13881"/>
                      <a:pt x="6002" y="13597"/>
                      <a:pt x="6100" y="13390"/>
                    </a:cubicBezTo>
                    <a:cubicBezTo>
                      <a:pt x="6388" y="12792"/>
                      <a:pt x="7094" y="12468"/>
                      <a:pt x="7737" y="12468"/>
                    </a:cubicBezTo>
                    <a:close/>
                    <a:moveTo>
                      <a:pt x="5722" y="14524"/>
                    </a:moveTo>
                    <a:cubicBezTo>
                      <a:pt x="5920" y="14524"/>
                      <a:pt x="6123" y="14584"/>
                      <a:pt x="6239" y="14685"/>
                    </a:cubicBezTo>
                    <a:cubicBezTo>
                      <a:pt x="6677" y="15065"/>
                      <a:pt x="6196" y="15348"/>
                      <a:pt x="5748" y="15348"/>
                    </a:cubicBezTo>
                    <a:cubicBezTo>
                      <a:pt x="5463" y="15348"/>
                      <a:pt x="5192" y="15234"/>
                      <a:pt x="5178" y="14959"/>
                    </a:cubicBezTo>
                    <a:cubicBezTo>
                      <a:pt x="5162" y="14649"/>
                      <a:pt x="5436" y="14524"/>
                      <a:pt x="5722" y="14524"/>
                    </a:cubicBezTo>
                    <a:close/>
                    <a:moveTo>
                      <a:pt x="8713" y="14493"/>
                    </a:moveTo>
                    <a:cubicBezTo>
                      <a:pt x="8957" y="14493"/>
                      <a:pt x="9155" y="14577"/>
                      <a:pt x="9179" y="14823"/>
                    </a:cubicBezTo>
                    <a:cubicBezTo>
                      <a:pt x="9202" y="15080"/>
                      <a:pt x="8949" y="15273"/>
                      <a:pt x="8716" y="15374"/>
                    </a:cubicBezTo>
                    <a:cubicBezTo>
                      <a:pt x="8559" y="15444"/>
                      <a:pt x="8351" y="15478"/>
                      <a:pt x="8149" y="15478"/>
                    </a:cubicBezTo>
                    <a:cubicBezTo>
                      <a:pt x="7743" y="15478"/>
                      <a:pt x="7365" y="15339"/>
                      <a:pt x="7490" y="15070"/>
                    </a:cubicBezTo>
                    <a:cubicBezTo>
                      <a:pt x="7526" y="14986"/>
                      <a:pt x="7618" y="14887"/>
                      <a:pt x="7769" y="14776"/>
                    </a:cubicBezTo>
                    <a:cubicBezTo>
                      <a:pt x="7932" y="14661"/>
                      <a:pt x="8368" y="14493"/>
                      <a:pt x="8713" y="14493"/>
                    </a:cubicBezTo>
                    <a:close/>
                    <a:moveTo>
                      <a:pt x="16922" y="0"/>
                    </a:moveTo>
                    <a:cubicBezTo>
                      <a:pt x="16521" y="0"/>
                      <a:pt x="16147" y="114"/>
                      <a:pt x="15748" y="367"/>
                    </a:cubicBezTo>
                    <a:cubicBezTo>
                      <a:pt x="14870" y="917"/>
                      <a:pt x="14582" y="1995"/>
                      <a:pt x="14893" y="4865"/>
                    </a:cubicBezTo>
                    <a:cubicBezTo>
                      <a:pt x="15204" y="7737"/>
                      <a:pt x="15593" y="9829"/>
                      <a:pt x="15282" y="12002"/>
                    </a:cubicBezTo>
                    <a:cubicBezTo>
                      <a:pt x="15113" y="13183"/>
                      <a:pt x="14485" y="13631"/>
                      <a:pt x="13710" y="13631"/>
                    </a:cubicBezTo>
                    <a:cubicBezTo>
                      <a:pt x="13060" y="13631"/>
                      <a:pt x="12306" y="13316"/>
                      <a:pt x="11632" y="12857"/>
                    </a:cubicBezTo>
                    <a:cubicBezTo>
                      <a:pt x="10567" y="12129"/>
                      <a:pt x="9632" y="11565"/>
                      <a:pt x="8381" y="11565"/>
                    </a:cubicBezTo>
                    <a:cubicBezTo>
                      <a:pt x="7894" y="11565"/>
                      <a:pt x="7358" y="11651"/>
                      <a:pt x="6749" y="11846"/>
                    </a:cubicBezTo>
                    <a:cubicBezTo>
                      <a:pt x="5566" y="12227"/>
                      <a:pt x="4958" y="12493"/>
                      <a:pt x="4462" y="12493"/>
                    </a:cubicBezTo>
                    <a:cubicBezTo>
                      <a:pt x="4047" y="12493"/>
                      <a:pt x="3710" y="12307"/>
                      <a:pt x="3181" y="11846"/>
                    </a:cubicBezTo>
                    <a:cubicBezTo>
                      <a:pt x="2015" y="10840"/>
                      <a:pt x="2170" y="9444"/>
                      <a:pt x="1707" y="9210"/>
                    </a:cubicBezTo>
                    <a:cubicBezTo>
                      <a:pt x="1646" y="9180"/>
                      <a:pt x="1577" y="9163"/>
                      <a:pt x="1502" y="9163"/>
                    </a:cubicBezTo>
                    <a:cubicBezTo>
                      <a:pt x="1010" y="9163"/>
                      <a:pt x="288" y="9918"/>
                      <a:pt x="153" y="12546"/>
                    </a:cubicBezTo>
                    <a:cubicBezTo>
                      <a:pt x="0" y="15570"/>
                      <a:pt x="1785" y="16888"/>
                      <a:pt x="2092" y="17743"/>
                    </a:cubicBezTo>
                    <a:cubicBezTo>
                      <a:pt x="2404" y="18595"/>
                      <a:pt x="609" y="20274"/>
                      <a:pt x="774" y="21079"/>
                    </a:cubicBezTo>
                    <a:cubicBezTo>
                      <a:pt x="810" y="21249"/>
                      <a:pt x="1053" y="21355"/>
                      <a:pt x="1439" y="21355"/>
                    </a:cubicBezTo>
                    <a:cubicBezTo>
                      <a:pt x="1822" y="21355"/>
                      <a:pt x="2347" y="21250"/>
                      <a:pt x="2948" y="21001"/>
                    </a:cubicBezTo>
                    <a:cubicBezTo>
                      <a:pt x="4181" y="20487"/>
                      <a:pt x="4884" y="20048"/>
                      <a:pt x="4884" y="20048"/>
                    </a:cubicBezTo>
                    <a:cubicBezTo>
                      <a:pt x="5949" y="21011"/>
                      <a:pt x="7307" y="21653"/>
                      <a:pt x="8753" y="21998"/>
                    </a:cubicBezTo>
                    <a:cubicBezTo>
                      <a:pt x="8618" y="21085"/>
                      <a:pt x="8669" y="20132"/>
                      <a:pt x="9081" y="19295"/>
                    </a:cubicBezTo>
                    <a:cubicBezTo>
                      <a:pt x="9442" y="18568"/>
                      <a:pt x="10082" y="17721"/>
                      <a:pt x="10956" y="17721"/>
                    </a:cubicBezTo>
                    <a:cubicBezTo>
                      <a:pt x="10980" y="17721"/>
                      <a:pt x="11005" y="17721"/>
                      <a:pt x="11030" y="17723"/>
                    </a:cubicBezTo>
                    <a:cubicBezTo>
                      <a:pt x="11051" y="17723"/>
                      <a:pt x="11061" y="17743"/>
                      <a:pt x="11068" y="17767"/>
                    </a:cubicBezTo>
                    <a:cubicBezTo>
                      <a:pt x="11078" y="17797"/>
                      <a:pt x="11074" y="17835"/>
                      <a:pt x="11048" y="17841"/>
                    </a:cubicBezTo>
                    <a:cubicBezTo>
                      <a:pt x="10848" y="17899"/>
                      <a:pt x="10669" y="17980"/>
                      <a:pt x="10503" y="18078"/>
                    </a:cubicBezTo>
                    <a:cubicBezTo>
                      <a:pt x="10115" y="18304"/>
                      <a:pt x="9807" y="18625"/>
                      <a:pt x="9574" y="19000"/>
                    </a:cubicBezTo>
                    <a:cubicBezTo>
                      <a:pt x="9034" y="19866"/>
                      <a:pt x="8872" y="21018"/>
                      <a:pt x="8996" y="21981"/>
                    </a:cubicBezTo>
                    <a:cubicBezTo>
                      <a:pt x="9000" y="22007"/>
                      <a:pt x="9003" y="22032"/>
                      <a:pt x="9006" y="22055"/>
                    </a:cubicBezTo>
                    <a:cubicBezTo>
                      <a:pt x="9132" y="22873"/>
                      <a:pt x="9510" y="23565"/>
                      <a:pt x="9683" y="24359"/>
                    </a:cubicBezTo>
                    <a:cubicBezTo>
                      <a:pt x="9736" y="24600"/>
                      <a:pt x="9706" y="24857"/>
                      <a:pt x="9753" y="25097"/>
                    </a:cubicBezTo>
                    <a:cubicBezTo>
                      <a:pt x="9857" y="25625"/>
                      <a:pt x="10152" y="25936"/>
                      <a:pt x="10546" y="25936"/>
                    </a:cubicBezTo>
                    <a:cubicBezTo>
                      <a:pt x="10702" y="25936"/>
                      <a:pt x="10873" y="25888"/>
                      <a:pt x="11054" y="25786"/>
                    </a:cubicBezTo>
                    <a:cubicBezTo>
                      <a:pt x="11059" y="25783"/>
                      <a:pt x="11064" y="25782"/>
                      <a:pt x="11069" y="25782"/>
                    </a:cubicBezTo>
                    <a:cubicBezTo>
                      <a:pt x="11104" y="25782"/>
                      <a:pt x="11109" y="25870"/>
                      <a:pt x="11085" y="25891"/>
                    </a:cubicBezTo>
                    <a:cubicBezTo>
                      <a:pt x="11048" y="25928"/>
                      <a:pt x="11007" y="25961"/>
                      <a:pt x="10966" y="25995"/>
                    </a:cubicBezTo>
                    <a:cubicBezTo>
                      <a:pt x="11497" y="25610"/>
                      <a:pt x="12122" y="24866"/>
                      <a:pt x="12606" y="23863"/>
                    </a:cubicBezTo>
                    <a:cubicBezTo>
                      <a:pt x="12602" y="23857"/>
                      <a:pt x="12599" y="23849"/>
                      <a:pt x="12599" y="23843"/>
                    </a:cubicBezTo>
                    <a:cubicBezTo>
                      <a:pt x="12754" y="23292"/>
                      <a:pt x="12913" y="22714"/>
                      <a:pt x="13018" y="22136"/>
                    </a:cubicBezTo>
                    <a:cubicBezTo>
                      <a:pt x="13052" y="21940"/>
                      <a:pt x="13082" y="21741"/>
                      <a:pt x="13102" y="21545"/>
                    </a:cubicBezTo>
                    <a:cubicBezTo>
                      <a:pt x="13146" y="21123"/>
                      <a:pt x="13092" y="20697"/>
                      <a:pt x="13139" y="20278"/>
                    </a:cubicBezTo>
                    <a:cubicBezTo>
                      <a:pt x="13139" y="20272"/>
                      <a:pt x="13147" y="20263"/>
                      <a:pt x="13154" y="20263"/>
                    </a:cubicBezTo>
                    <a:cubicBezTo>
                      <a:pt x="13154" y="20263"/>
                      <a:pt x="13155" y="20263"/>
                      <a:pt x="13156" y="20264"/>
                    </a:cubicBezTo>
                    <a:cubicBezTo>
                      <a:pt x="13156" y="20264"/>
                      <a:pt x="13159" y="20264"/>
                      <a:pt x="13159" y="20268"/>
                    </a:cubicBezTo>
                    <a:cubicBezTo>
                      <a:pt x="13271" y="20876"/>
                      <a:pt x="13322" y="21494"/>
                      <a:pt x="13254" y="22099"/>
                    </a:cubicBezTo>
                    <a:cubicBezTo>
                      <a:pt x="14424" y="21870"/>
                      <a:pt x="15519" y="21437"/>
                      <a:pt x="16434" y="20808"/>
                    </a:cubicBezTo>
                    <a:cubicBezTo>
                      <a:pt x="17214" y="21550"/>
                      <a:pt x="18291" y="21941"/>
                      <a:pt x="19520" y="21941"/>
                    </a:cubicBezTo>
                    <a:cubicBezTo>
                      <a:pt x="19831" y="21941"/>
                      <a:pt x="20151" y="21916"/>
                      <a:pt x="20479" y="21866"/>
                    </a:cubicBezTo>
                    <a:cubicBezTo>
                      <a:pt x="20910" y="21798"/>
                      <a:pt x="21265" y="21772"/>
                      <a:pt x="21562" y="21772"/>
                    </a:cubicBezTo>
                    <a:cubicBezTo>
                      <a:pt x="22562" y="21772"/>
                      <a:pt x="22888" y="22069"/>
                      <a:pt x="23182" y="22069"/>
                    </a:cubicBezTo>
                    <a:cubicBezTo>
                      <a:pt x="23236" y="22069"/>
                      <a:pt x="23289" y="22059"/>
                      <a:pt x="23345" y="22035"/>
                    </a:cubicBezTo>
                    <a:cubicBezTo>
                      <a:pt x="23798" y="21845"/>
                      <a:pt x="23507" y="20227"/>
                      <a:pt x="22040" y="18869"/>
                    </a:cubicBezTo>
                    <a:cubicBezTo>
                      <a:pt x="20861" y="17777"/>
                      <a:pt x="19408" y="17219"/>
                      <a:pt x="18739" y="17054"/>
                    </a:cubicBezTo>
                    <a:cubicBezTo>
                      <a:pt x="18614" y="18081"/>
                      <a:pt x="18269" y="19092"/>
                      <a:pt x="17623" y="19771"/>
                    </a:cubicBezTo>
                    <a:cubicBezTo>
                      <a:pt x="17620" y="19774"/>
                      <a:pt x="17617" y="19776"/>
                      <a:pt x="17614" y="19776"/>
                    </a:cubicBezTo>
                    <a:cubicBezTo>
                      <a:pt x="17602" y="19776"/>
                      <a:pt x="17601" y="19745"/>
                      <a:pt x="17607" y="19733"/>
                    </a:cubicBezTo>
                    <a:cubicBezTo>
                      <a:pt x="17634" y="19690"/>
                      <a:pt x="17657" y="19635"/>
                      <a:pt x="17684" y="19588"/>
                    </a:cubicBezTo>
                    <a:cubicBezTo>
                      <a:pt x="18110" y="18855"/>
                      <a:pt x="18408" y="17939"/>
                      <a:pt x="18560" y="17013"/>
                    </a:cubicBezTo>
                    <a:cubicBezTo>
                      <a:pt x="18573" y="16932"/>
                      <a:pt x="18590" y="16848"/>
                      <a:pt x="18601" y="16767"/>
                    </a:cubicBezTo>
                    <a:cubicBezTo>
                      <a:pt x="18604" y="16753"/>
                      <a:pt x="18604" y="16740"/>
                      <a:pt x="18607" y="16726"/>
                    </a:cubicBezTo>
                    <a:cubicBezTo>
                      <a:pt x="18614" y="16665"/>
                      <a:pt x="18617" y="16611"/>
                      <a:pt x="18624" y="16550"/>
                    </a:cubicBezTo>
                    <a:cubicBezTo>
                      <a:pt x="18654" y="16196"/>
                      <a:pt x="18671" y="15834"/>
                      <a:pt x="18671" y="15466"/>
                    </a:cubicBezTo>
                    <a:cubicBezTo>
                      <a:pt x="18665" y="15273"/>
                      <a:pt x="18651" y="15084"/>
                      <a:pt x="18631" y="14901"/>
                    </a:cubicBezTo>
                    <a:cubicBezTo>
                      <a:pt x="18624" y="14870"/>
                      <a:pt x="18641" y="14847"/>
                      <a:pt x="18661" y="14844"/>
                    </a:cubicBezTo>
                    <a:cubicBezTo>
                      <a:pt x="18573" y="12411"/>
                      <a:pt x="17968" y="9927"/>
                      <a:pt x="17765" y="8589"/>
                    </a:cubicBezTo>
                    <a:cubicBezTo>
                      <a:pt x="17377" y="6027"/>
                      <a:pt x="17455" y="4787"/>
                      <a:pt x="17455" y="4787"/>
                    </a:cubicBezTo>
                    <a:cubicBezTo>
                      <a:pt x="18204" y="5293"/>
                      <a:pt x="19137" y="5543"/>
                      <a:pt x="20116" y="5543"/>
                    </a:cubicBezTo>
                    <a:cubicBezTo>
                      <a:pt x="20360" y="5543"/>
                      <a:pt x="20607" y="5528"/>
                      <a:pt x="20854" y="5497"/>
                    </a:cubicBezTo>
                    <a:cubicBezTo>
                      <a:pt x="22098" y="5341"/>
                      <a:pt x="23118" y="4222"/>
                      <a:pt x="23118" y="2904"/>
                    </a:cubicBezTo>
                    <a:cubicBezTo>
                      <a:pt x="23118" y="1587"/>
                      <a:pt x="22257" y="2256"/>
                      <a:pt x="20013" y="1140"/>
                    </a:cubicBezTo>
                    <a:cubicBezTo>
                      <a:pt x="18609" y="443"/>
                      <a:pt x="17713" y="0"/>
                      <a:pt x="1692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0" name="Google Shape;605;p15">
                <a:extLst>
                  <a:ext uri="{FF2B5EF4-FFF2-40B4-BE49-F238E27FC236}">
                    <a16:creationId xmlns:a16="http://schemas.microsoft.com/office/drawing/2014/main" id="{1BE76EB1-6B1D-49BC-8871-2B1A29A8C4F2}"/>
                  </a:ext>
                </a:extLst>
              </p:cNvPr>
              <p:cNvSpPr>
                <a:spLocks/>
              </p:cNvSpPr>
              <p:nvPr/>
            </p:nvSpPr>
            <p:spPr bwMode="auto">
              <a:xfrm>
                <a:off x="1727731" y="3723658"/>
                <a:ext cx="50446" cy="50446"/>
              </a:xfrm>
              <a:custGeom>
                <a:avLst/>
                <a:gdLst>
                  <a:gd name="T0" fmla="*/ 2147483646 w 1022"/>
                  <a:gd name="T1" fmla="*/ 2147483646 h 1022"/>
                  <a:gd name="T2" fmla="*/ 0 w 1022"/>
                  <a:gd name="T3" fmla="*/ 2147483646 h 1022"/>
                  <a:gd name="T4" fmla="*/ 2147483646 w 1022"/>
                  <a:gd name="T5" fmla="*/ 2147483646 h 1022"/>
                  <a:gd name="T6" fmla="*/ 2147483646 w 1022"/>
                  <a:gd name="T7" fmla="*/ 2147483646 h 1022"/>
                  <a:gd name="T8" fmla="*/ 2147483646 w 1022"/>
                  <a:gd name="T9" fmla="*/ 2147483646 h 10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2" h="1022" extrusionOk="0">
                    <a:moveTo>
                      <a:pt x="511" y="1"/>
                    </a:moveTo>
                    <a:cubicBezTo>
                      <a:pt x="228" y="1"/>
                      <a:pt x="0" y="231"/>
                      <a:pt x="0" y="511"/>
                    </a:cubicBezTo>
                    <a:cubicBezTo>
                      <a:pt x="0" y="795"/>
                      <a:pt x="228" y="1021"/>
                      <a:pt x="511" y="1021"/>
                    </a:cubicBezTo>
                    <a:cubicBezTo>
                      <a:pt x="791" y="1021"/>
                      <a:pt x="1022" y="795"/>
                      <a:pt x="1022" y="511"/>
                    </a:cubicBezTo>
                    <a:cubicBezTo>
                      <a:pt x="1022" y="231"/>
                      <a:pt x="791" y="1"/>
                      <a:pt x="51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1" name="Google Shape;606;p15">
                <a:extLst>
                  <a:ext uri="{FF2B5EF4-FFF2-40B4-BE49-F238E27FC236}">
                    <a16:creationId xmlns:a16="http://schemas.microsoft.com/office/drawing/2014/main" id="{DD11F445-1757-4B1F-80F6-AC4A438733CC}"/>
                  </a:ext>
                </a:extLst>
              </p:cNvPr>
              <p:cNvSpPr>
                <a:spLocks/>
              </p:cNvSpPr>
              <p:nvPr/>
            </p:nvSpPr>
            <p:spPr bwMode="auto">
              <a:xfrm>
                <a:off x="1290218" y="4532197"/>
                <a:ext cx="123005" cy="423953"/>
              </a:xfrm>
              <a:custGeom>
                <a:avLst/>
                <a:gdLst>
                  <a:gd name="T0" fmla="*/ 2147483646 w 2492"/>
                  <a:gd name="T1" fmla="*/ 2147483646 h 8589"/>
                  <a:gd name="T2" fmla="*/ 2147483646 w 2492"/>
                  <a:gd name="T3" fmla="*/ 2147483646 h 8589"/>
                  <a:gd name="T4" fmla="*/ 2147483646 w 2492"/>
                  <a:gd name="T5" fmla="*/ 2147483646 h 8589"/>
                  <a:gd name="T6" fmla="*/ 2147483646 w 2492"/>
                  <a:gd name="T7" fmla="*/ 2147483646 h 8589"/>
                  <a:gd name="T8" fmla="*/ 2147483646 w 2492"/>
                  <a:gd name="T9" fmla="*/ 2147483646 h 8589"/>
                  <a:gd name="T10" fmla="*/ 2147483646 w 2492"/>
                  <a:gd name="T11" fmla="*/ 2147483646 h 8589"/>
                  <a:gd name="T12" fmla="*/ 2147483646 w 2492"/>
                  <a:gd name="T13" fmla="*/ 2147483646 h 8589"/>
                  <a:gd name="T14" fmla="*/ 2147483646 w 2492"/>
                  <a:gd name="T15" fmla="*/ 2147483646 h 8589"/>
                  <a:gd name="T16" fmla="*/ 2147483646 w 2492"/>
                  <a:gd name="T17" fmla="*/ 2147483646 h 8589"/>
                  <a:gd name="T18" fmla="*/ 2147483646 w 2492"/>
                  <a:gd name="T19" fmla="*/ 2147483646 h 8589"/>
                  <a:gd name="T20" fmla="*/ 2147483646 w 2492"/>
                  <a:gd name="T21" fmla="*/ 2147483646 h 8589"/>
                  <a:gd name="T22" fmla="*/ 2147483646 w 2492"/>
                  <a:gd name="T23" fmla="*/ 2147483646 h 8589"/>
                  <a:gd name="T24" fmla="*/ 2147483646 w 2492"/>
                  <a:gd name="T25" fmla="*/ 2147483646 h 8589"/>
                  <a:gd name="T26" fmla="*/ 2147483646 w 2492"/>
                  <a:gd name="T27" fmla="*/ 2147483646 h 8589"/>
                  <a:gd name="T28" fmla="*/ 2147483646 w 2492"/>
                  <a:gd name="T29" fmla="*/ 2147483646 h 8589"/>
                  <a:gd name="T30" fmla="*/ 2147483646 w 2492"/>
                  <a:gd name="T31" fmla="*/ 2147483646 h 8589"/>
                  <a:gd name="T32" fmla="*/ 2147483646 w 2492"/>
                  <a:gd name="T33" fmla="*/ 2147483646 h 8589"/>
                  <a:gd name="T34" fmla="*/ 2147483646 w 2492"/>
                  <a:gd name="T35" fmla="*/ 2147483646 h 8589"/>
                  <a:gd name="T36" fmla="*/ 2147483646 w 2492"/>
                  <a:gd name="T37" fmla="*/ 2147483646 h 8589"/>
                  <a:gd name="T38" fmla="*/ 2147483646 w 2492"/>
                  <a:gd name="T39" fmla="*/ 2147483646 h 8589"/>
                  <a:gd name="T40" fmla="*/ 2147483646 w 2492"/>
                  <a:gd name="T41" fmla="*/ 2147483646 h 8589"/>
                  <a:gd name="T42" fmla="*/ 2147483646 w 2492"/>
                  <a:gd name="T43" fmla="*/ 2147483646 h 858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492" h="8589" extrusionOk="0">
                    <a:moveTo>
                      <a:pt x="2339" y="1"/>
                    </a:moveTo>
                    <a:cubicBezTo>
                      <a:pt x="1465" y="1"/>
                      <a:pt x="825" y="848"/>
                      <a:pt x="464" y="1575"/>
                    </a:cubicBezTo>
                    <a:cubicBezTo>
                      <a:pt x="52" y="2412"/>
                      <a:pt x="1" y="3365"/>
                      <a:pt x="136" y="4278"/>
                    </a:cubicBezTo>
                    <a:cubicBezTo>
                      <a:pt x="166" y="4501"/>
                      <a:pt x="207" y="4721"/>
                      <a:pt x="261" y="4936"/>
                    </a:cubicBezTo>
                    <a:cubicBezTo>
                      <a:pt x="406" y="5535"/>
                      <a:pt x="687" y="6086"/>
                      <a:pt x="815" y="6680"/>
                    </a:cubicBezTo>
                    <a:cubicBezTo>
                      <a:pt x="920" y="7154"/>
                      <a:pt x="805" y="7823"/>
                      <a:pt x="1072" y="8249"/>
                    </a:cubicBezTo>
                    <a:cubicBezTo>
                      <a:pt x="1226" y="8494"/>
                      <a:pt x="1422" y="8589"/>
                      <a:pt x="1628" y="8589"/>
                    </a:cubicBezTo>
                    <a:cubicBezTo>
                      <a:pt x="1874" y="8589"/>
                      <a:pt x="2134" y="8452"/>
                      <a:pt x="2349" y="8275"/>
                    </a:cubicBezTo>
                    <a:cubicBezTo>
                      <a:pt x="2390" y="8241"/>
                      <a:pt x="2431" y="8208"/>
                      <a:pt x="2468" y="8171"/>
                    </a:cubicBezTo>
                    <a:cubicBezTo>
                      <a:pt x="2492" y="8150"/>
                      <a:pt x="2487" y="8062"/>
                      <a:pt x="2452" y="8062"/>
                    </a:cubicBezTo>
                    <a:cubicBezTo>
                      <a:pt x="2447" y="8062"/>
                      <a:pt x="2442" y="8063"/>
                      <a:pt x="2437" y="8066"/>
                    </a:cubicBezTo>
                    <a:cubicBezTo>
                      <a:pt x="2256" y="8168"/>
                      <a:pt x="2085" y="8216"/>
                      <a:pt x="1929" y="8216"/>
                    </a:cubicBezTo>
                    <a:cubicBezTo>
                      <a:pt x="1535" y="8216"/>
                      <a:pt x="1240" y="7905"/>
                      <a:pt x="1136" y="7377"/>
                    </a:cubicBezTo>
                    <a:cubicBezTo>
                      <a:pt x="1089" y="7137"/>
                      <a:pt x="1119" y="6880"/>
                      <a:pt x="1066" y="6639"/>
                    </a:cubicBezTo>
                    <a:cubicBezTo>
                      <a:pt x="893" y="5845"/>
                      <a:pt x="515" y="5153"/>
                      <a:pt x="389" y="4335"/>
                    </a:cubicBezTo>
                    <a:cubicBezTo>
                      <a:pt x="386" y="4312"/>
                      <a:pt x="383" y="4287"/>
                      <a:pt x="379" y="4261"/>
                    </a:cubicBezTo>
                    <a:cubicBezTo>
                      <a:pt x="255" y="3298"/>
                      <a:pt x="417" y="2146"/>
                      <a:pt x="957" y="1280"/>
                    </a:cubicBezTo>
                    <a:cubicBezTo>
                      <a:pt x="1190" y="905"/>
                      <a:pt x="1498" y="584"/>
                      <a:pt x="1886" y="358"/>
                    </a:cubicBezTo>
                    <a:cubicBezTo>
                      <a:pt x="2052" y="260"/>
                      <a:pt x="2231" y="179"/>
                      <a:pt x="2431" y="121"/>
                    </a:cubicBezTo>
                    <a:cubicBezTo>
                      <a:pt x="2457" y="115"/>
                      <a:pt x="2461" y="77"/>
                      <a:pt x="2451" y="47"/>
                    </a:cubicBezTo>
                    <a:cubicBezTo>
                      <a:pt x="2444" y="23"/>
                      <a:pt x="2434" y="3"/>
                      <a:pt x="2413" y="3"/>
                    </a:cubicBezTo>
                    <a:cubicBezTo>
                      <a:pt x="2388" y="1"/>
                      <a:pt x="2363" y="1"/>
                      <a:pt x="233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2" name="Google Shape;607;p15">
                <a:extLst>
                  <a:ext uri="{FF2B5EF4-FFF2-40B4-BE49-F238E27FC236}">
                    <a16:creationId xmlns:a16="http://schemas.microsoft.com/office/drawing/2014/main" id="{360B36A6-7CF0-42B9-8E66-24591B314360}"/>
                  </a:ext>
                </a:extLst>
              </p:cNvPr>
              <p:cNvSpPr>
                <a:spLocks/>
              </p:cNvSpPr>
              <p:nvPr/>
            </p:nvSpPr>
            <p:spPr bwMode="auto">
              <a:xfrm>
                <a:off x="1486763" y="4657716"/>
                <a:ext cx="35687" cy="178140"/>
              </a:xfrm>
              <a:custGeom>
                <a:avLst/>
                <a:gdLst>
                  <a:gd name="T0" fmla="*/ 2147483646 w 723"/>
                  <a:gd name="T1" fmla="*/ 0 h 3609"/>
                  <a:gd name="T2" fmla="*/ 2147483646 w 723"/>
                  <a:gd name="T3" fmla="*/ 2147483646 h 3609"/>
                  <a:gd name="T4" fmla="*/ 2147483646 w 723"/>
                  <a:gd name="T5" fmla="*/ 2147483646 h 3609"/>
                  <a:gd name="T6" fmla="*/ 2147483646 w 723"/>
                  <a:gd name="T7" fmla="*/ 2147483646 h 3609"/>
                  <a:gd name="T8" fmla="*/ 0 w 723"/>
                  <a:gd name="T9" fmla="*/ 2147483646 h 3609"/>
                  <a:gd name="T10" fmla="*/ 2147483646 w 723"/>
                  <a:gd name="T11" fmla="*/ 2147483646 h 3609"/>
                  <a:gd name="T12" fmla="*/ 2147483646 w 723"/>
                  <a:gd name="T13" fmla="*/ 2147483646 h 3609"/>
                  <a:gd name="T14" fmla="*/ 2147483646 w 723"/>
                  <a:gd name="T15" fmla="*/ 2147483646 h 3609"/>
                  <a:gd name="T16" fmla="*/ 2147483646 w 723"/>
                  <a:gd name="T17" fmla="*/ 2147483646 h 3609"/>
                  <a:gd name="T18" fmla="*/ 2147483646 w 723"/>
                  <a:gd name="T19" fmla="*/ 2147483646 h 3609"/>
                  <a:gd name="T20" fmla="*/ 2147483646 w 723"/>
                  <a:gd name="T21" fmla="*/ 2147483646 h 3609"/>
                  <a:gd name="T22" fmla="*/ 2147483646 w 723"/>
                  <a:gd name="T23" fmla="*/ 0 h 360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3" h="3609" extrusionOk="0">
                    <a:moveTo>
                      <a:pt x="555" y="0"/>
                    </a:moveTo>
                    <a:cubicBezTo>
                      <a:pt x="548" y="0"/>
                      <a:pt x="540" y="9"/>
                      <a:pt x="540" y="15"/>
                    </a:cubicBezTo>
                    <a:cubicBezTo>
                      <a:pt x="493" y="434"/>
                      <a:pt x="547" y="860"/>
                      <a:pt x="503" y="1282"/>
                    </a:cubicBezTo>
                    <a:cubicBezTo>
                      <a:pt x="483" y="1478"/>
                      <a:pt x="453" y="1677"/>
                      <a:pt x="419" y="1873"/>
                    </a:cubicBezTo>
                    <a:cubicBezTo>
                      <a:pt x="314" y="2451"/>
                      <a:pt x="155" y="3029"/>
                      <a:pt x="0" y="3580"/>
                    </a:cubicBezTo>
                    <a:cubicBezTo>
                      <a:pt x="0" y="3586"/>
                      <a:pt x="3" y="3594"/>
                      <a:pt x="7" y="3600"/>
                    </a:cubicBezTo>
                    <a:cubicBezTo>
                      <a:pt x="8" y="3605"/>
                      <a:pt x="12" y="3609"/>
                      <a:pt x="17" y="3609"/>
                    </a:cubicBezTo>
                    <a:cubicBezTo>
                      <a:pt x="21" y="3609"/>
                      <a:pt x="26" y="3606"/>
                      <a:pt x="30" y="3600"/>
                    </a:cubicBezTo>
                    <a:cubicBezTo>
                      <a:pt x="398" y="3053"/>
                      <a:pt x="588" y="2451"/>
                      <a:pt x="655" y="1836"/>
                    </a:cubicBezTo>
                    <a:cubicBezTo>
                      <a:pt x="723" y="1231"/>
                      <a:pt x="672" y="613"/>
                      <a:pt x="560" y="5"/>
                    </a:cubicBezTo>
                    <a:cubicBezTo>
                      <a:pt x="560" y="1"/>
                      <a:pt x="557" y="1"/>
                      <a:pt x="557" y="1"/>
                    </a:cubicBezTo>
                    <a:cubicBezTo>
                      <a:pt x="556" y="0"/>
                      <a:pt x="555" y="0"/>
                      <a:pt x="55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3" name="Google Shape;608;p15">
                <a:extLst>
                  <a:ext uri="{FF2B5EF4-FFF2-40B4-BE49-F238E27FC236}">
                    <a16:creationId xmlns:a16="http://schemas.microsoft.com/office/drawing/2014/main" id="{C81C2E84-E666-4C88-8CDE-701A191AC60A}"/>
                  </a:ext>
                </a:extLst>
              </p:cNvPr>
              <p:cNvSpPr>
                <a:spLocks/>
              </p:cNvSpPr>
              <p:nvPr/>
            </p:nvSpPr>
            <p:spPr bwMode="auto">
              <a:xfrm>
                <a:off x="1733654" y="4390144"/>
                <a:ext cx="60861" cy="243542"/>
              </a:xfrm>
              <a:custGeom>
                <a:avLst/>
                <a:gdLst>
                  <a:gd name="T0" fmla="*/ 2147483646 w 1233"/>
                  <a:gd name="T1" fmla="*/ 2147483646 h 4934"/>
                  <a:gd name="T2" fmla="*/ 2147483646 w 1233"/>
                  <a:gd name="T3" fmla="*/ 2147483646 h 4934"/>
                  <a:gd name="T4" fmla="*/ 2147483646 w 1233"/>
                  <a:gd name="T5" fmla="*/ 2147483646 h 4934"/>
                  <a:gd name="T6" fmla="*/ 2147483646 w 1233"/>
                  <a:gd name="T7" fmla="*/ 2147483646 h 4934"/>
                  <a:gd name="T8" fmla="*/ 2147483646 w 1233"/>
                  <a:gd name="T9" fmla="*/ 2147483646 h 4934"/>
                  <a:gd name="T10" fmla="*/ 2147483646 w 1233"/>
                  <a:gd name="T11" fmla="*/ 2147483646 h 4934"/>
                  <a:gd name="T12" fmla="*/ 2147483646 w 1233"/>
                  <a:gd name="T13" fmla="*/ 2147483646 h 4934"/>
                  <a:gd name="T14" fmla="*/ 2147483646 w 1233"/>
                  <a:gd name="T15" fmla="*/ 2147483646 h 4934"/>
                  <a:gd name="T16" fmla="*/ 2147483646 w 1233"/>
                  <a:gd name="T17" fmla="*/ 2147483646 h 4934"/>
                  <a:gd name="T18" fmla="*/ 2147483646 w 1233"/>
                  <a:gd name="T19" fmla="*/ 2147483646 h 4934"/>
                  <a:gd name="T20" fmla="*/ 2147483646 w 1233"/>
                  <a:gd name="T21" fmla="*/ 2147483646 h 4934"/>
                  <a:gd name="T22" fmla="*/ 2147483646 w 1233"/>
                  <a:gd name="T23" fmla="*/ 2147483646 h 4934"/>
                  <a:gd name="T24" fmla="*/ 2147483646 w 1233"/>
                  <a:gd name="T25" fmla="*/ 2147483646 h 4934"/>
                  <a:gd name="T26" fmla="*/ 2147483646 w 1233"/>
                  <a:gd name="T27" fmla="*/ 2147483646 h 4934"/>
                  <a:gd name="T28" fmla="*/ 2147483646 w 1233"/>
                  <a:gd name="T29" fmla="*/ 2147483646 h 4934"/>
                  <a:gd name="T30" fmla="*/ 2147483646 w 1233"/>
                  <a:gd name="T31" fmla="*/ 2147483646 h 493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33" h="4934" extrusionOk="0">
                    <a:moveTo>
                      <a:pt x="1066" y="1"/>
                    </a:moveTo>
                    <a:cubicBezTo>
                      <a:pt x="1064" y="1"/>
                      <a:pt x="1062" y="1"/>
                      <a:pt x="1060" y="2"/>
                    </a:cubicBezTo>
                    <a:cubicBezTo>
                      <a:pt x="1040" y="5"/>
                      <a:pt x="1023" y="28"/>
                      <a:pt x="1030" y="59"/>
                    </a:cubicBezTo>
                    <a:cubicBezTo>
                      <a:pt x="1050" y="242"/>
                      <a:pt x="1064" y="431"/>
                      <a:pt x="1070" y="624"/>
                    </a:cubicBezTo>
                    <a:cubicBezTo>
                      <a:pt x="1081" y="975"/>
                      <a:pt x="1060" y="1340"/>
                      <a:pt x="1023" y="1708"/>
                    </a:cubicBezTo>
                    <a:cubicBezTo>
                      <a:pt x="1020" y="1736"/>
                      <a:pt x="1016" y="1762"/>
                      <a:pt x="1016" y="1786"/>
                    </a:cubicBezTo>
                    <a:cubicBezTo>
                      <a:pt x="1013" y="1820"/>
                      <a:pt x="1009" y="1850"/>
                      <a:pt x="1006" y="1884"/>
                    </a:cubicBezTo>
                    <a:cubicBezTo>
                      <a:pt x="1003" y="1898"/>
                      <a:pt x="1003" y="1911"/>
                      <a:pt x="1000" y="1925"/>
                    </a:cubicBezTo>
                    <a:cubicBezTo>
                      <a:pt x="989" y="2006"/>
                      <a:pt x="972" y="2090"/>
                      <a:pt x="959" y="2171"/>
                    </a:cubicBezTo>
                    <a:cubicBezTo>
                      <a:pt x="807" y="3097"/>
                      <a:pt x="509" y="4013"/>
                      <a:pt x="83" y="4746"/>
                    </a:cubicBezTo>
                    <a:cubicBezTo>
                      <a:pt x="56" y="4793"/>
                      <a:pt x="33" y="4848"/>
                      <a:pt x="6" y="4891"/>
                    </a:cubicBezTo>
                    <a:cubicBezTo>
                      <a:pt x="0" y="4903"/>
                      <a:pt x="1" y="4934"/>
                      <a:pt x="13" y="4934"/>
                    </a:cubicBezTo>
                    <a:cubicBezTo>
                      <a:pt x="16" y="4934"/>
                      <a:pt x="19" y="4932"/>
                      <a:pt x="22" y="4929"/>
                    </a:cubicBezTo>
                    <a:cubicBezTo>
                      <a:pt x="668" y="4250"/>
                      <a:pt x="1013" y="3239"/>
                      <a:pt x="1138" y="2212"/>
                    </a:cubicBezTo>
                    <a:cubicBezTo>
                      <a:pt x="1232" y="1455"/>
                      <a:pt x="1212" y="688"/>
                      <a:pt x="1094" y="36"/>
                    </a:cubicBezTo>
                    <a:cubicBezTo>
                      <a:pt x="1088" y="10"/>
                      <a:pt x="1077" y="1"/>
                      <a:pt x="1066"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9" name="Google Shape;609;p15">
              <a:extLst>
                <a:ext uri="{FF2B5EF4-FFF2-40B4-BE49-F238E27FC236}">
                  <a16:creationId xmlns:a16="http://schemas.microsoft.com/office/drawing/2014/main" id="{2102A5F1-B0CF-4068-BACD-0C83DB2A5C7C}"/>
                </a:ext>
              </a:extLst>
            </p:cNvPr>
            <p:cNvSpPr>
              <a:spLocks/>
            </p:cNvSpPr>
            <p:nvPr/>
          </p:nvSpPr>
          <p:spPr bwMode="auto">
            <a:xfrm>
              <a:off x="595436" y="4306835"/>
              <a:ext cx="329589" cy="464440"/>
            </a:xfrm>
            <a:custGeom>
              <a:avLst/>
              <a:gdLst>
                <a:gd name="T0" fmla="*/ 2147483646 w 12328"/>
                <a:gd name="T1" fmla="*/ 2147483646 h 17372"/>
                <a:gd name="T2" fmla="*/ 2147483646 w 12328"/>
                <a:gd name="T3" fmla="*/ 2147483646 h 17372"/>
                <a:gd name="T4" fmla="*/ 2147483646 w 12328"/>
                <a:gd name="T5" fmla="*/ 2147483646 h 17372"/>
                <a:gd name="T6" fmla="*/ 2147483646 w 12328"/>
                <a:gd name="T7" fmla="*/ 2147483646 h 17372"/>
                <a:gd name="T8" fmla="*/ 2147483646 w 12328"/>
                <a:gd name="T9" fmla="*/ 2147483646 h 17372"/>
                <a:gd name="T10" fmla="*/ 2147483646 w 12328"/>
                <a:gd name="T11" fmla="*/ 2147483646 h 17372"/>
                <a:gd name="T12" fmla="*/ 2147483646 w 12328"/>
                <a:gd name="T13" fmla="*/ 2147483646 h 17372"/>
                <a:gd name="T14" fmla="*/ 2147483646 w 12328"/>
                <a:gd name="T15" fmla="*/ 2147483646 h 17372"/>
                <a:gd name="T16" fmla="*/ 2147483646 w 12328"/>
                <a:gd name="T17" fmla="*/ 2147483646 h 17372"/>
                <a:gd name="T18" fmla="*/ 2147483646 w 12328"/>
                <a:gd name="T19" fmla="*/ 2147483646 h 17372"/>
                <a:gd name="T20" fmla="*/ 2147483646 w 12328"/>
                <a:gd name="T21" fmla="*/ 2147483646 h 17372"/>
                <a:gd name="T22" fmla="*/ 2147483646 w 12328"/>
                <a:gd name="T23" fmla="*/ 0 h 17372"/>
                <a:gd name="T24" fmla="*/ 2147483646 w 12328"/>
                <a:gd name="T25" fmla="*/ 2147483646 h 17372"/>
                <a:gd name="T26" fmla="*/ 2147483646 w 12328"/>
                <a:gd name="T27" fmla="*/ 2147483646 h 17372"/>
                <a:gd name="T28" fmla="*/ 2147483646 w 12328"/>
                <a:gd name="T29" fmla="*/ 2147483646 h 17372"/>
                <a:gd name="T30" fmla="*/ 2147483646 w 12328"/>
                <a:gd name="T31" fmla="*/ 2147483646 h 17372"/>
                <a:gd name="T32" fmla="*/ 2147483646 w 12328"/>
                <a:gd name="T33" fmla="*/ 2147483646 h 17372"/>
                <a:gd name="T34" fmla="*/ 2147483646 w 12328"/>
                <a:gd name="T35" fmla="*/ 2147483646 h 17372"/>
                <a:gd name="T36" fmla="*/ 2147483646 w 12328"/>
                <a:gd name="T37" fmla="*/ 2147483646 h 17372"/>
                <a:gd name="T38" fmla="*/ 2147483646 w 12328"/>
                <a:gd name="T39" fmla="*/ 2147483646 h 17372"/>
                <a:gd name="T40" fmla="*/ 2147483646 w 12328"/>
                <a:gd name="T41" fmla="*/ 2147483646 h 17372"/>
                <a:gd name="T42" fmla="*/ 2147483646 w 12328"/>
                <a:gd name="T43" fmla="*/ 2147483646 h 17372"/>
                <a:gd name="T44" fmla="*/ 2147483646 w 12328"/>
                <a:gd name="T45" fmla="*/ 2147483646 h 17372"/>
                <a:gd name="T46" fmla="*/ 2147483646 w 12328"/>
                <a:gd name="T47" fmla="*/ 2147483646 h 17372"/>
                <a:gd name="T48" fmla="*/ 2147483646 w 12328"/>
                <a:gd name="T49" fmla="*/ 2147483646 h 17372"/>
                <a:gd name="T50" fmla="*/ 2147483646 w 12328"/>
                <a:gd name="T51" fmla="*/ 2147483646 h 17372"/>
                <a:gd name="T52" fmla="*/ 2147483646 w 12328"/>
                <a:gd name="T53" fmla="*/ 2147483646 h 17372"/>
                <a:gd name="T54" fmla="*/ 2147483646 w 12328"/>
                <a:gd name="T55" fmla="*/ 2147483646 h 17372"/>
                <a:gd name="T56" fmla="*/ 2147483646 w 12328"/>
                <a:gd name="T57" fmla="*/ 2147483646 h 17372"/>
                <a:gd name="T58" fmla="*/ 2147483646 w 12328"/>
                <a:gd name="T59" fmla="*/ 2147483646 h 17372"/>
                <a:gd name="T60" fmla="*/ 2147483646 w 12328"/>
                <a:gd name="T61" fmla="*/ 2147483646 h 17372"/>
                <a:gd name="T62" fmla="*/ 2147483646 w 12328"/>
                <a:gd name="T63" fmla="*/ 2147483646 h 17372"/>
                <a:gd name="T64" fmla="*/ 2147483646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 name="Google Shape;610;p15">
              <a:extLst>
                <a:ext uri="{FF2B5EF4-FFF2-40B4-BE49-F238E27FC236}">
                  <a16:creationId xmlns:a16="http://schemas.microsoft.com/office/drawing/2014/main" id="{768F9A08-3B57-437E-86D0-907CAD084BF2}"/>
                </a:ext>
              </a:extLst>
            </p:cNvPr>
            <p:cNvSpPr>
              <a:spLocks/>
            </p:cNvSpPr>
            <p:nvPr/>
          </p:nvSpPr>
          <p:spPr bwMode="auto">
            <a:xfrm>
              <a:off x="8007789" y="2743064"/>
              <a:ext cx="433067" cy="4719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2147483646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2147483646 h 6358"/>
                <a:gd name="T108" fmla="*/ 2147483646 w 6432"/>
                <a:gd name="T109" fmla="*/ 2147483646 h 6358"/>
                <a:gd name="T110" fmla="*/ 2147483646 w 6432"/>
                <a:gd name="T111" fmla="*/ 2147483646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611;p15">
              <a:extLst>
                <a:ext uri="{FF2B5EF4-FFF2-40B4-BE49-F238E27FC236}">
                  <a16:creationId xmlns:a16="http://schemas.microsoft.com/office/drawing/2014/main" id="{8F12A1A3-2017-4FB4-8FBA-1AAD9E4A1C63}"/>
                </a:ext>
              </a:extLst>
            </p:cNvPr>
            <p:cNvSpPr>
              <a:spLocks/>
            </p:cNvSpPr>
            <p:nvPr/>
          </p:nvSpPr>
          <p:spPr bwMode="auto">
            <a:xfrm rot="-1840185">
              <a:off x="7117644" y="4340860"/>
              <a:ext cx="673005" cy="594293"/>
            </a:xfrm>
            <a:custGeom>
              <a:avLst/>
              <a:gdLst>
                <a:gd name="T0" fmla="*/ 2147483646 w 21652"/>
                <a:gd name="T1" fmla="*/ 2147483646 h 19121"/>
                <a:gd name="T2" fmla="*/ 2147483646 w 21652"/>
                <a:gd name="T3" fmla="*/ 2147483646 h 19121"/>
                <a:gd name="T4" fmla="*/ 2147483646 w 21652"/>
                <a:gd name="T5" fmla="*/ 2147483646 h 19121"/>
                <a:gd name="T6" fmla="*/ 2147483646 w 21652"/>
                <a:gd name="T7" fmla="*/ 2147483646 h 19121"/>
                <a:gd name="T8" fmla="*/ 2147483646 w 21652"/>
                <a:gd name="T9" fmla="*/ 2147483646 h 19121"/>
                <a:gd name="T10" fmla="*/ 2147483646 w 21652"/>
                <a:gd name="T11" fmla="*/ 2147483646 h 19121"/>
                <a:gd name="T12" fmla="*/ 2147483646 w 21652"/>
                <a:gd name="T13" fmla="*/ 2147483646 h 19121"/>
                <a:gd name="T14" fmla="*/ 2147483646 w 21652"/>
                <a:gd name="T15" fmla="*/ 2147483646 h 19121"/>
                <a:gd name="T16" fmla="*/ 2147483646 w 21652"/>
                <a:gd name="T17" fmla="*/ 2147483646 h 19121"/>
                <a:gd name="T18" fmla="*/ 2147483646 w 21652"/>
                <a:gd name="T19" fmla="*/ 2147483646 h 19121"/>
                <a:gd name="T20" fmla="*/ 2147483646 w 21652"/>
                <a:gd name="T21" fmla="*/ 2147483646 h 19121"/>
                <a:gd name="T22" fmla="*/ 2147483646 w 21652"/>
                <a:gd name="T23" fmla="*/ 2147483646 h 19121"/>
                <a:gd name="T24" fmla="*/ 2147483646 w 21652"/>
                <a:gd name="T25" fmla="*/ 2147483646 h 19121"/>
                <a:gd name="T26" fmla="*/ 2147483646 w 21652"/>
                <a:gd name="T27" fmla="*/ 2147483646 h 19121"/>
                <a:gd name="T28" fmla="*/ 2147483646 w 21652"/>
                <a:gd name="T29" fmla="*/ 2147483646 h 19121"/>
                <a:gd name="T30" fmla="*/ 2147483646 w 21652"/>
                <a:gd name="T31" fmla="*/ 2147483646 h 19121"/>
                <a:gd name="T32" fmla="*/ 2147483646 w 21652"/>
                <a:gd name="T33" fmla="*/ 2147483646 h 19121"/>
                <a:gd name="T34" fmla="*/ 2147483646 w 21652"/>
                <a:gd name="T35" fmla="*/ 2147483646 h 19121"/>
                <a:gd name="T36" fmla="*/ 2147483646 w 21652"/>
                <a:gd name="T37" fmla="*/ 2147483646 h 19121"/>
                <a:gd name="T38" fmla="*/ 2147483646 w 21652"/>
                <a:gd name="T39" fmla="*/ 2147483646 h 19121"/>
                <a:gd name="T40" fmla="*/ 2147483646 w 21652"/>
                <a:gd name="T41" fmla="*/ 2147483646 h 19121"/>
                <a:gd name="T42" fmla="*/ 2147483646 w 21652"/>
                <a:gd name="T43" fmla="*/ 2147483646 h 19121"/>
                <a:gd name="T44" fmla="*/ 2147483646 w 21652"/>
                <a:gd name="T45" fmla="*/ 2147483646 h 19121"/>
                <a:gd name="T46" fmla="*/ 2147483646 w 21652"/>
                <a:gd name="T47" fmla="*/ 2147483646 h 19121"/>
                <a:gd name="T48" fmla="*/ 2147483646 w 21652"/>
                <a:gd name="T49" fmla="*/ 2147483646 h 19121"/>
                <a:gd name="T50" fmla="*/ 2147483646 w 21652"/>
                <a:gd name="T51" fmla="*/ 2147483646 h 19121"/>
                <a:gd name="T52" fmla="*/ 2147483646 w 21652"/>
                <a:gd name="T53" fmla="*/ 2147483646 h 19121"/>
                <a:gd name="T54" fmla="*/ 2147483646 w 21652"/>
                <a:gd name="T55" fmla="*/ 2147483646 h 19121"/>
                <a:gd name="T56" fmla="*/ 2147483646 w 21652"/>
                <a:gd name="T57" fmla="*/ 2147483646 h 19121"/>
                <a:gd name="T58" fmla="*/ 2147483646 w 21652"/>
                <a:gd name="T59" fmla="*/ 2147483646 h 19121"/>
                <a:gd name="T60" fmla="*/ 2147483646 w 21652"/>
                <a:gd name="T61" fmla="*/ 2147483646 h 19121"/>
                <a:gd name="T62" fmla="*/ 2147483646 w 21652"/>
                <a:gd name="T63" fmla="*/ 2147483646 h 19121"/>
                <a:gd name="T64" fmla="*/ 2147483646 w 21652"/>
                <a:gd name="T65" fmla="*/ 2147483646 h 19121"/>
                <a:gd name="T66" fmla="*/ 2147483646 w 21652"/>
                <a:gd name="T67" fmla="*/ 2147483646 h 19121"/>
                <a:gd name="T68" fmla="*/ 2147483646 w 21652"/>
                <a:gd name="T69" fmla="*/ 2147483646 h 19121"/>
                <a:gd name="T70" fmla="*/ 2147483646 w 21652"/>
                <a:gd name="T71" fmla="*/ 2147483646 h 19121"/>
                <a:gd name="T72" fmla="*/ 2147483646 w 21652"/>
                <a:gd name="T73" fmla="*/ 2147483646 h 19121"/>
                <a:gd name="T74" fmla="*/ 2147483646 w 21652"/>
                <a:gd name="T75" fmla="*/ 2147483646 h 19121"/>
                <a:gd name="T76" fmla="*/ 2147483646 w 21652"/>
                <a:gd name="T77" fmla="*/ 2147483646 h 19121"/>
                <a:gd name="T78" fmla="*/ 2147483646 w 21652"/>
                <a:gd name="T79" fmla="*/ 2147483646 h 19121"/>
                <a:gd name="T80" fmla="*/ 2147483646 w 21652"/>
                <a:gd name="T81" fmla="*/ 2147483646 h 19121"/>
                <a:gd name="T82" fmla="*/ 2147483646 w 21652"/>
                <a:gd name="T83" fmla="*/ 2147483646 h 19121"/>
                <a:gd name="T84" fmla="*/ 2147483646 w 21652"/>
                <a:gd name="T85" fmla="*/ 2147483646 h 19121"/>
                <a:gd name="T86" fmla="*/ 2147483646 w 21652"/>
                <a:gd name="T87" fmla="*/ 2147483646 h 19121"/>
                <a:gd name="T88" fmla="*/ 2147483646 w 21652"/>
                <a:gd name="T89" fmla="*/ 2147483646 h 19121"/>
                <a:gd name="T90" fmla="*/ 2147483646 w 21652"/>
                <a:gd name="T91" fmla="*/ 2147483646 h 19121"/>
                <a:gd name="T92" fmla="*/ 2147483646 w 21652"/>
                <a:gd name="T93" fmla="*/ 2147483646 h 1912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21652" h="19121" extrusionOk="0">
                  <a:moveTo>
                    <a:pt x="6409" y="0"/>
                  </a:moveTo>
                  <a:cubicBezTo>
                    <a:pt x="6239" y="0"/>
                    <a:pt x="6079" y="21"/>
                    <a:pt x="5931" y="65"/>
                  </a:cubicBezTo>
                  <a:cubicBezTo>
                    <a:pt x="5023" y="339"/>
                    <a:pt x="3532" y="4742"/>
                    <a:pt x="3349" y="5425"/>
                  </a:cubicBezTo>
                  <a:cubicBezTo>
                    <a:pt x="3315" y="5550"/>
                    <a:pt x="3708" y="6043"/>
                    <a:pt x="3792" y="6127"/>
                  </a:cubicBezTo>
                  <a:cubicBezTo>
                    <a:pt x="4113" y="6445"/>
                    <a:pt x="4519" y="6715"/>
                    <a:pt x="4856" y="7023"/>
                  </a:cubicBezTo>
                  <a:cubicBezTo>
                    <a:pt x="5658" y="7749"/>
                    <a:pt x="6580" y="8337"/>
                    <a:pt x="7573" y="8757"/>
                  </a:cubicBezTo>
                  <a:cubicBezTo>
                    <a:pt x="7874" y="8885"/>
                    <a:pt x="8233" y="9057"/>
                    <a:pt x="8273" y="9385"/>
                  </a:cubicBezTo>
                  <a:cubicBezTo>
                    <a:pt x="8300" y="9645"/>
                    <a:pt x="8087" y="9889"/>
                    <a:pt x="7837" y="9963"/>
                  </a:cubicBezTo>
                  <a:cubicBezTo>
                    <a:pt x="7751" y="9989"/>
                    <a:pt x="7664" y="10000"/>
                    <a:pt x="7576" y="10000"/>
                  </a:cubicBezTo>
                  <a:cubicBezTo>
                    <a:pt x="7404" y="10000"/>
                    <a:pt x="7230" y="9957"/>
                    <a:pt x="7066" y="9899"/>
                  </a:cubicBezTo>
                  <a:cubicBezTo>
                    <a:pt x="6422" y="9669"/>
                    <a:pt x="5971" y="9223"/>
                    <a:pt x="5522" y="8730"/>
                  </a:cubicBezTo>
                  <a:cubicBezTo>
                    <a:pt x="4617" y="7732"/>
                    <a:pt x="2443" y="7100"/>
                    <a:pt x="2443" y="7100"/>
                  </a:cubicBezTo>
                  <a:cubicBezTo>
                    <a:pt x="2443" y="7100"/>
                    <a:pt x="1322" y="8050"/>
                    <a:pt x="1521" y="10453"/>
                  </a:cubicBezTo>
                  <a:cubicBezTo>
                    <a:pt x="1521" y="10453"/>
                    <a:pt x="3234" y="10990"/>
                    <a:pt x="4901" y="12261"/>
                  </a:cubicBezTo>
                  <a:cubicBezTo>
                    <a:pt x="5550" y="12757"/>
                    <a:pt x="6327" y="13272"/>
                    <a:pt x="6807" y="13950"/>
                  </a:cubicBezTo>
                  <a:cubicBezTo>
                    <a:pt x="6932" y="14130"/>
                    <a:pt x="7091" y="14420"/>
                    <a:pt x="6958" y="14643"/>
                  </a:cubicBezTo>
                  <a:cubicBezTo>
                    <a:pt x="6887" y="14763"/>
                    <a:pt x="6767" y="14808"/>
                    <a:pt x="6631" y="14808"/>
                  </a:cubicBezTo>
                  <a:cubicBezTo>
                    <a:pt x="6363" y="14808"/>
                    <a:pt x="6031" y="14636"/>
                    <a:pt x="5870" y="14521"/>
                  </a:cubicBezTo>
                  <a:cubicBezTo>
                    <a:pt x="5559" y="14302"/>
                    <a:pt x="5319" y="13997"/>
                    <a:pt x="5063" y="13714"/>
                  </a:cubicBezTo>
                  <a:cubicBezTo>
                    <a:pt x="4435" y="13032"/>
                    <a:pt x="3809" y="12450"/>
                    <a:pt x="2967" y="12058"/>
                  </a:cubicBezTo>
                  <a:cubicBezTo>
                    <a:pt x="2491" y="11835"/>
                    <a:pt x="1997" y="11645"/>
                    <a:pt x="1498" y="11494"/>
                  </a:cubicBezTo>
                  <a:cubicBezTo>
                    <a:pt x="1498" y="11494"/>
                    <a:pt x="1" y="14474"/>
                    <a:pt x="1812" y="17107"/>
                  </a:cubicBezTo>
                  <a:cubicBezTo>
                    <a:pt x="2362" y="17907"/>
                    <a:pt x="3238" y="18611"/>
                    <a:pt x="4276" y="19121"/>
                  </a:cubicBezTo>
                  <a:lnTo>
                    <a:pt x="11051" y="19121"/>
                  </a:lnTo>
                  <a:cubicBezTo>
                    <a:pt x="11288" y="18972"/>
                    <a:pt x="11517" y="18807"/>
                    <a:pt x="11737" y="18614"/>
                  </a:cubicBezTo>
                  <a:cubicBezTo>
                    <a:pt x="11727" y="17874"/>
                    <a:pt x="11700" y="17137"/>
                    <a:pt x="11649" y="16401"/>
                  </a:cubicBezTo>
                  <a:cubicBezTo>
                    <a:pt x="10765" y="16939"/>
                    <a:pt x="9535" y="17259"/>
                    <a:pt x="8334" y="17259"/>
                  </a:cubicBezTo>
                  <a:cubicBezTo>
                    <a:pt x="6990" y="17259"/>
                    <a:pt x="5682" y="16859"/>
                    <a:pt x="4934" y="15920"/>
                  </a:cubicBezTo>
                  <a:cubicBezTo>
                    <a:pt x="4917" y="15898"/>
                    <a:pt x="4927" y="15832"/>
                    <a:pt x="4954" y="15832"/>
                  </a:cubicBezTo>
                  <a:cubicBezTo>
                    <a:pt x="4959" y="15832"/>
                    <a:pt x="4965" y="15834"/>
                    <a:pt x="4971" y="15839"/>
                  </a:cubicBezTo>
                  <a:cubicBezTo>
                    <a:pt x="5817" y="16547"/>
                    <a:pt x="7042" y="16889"/>
                    <a:pt x="8275" y="16889"/>
                  </a:cubicBezTo>
                  <a:cubicBezTo>
                    <a:pt x="9498" y="16889"/>
                    <a:pt x="10728" y="16553"/>
                    <a:pt x="11605" y="15903"/>
                  </a:cubicBezTo>
                  <a:cubicBezTo>
                    <a:pt x="11544" y="15225"/>
                    <a:pt x="11473" y="14545"/>
                    <a:pt x="11375" y="13869"/>
                  </a:cubicBezTo>
                  <a:cubicBezTo>
                    <a:pt x="11369" y="13822"/>
                    <a:pt x="11358" y="13774"/>
                    <a:pt x="11349" y="13727"/>
                  </a:cubicBezTo>
                  <a:cubicBezTo>
                    <a:pt x="11343" y="13727"/>
                    <a:pt x="11337" y="13727"/>
                    <a:pt x="11332" y="13727"/>
                  </a:cubicBezTo>
                  <a:cubicBezTo>
                    <a:pt x="10266" y="13727"/>
                    <a:pt x="9201" y="13421"/>
                    <a:pt x="8250" y="12947"/>
                  </a:cubicBezTo>
                  <a:cubicBezTo>
                    <a:pt x="7111" y="12383"/>
                    <a:pt x="6364" y="11430"/>
                    <a:pt x="5525" y="10510"/>
                  </a:cubicBezTo>
                  <a:cubicBezTo>
                    <a:pt x="5506" y="10488"/>
                    <a:pt x="5514" y="10424"/>
                    <a:pt x="5541" y="10424"/>
                  </a:cubicBezTo>
                  <a:cubicBezTo>
                    <a:pt x="5546" y="10424"/>
                    <a:pt x="5553" y="10427"/>
                    <a:pt x="5559" y="10433"/>
                  </a:cubicBezTo>
                  <a:cubicBezTo>
                    <a:pt x="6300" y="11071"/>
                    <a:pt x="6962" y="11795"/>
                    <a:pt x="7796" y="12315"/>
                  </a:cubicBezTo>
                  <a:cubicBezTo>
                    <a:pt x="8772" y="12925"/>
                    <a:pt x="10064" y="13336"/>
                    <a:pt x="11253" y="13336"/>
                  </a:cubicBezTo>
                  <a:cubicBezTo>
                    <a:pt x="11262" y="13336"/>
                    <a:pt x="11271" y="13336"/>
                    <a:pt x="11280" y="13336"/>
                  </a:cubicBezTo>
                  <a:cubicBezTo>
                    <a:pt x="11004" y="11632"/>
                    <a:pt x="10591" y="9946"/>
                    <a:pt x="10044" y="8304"/>
                  </a:cubicBezTo>
                  <a:cubicBezTo>
                    <a:pt x="9013" y="6678"/>
                    <a:pt x="7529" y="5448"/>
                    <a:pt x="5955" y="4319"/>
                  </a:cubicBezTo>
                  <a:cubicBezTo>
                    <a:pt x="5924" y="4298"/>
                    <a:pt x="5916" y="4188"/>
                    <a:pt x="5960" y="4188"/>
                  </a:cubicBezTo>
                  <a:cubicBezTo>
                    <a:pt x="5965" y="4188"/>
                    <a:pt x="5970" y="4189"/>
                    <a:pt x="5976" y="4191"/>
                  </a:cubicBezTo>
                  <a:cubicBezTo>
                    <a:pt x="7219" y="4742"/>
                    <a:pt x="8259" y="5712"/>
                    <a:pt x="9223" y="6651"/>
                  </a:cubicBezTo>
                  <a:cubicBezTo>
                    <a:pt x="9317" y="6743"/>
                    <a:pt x="9439" y="6854"/>
                    <a:pt x="9571" y="6979"/>
                  </a:cubicBezTo>
                  <a:cubicBezTo>
                    <a:pt x="8824" y="5043"/>
                    <a:pt x="7891" y="3184"/>
                    <a:pt x="6749" y="1457"/>
                  </a:cubicBezTo>
                  <a:cubicBezTo>
                    <a:pt x="6728" y="1425"/>
                    <a:pt x="6746" y="1356"/>
                    <a:pt x="6775" y="1356"/>
                  </a:cubicBezTo>
                  <a:cubicBezTo>
                    <a:pt x="6782" y="1356"/>
                    <a:pt x="6791" y="1361"/>
                    <a:pt x="6800" y="1373"/>
                  </a:cubicBezTo>
                  <a:cubicBezTo>
                    <a:pt x="7969" y="2927"/>
                    <a:pt x="8949" y="4573"/>
                    <a:pt x="9750" y="6300"/>
                  </a:cubicBezTo>
                  <a:cubicBezTo>
                    <a:pt x="9821" y="5049"/>
                    <a:pt x="9770" y="3809"/>
                    <a:pt x="9635" y="2555"/>
                  </a:cubicBezTo>
                  <a:cubicBezTo>
                    <a:pt x="9633" y="2530"/>
                    <a:pt x="9654" y="2498"/>
                    <a:pt x="9673" y="2498"/>
                  </a:cubicBezTo>
                  <a:cubicBezTo>
                    <a:pt x="9682" y="2498"/>
                    <a:pt x="9690" y="2505"/>
                    <a:pt x="9696" y="2521"/>
                  </a:cubicBezTo>
                  <a:cubicBezTo>
                    <a:pt x="10078" y="3989"/>
                    <a:pt x="10189" y="5448"/>
                    <a:pt x="10054" y="6952"/>
                  </a:cubicBezTo>
                  <a:cubicBezTo>
                    <a:pt x="10740" y="8543"/>
                    <a:pt x="11263" y="10203"/>
                    <a:pt x="11636" y="11920"/>
                  </a:cubicBezTo>
                  <a:cubicBezTo>
                    <a:pt x="13180" y="11233"/>
                    <a:pt x="14616" y="9581"/>
                    <a:pt x="15028" y="7980"/>
                  </a:cubicBezTo>
                  <a:cubicBezTo>
                    <a:pt x="15035" y="7949"/>
                    <a:pt x="15052" y="7937"/>
                    <a:pt x="15070" y="7937"/>
                  </a:cubicBezTo>
                  <a:cubicBezTo>
                    <a:pt x="15096" y="7937"/>
                    <a:pt x="15124" y="7964"/>
                    <a:pt x="15126" y="8000"/>
                  </a:cubicBezTo>
                  <a:cubicBezTo>
                    <a:pt x="15258" y="9703"/>
                    <a:pt x="13203" y="11662"/>
                    <a:pt x="11706" y="12261"/>
                  </a:cubicBezTo>
                  <a:cubicBezTo>
                    <a:pt x="11754" y="12504"/>
                    <a:pt x="11811" y="12748"/>
                    <a:pt x="11855" y="12991"/>
                  </a:cubicBezTo>
                  <a:cubicBezTo>
                    <a:pt x="11987" y="13744"/>
                    <a:pt x="12085" y="14501"/>
                    <a:pt x="12163" y="15262"/>
                  </a:cubicBezTo>
                  <a:cubicBezTo>
                    <a:pt x="12762" y="15733"/>
                    <a:pt x="13558" y="15934"/>
                    <a:pt x="14397" y="15934"/>
                  </a:cubicBezTo>
                  <a:cubicBezTo>
                    <a:pt x="15909" y="15934"/>
                    <a:pt x="17558" y="15282"/>
                    <a:pt x="18438" y="14393"/>
                  </a:cubicBezTo>
                  <a:cubicBezTo>
                    <a:pt x="18443" y="14388"/>
                    <a:pt x="18448" y="14386"/>
                    <a:pt x="18452" y="14386"/>
                  </a:cubicBezTo>
                  <a:cubicBezTo>
                    <a:pt x="18476" y="14386"/>
                    <a:pt x="18483" y="14451"/>
                    <a:pt x="18472" y="14471"/>
                  </a:cubicBezTo>
                  <a:cubicBezTo>
                    <a:pt x="17614" y="15674"/>
                    <a:pt x="16032" y="16204"/>
                    <a:pt x="14589" y="16262"/>
                  </a:cubicBezTo>
                  <a:cubicBezTo>
                    <a:pt x="14517" y="16265"/>
                    <a:pt x="14426" y="16267"/>
                    <a:pt x="14321" y="16267"/>
                  </a:cubicBezTo>
                  <a:cubicBezTo>
                    <a:pt x="13764" y="16267"/>
                    <a:pt x="12809" y="16206"/>
                    <a:pt x="12227" y="15911"/>
                  </a:cubicBezTo>
                  <a:cubicBezTo>
                    <a:pt x="12305" y="16820"/>
                    <a:pt x="12352" y="17735"/>
                    <a:pt x="12362" y="18648"/>
                  </a:cubicBezTo>
                  <a:lnTo>
                    <a:pt x="12362" y="18681"/>
                  </a:lnTo>
                  <a:cubicBezTo>
                    <a:pt x="12683" y="18820"/>
                    <a:pt x="13153" y="18993"/>
                    <a:pt x="13707" y="19121"/>
                  </a:cubicBezTo>
                  <a:lnTo>
                    <a:pt x="16471" y="19121"/>
                  </a:lnTo>
                  <a:cubicBezTo>
                    <a:pt x="16830" y="19019"/>
                    <a:pt x="17184" y="18871"/>
                    <a:pt x="17525" y="18658"/>
                  </a:cubicBezTo>
                  <a:cubicBezTo>
                    <a:pt x="20618" y="16701"/>
                    <a:pt x="21652" y="12261"/>
                    <a:pt x="18519" y="9504"/>
                  </a:cubicBezTo>
                  <a:cubicBezTo>
                    <a:pt x="18431" y="11051"/>
                    <a:pt x="16542" y="13258"/>
                    <a:pt x="15758" y="13440"/>
                  </a:cubicBezTo>
                  <a:cubicBezTo>
                    <a:pt x="15564" y="13486"/>
                    <a:pt x="15392" y="13507"/>
                    <a:pt x="15246" y="13507"/>
                  </a:cubicBezTo>
                  <a:cubicBezTo>
                    <a:pt x="14540" y="13507"/>
                    <a:pt x="14413" y="13008"/>
                    <a:pt x="15126" y="12261"/>
                  </a:cubicBezTo>
                  <a:cubicBezTo>
                    <a:pt x="15988" y="11358"/>
                    <a:pt x="16319" y="11166"/>
                    <a:pt x="17194" y="9993"/>
                  </a:cubicBezTo>
                  <a:cubicBezTo>
                    <a:pt x="17971" y="8956"/>
                    <a:pt x="17999" y="8006"/>
                    <a:pt x="17999" y="8006"/>
                  </a:cubicBezTo>
                  <a:lnTo>
                    <a:pt x="14312" y="5019"/>
                  </a:lnTo>
                  <a:cubicBezTo>
                    <a:pt x="14311" y="5019"/>
                    <a:pt x="14310" y="5018"/>
                    <a:pt x="14309" y="5018"/>
                  </a:cubicBezTo>
                  <a:cubicBezTo>
                    <a:pt x="14234" y="5018"/>
                    <a:pt x="13615" y="6061"/>
                    <a:pt x="13589" y="6138"/>
                  </a:cubicBezTo>
                  <a:cubicBezTo>
                    <a:pt x="13392" y="6776"/>
                    <a:pt x="13339" y="7412"/>
                    <a:pt x="12893" y="7949"/>
                  </a:cubicBezTo>
                  <a:cubicBezTo>
                    <a:pt x="12781" y="8087"/>
                    <a:pt x="12639" y="8216"/>
                    <a:pt x="12467" y="8259"/>
                  </a:cubicBezTo>
                  <a:cubicBezTo>
                    <a:pt x="12428" y="8270"/>
                    <a:pt x="12386" y="8276"/>
                    <a:pt x="12345" y="8276"/>
                  </a:cubicBezTo>
                  <a:cubicBezTo>
                    <a:pt x="12204" y="8276"/>
                    <a:pt x="12063" y="8213"/>
                    <a:pt x="11997" y="8091"/>
                  </a:cubicBezTo>
                  <a:cubicBezTo>
                    <a:pt x="11943" y="7989"/>
                    <a:pt x="11950" y="7868"/>
                    <a:pt x="11963" y="7753"/>
                  </a:cubicBezTo>
                  <a:cubicBezTo>
                    <a:pt x="12038" y="7135"/>
                    <a:pt x="12328" y="6567"/>
                    <a:pt x="12619" y="6016"/>
                  </a:cubicBezTo>
                  <a:cubicBezTo>
                    <a:pt x="12683" y="5898"/>
                    <a:pt x="13606" y="4452"/>
                    <a:pt x="13585" y="4431"/>
                  </a:cubicBezTo>
                  <a:cubicBezTo>
                    <a:pt x="13573" y="4418"/>
                    <a:pt x="8900" y="0"/>
                    <a:pt x="6409"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nvGrpSpPr>
            <p:cNvPr id="12" name="Google Shape;612;p15">
              <a:extLst>
                <a:ext uri="{FF2B5EF4-FFF2-40B4-BE49-F238E27FC236}">
                  <a16:creationId xmlns:a16="http://schemas.microsoft.com/office/drawing/2014/main" id="{35564436-97B3-44DB-B254-8FC5FD7923F5}"/>
                </a:ext>
              </a:extLst>
            </p:cNvPr>
            <p:cNvGrpSpPr>
              <a:grpSpLocks/>
            </p:cNvGrpSpPr>
            <p:nvPr/>
          </p:nvGrpSpPr>
          <p:grpSpPr bwMode="auto">
            <a:xfrm>
              <a:off x="7493935" y="3441390"/>
              <a:ext cx="1002925" cy="1428050"/>
              <a:chOff x="7747643" y="3663208"/>
              <a:chExt cx="653031" cy="929902"/>
            </a:xfrm>
          </p:grpSpPr>
          <p:sp>
            <p:nvSpPr>
              <p:cNvPr id="28" name="Google Shape;613;p15">
                <a:extLst>
                  <a:ext uri="{FF2B5EF4-FFF2-40B4-BE49-F238E27FC236}">
                    <a16:creationId xmlns:a16="http://schemas.microsoft.com/office/drawing/2014/main" id="{1E301E9A-32DF-4889-8664-618B7E2AB00E}"/>
                  </a:ext>
                </a:extLst>
              </p:cNvPr>
              <p:cNvSpPr>
                <a:spLocks/>
              </p:cNvSpPr>
              <p:nvPr/>
            </p:nvSpPr>
            <p:spPr bwMode="auto">
              <a:xfrm rot="-892429">
                <a:off x="7806375" y="3693931"/>
                <a:ext cx="304296" cy="497329"/>
              </a:xfrm>
              <a:custGeom>
                <a:avLst/>
                <a:gdLst>
                  <a:gd name="T0" fmla="*/ 2147483646 w 8481"/>
                  <a:gd name="T1" fmla="*/ 0 h 13861"/>
                  <a:gd name="T2" fmla="*/ 2147483646 w 8481"/>
                  <a:gd name="T3" fmla="*/ 2147483646 h 13861"/>
                  <a:gd name="T4" fmla="*/ 2147483646 w 8481"/>
                  <a:gd name="T5" fmla="*/ 2147483646 h 13861"/>
                  <a:gd name="T6" fmla="*/ 2147483646 w 8481"/>
                  <a:gd name="T7" fmla="*/ 2147483646 h 13861"/>
                  <a:gd name="T8" fmla="*/ 2147483646 w 8481"/>
                  <a:gd name="T9" fmla="*/ 2147483646 h 13861"/>
                  <a:gd name="T10" fmla="*/ 2147483646 w 8481"/>
                  <a:gd name="T11" fmla="*/ 2147483646 h 13861"/>
                  <a:gd name="T12" fmla="*/ 2147483646 w 8481"/>
                  <a:gd name="T13" fmla="*/ 2147483646 h 13861"/>
                  <a:gd name="T14" fmla="*/ 2147483646 w 8481"/>
                  <a:gd name="T15" fmla="*/ 2147483646 h 13861"/>
                  <a:gd name="T16" fmla="*/ 2147483646 w 8481"/>
                  <a:gd name="T17" fmla="*/ 2147483646 h 13861"/>
                  <a:gd name="T18" fmla="*/ 2147483646 w 8481"/>
                  <a:gd name="T19" fmla="*/ 2147483646 h 13861"/>
                  <a:gd name="T20" fmla="*/ 2147483646 w 8481"/>
                  <a:gd name="T21" fmla="*/ 2147483646 h 13861"/>
                  <a:gd name="T22" fmla="*/ 2147483646 w 8481"/>
                  <a:gd name="T23" fmla="*/ 2147483646 h 13861"/>
                  <a:gd name="T24" fmla="*/ 2147483646 w 8481"/>
                  <a:gd name="T25" fmla="*/ 2147483646 h 13861"/>
                  <a:gd name="T26" fmla="*/ 2147483646 w 8481"/>
                  <a:gd name="T27" fmla="*/ 2147483646 h 13861"/>
                  <a:gd name="T28" fmla="*/ 2147483646 w 8481"/>
                  <a:gd name="T29" fmla="*/ 2147483646 h 13861"/>
                  <a:gd name="T30" fmla="*/ 2147483646 w 8481"/>
                  <a:gd name="T31" fmla="*/ 2147483646 h 13861"/>
                  <a:gd name="T32" fmla="*/ 2147483646 w 8481"/>
                  <a:gd name="T33" fmla="*/ 0 h 1386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481" h="13861" extrusionOk="0">
                    <a:moveTo>
                      <a:pt x="3648" y="0"/>
                    </a:moveTo>
                    <a:cubicBezTo>
                      <a:pt x="1362" y="0"/>
                      <a:pt x="655" y="3349"/>
                      <a:pt x="397" y="5065"/>
                    </a:cubicBezTo>
                    <a:cubicBezTo>
                      <a:pt x="1" y="7692"/>
                      <a:pt x="497" y="10926"/>
                      <a:pt x="2303" y="12966"/>
                    </a:cubicBezTo>
                    <a:cubicBezTo>
                      <a:pt x="2324" y="12989"/>
                      <a:pt x="2343" y="12998"/>
                      <a:pt x="2359" y="12998"/>
                    </a:cubicBezTo>
                    <a:cubicBezTo>
                      <a:pt x="2415" y="12998"/>
                      <a:pt x="2443" y="12889"/>
                      <a:pt x="2402" y="12829"/>
                    </a:cubicBezTo>
                    <a:cubicBezTo>
                      <a:pt x="1104" y="10935"/>
                      <a:pt x="516" y="8119"/>
                      <a:pt x="739" y="5855"/>
                    </a:cubicBezTo>
                    <a:cubicBezTo>
                      <a:pt x="845" y="4782"/>
                      <a:pt x="1029" y="3638"/>
                      <a:pt x="1396" y="2619"/>
                    </a:cubicBezTo>
                    <a:cubicBezTo>
                      <a:pt x="1805" y="1485"/>
                      <a:pt x="2776" y="468"/>
                      <a:pt x="3851" y="468"/>
                    </a:cubicBezTo>
                    <a:cubicBezTo>
                      <a:pt x="4306" y="468"/>
                      <a:pt x="4780" y="651"/>
                      <a:pt x="5238" y="1083"/>
                    </a:cubicBezTo>
                    <a:cubicBezTo>
                      <a:pt x="8480" y="4148"/>
                      <a:pt x="8307" y="10146"/>
                      <a:pt x="6221" y="13747"/>
                    </a:cubicBezTo>
                    <a:cubicBezTo>
                      <a:pt x="6203" y="13779"/>
                      <a:pt x="6220" y="13861"/>
                      <a:pt x="6258" y="13861"/>
                    </a:cubicBezTo>
                    <a:cubicBezTo>
                      <a:pt x="6266" y="13861"/>
                      <a:pt x="6275" y="13857"/>
                      <a:pt x="6284" y="13849"/>
                    </a:cubicBezTo>
                    <a:cubicBezTo>
                      <a:pt x="7100" y="13136"/>
                      <a:pt x="7477" y="11782"/>
                      <a:pt x="7700" y="10771"/>
                    </a:cubicBezTo>
                    <a:cubicBezTo>
                      <a:pt x="8024" y="9291"/>
                      <a:pt x="8040" y="7731"/>
                      <a:pt x="7910" y="6226"/>
                    </a:cubicBezTo>
                    <a:cubicBezTo>
                      <a:pt x="7781" y="4724"/>
                      <a:pt x="7388" y="3315"/>
                      <a:pt x="6536" y="2061"/>
                    </a:cubicBezTo>
                    <a:cubicBezTo>
                      <a:pt x="5963" y="1219"/>
                      <a:pt x="5176" y="236"/>
                      <a:pt x="4108" y="43"/>
                    </a:cubicBezTo>
                    <a:cubicBezTo>
                      <a:pt x="3948" y="14"/>
                      <a:pt x="3795" y="0"/>
                      <a:pt x="364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9" name="Google Shape;614;p15">
                <a:extLst>
                  <a:ext uri="{FF2B5EF4-FFF2-40B4-BE49-F238E27FC236}">
                    <a16:creationId xmlns:a16="http://schemas.microsoft.com/office/drawing/2014/main" id="{E496FCBB-181F-4453-9A97-FFB9F583CDC3}"/>
                  </a:ext>
                </a:extLst>
              </p:cNvPr>
              <p:cNvSpPr>
                <a:spLocks/>
              </p:cNvSpPr>
              <p:nvPr/>
            </p:nvSpPr>
            <p:spPr bwMode="auto">
              <a:xfrm rot="-892429">
                <a:off x="8110388" y="3818350"/>
                <a:ext cx="250261" cy="344517"/>
              </a:xfrm>
              <a:custGeom>
                <a:avLst/>
                <a:gdLst>
                  <a:gd name="T0" fmla="*/ 2147483646 w 6975"/>
                  <a:gd name="T1" fmla="*/ 0 h 9602"/>
                  <a:gd name="T2" fmla="*/ 2147483646 w 6975"/>
                  <a:gd name="T3" fmla="*/ 2147483646 h 9602"/>
                  <a:gd name="T4" fmla="*/ 2147483646 w 6975"/>
                  <a:gd name="T5" fmla="*/ 2147483646 h 9602"/>
                  <a:gd name="T6" fmla="*/ 2147483646 w 6975"/>
                  <a:gd name="T7" fmla="*/ 2147483646 h 9602"/>
                  <a:gd name="T8" fmla="*/ 2147483646 w 6975"/>
                  <a:gd name="T9" fmla="*/ 2147483646 h 9602"/>
                  <a:gd name="T10" fmla="*/ 2147483646 w 6975"/>
                  <a:gd name="T11" fmla="*/ 2147483646 h 9602"/>
                  <a:gd name="T12" fmla="*/ 2147483646 w 6975"/>
                  <a:gd name="T13" fmla="*/ 2147483646 h 9602"/>
                  <a:gd name="T14" fmla="*/ 2147483646 w 6975"/>
                  <a:gd name="T15" fmla="*/ 2147483646 h 9602"/>
                  <a:gd name="T16" fmla="*/ 2147483646 w 6975"/>
                  <a:gd name="T17" fmla="*/ 2147483646 h 9602"/>
                  <a:gd name="T18" fmla="*/ 2147483646 w 6975"/>
                  <a:gd name="T19" fmla="*/ 2147483646 h 9602"/>
                  <a:gd name="T20" fmla="*/ 2147483646 w 6975"/>
                  <a:gd name="T21" fmla="*/ 2147483646 h 9602"/>
                  <a:gd name="T22" fmla="*/ 2147483646 w 6975"/>
                  <a:gd name="T23" fmla="*/ 2147483646 h 9602"/>
                  <a:gd name="T24" fmla="*/ 2147483646 w 6975"/>
                  <a:gd name="T25" fmla="*/ 2147483646 h 9602"/>
                  <a:gd name="T26" fmla="*/ 2147483646 w 6975"/>
                  <a:gd name="T27" fmla="*/ 2147483646 h 9602"/>
                  <a:gd name="T28" fmla="*/ 2147483646 w 6975"/>
                  <a:gd name="T29" fmla="*/ 2147483646 h 9602"/>
                  <a:gd name="T30" fmla="*/ 2147483646 w 6975"/>
                  <a:gd name="T31" fmla="*/ 0 h 96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975" h="9602" extrusionOk="0">
                    <a:moveTo>
                      <a:pt x="4905" y="0"/>
                    </a:moveTo>
                    <a:cubicBezTo>
                      <a:pt x="4293" y="0"/>
                      <a:pt x="3627" y="178"/>
                      <a:pt x="3106" y="353"/>
                    </a:cubicBezTo>
                    <a:cubicBezTo>
                      <a:pt x="2216" y="651"/>
                      <a:pt x="1506" y="1180"/>
                      <a:pt x="817" y="1806"/>
                    </a:cubicBezTo>
                    <a:cubicBezTo>
                      <a:pt x="456" y="2134"/>
                      <a:pt x="15" y="2480"/>
                      <a:pt x="2" y="3000"/>
                    </a:cubicBezTo>
                    <a:cubicBezTo>
                      <a:pt x="1" y="3030"/>
                      <a:pt x="30" y="3088"/>
                      <a:pt x="60" y="3088"/>
                    </a:cubicBezTo>
                    <a:cubicBezTo>
                      <a:pt x="71" y="3088"/>
                      <a:pt x="82" y="3080"/>
                      <a:pt x="91" y="3061"/>
                    </a:cubicBezTo>
                    <a:cubicBezTo>
                      <a:pt x="528" y="2164"/>
                      <a:pt x="1796" y="1266"/>
                      <a:pt x="2662" y="871"/>
                    </a:cubicBezTo>
                    <a:cubicBezTo>
                      <a:pt x="3231" y="611"/>
                      <a:pt x="4166" y="298"/>
                      <a:pt x="4923" y="298"/>
                    </a:cubicBezTo>
                    <a:cubicBezTo>
                      <a:pt x="5102" y="298"/>
                      <a:pt x="5271" y="315"/>
                      <a:pt x="5423" y="355"/>
                    </a:cubicBezTo>
                    <a:cubicBezTo>
                      <a:pt x="6423" y="617"/>
                      <a:pt x="6324" y="1902"/>
                      <a:pt x="6198" y="2661"/>
                    </a:cubicBezTo>
                    <a:cubicBezTo>
                      <a:pt x="5720" y="5533"/>
                      <a:pt x="2938" y="8291"/>
                      <a:pt x="300" y="9339"/>
                    </a:cubicBezTo>
                    <a:cubicBezTo>
                      <a:pt x="158" y="9394"/>
                      <a:pt x="290" y="9602"/>
                      <a:pt x="416" y="9602"/>
                    </a:cubicBezTo>
                    <a:cubicBezTo>
                      <a:pt x="426" y="9602"/>
                      <a:pt x="435" y="9601"/>
                      <a:pt x="444" y="9598"/>
                    </a:cubicBezTo>
                    <a:cubicBezTo>
                      <a:pt x="2409" y="9079"/>
                      <a:pt x="4101" y="7276"/>
                      <a:pt x="5304" y="5729"/>
                    </a:cubicBezTo>
                    <a:cubicBezTo>
                      <a:pt x="6225" y="4545"/>
                      <a:pt x="6974" y="2598"/>
                      <a:pt x="6537" y="1081"/>
                    </a:cubicBezTo>
                    <a:cubicBezTo>
                      <a:pt x="6298" y="256"/>
                      <a:pt x="5640" y="0"/>
                      <a:pt x="490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0" name="Google Shape;615;p15">
                <a:extLst>
                  <a:ext uri="{FF2B5EF4-FFF2-40B4-BE49-F238E27FC236}">
                    <a16:creationId xmlns:a16="http://schemas.microsoft.com/office/drawing/2014/main" id="{0293AFF3-505B-41AD-B3F5-0F6127DDAC67}"/>
                  </a:ext>
                </a:extLst>
              </p:cNvPr>
              <p:cNvSpPr>
                <a:spLocks/>
              </p:cNvSpPr>
              <p:nvPr/>
            </p:nvSpPr>
            <p:spPr bwMode="auto">
              <a:xfrm rot="-892429">
                <a:off x="8079654" y="3845787"/>
                <a:ext cx="224894" cy="135589"/>
              </a:xfrm>
              <a:custGeom>
                <a:avLst/>
                <a:gdLst>
                  <a:gd name="T0" fmla="*/ 2147483646 w 6268"/>
                  <a:gd name="T1" fmla="*/ 2147483646 h 3779"/>
                  <a:gd name="T2" fmla="*/ 2147483646 w 6268"/>
                  <a:gd name="T3" fmla="*/ 2147483646 h 3779"/>
                  <a:gd name="T4" fmla="*/ 2147483646 w 6268"/>
                  <a:gd name="T5" fmla="*/ 2147483646 h 3779"/>
                  <a:gd name="T6" fmla="*/ 2147483646 w 6268"/>
                  <a:gd name="T7" fmla="*/ 2147483646 h 3779"/>
                  <a:gd name="T8" fmla="*/ 2147483646 w 6268"/>
                  <a:gd name="T9" fmla="*/ 2147483646 h 3779"/>
                  <a:gd name="T10" fmla="*/ 2147483646 w 6268"/>
                  <a:gd name="T11" fmla="*/ 2147483646 h 3779"/>
                  <a:gd name="T12" fmla="*/ 2147483646 w 6268"/>
                  <a:gd name="T13" fmla="*/ 2147483646 h 377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268" h="3779" extrusionOk="0">
                    <a:moveTo>
                      <a:pt x="5968" y="1"/>
                    </a:moveTo>
                    <a:cubicBezTo>
                      <a:pt x="3701" y="1"/>
                      <a:pt x="1345" y="1876"/>
                      <a:pt x="59" y="3561"/>
                    </a:cubicBezTo>
                    <a:cubicBezTo>
                      <a:pt x="0" y="3637"/>
                      <a:pt x="92" y="3778"/>
                      <a:pt x="175" y="3778"/>
                    </a:cubicBezTo>
                    <a:cubicBezTo>
                      <a:pt x="196" y="3778"/>
                      <a:pt x="217" y="3769"/>
                      <a:pt x="234" y="3748"/>
                    </a:cubicBezTo>
                    <a:cubicBezTo>
                      <a:pt x="1755" y="1877"/>
                      <a:pt x="3850" y="538"/>
                      <a:pt x="6231" y="96"/>
                    </a:cubicBezTo>
                    <a:cubicBezTo>
                      <a:pt x="6262" y="90"/>
                      <a:pt x="6268" y="12"/>
                      <a:pt x="6232" y="9"/>
                    </a:cubicBezTo>
                    <a:cubicBezTo>
                      <a:pt x="6144" y="4"/>
                      <a:pt x="6056" y="1"/>
                      <a:pt x="596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1" name="Google Shape;616;p15">
                <a:extLst>
                  <a:ext uri="{FF2B5EF4-FFF2-40B4-BE49-F238E27FC236}">
                    <a16:creationId xmlns:a16="http://schemas.microsoft.com/office/drawing/2014/main" id="{82182097-F64F-41DB-A00D-B0B5E8455A44}"/>
                  </a:ext>
                </a:extLst>
              </p:cNvPr>
              <p:cNvSpPr>
                <a:spLocks/>
              </p:cNvSpPr>
              <p:nvPr/>
            </p:nvSpPr>
            <p:spPr bwMode="auto">
              <a:xfrm rot="-892429">
                <a:off x="8060083" y="3847339"/>
                <a:ext cx="276417" cy="285602"/>
              </a:xfrm>
              <a:custGeom>
                <a:avLst/>
                <a:gdLst>
                  <a:gd name="T0" fmla="*/ 2147483646 w 7704"/>
                  <a:gd name="T1" fmla="*/ 2147483646 h 7960"/>
                  <a:gd name="T2" fmla="*/ 2147483646 w 7704"/>
                  <a:gd name="T3" fmla="*/ 2147483646 h 7960"/>
                  <a:gd name="T4" fmla="*/ 2147483646 w 7704"/>
                  <a:gd name="T5" fmla="*/ 2147483646 h 7960"/>
                  <a:gd name="T6" fmla="*/ 2147483646 w 7704"/>
                  <a:gd name="T7" fmla="*/ 2147483646 h 7960"/>
                  <a:gd name="T8" fmla="*/ 2147483646 w 7704"/>
                  <a:gd name="T9" fmla="*/ 2147483646 h 7960"/>
                  <a:gd name="T10" fmla="*/ 2147483646 w 7704"/>
                  <a:gd name="T11" fmla="*/ 2147483646 h 7960"/>
                  <a:gd name="T12" fmla="*/ 2147483646 w 7704"/>
                  <a:gd name="T13" fmla="*/ 2147483646 h 7960"/>
                  <a:gd name="T14" fmla="*/ 2147483646 w 7704"/>
                  <a:gd name="T15" fmla="*/ 2147483646 h 7960"/>
                  <a:gd name="T16" fmla="*/ 2147483646 w 7704"/>
                  <a:gd name="T17" fmla="*/ 2147483646 h 79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704" h="7960" extrusionOk="0">
                    <a:moveTo>
                      <a:pt x="7346" y="1"/>
                    </a:moveTo>
                    <a:cubicBezTo>
                      <a:pt x="7323" y="1"/>
                      <a:pt x="7299" y="29"/>
                      <a:pt x="7299" y="67"/>
                    </a:cubicBezTo>
                    <a:cubicBezTo>
                      <a:pt x="7301" y="1521"/>
                      <a:pt x="5888" y="3511"/>
                      <a:pt x="4934" y="4531"/>
                    </a:cubicBezTo>
                    <a:cubicBezTo>
                      <a:pt x="3678" y="5876"/>
                      <a:pt x="1938" y="7243"/>
                      <a:pt x="139" y="7703"/>
                    </a:cubicBezTo>
                    <a:cubicBezTo>
                      <a:pt x="0" y="7738"/>
                      <a:pt x="119" y="7959"/>
                      <a:pt x="242" y="7959"/>
                    </a:cubicBezTo>
                    <a:cubicBezTo>
                      <a:pt x="249" y="7959"/>
                      <a:pt x="256" y="7959"/>
                      <a:pt x="263" y="7957"/>
                    </a:cubicBezTo>
                    <a:cubicBezTo>
                      <a:pt x="2217" y="7523"/>
                      <a:pt x="4247" y="5865"/>
                      <a:pt x="5486" y="4349"/>
                    </a:cubicBezTo>
                    <a:cubicBezTo>
                      <a:pt x="6290" y="3364"/>
                      <a:pt x="7703" y="1407"/>
                      <a:pt x="7384" y="44"/>
                    </a:cubicBezTo>
                    <a:cubicBezTo>
                      <a:pt x="7376" y="13"/>
                      <a:pt x="7361" y="1"/>
                      <a:pt x="7346"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2" name="Google Shape;617;p15">
                <a:extLst>
                  <a:ext uri="{FF2B5EF4-FFF2-40B4-BE49-F238E27FC236}">
                    <a16:creationId xmlns:a16="http://schemas.microsoft.com/office/drawing/2014/main" id="{4AEC3876-F14C-4EBE-B7AB-61FDA8F78CE6}"/>
                  </a:ext>
                </a:extLst>
              </p:cNvPr>
              <p:cNvSpPr>
                <a:spLocks/>
              </p:cNvSpPr>
              <p:nvPr/>
            </p:nvSpPr>
            <p:spPr bwMode="auto">
              <a:xfrm rot="-892429">
                <a:off x="8067179" y="3849233"/>
                <a:ext cx="255284" cy="236806"/>
              </a:xfrm>
              <a:custGeom>
                <a:avLst/>
                <a:gdLst>
                  <a:gd name="T0" fmla="*/ 2147483646 w 7115"/>
                  <a:gd name="T1" fmla="*/ 0 h 6600"/>
                  <a:gd name="T2" fmla="*/ 2147483646 w 7115"/>
                  <a:gd name="T3" fmla="*/ 2147483646 h 6600"/>
                  <a:gd name="T4" fmla="*/ 2147483646 w 7115"/>
                  <a:gd name="T5" fmla="*/ 2147483646 h 6600"/>
                  <a:gd name="T6" fmla="*/ 2147483646 w 7115"/>
                  <a:gd name="T7" fmla="*/ 2147483646 h 6600"/>
                  <a:gd name="T8" fmla="*/ 2147483646 w 7115"/>
                  <a:gd name="T9" fmla="*/ 2147483646 h 6600"/>
                  <a:gd name="T10" fmla="*/ 2147483646 w 7115"/>
                  <a:gd name="T11" fmla="*/ 2147483646 h 6600"/>
                  <a:gd name="T12" fmla="*/ 2147483646 w 7115"/>
                  <a:gd name="T13" fmla="*/ 2147483646 h 6600"/>
                  <a:gd name="T14" fmla="*/ 2147483646 w 7115"/>
                  <a:gd name="T15" fmla="*/ 2147483646 h 6600"/>
                  <a:gd name="T16" fmla="*/ 2147483646 w 7115"/>
                  <a:gd name="T17" fmla="*/ 2147483646 h 6600"/>
                  <a:gd name="T18" fmla="*/ 2147483646 w 7115"/>
                  <a:gd name="T19" fmla="*/ 0 h 6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15" h="6600" extrusionOk="0">
                    <a:moveTo>
                      <a:pt x="7095" y="0"/>
                    </a:moveTo>
                    <a:cubicBezTo>
                      <a:pt x="7093" y="0"/>
                      <a:pt x="7091" y="1"/>
                      <a:pt x="7088" y="2"/>
                    </a:cubicBezTo>
                    <a:cubicBezTo>
                      <a:pt x="5725" y="537"/>
                      <a:pt x="4407" y="1932"/>
                      <a:pt x="3350" y="2918"/>
                    </a:cubicBezTo>
                    <a:cubicBezTo>
                      <a:pt x="2234" y="3960"/>
                      <a:pt x="734" y="5121"/>
                      <a:pt x="18" y="6486"/>
                    </a:cubicBezTo>
                    <a:cubicBezTo>
                      <a:pt x="1" y="6519"/>
                      <a:pt x="16" y="6600"/>
                      <a:pt x="55" y="6600"/>
                    </a:cubicBezTo>
                    <a:cubicBezTo>
                      <a:pt x="62" y="6600"/>
                      <a:pt x="71" y="6596"/>
                      <a:pt x="81" y="6589"/>
                    </a:cubicBezTo>
                    <a:cubicBezTo>
                      <a:pt x="635" y="6150"/>
                      <a:pt x="1074" y="5510"/>
                      <a:pt x="1588" y="5012"/>
                    </a:cubicBezTo>
                    <a:cubicBezTo>
                      <a:pt x="2228" y="4390"/>
                      <a:pt x="2856" y="3755"/>
                      <a:pt x="3505" y="3144"/>
                    </a:cubicBezTo>
                    <a:cubicBezTo>
                      <a:pt x="4645" y="2069"/>
                      <a:pt x="6036" y="1200"/>
                      <a:pt x="7098" y="58"/>
                    </a:cubicBezTo>
                    <a:cubicBezTo>
                      <a:pt x="7106" y="49"/>
                      <a:pt x="7114" y="0"/>
                      <a:pt x="709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3" name="Google Shape;618;p15">
                <a:extLst>
                  <a:ext uri="{FF2B5EF4-FFF2-40B4-BE49-F238E27FC236}">
                    <a16:creationId xmlns:a16="http://schemas.microsoft.com/office/drawing/2014/main" id="{1013518B-BD74-4016-ADDC-3D65A32257D6}"/>
                  </a:ext>
                </a:extLst>
              </p:cNvPr>
              <p:cNvSpPr>
                <a:spLocks/>
              </p:cNvSpPr>
              <p:nvPr/>
            </p:nvSpPr>
            <p:spPr bwMode="auto">
              <a:xfrm rot="-892429">
                <a:off x="8173568" y="3741348"/>
                <a:ext cx="83959" cy="96158"/>
              </a:xfrm>
              <a:custGeom>
                <a:avLst/>
                <a:gdLst>
                  <a:gd name="T0" fmla="*/ 2147483646 w 2340"/>
                  <a:gd name="T1" fmla="*/ 2147483646 h 2680"/>
                  <a:gd name="T2" fmla="*/ 2147483646 w 2340"/>
                  <a:gd name="T3" fmla="*/ 2147483646 h 2680"/>
                  <a:gd name="T4" fmla="*/ 2147483646 w 2340"/>
                  <a:gd name="T5" fmla="*/ 2147483646 h 2680"/>
                  <a:gd name="T6" fmla="*/ 2147483646 w 2340"/>
                  <a:gd name="T7" fmla="*/ 2147483646 h 2680"/>
                  <a:gd name="T8" fmla="*/ 2147483646 w 2340"/>
                  <a:gd name="T9" fmla="*/ 2147483646 h 2680"/>
                  <a:gd name="T10" fmla="*/ 2147483646 w 2340"/>
                  <a:gd name="T11" fmla="*/ 2147483646 h 2680"/>
                  <a:gd name="T12" fmla="*/ 2147483646 w 2340"/>
                  <a:gd name="T13" fmla="*/ 2147483646 h 2680"/>
                  <a:gd name="T14" fmla="*/ 2147483646 w 2340"/>
                  <a:gd name="T15" fmla="*/ 2147483646 h 2680"/>
                  <a:gd name="T16" fmla="*/ 2147483646 w 2340"/>
                  <a:gd name="T17" fmla="*/ 2147483646 h 2680"/>
                  <a:gd name="T18" fmla="*/ 2147483646 w 2340"/>
                  <a:gd name="T19" fmla="*/ 2147483646 h 2680"/>
                  <a:gd name="T20" fmla="*/ 2147483646 w 2340"/>
                  <a:gd name="T21" fmla="*/ 2147483646 h 2680"/>
                  <a:gd name="T22" fmla="*/ 2147483646 w 2340"/>
                  <a:gd name="T23" fmla="*/ 2147483646 h 2680"/>
                  <a:gd name="T24" fmla="*/ 2147483646 w 2340"/>
                  <a:gd name="T25" fmla="*/ 2147483646 h 2680"/>
                  <a:gd name="T26" fmla="*/ 2147483646 w 2340"/>
                  <a:gd name="T27" fmla="*/ 2147483646 h 2680"/>
                  <a:gd name="T28" fmla="*/ 2147483646 w 2340"/>
                  <a:gd name="T29" fmla="*/ 2147483646 h 2680"/>
                  <a:gd name="T30" fmla="*/ 2147483646 w 2340"/>
                  <a:gd name="T31" fmla="*/ 2147483646 h 2680"/>
                  <a:gd name="T32" fmla="*/ 2147483646 w 2340"/>
                  <a:gd name="T33" fmla="*/ 2147483646 h 2680"/>
                  <a:gd name="T34" fmla="*/ 2147483646 w 2340"/>
                  <a:gd name="T35" fmla="*/ 2147483646 h 2680"/>
                  <a:gd name="T36" fmla="*/ 2147483646 w 2340"/>
                  <a:gd name="T37" fmla="*/ 2147483646 h 2680"/>
                  <a:gd name="T38" fmla="*/ 2147483646 w 2340"/>
                  <a:gd name="T39" fmla="*/ 2147483646 h 2680"/>
                  <a:gd name="T40" fmla="*/ 2147483646 w 2340"/>
                  <a:gd name="T41" fmla="*/ 2147483646 h 2680"/>
                  <a:gd name="T42" fmla="*/ 2147483646 w 2340"/>
                  <a:gd name="T43" fmla="*/ 2147483646 h 2680"/>
                  <a:gd name="T44" fmla="*/ 2147483646 w 2340"/>
                  <a:gd name="T45" fmla="*/ 2147483646 h 2680"/>
                  <a:gd name="T46" fmla="*/ 2147483646 w 2340"/>
                  <a:gd name="T47" fmla="*/ 2147483646 h 268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340" h="2680" extrusionOk="0">
                    <a:moveTo>
                      <a:pt x="1273" y="1"/>
                    </a:moveTo>
                    <a:cubicBezTo>
                      <a:pt x="1215" y="1"/>
                      <a:pt x="1159" y="25"/>
                      <a:pt x="1111" y="58"/>
                    </a:cubicBezTo>
                    <a:cubicBezTo>
                      <a:pt x="907" y="203"/>
                      <a:pt x="872" y="486"/>
                      <a:pt x="856" y="736"/>
                    </a:cubicBezTo>
                    <a:cubicBezTo>
                      <a:pt x="759" y="628"/>
                      <a:pt x="656" y="516"/>
                      <a:pt x="523" y="455"/>
                    </a:cubicBezTo>
                    <a:cubicBezTo>
                      <a:pt x="467" y="430"/>
                      <a:pt x="404" y="415"/>
                      <a:pt x="341" y="415"/>
                    </a:cubicBezTo>
                    <a:cubicBezTo>
                      <a:pt x="256" y="415"/>
                      <a:pt x="173" y="442"/>
                      <a:pt x="114" y="502"/>
                    </a:cubicBezTo>
                    <a:cubicBezTo>
                      <a:pt x="1" y="617"/>
                      <a:pt x="16" y="816"/>
                      <a:pt x="105" y="952"/>
                    </a:cubicBezTo>
                    <a:cubicBezTo>
                      <a:pt x="197" y="1094"/>
                      <a:pt x="343" y="1159"/>
                      <a:pt x="469" y="1260"/>
                    </a:cubicBezTo>
                    <a:cubicBezTo>
                      <a:pt x="113" y="1664"/>
                      <a:pt x="362" y="2378"/>
                      <a:pt x="816" y="2582"/>
                    </a:cubicBezTo>
                    <a:cubicBezTo>
                      <a:pt x="949" y="2643"/>
                      <a:pt x="1095" y="2680"/>
                      <a:pt x="1240" y="2680"/>
                    </a:cubicBezTo>
                    <a:cubicBezTo>
                      <a:pt x="1278" y="2680"/>
                      <a:pt x="1315" y="2677"/>
                      <a:pt x="1352" y="2672"/>
                    </a:cubicBezTo>
                    <a:cubicBezTo>
                      <a:pt x="1640" y="2632"/>
                      <a:pt x="1895" y="2411"/>
                      <a:pt x="2011" y="2151"/>
                    </a:cubicBezTo>
                    <a:cubicBezTo>
                      <a:pt x="2027" y="2115"/>
                      <a:pt x="2039" y="2079"/>
                      <a:pt x="2050" y="2044"/>
                    </a:cubicBezTo>
                    <a:cubicBezTo>
                      <a:pt x="2073" y="1966"/>
                      <a:pt x="2075" y="1883"/>
                      <a:pt x="2071" y="1803"/>
                    </a:cubicBezTo>
                    <a:cubicBezTo>
                      <a:pt x="2060" y="1594"/>
                      <a:pt x="1982" y="1435"/>
                      <a:pt x="1834" y="1290"/>
                    </a:cubicBezTo>
                    <a:cubicBezTo>
                      <a:pt x="1976" y="1220"/>
                      <a:pt x="2102" y="1118"/>
                      <a:pt x="2201" y="994"/>
                    </a:cubicBezTo>
                    <a:cubicBezTo>
                      <a:pt x="2278" y="896"/>
                      <a:pt x="2339" y="765"/>
                      <a:pt x="2291" y="652"/>
                    </a:cubicBezTo>
                    <a:cubicBezTo>
                      <a:pt x="2252" y="558"/>
                      <a:pt x="2145" y="505"/>
                      <a:pt x="2044" y="504"/>
                    </a:cubicBezTo>
                    <a:cubicBezTo>
                      <a:pt x="2043" y="504"/>
                      <a:pt x="2041" y="504"/>
                      <a:pt x="2040" y="504"/>
                    </a:cubicBezTo>
                    <a:cubicBezTo>
                      <a:pt x="1940" y="504"/>
                      <a:pt x="1844" y="546"/>
                      <a:pt x="1758" y="599"/>
                    </a:cubicBezTo>
                    <a:cubicBezTo>
                      <a:pt x="1671" y="652"/>
                      <a:pt x="1591" y="715"/>
                      <a:pt x="1502" y="764"/>
                    </a:cubicBezTo>
                    <a:cubicBezTo>
                      <a:pt x="1663" y="554"/>
                      <a:pt x="1645" y="262"/>
                      <a:pt x="1450" y="82"/>
                    </a:cubicBezTo>
                    <a:cubicBezTo>
                      <a:pt x="1405" y="41"/>
                      <a:pt x="1351" y="7"/>
                      <a:pt x="1292" y="2"/>
                    </a:cubicBezTo>
                    <a:cubicBezTo>
                      <a:pt x="1285" y="1"/>
                      <a:pt x="1279" y="1"/>
                      <a:pt x="1273"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4" name="Google Shape;619;p15">
                <a:extLst>
                  <a:ext uri="{FF2B5EF4-FFF2-40B4-BE49-F238E27FC236}">
                    <a16:creationId xmlns:a16="http://schemas.microsoft.com/office/drawing/2014/main" id="{B9B6B86A-E073-49FB-A1D1-F7E6AE8C5FE6}"/>
                  </a:ext>
                </a:extLst>
              </p:cNvPr>
              <p:cNvSpPr/>
              <p:nvPr/>
            </p:nvSpPr>
            <p:spPr>
              <a:xfrm rot="-892429">
                <a:off x="7826477" y="4115744"/>
                <a:ext cx="482717" cy="187661"/>
              </a:xfrm>
              <a:custGeom>
                <a:avLst/>
                <a:gdLst/>
                <a:ahLst/>
                <a:cxnLst/>
                <a:rect l="l" t="t" r="r" b="b"/>
                <a:pathLst>
                  <a:path w="13430" h="5223" extrusionOk="0">
                    <a:moveTo>
                      <a:pt x="1329" y="0"/>
                    </a:moveTo>
                    <a:cubicBezTo>
                      <a:pt x="986" y="0"/>
                      <a:pt x="619" y="41"/>
                      <a:pt x="400" y="297"/>
                    </a:cubicBezTo>
                    <a:cubicBezTo>
                      <a:pt x="120" y="623"/>
                      <a:pt x="1" y="1360"/>
                      <a:pt x="75" y="1765"/>
                    </a:cubicBezTo>
                    <a:cubicBezTo>
                      <a:pt x="236" y="2630"/>
                      <a:pt x="1512" y="2408"/>
                      <a:pt x="2178" y="2513"/>
                    </a:cubicBezTo>
                    <a:cubicBezTo>
                      <a:pt x="3244" y="2678"/>
                      <a:pt x="4304" y="2886"/>
                      <a:pt x="5354" y="3135"/>
                    </a:cubicBezTo>
                    <a:cubicBezTo>
                      <a:pt x="7379" y="3615"/>
                      <a:pt x="9367" y="4248"/>
                      <a:pt x="11295" y="5029"/>
                    </a:cubicBezTo>
                    <a:cubicBezTo>
                      <a:pt x="11530" y="5124"/>
                      <a:pt x="11774" y="5223"/>
                      <a:pt x="12025" y="5223"/>
                    </a:cubicBezTo>
                    <a:cubicBezTo>
                      <a:pt x="12051" y="5223"/>
                      <a:pt x="12076" y="5222"/>
                      <a:pt x="12101" y="5220"/>
                    </a:cubicBezTo>
                    <a:cubicBezTo>
                      <a:pt x="12779" y="5166"/>
                      <a:pt x="13136" y="4411"/>
                      <a:pt x="13357" y="3768"/>
                    </a:cubicBezTo>
                    <a:cubicBezTo>
                      <a:pt x="13393" y="3664"/>
                      <a:pt x="13429" y="3544"/>
                      <a:pt x="13377" y="3445"/>
                    </a:cubicBezTo>
                    <a:cubicBezTo>
                      <a:pt x="13343" y="3378"/>
                      <a:pt x="13275" y="3336"/>
                      <a:pt x="13211" y="3297"/>
                    </a:cubicBezTo>
                    <a:cubicBezTo>
                      <a:pt x="9707" y="1201"/>
                      <a:pt x="5502" y="80"/>
                      <a:pt x="1426" y="1"/>
                    </a:cubicBezTo>
                    <a:cubicBezTo>
                      <a:pt x="1394" y="0"/>
                      <a:pt x="1362" y="0"/>
                      <a:pt x="1329"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35" name="Google Shape;620;p15">
                <a:extLst>
                  <a:ext uri="{FF2B5EF4-FFF2-40B4-BE49-F238E27FC236}">
                    <a16:creationId xmlns:a16="http://schemas.microsoft.com/office/drawing/2014/main" id="{41DCC568-E902-487A-9BE9-4BF1293632F1}"/>
                  </a:ext>
                </a:extLst>
              </p:cNvPr>
              <p:cNvSpPr/>
              <p:nvPr/>
            </p:nvSpPr>
            <p:spPr>
              <a:xfrm rot="-892429">
                <a:off x="7886429" y="4223533"/>
                <a:ext cx="405193" cy="323366"/>
              </a:xfrm>
              <a:custGeom>
                <a:avLst/>
                <a:gdLst/>
                <a:ahLst/>
                <a:cxnLst/>
                <a:rect l="l" t="t" r="r" b="b"/>
                <a:pathLst>
                  <a:path w="11277" h="9000" extrusionOk="0">
                    <a:moveTo>
                      <a:pt x="775" y="1"/>
                    </a:moveTo>
                    <a:cubicBezTo>
                      <a:pt x="625" y="1"/>
                      <a:pt x="463" y="19"/>
                      <a:pt x="376" y="144"/>
                    </a:cubicBezTo>
                    <a:cubicBezTo>
                      <a:pt x="314" y="233"/>
                      <a:pt x="299" y="347"/>
                      <a:pt x="288" y="455"/>
                    </a:cubicBezTo>
                    <a:cubicBezTo>
                      <a:pt x="150" y="1668"/>
                      <a:pt x="111" y="2877"/>
                      <a:pt x="82" y="4094"/>
                    </a:cubicBezTo>
                    <a:cubicBezTo>
                      <a:pt x="72" y="4537"/>
                      <a:pt x="67" y="4978"/>
                      <a:pt x="70" y="5420"/>
                    </a:cubicBezTo>
                    <a:cubicBezTo>
                      <a:pt x="71" y="5590"/>
                      <a:pt x="41" y="5732"/>
                      <a:pt x="22" y="5897"/>
                    </a:cubicBezTo>
                    <a:cubicBezTo>
                      <a:pt x="1" y="6100"/>
                      <a:pt x="48" y="6334"/>
                      <a:pt x="73" y="6536"/>
                    </a:cubicBezTo>
                    <a:cubicBezTo>
                      <a:pt x="92" y="6692"/>
                      <a:pt x="121" y="6856"/>
                      <a:pt x="217" y="6982"/>
                    </a:cubicBezTo>
                    <a:cubicBezTo>
                      <a:pt x="321" y="7121"/>
                      <a:pt x="492" y="7192"/>
                      <a:pt x="655" y="7254"/>
                    </a:cubicBezTo>
                    <a:cubicBezTo>
                      <a:pt x="1391" y="7537"/>
                      <a:pt x="2144" y="7762"/>
                      <a:pt x="2902" y="7966"/>
                    </a:cubicBezTo>
                    <a:cubicBezTo>
                      <a:pt x="3827" y="8214"/>
                      <a:pt x="4761" y="8430"/>
                      <a:pt x="5688" y="8677"/>
                    </a:cubicBezTo>
                    <a:cubicBezTo>
                      <a:pt x="6176" y="8807"/>
                      <a:pt x="6762" y="9000"/>
                      <a:pt x="7311" y="9000"/>
                    </a:cubicBezTo>
                    <a:cubicBezTo>
                      <a:pt x="7694" y="9000"/>
                      <a:pt x="8059" y="8906"/>
                      <a:pt x="8359" y="8630"/>
                    </a:cubicBezTo>
                    <a:cubicBezTo>
                      <a:pt x="8681" y="8334"/>
                      <a:pt x="8875" y="7927"/>
                      <a:pt x="9061" y="7532"/>
                    </a:cubicBezTo>
                    <a:lnTo>
                      <a:pt x="10184" y="5145"/>
                    </a:lnTo>
                    <a:cubicBezTo>
                      <a:pt x="10372" y="4748"/>
                      <a:pt x="10559" y="4349"/>
                      <a:pt x="10746" y="3952"/>
                    </a:cubicBezTo>
                    <a:cubicBezTo>
                      <a:pt x="10914" y="3597"/>
                      <a:pt x="11111" y="3248"/>
                      <a:pt x="11254" y="2884"/>
                    </a:cubicBezTo>
                    <a:cubicBezTo>
                      <a:pt x="11265" y="2854"/>
                      <a:pt x="11277" y="2821"/>
                      <a:pt x="11265" y="2790"/>
                    </a:cubicBezTo>
                    <a:cubicBezTo>
                      <a:pt x="11255" y="2765"/>
                      <a:pt x="11231" y="2748"/>
                      <a:pt x="11209" y="2734"/>
                    </a:cubicBezTo>
                    <a:cubicBezTo>
                      <a:pt x="10805" y="2471"/>
                      <a:pt x="10348" y="2304"/>
                      <a:pt x="9894" y="2140"/>
                    </a:cubicBezTo>
                    <a:cubicBezTo>
                      <a:pt x="9235" y="1902"/>
                      <a:pt x="8617" y="1603"/>
                      <a:pt x="7954" y="1377"/>
                    </a:cubicBezTo>
                    <a:cubicBezTo>
                      <a:pt x="7282" y="1149"/>
                      <a:pt x="6595" y="961"/>
                      <a:pt x="5903" y="805"/>
                    </a:cubicBezTo>
                    <a:cubicBezTo>
                      <a:pt x="5015" y="604"/>
                      <a:pt x="4124" y="404"/>
                      <a:pt x="3223" y="264"/>
                    </a:cubicBezTo>
                    <a:cubicBezTo>
                      <a:pt x="2720" y="186"/>
                      <a:pt x="2217" y="103"/>
                      <a:pt x="1711" y="53"/>
                    </a:cubicBezTo>
                    <a:cubicBezTo>
                      <a:pt x="1445" y="26"/>
                      <a:pt x="1180" y="8"/>
                      <a:pt x="915" y="4"/>
                    </a:cubicBezTo>
                    <a:cubicBezTo>
                      <a:pt x="872" y="3"/>
                      <a:pt x="824" y="1"/>
                      <a:pt x="775"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grpSp>
        <p:grpSp>
          <p:nvGrpSpPr>
            <p:cNvPr id="13" name="Google Shape;621;p15">
              <a:extLst>
                <a:ext uri="{FF2B5EF4-FFF2-40B4-BE49-F238E27FC236}">
                  <a16:creationId xmlns:a16="http://schemas.microsoft.com/office/drawing/2014/main" id="{9458A591-ED91-4A17-B307-41EFB216AC05}"/>
                </a:ext>
              </a:extLst>
            </p:cNvPr>
            <p:cNvGrpSpPr>
              <a:grpSpLocks/>
            </p:cNvGrpSpPr>
            <p:nvPr/>
          </p:nvGrpSpPr>
          <p:grpSpPr bwMode="auto">
            <a:xfrm rot="462603">
              <a:off x="2091009" y="3100681"/>
              <a:ext cx="299230" cy="321738"/>
              <a:chOff x="8667201" y="2266387"/>
              <a:chExt cx="389754" cy="378681"/>
            </a:xfrm>
          </p:grpSpPr>
          <p:sp>
            <p:nvSpPr>
              <p:cNvPr id="25" name="Google Shape;622;p15">
                <a:extLst>
                  <a:ext uri="{FF2B5EF4-FFF2-40B4-BE49-F238E27FC236}">
                    <a16:creationId xmlns:a16="http://schemas.microsoft.com/office/drawing/2014/main" id="{040A6DDF-9AD4-449B-81EB-095838F5928D}"/>
                  </a:ext>
                </a:extLst>
              </p:cNvPr>
              <p:cNvSpPr/>
              <p:nvPr/>
            </p:nvSpPr>
            <p:spPr>
              <a:xfrm>
                <a:off x="8649474" y="2255788"/>
                <a:ext cx="399075" cy="374238"/>
              </a:xfrm>
              <a:custGeom>
                <a:avLst/>
                <a:gdLst/>
                <a:ahLst/>
                <a:cxnLst/>
                <a:rect l="l" t="t" r="r" b="b"/>
                <a:pathLst>
                  <a:path w="8025" h="7750" extrusionOk="0">
                    <a:moveTo>
                      <a:pt x="3489" y="0"/>
                    </a:moveTo>
                    <a:cubicBezTo>
                      <a:pt x="3483" y="0"/>
                      <a:pt x="3478" y="4"/>
                      <a:pt x="3475" y="11"/>
                    </a:cubicBezTo>
                    <a:cubicBezTo>
                      <a:pt x="3350" y="271"/>
                      <a:pt x="2826" y="5218"/>
                      <a:pt x="2826" y="5218"/>
                    </a:cubicBezTo>
                    <a:cubicBezTo>
                      <a:pt x="2826" y="5218"/>
                      <a:pt x="595" y="4032"/>
                      <a:pt x="108" y="4032"/>
                    </a:cubicBezTo>
                    <a:cubicBezTo>
                      <a:pt x="34" y="4032"/>
                      <a:pt x="1" y="4060"/>
                      <a:pt x="22" y="4123"/>
                    </a:cubicBezTo>
                    <a:cubicBezTo>
                      <a:pt x="184" y="4604"/>
                      <a:pt x="2826" y="7750"/>
                      <a:pt x="2826" y="7750"/>
                    </a:cubicBezTo>
                    <a:lnTo>
                      <a:pt x="7436" y="6377"/>
                    </a:lnTo>
                    <a:cubicBezTo>
                      <a:pt x="7436" y="6377"/>
                      <a:pt x="8024" y="1403"/>
                      <a:pt x="7436" y="1092"/>
                    </a:cubicBezTo>
                    <a:cubicBezTo>
                      <a:pt x="7413" y="1079"/>
                      <a:pt x="7388" y="1073"/>
                      <a:pt x="7363" y="1073"/>
                    </a:cubicBezTo>
                    <a:cubicBezTo>
                      <a:pt x="6765" y="1073"/>
                      <a:pt x="5783" y="4498"/>
                      <a:pt x="5783" y="4498"/>
                    </a:cubicBezTo>
                    <a:cubicBezTo>
                      <a:pt x="5783" y="4498"/>
                      <a:pt x="3712" y="0"/>
                      <a:pt x="3489"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6" name="Google Shape;623;p15">
                <a:extLst>
                  <a:ext uri="{FF2B5EF4-FFF2-40B4-BE49-F238E27FC236}">
                    <a16:creationId xmlns:a16="http://schemas.microsoft.com/office/drawing/2014/main" id="{95E808FB-8953-4E95-B7BB-5FD922EF86F1}"/>
                  </a:ext>
                </a:extLst>
              </p:cNvPr>
              <p:cNvSpPr>
                <a:spLocks/>
              </p:cNvSpPr>
              <p:nvPr/>
            </p:nvSpPr>
            <p:spPr bwMode="auto">
              <a:xfrm>
                <a:off x="8679779" y="2323259"/>
                <a:ext cx="82613" cy="78728"/>
              </a:xfrm>
              <a:custGeom>
                <a:avLst/>
                <a:gdLst>
                  <a:gd name="T0" fmla="*/ 2147483646 w 1701"/>
                  <a:gd name="T1" fmla="*/ 0 h 1621"/>
                  <a:gd name="T2" fmla="*/ 2147483646 w 1701"/>
                  <a:gd name="T3" fmla="*/ 2147483646 h 1621"/>
                  <a:gd name="T4" fmla="*/ 2147483646 w 1701"/>
                  <a:gd name="T5" fmla="*/ 2147483646 h 1621"/>
                  <a:gd name="T6" fmla="*/ 2147483646 w 1701"/>
                  <a:gd name="T7" fmla="*/ 2147483646 h 1621"/>
                  <a:gd name="T8" fmla="*/ 2147483646 w 1701"/>
                  <a:gd name="T9" fmla="*/ 2147483646 h 1621"/>
                  <a:gd name="T10" fmla="*/ 2147483646 w 1701"/>
                  <a:gd name="T11" fmla="*/ 2147483646 h 1621"/>
                  <a:gd name="T12" fmla="*/ 2147483646 w 1701"/>
                  <a:gd name="T13" fmla="*/ 2147483646 h 1621"/>
                  <a:gd name="T14" fmla="*/ 2147483646 w 1701"/>
                  <a:gd name="T15" fmla="*/ 2147483646 h 1621"/>
                  <a:gd name="T16" fmla="*/ 2147483646 w 1701"/>
                  <a:gd name="T17" fmla="*/ 0 h 16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01" h="1621" extrusionOk="0">
                    <a:moveTo>
                      <a:pt x="407" y="0"/>
                    </a:moveTo>
                    <a:cubicBezTo>
                      <a:pt x="199" y="0"/>
                      <a:pt x="1" y="196"/>
                      <a:pt x="138" y="421"/>
                    </a:cubicBezTo>
                    <a:cubicBezTo>
                      <a:pt x="276" y="647"/>
                      <a:pt x="489" y="836"/>
                      <a:pt x="672" y="1026"/>
                    </a:cubicBezTo>
                    <a:cubicBezTo>
                      <a:pt x="858" y="1218"/>
                      <a:pt x="1071" y="1441"/>
                      <a:pt x="1294" y="1587"/>
                    </a:cubicBezTo>
                    <a:cubicBezTo>
                      <a:pt x="1330" y="1610"/>
                      <a:pt x="1368" y="1620"/>
                      <a:pt x="1406" y="1620"/>
                    </a:cubicBezTo>
                    <a:cubicBezTo>
                      <a:pt x="1562" y="1620"/>
                      <a:pt x="1701" y="1439"/>
                      <a:pt x="1622" y="1286"/>
                    </a:cubicBezTo>
                    <a:cubicBezTo>
                      <a:pt x="1493" y="1029"/>
                      <a:pt x="1266" y="779"/>
                      <a:pt x="1074" y="570"/>
                    </a:cubicBezTo>
                    <a:cubicBezTo>
                      <a:pt x="922" y="404"/>
                      <a:pt x="773" y="191"/>
                      <a:pt x="591" y="59"/>
                    </a:cubicBezTo>
                    <a:cubicBezTo>
                      <a:pt x="535" y="18"/>
                      <a:pt x="470" y="0"/>
                      <a:pt x="407"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624;p15">
                <a:extLst>
                  <a:ext uri="{FF2B5EF4-FFF2-40B4-BE49-F238E27FC236}">
                    <a16:creationId xmlns:a16="http://schemas.microsoft.com/office/drawing/2014/main" id="{B5EE23CA-9572-478C-9BEC-37EC1912AB3B}"/>
                  </a:ext>
                </a:extLst>
              </p:cNvPr>
              <p:cNvSpPr>
                <a:spLocks/>
              </p:cNvSpPr>
              <p:nvPr/>
            </p:nvSpPr>
            <p:spPr bwMode="auto">
              <a:xfrm>
                <a:off x="8919310" y="2266387"/>
                <a:ext cx="28169" cy="90773"/>
              </a:xfrm>
              <a:custGeom>
                <a:avLst/>
                <a:gdLst>
                  <a:gd name="T0" fmla="*/ 2147483646 w 580"/>
                  <a:gd name="T1" fmla="*/ 2147483646 h 1869"/>
                  <a:gd name="T2" fmla="*/ 2147483646 w 580"/>
                  <a:gd name="T3" fmla="*/ 2147483646 h 1869"/>
                  <a:gd name="T4" fmla="*/ 2147483646 w 580"/>
                  <a:gd name="T5" fmla="*/ 2147483646 h 1869"/>
                  <a:gd name="T6" fmla="*/ 2147483646 w 580"/>
                  <a:gd name="T7" fmla="*/ 2147483646 h 1869"/>
                  <a:gd name="T8" fmla="*/ 2147483646 w 580"/>
                  <a:gd name="T9" fmla="*/ 2147483646 h 1869"/>
                  <a:gd name="T10" fmla="*/ 2147483646 w 580"/>
                  <a:gd name="T11" fmla="*/ 2147483646 h 1869"/>
                  <a:gd name="T12" fmla="*/ 2147483646 w 580"/>
                  <a:gd name="T13" fmla="*/ 2147483646 h 1869"/>
                  <a:gd name="T14" fmla="*/ 2147483646 w 580"/>
                  <a:gd name="T15" fmla="*/ 2147483646 h 1869"/>
                  <a:gd name="T16" fmla="*/ 2147483646 w 580"/>
                  <a:gd name="T17" fmla="*/ 2147483646 h 1869"/>
                  <a:gd name="T18" fmla="*/ 2147483646 w 580"/>
                  <a:gd name="T19" fmla="*/ 2147483646 h 1869"/>
                  <a:gd name="T20" fmla="*/ 2147483646 w 580"/>
                  <a:gd name="T21" fmla="*/ 2147483646 h 18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80" h="1869" extrusionOk="0">
                    <a:moveTo>
                      <a:pt x="329" y="1"/>
                    </a:moveTo>
                    <a:cubicBezTo>
                      <a:pt x="1" y="1"/>
                      <a:pt x="58" y="534"/>
                      <a:pt x="52" y="781"/>
                    </a:cubicBezTo>
                    <a:cubicBezTo>
                      <a:pt x="45" y="964"/>
                      <a:pt x="28" y="1166"/>
                      <a:pt x="59" y="1349"/>
                    </a:cubicBezTo>
                    <a:cubicBezTo>
                      <a:pt x="93" y="1561"/>
                      <a:pt x="201" y="1677"/>
                      <a:pt x="332" y="1836"/>
                    </a:cubicBezTo>
                    <a:cubicBezTo>
                      <a:pt x="352" y="1859"/>
                      <a:pt x="373" y="1869"/>
                      <a:pt x="394" y="1869"/>
                    </a:cubicBezTo>
                    <a:cubicBezTo>
                      <a:pt x="440" y="1869"/>
                      <a:pt x="477" y="1816"/>
                      <a:pt x="454" y="1754"/>
                    </a:cubicBezTo>
                    <a:cubicBezTo>
                      <a:pt x="427" y="1673"/>
                      <a:pt x="491" y="1521"/>
                      <a:pt x="502" y="1430"/>
                    </a:cubicBezTo>
                    <a:cubicBezTo>
                      <a:pt x="514" y="1298"/>
                      <a:pt x="514" y="1166"/>
                      <a:pt x="522" y="1034"/>
                    </a:cubicBezTo>
                    <a:cubicBezTo>
                      <a:pt x="532" y="774"/>
                      <a:pt x="559" y="510"/>
                      <a:pt x="572" y="251"/>
                    </a:cubicBezTo>
                    <a:cubicBezTo>
                      <a:pt x="579" y="149"/>
                      <a:pt x="522" y="37"/>
                      <a:pt x="413" y="11"/>
                    </a:cubicBezTo>
                    <a:cubicBezTo>
                      <a:pt x="383" y="4"/>
                      <a:pt x="355" y="1"/>
                      <a:pt x="32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4" name="Google Shape;625;p15">
              <a:extLst>
                <a:ext uri="{FF2B5EF4-FFF2-40B4-BE49-F238E27FC236}">
                  <a16:creationId xmlns:a16="http://schemas.microsoft.com/office/drawing/2014/main" id="{80E1A617-E28C-42C9-A15D-5E6BDF8D7C3F}"/>
                </a:ext>
              </a:extLst>
            </p:cNvPr>
            <p:cNvSpPr>
              <a:spLocks/>
            </p:cNvSpPr>
            <p:nvPr/>
          </p:nvSpPr>
          <p:spPr bwMode="auto">
            <a:xfrm>
              <a:off x="8556459" y="4524946"/>
              <a:ext cx="172966" cy="148976"/>
            </a:xfrm>
            <a:custGeom>
              <a:avLst/>
              <a:gdLst>
                <a:gd name="T0" fmla="*/ 2147483646 w 5734"/>
                <a:gd name="T1" fmla="*/ 0 h 5078"/>
                <a:gd name="T2" fmla="*/ 2147483646 w 5734"/>
                <a:gd name="T3" fmla="*/ 2147483646 h 5078"/>
                <a:gd name="T4" fmla="*/ 2147483646 w 5734"/>
                <a:gd name="T5" fmla="*/ 2147483646 h 5078"/>
                <a:gd name="T6" fmla="*/ 2147483646 w 5734"/>
                <a:gd name="T7" fmla="*/ 2147483646 h 5078"/>
                <a:gd name="T8" fmla="*/ 2147483646 w 5734"/>
                <a:gd name="T9" fmla="*/ 2147483646 h 5078"/>
                <a:gd name="T10" fmla="*/ 2147483646 w 5734"/>
                <a:gd name="T11" fmla="*/ 2147483646 h 5078"/>
                <a:gd name="T12" fmla="*/ 2147483646 w 5734"/>
                <a:gd name="T13" fmla="*/ 2147483646 h 5078"/>
                <a:gd name="T14" fmla="*/ 2147483646 w 5734"/>
                <a:gd name="T15" fmla="*/ 2147483646 h 5078"/>
                <a:gd name="T16" fmla="*/ 2147483646 w 5734"/>
                <a:gd name="T17" fmla="*/ 2147483646 h 5078"/>
                <a:gd name="T18" fmla="*/ 2147483646 w 5734"/>
                <a:gd name="T19" fmla="*/ 2147483646 h 5078"/>
                <a:gd name="T20" fmla="*/ 2147483646 w 5734"/>
                <a:gd name="T21" fmla="*/ 2147483646 h 5078"/>
                <a:gd name="T22" fmla="*/ 2147483646 w 5734"/>
                <a:gd name="T23" fmla="*/ 2147483646 h 5078"/>
                <a:gd name="T24" fmla="*/ 2147483646 w 5734"/>
                <a:gd name="T25" fmla="*/ 2147483646 h 5078"/>
                <a:gd name="T26" fmla="*/ 2147483646 w 5734"/>
                <a:gd name="T27" fmla="*/ 2147483646 h 5078"/>
                <a:gd name="T28" fmla="*/ 2147483646 w 5734"/>
                <a:gd name="T29" fmla="*/ 2147483646 h 5078"/>
                <a:gd name="T30" fmla="*/ 2147483646 w 5734"/>
                <a:gd name="T31" fmla="*/ 2147483646 h 5078"/>
                <a:gd name="T32" fmla="*/ 2147483646 w 5734"/>
                <a:gd name="T33" fmla="*/ 2147483646 h 5078"/>
                <a:gd name="T34" fmla="*/ 2147483646 w 5734"/>
                <a:gd name="T35" fmla="*/ 2147483646 h 5078"/>
                <a:gd name="T36" fmla="*/ 2147483646 w 5734"/>
                <a:gd name="T37" fmla="*/ 2147483646 h 5078"/>
                <a:gd name="T38" fmla="*/ 2147483646 w 5734"/>
                <a:gd name="T39" fmla="*/ 2147483646 h 5078"/>
                <a:gd name="T40" fmla="*/ 2147483646 w 5734"/>
                <a:gd name="T41" fmla="*/ 2147483646 h 5078"/>
                <a:gd name="T42" fmla="*/ 2147483646 w 5734"/>
                <a:gd name="T43" fmla="*/ 2147483646 h 5078"/>
                <a:gd name="T44" fmla="*/ 2147483646 w 5734"/>
                <a:gd name="T45" fmla="*/ 2147483646 h 5078"/>
                <a:gd name="T46" fmla="*/ 2147483646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nvGrpSpPr>
            <p:cNvPr id="15" name="Google Shape;626;p15">
              <a:extLst>
                <a:ext uri="{FF2B5EF4-FFF2-40B4-BE49-F238E27FC236}">
                  <a16:creationId xmlns:a16="http://schemas.microsoft.com/office/drawing/2014/main" id="{4CA464D6-EC72-4423-A6D5-65EB440286C4}"/>
                </a:ext>
              </a:extLst>
            </p:cNvPr>
            <p:cNvGrpSpPr>
              <a:grpSpLocks/>
            </p:cNvGrpSpPr>
            <p:nvPr/>
          </p:nvGrpSpPr>
          <p:grpSpPr bwMode="auto">
            <a:xfrm>
              <a:off x="1602191" y="4135312"/>
              <a:ext cx="648842" cy="866880"/>
              <a:chOff x="1517975" y="4132611"/>
              <a:chExt cx="698732" cy="933635"/>
            </a:xfrm>
          </p:grpSpPr>
          <p:sp>
            <p:nvSpPr>
              <p:cNvPr id="18" name="Google Shape;627;p15">
                <a:extLst>
                  <a:ext uri="{FF2B5EF4-FFF2-40B4-BE49-F238E27FC236}">
                    <a16:creationId xmlns:a16="http://schemas.microsoft.com/office/drawing/2014/main" id="{7156CE97-97B6-40E8-B1B1-284DC566E0AF}"/>
                  </a:ext>
                </a:extLst>
              </p:cNvPr>
              <p:cNvSpPr/>
              <p:nvPr/>
            </p:nvSpPr>
            <p:spPr>
              <a:xfrm>
                <a:off x="1595983" y="4490284"/>
                <a:ext cx="140183" cy="138518"/>
              </a:xfrm>
              <a:custGeom>
                <a:avLst/>
                <a:gdLst/>
                <a:ahLst/>
                <a:cxnLst/>
                <a:rect l="l" t="t" r="r" b="b"/>
                <a:pathLst>
                  <a:path w="2859" h="2863" extrusionOk="0">
                    <a:moveTo>
                      <a:pt x="1429" y="0"/>
                    </a:moveTo>
                    <a:cubicBezTo>
                      <a:pt x="638" y="0"/>
                      <a:pt x="0" y="642"/>
                      <a:pt x="0" y="1429"/>
                    </a:cubicBezTo>
                    <a:cubicBezTo>
                      <a:pt x="0" y="2220"/>
                      <a:pt x="638" y="2862"/>
                      <a:pt x="1429" y="2862"/>
                    </a:cubicBezTo>
                    <a:cubicBezTo>
                      <a:pt x="2220" y="2862"/>
                      <a:pt x="2859" y="2220"/>
                      <a:pt x="2859" y="1429"/>
                    </a:cubicBezTo>
                    <a:cubicBezTo>
                      <a:pt x="2859" y="642"/>
                      <a:pt x="2220" y="0"/>
                      <a:pt x="1429"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9" name="Google Shape;628;p15">
                <a:extLst>
                  <a:ext uri="{FF2B5EF4-FFF2-40B4-BE49-F238E27FC236}">
                    <a16:creationId xmlns:a16="http://schemas.microsoft.com/office/drawing/2014/main" id="{262EA8D7-510F-42AB-ACE3-1821BFA67653}"/>
                  </a:ext>
                </a:extLst>
              </p:cNvPr>
              <p:cNvSpPr/>
              <p:nvPr/>
            </p:nvSpPr>
            <p:spPr>
              <a:xfrm>
                <a:off x="1932764" y="4188880"/>
                <a:ext cx="105992" cy="106453"/>
              </a:xfrm>
              <a:custGeom>
                <a:avLst/>
                <a:gdLst/>
                <a:ahLst/>
                <a:cxnLst/>
                <a:rect l="l" t="t" r="r" b="b"/>
                <a:pathLst>
                  <a:path w="2215" h="2214" extrusionOk="0">
                    <a:moveTo>
                      <a:pt x="1106" y="0"/>
                    </a:moveTo>
                    <a:cubicBezTo>
                      <a:pt x="495" y="0"/>
                      <a:pt x="1" y="494"/>
                      <a:pt x="1" y="1106"/>
                    </a:cubicBezTo>
                    <a:cubicBezTo>
                      <a:pt x="1" y="1717"/>
                      <a:pt x="495" y="2214"/>
                      <a:pt x="1106" y="2214"/>
                    </a:cubicBezTo>
                    <a:cubicBezTo>
                      <a:pt x="1718" y="2214"/>
                      <a:pt x="2214" y="1717"/>
                      <a:pt x="2214" y="1106"/>
                    </a:cubicBezTo>
                    <a:cubicBezTo>
                      <a:pt x="2214" y="494"/>
                      <a:pt x="1718" y="0"/>
                      <a:pt x="1106"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0" name="Google Shape;629;p15">
                <a:extLst>
                  <a:ext uri="{FF2B5EF4-FFF2-40B4-BE49-F238E27FC236}">
                    <a16:creationId xmlns:a16="http://schemas.microsoft.com/office/drawing/2014/main" id="{30FAF768-CC6E-44C6-BE09-9E1869E43C1A}"/>
                  </a:ext>
                </a:extLst>
              </p:cNvPr>
              <p:cNvSpPr>
                <a:spLocks/>
              </p:cNvSpPr>
              <p:nvPr/>
            </p:nvSpPr>
            <p:spPr bwMode="auto">
              <a:xfrm>
                <a:off x="1539335" y="4751068"/>
                <a:ext cx="151250" cy="63885"/>
              </a:xfrm>
              <a:custGeom>
                <a:avLst/>
                <a:gdLst>
                  <a:gd name="T0" fmla="*/ 2147483646 w 3137"/>
                  <a:gd name="T1" fmla="*/ 0 h 1325"/>
                  <a:gd name="T2" fmla="*/ 2147483646 w 3137"/>
                  <a:gd name="T3" fmla="*/ 2147483646 h 1325"/>
                  <a:gd name="T4" fmla="*/ 2147483646 w 3137"/>
                  <a:gd name="T5" fmla="*/ 2147483646 h 1325"/>
                  <a:gd name="T6" fmla="*/ 2147483646 w 3137"/>
                  <a:gd name="T7" fmla="*/ 2147483646 h 1325"/>
                  <a:gd name="T8" fmla="*/ 2147483646 w 3137"/>
                  <a:gd name="T9" fmla="*/ 2147483646 h 1325"/>
                  <a:gd name="T10" fmla="*/ 2147483646 w 3137"/>
                  <a:gd name="T11" fmla="*/ 0 h 1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37" h="1325" extrusionOk="0">
                    <a:moveTo>
                      <a:pt x="1252" y="0"/>
                    </a:moveTo>
                    <a:cubicBezTo>
                      <a:pt x="1197" y="0"/>
                      <a:pt x="1141" y="4"/>
                      <a:pt x="1085" y="11"/>
                    </a:cubicBezTo>
                    <a:cubicBezTo>
                      <a:pt x="1" y="156"/>
                      <a:pt x="400" y="992"/>
                      <a:pt x="1524" y="1228"/>
                    </a:cubicBezTo>
                    <a:cubicBezTo>
                      <a:pt x="1869" y="1299"/>
                      <a:pt x="2154" y="1324"/>
                      <a:pt x="2383" y="1324"/>
                    </a:cubicBezTo>
                    <a:cubicBezTo>
                      <a:pt x="2901" y="1324"/>
                      <a:pt x="3137" y="1198"/>
                      <a:pt x="3137" y="1198"/>
                    </a:cubicBezTo>
                    <a:cubicBezTo>
                      <a:pt x="3137" y="1198"/>
                      <a:pt x="2267" y="0"/>
                      <a:pt x="125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1" name="Google Shape;630;p15">
                <a:extLst>
                  <a:ext uri="{FF2B5EF4-FFF2-40B4-BE49-F238E27FC236}">
                    <a16:creationId xmlns:a16="http://schemas.microsoft.com/office/drawing/2014/main" id="{C3695FA4-B298-485A-949B-E9A82CE7A254}"/>
                  </a:ext>
                </a:extLst>
              </p:cNvPr>
              <p:cNvSpPr>
                <a:spLocks/>
              </p:cNvSpPr>
              <p:nvPr/>
            </p:nvSpPr>
            <p:spPr bwMode="auto">
              <a:xfrm>
                <a:off x="1829882" y="4540367"/>
                <a:ext cx="125455" cy="87848"/>
              </a:xfrm>
              <a:custGeom>
                <a:avLst/>
                <a:gdLst>
                  <a:gd name="T0" fmla="*/ 2147483646 w 2602"/>
                  <a:gd name="T1" fmla="*/ 2147483646 h 1822"/>
                  <a:gd name="T2" fmla="*/ 2147483646 w 2602"/>
                  <a:gd name="T3" fmla="*/ 2147483646 h 1822"/>
                  <a:gd name="T4" fmla="*/ 2147483646 w 2602"/>
                  <a:gd name="T5" fmla="*/ 2147483646 h 1822"/>
                  <a:gd name="T6" fmla="*/ 2147483646 w 2602"/>
                  <a:gd name="T7" fmla="*/ 2147483646 h 1822"/>
                  <a:gd name="T8" fmla="*/ 2147483646 w 2602"/>
                  <a:gd name="T9" fmla="*/ 2147483646 h 1822"/>
                  <a:gd name="T10" fmla="*/ 2147483646 w 2602"/>
                  <a:gd name="T11" fmla="*/ 2147483646 h 18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02" h="1822" extrusionOk="0">
                    <a:moveTo>
                      <a:pt x="755" y="1"/>
                    </a:moveTo>
                    <a:cubicBezTo>
                      <a:pt x="0" y="1"/>
                      <a:pt x="177" y="798"/>
                      <a:pt x="1068" y="1323"/>
                    </a:cubicBezTo>
                    <a:cubicBezTo>
                      <a:pt x="1820" y="1769"/>
                      <a:pt x="2317" y="1822"/>
                      <a:pt x="2511" y="1822"/>
                    </a:cubicBezTo>
                    <a:cubicBezTo>
                      <a:pt x="2571" y="1822"/>
                      <a:pt x="2601" y="1817"/>
                      <a:pt x="2601" y="1817"/>
                    </a:cubicBezTo>
                    <a:cubicBezTo>
                      <a:pt x="2601" y="1817"/>
                      <a:pt x="2119" y="242"/>
                      <a:pt x="1044" y="32"/>
                    </a:cubicBezTo>
                    <a:cubicBezTo>
                      <a:pt x="936" y="11"/>
                      <a:pt x="840" y="1"/>
                      <a:pt x="755"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2" name="Google Shape;631;p15">
                <a:extLst>
                  <a:ext uri="{FF2B5EF4-FFF2-40B4-BE49-F238E27FC236}">
                    <a16:creationId xmlns:a16="http://schemas.microsoft.com/office/drawing/2014/main" id="{ECBF1EA6-E98A-4F0D-9BA2-CCC5654C5B6D}"/>
                  </a:ext>
                </a:extLst>
              </p:cNvPr>
              <p:cNvSpPr>
                <a:spLocks/>
              </p:cNvSpPr>
              <p:nvPr/>
            </p:nvSpPr>
            <p:spPr bwMode="auto">
              <a:xfrm>
                <a:off x="1742853" y="4814857"/>
                <a:ext cx="125841" cy="87462"/>
              </a:xfrm>
              <a:custGeom>
                <a:avLst/>
                <a:gdLst>
                  <a:gd name="T0" fmla="*/ 2147483646 w 2610"/>
                  <a:gd name="T1" fmla="*/ 0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0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6" y="0"/>
                    </a:moveTo>
                    <a:cubicBezTo>
                      <a:pt x="1763" y="0"/>
                      <a:pt x="1670" y="10"/>
                      <a:pt x="1565" y="30"/>
                    </a:cubicBezTo>
                    <a:cubicBezTo>
                      <a:pt x="490" y="236"/>
                      <a:pt x="0" y="1807"/>
                      <a:pt x="0" y="1807"/>
                    </a:cubicBezTo>
                    <a:cubicBezTo>
                      <a:pt x="0" y="1807"/>
                      <a:pt x="34" y="1813"/>
                      <a:pt x="99" y="1813"/>
                    </a:cubicBezTo>
                    <a:cubicBezTo>
                      <a:pt x="297" y="1813"/>
                      <a:pt x="791" y="1759"/>
                      <a:pt x="1535" y="1324"/>
                    </a:cubicBezTo>
                    <a:cubicBezTo>
                      <a:pt x="2431" y="800"/>
                      <a:pt x="2609" y="0"/>
                      <a:pt x="184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3" name="Google Shape;632;p15">
                <a:extLst>
                  <a:ext uri="{FF2B5EF4-FFF2-40B4-BE49-F238E27FC236}">
                    <a16:creationId xmlns:a16="http://schemas.microsoft.com/office/drawing/2014/main" id="{12852127-938B-46C5-811A-E1DED7A3EB44}"/>
                  </a:ext>
                </a:extLst>
              </p:cNvPr>
              <p:cNvSpPr>
                <a:spLocks/>
              </p:cNvSpPr>
              <p:nvPr/>
            </p:nvSpPr>
            <p:spPr bwMode="auto">
              <a:xfrm>
                <a:off x="1983641" y="4683036"/>
                <a:ext cx="125841" cy="87462"/>
              </a:xfrm>
              <a:custGeom>
                <a:avLst/>
                <a:gdLst>
                  <a:gd name="T0" fmla="*/ 2147483646 w 2610"/>
                  <a:gd name="T1" fmla="*/ 2147483646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2147483646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9" y="1"/>
                    </a:moveTo>
                    <a:cubicBezTo>
                      <a:pt x="1766" y="1"/>
                      <a:pt x="1671" y="10"/>
                      <a:pt x="1566" y="30"/>
                    </a:cubicBezTo>
                    <a:cubicBezTo>
                      <a:pt x="491" y="236"/>
                      <a:pt x="0" y="1807"/>
                      <a:pt x="0" y="1807"/>
                    </a:cubicBezTo>
                    <a:cubicBezTo>
                      <a:pt x="0" y="1807"/>
                      <a:pt x="34" y="1813"/>
                      <a:pt x="98" y="1813"/>
                    </a:cubicBezTo>
                    <a:cubicBezTo>
                      <a:pt x="296" y="1813"/>
                      <a:pt x="791" y="1759"/>
                      <a:pt x="1535" y="1321"/>
                    </a:cubicBezTo>
                    <a:cubicBezTo>
                      <a:pt x="2431" y="797"/>
                      <a:pt x="2610" y="1"/>
                      <a:pt x="1849"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4" name="Google Shape;633;p15">
                <a:extLst>
                  <a:ext uri="{FF2B5EF4-FFF2-40B4-BE49-F238E27FC236}">
                    <a16:creationId xmlns:a16="http://schemas.microsoft.com/office/drawing/2014/main" id="{16F8A7C4-1C9F-4BB2-BC15-604D97FF06F5}"/>
                  </a:ext>
                </a:extLst>
              </p:cNvPr>
              <p:cNvSpPr>
                <a:spLocks/>
              </p:cNvSpPr>
              <p:nvPr/>
            </p:nvSpPr>
            <p:spPr bwMode="auto">
              <a:xfrm>
                <a:off x="1517975" y="4132611"/>
                <a:ext cx="698732" cy="933635"/>
              </a:xfrm>
              <a:custGeom>
                <a:avLst/>
                <a:gdLst>
                  <a:gd name="T0" fmla="*/ 2147483646 w 14492"/>
                  <a:gd name="T1" fmla="*/ 0 h 19364"/>
                  <a:gd name="T2" fmla="*/ 2147483646 w 14492"/>
                  <a:gd name="T3" fmla="*/ 2147483646 h 19364"/>
                  <a:gd name="T4" fmla="*/ 2147483646 w 14492"/>
                  <a:gd name="T5" fmla="*/ 2147483646 h 19364"/>
                  <a:gd name="T6" fmla="*/ 2147483646 w 14492"/>
                  <a:gd name="T7" fmla="*/ 2147483646 h 19364"/>
                  <a:gd name="T8" fmla="*/ 2147483646 w 14492"/>
                  <a:gd name="T9" fmla="*/ 2147483646 h 19364"/>
                  <a:gd name="T10" fmla="*/ 2147483646 w 14492"/>
                  <a:gd name="T11" fmla="*/ 2147483646 h 19364"/>
                  <a:gd name="T12" fmla="*/ 2147483646 w 14492"/>
                  <a:gd name="T13" fmla="*/ 2147483646 h 19364"/>
                  <a:gd name="T14" fmla="*/ 2147483646 w 14492"/>
                  <a:gd name="T15" fmla="*/ 2147483646 h 19364"/>
                  <a:gd name="T16" fmla="*/ 2147483646 w 14492"/>
                  <a:gd name="T17" fmla="*/ 2147483646 h 19364"/>
                  <a:gd name="T18" fmla="*/ 2147483646 w 14492"/>
                  <a:gd name="T19" fmla="*/ 2147483646 h 19364"/>
                  <a:gd name="T20" fmla="*/ 2147483646 w 14492"/>
                  <a:gd name="T21" fmla="*/ 2147483646 h 19364"/>
                  <a:gd name="T22" fmla="*/ 2147483646 w 14492"/>
                  <a:gd name="T23" fmla="*/ 2147483646 h 19364"/>
                  <a:gd name="T24" fmla="*/ 2147483646 w 14492"/>
                  <a:gd name="T25" fmla="*/ 2147483646 h 19364"/>
                  <a:gd name="T26" fmla="*/ 2147483646 w 14492"/>
                  <a:gd name="T27" fmla="*/ 2147483646 h 19364"/>
                  <a:gd name="T28" fmla="*/ 2147483646 w 14492"/>
                  <a:gd name="T29" fmla="*/ 2147483646 h 19364"/>
                  <a:gd name="T30" fmla="*/ 2147483646 w 14492"/>
                  <a:gd name="T31" fmla="*/ 2147483646 h 19364"/>
                  <a:gd name="T32" fmla="*/ 2147483646 w 14492"/>
                  <a:gd name="T33" fmla="*/ 2147483646 h 19364"/>
                  <a:gd name="T34" fmla="*/ 2147483646 w 14492"/>
                  <a:gd name="T35" fmla="*/ 2147483646 h 19364"/>
                  <a:gd name="T36" fmla="*/ 2147483646 w 14492"/>
                  <a:gd name="T37" fmla="*/ 2147483646 h 19364"/>
                  <a:gd name="T38" fmla="*/ 2147483646 w 14492"/>
                  <a:gd name="T39" fmla="*/ 2147483646 h 19364"/>
                  <a:gd name="T40" fmla="*/ 2147483646 w 14492"/>
                  <a:gd name="T41" fmla="*/ 2147483646 h 19364"/>
                  <a:gd name="T42" fmla="*/ 2147483646 w 14492"/>
                  <a:gd name="T43" fmla="*/ 2147483646 h 19364"/>
                  <a:gd name="T44" fmla="*/ 2147483646 w 14492"/>
                  <a:gd name="T45" fmla="*/ 2147483646 h 19364"/>
                  <a:gd name="T46" fmla="*/ 2147483646 w 14492"/>
                  <a:gd name="T47" fmla="*/ 2147483646 h 19364"/>
                  <a:gd name="T48" fmla="*/ 2147483646 w 14492"/>
                  <a:gd name="T49" fmla="*/ 2147483646 h 19364"/>
                  <a:gd name="T50" fmla="*/ 2147483646 w 14492"/>
                  <a:gd name="T51" fmla="*/ 2147483646 h 19364"/>
                  <a:gd name="T52" fmla="*/ 2147483646 w 14492"/>
                  <a:gd name="T53" fmla="*/ 2147483646 h 19364"/>
                  <a:gd name="T54" fmla="*/ 2147483646 w 14492"/>
                  <a:gd name="T55" fmla="*/ 2147483646 h 19364"/>
                  <a:gd name="T56" fmla="*/ 2147483646 w 14492"/>
                  <a:gd name="T57" fmla="*/ 2147483646 h 19364"/>
                  <a:gd name="T58" fmla="*/ 2147483646 w 14492"/>
                  <a:gd name="T59" fmla="*/ 2147483646 h 19364"/>
                  <a:gd name="T60" fmla="*/ 2147483646 w 14492"/>
                  <a:gd name="T61" fmla="*/ 2147483646 h 19364"/>
                  <a:gd name="T62" fmla="*/ 2147483646 w 14492"/>
                  <a:gd name="T63" fmla="*/ 2147483646 h 19364"/>
                  <a:gd name="T64" fmla="*/ 2147483646 w 14492"/>
                  <a:gd name="T65" fmla="*/ 2147483646 h 19364"/>
                  <a:gd name="T66" fmla="*/ 2147483646 w 14492"/>
                  <a:gd name="T67" fmla="*/ 2147483646 h 19364"/>
                  <a:gd name="T68" fmla="*/ 2147483646 w 14492"/>
                  <a:gd name="T69" fmla="*/ 2147483646 h 19364"/>
                  <a:gd name="T70" fmla="*/ 2147483646 w 14492"/>
                  <a:gd name="T71" fmla="*/ 2147483646 h 19364"/>
                  <a:gd name="T72" fmla="*/ 2147483646 w 14492"/>
                  <a:gd name="T73" fmla="*/ 2147483646 h 19364"/>
                  <a:gd name="T74" fmla="*/ 2147483646 w 14492"/>
                  <a:gd name="T75" fmla="*/ 2147483646 h 19364"/>
                  <a:gd name="T76" fmla="*/ 2147483646 w 14492"/>
                  <a:gd name="T77" fmla="*/ 2147483646 h 19364"/>
                  <a:gd name="T78" fmla="*/ 2147483646 w 14492"/>
                  <a:gd name="T79" fmla="*/ 2147483646 h 19364"/>
                  <a:gd name="T80" fmla="*/ 2147483646 w 14492"/>
                  <a:gd name="T81" fmla="*/ 2147483646 h 19364"/>
                  <a:gd name="T82" fmla="*/ 2147483646 w 14492"/>
                  <a:gd name="T83" fmla="*/ 2147483646 h 19364"/>
                  <a:gd name="T84" fmla="*/ 2147483646 w 14492"/>
                  <a:gd name="T85" fmla="*/ 2147483646 h 19364"/>
                  <a:gd name="T86" fmla="*/ 2147483646 w 14492"/>
                  <a:gd name="T87" fmla="*/ 2147483646 h 19364"/>
                  <a:gd name="T88" fmla="*/ 2147483646 w 14492"/>
                  <a:gd name="T89" fmla="*/ 2147483646 h 19364"/>
                  <a:gd name="T90" fmla="*/ 2147483646 w 14492"/>
                  <a:gd name="T91" fmla="*/ 2147483646 h 19364"/>
                  <a:gd name="T92" fmla="*/ 2147483646 w 14492"/>
                  <a:gd name="T93" fmla="*/ 2147483646 h 19364"/>
                  <a:gd name="T94" fmla="*/ 2147483646 w 14492"/>
                  <a:gd name="T95" fmla="*/ 2147483646 h 19364"/>
                  <a:gd name="T96" fmla="*/ 2147483646 w 14492"/>
                  <a:gd name="T97" fmla="*/ 2147483646 h 19364"/>
                  <a:gd name="T98" fmla="*/ 2147483646 w 14492"/>
                  <a:gd name="T99" fmla="*/ 2147483646 h 19364"/>
                  <a:gd name="T100" fmla="*/ 2147483646 w 14492"/>
                  <a:gd name="T101" fmla="*/ 2147483646 h 19364"/>
                  <a:gd name="T102" fmla="*/ 2147483646 w 14492"/>
                  <a:gd name="T103" fmla="*/ 2147483646 h 19364"/>
                  <a:gd name="T104" fmla="*/ 2147483646 w 14492"/>
                  <a:gd name="T105" fmla="*/ 2147483646 h 19364"/>
                  <a:gd name="T106" fmla="*/ 2147483646 w 14492"/>
                  <a:gd name="T107" fmla="*/ 2147483646 h 19364"/>
                  <a:gd name="T108" fmla="*/ 2147483646 w 14492"/>
                  <a:gd name="T109" fmla="*/ 0 h 1936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492" h="19364" extrusionOk="0">
                    <a:moveTo>
                      <a:pt x="9912" y="0"/>
                    </a:moveTo>
                    <a:cubicBezTo>
                      <a:pt x="9056" y="0"/>
                      <a:pt x="8186" y="459"/>
                      <a:pt x="7688" y="1146"/>
                    </a:cubicBezTo>
                    <a:cubicBezTo>
                      <a:pt x="6969" y="2143"/>
                      <a:pt x="7270" y="3674"/>
                      <a:pt x="8401" y="4232"/>
                    </a:cubicBezTo>
                    <a:cubicBezTo>
                      <a:pt x="8764" y="4408"/>
                      <a:pt x="9190" y="4493"/>
                      <a:pt x="9619" y="4493"/>
                    </a:cubicBezTo>
                    <a:cubicBezTo>
                      <a:pt x="9643" y="4493"/>
                      <a:pt x="9666" y="4492"/>
                      <a:pt x="9689" y="4492"/>
                    </a:cubicBezTo>
                    <a:cubicBezTo>
                      <a:pt x="9602" y="5597"/>
                      <a:pt x="9625" y="6705"/>
                      <a:pt x="9521" y="7810"/>
                    </a:cubicBezTo>
                    <a:cubicBezTo>
                      <a:pt x="9412" y="9000"/>
                      <a:pt x="9345" y="10189"/>
                      <a:pt x="9223" y="11375"/>
                    </a:cubicBezTo>
                    <a:cubicBezTo>
                      <a:pt x="8986" y="13657"/>
                      <a:pt x="8777" y="15940"/>
                      <a:pt x="8733" y="18232"/>
                    </a:cubicBezTo>
                    <a:cubicBezTo>
                      <a:pt x="8480" y="18229"/>
                      <a:pt x="8228" y="18227"/>
                      <a:pt x="7979" y="18227"/>
                    </a:cubicBezTo>
                    <a:cubicBezTo>
                      <a:pt x="7876" y="18227"/>
                      <a:pt x="7774" y="18227"/>
                      <a:pt x="7671" y="18228"/>
                    </a:cubicBezTo>
                    <a:cubicBezTo>
                      <a:pt x="6698" y="18242"/>
                      <a:pt x="5725" y="18232"/>
                      <a:pt x="4756" y="18286"/>
                    </a:cubicBezTo>
                    <a:cubicBezTo>
                      <a:pt x="4404" y="16025"/>
                      <a:pt x="4289" y="13727"/>
                      <a:pt x="3904" y="11467"/>
                    </a:cubicBezTo>
                    <a:cubicBezTo>
                      <a:pt x="5104" y="11257"/>
                      <a:pt x="5941" y="10483"/>
                      <a:pt x="5979" y="9057"/>
                    </a:cubicBezTo>
                    <a:cubicBezTo>
                      <a:pt x="6012" y="7678"/>
                      <a:pt x="4926" y="6282"/>
                      <a:pt x="3504" y="6282"/>
                    </a:cubicBezTo>
                    <a:cubicBezTo>
                      <a:pt x="3481" y="6282"/>
                      <a:pt x="3457" y="6282"/>
                      <a:pt x="3434" y="6283"/>
                    </a:cubicBezTo>
                    <a:cubicBezTo>
                      <a:pt x="3276" y="6289"/>
                      <a:pt x="3373" y="6515"/>
                      <a:pt x="3488" y="6529"/>
                    </a:cubicBezTo>
                    <a:cubicBezTo>
                      <a:pt x="4708" y="6637"/>
                      <a:pt x="5577" y="7841"/>
                      <a:pt x="5563" y="9017"/>
                    </a:cubicBezTo>
                    <a:cubicBezTo>
                      <a:pt x="5550" y="10368"/>
                      <a:pt x="4661" y="11112"/>
                      <a:pt x="3326" y="11115"/>
                    </a:cubicBezTo>
                    <a:cubicBezTo>
                      <a:pt x="3318" y="11115"/>
                      <a:pt x="3310" y="11115"/>
                      <a:pt x="3303" y="11115"/>
                    </a:cubicBezTo>
                    <a:cubicBezTo>
                      <a:pt x="2056" y="11115"/>
                      <a:pt x="750" y="10529"/>
                      <a:pt x="656" y="9131"/>
                    </a:cubicBezTo>
                    <a:cubicBezTo>
                      <a:pt x="565" y="7746"/>
                      <a:pt x="1258" y="6715"/>
                      <a:pt x="2684" y="6506"/>
                    </a:cubicBezTo>
                    <a:cubicBezTo>
                      <a:pt x="2860" y="6482"/>
                      <a:pt x="2724" y="6252"/>
                      <a:pt x="2599" y="6245"/>
                    </a:cubicBezTo>
                    <a:cubicBezTo>
                      <a:pt x="2548" y="6243"/>
                      <a:pt x="2498" y="6241"/>
                      <a:pt x="2449" y="6241"/>
                    </a:cubicBezTo>
                    <a:cubicBezTo>
                      <a:pt x="1058" y="6241"/>
                      <a:pt x="300" y="7287"/>
                      <a:pt x="169" y="8635"/>
                    </a:cubicBezTo>
                    <a:cubicBezTo>
                      <a:pt x="1" y="10416"/>
                      <a:pt x="1319" y="11456"/>
                      <a:pt x="3015" y="11520"/>
                    </a:cubicBezTo>
                    <a:cubicBezTo>
                      <a:pt x="3071" y="11522"/>
                      <a:pt x="3126" y="11523"/>
                      <a:pt x="3180" y="11523"/>
                    </a:cubicBezTo>
                    <a:cubicBezTo>
                      <a:pt x="3346" y="11523"/>
                      <a:pt x="3506" y="11514"/>
                      <a:pt x="3664" y="11497"/>
                    </a:cubicBezTo>
                    <a:cubicBezTo>
                      <a:pt x="3559" y="12740"/>
                      <a:pt x="3941" y="14129"/>
                      <a:pt x="4073" y="15360"/>
                    </a:cubicBezTo>
                    <a:cubicBezTo>
                      <a:pt x="4168" y="16221"/>
                      <a:pt x="4036" y="17478"/>
                      <a:pt x="4431" y="18313"/>
                    </a:cubicBezTo>
                    <a:cubicBezTo>
                      <a:pt x="4195" y="18330"/>
                      <a:pt x="3961" y="18347"/>
                      <a:pt x="3728" y="18373"/>
                    </a:cubicBezTo>
                    <a:cubicBezTo>
                      <a:pt x="2748" y="18489"/>
                      <a:pt x="1504" y="18553"/>
                      <a:pt x="595" y="18952"/>
                    </a:cubicBezTo>
                    <a:cubicBezTo>
                      <a:pt x="527" y="18981"/>
                      <a:pt x="560" y="19121"/>
                      <a:pt x="635" y="19121"/>
                    </a:cubicBezTo>
                    <a:cubicBezTo>
                      <a:pt x="638" y="19121"/>
                      <a:pt x="640" y="19121"/>
                      <a:pt x="643" y="19120"/>
                    </a:cubicBezTo>
                    <a:cubicBezTo>
                      <a:pt x="2905" y="18774"/>
                      <a:pt x="5224" y="18541"/>
                      <a:pt x="7535" y="18541"/>
                    </a:cubicBezTo>
                    <a:cubicBezTo>
                      <a:pt x="9846" y="18541"/>
                      <a:pt x="12151" y="18774"/>
                      <a:pt x="14387" y="19361"/>
                    </a:cubicBezTo>
                    <a:cubicBezTo>
                      <a:pt x="14394" y="19362"/>
                      <a:pt x="14401" y="19363"/>
                      <a:pt x="14408" y="19363"/>
                    </a:cubicBezTo>
                    <a:cubicBezTo>
                      <a:pt x="14491" y="19363"/>
                      <a:pt x="14466" y="19210"/>
                      <a:pt x="14396" y="19181"/>
                    </a:cubicBezTo>
                    <a:cubicBezTo>
                      <a:pt x="12761" y="18512"/>
                      <a:pt x="10899" y="18292"/>
                      <a:pt x="9101" y="18242"/>
                    </a:cubicBezTo>
                    <a:cubicBezTo>
                      <a:pt x="9148" y="15917"/>
                      <a:pt x="9375" y="13605"/>
                      <a:pt x="9594" y="11291"/>
                    </a:cubicBezTo>
                    <a:cubicBezTo>
                      <a:pt x="9808" y="9054"/>
                      <a:pt x="10115" y="6729"/>
                      <a:pt x="9889" y="4478"/>
                    </a:cubicBezTo>
                    <a:cubicBezTo>
                      <a:pt x="10659" y="4411"/>
                      <a:pt x="11402" y="4056"/>
                      <a:pt x="11778" y="3397"/>
                    </a:cubicBezTo>
                    <a:cubicBezTo>
                      <a:pt x="12345" y="2407"/>
                      <a:pt x="12041" y="838"/>
                      <a:pt x="10821" y="568"/>
                    </a:cubicBezTo>
                    <a:cubicBezTo>
                      <a:pt x="10810" y="566"/>
                      <a:pt x="10799" y="564"/>
                      <a:pt x="10790" y="564"/>
                    </a:cubicBezTo>
                    <a:cubicBezTo>
                      <a:pt x="10669" y="564"/>
                      <a:pt x="10710" y="751"/>
                      <a:pt x="10798" y="798"/>
                    </a:cubicBezTo>
                    <a:cubicBezTo>
                      <a:pt x="11642" y="1261"/>
                      <a:pt x="11778" y="2650"/>
                      <a:pt x="11230" y="3377"/>
                    </a:cubicBezTo>
                    <a:cubicBezTo>
                      <a:pt x="10874" y="3847"/>
                      <a:pt x="10212" y="4095"/>
                      <a:pt x="9571" y="4095"/>
                    </a:cubicBezTo>
                    <a:cubicBezTo>
                      <a:pt x="9178" y="4095"/>
                      <a:pt x="8792" y="4002"/>
                      <a:pt x="8490" y="3809"/>
                    </a:cubicBezTo>
                    <a:cubicBezTo>
                      <a:pt x="7668" y="3285"/>
                      <a:pt x="7554" y="2099"/>
                      <a:pt x="8097" y="1345"/>
                    </a:cubicBezTo>
                    <a:cubicBezTo>
                      <a:pt x="8585" y="670"/>
                      <a:pt x="9386" y="333"/>
                      <a:pt x="10197" y="333"/>
                    </a:cubicBezTo>
                    <a:cubicBezTo>
                      <a:pt x="10410" y="333"/>
                      <a:pt x="10623" y="356"/>
                      <a:pt x="10831" y="403"/>
                    </a:cubicBezTo>
                    <a:cubicBezTo>
                      <a:pt x="10838" y="404"/>
                      <a:pt x="10844" y="405"/>
                      <a:pt x="10850" y="405"/>
                    </a:cubicBezTo>
                    <a:cubicBezTo>
                      <a:pt x="10942" y="405"/>
                      <a:pt x="10908" y="235"/>
                      <a:pt x="10842" y="203"/>
                    </a:cubicBezTo>
                    <a:cubicBezTo>
                      <a:pt x="10547" y="64"/>
                      <a:pt x="10231" y="0"/>
                      <a:pt x="991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6" name="Google Shape;634;p15">
              <a:extLst>
                <a:ext uri="{FF2B5EF4-FFF2-40B4-BE49-F238E27FC236}">
                  <a16:creationId xmlns:a16="http://schemas.microsoft.com/office/drawing/2014/main" id="{94E7F27D-538C-4F18-9533-AB3E5E4DD90A}"/>
                </a:ext>
              </a:extLst>
            </p:cNvPr>
            <p:cNvSpPr/>
            <p:nvPr/>
          </p:nvSpPr>
          <p:spPr>
            <a:xfrm>
              <a:off x="6992713" y="3214615"/>
              <a:ext cx="336547" cy="335826"/>
            </a:xfrm>
            <a:custGeom>
              <a:avLst/>
              <a:gdLst/>
              <a:ahLst/>
              <a:cxnLst/>
              <a:rect l="l" t="t" r="r" b="b"/>
              <a:pathLst>
                <a:path w="5003" h="4525" extrusionOk="0">
                  <a:moveTo>
                    <a:pt x="3838" y="0"/>
                  </a:moveTo>
                  <a:cubicBezTo>
                    <a:pt x="3629" y="0"/>
                    <a:pt x="3404" y="102"/>
                    <a:pt x="3225" y="232"/>
                  </a:cubicBezTo>
                  <a:cubicBezTo>
                    <a:pt x="2839" y="510"/>
                    <a:pt x="2696" y="1009"/>
                    <a:pt x="2628" y="1466"/>
                  </a:cubicBezTo>
                  <a:lnTo>
                    <a:pt x="2628" y="1466"/>
                  </a:lnTo>
                  <a:cubicBezTo>
                    <a:pt x="2646" y="1300"/>
                    <a:pt x="2358" y="776"/>
                    <a:pt x="2285" y="626"/>
                  </a:cubicBezTo>
                  <a:cubicBezTo>
                    <a:pt x="2170" y="394"/>
                    <a:pt x="2002" y="241"/>
                    <a:pt x="1762" y="124"/>
                  </a:cubicBezTo>
                  <a:cubicBezTo>
                    <a:pt x="1625" y="56"/>
                    <a:pt x="1468" y="11"/>
                    <a:pt x="1318" y="11"/>
                  </a:cubicBezTo>
                  <a:cubicBezTo>
                    <a:pt x="1196" y="11"/>
                    <a:pt x="1079" y="41"/>
                    <a:pt x="981" y="113"/>
                  </a:cubicBezTo>
                  <a:cubicBezTo>
                    <a:pt x="792" y="249"/>
                    <a:pt x="721" y="498"/>
                    <a:pt x="734" y="728"/>
                  </a:cubicBezTo>
                  <a:cubicBezTo>
                    <a:pt x="757" y="1219"/>
                    <a:pt x="1133" y="1671"/>
                    <a:pt x="1609" y="1790"/>
                  </a:cubicBezTo>
                  <a:cubicBezTo>
                    <a:pt x="1113" y="1807"/>
                    <a:pt x="643" y="1901"/>
                    <a:pt x="261" y="2222"/>
                  </a:cubicBezTo>
                  <a:cubicBezTo>
                    <a:pt x="187" y="2286"/>
                    <a:pt x="72" y="2435"/>
                    <a:pt x="48" y="2543"/>
                  </a:cubicBezTo>
                  <a:cubicBezTo>
                    <a:pt x="1" y="2763"/>
                    <a:pt x="48" y="2999"/>
                    <a:pt x="224" y="3141"/>
                  </a:cubicBezTo>
                  <a:cubicBezTo>
                    <a:pt x="397" y="3283"/>
                    <a:pt x="629" y="3330"/>
                    <a:pt x="856" y="3337"/>
                  </a:cubicBezTo>
                  <a:cubicBezTo>
                    <a:pt x="867" y="3337"/>
                    <a:pt x="878" y="3337"/>
                    <a:pt x="890" y="3337"/>
                  </a:cubicBezTo>
                  <a:cubicBezTo>
                    <a:pt x="1088" y="3337"/>
                    <a:pt x="1286" y="3310"/>
                    <a:pt x="1474" y="3253"/>
                  </a:cubicBezTo>
                  <a:cubicBezTo>
                    <a:pt x="1667" y="3195"/>
                    <a:pt x="1832" y="3070"/>
                    <a:pt x="2015" y="3006"/>
                  </a:cubicBezTo>
                  <a:lnTo>
                    <a:pt x="2015" y="3006"/>
                  </a:lnTo>
                  <a:cubicBezTo>
                    <a:pt x="1924" y="3249"/>
                    <a:pt x="1849" y="3476"/>
                    <a:pt x="1843" y="3736"/>
                  </a:cubicBezTo>
                  <a:cubicBezTo>
                    <a:pt x="1836" y="3959"/>
                    <a:pt x="1907" y="4192"/>
                    <a:pt x="2075" y="4341"/>
                  </a:cubicBezTo>
                  <a:cubicBezTo>
                    <a:pt x="2212" y="4463"/>
                    <a:pt x="2395" y="4524"/>
                    <a:pt x="2578" y="4524"/>
                  </a:cubicBezTo>
                  <a:cubicBezTo>
                    <a:pt x="2661" y="4524"/>
                    <a:pt x="2744" y="4512"/>
                    <a:pt x="2822" y="4486"/>
                  </a:cubicBezTo>
                  <a:cubicBezTo>
                    <a:pt x="2907" y="4459"/>
                    <a:pt x="2988" y="4418"/>
                    <a:pt x="3056" y="4365"/>
                  </a:cubicBezTo>
                  <a:cubicBezTo>
                    <a:pt x="3225" y="4236"/>
                    <a:pt x="3320" y="4030"/>
                    <a:pt x="3343" y="3820"/>
                  </a:cubicBezTo>
                  <a:cubicBezTo>
                    <a:pt x="3363" y="3644"/>
                    <a:pt x="3340" y="3469"/>
                    <a:pt x="3289" y="3303"/>
                  </a:cubicBezTo>
                  <a:cubicBezTo>
                    <a:pt x="3242" y="3148"/>
                    <a:pt x="3198" y="3006"/>
                    <a:pt x="3117" y="2861"/>
                  </a:cubicBezTo>
                  <a:lnTo>
                    <a:pt x="3117" y="2861"/>
                  </a:lnTo>
                  <a:cubicBezTo>
                    <a:pt x="3441" y="3070"/>
                    <a:pt x="3677" y="3348"/>
                    <a:pt x="4083" y="3378"/>
                  </a:cubicBezTo>
                  <a:cubicBezTo>
                    <a:pt x="4107" y="3379"/>
                    <a:pt x="4131" y="3380"/>
                    <a:pt x="4155" y="3380"/>
                  </a:cubicBezTo>
                  <a:cubicBezTo>
                    <a:pt x="4458" y="3380"/>
                    <a:pt x="4741" y="3243"/>
                    <a:pt x="4864" y="2948"/>
                  </a:cubicBezTo>
                  <a:cubicBezTo>
                    <a:pt x="5002" y="2610"/>
                    <a:pt x="4837" y="2178"/>
                    <a:pt x="4505" y="2022"/>
                  </a:cubicBezTo>
                  <a:cubicBezTo>
                    <a:pt x="4391" y="1969"/>
                    <a:pt x="4262" y="1944"/>
                    <a:pt x="4137" y="1921"/>
                  </a:cubicBezTo>
                  <a:cubicBezTo>
                    <a:pt x="3998" y="1897"/>
                    <a:pt x="3860" y="1874"/>
                    <a:pt x="3718" y="1847"/>
                  </a:cubicBezTo>
                  <a:cubicBezTo>
                    <a:pt x="4100" y="1627"/>
                    <a:pt x="4363" y="1219"/>
                    <a:pt x="4404" y="779"/>
                  </a:cubicBezTo>
                  <a:cubicBezTo>
                    <a:pt x="4418" y="617"/>
                    <a:pt x="4401" y="444"/>
                    <a:pt x="4323" y="302"/>
                  </a:cubicBezTo>
                  <a:cubicBezTo>
                    <a:pt x="4203" y="83"/>
                    <a:pt x="4026" y="0"/>
                    <a:pt x="3838"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7" name="Google Shape;635;p15">
              <a:extLst>
                <a:ext uri="{FF2B5EF4-FFF2-40B4-BE49-F238E27FC236}">
                  <a16:creationId xmlns:a16="http://schemas.microsoft.com/office/drawing/2014/main" id="{4B4F962E-18DD-4A2A-BF60-FAEB18FF4477}"/>
                </a:ext>
              </a:extLst>
            </p:cNvPr>
            <p:cNvSpPr>
              <a:spLocks/>
            </p:cNvSpPr>
            <p:nvPr/>
          </p:nvSpPr>
          <p:spPr bwMode="auto">
            <a:xfrm>
              <a:off x="1683214" y="2452905"/>
              <a:ext cx="185861" cy="107641"/>
            </a:xfrm>
            <a:custGeom>
              <a:avLst/>
              <a:gdLst>
                <a:gd name="T0" fmla="*/ 2147483646 w 5736"/>
                <a:gd name="T1" fmla="*/ 2147483646 h 3322"/>
                <a:gd name="T2" fmla="*/ 2147483646 w 5736"/>
                <a:gd name="T3" fmla="*/ 2147483646 h 3322"/>
                <a:gd name="T4" fmla="*/ 2147483646 w 5736"/>
                <a:gd name="T5" fmla="*/ 2147483646 h 3322"/>
                <a:gd name="T6" fmla="*/ 2147483646 w 5736"/>
                <a:gd name="T7" fmla="*/ 2147483646 h 3322"/>
                <a:gd name="T8" fmla="*/ 2147483646 w 5736"/>
                <a:gd name="T9" fmla="*/ 2147483646 h 3322"/>
                <a:gd name="T10" fmla="*/ 2147483646 w 5736"/>
                <a:gd name="T11" fmla="*/ 2147483646 h 3322"/>
                <a:gd name="T12" fmla="*/ 2147483646 w 5736"/>
                <a:gd name="T13" fmla="*/ 2147483646 h 3322"/>
                <a:gd name="T14" fmla="*/ 2147483646 w 5736"/>
                <a:gd name="T15" fmla="*/ 2147483646 h 3322"/>
                <a:gd name="T16" fmla="*/ 2147483646 w 5736"/>
                <a:gd name="T17" fmla="*/ 2147483646 h 3322"/>
                <a:gd name="T18" fmla="*/ 2147483646 w 5736"/>
                <a:gd name="T19" fmla="*/ 2147483646 h 3322"/>
                <a:gd name="T20" fmla="*/ 2147483646 w 5736"/>
                <a:gd name="T21" fmla="*/ 2147483646 h 3322"/>
                <a:gd name="T22" fmla="*/ 2147483646 w 5736"/>
                <a:gd name="T23" fmla="*/ 2147483646 h 3322"/>
                <a:gd name="T24" fmla="*/ 2147483646 w 5736"/>
                <a:gd name="T25" fmla="*/ 2147483646 h 3322"/>
                <a:gd name="T26" fmla="*/ 2147483646 w 5736"/>
                <a:gd name="T27" fmla="*/ 2147483646 h 3322"/>
                <a:gd name="T28" fmla="*/ 2147483646 w 5736"/>
                <a:gd name="T29" fmla="*/ 2147483646 h 3322"/>
                <a:gd name="T30" fmla="*/ 2147483646 w 5736"/>
                <a:gd name="T31" fmla="*/ 2147483646 h 3322"/>
                <a:gd name="T32" fmla="*/ 2147483646 w 5736"/>
                <a:gd name="T33" fmla="*/ 2147483646 h 3322"/>
                <a:gd name="T34" fmla="*/ 2147483646 w 5736"/>
                <a:gd name="T35" fmla="*/ 2147483646 h 3322"/>
                <a:gd name="T36" fmla="*/ 2147483646 w 5736"/>
                <a:gd name="T37" fmla="*/ 2147483646 h 3322"/>
                <a:gd name="T38" fmla="*/ 2147483646 w 5736"/>
                <a:gd name="T39" fmla="*/ 2147483646 h 3322"/>
                <a:gd name="T40" fmla="*/ 2147483646 w 5736"/>
                <a:gd name="T41" fmla="*/ 2147483646 h 3322"/>
                <a:gd name="T42" fmla="*/ 2147483646 w 5736"/>
                <a:gd name="T43" fmla="*/ 2147483646 h 3322"/>
                <a:gd name="T44" fmla="*/ 2147483646 w 5736"/>
                <a:gd name="T45" fmla="*/ 2147483646 h 3322"/>
                <a:gd name="T46" fmla="*/ 2147483646 w 5736"/>
                <a:gd name="T47" fmla="*/ 2147483646 h 332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6" h="3322" extrusionOk="0">
                  <a:moveTo>
                    <a:pt x="1456" y="289"/>
                  </a:moveTo>
                  <a:cubicBezTo>
                    <a:pt x="2032" y="289"/>
                    <a:pt x="2534" y="879"/>
                    <a:pt x="2778" y="1349"/>
                  </a:cubicBezTo>
                  <a:cubicBezTo>
                    <a:pt x="2792" y="1372"/>
                    <a:pt x="2806" y="1386"/>
                    <a:pt x="2823" y="1389"/>
                  </a:cubicBezTo>
                  <a:cubicBezTo>
                    <a:pt x="2826" y="1391"/>
                    <a:pt x="2830" y="1392"/>
                    <a:pt x="2834" y="1392"/>
                  </a:cubicBezTo>
                  <a:cubicBezTo>
                    <a:pt x="2839" y="1392"/>
                    <a:pt x="2844" y="1391"/>
                    <a:pt x="2849" y="1389"/>
                  </a:cubicBezTo>
                  <a:cubicBezTo>
                    <a:pt x="2853" y="1389"/>
                    <a:pt x="2856" y="1386"/>
                    <a:pt x="2859" y="1383"/>
                  </a:cubicBezTo>
                  <a:lnTo>
                    <a:pt x="2863" y="1383"/>
                  </a:lnTo>
                  <a:cubicBezTo>
                    <a:pt x="3248" y="1157"/>
                    <a:pt x="3548" y="835"/>
                    <a:pt x="3974" y="663"/>
                  </a:cubicBezTo>
                  <a:cubicBezTo>
                    <a:pt x="4137" y="596"/>
                    <a:pt x="4304" y="556"/>
                    <a:pt x="4451" y="556"/>
                  </a:cubicBezTo>
                  <a:cubicBezTo>
                    <a:pt x="4750" y="556"/>
                    <a:pt x="4961" y="727"/>
                    <a:pt x="4863" y="1197"/>
                  </a:cubicBezTo>
                  <a:cubicBezTo>
                    <a:pt x="4752" y="1737"/>
                    <a:pt x="4262" y="2133"/>
                    <a:pt x="3819" y="2414"/>
                  </a:cubicBezTo>
                  <a:cubicBezTo>
                    <a:pt x="3414" y="2670"/>
                    <a:pt x="2940" y="2788"/>
                    <a:pt x="2531" y="3022"/>
                  </a:cubicBezTo>
                  <a:cubicBezTo>
                    <a:pt x="1930" y="2569"/>
                    <a:pt x="1234" y="2058"/>
                    <a:pt x="903" y="1376"/>
                  </a:cubicBezTo>
                  <a:cubicBezTo>
                    <a:pt x="707" y="974"/>
                    <a:pt x="784" y="406"/>
                    <a:pt x="1295" y="305"/>
                  </a:cubicBezTo>
                  <a:cubicBezTo>
                    <a:pt x="1349" y="294"/>
                    <a:pt x="1403" y="289"/>
                    <a:pt x="1456" y="289"/>
                  </a:cubicBezTo>
                  <a:close/>
                  <a:moveTo>
                    <a:pt x="1324" y="1"/>
                  </a:moveTo>
                  <a:cubicBezTo>
                    <a:pt x="992" y="1"/>
                    <a:pt x="692" y="144"/>
                    <a:pt x="524" y="497"/>
                  </a:cubicBezTo>
                  <a:cubicBezTo>
                    <a:pt x="0" y="1586"/>
                    <a:pt x="1683" y="2748"/>
                    <a:pt x="2390" y="3278"/>
                  </a:cubicBezTo>
                  <a:cubicBezTo>
                    <a:pt x="2429" y="3309"/>
                    <a:pt x="2473" y="3322"/>
                    <a:pt x="2515" y="3322"/>
                  </a:cubicBezTo>
                  <a:cubicBezTo>
                    <a:pt x="2555" y="3322"/>
                    <a:pt x="2593" y="3310"/>
                    <a:pt x="2623" y="3292"/>
                  </a:cubicBezTo>
                  <a:cubicBezTo>
                    <a:pt x="3715" y="3208"/>
                    <a:pt x="5735" y="1968"/>
                    <a:pt x="5218" y="683"/>
                  </a:cubicBezTo>
                  <a:cubicBezTo>
                    <a:pt x="5079" y="337"/>
                    <a:pt x="4787" y="201"/>
                    <a:pt x="4452" y="201"/>
                  </a:cubicBezTo>
                  <a:cubicBezTo>
                    <a:pt x="3854" y="201"/>
                    <a:pt x="3116" y="636"/>
                    <a:pt x="2856" y="1096"/>
                  </a:cubicBezTo>
                  <a:cubicBezTo>
                    <a:pt x="2686" y="510"/>
                    <a:pt x="1949" y="1"/>
                    <a:pt x="132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594" name="Google Shape;594;p15"/>
          <p:cNvSpPr txBox="1">
            <a:spLocks noGrp="1"/>
          </p:cNvSpPr>
          <p:nvPr>
            <p:ph type="title"/>
          </p:nvPr>
        </p:nvSpPr>
        <p:spPr>
          <a:xfrm>
            <a:off x="2764933" y="3734767"/>
            <a:ext cx="6662000" cy="1122400"/>
          </a:xfrm>
          <a:prstGeom prst="rect">
            <a:avLst/>
          </a:prstGeom>
        </p:spPr>
        <p:txBody>
          <a:bodyPr spcFirstLastPara="1" anchor="ctr">
            <a:noAutofit/>
          </a:bodyPr>
          <a:lstStyle>
            <a:lvl1pPr lvl="0" algn="ctr" rtl="0">
              <a:spcBef>
                <a:spcPts val="0"/>
              </a:spcBef>
              <a:spcAft>
                <a:spcPts val="0"/>
              </a:spcAft>
              <a:buSzPts val="5400"/>
              <a:buNone/>
              <a:defRPr sz="4050"/>
            </a:lvl1pPr>
            <a:lvl2pPr lvl="1" algn="ctr" rtl="0">
              <a:spcBef>
                <a:spcPts val="0"/>
              </a:spcBef>
              <a:spcAft>
                <a:spcPts val="0"/>
              </a:spcAft>
              <a:buSzPts val="3600"/>
              <a:buNone/>
              <a:defRPr sz="2700"/>
            </a:lvl2pPr>
            <a:lvl3pPr lvl="2" algn="ctr" rtl="0">
              <a:spcBef>
                <a:spcPts val="0"/>
              </a:spcBef>
              <a:spcAft>
                <a:spcPts val="0"/>
              </a:spcAft>
              <a:buSzPts val="3600"/>
              <a:buNone/>
              <a:defRPr sz="2700"/>
            </a:lvl3pPr>
            <a:lvl4pPr lvl="3" algn="ctr" rtl="0">
              <a:spcBef>
                <a:spcPts val="0"/>
              </a:spcBef>
              <a:spcAft>
                <a:spcPts val="0"/>
              </a:spcAft>
              <a:buSzPts val="3600"/>
              <a:buNone/>
              <a:defRPr sz="2700"/>
            </a:lvl4pPr>
            <a:lvl5pPr lvl="4" algn="ctr" rtl="0">
              <a:spcBef>
                <a:spcPts val="0"/>
              </a:spcBef>
              <a:spcAft>
                <a:spcPts val="0"/>
              </a:spcAft>
              <a:buSzPts val="3600"/>
              <a:buNone/>
              <a:defRPr sz="2700"/>
            </a:lvl5pPr>
            <a:lvl6pPr lvl="5" algn="ctr" rtl="0">
              <a:spcBef>
                <a:spcPts val="0"/>
              </a:spcBef>
              <a:spcAft>
                <a:spcPts val="0"/>
              </a:spcAft>
              <a:buSzPts val="3600"/>
              <a:buNone/>
              <a:defRPr sz="2700"/>
            </a:lvl6pPr>
            <a:lvl7pPr lvl="6" algn="ctr" rtl="0">
              <a:spcBef>
                <a:spcPts val="0"/>
              </a:spcBef>
              <a:spcAft>
                <a:spcPts val="0"/>
              </a:spcAft>
              <a:buSzPts val="3600"/>
              <a:buNone/>
              <a:defRPr sz="2700"/>
            </a:lvl7pPr>
            <a:lvl8pPr lvl="7" algn="ctr" rtl="0">
              <a:spcBef>
                <a:spcPts val="0"/>
              </a:spcBef>
              <a:spcAft>
                <a:spcPts val="0"/>
              </a:spcAft>
              <a:buSzPts val="3600"/>
              <a:buNone/>
              <a:defRPr sz="2700"/>
            </a:lvl8pPr>
            <a:lvl9pPr lvl="8" algn="ctr" rtl="0">
              <a:spcBef>
                <a:spcPts val="0"/>
              </a:spcBef>
              <a:spcAft>
                <a:spcPts val="0"/>
              </a:spcAft>
              <a:buSzPts val="3600"/>
              <a:buNone/>
              <a:defRPr sz="2700"/>
            </a:lvl9pPr>
          </a:lstStyle>
          <a:p>
            <a:endParaRPr/>
          </a:p>
        </p:txBody>
      </p:sp>
      <p:sp>
        <p:nvSpPr>
          <p:cNvPr id="595" name="Google Shape;595;p15"/>
          <p:cNvSpPr txBox="1">
            <a:spLocks noGrp="1"/>
          </p:cNvSpPr>
          <p:nvPr>
            <p:ph type="subTitle" idx="1"/>
          </p:nvPr>
        </p:nvSpPr>
        <p:spPr>
          <a:xfrm>
            <a:off x="4041400" y="4734500"/>
            <a:ext cx="4109200" cy="791200"/>
          </a:xfrm>
          <a:prstGeom prst="rect">
            <a:avLst/>
          </a:prstGeom>
        </p:spPr>
        <p:txBody>
          <a:bodyPr spcFirstLastPara="1">
            <a:noAutofit/>
          </a:bodyPr>
          <a:lstStyle>
            <a:lvl1pPr lvl="0" algn="ctr" rtl="0">
              <a:spcBef>
                <a:spcPts val="0"/>
              </a:spcBef>
              <a:spcAft>
                <a:spcPts val="0"/>
              </a:spcAft>
              <a:buSzPts val="1400"/>
              <a:buNone/>
              <a:defRPr sz="12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96" name="Google Shape;596;p15"/>
          <p:cNvSpPr txBox="1">
            <a:spLocks noGrp="1"/>
          </p:cNvSpPr>
          <p:nvPr>
            <p:ph type="title" idx="2"/>
          </p:nvPr>
        </p:nvSpPr>
        <p:spPr>
          <a:xfrm>
            <a:off x="3893600" y="1584533"/>
            <a:ext cx="4404800" cy="1494400"/>
          </a:xfrm>
          <a:prstGeom prst="rect">
            <a:avLst/>
          </a:prstGeom>
        </p:spPr>
        <p:txBody>
          <a:bodyPr spcFirstLastPara="1" anchor="ctr">
            <a:noAutofit/>
          </a:bodyPr>
          <a:lstStyle>
            <a:lvl1pPr lvl="0" algn="ctr" rtl="0">
              <a:spcBef>
                <a:spcPts val="0"/>
              </a:spcBef>
              <a:spcAft>
                <a:spcPts val="0"/>
              </a:spcAft>
              <a:buSzPts val="8600"/>
              <a:buNone/>
              <a:defRPr sz="6450"/>
            </a:lvl1pPr>
            <a:lvl2pPr lvl="1" algn="ctr" rtl="0">
              <a:spcBef>
                <a:spcPts val="0"/>
              </a:spcBef>
              <a:spcAft>
                <a:spcPts val="0"/>
              </a:spcAft>
              <a:buSzPts val="8600"/>
              <a:buNone/>
              <a:defRPr sz="6450"/>
            </a:lvl2pPr>
            <a:lvl3pPr lvl="2" algn="ctr" rtl="0">
              <a:spcBef>
                <a:spcPts val="0"/>
              </a:spcBef>
              <a:spcAft>
                <a:spcPts val="0"/>
              </a:spcAft>
              <a:buSzPts val="8600"/>
              <a:buNone/>
              <a:defRPr sz="6450"/>
            </a:lvl3pPr>
            <a:lvl4pPr lvl="3" algn="ctr" rtl="0">
              <a:spcBef>
                <a:spcPts val="0"/>
              </a:spcBef>
              <a:spcAft>
                <a:spcPts val="0"/>
              </a:spcAft>
              <a:buSzPts val="8600"/>
              <a:buNone/>
              <a:defRPr sz="6450"/>
            </a:lvl4pPr>
            <a:lvl5pPr lvl="4" algn="ctr" rtl="0">
              <a:spcBef>
                <a:spcPts val="0"/>
              </a:spcBef>
              <a:spcAft>
                <a:spcPts val="0"/>
              </a:spcAft>
              <a:buSzPts val="8600"/>
              <a:buNone/>
              <a:defRPr sz="6450"/>
            </a:lvl5pPr>
            <a:lvl6pPr lvl="5" algn="ctr" rtl="0">
              <a:spcBef>
                <a:spcPts val="0"/>
              </a:spcBef>
              <a:spcAft>
                <a:spcPts val="0"/>
              </a:spcAft>
              <a:buSzPts val="8600"/>
              <a:buNone/>
              <a:defRPr sz="6450"/>
            </a:lvl6pPr>
            <a:lvl7pPr lvl="6" algn="ctr" rtl="0">
              <a:spcBef>
                <a:spcPts val="0"/>
              </a:spcBef>
              <a:spcAft>
                <a:spcPts val="0"/>
              </a:spcAft>
              <a:buSzPts val="8600"/>
              <a:buNone/>
              <a:defRPr sz="6450"/>
            </a:lvl7pPr>
            <a:lvl8pPr lvl="7" algn="ctr" rtl="0">
              <a:spcBef>
                <a:spcPts val="0"/>
              </a:spcBef>
              <a:spcAft>
                <a:spcPts val="0"/>
              </a:spcAft>
              <a:buSzPts val="8600"/>
              <a:buNone/>
              <a:defRPr sz="6450"/>
            </a:lvl8pPr>
            <a:lvl9pPr lvl="8" algn="ctr" rtl="0">
              <a:spcBef>
                <a:spcPts val="0"/>
              </a:spcBef>
              <a:spcAft>
                <a:spcPts val="0"/>
              </a:spcAft>
              <a:buSzPts val="8600"/>
              <a:buNone/>
              <a:defRPr sz="6450"/>
            </a:lvl9pPr>
          </a:lstStyle>
          <a:p>
            <a:r>
              <a:rPr lang="en-US"/>
              <a:t>Click to edit Master title style</a:t>
            </a:r>
            <a:endParaRPr/>
          </a:p>
        </p:txBody>
      </p:sp>
    </p:spTree>
    <p:extLst>
      <p:ext uri="{BB962C8B-B14F-4D97-AF65-F5344CB8AC3E}">
        <p14:creationId xmlns:p14="http://schemas.microsoft.com/office/powerpoint/2010/main" val="296883878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636"/>
        <p:cNvGrpSpPr/>
        <p:nvPr/>
      </p:nvGrpSpPr>
      <p:grpSpPr>
        <a:xfrm>
          <a:off x="0" y="0"/>
          <a:ext cx="0" cy="0"/>
          <a:chOff x="0" y="0"/>
          <a:chExt cx="0" cy="0"/>
        </a:xfrm>
      </p:grpSpPr>
      <p:sp>
        <p:nvSpPr>
          <p:cNvPr id="5" name="Google Shape;640;p16">
            <a:extLst>
              <a:ext uri="{FF2B5EF4-FFF2-40B4-BE49-F238E27FC236}">
                <a16:creationId xmlns:a16="http://schemas.microsoft.com/office/drawing/2014/main" id="{AABCCCA3-7E5D-4B6A-BF80-17081305DE43}"/>
              </a:ext>
            </a:extLst>
          </p:cNvPr>
          <p:cNvSpPr/>
          <p:nvPr/>
        </p:nvSpPr>
        <p:spPr>
          <a:xfrm>
            <a:off x="11338985" y="1873250"/>
            <a:ext cx="527049" cy="4572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6" name="Google Shape;641;p16">
            <a:extLst>
              <a:ext uri="{FF2B5EF4-FFF2-40B4-BE49-F238E27FC236}">
                <a16:creationId xmlns:a16="http://schemas.microsoft.com/office/drawing/2014/main" id="{7F45456E-278F-49FC-AFE5-90D8F112477F}"/>
              </a:ext>
            </a:extLst>
          </p:cNvPr>
          <p:cNvSpPr>
            <a:spLocks/>
          </p:cNvSpPr>
          <p:nvPr/>
        </p:nvSpPr>
        <p:spPr bwMode="auto">
          <a:xfrm rot="19510809">
            <a:off x="6625167" y="758825"/>
            <a:ext cx="984251" cy="896938"/>
          </a:xfrm>
          <a:custGeom>
            <a:avLst/>
            <a:gdLst>
              <a:gd name="T0" fmla="*/ 2147483646 w 12626"/>
              <a:gd name="T1" fmla="*/ 2147483646 h 12209"/>
              <a:gd name="T2" fmla="*/ 2147483646 w 12626"/>
              <a:gd name="T3" fmla="*/ 2147483646 h 12209"/>
              <a:gd name="T4" fmla="*/ 2147483646 w 12626"/>
              <a:gd name="T5" fmla="*/ 2147483646 h 12209"/>
              <a:gd name="T6" fmla="*/ 2147483646 w 12626"/>
              <a:gd name="T7" fmla="*/ 2147483646 h 12209"/>
              <a:gd name="T8" fmla="*/ 2147483646 w 12626"/>
              <a:gd name="T9" fmla="*/ 2147483646 h 12209"/>
              <a:gd name="T10" fmla="*/ 2147483646 w 12626"/>
              <a:gd name="T11" fmla="*/ 2147483646 h 12209"/>
              <a:gd name="T12" fmla="*/ 2147483646 w 12626"/>
              <a:gd name="T13" fmla="*/ 2147483646 h 12209"/>
              <a:gd name="T14" fmla="*/ 2147483646 w 12626"/>
              <a:gd name="T15" fmla="*/ 2147483646 h 12209"/>
              <a:gd name="T16" fmla="*/ 2147483646 w 12626"/>
              <a:gd name="T17" fmla="*/ 2147483646 h 12209"/>
              <a:gd name="T18" fmla="*/ 2147483646 w 12626"/>
              <a:gd name="T19" fmla="*/ 2147483646 h 12209"/>
              <a:gd name="T20" fmla="*/ 2147483646 w 12626"/>
              <a:gd name="T21" fmla="*/ 2147483646 h 12209"/>
              <a:gd name="T22" fmla="*/ 2147483646 w 12626"/>
              <a:gd name="T23" fmla="*/ 2147483646 h 1220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7" name="Google Shape;642;p16">
            <a:extLst>
              <a:ext uri="{FF2B5EF4-FFF2-40B4-BE49-F238E27FC236}">
                <a16:creationId xmlns:a16="http://schemas.microsoft.com/office/drawing/2014/main" id="{89E18561-8BBA-4A8C-AAD4-47DFC3F75866}"/>
              </a:ext>
            </a:extLst>
          </p:cNvPr>
          <p:cNvSpPr/>
          <p:nvPr/>
        </p:nvSpPr>
        <p:spPr>
          <a:xfrm>
            <a:off x="488951" y="425450"/>
            <a:ext cx="524933" cy="4572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8" name="Google Shape;643;p16">
            <a:extLst>
              <a:ext uri="{FF2B5EF4-FFF2-40B4-BE49-F238E27FC236}">
                <a16:creationId xmlns:a16="http://schemas.microsoft.com/office/drawing/2014/main" id="{39E236BD-DBA2-41DF-9746-14B37BEF3BB8}"/>
              </a:ext>
            </a:extLst>
          </p:cNvPr>
          <p:cNvSpPr>
            <a:spLocks/>
          </p:cNvSpPr>
          <p:nvPr/>
        </p:nvSpPr>
        <p:spPr bwMode="auto">
          <a:xfrm rot="4884482">
            <a:off x="545836" y="1830124"/>
            <a:ext cx="411163" cy="579967"/>
          </a:xfrm>
          <a:custGeom>
            <a:avLst/>
            <a:gdLst>
              <a:gd name="T0" fmla="*/ 2147483646 w 12328"/>
              <a:gd name="T1" fmla="*/ 2147483646 h 17372"/>
              <a:gd name="T2" fmla="*/ 2147483646 w 12328"/>
              <a:gd name="T3" fmla="*/ 2147483646 h 17372"/>
              <a:gd name="T4" fmla="*/ 2147483646 w 12328"/>
              <a:gd name="T5" fmla="*/ 2147483646 h 17372"/>
              <a:gd name="T6" fmla="*/ 2147483646 w 12328"/>
              <a:gd name="T7" fmla="*/ 2147483646 h 17372"/>
              <a:gd name="T8" fmla="*/ 2147483646 w 12328"/>
              <a:gd name="T9" fmla="*/ 2147483646 h 17372"/>
              <a:gd name="T10" fmla="*/ 2147483646 w 12328"/>
              <a:gd name="T11" fmla="*/ 2147483646 h 17372"/>
              <a:gd name="T12" fmla="*/ 2147483646 w 12328"/>
              <a:gd name="T13" fmla="*/ 2147483646 h 17372"/>
              <a:gd name="T14" fmla="*/ 2147483646 w 12328"/>
              <a:gd name="T15" fmla="*/ 2147483646 h 17372"/>
              <a:gd name="T16" fmla="*/ 2147483646 w 12328"/>
              <a:gd name="T17" fmla="*/ 2147483646 h 17372"/>
              <a:gd name="T18" fmla="*/ 2147483646 w 12328"/>
              <a:gd name="T19" fmla="*/ 2147483646 h 17372"/>
              <a:gd name="T20" fmla="*/ 2147483646 w 12328"/>
              <a:gd name="T21" fmla="*/ 2147483646 h 17372"/>
              <a:gd name="T22" fmla="*/ 2147483646 w 12328"/>
              <a:gd name="T23" fmla="*/ 0 h 17372"/>
              <a:gd name="T24" fmla="*/ 2147483646 w 12328"/>
              <a:gd name="T25" fmla="*/ 2147483646 h 17372"/>
              <a:gd name="T26" fmla="*/ 2147483646 w 12328"/>
              <a:gd name="T27" fmla="*/ 2147483646 h 17372"/>
              <a:gd name="T28" fmla="*/ 2147483646 w 12328"/>
              <a:gd name="T29" fmla="*/ 2147483646 h 17372"/>
              <a:gd name="T30" fmla="*/ 2147483646 w 12328"/>
              <a:gd name="T31" fmla="*/ 2147483646 h 17372"/>
              <a:gd name="T32" fmla="*/ 2147483646 w 12328"/>
              <a:gd name="T33" fmla="*/ 2147483646 h 17372"/>
              <a:gd name="T34" fmla="*/ 2147483646 w 12328"/>
              <a:gd name="T35" fmla="*/ 2147483646 h 17372"/>
              <a:gd name="T36" fmla="*/ 2147483646 w 12328"/>
              <a:gd name="T37" fmla="*/ 2147483646 h 17372"/>
              <a:gd name="T38" fmla="*/ 2147483646 w 12328"/>
              <a:gd name="T39" fmla="*/ 2147483646 h 17372"/>
              <a:gd name="T40" fmla="*/ 2147483646 w 12328"/>
              <a:gd name="T41" fmla="*/ 2147483646 h 17372"/>
              <a:gd name="T42" fmla="*/ 2147483646 w 12328"/>
              <a:gd name="T43" fmla="*/ 2147483646 h 17372"/>
              <a:gd name="T44" fmla="*/ 2147483646 w 12328"/>
              <a:gd name="T45" fmla="*/ 2147483646 h 17372"/>
              <a:gd name="T46" fmla="*/ 2147483646 w 12328"/>
              <a:gd name="T47" fmla="*/ 2147483646 h 17372"/>
              <a:gd name="T48" fmla="*/ 2147483646 w 12328"/>
              <a:gd name="T49" fmla="*/ 2147483646 h 17372"/>
              <a:gd name="T50" fmla="*/ 2147483646 w 12328"/>
              <a:gd name="T51" fmla="*/ 2147483646 h 17372"/>
              <a:gd name="T52" fmla="*/ 2147483646 w 12328"/>
              <a:gd name="T53" fmla="*/ 2147483646 h 17372"/>
              <a:gd name="T54" fmla="*/ 2147483646 w 12328"/>
              <a:gd name="T55" fmla="*/ 2147483646 h 17372"/>
              <a:gd name="T56" fmla="*/ 2147483646 w 12328"/>
              <a:gd name="T57" fmla="*/ 2147483646 h 17372"/>
              <a:gd name="T58" fmla="*/ 2147483646 w 12328"/>
              <a:gd name="T59" fmla="*/ 2147483646 h 17372"/>
              <a:gd name="T60" fmla="*/ 2147483646 w 12328"/>
              <a:gd name="T61" fmla="*/ 2147483646 h 17372"/>
              <a:gd name="T62" fmla="*/ 2147483646 w 12328"/>
              <a:gd name="T63" fmla="*/ 2147483646 h 17372"/>
              <a:gd name="T64" fmla="*/ 2147483646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9" name="Google Shape;644;p16">
            <a:extLst>
              <a:ext uri="{FF2B5EF4-FFF2-40B4-BE49-F238E27FC236}">
                <a16:creationId xmlns:a16="http://schemas.microsoft.com/office/drawing/2014/main" id="{C1F4E092-EA8A-4971-94F5-9C1474A2606A}"/>
              </a:ext>
            </a:extLst>
          </p:cNvPr>
          <p:cNvGrpSpPr>
            <a:grpSpLocks/>
          </p:cNvGrpSpPr>
          <p:nvPr/>
        </p:nvGrpSpPr>
        <p:grpSpPr bwMode="auto">
          <a:xfrm>
            <a:off x="8551334" y="274638"/>
            <a:ext cx="931333" cy="889000"/>
            <a:chOff x="984375" y="2346230"/>
            <a:chExt cx="468336" cy="446495"/>
          </a:xfrm>
        </p:grpSpPr>
        <p:sp>
          <p:nvSpPr>
            <p:cNvPr id="10" name="Google Shape;645;p16">
              <a:extLst>
                <a:ext uri="{FF2B5EF4-FFF2-40B4-BE49-F238E27FC236}">
                  <a16:creationId xmlns:a16="http://schemas.microsoft.com/office/drawing/2014/main" id="{84ED5149-1FF4-47E1-9D37-6F92318F268B}"/>
                </a:ext>
              </a:extLst>
            </p:cNvPr>
            <p:cNvSpPr/>
            <p:nvPr/>
          </p:nvSpPr>
          <p:spPr>
            <a:xfrm>
              <a:off x="1139777" y="2346230"/>
              <a:ext cx="312934" cy="368358"/>
            </a:xfrm>
            <a:custGeom>
              <a:avLst/>
              <a:gdLst/>
              <a:ahLst/>
              <a:cxnLst/>
              <a:rect l="l" t="t" r="r" b="b"/>
              <a:pathLst>
                <a:path w="8024" h="9442" extrusionOk="0">
                  <a:moveTo>
                    <a:pt x="2655" y="2271"/>
                  </a:moveTo>
                  <a:cubicBezTo>
                    <a:pt x="3185" y="2271"/>
                    <a:pt x="3508" y="3208"/>
                    <a:pt x="3086" y="3691"/>
                  </a:cubicBezTo>
                  <a:cubicBezTo>
                    <a:pt x="2907" y="3895"/>
                    <a:pt x="2638" y="4014"/>
                    <a:pt x="2369" y="4014"/>
                  </a:cubicBezTo>
                  <a:cubicBezTo>
                    <a:pt x="2348" y="4014"/>
                    <a:pt x="2327" y="4013"/>
                    <a:pt x="2306" y="4012"/>
                  </a:cubicBezTo>
                  <a:cubicBezTo>
                    <a:pt x="2204" y="4005"/>
                    <a:pt x="2100" y="3978"/>
                    <a:pt x="2022" y="3914"/>
                  </a:cubicBezTo>
                  <a:cubicBezTo>
                    <a:pt x="1829" y="3765"/>
                    <a:pt x="1846" y="3474"/>
                    <a:pt x="1886" y="3238"/>
                  </a:cubicBezTo>
                  <a:cubicBezTo>
                    <a:pt x="1937" y="2964"/>
                    <a:pt x="2008" y="2677"/>
                    <a:pt x="2211" y="2484"/>
                  </a:cubicBezTo>
                  <a:cubicBezTo>
                    <a:pt x="2367" y="2334"/>
                    <a:pt x="2518" y="2271"/>
                    <a:pt x="2655" y="2271"/>
                  </a:cubicBezTo>
                  <a:close/>
                  <a:moveTo>
                    <a:pt x="4035" y="6913"/>
                  </a:moveTo>
                  <a:cubicBezTo>
                    <a:pt x="4604" y="6913"/>
                    <a:pt x="5210" y="7741"/>
                    <a:pt x="4695" y="8114"/>
                  </a:cubicBezTo>
                  <a:cubicBezTo>
                    <a:pt x="4582" y="8199"/>
                    <a:pt x="4435" y="8219"/>
                    <a:pt x="4293" y="8219"/>
                  </a:cubicBezTo>
                  <a:cubicBezTo>
                    <a:pt x="4281" y="8219"/>
                    <a:pt x="4270" y="8219"/>
                    <a:pt x="4259" y="8219"/>
                  </a:cubicBezTo>
                  <a:cubicBezTo>
                    <a:pt x="3951" y="8216"/>
                    <a:pt x="3606" y="8117"/>
                    <a:pt x="3468" y="7844"/>
                  </a:cubicBezTo>
                  <a:cubicBezTo>
                    <a:pt x="3390" y="7688"/>
                    <a:pt x="3397" y="7492"/>
                    <a:pt x="3471" y="7334"/>
                  </a:cubicBezTo>
                  <a:cubicBezTo>
                    <a:pt x="3613" y="7031"/>
                    <a:pt x="3821" y="6913"/>
                    <a:pt x="4035" y="6913"/>
                  </a:cubicBezTo>
                  <a:close/>
                  <a:moveTo>
                    <a:pt x="3373" y="0"/>
                  </a:moveTo>
                  <a:cubicBezTo>
                    <a:pt x="3358" y="0"/>
                    <a:pt x="3342" y="0"/>
                    <a:pt x="3326" y="1"/>
                  </a:cubicBezTo>
                  <a:cubicBezTo>
                    <a:pt x="1" y="38"/>
                    <a:pt x="18" y="4752"/>
                    <a:pt x="72" y="5918"/>
                  </a:cubicBezTo>
                  <a:cubicBezTo>
                    <a:pt x="498" y="6306"/>
                    <a:pt x="869" y="6773"/>
                    <a:pt x="1147" y="7161"/>
                  </a:cubicBezTo>
                  <a:cubicBezTo>
                    <a:pt x="1542" y="7715"/>
                    <a:pt x="1859" y="8354"/>
                    <a:pt x="2025" y="9017"/>
                  </a:cubicBezTo>
                  <a:cubicBezTo>
                    <a:pt x="2837" y="9279"/>
                    <a:pt x="3763" y="9442"/>
                    <a:pt x="4614" y="9442"/>
                  </a:cubicBezTo>
                  <a:cubicBezTo>
                    <a:pt x="5883" y="9442"/>
                    <a:pt x="6985" y="9079"/>
                    <a:pt x="7297" y="8138"/>
                  </a:cubicBezTo>
                  <a:cubicBezTo>
                    <a:pt x="8023" y="5948"/>
                    <a:pt x="4647" y="5154"/>
                    <a:pt x="4647" y="5154"/>
                  </a:cubicBezTo>
                  <a:cubicBezTo>
                    <a:pt x="4647" y="5154"/>
                    <a:pt x="7097" y="0"/>
                    <a:pt x="3373" y="0"/>
                  </a:cubicBezTo>
                  <a:close/>
                </a:path>
              </a:pathLst>
            </a:custGeom>
            <a:solidFill>
              <a:schemeClr val="accent5"/>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 name="Google Shape;646;p16">
              <a:extLst>
                <a:ext uri="{FF2B5EF4-FFF2-40B4-BE49-F238E27FC236}">
                  <a16:creationId xmlns:a16="http://schemas.microsoft.com/office/drawing/2014/main" id="{B5E8B2F4-D8B8-4249-ABDC-1AE8E61CE5E3}"/>
                </a:ext>
              </a:extLst>
            </p:cNvPr>
            <p:cNvSpPr>
              <a:spLocks/>
            </p:cNvSpPr>
            <p:nvPr/>
          </p:nvSpPr>
          <p:spPr bwMode="auto">
            <a:xfrm>
              <a:off x="1211160" y="2434726"/>
              <a:ext cx="65495" cy="68029"/>
            </a:xfrm>
            <a:custGeom>
              <a:avLst/>
              <a:gdLst>
                <a:gd name="T0" fmla="*/ 2147483646 w 1680"/>
                <a:gd name="T1" fmla="*/ 2147483646 h 1745"/>
                <a:gd name="T2" fmla="*/ 2147483646 w 1680"/>
                <a:gd name="T3" fmla="*/ 2147483646 h 1745"/>
                <a:gd name="T4" fmla="*/ 2147483646 w 1680"/>
                <a:gd name="T5" fmla="*/ 2147483646 h 1745"/>
                <a:gd name="T6" fmla="*/ 2147483646 w 1680"/>
                <a:gd name="T7" fmla="*/ 2147483646 h 1745"/>
                <a:gd name="T8" fmla="*/ 2147483646 w 1680"/>
                <a:gd name="T9" fmla="*/ 2147483646 h 1745"/>
                <a:gd name="T10" fmla="*/ 2147483646 w 1680"/>
                <a:gd name="T11" fmla="*/ 2147483646 h 1745"/>
                <a:gd name="T12" fmla="*/ 2147483646 w 1680"/>
                <a:gd name="T13" fmla="*/ 2147483646 h 1745"/>
                <a:gd name="T14" fmla="*/ 2147483646 w 1680"/>
                <a:gd name="T15" fmla="*/ 2147483646 h 17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0" h="1745" extrusionOk="0">
                  <a:moveTo>
                    <a:pt x="827" y="1"/>
                  </a:moveTo>
                  <a:cubicBezTo>
                    <a:pt x="690" y="1"/>
                    <a:pt x="539" y="64"/>
                    <a:pt x="383" y="214"/>
                  </a:cubicBezTo>
                  <a:cubicBezTo>
                    <a:pt x="180" y="407"/>
                    <a:pt x="109" y="694"/>
                    <a:pt x="58" y="968"/>
                  </a:cubicBezTo>
                  <a:cubicBezTo>
                    <a:pt x="18" y="1204"/>
                    <a:pt x="1" y="1495"/>
                    <a:pt x="194" y="1644"/>
                  </a:cubicBezTo>
                  <a:cubicBezTo>
                    <a:pt x="272" y="1708"/>
                    <a:pt x="376" y="1735"/>
                    <a:pt x="478" y="1742"/>
                  </a:cubicBezTo>
                  <a:cubicBezTo>
                    <a:pt x="499" y="1743"/>
                    <a:pt x="520" y="1744"/>
                    <a:pt x="541" y="1744"/>
                  </a:cubicBezTo>
                  <a:cubicBezTo>
                    <a:pt x="810" y="1744"/>
                    <a:pt x="1079" y="1625"/>
                    <a:pt x="1258" y="1421"/>
                  </a:cubicBezTo>
                  <a:cubicBezTo>
                    <a:pt x="1680" y="938"/>
                    <a:pt x="1357" y="1"/>
                    <a:pt x="82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 name="Google Shape;647;p16">
              <a:extLst>
                <a:ext uri="{FF2B5EF4-FFF2-40B4-BE49-F238E27FC236}">
                  <a16:creationId xmlns:a16="http://schemas.microsoft.com/office/drawing/2014/main" id="{330830D3-82C4-48A8-AB92-2212F9EDEB89}"/>
                </a:ext>
              </a:extLst>
            </p:cNvPr>
            <p:cNvSpPr>
              <a:spLocks/>
            </p:cNvSpPr>
            <p:nvPr/>
          </p:nvSpPr>
          <p:spPr bwMode="auto">
            <a:xfrm>
              <a:off x="1272016" y="2615733"/>
              <a:ext cx="71031" cy="50953"/>
            </a:xfrm>
            <a:custGeom>
              <a:avLst/>
              <a:gdLst>
                <a:gd name="T0" fmla="*/ 2147483646 w 1822"/>
                <a:gd name="T1" fmla="*/ 0 h 1307"/>
                <a:gd name="T2" fmla="*/ 2147483646 w 1822"/>
                <a:gd name="T3" fmla="*/ 2147483646 h 1307"/>
                <a:gd name="T4" fmla="*/ 2147483646 w 1822"/>
                <a:gd name="T5" fmla="*/ 2147483646 h 1307"/>
                <a:gd name="T6" fmla="*/ 2147483646 w 1822"/>
                <a:gd name="T7" fmla="*/ 2147483646 h 1307"/>
                <a:gd name="T8" fmla="*/ 2147483646 w 1822"/>
                <a:gd name="T9" fmla="*/ 2147483646 h 1307"/>
                <a:gd name="T10" fmla="*/ 2147483646 w 1822"/>
                <a:gd name="T11" fmla="*/ 2147483646 h 1307"/>
                <a:gd name="T12" fmla="*/ 2147483646 w 1822"/>
                <a:gd name="T13" fmla="*/ 0 h 13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2" h="1307" extrusionOk="0">
                  <a:moveTo>
                    <a:pt x="646" y="0"/>
                  </a:moveTo>
                  <a:cubicBezTo>
                    <a:pt x="432" y="0"/>
                    <a:pt x="224" y="118"/>
                    <a:pt x="82" y="421"/>
                  </a:cubicBezTo>
                  <a:cubicBezTo>
                    <a:pt x="8" y="579"/>
                    <a:pt x="1" y="775"/>
                    <a:pt x="79" y="931"/>
                  </a:cubicBezTo>
                  <a:cubicBezTo>
                    <a:pt x="217" y="1204"/>
                    <a:pt x="562" y="1303"/>
                    <a:pt x="870" y="1306"/>
                  </a:cubicBezTo>
                  <a:cubicBezTo>
                    <a:pt x="881" y="1306"/>
                    <a:pt x="892" y="1306"/>
                    <a:pt x="904" y="1306"/>
                  </a:cubicBezTo>
                  <a:cubicBezTo>
                    <a:pt x="1046" y="1306"/>
                    <a:pt x="1193" y="1286"/>
                    <a:pt x="1306" y="1201"/>
                  </a:cubicBezTo>
                  <a:cubicBezTo>
                    <a:pt x="1821" y="828"/>
                    <a:pt x="1215" y="0"/>
                    <a:pt x="64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648;p16">
              <a:extLst>
                <a:ext uri="{FF2B5EF4-FFF2-40B4-BE49-F238E27FC236}">
                  <a16:creationId xmlns:a16="http://schemas.microsoft.com/office/drawing/2014/main" id="{C52B3190-A339-4F04-9E0B-15D2049972EA}"/>
                </a:ext>
              </a:extLst>
            </p:cNvPr>
            <p:cNvSpPr>
              <a:spLocks/>
            </p:cNvSpPr>
            <p:nvPr/>
          </p:nvSpPr>
          <p:spPr bwMode="auto">
            <a:xfrm>
              <a:off x="984375" y="2470319"/>
              <a:ext cx="249543" cy="322406"/>
            </a:xfrm>
            <a:custGeom>
              <a:avLst/>
              <a:gdLst>
                <a:gd name="T0" fmla="*/ 2147483646 w 6401"/>
                <a:gd name="T1" fmla="*/ 0 h 8270"/>
                <a:gd name="T2" fmla="*/ 2147483646 w 6401"/>
                <a:gd name="T3" fmla="*/ 2147483646 h 8270"/>
                <a:gd name="T4" fmla="*/ 2147483646 w 6401"/>
                <a:gd name="T5" fmla="*/ 2147483646 h 8270"/>
                <a:gd name="T6" fmla="*/ 2147483646 w 6401"/>
                <a:gd name="T7" fmla="*/ 2147483646 h 8270"/>
                <a:gd name="T8" fmla="*/ 2147483646 w 6401"/>
                <a:gd name="T9" fmla="*/ 2147483646 h 8270"/>
                <a:gd name="T10" fmla="*/ 2147483646 w 6401"/>
                <a:gd name="T11" fmla="*/ 2147483646 h 8270"/>
                <a:gd name="T12" fmla="*/ 2147483646 w 6401"/>
                <a:gd name="T13" fmla="*/ 2147483646 h 8270"/>
                <a:gd name="T14" fmla="*/ 2147483646 w 6401"/>
                <a:gd name="T15" fmla="*/ 2147483646 h 8270"/>
                <a:gd name="T16" fmla="*/ 2147483646 w 6401"/>
                <a:gd name="T17" fmla="*/ 2147483646 h 8270"/>
                <a:gd name="T18" fmla="*/ 2147483646 w 6401"/>
                <a:gd name="T19" fmla="*/ 2147483646 h 8270"/>
                <a:gd name="T20" fmla="*/ 2147483646 w 6401"/>
                <a:gd name="T21" fmla="*/ 2147483646 h 8270"/>
                <a:gd name="T22" fmla="*/ 2147483646 w 6401"/>
                <a:gd name="T23" fmla="*/ 2147483646 h 8270"/>
                <a:gd name="T24" fmla="*/ 2147483646 w 6401"/>
                <a:gd name="T25" fmla="*/ 2147483646 h 8270"/>
                <a:gd name="T26" fmla="*/ 2147483646 w 6401"/>
                <a:gd name="T27" fmla="*/ 2147483646 h 8270"/>
                <a:gd name="T28" fmla="*/ 2147483646 w 6401"/>
                <a:gd name="T29" fmla="*/ 2147483646 h 8270"/>
                <a:gd name="T30" fmla="*/ 2147483646 w 6401"/>
                <a:gd name="T31" fmla="*/ 2147483646 h 8270"/>
                <a:gd name="T32" fmla="*/ 2147483646 w 6401"/>
                <a:gd name="T33" fmla="*/ 2147483646 h 8270"/>
                <a:gd name="T34" fmla="*/ 2147483646 w 6401"/>
                <a:gd name="T35" fmla="*/ 2147483646 h 8270"/>
                <a:gd name="T36" fmla="*/ 2147483646 w 6401"/>
                <a:gd name="T37" fmla="*/ 2147483646 h 8270"/>
                <a:gd name="T38" fmla="*/ 2147483646 w 6401"/>
                <a:gd name="T39" fmla="*/ 2147483646 h 8270"/>
                <a:gd name="T40" fmla="*/ 2147483646 w 6401"/>
                <a:gd name="T41" fmla="*/ 2147483646 h 8270"/>
                <a:gd name="T42" fmla="*/ 2147483646 w 6401"/>
                <a:gd name="T43" fmla="*/ 2147483646 h 8270"/>
                <a:gd name="T44" fmla="*/ 2147483646 w 6401"/>
                <a:gd name="T45" fmla="*/ 2147483646 h 8270"/>
                <a:gd name="T46" fmla="*/ 2147483646 w 6401"/>
                <a:gd name="T47" fmla="*/ 2147483646 h 8270"/>
                <a:gd name="T48" fmla="*/ 2147483646 w 6401"/>
                <a:gd name="T49" fmla="*/ 2147483646 h 8270"/>
                <a:gd name="T50" fmla="*/ 2147483646 w 6401"/>
                <a:gd name="T51" fmla="*/ 0 h 82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401" h="8270" extrusionOk="0">
                  <a:moveTo>
                    <a:pt x="1000" y="0"/>
                  </a:moveTo>
                  <a:cubicBezTo>
                    <a:pt x="974" y="0"/>
                    <a:pt x="947" y="2"/>
                    <a:pt x="920" y="4"/>
                  </a:cubicBezTo>
                  <a:cubicBezTo>
                    <a:pt x="58" y="82"/>
                    <a:pt x="1" y="1457"/>
                    <a:pt x="789" y="1457"/>
                  </a:cubicBezTo>
                  <a:cubicBezTo>
                    <a:pt x="851" y="1457"/>
                    <a:pt x="918" y="1448"/>
                    <a:pt x="990" y="1430"/>
                  </a:cubicBezTo>
                  <a:cubicBezTo>
                    <a:pt x="1031" y="1420"/>
                    <a:pt x="1024" y="1319"/>
                    <a:pt x="981" y="1319"/>
                  </a:cubicBezTo>
                  <a:cubicBezTo>
                    <a:pt x="976" y="1319"/>
                    <a:pt x="971" y="1319"/>
                    <a:pt x="966" y="1319"/>
                  </a:cubicBezTo>
                  <a:cubicBezTo>
                    <a:pt x="97" y="1319"/>
                    <a:pt x="395" y="232"/>
                    <a:pt x="1059" y="232"/>
                  </a:cubicBezTo>
                  <a:cubicBezTo>
                    <a:pt x="1131" y="232"/>
                    <a:pt x="1208" y="245"/>
                    <a:pt x="1288" y="274"/>
                  </a:cubicBezTo>
                  <a:cubicBezTo>
                    <a:pt x="1687" y="420"/>
                    <a:pt x="1869" y="913"/>
                    <a:pt x="1954" y="1288"/>
                  </a:cubicBezTo>
                  <a:cubicBezTo>
                    <a:pt x="1998" y="1491"/>
                    <a:pt x="2021" y="1701"/>
                    <a:pt x="2011" y="1907"/>
                  </a:cubicBezTo>
                  <a:cubicBezTo>
                    <a:pt x="2011" y="1991"/>
                    <a:pt x="1994" y="2072"/>
                    <a:pt x="1987" y="2157"/>
                  </a:cubicBezTo>
                  <a:cubicBezTo>
                    <a:pt x="1842" y="2316"/>
                    <a:pt x="1792" y="2542"/>
                    <a:pt x="1910" y="2796"/>
                  </a:cubicBezTo>
                  <a:cubicBezTo>
                    <a:pt x="2129" y="3272"/>
                    <a:pt x="2545" y="3482"/>
                    <a:pt x="2934" y="3809"/>
                  </a:cubicBezTo>
                  <a:cubicBezTo>
                    <a:pt x="3309" y="4123"/>
                    <a:pt x="3643" y="4479"/>
                    <a:pt x="3958" y="4853"/>
                  </a:cubicBezTo>
                  <a:cubicBezTo>
                    <a:pt x="4749" y="5800"/>
                    <a:pt x="5762" y="7063"/>
                    <a:pt x="6131" y="8236"/>
                  </a:cubicBezTo>
                  <a:cubicBezTo>
                    <a:pt x="6138" y="8260"/>
                    <a:pt x="6149" y="8269"/>
                    <a:pt x="6160" y="8269"/>
                  </a:cubicBezTo>
                  <a:cubicBezTo>
                    <a:pt x="6192" y="8269"/>
                    <a:pt x="6229" y="8194"/>
                    <a:pt x="6229" y="8161"/>
                  </a:cubicBezTo>
                  <a:cubicBezTo>
                    <a:pt x="6188" y="7350"/>
                    <a:pt x="6401" y="6668"/>
                    <a:pt x="6201" y="5854"/>
                  </a:cubicBezTo>
                  <a:cubicBezTo>
                    <a:pt x="6201" y="5847"/>
                    <a:pt x="6198" y="5840"/>
                    <a:pt x="6198" y="5834"/>
                  </a:cubicBezTo>
                  <a:cubicBezTo>
                    <a:pt x="6032" y="5171"/>
                    <a:pt x="5715" y="4532"/>
                    <a:pt x="5320" y="3978"/>
                  </a:cubicBezTo>
                  <a:cubicBezTo>
                    <a:pt x="5042" y="3590"/>
                    <a:pt x="4671" y="3123"/>
                    <a:pt x="4245" y="2735"/>
                  </a:cubicBezTo>
                  <a:cubicBezTo>
                    <a:pt x="3751" y="2286"/>
                    <a:pt x="3183" y="1934"/>
                    <a:pt x="2595" y="1917"/>
                  </a:cubicBezTo>
                  <a:cubicBezTo>
                    <a:pt x="2587" y="1916"/>
                    <a:pt x="2579" y="1916"/>
                    <a:pt x="2571" y="1916"/>
                  </a:cubicBezTo>
                  <a:cubicBezTo>
                    <a:pt x="2462" y="1916"/>
                    <a:pt x="2359" y="1936"/>
                    <a:pt x="2264" y="1971"/>
                  </a:cubicBezTo>
                  <a:cubicBezTo>
                    <a:pt x="2268" y="1582"/>
                    <a:pt x="2116" y="1089"/>
                    <a:pt x="2032" y="879"/>
                  </a:cubicBezTo>
                  <a:cubicBezTo>
                    <a:pt x="1854" y="443"/>
                    <a:pt x="1504" y="0"/>
                    <a:pt x="100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14" name="Google Shape;649;p16">
            <a:extLst>
              <a:ext uri="{FF2B5EF4-FFF2-40B4-BE49-F238E27FC236}">
                <a16:creationId xmlns:a16="http://schemas.microsoft.com/office/drawing/2014/main" id="{82B138D4-6C7E-4F0A-B258-4BAD6D4BFE30}"/>
              </a:ext>
            </a:extLst>
          </p:cNvPr>
          <p:cNvGrpSpPr>
            <a:grpSpLocks/>
          </p:cNvGrpSpPr>
          <p:nvPr/>
        </p:nvGrpSpPr>
        <p:grpSpPr bwMode="auto">
          <a:xfrm rot="1036574" flipH="1">
            <a:off x="10189633" y="504826"/>
            <a:ext cx="1619251" cy="981075"/>
            <a:chOff x="478326" y="2825649"/>
            <a:chExt cx="1012293" cy="613511"/>
          </a:xfrm>
        </p:grpSpPr>
        <p:sp>
          <p:nvSpPr>
            <p:cNvPr id="15" name="Google Shape;650;p16">
              <a:extLst>
                <a:ext uri="{FF2B5EF4-FFF2-40B4-BE49-F238E27FC236}">
                  <a16:creationId xmlns:a16="http://schemas.microsoft.com/office/drawing/2014/main" id="{71E9AA40-53EE-423E-9DC5-9F0269C43A39}"/>
                </a:ext>
              </a:extLst>
            </p:cNvPr>
            <p:cNvSpPr>
              <a:spLocks/>
            </p:cNvSpPr>
            <p:nvPr/>
          </p:nvSpPr>
          <p:spPr bwMode="auto">
            <a:xfrm>
              <a:off x="564423" y="2973101"/>
              <a:ext cx="778453" cy="442090"/>
            </a:xfrm>
            <a:custGeom>
              <a:avLst/>
              <a:gdLst>
                <a:gd name="T0" fmla="*/ 2147483646 w 19195"/>
                <a:gd name="T1" fmla="*/ 2147483646 h 10901"/>
                <a:gd name="T2" fmla="*/ 0 w 19195"/>
                <a:gd name="T3" fmla="*/ 2147483646 h 10901"/>
                <a:gd name="T4" fmla="*/ 2147483646 w 19195"/>
                <a:gd name="T5" fmla="*/ 2147483646 h 10901"/>
                <a:gd name="T6" fmla="*/ 2147483646 w 19195"/>
                <a:gd name="T7" fmla="*/ 2147483646 h 10901"/>
                <a:gd name="T8" fmla="*/ 2147483646 w 19195"/>
                <a:gd name="T9" fmla="*/ 2147483646 h 10901"/>
                <a:gd name="T10" fmla="*/ 2147483646 w 19195"/>
                <a:gd name="T11" fmla="*/ 2147483646 h 10901"/>
                <a:gd name="T12" fmla="*/ 2147483646 w 19195"/>
                <a:gd name="T13" fmla="*/ 2147483646 h 10901"/>
                <a:gd name="T14" fmla="*/ 2147483646 w 19195"/>
                <a:gd name="T15" fmla="*/ 2147483646 h 10901"/>
                <a:gd name="T16" fmla="*/ 2147483646 w 19195"/>
                <a:gd name="T17" fmla="*/ 2147483646 h 10901"/>
                <a:gd name="T18" fmla="*/ 2147483646 w 19195"/>
                <a:gd name="T19" fmla="*/ 2147483646 h 10901"/>
                <a:gd name="T20" fmla="*/ 2147483646 w 19195"/>
                <a:gd name="T21" fmla="*/ 2147483646 h 10901"/>
                <a:gd name="T22" fmla="*/ 2147483646 w 19195"/>
                <a:gd name="T23" fmla="*/ 2147483646 h 10901"/>
                <a:gd name="T24" fmla="*/ 2147483646 w 19195"/>
                <a:gd name="T25" fmla="*/ 2147483646 h 10901"/>
                <a:gd name="T26" fmla="*/ 2147483646 w 19195"/>
                <a:gd name="T27" fmla="*/ 2147483646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6" name="Google Shape;651;p16">
              <a:extLst>
                <a:ext uri="{FF2B5EF4-FFF2-40B4-BE49-F238E27FC236}">
                  <a16:creationId xmlns:a16="http://schemas.microsoft.com/office/drawing/2014/main" id="{D3A55C3E-CC85-4576-8BE7-CE611AA49FCD}"/>
                </a:ext>
              </a:extLst>
            </p:cNvPr>
            <p:cNvSpPr/>
            <p:nvPr/>
          </p:nvSpPr>
          <p:spPr>
            <a:xfrm>
              <a:off x="485485" y="2823638"/>
              <a:ext cx="1012292" cy="589685"/>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7" name="Google Shape;652;p16">
              <a:extLst>
                <a:ext uri="{FF2B5EF4-FFF2-40B4-BE49-F238E27FC236}">
                  <a16:creationId xmlns:a16="http://schemas.microsoft.com/office/drawing/2014/main" id="{F1734C57-D11D-4AFD-AFFC-2ACAF6CEB5DF}"/>
                </a:ext>
              </a:extLst>
            </p:cNvPr>
            <p:cNvSpPr>
              <a:spLocks/>
            </p:cNvSpPr>
            <p:nvPr/>
          </p:nvSpPr>
          <p:spPr bwMode="auto">
            <a:xfrm>
              <a:off x="679232" y="3102020"/>
              <a:ext cx="581396" cy="301932"/>
            </a:xfrm>
            <a:custGeom>
              <a:avLst/>
              <a:gdLst>
                <a:gd name="T0" fmla="*/ 2147483646 w 14336"/>
                <a:gd name="T1" fmla="*/ 2147483646 h 7445"/>
                <a:gd name="T2" fmla="*/ 2147483646 w 14336"/>
                <a:gd name="T3" fmla="*/ 2147483646 h 7445"/>
                <a:gd name="T4" fmla="*/ 2147483646 w 14336"/>
                <a:gd name="T5" fmla="*/ 2147483646 h 7445"/>
                <a:gd name="T6" fmla="*/ 2147483646 w 14336"/>
                <a:gd name="T7" fmla="*/ 2147483646 h 7445"/>
                <a:gd name="T8" fmla="*/ 2147483646 w 14336"/>
                <a:gd name="T9" fmla="*/ 2147483646 h 7445"/>
                <a:gd name="T10" fmla="*/ 2147483646 w 14336"/>
                <a:gd name="T11" fmla="*/ 2147483646 h 7445"/>
                <a:gd name="T12" fmla="*/ 2147483646 w 14336"/>
                <a:gd name="T13" fmla="*/ 2147483646 h 7445"/>
                <a:gd name="T14" fmla="*/ 2147483646 w 14336"/>
                <a:gd name="T15" fmla="*/ 2147483646 h 7445"/>
                <a:gd name="T16" fmla="*/ 2147483646 w 14336"/>
                <a:gd name="T17" fmla="*/ 2147483646 h 7445"/>
                <a:gd name="T18" fmla="*/ 2147483646 w 14336"/>
                <a:gd name="T19" fmla="*/ 2147483646 h 7445"/>
                <a:gd name="T20" fmla="*/ 2147483646 w 14336"/>
                <a:gd name="T21" fmla="*/ 2147483646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8" name="Google Shape;653;p16">
              <a:extLst>
                <a:ext uri="{FF2B5EF4-FFF2-40B4-BE49-F238E27FC236}">
                  <a16:creationId xmlns:a16="http://schemas.microsoft.com/office/drawing/2014/main" id="{D8F236E1-0F6B-4F95-8C0E-D9BAC349CE42}"/>
                </a:ext>
              </a:extLst>
            </p:cNvPr>
            <p:cNvSpPr>
              <a:spLocks/>
            </p:cNvSpPr>
            <p:nvPr/>
          </p:nvSpPr>
          <p:spPr bwMode="auto">
            <a:xfrm>
              <a:off x="663416" y="3082230"/>
              <a:ext cx="636957" cy="337093"/>
            </a:xfrm>
            <a:custGeom>
              <a:avLst/>
              <a:gdLst>
                <a:gd name="T0" fmla="*/ 2147483646 w 15706"/>
                <a:gd name="T1" fmla="*/ 2147483646 h 8312"/>
                <a:gd name="T2" fmla="*/ 2147483646 w 15706"/>
                <a:gd name="T3" fmla="*/ 2147483646 h 8312"/>
                <a:gd name="T4" fmla="*/ 2147483646 w 15706"/>
                <a:gd name="T5" fmla="*/ 2147483646 h 8312"/>
                <a:gd name="T6" fmla="*/ 2147483646 w 15706"/>
                <a:gd name="T7" fmla="*/ 2147483646 h 8312"/>
                <a:gd name="T8" fmla="*/ 2147483646 w 15706"/>
                <a:gd name="T9" fmla="*/ 2147483646 h 8312"/>
                <a:gd name="T10" fmla="*/ 2147483646 w 15706"/>
                <a:gd name="T11" fmla="*/ 2147483646 h 8312"/>
                <a:gd name="T12" fmla="*/ 2147483646 w 15706"/>
                <a:gd name="T13" fmla="*/ 2147483646 h 8312"/>
                <a:gd name="T14" fmla="*/ 2147483646 w 15706"/>
                <a:gd name="T15" fmla="*/ 2147483646 h 8312"/>
                <a:gd name="T16" fmla="*/ 2147483646 w 15706"/>
                <a:gd name="T17" fmla="*/ 2147483646 h 8312"/>
                <a:gd name="T18" fmla="*/ 2147483646 w 15706"/>
                <a:gd name="T19" fmla="*/ 2147483646 h 8312"/>
                <a:gd name="T20" fmla="*/ 2147483646 w 15706"/>
                <a:gd name="T21" fmla="*/ 2147483646 h 8312"/>
                <a:gd name="T22" fmla="*/ 2147483646 w 15706"/>
                <a:gd name="T23" fmla="*/ 2147483646 h 8312"/>
                <a:gd name="T24" fmla="*/ 2147483646 w 15706"/>
                <a:gd name="T25" fmla="*/ 2147483646 h 8312"/>
                <a:gd name="T26" fmla="*/ 2147483646 w 15706"/>
                <a:gd name="T27" fmla="*/ 2147483646 h 8312"/>
                <a:gd name="T28" fmla="*/ 2147483646 w 15706"/>
                <a:gd name="T29" fmla="*/ 2147483646 h 8312"/>
                <a:gd name="T30" fmla="*/ 2147483646 w 15706"/>
                <a:gd name="T31" fmla="*/ 2147483646 h 8312"/>
                <a:gd name="T32" fmla="*/ 2147483646 w 15706"/>
                <a:gd name="T33" fmla="*/ 2147483646 h 8312"/>
                <a:gd name="T34" fmla="*/ 2147483646 w 15706"/>
                <a:gd name="T35" fmla="*/ 2147483646 h 8312"/>
                <a:gd name="T36" fmla="*/ 2147483646 w 15706"/>
                <a:gd name="T37" fmla="*/ 2147483646 h 8312"/>
                <a:gd name="T38" fmla="*/ 2147483646 w 15706"/>
                <a:gd name="T39" fmla="*/ 2147483646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9" name="Google Shape;654;p16">
              <a:extLst>
                <a:ext uri="{FF2B5EF4-FFF2-40B4-BE49-F238E27FC236}">
                  <a16:creationId xmlns:a16="http://schemas.microsoft.com/office/drawing/2014/main" id="{B88D7B7D-6581-494B-AA16-C2D0F7F2D1C6}"/>
                </a:ext>
              </a:extLst>
            </p:cNvPr>
            <p:cNvSpPr>
              <a:spLocks/>
            </p:cNvSpPr>
            <p:nvPr/>
          </p:nvSpPr>
          <p:spPr bwMode="auto">
            <a:xfrm>
              <a:off x="547390" y="2947350"/>
              <a:ext cx="830810" cy="491810"/>
            </a:xfrm>
            <a:custGeom>
              <a:avLst/>
              <a:gdLst>
                <a:gd name="T0" fmla="*/ 2147483646 w 20486"/>
                <a:gd name="T1" fmla="*/ 0 h 12127"/>
                <a:gd name="T2" fmla="*/ 2147483646 w 20486"/>
                <a:gd name="T3" fmla="*/ 2147483646 h 12127"/>
                <a:gd name="T4" fmla="*/ 2147483646 w 20486"/>
                <a:gd name="T5" fmla="*/ 2147483646 h 12127"/>
                <a:gd name="T6" fmla="*/ 2147483646 w 20486"/>
                <a:gd name="T7" fmla="*/ 2147483646 h 12127"/>
                <a:gd name="T8" fmla="*/ 2147483646 w 20486"/>
                <a:gd name="T9" fmla="*/ 2147483646 h 12127"/>
                <a:gd name="T10" fmla="*/ 2147483646 w 20486"/>
                <a:gd name="T11" fmla="*/ 2147483646 h 12127"/>
                <a:gd name="T12" fmla="*/ 2147483646 w 20486"/>
                <a:gd name="T13" fmla="*/ 2147483646 h 12127"/>
                <a:gd name="T14" fmla="*/ 2147483646 w 20486"/>
                <a:gd name="T15" fmla="*/ 2147483646 h 12127"/>
                <a:gd name="T16" fmla="*/ 2147483646 w 20486"/>
                <a:gd name="T17" fmla="*/ 2147483646 h 12127"/>
                <a:gd name="T18" fmla="*/ 2147483646 w 20486"/>
                <a:gd name="T19" fmla="*/ 2147483646 h 12127"/>
                <a:gd name="T20" fmla="*/ 2147483646 w 20486"/>
                <a:gd name="T21" fmla="*/ 2147483646 h 12127"/>
                <a:gd name="T22" fmla="*/ 2147483646 w 20486"/>
                <a:gd name="T23" fmla="*/ 2147483646 h 12127"/>
                <a:gd name="T24" fmla="*/ 2147483646 w 20486"/>
                <a:gd name="T25" fmla="*/ 2147483646 h 12127"/>
                <a:gd name="T26" fmla="*/ 2147483646 w 20486"/>
                <a:gd name="T27" fmla="*/ 2147483646 h 12127"/>
                <a:gd name="T28" fmla="*/ 2147483646 w 20486"/>
                <a:gd name="T29" fmla="*/ 2147483646 h 12127"/>
                <a:gd name="T30" fmla="*/ 2147483646 w 20486"/>
                <a:gd name="T31" fmla="*/ 2147483646 h 12127"/>
                <a:gd name="T32" fmla="*/ 2147483646 w 20486"/>
                <a:gd name="T33" fmla="*/ 2147483646 h 12127"/>
                <a:gd name="T34" fmla="*/ 2147483646 w 20486"/>
                <a:gd name="T35" fmla="*/ 2147483646 h 12127"/>
                <a:gd name="T36" fmla="*/ 2147483646 w 20486"/>
                <a:gd name="T37" fmla="*/ 2147483646 h 12127"/>
                <a:gd name="T38" fmla="*/ 2147483646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20" name="Google Shape;655;p16">
            <a:extLst>
              <a:ext uri="{FF2B5EF4-FFF2-40B4-BE49-F238E27FC236}">
                <a16:creationId xmlns:a16="http://schemas.microsoft.com/office/drawing/2014/main" id="{76091376-E1B9-4EEC-A625-75034558777F}"/>
              </a:ext>
            </a:extLst>
          </p:cNvPr>
          <p:cNvGrpSpPr>
            <a:grpSpLocks/>
          </p:cNvGrpSpPr>
          <p:nvPr/>
        </p:nvGrpSpPr>
        <p:grpSpPr bwMode="auto">
          <a:xfrm rot="21135062">
            <a:off x="1257300" y="673100"/>
            <a:ext cx="1653117" cy="1676400"/>
            <a:chOff x="918850" y="1629150"/>
            <a:chExt cx="442250" cy="453124"/>
          </a:xfrm>
        </p:grpSpPr>
        <p:sp>
          <p:nvSpPr>
            <p:cNvPr id="21" name="Google Shape;656;p16">
              <a:extLst>
                <a:ext uri="{FF2B5EF4-FFF2-40B4-BE49-F238E27FC236}">
                  <a16:creationId xmlns:a16="http://schemas.microsoft.com/office/drawing/2014/main" id="{7FEDDDE3-F10A-4CB4-82EF-2F02391A6F66}"/>
                </a:ext>
              </a:extLst>
            </p:cNvPr>
            <p:cNvSpPr/>
            <p:nvPr/>
          </p:nvSpPr>
          <p:spPr>
            <a:xfrm>
              <a:off x="1013707" y="1738111"/>
              <a:ext cx="267841" cy="245442"/>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2" name="Google Shape;657;p16">
              <a:extLst>
                <a:ext uri="{FF2B5EF4-FFF2-40B4-BE49-F238E27FC236}">
                  <a16:creationId xmlns:a16="http://schemas.microsoft.com/office/drawing/2014/main" id="{6612D65D-7263-4772-B51D-6F101CAF464D}"/>
                </a:ext>
              </a:extLst>
            </p:cNvPr>
            <p:cNvSpPr>
              <a:spLocks/>
            </p:cNvSpPr>
            <p:nvPr/>
          </p:nvSpPr>
          <p:spPr bwMode="auto">
            <a:xfrm>
              <a:off x="1016680" y="1729347"/>
              <a:ext cx="282406" cy="275153"/>
            </a:xfrm>
            <a:custGeom>
              <a:avLst/>
              <a:gdLst>
                <a:gd name="T0" fmla="*/ 2147483646 w 8839"/>
                <a:gd name="T1" fmla="*/ 2147483646 h 8612"/>
                <a:gd name="T2" fmla="*/ 2147483646 w 8839"/>
                <a:gd name="T3" fmla="*/ 2147483646 h 8612"/>
                <a:gd name="T4" fmla="*/ 2147483646 w 8839"/>
                <a:gd name="T5" fmla="*/ 2147483646 h 8612"/>
                <a:gd name="T6" fmla="*/ 2147483646 w 8839"/>
                <a:gd name="T7" fmla="*/ 2147483646 h 8612"/>
                <a:gd name="T8" fmla="*/ 2147483646 w 8839"/>
                <a:gd name="T9" fmla="*/ 2147483646 h 8612"/>
                <a:gd name="T10" fmla="*/ 2147483646 w 8839"/>
                <a:gd name="T11" fmla="*/ 2147483646 h 8612"/>
                <a:gd name="T12" fmla="*/ 2147483646 w 8839"/>
                <a:gd name="T13" fmla="*/ 2147483646 h 8612"/>
                <a:gd name="T14" fmla="*/ 2147483646 w 8839"/>
                <a:gd name="T15" fmla="*/ 2147483646 h 8612"/>
                <a:gd name="T16" fmla="*/ 2147483646 w 8839"/>
                <a:gd name="T17" fmla="*/ 2147483646 h 8612"/>
                <a:gd name="T18" fmla="*/ 2147483646 w 8839"/>
                <a:gd name="T19" fmla="*/ 2147483646 h 8612"/>
                <a:gd name="T20" fmla="*/ 2147483646 w 8839"/>
                <a:gd name="T21" fmla="*/ 2147483646 h 8612"/>
                <a:gd name="T22" fmla="*/ 2147483646 w 8839"/>
                <a:gd name="T23" fmla="*/ 2147483646 h 8612"/>
                <a:gd name="T24" fmla="*/ 2147483646 w 8839"/>
                <a:gd name="T25" fmla="*/ 2147483646 h 8612"/>
                <a:gd name="T26" fmla="*/ 2147483646 w 8839"/>
                <a:gd name="T27" fmla="*/ 2147483646 h 8612"/>
                <a:gd name="T28" fmla="*/ 2147483646 w 8839"/>
                <a:gd name="T29" fmla="*/ 2147483646 h 8612"/>
                <a:gd name="T30" fmla="*/ 2147483646 w 8839"/>
                <a:gd name="T31" fmla="*/ 2147483646 h 8612"/>
                <a:gd name="T32" fmla="*/ 2147483646 w 8839"/>
                <a:gd name="T33" fmla="*/ 2147483646 h 8612"/>
                <a:gd name="T34" fmla="*/ 2147483646 w 8839"/>
                <a:gd name="T35" fmla="*/ 2147483646 h 8612"/>
                <a:gd name="T36" fmla="*/ 2147483646 w 8839"/>
                <a:gd name="T37" fmla="*/ 2147483646 h 8612"/>
                <a:gd name="T38" fmla="*/ 2147483646 w 8839"/>
                <a:gd name="T39" fmla="*/ 2147483646 h 8612"/>
                <a:gd name="T40" fmla="*/ 2147483646 w 8839"/>
                <a:gd name="T41" fmla="*/ 2147483646 h 8612"/>
                <a:gd name="T42" fmla="*/ 2147483646 w 8839"/>
                <a:gd name="T43" fmla="*/ 2147483646 h 8612"/>
                <a:gd name="T44" fmla="*/ 2147483646 w 8839"/>
                <a:gd name="T45" fmla="*/ 2147483646 h 8612"/>
                <a:gd name="T46" fmla="*/ 2147483646 w 8839"/>
                <a:gd name="T47" fmla="*/ 2147483646 h 8612"/>
                <a:gd name="T48" fmla="*/ 2147483646 w 8839"/>
                <a:gd name="T49" fmla="*/ 2147483646 h 8612"/>
                <a:gd name="T50" fmla="*/ 2147483646 w 8839"/>
                <a:gd name="T51" fmla="*/ 2147483646 h 8612"/>
                <a:gd name="T52" fmla="*/ 2147483646 w 8839"/>
                <a:gd name="T53" fmla="*/ 2147483646 h 8612"/>
                <a:gd name="T54" fmla="*/ 2147483646 w 8839"/>
                <a:gd name="T55" fmla="*/ 2147483646 h 8612"/>
                <a:gd name="T56" fmla="*/ 2147483646 w 8839"/>
                <a:gd name="T57" fmla="*/ 2147483646 h 8612"/>
                <a:gd name="T58" fmla="*/ 2147483646 w 8839"/>
                <a:gd name="T59" fmla="*/ 2147483646 h 8612"/>
                <a:gd name="T60" fmla="*/ 2147483646 w 8839"/>
                <a:gd name="T61" fmla="*/ 2147483646 h 8612"/>
                <a:gd name="T62" fmla="*/ 2147483646 w 8839"/>
                <a:gd name="T63" fmla="*/ 2147483646 h 8612"/>
                <a:gd name="T64" fmla="*/ 2147483646 w 8839"/>
                <a:gd name="T65" fmla="*/ 2147483646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3" name="Google Shape;658;p16">
              <a:extLst>
                <a:ext uri="{FF2B5EF4-FFF2-40B4-BE49-F238E27FC236}">
                  <a16:creationId xmlns:a16="http://schemas.microsoft.com/office/drawing/2014/main" id="{49E171CA-8C27-43A2-9031-997D5801DE74}"/>
                </a:ext>
              </a:extLst>
            </p:cNvPr>
            <p:cNvSpPr>
              <a:spLocks/>
            </p:cNvSpPr>
            <p:nvPr/>
          </p:nvSpPr>
          <p:spPr bwMode="auto">
            <a:xfrm>
              <a:off x="1150678" y="1629150"/>
              <a:ext cx="11694" cy="53037"/>
            </a:xfrm>
            <a:custGeom>
              <a:avLst/>
              <a:gdLst>
                <a:gd name="T0" fmla="*/ 2147483646 w 366"/>
                <a:gd name="T1" fmla="*/ 0 h 1660"/>
                <a:gd name="T2" fmla="*/ 2147483646 w 366"/>
                <a:gd name="T3" fmla="*/ 2147483646 h 1660"/>
                <a:gd name="T4" fmla="*/ 2147483646 w 366"/>
                <a:gd name="T5" fmla="*/ 2147483646 h 1660"/>
                <a:gd name="T6" fmla="*/ 2147483646 w 366"/>
                <a:gd name="T7" fmla="*/ 2147483646 h 1660"/>
                <a:gd name="T8" fmla="*/ 2147483646 w 366"/>
                <a:gd name="T9" fmla="*/ 2147483646 h 1660"/>
                <a:gd name="T10" fmla="*/ 2147483646 w 366"/>
                <a:gd name="T11" fmla="*/ 2147483646 h 1660"/>
                <a:gd name="T12" fmla="*/ 2147483646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4" name="Google Shape;659;p16">
              <a:extLst>
                <a:ext uri="{FF2B5EF4-FFF2-40B4-BE49-F238E27FC236}">
                  <a16:creationId xmlns:a16="http://schemas.microsoft.com/office/drawing/2014/main" id="{A9F8B1E0-CB55-4ACB-8889-CEB402966E4C}"/>
                </a:ext>
              </a:extLst>
            </p:cNvPr>
            <p:cNvSpPr>
              <a:spLocks/>
            </p:cNvSpPr>
            <p:nvPr/>
          </p:nvSpPr>
          <p:spPr bwMode="auto">
            <a:xfrm>
              <a:off x="1248317" y="1682188"/>
              <a:ext cx="31151" cy="46296"/>
            </a:xfrm>
            <a:custGeom>
              <a:avLst/>
              <a:gdLst>
                <a:gd name="T0" fmla="*/ 2147483646 w 975"/>
                <a:gd name="T1" fmla="*/ 0 h 1449"/>
                <a:gd name="T2" fmla="*/ 2147483646 w 975"/>
                <a:gd name="T3" fmla="*/ 2147483646 h 1449"/>
                <a:gd name="T4" fmla="*/ 2147483646 w 975"/>
                <a:gd name="T5" fmla="*/ 2147483646 h 1449"/>
                <a:gd name="T6" fmla="*/ 2147483646 w 975"/>
                <a:gd name="T7" fmla="*/ 2147483646 h 1449"/>
                <a:gd name="T8" fmla="*/ 2147483646 w 975"/>
                <a:gd name="T9" fmla="*/ 2147483646 h 1449"/>
                <a:gd name="T10" fmla="*/ 2147483646 w 975"/>
                <a:gd name="T11" fmla="*/ 2147483646 h 1449"/>
                <a:gd name="T12" fmla="*/ 2147483646 w 975"/>
                <a:gd name="T13" fmla="*/ 2147483646 h 1449"/>
                <a:gd name="T14" fmla="*/ 2147483646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660;p16">
              <a:extLst>
                <a:ext uri="{FF2B5EF4-FFF2-40B4-BE49-F238E27FC236}">
                  <a16:creationId xmlns:a16="http://schemas.microsoft.com/office/drawing/2014/main" id="{0AC37120-31AF-4EA9-82E4-5496CC156C5F}"/>
                </a:ext>
              </a:extLst>
            </p:cNvPr>
            <p:cNvSpPr>
              <a:spLocks/>
            </p:cNvSpPr>
            <p:nvPr/>
          </p:nvSpPr>
          <p:spPr bwMode="auto">
            <a:xfrm>
              <a:off x="1308638" y="1782322"/>
              <a:ext cx="52462" cy="28084"/>
            </a:xfrm>
            <a:custGeom>
              <a:avLst/>
              <a:gdLst>
                <a:gd name="T0" fmla="*/ 2147483646 w 1642"/>
                <a:gd name="T1" fmla="*/ 0 h 879"/>
                <a:gd name="T2" fmla="*/ 2147483646 w 1642"/>
                <a:gd name="T3" fmla="*/ 2147483646 h 879"/>
                <a:gd name="T4" fmla="*/ 2147483646 w 1642"/>
                <a:gd name="T5" fmla="*/ 2147483646 h 879"/>
                <a:gd name="T6" fmla="*/ 0 w 1642"/>
                <a:gd name="T7" fmla="*/ 2147483646 h 879"/>
                <a:gd name="T8" fmla="*/ 2147483646 w 1642"/>
                <a:gd name="T9" fmla="*/ 2147483646 h 879"/>
                <a:gd name="T10" fmla="*/ 2147483646 w 1642"/>
                <a:gd name="T11" fmla="*/ 2147483646 h 879"/>
                <a:gd name="T12" fmla="*/ 2147483646 w 1642"/>
                <a:gd name="T13" fmla="*/ 2147483646 h 879"/>
                <a:gd name="T14" fmla="*/ 2147483646 w 1642"/>
                <a:gd name="T15" fmla="*/ 2147483646 h 879"/>
                <a:gd name="T16" fmla="*/ 2147483646 w 1642"/>
                <a:gd name="T17" fmla="*/ 2147483646 h 879"/>
                <a:gd name="T18" fmla="*/ 2147483646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6" name="Google Shape;661;p16">
              <a:extLst>
                <a:ext uri="{FF2B5EF4-FFF2-40B4-BE49-F238E27FC236}">
                  <a16:creationId xmlns:a16="http://schemas.microsoft.com/office/drawing/2014/main" id="{EF6159E2-0627-420C-AACA-0E9457610682}"/>
                </a:ext>
              </a:extLst>
            </p:cNvPr>
            <p:cNvSpPr>
              <a:spLocks/>
            </p:cNvSpPr>
            <p:nvPr/>
          </p:nvSpPr>
          <p:spPr bwMode="auto">
            <a:xfrm>
              <a:off x="1297711" y="1901817"/>
              <a:ext cx="51056" cy="23004"/>
            </a:xfrm>
            <a:custGeom>
              <a:avLst/>
              <a:gdLst>
                <a:gd name="T0" fmla="*/ 2147483646 w 1598"/>
                <a:gd name="T1" fmla="*/ 2147483646 h 720"/>
                <a:gd name="T2" fmla="*/ 2147483646 w 1598"/>
                <a:gd name="T3" fmla="*/ 2147483646 h 720"/>
                <a:gd name="T4" fmla="*/ 2147483646 w 1598"/>
                <a:gd name="T5" fmla="*/ 2147483646 h 720"/>
                <a:gd name="T6" fmla="*/ 2147483646 w 1598"/>
                <a:gd name="T7" fmla="*/ 2147483646 h 720"/>
                <a:gd name="T8" fmla="*/ 2147483646 w 1598"/>
                <a:gd name="T9" fmla="*/ 2147483646 h 720"/>
                <a:gd name="T10" fmla="*/ 2147483646 w 1598"/>
                <a:gd name="T11" fmla="*/ 2147483646 h 720"/>
                <a:gd name="T12" fmla="*/ 2147483646 w 1598"/>
                <a:gd name="T13" fmla="*/ 2147483646 h 720"/>
                <a:gd name="T14" fmla="*/ 2147483646 w 1598"/>
                <a:gd name="T15" fmla="*/ 2147483646 h 720"/>
                <a:gd name="T16" fmla="*/ 2147483646 w 1598"/>
                <a:gd name="T17" fmla="*/ 2147483646 h 720"/>
                <a:gd name="T18" fmla="*/ 2147483646 w 1598"/>
                <a:gd name="T19" fmla="*/ 2147483646 h 720"/>
                <a:gd name="T20" fmla="*/ 2147483646 w 1598"/>
                <a:gd name="T21" fmla="*/ 2147483646 h 720"/>
                <a:gd name="T22" fmla="*/ 2147483646 w 1598"/>
                <a:gd name="T23" fmla="*/ 2147483646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662;p16">
              <a:extLst>
                <a:ext uri="{FF2B5EF4-FFF2-40B4-BE49-F238E27FC236}">
                  <a16:creationId xmlns:a16="http://schemas.microsoft.com/office/drawing/2014/main" id="{9DAA1EF4-35A3-4B0C-B205-24CFD78F22B9}"/>
                </a:ext>
              </a:extLst>
            </p:cNvPr>
            <p:cNvSpPr>
              <a:spLocks/>
            </p:cNvSpPr>
            <p:nvPr/>
          </p:nvSpPr>
          <p:spPr bwMode="auto">
            <a:xfrm>
              <a:off x="1208444" y="2023454"/>
              <a:ext cx="40321" cy="45401"/>
            </a:xfrm>
            <a:custGeom>
              <a:avLst/>
              <a:gdLst>
                <a:gd name="T0" fmla="*/ 2147483646 w 1262"/>
                <a:gd name="T1" fmla="*/ 0 h 1421"/>
                <a:gd name="T2" fmla="*/ 2147483646 w 1262"/>
                <a:gd name="T3" fmla="*/ 2147483646 h 1421"/>
                <a:gd name="T4" fmla="*/ 2147483646 w 1262"/>
                <a:gd name="T5" fmla="*/ 2147483646 h 1421"/>
                <a:gd name="T6" fmla="*/ 2147483646 w 1262"/>
                <a:gd name="T7" fmla="*/ 2147483646 h 1421"/>
                <a:gd name="T8" fmla="*/ 2147483646 w 1262"/>
                <a:gd name="T9" fmla="*/ 2147483646 h 1421"/>
                <a:gd name="T10" fmla="*/ 2147483646 w 1262"/>
                <a:gd name="T11" fmla="*/ 2147483646 h 1421"/>
                <a:gd name="T12" fmla="*/ 2147483646 w 1262"/>
                <a:gd name="T13" fmla="*/ 2147483646 h 1421"/>
                <a:gd name="T14" fmla="*/ 2147483646 w 1262"/>
                <a:gd name="T15" fmla="*/ 2147483646 h 1421"/>
                <a:gd name="T16" fmla="*/ 2147483646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8" name="Google Shape;663;p16">
              <a:extLst>
                <a:ext uri="{FF2B5EF4-FFF2-40B4-BE49-F238E27FC236}">
                  <a16:creationId xmlns:a16="http://schemas.microsoft.com/office/drawing/2014/main" id="{555017C1-1779-4ED8-B498-E43EB44BFB27}"/>
                </a:ext>
              </a:extLst>
            </p:cNvPr>
            <p:cNvSpPr>
              <a:spLocks/>
            </p:cNvSpPr>
            <p:nvPr/>
          </p:nvSpPr>
          <p:spPr bwMode="auto">
            <a:xfrm>
              <a:off x="1102721" y="2034636"/>
              <a:ext cx="14282" cy="47637"/>
            </a:xfrm>
            <a:custGeom>
              <a:avLst/>
              <a:gdLst>
                <a:gd name="T0" fmla="*/ 2147483646 w 447"/>
                <a:gd name="T1" fmla="*/ 2147483646 h 1491"/>
                <a:gd name="T2" fmla="*/ 2147483646 w 447"/>
                <a:gd name="T3" fmla="*/ 2147483646 h 1491"/>
                <a:gd name="T4" fmla="*/ 2147483646 w 447"/>
                <a:gd name="T5" fmla="*/ 2147483646 h 1491"/>
                <a:gd name="T6" fmla="*/ 2147483646 w 447"/>
                <a:gd name="T7" fmla="*/ 2147483646 h 1491"/>
                <a:gd name="T8" fmla="*/ 2147483646 w 447"/>
                <a:gd name="T9" fmla="*/ 2147483646 h 1491"/>
                <a:gd name="T10" fmla="*/ 2147483646 w 447"/>
                <a:gd name="T11" fmla="*/ 2147483646 h 1491"/>
                <a:gd name="T12" fmla="*/ 2147483646 w 447"/>
                <a:gd name="T13" fmla="*/ 2147483646 h 1491"/>
                <a:gd name="T14" fmla="*/ 2147483646 w 447"/>
                <a:gd name="T15" fmla="*/ 2147483646 h 1491"/>
                <a:gd name="T16" fmla="*/ 2147483646 w 447"/>
                <a:gd name="T17" fmla="*/ 2147483646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9" name="Google Shape;664;p16">
              <a:extLst>
                <a:ext uri="{FF2B5EF4-FFF2-40B4-BE49-F238E27FC236}">
                  <a16:creationId xmlns:a16="http://schemas.microsoft.com/office/drawing/2014/main" id="{DB1FD336-87D6-4283-AF87-A90EC23F6290}"/>
                </a:ext>
              </a:extLst>
            </p:cNvPr>
            <p:cNvSpPr>
              <a:spLocks/>
            </p:cNvSpPr>
            <p:nvPr/>
          </p:nvSpPr>
          <p:spPr bwMode="auto">
            <a:xfrm>
              <a:off x="950896" y="2001408"/>
              <a:ext cx="62271" cy="34059"/>
            </a:xfrm>
            <a:custGeom>
              <a:avLst/>
              <a:gdLst>
                <a:gd name="T0" fmla="*/ 2147483646 w 1949"/>
                <a:gd name="T1" fmla="*/ 2147483646 h 1066"/>
                <a:gd name="T2" fmla="*/ 2147483646 w 1949"/>
                <a:gd name="T3" fmla="*/ 2147483646 h 1066"/>
                <a:gd name="T4" fmla="*/ 2147483646 w 1949"/>
                <a:gd name="T5" fmla="*/ 2147483646 h 1066"/>
                <a:gd name="T6" fmla="*/ 2147483646 w 1949"/>
                <a:gd name="T7" fmla="*/ 2147483646 h 1066"/>
                <a:gd name="T8" fmla="*/ 2147483646 w 1949"/>
                <a:gd name="T9" fmla="*/ 2147483646 h 1066"/>
                <a:gd name="T10" fmla="*/ 2147483646 w 1949"/>
                <a:gd name="T11" fmla="*/ 2147483646 h 1066"/>
                <a:gd name="T12" fmla="*/ 2147483646 w 1949"/>
                <a:gd name="T13" fmla="*/ 2147483646 h 1066"/>
                <a:gd name="T14" fmla="*/ 2147483646 w 1949"/>
                <a:gd name="T15" fmla="*/ 2147483646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0" name="Google Shape;665;p16">
              <a:extLst>
                <a:ext uri="{FF2B5EF4-FFF2-40B4-BE49-F238E27FC236}">
                  <a16:creationId xmlns:a16="http://schemas.microsoft.com/office/drawing/2014/main" id="{13C7BA58-575A-48CB-85C3-75E517A4E6D8}"/>
                </a:ext>
              </a:extLst>
            </p:cNvPr>
            <p:cNvSpPr>
              <a:spLocks/>
            </p:cNvSpPr>
            <p:nvPr/>
          </p:nvSpPr>
          <p:spPr bwMode="auto">
            <a:xfrm>
              <a:off x="923483" y="1883030"/>
              <a:ext cx="68724" cy="14026"/>
            </a:xfrm>
            <a:custGeom>
              <a:avLst/>
              <a:gdLst>
                <a:gd name="T0" fmla="*/ 2147483646 w 2151"/>
                <a:gd name="T1" fmla="*/ 2147483646 h 439"/>
                <a:gd name="T2" fmla="*/ 2147483646 w 2151"/>
                <a:gd name="T3" fmla="*/ 2147483646 h 439"/>
                <a:gd name="T4" fmla="*/ 2147483646 w 2151"/>
                <a:gd name="T5" fmla="*/ 2147483646 h 439"/>
                <a:gd name="T6" fmla="*/ 2147483646 w 2151"/>
                <a:gd name="T7" fmla="*/ 2147483646 h 439"/>
                <a:gd name="T8" fmla="*/ 2147483646 w 2151"/>
                <a:gd name="T9" fmla="*/ 2147483646 h 439"/>
                <a:gd name="T10" fmla="*/ 2147483646 w 2151"/>
                <a:gd name="T11" fmla="*/ 2147483646 h 439"/>
                <a:gd name="T12" fmla="*/ 2147483646 w 2151"/>
                <a:gd name="T13" fmla="*/ 2147483646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1" name="Google Shape;666;p16">
              <a:extLst>
                <a:ext uri="{FF2B5EF4-FFF2-40B4-BE49-F238E27FC236}">
                  <a16:creationId xmlns:a16="http://schemas.microsoft.com/office/drawing/2014/main" id="{846EB627-64E6-4384-AF46-CA8906B15FA7}"/>
                </a:ext>
              </a:extLst>
            </p:cNvPr>
            <p:cNvSpPr>
              <a:spLocks/>
            </p:cNvSpPr>
            <p:nvPr/>
          </p:nvSpPr>
          <p:spPr bwMode="auto">
            <a:xfrm>
              <a:off x="918850" y="1768104"/>
              <a:ext cx="74507" cy="19170"/>
            </a:xfrm>
            <a:custGeom>
              <a:avLst/>
              <a:gdLst>
                <a:gd name="T0" fmla="*/ 2147483646 w 2332"/>
                <a:gd name="T1" fmla="*/ 2147483646 h 600"/>
                <a:gd name="T2" fmla="*/ 2147483646 w 2332"/>
                <a:gd name="T3" fmla="*/ 2147483646 h 600"/>
                <a:gd name="T4" fmla="*/ 2147483646 w 2332"/>
                <a:gd name="T5" fmla="*/ 2147483646 h 600"/>
                <a:gd name="T6" fmla="*/ 2147483646 w 2332"/>
                <a:gd name="T7" fmla="*/ 2147483646 h 600"/>
                <a:gd name="T8" fmla="*/ 2147483646 w 2332"/>
                <a:gd name="T9" fmla="*/ 2147483646 h 600"/>
                <a:gd name="T10" fmla="*/ 2147483646 w 2332"/>
                <a:gd name="T11" fmla="*/ 2147483646 h 600"/>
                <a:gd name="T12" fmla="*/ 2147483646 w 2332"/>
                <a:gd name="T13" fmla="*/ 2147483646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2" name="Google Shape;667;p16">
              <a:extLst>
                <a:ext uri="{FF2B5EF4-FFF2-40B4-BE49-F238E27FC236}">
                  <a16:creationId xmlns:a16="http://schemas.microsoft.com/office/drawing/2014/main" id="{4ADED66B-AA1E-4908-A3A7-CD8A6369897E}"/>
                </a:ext>
              </a:extLst>
            </p:cNvPr>
            <p:cNvSpPr>
              <a:spLocks/>
            </p:cNvSpPr>
            <p:nvPr/>
          </p:nvSpPr>
          <p:spPr bwMode="auto">
            <a:xfrm>
              <a:off x="1011505" y="1660877"/>
              <a:ext cx="34921" cy="38691"/>
            </a:xfrm>
            <a:custGeom>
              <a:avLst/>
              <a:gdLst>
                <a:gd name="T0" fmla="*/ 2147483646 w 1093"/>
                <a:gd name="T1" fmla="*/ 2147483646 h 1211"/>
                <a:gd name="T2" fmla="*/ 2147483646 w 1093"/>
                <a:gd name="T3" fmla="*/ 2147483646 h 1211"/>
                <a:gd name="T4" fmla="*/ 2147483646 w 1093"/>
                <a:gd name="T5" fmla="*/ 2147483646 h 1211"/>
                <a:gd name="T6" fmla="*/ 2147483646 w 1093"/>
                <a:gd name="T7" fmla="*/ 2147483646 h 1211"/>
                <a:gd name="T8" fmla="*/ 2147483646 w 1093"/>
                <a:gd name="T9" fmla="*/ 2147483646 h 1211"/>
                <a:gd name="T10" fmla="*/ 2147483646 w 1093"/>
                <a:gd name="T11" fmla="*/ 2147483646 h 1211"/>
                <a:gd name="T12" fmla="*/ 2147483646 w 1093"/>
                <a:gd name="T13" fmla="*/ 2147483646 h 1211"/>
                <a:gd name="T14" fmla="*/ 2147483646 w 1093"/>
                <a:gd name="T15" fmla="*/ 2147483646 h 1211"/>
                <a:gd name="T16" fmla="*/ 2147483646 w 1093"/>
                <a:gd name="T17" fmla="*/ 2147483646 h 1211"/>
                <a:gd name="T18" fmla="*/ 2147483646 w 1093"/>
                <a:gd name="T19" fmla="*/ 2147483646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33" name="Google Shape;668;p16">
            <a:extLst>
              <a:ext uri="{FF2B5EF4-FFF2-40B4-BE49-F238E27FC236}">
                <a16:creationId xmlns:a16="http://schemas.microsoft.com/office/drawing/2014/main" id="{A6F6267B-24F1-4653-B5B2-AAD05D4F12A6}"/>
              </a:ext>
            </a:extLst>
          </p:cNvPr>
          <p:cNvSpPr>
            <a:spLocks/>
          </p:cNvSpPr>
          <p:nvPr/>
        </p:nvSpPr>
        <p:spPr bwMode="auto">
          <a:xfrm>
            <a:off x="9630834" y="1543050"/>
            <a:ext cx="332317" cy="330200"/>
          </a:xfrm>
          <a:custGeom>
            <a:avLst/>
            <a:gdLst>
              <a:gd name="T0" fmla="*/ 2147483646 w 6430"/>
              <a:gd name="T1" fmla="*/ 2147483646 h 6358"/>
              <a:gd name="T2" fmla="*/ 2147483646 w 6430"/>
              <a:gd name="T3" fmla="*/ 2147483646 h 6358"/>
              <a:gd name="T4" fmla="*/ 2147483646 w 6430"/>
              <a:gd name="T5" fmla="*/ 2147483646 h 6358"/>
              <a:gd name="T6" fmla="*/ 2147483646 w 6430"/>
              <a:gd name="T7" fmla="*/ 2147483646 h 6358"/>
              <a:gd name="T8" fmla="*/ 2147483646 w 6430"/>
              <a:gd name="T9" fmla="*/ 2147483646 h 6358"/>
              <a:gd name="T10" fmla="*/ 2147483646 w 6430"/>
              <a:gd name="T11" fmla="*/ 2147483646 h 6358"/>
              <a:gd name="T12" fmla="*/ 2147483646 w 6430"/>
              <a:gd name="T13" fmla="*/ 2147483646 h 6358"/>
              <a:gd name="T14" fmla="*/ 2147483646 w 6430"/>
              <a:gd name="T15" fmla="*/ 2147483646 h 6358"/>
              <a:gd name="T16" fmla="*/ 2147483646 w 6430"/>
              <a:gd name="T17" fmla="*/ 2147483646 h 6358"/>
              <a:gd name="T18" fmla="*/ 2147483646 w 6430"/>
              <a:gd name="T19" fmla="*/ 2147483646 h 6358"/>
              <a:gd name="T20" fmla="*/ 2147483646 w 6430"/>
              <a:gd name="T21" fmla="*/ 2147483646 h 6358"/>
              <a:gd name="T22" fmla="*/ 2147483646 w 6430"/>
              <a:gd name="T23" fmla="*/ 2147483646 h 6358"/>
              <a:gd name="T24" fmla="*/ 2147483646 w 6430"/>
              <a:gd name="T25" fmla="*/ 2147483646 h 6358"/>
              <a:gd name="T26" fmla="*/ 2147483646 w 6430"/>
              <a:gd name="T27" fmla="*/ 2147483646 h 6358"/>
              <a:gd name="T28" fmla="*/ 2147483646 w 6430"/>
              <a:gd name="T29" fmla="*/ 2147483646 h 6358"/>
              <a:gd name="T30" fmla="*/ 2147483646 w 6430"/>
              <a:gd name="T31" fmla="*/ 2147483646 h 6358"/>
              <a:gd name="T32" fmla="*/ 2147483646 w 6430"/>
              <a:gd name="T33" fmla="*/ 2147483646 h 6358"/>
              <a:gd name="T34" fmla="*/ 2147483646 w 6430"/>
              <a:gd name="T35" fmla="*/ 2147483646 h 6358"/>
              <a:gd name="T36" fmla="*/ 2147483646 w 6430"/>
              <a:gd name="T37" fmla="*/ 2147483646 h 6358"/>
              <a:gd name="T38" fmla="*/ 2147483646 w 6430"/>
              <a:gd name="T39" fmla="*/ 2147483646 h 6358"/>
              <a:gd name="T40" fmla="*/ 2147483646 w 6430"/>
              <a:gd name="T41" fmla="*/ 2147483646 h 6358"/>
              <a:gd name="T42" fmla="*/ 2147483646 w 6430"/>
              <a:gd name="T43" fmla="*/ 2147483646 h 6358"/>
              <a:gd name="T44" fmla="*/ 2147483646 w 6430"/>
              <a:gd name="T45" fmla="*/ 2147483646 h 6358"/>
              <a:gd name="T46" fmla="*/ 2147483646 w 6430"/>
              <a:gd name="T47" fmla="*/ 2147483646 h 6358"/>
              <a:gd name="T48" fmla="*/ 2147483646 w 6430"/>
              <a:gd name="T49" fmla="*/ 2147483646 h 6358"/>
              <a:gd name="T50" fmla="*/ 2147483646 w 6430"/>
              <a:gd name="T51" fmla="*/ 2147483646 h 6358"/>
              <a:gd name="T52" fmla="*/ 2147483646 w 6430"/>
              <a:gd name="T53" fmla="*/ 2147483646 h 6358"/>
              <a:gd name="T54" fmla="*/ 2147483646 w 6430"/>
              <a:gd name="T55" fmla="*/ 2147483646 h 6358"/>
              <a:gd name="T56" fmla="*/ 2147483646 w 6430"/>
              <a:gd name="T57" fmla="*/ 2147483646 h 6358"/>
              <a:gd name="T58" fmla="*/ 2147483646 w 6430"/>
              <a:gd name="T59" fmla="*/ 2147483646 h 6358"/>
              <a:gd name="T60" fmla="*/ 2147483646 w 6430"/>
              <a:gd name="T61" fmla="*/ 2147483646 h 6358"/>
              <a:gd name="T62" fmla="*/ 2147483646 w 6430"/>
              <a:gd name="T63" fmla="*/ 2147483646 h 6358"/>
              <a:gd name="T64" fmla="*/ 2147483646 w 6430"/>
              <a:gd name="T65" fmla="*/ 0 h 6358"/>
              <a:gd name="T66" fmla="*/ 2147483646 w 6430"/>
              <a:gd name="T67" fmla="*/ 2147483646 h 6358"/>
              <a:gd name="T68" fmla="*/ 2147483646 w 6430"/>
              <a:gd name="T69" fmla="*/ 2147483646 h 6358"/>
              <a:gd name="T70" fmla="*/ 2147483646 w 6430"/>
              <a:gd name="T71" fmla="*/ 2147483646 h 6358"/>
              <a:gd name="T72" fmla="*/ 2147483646 w 6430"/>
              <a:gd name="T73" fmla="*/ 2147483646 h 6358"/>
              <a:gd name="T74" fmla="*/ 2147483646 w 6430"/>
              <a:gd name="T75" fmla="*/ 2147483646 h 6358"/>
              <a:gd name="T76" fmla="*/ 2147483646 w 6430"/>
              <a:gd name="T77" fmla="*/ 2147483646 h 6358"/>
              <a:gd name="T78" fmla="*/ 2147483646 w 6430"/>
              <a:gd name="T79" fmla="*/ 2147483646 h 6358"/>
              <a:gd name="T80" fmla="*/ 2147483646 w 6430"/>
              <a:gd name="T81" fmla="*/ 2147483646 h 6358"/>
              <a:gd name="T82" fmla="*/ 2147483646 w 6430"/>
              <a:gd name="T83" fmla="*/ 2147483646 h 6358"/>
              <a:gd name="T84" fmla="*/ 2147483646 w 6430"/>
              <a:gd name="T85" fmla="*/ 2147483646 h 6358"/>
              <a:gd name="T86" fmla="*/ 2147483646 w 6430"/>
              <a:gd name="T87" fmla="*/ 2147483646 h 6358"/>
              <a:gd name="T88" fmla="*/ 2147483646 w 6430"/>
              <a:gd name="T89" fmla="*/ 2147483646 h 6358"/>
              <a:gd name="T90" fmla="*/ 2147483646 w 6430"/>
              <a:gd name="T91" fmla="*/ 2147483646 h 6358"/>
              <a:gd name="T92" fmla="*/ 2147483646 w 6430"/>
              <a:gd name="T93" fmla="*/ 2147483646 h 6358"/>
              <a:gd name="T94" fmla="*/ 2147483646 w 6430"/>
              <a:gd name="T95" fmla="*/ 2147483646 h 6358"/>
              <a:gd name="T96" fmla="*/ 2147483646 w 6430"/>
              <a:gd name="T97" fmla="*/ 2147483646 h 6358"/>
              <a:gd name="T98" fmla="*/ 2147483646 w 6430"/>
              <a:gd name="T99" fmla="*/ 2147483646 h 6358"/>
              <a:gd name="T100" fmla="*/ 2147483646 w 6430"/>
              <a:gd name="T101" fmla="*/ 2147483646 h 6358"/>
              <a:gd name="T102" fmla="*/ 2147483646 w 6430"/>
              <a:gd name="T103" fmla="*/ 2147483646 h 6358"/>
              <a:gd name="T104" fmla="*/ 2147483646 w 6430"/>
              <a:gd name="T105" fmla="*/ 2147483646 h 6358"/>
              <a:gd name="T106" fmla="*/ 2147483646 w 6430"/>
              <a:gd name="T107" fmla="*/ 2147483646 h 6358"/>
              <a:gd name="T108" fmla="*/ 2147483646 w 6430"/>
              <a:gd name="T109" fmla="*/ 2147483646 h 6358"/>
              <a:gd name="T110" fmla="*/ 2147483646 w 6430"/>
              <a:gd name="T111" fmla="*/ 0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0" h="6358" extrusionOk="0">
                <a:moveTo>
                  <a:pt x="2637" y="366"/>
                </a:moveTo>
                <a:cubicBezTo>
                  <a:pt x="3100" y="812"/>
                  <a:pt x="3519" y="1315"/>
                  <a:pt x="3928" y="1822"/>
                </a:cubicBezTo>
                <a:cubicBezTo>
                  <a:pt x="3492" y="1964"/>
                  <a:pt x="3059" y="2106"/>
                  <a:pt x="2624" y="2251"/>
                </a:cubicBezTo>
                <a:cubicBezTo>
                  <a:pt x="2651" y="1619"/>
                  <a:pt x="2657" y="991"/>
                  <a:pt x="2637" y="366"/>
                </a:cubicBezTo>
                <a:close/>
                <a:moveTo>
                  <a:pt x="5675" y="1508"/>
                </a:moveTo>
                <a:lnTo>
                  <a:pt x="5675" y="1508"/>
                </a:lnTo>
                <a:cubicBezTo>
                  <a:pt x="5408" y="1877"/>
                  <a:pt x="5138" y="2245"/>
                  <a:pt x="4867" y="2610"/>
                </a:cubicBezTo>
                <a:cubicBezTo>
                  <a:pt x="4695" y="2390"/>
                  <a:pt x="4519" y="2174"/>
                  <a:pt x="4343" y="1958"/>
                </a:cubicBezTo>
                <a:cubicBezTo>
                  <a:pt x="4789" y="1805"/>
                  <a:pt x="5232" y="1657"/>
                  <a:pt x="5675" y="1508"/>
                </a:cubicBezTo>
                <a:close/>
                <a:moveTo>
                  <a:pt x="2303" y="2641"/>
                </a:moveTo>
                <a:lnTo>
                  <a:pt x="2303" y="2641"/>
                </a:lnTo>
                <a:cubicBezTo>
                  <a:pt x="2286" y="2948"/>
                  <a:pt x="2272" y="3252"/>
                  <a:pt x="2262" y="3559"/>
                </a:cubicBezTo>
                <a:cubicBezTo>
                  <a:pt x="1724" y="3438"/>
                  <a:pt x="1188" y="3316"/>
                  <a:pt x="650" y="3191"/>
                </a:cubicBezTo>
                <a:cubicBezTo>
                  <a:pt x="1201" y="3006"/>
                  <a:pt x="1752" y="2823"/>
                  <a:pt x="2303" y="2641"/>
                </a:cubicBezTo>
                <a:close/>
                <a:moveTo>
                  <a:pt x="4104" y="2039"/>
                </a:moveTo>
                <a:cubicBezTo>
                  <a:pt x="4229" y="2198"/>
                  <a:pt x="4357" y="2357"/>
                  <a:pt x="4485" y="2515"/>
                </a:cubicBezTo>
                <a:cubicBezTo>
                  <a:pt x="4530" y="2566"/>
                  <a:pt x="4611" y="2674"/>
                  <a:pt x="4719" y="2813"/>
                </a:cubicBezTo>
                <a:cubicBezTo>
                  <a:pt x="4445" y="3184"/>
                  <a:pt x="4171" y="3553"/>
                  <a:pt x="3894" y="3918"/>
                </a:cubicBezTo>
                <a:cubicBezTo>
                  <a:pt x="3590" y="3853"/>
                  <a:pt x="3286" y="3792"/>
                  <a:pt x="2982" y="3725"/>
                </a:cubicBezTo>
                <a:cubicBezTo>
                  <a:pt x="2836" y="3691"/>
                  <a:pt x="2691" y="3658"/>
                  <a:pt x="2546" y="3624"/>
                </a:cubicBezTo>
                <a:cubicBezTo>
                  <a:pt x="2573" y="3262"/>
                  <a:pt x="2593" y="2900"/>
                  <a:pt x="2610" y="2539"/>
                </a:cubicBezTo>
                <a:cubicBezTo>
                  <a:pt x="3110" y="2373"/>
                  <a:pt x="3604" y="2204"/>
                  <a:pt x="4104" y="2039"/>
                </a:cubicBezTo>
                <a:close/>
                <a:moveTo>
                  <a:pt x="4861" y="3001"/>
                </a:moveTo>
                <a:cubicBezTo>
                  <a:pt x="5219" y="3468"/>
                  <a:pt x="5726" y="4124"/>
                  <a:pt x="6023" y="4418"/>
                </a:cubicBezTo>
                <a:cubicBezTo>
                  <a:pt x="5892" y="4380"/>
                  <a:pt x="5759" y="4353"/>
                  <a:pt x="5746" y="4350"/>
                </a:cubicBezTo>
                <a:cubicBezTo>
                  <a:pt x="5381" y="4259"/>
                  <a:pt x="5016" y="4171"/>
                  <a:pt x="4651" y="4083"/>
                </a:cubicBezTo>
                <a:cubicBezTo>
                  <a:pt x="4482" y="4046"/>
                  <a:pt x="4310" y="4009"/>
                  <a:pt x="4140" y="3971"/>
                </a:cubicBezTo>
                <a:cubicBezTo>
                  <a:pt x="4381" y="3650"/>
                  <a:pt x="4621" y="3326"/>
                  <a:pt x="4861" y="3001"/>
                </a:cubicBezTo>
                <a:close/>
                <a:moveTo>
                  <a:pt x="2532" y="3847"/>
                </a:moveTo>
                <a:cubicBezTo>
                  <a:pt x="2938" y="3934"/>
                  <a:pt x="3343" y="4026"/>
                  <a:pt x="3746" y="4113"/>
                </a:cubicBezTo>
                <a:cubicBezTo>
                  <a:pt x="3296" y="4712"/>
                  <a:pt x="2840" y="5303"/>
                  <a:pt x="2373" y="5885"/>
                </a:cubicBezTo>
                <a:cubicBezTo>
                  <a:pt x="2424" y="5208"/>
                  <a:pt x="2482" y="4529"/>
                  <a:pt x="2532" y="3847"/>
                </a:cubicBezTo>
                <a:close/>
                <a:moveTo>
                  <a:pt x="2601" y="0"/>
                </a:moveTo>
                <a:cubicBezTo>
                  <a:pt x="2589" y="0"/>
                  <a:pt x="2576" y="10"/>
                  <a:pt x="2573" y="31"/>
                </a:cubicBezTo>
                <a:cubicBezTo>
                  <a:pt x="2570" y="45"/>
                  <a:pt x="2570" y="61"/>
                  <a:pt x="2566" y="75"/>
                </a:cubicBezTo>
                <a:cubicBezTo>
                  <a:pt x="2498" y="89"/>
                  <a:pt x="2471" y="190"/>
                  <a:pt x="2535" y="261"/>
                </a:cubicBezTo>
                <a:cubicBezTo>
                  <a:pt x="2424" y="950"/>
                  <a:pt x="2360" y="1650"/>
                  <a:pt x="2316" y="2353"/>
                </a:cubicBezTo>
                <a:lnTo>
                  <a:pt x="126" y="3083"/>
                </a:lnTo>
                <a:cubicBezTo>
                  <a:pt x="1" y="3123"/>
                  <a:pt x="102" y="3302"/>
                  <a:pt x="191" y="3323"/>
                </a:cubicBezTo>
                <a:cubicBezTo>
                  <a:pt x="876" y="3485"/>
                  <a:pt x="1565" y="3634"/>
                  <a:pt x="2255" y="3786"/>
                </a:cubicBezTo>
                <a:cubicBezTo>
                  <a:pt x="2228" y="4594"/>
                  <a:pt x="2205" y="5405"/>
                  <a:pt x="2147" y="6199"/>
                </a:cubicBezTo>
                <a:cubicBezTo>
                  <a:pt x="2142" y="6256"/>
                  <a:pt x="2207" y="6357"/>
                  <a:pt x="2271" y="6357"/>
                </a:cubicBezTo>
                <a:cubicBezTo>
                  <a:pt x="2290" y="6357"/>
                  <a:pt x="2309" y="6348"/>
                  <a:pt x="2326" y="6327"/>
                </a:cubicBezTo>
                <a:cubicBezTo>
                  <a:pt x="2897" y="5621"/>
                  <a:pt x="3448" y="4898"/>
                  <a:pt x="3992" y="4171"/>
                </a:cubicBezTo>
                <a:cubicBezTo>
                  <a:pt x="4763" y="4344"/>
                  <a:pt x="5533" y="4519"/>
                  <a:pt x="6297" y="4718"/>
                </a:cubicBezTo>
                <a:cubicBezTo>
                  <a:pt x="6307" y="4721"/>
                  <a:pt x="6316" y="4722"/>
                  <a:pt x="6325" y="4722"/>
                </a:cubicBezTo>
                <a:cubicBezTo>
                  <a:pt x="6405" y="4722"/>
                  <a:pt x="6430" y="4620"/>
                  <a:pt x="6378" y="4553"/>
                </a:cubicBezTo>
                <a:cubicBezTo>
                  <a:pt x="5922" y="3982"/>
                  <a:pt x="5472" y="3387"/>
                  <a:pt x="5012" y="2795"/>
                </a:cubicBezTo>
                <a:cubicBezTo>
                  <a:pt x="5371" y="2316"/>
                  <a:pt x="5726" y="1836"/>
                  <a:pt x="6087" y="1356"/>
                </a:cubicBezTo>
                <a:cubicBezTo>
                  <a:pt x="6137" y="1291"/>
                  <a:pt x="6065" y="1149"/>
                  <a:pt x="5979" y="1149"/>
                </a:cubicBezTo>
                <a:cubicBezTo>
                  <a:pt x="5971" y="1149"/>
                  <a:pt x="5963" y="1151"/>
                  <a:pt x="5956" y="1153"/>
                </a:cubicBezTo>
                <a:cubicBezTo>
                  <a:pt x="5361" y="1346"/>
                  <a:pt x="4766" y="1546"/>
                  <a:pt x="4168" y="1741"/>
                </a:cubicBezTo>
                <a:cubicBezTo>
                  <a:pt x="3691" y="1167"/>
                  <a:pt x="3192" y="613"/>
                  <a:pt x="2657" y="113"/>
                </a:cubicBezTo>
                <a:cubicBezTo>
                  <a:pt x="2647" y="102"/>
                  <a:pt x="2640" y="99"/>
                  <a:pt x="2630" y="96"/>
                </a:cubicBezTo>
                <a:lnTo>
                  <a:pt x="2630" y="35"/>
                </a:lnTo>
                <a:cubicBezTo>
                  <a:pt x="2629" y="12"/>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34" name="Google Shape;669;p16">
            <a:extLst>
              <a:ext uri="{FF2B5EF4-FFF2-40B4-BE49-F238E27FC236}">
                <a16:creationId xmlns:a16="http://schemas.microsoft.com/office/drawing/2014/main" id="{CC0833C3-E7E9-4FAE-9B8B-9900CB2A9F0F}"/>
              </a:ext>
            </a:extLst>
          </p:cNvPr>
          <p:cNvGrpSpPr>
            <a:grpSpLocks/>
          </p:cNvGrpSpPr>
          <p:nvPr/>
        </p:nvGrpSpPr>
        <p:grpSpPr bwMode="auto">
          <a:xfrm>
            <a:off x="4104218" y="258763"/>
            <a:ext cx="1399116" cy="920750"/>
            <a:chOff x="6925510" y="205316"/>
            <a:chExt cx="905688" cy="530354"/>
          </a:xfrm>
        </p:grpSpPr>
        <p:sp>
          <p:nvSpPr>
            <p:cNvPr id="35" name="Google Shape;670;p16">
              <a:extLst>
                <a:ext uri="{FF2B5EF4-FFF2-40B4-BE49-F238E27FC236}">
                  <a16:creationId xmlns:a16="http://schemas.microsoft.com/office/drawing/2014/main" id="{A5B9DA9A-8D06-4D1A-AFAF-DD64B06BDBEB}"/>
                </a:ext>
              </a:extLst>
            </p:cNvPr>
            <p:cNvSpPr/>
            <p:nvPr/>
          </p:nvSpPr>
          <p:spPr>
            <a:xfrm>
              <a:off x="7094042" y="213545"/>
              <a:ext cx="568625" cy="515724"/>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5"/>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36" name="Google Shape;671;p16">
              <a:extLst>
                <a:ext uri="{FF2B5EF4-FFF2-40B4-BE49-F238E27FC236}">
                  <a16:creationId xmlns:a16="http://schemas.microsoft.com/office/drawing/2014/main" id="{36516A5D-E49B-4889-B0A9-2C81EA4C5BF0}"/>
                </a:ext>
              </a:extLst>
            </p:cNvPr>
            <p:cNvSpPr>
              <a:spLocks/>
            </p:cNvSpPr>
            <p:nvPr/>
          </p:nvSpPr>
          <p:spPr bwMode="auto">
            <a:xfrm>
              <a:off x="7077360" y="205316"/>
              <a:ext cx="624386" cy="530354"/>
            </a:xfrm>
            <a:custGeom>
              <a:avLst/>
              <a:gdLst>
                <a:gd name="T0" fmla="*/ 2147483646 w 13866"/>
                <a:gd name="T1" fmla="*/ 2147483646 h 12112"/>
                <a:gd name="T2" fmla="*/ 2147483646 w 13866"/>
                <a:gd name="T3" fmla="*/ 2147483646 h 12112"/>
                <a:gd name="T4" fmla="*/ 2147483646 w 13866"/>
                <a:gd name="T5" fmla="*/ 2147483646 h 12112"/>
                <a:gd name="T6" fmla="*/ 2147483646 w 13866"/>
                <a:gd name="T7" fmla="*/ 2147483646 h 12112"/>
                <a:gd name="T8" fmla="*/ 2147483646 w 13866"/>
                <a:gd name="T9" fmla="*/ 2147483646 h 12112"/>
                <a:gd name="T10" fmla="*/ 2147483646 w 13866"/>
                <a:gd name="T11" fmla="*/ 2147483646 h 12112"/>
                <a:gd name="T12" fmla="*/ 2147483646 w 13866"/>
                <a:gd name="T13" fmla="*/ 2147483646 h 12112"/>
                <a:gd name="T14" fmla="*/ 2147483646 w 13866"/>
                <a:gd name="T15" fmla="*/ 2147483646 h 12112"/>
                <a:gd name="T16" fmla="*/ 2147483646 w 13866"/>
                <a:gd name="T17" fmla="*/ 2147483646 h 12112"/>
                <a:gd name="T18" fmla="*/ 2147483646 w 13866"/>
                <a:gd name="T19" fmla="*/ 2147483646 h 12112"/>
                <a:gd name="T20" fmla="*/ 2147483646 w 13866"/>
                <a:gd name="T21" fmla="*/ 2147483646 h 12112"/>
                <a:gd name="T22" fmla="*/ 2147483646 w 13866"/>
                <a:gd name="T23" fmla="*/ 2147483646 h 12112"/>
                <a:gd name="T24" fmla="*/ 2147483646 w 13866"/>
                <a:gd name="T25" fmla="*/ 2147483646 h 12112"/>
                <a:gd name="T26" fmla="*/ 2147483646 w 13866"/>
                <a:gd name="T27" fmla="*/ 2147483646 h 12112"/>
                <a:gd name="T28" fmla="*/ 2147483646 w 13866"/>
                <a:gd name="T29" fmla="*/ 2147483646 h 12112"/>
                <a:gd name="T30" fmla="*/ 2147483646 w 13866"/>
                <a:gd name="T31" fmla="*/ 2147483646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7" name="Google Shape;672;p16">
              <a:extLst>
                <a:ext uri="{FF2B5EF4-FFF2-40B4-BE49-F238E27FC236}">
                  <a16:creationId xmlns:a16="http://schemas.microsoft.com/office/drawing/2014/main" id="{944EE0C9-5858-45A8-85DF-DDAC1BD8F081}"/>
                </a:ext>
              </a:extLst>
            </p:cNvPr>
            <p:cNvSpPr>
              <a:spLocks/>
            </p:cNvSpPr>
            <p:nvPr/>
          </p:nvSpPr>
          <p:spPr bwMode="auto">
            <a:xfrm>
              <a:off x="6925510" y="360379"/>
              <a:ext cx="905688" cy="259660"/>
            </a:xfrm>
            <a:custGeom>
              <a:avLst/>
              <a:gdLst>
                <a:gd name="T0" fmla="*/ 2147483646 w 20113"/>
                <a:gd name="T1" fmla="*/ 2147483646 h 5930"/>
                <a:gd name="T2" fmla="*/ 2147483646 w 20113"/>
                <a:gd name="T3" fmla="*/ 2147483646 h 5930"/>
                <a:gd name="T4" fmla="*/ 2147483646 w 20113"/>
                <a:gd name="T5" fmla="*/ 2147483646 h 5930"/>
                <a:gd name="T6" fmla="*/ 2147483646 w 20113"/>
                <a:gd name="T7" fmla="*/ 2147483646 h 5930"/>
                <a:gd name="T8" fmla="*/ 2147483646 w 20113"/>
                <a:gd name="T9" fmla="*/ 2147483646 h 5930"/>
                <a:gd name="T10" fmla="*/ 2147483646 w 20113"/>
                <a:gd name="T11" fmla="*/ 2147483646 h 5930"/>
                <a:gd name="T12" fmla="*/ 2147483646 w 20113"/>
                <a:gd name="T13" fmla="*/ 2147483646 h 5930"/>
                <a:gd name="T14" fmla="*/ 2147483646 w 20113"/>
                <a:gd name="T15" fmla="*/ 2147483646 h 5930"/>
                <a:gd name="T16" fmla="*/ 2147483646 w 20113"/>
                <a:gd name="T17" fmla="*/ 2147483646 h 5930"/>
                <a:gd name="T18" fmla="*/ 2147483646 w 20113"/>
                <a:gd name="T19" fmla="*/ 2147483646 h 5930"/>
                <a:gd name="T20" fmla="*/ 2147483646 w 20113"/>
                <a:gd name="T21" fmla="*/ 2147483646 h 5930"/>
                <a:gd name="T22" fmla="*/ 2147483646 w 20113"/>
                <a:gd name="T23" fmla="*/ 2147483646 h 5930"/>
                <a:gd name="T24" fmla="*/ 2147483646 w 20113"/>
                <a:gd name="T25" fmla="*/ 2147483646 h 5930"/>
                <a:gd name="T26" fmla="*/ 2147483646 w 20113"/>
                <a:gd name="T27" fmla="*/ 2147483646 h 5930"/>
                <a:gd name="T28" fmla="*/ 2147483646 w 20113"/>
                <a:gd name="T29" fmla="*/ 2147483646 h 5930"/>
                <a:gd name="T30" fmla="*/ 2147483646 w 20113"/>
                <a:gd name="T31" fmla="*/ 2147483646 h 5930"/>
                <a:gd name="T32" fmla="*/ 2147483646 w 20113"/>
                <a:gd name="T33" fmla="*/ 2147483646 h 5930"/>
                <a:gd name="T34" fmla="*/ 2147483646 w 20113"/>
                <a:gd name="T35" fmla="*/ 2147483646 h 5930"/>
                <a:gd name="T36" fmla="*/ 2147483646 w 20113"/>
                <a:gd name="T37" fmla="*/ 2147483646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8" name="Google Shape;673;p16">
              <a:extLst>
                <a:ext uri="{FF2B5EF4-FFF2-40B4-BE49-F238E27FC236}">
                  <a16:creationId xmlns:a16="http://schemas.microsoft.com/office/drawing/2014/main" id="{FA846489-0E8A-42D6-9244-EB74CD050216}"/>
                </a:ext>
              </a:extLst>
            </p:cNvPr>
            <p:cNvSpPr>
              <a:spLocks/>
            </p:cNvSpPr>
            <p:nvPr/>
          </p:nvSpPr>
          <p:spPr bwMode="auto">
            <a:xfrm>
              <a:off x="7368361" y="296401"/>
              <a:ext cx="63222" cy="55523"/>
            </a:xfrm>
            <a:custGeom>
              <a:avLst/>
              <a:gdLst>
                <a:gd name="T0" fmla="*/ 2147483646 w 1404"/>
                <a:gd name="T1" fmla="*/ 2147483646 h 1268"/>
                <a:gd name="T2" fmla="*/ 2147483646 w 1404"/>
                <a:gd name="T3" fmla="*/ 2147483646 h 1268"/>
                <a:gd name="T4" fmla="*/ 2147483646 w 1404"/>
                <a:gd name="T5" fmla="*/ 2147483646 h 1268"/>
                <a:gd name="T6" fmla="*/ 2147483646 w 1404"/>
                <a:gd name="T7" fmla="*/ 2147483646 h 1268"/>
                <a:gd name="T8" fmla="*/ 2147483646 w 1404"/>
                <a:gd name="T9" fmla="*/ 2147483646 h 1268"/>
                <a:gd name="T10" fmla="*/ 2147483646 w 1404"/>
                <a:gd name="T11" fmla="*/ 2147483646 h 1268"/>
                <a:gd name="T12" fmla="*/ 2147483646 w 1404"/>
                <a:gd name="T13" fmla="*/ 0 h 1268"/>
                <a:gd name="T14" fmla="*/ 2147483646 w 1404"/>
                <a:gd name="T15" fmla="*/ 2147483646 h 1268"/>
                <a:gd name="T16" fmla="*/ 2147483646 w 1404"/>
                <a:gd name="T17" fmla="*/ 2147483646 h 1268"/>
                <a:gd name="T18" fmla="*/ 2147483646 w 1404"/>
                <a:gd name="T19" fmla="*/ 2147483646 h 1268"/>
                <a:gd name="T20" fmla="*/ 2147483646 w 1404"/>
                <a:gd name="T21" fmla="*/ 2147483646 h 1268"/>
                <a:gd name="T22" fmla="*/ 2147483646 w 1404"/>
                <a:gd name="T23" fmla="*/ 2147483646 h 1268"/>
                <a:gd name="T24" fmla="*/ 2147483646 w 1404"/>
                <a:gd name="T25" fmla="*/ 2147483646 h 1268"/>
                <a:gd name="T26" fmla="*/ 2147483646 w 1404"/>
                <a:gd name="T27" fmla="*/ 2147483646 h 1268"/>
                <a:gd name="T28" fmla="*/ 2147483646 w 1404"/>
                <a:gd name="T29" fmla="*/ 2147483646 h 1268"/>
                <a:gd name="T30" fmla="*/ 2147483646 w 1404"/>
                <a:gd name="T31" fmla="*/ 2147483646 h 1268"/>
                <a:gd name="T32" fmla="*/ 2147483646 w 1404"/>
                <a:gd name="T33" fmla="*/ 2147483646 h 1268"/>
                <a:gd name="T34" fmla="*/ 2147483646 w 1404"/>
                <a:gd name="T35" fmla="*/ 2147483646 h 1268"/>
                <a:gd name="T36" fmla="*/ 2147483646 w 1404"/>
                <a:gd name="T37" fmla="*/ 2147483646 h 1268"/>
                <a:gd name="T38" fmla="*/ 2147483646 w 1404"/>
                <a:gd name="T39" fmla="*/ 2147483646 h 1268"/>
                <a:gd name="T40" fmla="*/ 2147483646 w 1404"/>
                <a:gd name="T41" fmla="*/ 2147483646 h 1268"/>
                <a:gd name="T42" fmla="*/ 2147483646 w 1404"/>
                <a:gd name="T43" fmla="*/ 2147483646 h 1268"/>
                <a:gd name="T44" fmla="*/ 2147483646 w 1404"/>
                <a:gd name="T45" fmla="*/ 2147483646 h 1268"/>
                <a:gd name="T46" fmla="*/ 2147483646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9" name="Google Shape;674;p16">
              <a:extLst>
                <a:ext uri="{FF2B5EF4-FFF2-40B4-BE49-F238E27FC236}">
                  <a16:creationId xmlns:a16="http://schemas.microsoft.com/office/drawing/2014/main" id="{E8ED9E76-925A-4D21-A250-3E8735AB41DF}"/>
                </a:ext>
              </a:extLst>
            </p:cNvPr>
            <p:cNvSpPr>
              <a:spLocks/>
            </p:cNvSpPr>
            <p:nvPr/>
          </p:nvSpPr>
          <p:spPr bwMode="auto">
            <a:xfrm>
              <a:off x="7477926" y="310939"/>
              <a:ext cx="82855" cy="61609"/>
            </a:xfrm>
            <a:custGeom>
              <a:avLst/>
              <a:gdLst>
                <a:gd name="T0" fmla="*/ 2147483646 w 1840"/>
                <a:gd name="T1" fmla="*/ 2147483646 h 1407"/>
                <a:gd name="T2" fmla="*/ 2147483646 w 1840"/>
                <a:gd name="T3" fmla="*/ 2147483646 h 1407"/>
                <a:gd name="T4" fmla="*/ 2147483646 w 1840"/>
                <a:gd name="T5" fmla="*/ 2147483646 h 1407"/>
                <a:gd name="T6" fmla="*/ 2147483646 w 1840"/>
                <a:gd name="T7" fmla="*/ 2147483646 h 1407"/>
                <a:gd name="T8" fmla="*/ 2147483646 w 1840"/>
                <a:gd name="T9" fmla="*/ 2147483646 h 1407"/>
                <a:gd name="T10" fmla="*/ 2147483646 w 1840"/>
                <a:gd name="T11" fmla="*/ 2147483646 h 1407"/>
                <a:gd name="T12" fmla="*/ 2147483646 w 1840"/>
                <a:gd name="T13" fmla="*/ 2147483646 h 1407"/>
                <a:gd name="T14" fmla="*/ 2147483646 w 1840"/>
                <a:gd name="T15" fmla="*/ 2147483646 h 1407"/>
                <a:gd name="T16" fmla="*/ 2147483646 w 1840"/>
                <a:gd name="T17" fmla="*/ 2147483646 h 1407"/>
                <a:gd name="T18" fmla="*/ 2147483646 w 1840"/>
                <a:gd name="T19" fmla="*/ 2147483646 h 1407"/>
                <a:gd name="T20" fmla="*/ 2147483646 w 1840"/>
                <a:gd name="T21" fmla="*/ 2147483646 h 1407"/>
                <a:gd name="T22" fmla="*/ 2147483646 w 1840"/>
                <a:gd name="T23" fmla="*/ 2147483646 h 1407"/>
                <a:gd name="T24" fmla="*/ 2147483646 w 1840"/>
                <a:gd name="T25" fmla="*/ 2147483646 h 1407"/>
                <a:gd name="T26" fmla="*/ 2147483646 w 1840"/>
                <a:gd name="T27" fmla="*/ 2147483646 h 1407"/>
                <a:gd name="T28" fmla="*/ 2147483646 w 1840"/>
                <a:gd name="T29" fmla="*/ 2147483646 h 1407"/>
                <a:gd name="T30" fmla="*/ 2147483646 w 1840"/>
                <a:gd name="T31" fmla="*/ 2147483646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0" name="Google Shape;675;p16">
              <a:extLst>
                <a:ext uri="{FF2B5EF4-FFF2-40B4-BE49-F238E27FC236}">
                  <a16:creationId xmlns:a16="http://schemas.microsoft.com/office/drawing/2014/main" id="{7830F860-6553-407C-8311-10BFAFE845EB}"/>
                </a:ext>
              </a:extLst>
            </p:cNvPr>
            <p:cNvSpPr>
              <a:spLocks/>
            </p:cNvSpPr>
            <p:nvPr/>
          </p:nvSpPr>
          <p:spPr bwMode="auto">
            <a:xfrm>
              <a:off x="7504540" y="416781"/>
              <a:ext cx="57999" cy="46590"/>
            </a:xfrm>
            <a:custGeom>
              <a:avLst/>
              <a:gdLst>
                <a:gd name="T0" fmla="*/ 2147483646 w 1288"/>
                <a:gd name="T1" fmla="*/ 0 h 1064"/>
                <a:gd name="T2" fmla="*/ 2147483646 w 1288"/>
                <a:gd name="T3" fmla="*/ 2147483646 h 1064"/>
                <a:gd name="T4" fmla="*/ 2147483646 w 1288"/>
                <a:gd name="T5" fmla="*/ 2147483646 h 1064"/>
                <a:gd name="T6" fmla="*/ 2147483646 w 1288"/>
                <a:gd name="T7" fmla="*/ 2147483646 h 1064"/>
                <a:gd name="T8" fmla="*/ 2147483646 w 1288"/>
                <a:gd name="T9" fmla="*/ 2147483646 h 1064"/>
                <a:gd name="T10" fmla="*/ 2147483646 w 1288"/>
                <a:gd name="T11" fmla="*/ 2147483646 h 1064"/>
                <a:gd name="T12" fmla="*/ 2147483646 w 1288"/>
                <a:gd name="T13" fmla="*/ 2147483646 h 1064"/>
                <a:gd name="T14" fmla="*/ 2147483646 w 1288"/>
                <a:gd name="T15" fmla="*/ 2147483646 h 1064"/>
                <a:gd name="T16" fmla="*/ 2147483646 w 1288"/>
                <a:gd name="T17" fmla="*/ 2147483646 h 1064"/>
                <a:gd name="T18" fmla="*/ 2147483646 w 1288"/>
                <a:gd name="T19" fmla="*/ 2147483646 h 1064"/>
                <a:gd name="T20" fmla="*/ 2147483646 w 1288"/>
                <a:gd name="T21" fmla="*/ 2147483646 h 1064"/>
                <a:gd name="T22" fmla="*/ 2147483646 w 1288"/>
                <a:gd name="T23" fmla="*/ 2147483646 h 1064"/>
                <a:gd name="T24" fmla="*/ 2147483646 w 1288"/>
                <a:gd name="T25" fmla="*/ 2147483646 h 1064"/>
                <a:gd name="T26" fmla="*/ 214748364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41" name="Google Shape;676;p16">
            <a:extLst>
              <a:ext uri="{FF2B5EF4-FFF2-40B4-BE49-F238E27FC236}">
                <a16:creationId xmlns:a16="http://schemas.microsoft.com/office/drawing/2014/main" id="{BB1DC2ED-2304-411F-B15C-A06A7CD130EE}"/>
              </a:ext>
            </a:extLst>
          </p:cNvPr>
          <p:cNvSpPr>
            <a:spLocks/>
          </p:cNvSpPr>
          <p:nvPr/>
        </p:nvSpPr>
        <p:spPr bwMode="auto">
          <a:xfrm rot="4884592">
            <a:off x="6074040" y="459052"/>
            <a:ext cx="350838" cy="391584"/>
          </a:xfrm>
          <a:custGeom>
            <a:avLst/>
            <a:gdLst>
              <a:gd name="T0" fmla="*/ 2147483646 w 12328"/>
              <a:gd name="T1" fmla="*/ 2147483646 h 17372"/>
              <a:gd name="T2" fmla="*/ 2147483646 w 12328"/>
              <a:gd name="T3" fmla="*/ 2147483646 h 17372"/>
              <a:gd name="T4" fmla="*/ 2147483646 w 12328"/>
              <a:gd name="T5" fmla="*/ 2147483646 h 17372"/>
              <a:gd name="T6" fmla="*/ 2147483646 w 12328"/>
              <a:gd name="T7" fmla="*/ 2147483646 h 17372"/>
              <a:gd name="T8" fmla="*/ 2147483646 w 12328"/>
              <a:gd name="T9" fmla="*/ 2147483646 h 17372"/>
              <a:gd name="T10" fmla="*/ 2147483646 w 12328"/>
              <a:gd name="T11" fmla="*/ 2147483646 h 17372"/>
              <a:gd name="T12" fmla="*/ 2147483646 w 12328"/>
              <a:gd name="T13" fmla="*/ 2147483646 h 17372"/>
              <a:gd name="T14" fmla="*/ 2147483646 w 12328"/>
              <a:gd name="T15" fmla="*/ 2147483646 h 17372"/>
              <a:gd name="T16" fmla="*/ 2147483646 w 12328"/>
              <a:gd name="T17" fmla="*/ 2147483646 h 17372"/>
              <a:gd name="T18" fmla="*/ 2147483646 w 12328"/>
              <a:gd name="T19" fmla="*/ 2147483646 h 17372"/>
              <a:gd name="T20" fmla="*/ 2147483646 w 12328"/>
              <a:gd name="T21" fmla="*/ 2147483646 h 17372"/>
              <a:gd name="T22" fmla="*/ 2147483646 w 12328"/>
              <a:gd name="T23" fmla="*/ 0 h 17372"/>
              <a:gd name="T24" fmla="*/ 2147483646 w 12328"/>
              <a:gd name="T25" fmla="*/ 2147483646 h 17372"/>
              <a:gd name="T26" fmla="*/ 2147483646 w 12328"/>
              <a:gd name="T27" fmla="*/ 2147483646 h 17372"/>
              <a:gd name="T28" fmla="*/ 2147483646 w 12328"/>
              <a:gd name="T29" fmla="*/ 2147483646 h 17372"/>
              <a:gd name="T30" fmla="*/ 2147483646 w 12328"/>
              <a:gd name="T31" fmla="*/ 2147483646 h 17372"/>
              <a:gd name="T32" fmla="*/ 2147483646 w 12328"/>
              <a:gd name="T33" fmla="*/ 2147483646 h 17372"/>
              <a:gd name="T34" fmla="*/ 2147483646 w 12328"/>
              <a:gd name="T35" fmla="*/ 2147483646 h 17372"/>
              <a:gd name="T36" fmla="*/ 2147483646 w 12328"/>
              <a:gd name="T37" fmla="*/ 2147483646 h 17372"/>
              <a:gd name="T38" fmla="*/ 2147483646 w 12328"/>
              <a:gd name="T39" fmla="*/ 2147483646 h 17372"/>
              <a:gd name="T40" fmla="*/ 2147483646 w 12328"/>
              <a:gd name="T41" fmla="*/ 2147483646 h 17372"/>
              <a:gd name="T42" fmla="*/ 2147483646 w 12328"/>
              <a:gd name="T43" fmla="*/ 2147483646 h 17372"/>
              <a:gd name="T44" fmla="*/ 2147483646 w 12328"/>
              <a:gd name="T45" fmla="*/ 2147483646 h 17372"/>
              <a:gd name="T46" fmla="*/ 2147483646 w 12328"/>
              <a:gd name="T47" fmla="*/ 2147483646 h 17372"/>
              <a:gd name="T48" fmla="*/ 2147483646 w 12328"/>
              <a:gd name="T49" fmla="*/ 2147483646 h 17372"/>
              <a:gd name="T50" fmla="*/ 2147483646 w 12328"/>
              <a:gd name="T51" fmla="*/ 2147483646 h 17372"/>
              <a:gd name="T52" fmla="*/ 2147483646 w 12328"/>
              <a:gd name="T53" fmla="*/ 2147483646 h 17372"/>
              <a:gd name="T54" fmla="*/ 2147483646 w 12328"/>
              <a:gd name="T55" fmla="*/ 2147483646 h 17372"/>
              <a:gd name="T56" fmla="*/ 2147483646 w 12328"/>
              <a:gd name="T57" fmla="*/ 2147483646 h 17372"/>
              <a:gd name="T58" fmla="*/ 2147483646 w 12328"/>
              <a:gd name="T59" fmla="*/ 2147483646 h 17372"/>
              <a:gd name="T60" fmla="*/ 2147483646 w 12328"/>
              <a:gd name="T61" fmla="*/ 2147483646 h 17372"/>
              <a:gd name="T62" fmla="*/ 2147483646 w 12328"/>
              <a:gd name="T63" fmla="*/ 2147483646 h 17372"/>
              <a:gd name="T64" fmla="*/ 2147483646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2" name="Google Shape;677;p16">
            <a:extLst>
              <a:ext uri="{FF2B5EF4-FFF2-40B4-BE49-F238E27FC236}">
                <a16:creationId xmlns:a16="http://schemas.microsoft.com/office/drawing/2014/main" id="{C4E6011D-C60B-4888-AC02-4A7A95FB08E2}"/>
              </a:ext>
            </a:extLst>
          </p:cNvPr>
          <p:cNvSpPr>
            <a:spLocks/>
          </p:cNvSpPr>
          <p:nvPr/>
        </p:nvSpPr>
        <p:spPr bwMode="auto">
          <a:xfrm>
            <a:off x="3016251" y="309564"/>
            <a:ext cx="560916" cy="5556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3" name="Google Shape;678;p16">
            <a:extLst>
              <a:ext uri="{FF2B5EF4-FFF2-40B4-BE49-F238E27FC236}">
                <a16:creationId xmlns:a16="http://schemas.microsoft.com/office/drawing/2014/main" id="{EA8B358D-6B26-4F9E-9399-50FD00431771}"/>
              </a:ext>
            </a:extLst>
          </p:cNvPr>
          <p:cNvSpPr/>
          <p:nvPr/>
        </p:nvSpPr>
        <p:spPr>
          <a:xfrm>
            <a:off x="7901517" y="798514"/>
            <a:ext cx="228600" cy="250825"/>
          </a:xfrm>
          <a:custGeom>
            <a:avLst/>
            <a:gdLst/>
            <a:ahLst/>
            <a:cxnLst/>
            <a:rect l="l" t="t" r="r" b="b"/>
            <a:pathLst>
              <a:path w="6128" h="7091" extrusionOk="0">
                <a:moveTo>
                  <a:pt x="2717" y="0"/>
                </a:moveTo>
                <a:cubicBezTo>
                  <a:pt x="2679" y="0"/>
                  <a:pt x="2639" y="6"/>
                  <a:pt x="2596" y="19"/>
                </a:cubicBezTo>
                <a:cubicBezTo>
                  <a:pt x="2167" y="151"/>
                  <a:pt x="2529" y="1263"/>
                  <a:pt x="1886" y="2412"/>
                </a:cubicBezTo>
                <a:cubicBezTo>
                  <a:pt x="1248" y="3558"/>
                  <a:pt x="1" y="3645"/>
                  <a:pt x="55" y="4082"/>
                </a:cubicBezTo>
                <a:cubicBezTo>
                  <a:pt x="109" y="4521"/>
                  <a:pt x="1860" y="4082"/>
                  <a:pt x="2407" y="5011"/>
                </a:cubicBezTo>
                <a:cubicBezTo>
                  <a:pt x="2943" y="5919"/>
                  <a:pt x="3006" y="7091"/>
                  <a:pt x="3365" y="7091"/>
                </a:cubicBezTo>
                <a:cubicBezTo>
                  <a:pt x="3374" y="7091"/>
                  <a:pt x="3382" y="7090"/>
                  <a:pt x="3390" y="7089"/>
                </a:cubicBezTo>
                <a:cubicBezTo>
                  <a:pt x="3772" y="7035"/>
                  <a:pt x="3556" y="4902"/>
                  <a:pt x="4431" y="4355"/>
                </a:cubicBezTo>
                <a:cubicBezTo>
                  <a:pt x="5303" y="3808"/>
                  <a:pt x="6127" y="3885"/>
                  <a:pt x="6074" y="3365"/>
                </a:cubicBezTo>
                <a:cubicBezTo>
                  <a:pt x="6019" y="2845"/>
                  <a:pt x="4306" y="2821"/>
                  <a:pt x="3870" y="2165"/>
                </a:cubicBezTo>
                <a:cubicBezTo>
                  <a:pt x="3460" y="1549"/>
                  <a:pt x="3325" y="0"/>
                  <a:pt x="2717"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44" name="Google Shape;679;p16">
            <a:extLst>
              <a:ext uri="{FF2B5EF4-FFF2-40B4-BE49-F238E27FC236}">
                <a16:creationId xmlns:a16="http://schemas.microsoft.com/office/drawing/2014/main" id="{80289653-B724-41A0-B956-A82E22276FE4}"/>
              </a:ext>
            </a:extLst>
          </p:cNvPr>
          <p:cNvSpPr/>
          <p:nvPr/>
        </p:nvSpPr>
        <p:spPr>
          <a:xfrm>
            <a:off x="7649634" y="1017588"/>
            <a:ext cx="143933" cy="158750"/>
          </a:xfrm>
          <a:custGeom>
            <a:avLst/>
            <a:gdLst/>
            <a:ahLst/>
            <a:cxnLst/>
            <a:rect l="l" t="t" r="r" b="b"/>
            <a:pathLst>
              <a:path w="3884" h="4495" extrusionOk="0">
                <a:moveTo>
                  <a:pt x="1723" y="0"/>
                </a:moveTo>
                <a:cubicBezTo>
                  <a:pt x="1699" y="0"/>
                  <a:pt x="1673" y="4"/>
                  <a:pt x="1647" y="13"/>
                </a:cubicBezTo>
                <a:cubicBezTo>
                  <a:pt x="1372" y="94"/>
                  <a:pt x="1602" y="800"/>
                  <a:pt x="1196" y="1526"/>
                </a:cubicBezTo>
                <a:cubicBezTo>
                  <a:pt x="788" y="2256"/>
                  <a:pt x="0" y="2310"/>
                  <a:pt x="34" y="2588"/>
                </a:cubicBezTo>
                <a:cubicBezTo>
                  <a:pt x="68" y="2864"/>
                  <a:pt x="1176" y="2588"/>
                  <a:pt x="1525" y="3176"/>
                </a:cubicBezTo>
                <a:cubicBezTo>
                  <a:pt x="1862" y="3751"/>
                  <a:pt x="1904" y="4495"/>
                  <a:pt x="2131" y="4495"/>
                </a:cubicBezTo>
                <a:cubicBezTo>
                  <a:pt x="2136" y="4495"/>
                  <a:pt x="2141" y="4494"/>
                  <a:pt x="2146" y="4494"/>
                </a:cubicBezTo>
                <a:cubicBezTo>
                  <a:pt x="2390" y="4456"/>
                  <a:pt x="2251" y="3104"/>
                  <a:pt x="2806" y="2760"/>
                </a:cubicBezTo>
                <a:cubicBezTo>
                  <a:pt x="3360" y="2412"/>
                  <a:pt x="3883" y="2463"/>
                  <a:pt x="3846" y="2131"/>
                </a:cubicBezTo>
                <a:cubicBezTo>
                  <a:pt x="3812" y="1803"/>
                  <a:pt x="2728" y="1786"/>
                  <a:pt x="2450" y="1371"/>
                </a:cubicBezTo>
                <a:cubicBezTo>
                  <a:pt x="2190" y="980"/>
                  <a:pt x="2106" y="0"/>
                  <a:pt x="1723"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45" name="Google Shape;680;p16">
            <a:extLst>
              <a:ext uri="{FF2B5EF4-FFF2-40B4-BE49-F238E27FC236}">
                <a16:creationId xmlns:a16="http://schemas.microsoft.com/office/drawing/2014/main" id="{A69BE5C9-2A12-4180-83B1-341965F23345}"/>
              </a:ext>
            </a:extLst>
          </p:cNvPr>
          <p:cNvSpPr/>
          <p:nvPr/>
        </p:nvSpPr>
        <p:spPr>
          <a:xfrm>
            <a:off x="3424767" y="1490663"/>
            <a:ext cx="357717" cy="258762"/>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46" name="Google Shape;681;p16">
            <a:extLst>
              <a:ext uri="{FF2B5EF4-FFF2-40B4-BE49-F238E27FC236}">
                <a16:creationId xmlns:a16="http://schemas.microsoft.com/office/drawing/2014/main" id="{F69E7A1C-1A00-43EB-8B6A-17C25783C28E}"/>
              </a:ext>
            </a:extLst>
          </p:cNvPr>
          <p:cNvSpPr>
            <a:spLocks/>
          </p:cNvSpPr>
          <p:nvPr/>
        </p:nvSpPr>
        <p:spPr bwMode="auto">
          <a:xfrm>
            <a:off x="5581651" y="1212850"/>
            <a:ext cx="332316" cy="330200"/>
          </a:xfrm>
          <a:custGeom>
            <a:avLst/>
            <a:gdLst>
              <a:gd name="T0" fmla="*/ 2147483646 w 6430"/>
              <a:gd name="T1" fmla="*/ 2147483646 h 6358"/>
              <a:gd name="T2" fmla="*/ 2147483646 w 6430"/>
              <a:gd name="T3" fmla="*/ 2147483646 h 6358"/>
              <a:gd name="T4" fmla="*/ 2147483646 w 6430"/>
              <a:gd name="T5" fmla="*/ 2147483646 h 6358"/>
              <a:gd name="T6" fmla="*/ 2147483646 w 6430"/>
              <a:gd name="T7" fmla="*/ 2147483646 h 6358"/>
              <a:gd name="T8" fmla="*/ 2147483646 w 6430"/>
              <a:gd name="T9" fmla="*/ 2147483646 h 6358"/>
              <a:gd name="T10" fmla="*/ 2147483646 w 6430"/>
              <a:gd name="T11" fmla="*/ 2147483646 h 6358"/>
              <a:gd name="T12" fmla="*/ 2147483646 w 6430"/>
              <a:gd name="T13" fmla="*/ 2147483646 h 6358"/>
              <a:gd name="T14" fmla="*/ 2147483646 w 6430"/>
              <a:gd name="T15" fmla="*/ 2147483646 h 6358"/>
              <a:gd name="T16" fmla="*/ 2147483646 w 6430"/>
              <a:gd name="T17" fmla="*/ 2147483646 h 6358"/>
              <a:gd name="T18" fmla="*/ 2147483646 w 6430"/>
              <a:gd name="T19" fmla="*/ 2147483646 h 6358"/>
              <a:gd name="T20" fmla="*/ 2147483646 w 6430"/>
              <a:gd name="T21" fmla="*/ 2147483646 h 6358"/>
              <a:gd name="T22" fmla="*/ 2147483646 w 6430"/>
              <a:gd name="T23" fmla="*/ 2147483646 h 6358"/>
              <a:gd name="T24" fmla="*/ 2147483646 w 6430"/>
              <a:gd name="T25" fmla="*/ 2147483646 h 6358"/>
              <a:gd name="T26" fmla="*/ 2147483646 w 6430"/>
              <a:gd name="T27" fmla="*/ 2147483646 h 6358"/>
              <a:gd name="T28" fmla="*/ 2147483646 w 6430"/>
              <a:gd name="T29" fmla="*/ 2147483646 h 6358"/>
              <a:gd name="T30" fmla="*/ 2147483646 w 6430"/>
              <a:gd name="T31" fmla="*/ 2147483646 h 6358"/>
              <a:gd name="T32" fmla="*/ 2147483646 w 6430"/>
              <a:gd name="T33" fmla="*/ 2147483646 h 6358"/>
              <a:gd name="T34" fmla="*/ 2147483646 w 6430"/>
              <a:gd name="T35" fmla="*/ 2147483646 h 6358"/>
              <a:gd name="T36" fmla="*/ 2147483646 w 6430"/>
              <a:gd name="T37" fmla="*/ 2147483646 h 6358"/>
              <a:gd name="T38" fmla="*/ 2147483646 w 6430"/>
              <a:gd name="T39" fmla="*/ 2147483646 h 6358"/>
              <a:gd name="T40" fmla="*/ 2147483646 w 6430"/>
              <a:gd name="T41" fmla="*/ 2147483646 h 6358"/>
              <a:gd name="T42" fmla="*/ 2147483646 w 6430"/>
              <a:gd name="T43" fmla="*/ 2147483646 h 6358"/>
              <a:gd name="T44" fmla="*/ 2147483646 w 6430"/>
              <a:gd name="T45" fmla="*/ 2147483646 h 6358"/>
              <a:gd name="T46" fmla="*/ 2147483646 w 6430"/>
              <a:gd name="T47" fmla="*/ 2147483646 h 6358"/>
              <a:gd name="T48" fmla="*/ 2147483646 w 6430"/>
              <a:gd name="T49" fmla="*/ 2147483646 h 6358"/>
              <a:gd name="T50" fmla="*/ 2147483646 w 6430"/>
              <a:gd name="T51" fmla="*/ 2147483646 h 6358"/>
              <a:gd name="T52" fmla="*/ 2147483646 w 6430"/>
              <a:gd name="T53" fmla="*/ 2147483646 h 6358"/>
              <a:gd name="T54" fmla="*/ 2147483646 w 6430"/>
              <a:gd name="T55" fmla="*/ 2147483646 h 6358"/>
              <a:gd name="T56" fmla="*/ 2147483646 w 6430"/>
              <a:gd name="T57" fmla="*/ 2147483646 h 6358"/>
              <a:gd name="T58" fmla="*/ 2147483646 w 6430"/>
              <a:gd name="T59" fmla="*/ 2147483646 h 6358"/>
              <a:gd name="T60" fmla="*/ 2147483646 w 6430"/>
              <a:gd name="T61" fmla="*/ 2147483646 h 6358"/>
              <a:gd name="T62" fmla="*/ 2147483646 w 6430"/>
              <a:gd name="T63" fmla="*/ 2147483646 h 6358"/>
              <a:gd name="T64" fmla="*/ 2147483646 w 6430"/>
              <a:gd name="T65" fmla="*/ 0 h 6358"/>
              <a:gd name="T66" fmla="*/ 2147483646 w 6430"/>
              <a:gd name="T67" fmla="*/ 2147483646 h 6358"/>
              <a:gd name="T68" fmla="*/ 2147483646 w 6430"/>
              <a:gd name="T69" fmla="*/ 2147483646 h 6358"/>
              <a:gd name="T70" fmla="*/ 2147483646 w 6430"/>
              <a:gd name="T71" fmla="*/ 2147483646 h 6358"/>
              <a:gd name="T72" fmla="*/ 2147483646 w 6430"/>
              <a:gd name="T73" fmla="*/ 2147483646 h 6358"/>
              <a:gd name="T74" fmla="*/ 2147483646 w 6430"/>
              <a:gd name="T75" fmla="*/ 2147483646 h 6358"/>
              <a:gd name="T76" fmla="*/ 2147483646 w 6430"/>
              <a:gd name="T77" fmla="*/ 2147483646 h 6358"/>
              <a:gd name="T78" fmla="*/ 2147483646 w 6430"/>
              <a:gd name="T79" fmla="*/ 2147483646 h 6358"/>
              <a:gd name="T80" fmla="*/ 2147483646 w 6430"/>
              <a:gd name="T81" fmla="*/ 2147483646 h 6358"/>
              <a:gd name="T82" fmla="*/ 2147483646 w 6430"/>
              <a:gd name="T83" fmla="*/ 2147483646 h 6358"/>
              <a:gd name="T84" fmla="*/ 2147483646 w 6430"/>
              <a:gd name="T85" fmla="*/ 2147483646 h 6358"/>
              <a:gd name="T86" fmla="*/ 2147483646 w 6430"/>
              <a:gd name="T87" fmla="*/ 2147483646 h 6358"/>
              <a:gd name="T88" fmla="*/ 2147483646 w 6430"/>
              <a:gd name="T89" fmla="*/ 2147483646 h 6358"/>
              <a:gd name="T90" fmla="*/ 2147483646 w 6430"/>
              <a:gd name="T91" fmla="*/ 2147483646 h 6358"/>
              <a:gd name="T92" fmla="*/ 2147483646 w 6430"/>
              <a:gd name="T93" fmla="*/ 2147483646 h 6358"/>
              <a:gd name="T94" fmla="*/ 2147483646 w 6430"/>
              <a:gd name="T95" fmla="*/ 2147483646 h 6358"/>
              <a:gd name="T96" fmla="*/ 2147483646 w 6430"/>
              <a:gd name="T97" fmla="*/ 2147483646 h 6358"/>
              <a:gd name="T98" fmla="*/ 2147483646 w 6430"/>
              <a:gd name="T99" fmla="*/ 2147483646 h 6358"/>
              <a:gd name="T100" fmla="*/ 2147483646 w 6430"/>
              <a:gd name="T101" fmla="*/ 2147483646 h 6358"/>
              <a:gd name="T102" fmla="*/ 2147483646 w 6430"/>
              <a:gd name="T103" fmla="*/ 2147483646 h 6358"/>
              <a:gd name="T104" fmla="*/ 2147483646 w 6430"/>
              <a:gd name="T105" fmla="*/ 2147483646 h 6358"/>
              <a:gd name="T106" fmla="*/ 2147483646 w 6430"/>
              <a:gd name="T107" fmla="*/ 2147483646 h 6358"/>
              <a:gd name="T108" fmla="*/ 2147483646 w 6430"/>
              <a:gd name="T109" fmla="*/ 2147483646 h 6358"/>
              <a:gd name="T110" fmla="*/ 2147483646 w 6430"/>
              <a:gd name="T111" fmla="*/ 0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0" h="6358" extrusionOk="0">
                <a:moveTo>
                  <a:pt x="2637" y="366"/>
                </a:moveTo>
                <a:cubicBezTo>
                  <a:pt x="3100" y="812"/>
                  <a:pt x="3519" y="1315"/>
                  <a:pt x="3928" y="1822"/>
                </a:cubicBezTo>
                <a:cubicBezTo>
                  <a:pt x="3492" y="1964"/>
                  <a:pt x="3059" y="2106"/>
                  <a:pt x="2624" y="2251"/>
                </a:cubicBezTo>
                <a:cubicBezTo>
                  <a:pt x="2651" y="1619"/>
                  <a:pt x="2657" y="991"/>
                  <a:pt x="2637" y="366"/>
                </a:cubicBezTo>
                <a:close/>
                <a:moveTo>
                  <a:pt x="5675" y="1508"/>
                </a:moveTo>
                <a:lnTo>
                  <a:pt x="5675" y="1508"/>
                </a:lnTo>
                <a:cubicBezTo>
                  <a:pt x="5408" y="1877"/>
                  <a:pt x="5138" y="2245"/>
                  <a:pt x="4867" y="2610"/>
                </a:cubicBezTo>
                <a:cubicBezTo>
                  <a:pt x="4695" y="2390"/>
                  <a:pt x="4519" y="2174"/>
                  <a:pt x="4343" y="1958"/>
                </a:cubicBezTo>
                <a:cubicBezTo>
                  <a:pt x="4789" y="1805"/>
                  <a:pt x="5232" y="1657"/>
                  <a:pt x="5675" y="1508"/>
                </a:cubicBezTo>
                <a:close/>
                <a:moveTo>
                  <a:pt x="2303" y="2641"/>
                </a:moveTo>
                <a:lnTo>
                  <a:pt x="2303" y="2641"/>
                </a:lnTo>
                <a:cubicBezTo>
                  <a:pt x="2286" y="2948"/>
                  <a:pt x="2272" y="3252"/>
                  <a:pt x="2262" y="3559"/>
                </a:cubicBezTo>
                <a:cubicBezTo>
                  <a:pt x="1724" y="3438"/>
                  <a:pt x="1188" y="3316"/>
                  <a:pt x="650" y="3191"/>
                </a:cubicBezTo>
                <a:cubicBezTo>
                  <a:pt x="1201" y="3006"/>
                  <a:pt x="1752" y="2823"/>
                  <a:pt x="2303" y="2641"/>
                </a:cubicBezTo>
                <a:close/>
                <a:moveTo>
                  <a:pt x="4104" y="2039"/>
                </a:moveTo>
                <a:cubicBezTo>
                  <a:pt x="4229" y="2198"/>
                  <a:pt x="4357" y="2357"/>
                  <a:pt x="4485" y="2515"/>
                </a:cubicBezTo>
                <a:cubicBezTo>
                  <a:pt x="4530" y="2566"/>
                  <a:pt x="4611" y="2674"/>
                  <a:pt x="4719" y="2813"/>
                </a:cubicBezTo>
                <a:cubicBezTo>
                  <a:pt x="4445" y="3184"/>
                  <a:pt x="4171" y="3553"/>
                  <a:pt x="3894" y="3918"/>
                </a:cubicBezTo>
                <a:cubicBezTo>
                  <a:pt x="3590" y="3853"/>
                  <a:pt x="3286" y="3792"/>
                  <a:pt x="2982" y="3725"/>
                </a:cubicBezTo>
                <a:cubicBezTo>
                  <a:pt x="2836" y="3691"/>
                  <a:pt x="2691" y="3658"/>
                  <a:pt x="2546" y="3624"/>
                </a:cubicBezTo>
                <a:cubicBezTo>
                  <a:pt x="2573" y="3262"/>
                  <a:pt x="2593" y="2900"/>
                  <a:pt x="2610" y="2539"/>
                </a:cubicBezTo>
                <a:cubicBezTo>
                  <a:pt x="3110" y="2373"/>
                  <a:pt x="3604" y="2204"/>
                  <a:pt x="4104" y="2039"/>
                </a:cubicBezTo>
                <a:close/>
                <a:moveTo>
                  <a:pt x="4861" y="3001"/>
                </a:moveTo>
                <a:cubicBezTo>
                  <a:pt x="5219" y="3468"/>
                  <a:pt x="5726" y="4124"/>
                  <a:pt x="6023" y="4418"/>
                </a:cubicBezTo>
                <a:cubicBezTo>
                  <a:pt x="5892" y="4380"/>
                  <a:pt x="5759" y="4353"/>
                  <a:pt x="5746" y="4350"/>
                </a:cubicBezTo>
                <a:cubicBezTo>
                  <a:pt x="5381" y="4259"/>
                  <a:pt x="5016" y="4171"/>
                  <a:pt x="4651" y="4083"/>
                </a:cubicBezTo>
                <a:cubicBezTo>
                  <a:pt x="4482" y="4046"/>
                  <a:pt x="4310" y="4009"/>
                  <a:pt x="4140" y="3971"/>
                </a:cubicBezTo>
                <a:cubicBezTo>
                  <a:pt x="4381" y="3650"/>
                  <a:pt x="4621" y="3326"/>
                  <a:pt x="4861" y="3001"/>
                </a:cubicBezTo>
                <a:close/>
                <a:moveTo>
                  <a:pt x="2532" y="3847"/>
                </a:moveTo>
                <a:cubicBezTo>
                  <a:pt x="2938" y="3934"/>
                  <a:pt x="3343" y="4026"/>
                  <a:pt x="3746" y="4113"/>
                </a:cubicBezTo>
                <a:cubicBezTo>
                  <a:pt x="3296" y="4712"/>
                  <a:pt x="2840" y="5303"/>
                  <a:pt x="2373" y="5885"/>
                </a:cubicBezTo>
                <a:cubicBezTo>
                  <a:pt x="2424" y="5208"/>
                  <a:pt x="2482" y="4529"/>
                  <a:pt x="2532" y="3847"/>
                </a:cubicBezTo>
                <a:close/>
                <a:moveTo>
                  <a:pt x="2601" y="0"/>
                </a:moveTo>
                <a:cubicBezTo>
                  <a:pt x="2589" y="0"/>
                  <a:pt x="2576" y="10"/>
                  <a:pt x="2573" y="31"/>
                </a:cubicBezTo>
                <a:cubicBezTo>
                  <a:pt x="2570" y="45"/>
                  <a:pt x="2570" y="61"/>
                  <a:pt x="2566" y="75"/>
                </a:cubicBezTo>
                <a:cubicBezTo>
                  <a:pt x="2498" y="89"/>
                  <a:pt x="2471" y="190"/>
                  <a:pt x="2535" y="261"/>
                </a:cubicBezTo>
                <a:cubicBezTo>
                  <a:pt x="2424" y="950"/>
                  <a:pt x="2360" y="1650"/>
                  <a:pt x="2316" y="2353"/>
                </a:cubicBezTo>
                <a:lnTo>
                  <a:pt x="126" y="3083"/>
                </a:lnTo>
                <a:cubicBezTo>
                  <a:pt x="1" y="3123"/>
                  <a:pt x="102" y="3302"/>
                  <a:pt x="191" y="3323"/>
                </a:cubicBezTo>
                <a:cubicBezTo>
                  <a:pt x="876" y="3485"/>
                  <a:pt x="1565" y="3634"/>
                  <a:pt x="2255" y="3786"/>
                </a:cubicBezTo>
                <a:cubicBezTo>
                  <a:pt x="2228" y="4594"/>
                  <a:pt x="2205" y="5405"/>
                  <a:pt x="2147" y="6199"/>
                </a:cubicBezTo>
                <a:cubicBezTo>
                  <a:pt x="2142" y="6256"/>
                  <a:pt x="2207" y="6357"/>
                  <a:pt x="2271" y="6357"/>
                </a:cubicBezTo>
                <a:cubicBezTo>
                  <a:pt x="2290" y="6357"/>
                  <a:pt x="2309" y="6348"/>
                  <a:pt x="2326" y="6327"/>
                </a:cubicBezTo>
                <a:cubicBezTo>
                  <a:pt x="2897" y="5621"/>
                  <a:pt x="3448" y="4898"/>
                  <a:pt x="3992" y="4171"/>
                </a:cubicBezTo>
                <a:cubicBezTo>
                  <a:pt x="4763" y="4344"/>
                  <a:pt x="5533" y="4519"/>
                  <a:pt x="6297" y="4718"/>
                </a:cubicBezTo>
                <a:cubicBezTo>
                  <a:pt x="6307" y="4721"/>
                  <a:pt x="6316" y="4722"/>
                  <a:pt x="6325" y="4722"/>
                </a:cubicBezTo>
                <a:cubicBezTo>
                  <a:pt x="6405" y="4722"/>
                  <a:pt x="6430" y="4620"/>
                  <a:pt x="6378" y="4553"/>
                </a:cubicBezTo>
                <a:cubicBezTo>
                  <a:pt x="5922" y="3982"/>
                  <a:pt x="5472" y="3387"/>
                  <a:pt x="5012" y="2795"/>
                </a:cubicBezTo>
                <a:cubicBezTo>
                  <a:pt x="5371" y="2316"/>
                  <a:pt x="5726" y="1836"/>
                  <a:pt x="6087" y="1356"/>
                </a:cubicBezTo>
                <a:cubicBezTo>
                  <a:pt x="6137" y="1291"/>
                  <a:pt x="6065" y="1149"/>
                  <a:pt x="5979" y="1149"/>
                </a:cubicBezTo>
                <a:cubicBezTo>
                  <a:pt x="5971" y="1149"/>
                  <a:pt x="5963" y="1151"/>
                  <a:pt x="5956" y="1153"/>
                </a:cubicBezTo>
                <a:cubicBezTo>
                  <a:pt x="5361" y="1346"/>
                  <a:pt x="4766" y="1546"/>
                  <a:pt x="4168" y="1741"/>
                </a:cubicBezTo>
                <a:cubicBezTo>
                  <a:pt x="3691" y="1167"/>
                  <a:pt x="3192" y="613"/>
                  <a:pt x="2657" y="113"/>
                </a:cubicBezTo>
                <a:cubicBezTo>
                  <a:pt x="2647" y="102"/>
                  <a:pt x="2640" y="99"/>
                  <a:pt x="2630" y="96"/>
                </a:cubicBezTo>
                <a:lnTo>
                  <a:pt x="2630" y="35"/>
                </a:lnTo>
                <a:cubicBezTo>
                  <a:pt x="2629" y="12"/>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637" name="Google Shape;637;p16"/>
          <p:cNvSpPr txBox="1">
            <a:spLocks noGrp="1"/>
          </p:cNvSpPr>
          <p:nvPr>
            <p:ph type="title"/>
          </p:nvPr>
        </p:nvSpPr>
        <p:spPr>
          <a:xfrm>
            <a:off x="950967" y="4011168"/>
            <a:ext cx="10290000" cy="1122400"/>
          </a:xfrm>
          <a:prstGeom prst="rect">
            <a:avLst/>
          </a:prstGeom>
        </p:spPr>
        <p:txBody>
          <a:bodyPr spcFirstLastPara="1" anchor="ctr">
            <a:noAutofit/>
          </a:bodyPr>
          <a:lstStyle>
            <a:lvl1pPr lvl="0" algn="ctr" rtl="0">
              <a:spcBef>
                <a:spcPts val="0"/>
              </a:spcBef>
              <a:spcAft>
                <a:spcPts val="0"/>
              </a:spcAft>
              <a:buSzPts val="5400"/>
              <a:buNone/>
              <a:defRPr sz="4050"/>
            </a:lvl1pPr>
            <a:lvl2pPr lvl="1" algn="ctr" rtl="0">
              <a:spcBef>
                <a:spcPts val="0"/>
              </a:spcBef>
              <a:spcAft>
                <a:spcPts val="0"/>
              </a:spcAft>
              <a:buSzPts val="3600"/>
              <a:buNone/>
              <a:defRPr sz="2700"/>
            </a:lvl2pPr>
            <a:lvl3pPr lvl="2" algn="ctr" rtl="0">
              <a:spcBef>
                <a:spcPts val="0"/>
              </a:spcBef>
              <a:spcAft>
                <a:spcPts val="0"/>
              </a:spcAft>
              <a:buSzPts val="3600"/>
              <a:buNone/>
              <a:defRPr sz="2700"/>
            </a:lvl3pPr>
            <a:lvl4pPr lvl="3" algn="ctr" rtl="0">
              <a:spcBef>
                <a:spcPts val="0"/>
              </a:spcBef>
              <a:spcAft>
                <a:spcPts val="0"/>
              </a:spcAft>
              <a:buSzPts val="3600"/>
              <a:buNone/>
              <a:defRPr sz="2700"/>
            </a:lvl4pPr>
            <a:lvl5pPr lvl="4" algn="ctr" rtl="0">
              <a:spcBef>
                <a:spcPts val="0"/>
              </a:spcBef>
              <a:spcAft>
                <a:spcPts val="0"/>
              </a:spcAft>
              <a:buSzPts val="3600"/>
              <a:buNone/>
              <a:defRPr sz="2700"/>
            </a:lvl5pPr>
            <a:lvl6pPr lvl="5" algn="ctr" rtl="0">
              <a:spcBef>
                <a:spcPts val="0"/>
              </a:spcBef>
              <a:spcAft>
                <a:spcPts val="0"/>
              </a:spcAft>
              <a:buSzPts val="3600"/>
              <a:buNone/>
              <a:defRPr sz="2700"/>
            </a:lvl6pPr>
            <a:lvl7pPr lvl="6" algn="ctr" rtl="0">
              <a:spcBef>
                <a:spcPts val="0"/>
              </a:spcBef>
              <a:spcAft>
                <a:spcPts val="0"/>
              </a:spcAft>
              <a:buSzPts val="3600"/>
              <a:buNone/>
              <a:defRPr sz="2700"/>
            </a:lvl7pPr>
            <a:lvl8pPr lvl="7" algn="ctr" rtl="0">
              <a:spcBef>
                <a:spcPts val="0"/>
              </a:spcBef>
              <a:spcAft>
                <a:spcPts val="0"/>
              </a:spcAft>
              <a:buSzPts val="3600"/>
              <a:buNone/>
              <a:defRPr sz="2700"/>
            </a:lvl8pPr>
            <a:lvl9pPr lvl="8" algn="ctr" rtl="0">
              <a:spcBef>
                <a:spcPts val="0"/>
              </a:spcBef>
              <a:spcAft>
                <a:spcPts val="0"/>
              </a:spcAft>
              <a:buSzPts val="3600"/>
              <a:buNone/>
              <a:defRPr sz="2700"/>
            </a:lvl9pPr>
          </a:lstStyle>
          <a:p>
            <a:endParaRPr/>
          </a:p>
        </p:txBody>
      </p:sp>
      <p:sp>
        <p:nvSpPr>
          <p:cNvPr id="638" name="Google Shape;638;p16"/>
          <p:cNvSpPr txBox="1">
            <a:spLocks noGrp="1"/>
          </p:cNvSpPr>
          <p:nvPr>
            <p:ph type="subTitle" idx="1"/>
          </p:nvPr>
        </p:nvSpPr>
        <p:spPr>
          <a:xfrm>
            <a:off x="2452831" y="5010900"/>
            <a:ext cx="7286000" cy="658400"/>
          </a:xfrm>
          <a:prstGeom prst="rect">
            <a:avLst/>
          </a:prstGeom>
        </p:spPr>
        <p:txBody>
          <a:bodyPr spcFirstLastPara="1">
            <a:noAutofit/>
          </a:bodyPr>
          <a:lstStyle>
            <a:lvl1pPr lvl="0" algn="ctr" rtl="0">
              <a:spcBef>
                <a:spcPts val="0"/>
              </a:spcBef>
              <a:spcAft>
                <a:spcPts val="0"/>
              </a:spcAft>
              <a:buSzPts val="1400"/>
              <a:buNone/>
              <a:defRPr sz="12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39" name="Google Shape;639;p16"/>
          <p:cNvSpPr txBox="1">
            <a:spLocks noGrp="1"/>
          </p:cNvSpPr>
          <p:nvPr>
            <p:ph type="title" idx="2"/>
          </p:nvPr>
        </p:nvSpPr>
        <p:spPr>
          <a:xfrm>
            <a:off x="4129900" y="2265548"/>
            <a:ext cx="3932000" cy="1417600"/>
          </a:xfrm>
          <a:prstGeom prst="rect">
            <a:avLst/>
          </a:prstGeom>
        </p:spPr>
        <p:txBody>
          <a:bodyPr spcFirstLastPara="1" anchor="ctr">
            <a:noAutofit/>
          </a:bodyPr>
          <a:lstStyle>
            <a:lvl1pPr lvl="0" algn="ctr" rtl="0">
              <a:spcBef>
                <a:spcPts val="0"/>
              </a:spcBef>
              <a:spcAft>
                <a:spcPts val="0"/>
              </a:spcAft>
              <a:buSzPts val="8600"/>
              <a:buNone/>
              <a:defRPr sz="6450"/>
            </a:lvl1pPr>
            <a:lvl2pPr lvl="1" algn="ctr" rtl="0">
              <a:spcBef>
                <a:spcPts val="0"/>
              </a:spcBef>
              <a:spcAft>
                <a:spcPts val="0"/>
              </a:spcAft>
              <a:buSzPts val="8600"/>
              <a:buNone/>
              <a:defRPr sz="6450"/>
            </a:lvl2pPr>
            <a:lvl3pPr lvl="2" algn="ctr" rtl="0">
              <a:spcBef>
                <a:spcPts val="0"/>
              </a:spcBef>
              <a:spcAft>
                <a:spcPts val="0"/>
              </a:spcAft>
              <a:buSzPts val="8600"/>
              <a:buNone/>
              <a:defRPr sz="6450"/>
            </a:lvl3pPr>
            <a:lvl4pPr lvl="3" algn="ctr" rtl="0">
              <a:spcBef>
                <a:spcPts val="0"/>
              </a:spcBef>
              <a:spcAft>
                <a:spcPts val="0"/>
              </a:spcAft>
              <a:buSzPts val="8600"/>
              <a:buNone/>
              <a:defRPr sz="6450"/>
            </a:lvl4pPr>
            <a:lvl5pPr lvl="4" algn="ctr" rtl="0">
              <a:spcBef>
                <a:spcPts val="0"/>
              </a:spcBef>
              <a:spcAft>
                <a:spcPts val="0"/>
              </a:spcAft>
              <a:buSzPts val="8600"/>
              <a:buNone/>
              <a:defRPr sz="6450"/>
            </a:lvl5pPr>
            <a:lvl6pPr lvl="5" algn="ctr" rtl="0">
              <a:spcBef>
                <a:spcPts val="0"/>
              </a:spcBef>
              <a:spcAft>
                <a:spcPts val="0"/>
              </a:spcAft>
              <a:buSzPts val="8600"/>
              <a:buNone/>
              <a:defRPr sz="6450"/>
            </a:lvl6pPr>
            <a:lvl7pPr lvl="6" algn="ctr" rtl="0">
              <a:spcBef>
                <a:spcPts val="0"/>
              </a:spcBef>
              <a:spcAft>
                <a:spcPts val="0"/>
              </a:spcAft>
              <a:buSzPts val="8600"/>
              <a:buNone/>
              <a:defRPr sz="6450"/>
            </a:lvl7pPr>
            <a:lvl8pPr lvl="7" algn="ctr" rtl="0">
              <a:spcBef>
                <a:spcPts val="0"/>
              </a:spcBef>
              <a:spcAft>
                <a:spcPts val="0"/>
              </a:spcAft>
              <a:buSzPts val="8600"/>
              <a:buNone/>
              <a:defRPr sz="6450"/>
            </a:lvl8pPr>
            <a:lvl9pPr lvl="8" algn="ctr" rtl="0">
              <a:spcBef>
                <a:spcPts val="0"/>
              </a:spcBef>
              <a:spcAft>
                <a:spcPts val="0"/>
              </a:spcAft>
              <a:buSzPts val="8600"/>
              <a:buNone/>
              <a:defRPr sz="6450"/>
            </a:lvl9pPr>
          </a:lstStyle>
          <a:p>
            <a:r>
              <a:rPr lang="en-US"/>
              <a:t>Click to edit Master title style</a:t>
            </a:r>
            <a:endParaRPr/>
          </a:p>
        </p:txBody>
      </p:sp>
    </p:spTree>
    <p:extLst>
      <p:ext uri="{BB962C8B-B14F-4D97-AF65-F5344CB8AC3E}">
        <p14:creationId xmlns:p14="http://schemas.microsoft.com/office/powerpoint/2010/main" val="168834168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682"/>
        <p:cNvGrpSpPr/>
        <p:nvPr/>
      </p:nvGrpSpPr>
      <p:grpSpPr>
        <a:xfrm>
          <a:off x="0" y="0"/>
          <a:ext cx="0" cy="0"/>
          <a:chOff x="0" y="0"/>
          <a:chExt cx="0" cy="0"/>
        </a:xfrm>
      </p:grpSpPr>
      <p:sp>
        <p:nvSpPr>
          <p:cNvPr id="11" name="Google Shape;683;p17">
            <a:extLst>
              <a:ext uri="{FF2B5EF4-FFF2-40B4-BE49-F238E27FC236}">
                <a16:creationId xmlns:a16="http://schemas.microsoft.com/office/drawing/2014/main" id="{B0EBD8B6-25D5-4FFC-8644-04E3A5863B75}"/>
              </a:ext>
            </a:extLst>
          </p:cNvPr>
          <p:cNvSpPr/>
          <p:nvPr/>
        </p:nvSpPr>
        <p:spPr>
          <a:xfrm>
            <a:off x="886884" y="4930776"/>
            <a:ext cx="488949" cy="568325"/>
          </a:xfrm>
          <a:custGeom>
            <a:avLst/>
            <a:gdLst/>
            <a:ahLst/>
            <a:cxnLst/>
            <a:rect l="l" t="t"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2" name="Google Shape;684;p17">
            <a:extLst>
              <a:ext uri="{FF2B5EF4-FFF2-40B4-BE49-F238E27FC236}">
                <a16:creationId xmlns:a16="http://schemas.microsoft.com/office/drawing/2014/main" id="{79F83E68-E747-4A7B-A757-20A7116EAA75}"/>
              </a:ext>
            </a:extLst>
          </p:cNvPr>
          <p:cNvSpPr/>
          <p:nvPr/>
        </p:nvSpPr>
        <p:spPr>
          <a:xfrm>
            <a:off x="1655234" y="5499101"/>
            <a:ext cx="311151" cy="358775"/>
          </a:xfrm>
          <a:custGeom>
            <a:avLst/>
            <a:gdLst/>
            <a:ahLst/>
            <a:cxnLst/>
            <a:rect l="l" t="t"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3" name="Google Shape;685;p17">
            <a:extLst>
              <a:ext uri="{FF2B5EF4-FFF2-40B4-BE49-F238E27FC236}">
                <a16:creationId xmlns:a16="http://schemas.microsoft.com/office/drawing/2014/main" id="{8E36E80F-85AB-4C5F-81A1-2A880590D1B5}"/>
              </a:ext>
            </a:extLst>
          </p:cNvPr>
          <p:cNvSpPr>
            <a:spLocks/>
          </p:cNvSpPr>
          <p:nvPr/>
        </p:nvSpPr>
        <p:spPr bwMode="auto">
          <a:xfrm>
            <a:off x="10352617" y="3429000"/>
            <a:ext cx="294216" cy="254000"/>
          </a:xfrm>
          <a:custGeom>
            <a:avLst/>
            <a:gdLst>
              <a:gd name="T0" fmla="*/ 2147483646 w 5734"/>
              <a:gd name="T1" fmla="*/ 0 h 5078"/>
              <a:gd name="T2" fmla="*/ 2147483646 w 5734"/>
              <a:gd name="T3" fmla="*/ 2147483646 h 5078"/>
              <a:gd name="T4" fmla="*/ 2147483646 w 5734"/>
              <a:gd name="T5" fmla="*/ 2147483646 h 5078"/>
              <a:gd name="T6" fmla="*/ 2147483646 w 5734"/>
              <a:gd name="T7" fmla="*/ 2147483646 h 5078"/>
              <a:gd name="T8" fmla="*/ 2147483646 w 5734"/>
              <a:gd name="T9" fmla="*/ 2147483646 h 5078"/>
              <a:gd name="T10" fmla="*/ 2147483646 w 5734"/>
              <a:gd name="T11" fmla="*/ 2147483646 h 5078"/>
              <a:gd name="T12" fmla="*/ 2147483646 w 5734"/>
              <a:gd name="T13" fmla="*/ 2147483646 h 5078"/>
              <a:gd name="T14" fmla="*/ 2147483646 w 5734"/>
              <a:gd name="T15" fmla="*/ 2147483646 h 5078"/>
              <a:gd name="T16" fmla="*/ 2147483646 w 5734"/>
              <a:gd name="T17" fmla="*/ 2147483646 h 5078"/>
              <a:gd name="T18" fmla="*/ 2147483646 w 5734"/>
              <a:gd name="T19" fmla="*/ 2147483646 h 5078"/>
              <a:gd name="T20" fmla="*/ 2147483646 w 5734"/>
              <a:gd name="T21" fmla="*/ 2147483646 h 5078"/>
              <a:gd name="T22" fmla="*/ 2147483646 w 5734"/>
              <a:gd name="T23" fmla="*/ 2147483646 h 5078"/>
              <a:gd name="T24" fmla="*/ 2147483646 w 5734"/>
              <a:gd name="T25" fmla="*/ 2147483646 h 5078"/>
              <a:gd name="T26" fmla="*/ 2147483646 w 5734"/>
              <a:gd name="T27" fmla="*/ 2147483646 h 5078"/>
              <a:gd name="T28" fmla="*/ 2147483646 w 5734"/>
              <a:gd name="T29" fmla="*/ 2147483646 h 5078"/>
              <a:gd name="T30" fmla="*/ 2147483646 w 5734"/>
              <a:gd name="T31" fmla="*/ 2147483646 h 5078"/>
              <a:gd name="T32" fmla="*/ 2147483646 w 5734"/>
              <a:gd name="T33" fmla="*/ 2147483646 h 5078"/>
              <a:gd name="T34" fmla="*/ 2147483646 w 5734"/>
              <a:gd name="T35" fmla="*/ 2147483646 h 5078"/>
              <a:gd name="T36" fmla="*/ 2147483646 w 5734"/>
              <a:gd name="T37" fmla="*/ 2147483646 h 5078"/>
              <a:gd name="T38" fmla="*/ 2147483646 w 5734"/>
              <a:gd name="T39" fmla="*/ 2147483646 h 5078"/>
              <a:gd name="T40" fmla="*/ 2147483646 w 5734"/>
              <a:gd name="T41" fmla="*/ 2147483646 h 5078"/>
              <a:gd name="T42" fmla="*/ 2147483646 w 5734"/>
              <a:gd name="T43" fmla="*/ 2147483646 h 5078"/>
              <a:gd name="T44" fmla="*/ 2147483646 w 5734"/>
              <a:gd name="T45" fmla="*/ 2147483646 h 5078"/>
              <a:gd name="T46" fmla="*/ 2147483646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4" name="Google Shape;686;p17">
            <a:extLst>
              <a:ext uri="{FF2B5EF4-FFF2-40B4-BE49-F238E27FC236}">
                <a16:creationId xmlns:a16="http://schemas.microsoft.com/office/drawing/2014/main" id="{D26DE3A6-C9AE-4E1F-99D6-AE519623810C}"/>
              </a:ext>
            </a:extLst>
          </p:cNvPr>
          <p:cNvSpPr>
            <a:spLocks/>
          </p:cNvSpPr>
          <p:nvPr/>
        </p:nvSpPr>
        <p:spPr bwMode="auto">
          <a:xfrm rot="19395911">
            <a:off x="1056217" y="1463676"/>
            <a:ext cx="370416" cy="214313"/>
          </a:xfrm>
          <a:custGeom>
            <a:avLst/>
            <a:gdLst>
              <a:gd name="T0" fmla="*/ 2147483646 w 5736"/>
              <a:gd name="T1" fmla="*/ 2147483646 h 3322"/>
              <a:gd name="T2" fmla="*/ 2147483646 w 5736"/>
              <a:gd name="T3" fmla="*/ 2147483646 h 3322"/>
              <a:gd name="T4" fmla="*/ 2147483646 w 5736"/>
              <a:gd name="T5" fmla="*/ 2147483646 h 3322"/>
              <a:gd name="T6" fmla="*/ 2147483646 w 5736"/>
              <a:gd name="T7" fmla="*/ 2147483646 h 3322"/>
              <a:gd name="T8" fmla="*/ 2147483646 w 5736"/>
              <a:gd name="T9" fmla="*/ 2147483646 h 3322"/>
              <a:gd name="T10" fmla="*/ 2147483646 w 5736"/>
              <a:gd name="T11" fmla="*/ 2147483646 h 3322"/>
              <a:gd name="T12" fmla="*/ 2147483646 w 5736"/>
              <a:gd name="T13" fmla="*/ 2147483646 h 3322"/>
              <a:gd name="T14" fmla="*/ 2147483646 w 5736"/>
              <a:gd name="T15" fmla="*/ 2147483646 h 3322"/>
              <a:gd name="T16" fmla="*/ 2147483646 w 5736"/>
              <a:gd name="T17" fmla="*/ 2147483646 h 3322"/>
              <a:gd name="T18" fmla="*/ 2147483646 w 5736"/>
              <a:gd name="T19" fmla="*/ 2147483646 h 3322"/>
              <a:gd name="T20" fmla="*/ 2147483646 w 5736"/>
              <a:gd name="T21" fmla="*/ 2147483646 h 3322"/>
              <a:gd name="T22" fmla="*/ 2147483646 w 5736"/>
              <a:gd name="T23" fmla="*/ 2147483646 h 3322"/>
              <a:gd name="T24" fmla="*/ 2147483646 w 5736"/>
              <a:gd name="T25" fmla="*/ 2147483646 h 3322"/>
              <a:gd name="T26" fmla="*/ 2147483646 w 5736"/>
              <a:gd name="T27" fmla="*/ 2147483646 h 3322"/>
              <a:gd name="T28" fmla="*/ 2147483646 w 5736"/>
              <a:gd name="T29" fmla="*/ 2147483646 h 3322"/>
              <a:gd name="T30" fmla="*/ 2147483646 w 5736"/>
              <a:gd name="T31" fmla="*/ 2147483646 h 3322"/>
              <a:gd name="T32" fmla="*/ 2147483646 w 5736"/>
              <a:gd name="T33" fmla="*/ 2147483646 h 3322"/>
              <a:gd name="T34" fmla="*/ 2147483646 w 5736"/>
              <a:gd name="T35" fmla="*/ 2147483646 h 3322"/>
              <a:gd name="T36" fmla="*/ 2147483646 w 5736"/>
              <a:gd name="T37" fmla="*/ 2147483646 h 3322"/>
              <a:gd name="T38" fmla="*/ 2147483646 w 5736"/>
              <a:gd name="T39" fmla="*/ 2147483646 h 3322"/>
              <a:gd name="T40" fmla="*/ 2147483646 w 5736"/>
              <a:gd name="T41" fmla="*/ 2147483646 h 3322"/>
              <a:gd name="T42" fmla="*/ 2147483646 w 5736"/>
              <a:gd name="T43" fmla="*/ 2147483646 h 3322"/>
              <a:gd name="T44" fmla="*/ 2147483646 w 5736"/>
              <a:gd name="T45" fmla="*/ 2147483646 h 3322"/>
              <a:gd name="T46" fmla="*/ 2147483646 w 5736"/>
              <a:gd name="T47" fmla="*/ 2147483646 h 332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6" h="3322" extrusionOk="0">
                <a:moveTo>
                  <a:pt x="1456" y="289"/>
                </a:moveTo>
                <a:cubicBezTo>
                  <a:pt x="2032" y="289"/>
                  <a:pt x="2534" y="879"/>
                  <a:pt x="2778" y="1349"/>
                </a:cubicBezTo>
                <a:cubicBezTo>
                  <a:pt x="2792" y="1372"/>
                  <a:pt x="2806" y="1386"/>
                  <a:pt x="2823" y="1389"/>
                </a:cubicBezTo>
                <a:cubicBezTo>
                  <a:pt x="2826" y="1391"/>
                  <a:pt x="2830" y="1392"/>
                  <a:pt x="2834" y="1392"/>
                </a:cubicBezTo>
                <a:cubicBezTo>
                  <a:pt x="2839" y="1392"/>
                  <a:pt x="2844" y="1391"/>
                  <a:pt x="2849" y="1389"/>
                </a:cubicBezTo>
                <a:cubicBezTo>
                  <a:pt x="2853" y="1389"/>
                  <a:pt x="2856" y="1386"/>
                  <a:pt x="2859" y="1383"/>
                </a:cubicBezTo>
                <a:lnTo>
                  <a:pt x="2863" y="1383"/>
                </a:lnTo>
                <a:cubicBezTo>
                  <a:pt x="3248" y="1157"/>
                  <a:pt x="3548" y="835"/>
                  <a:pt x="3974" y="663"/>
                </a:cubicBezTo>
                <a:cubicBezTo>
                  <a:pt x="4137" y="596"/>
                  <a:pt x="4304" y="556"/>
                  <a:pt x="4451" y="556"/>
                </a:cubicBezTo>
                <a:cubicBezTo>
                  <a:pt x="4750" y="556"/>
                  <a:pt x="4961" y="727"/>
                  <a:pt x="4863" y="1197"/>
                </a:cubicBezTo>
                <a:cubicBezTo>
                  <a:pt x="4752" y="1737"/>
                  <a:pt x="4262" y="2133"/>
                  <a:pt x="3819" y="2414"/>
                </a:cubicBezTo>
                <a:cubicBezTo>
                  <a:pt x="3414" y="2670"/>
                  <a:pt x="2940" y="2788"/>
                  <a:pt x="2531" y="3022"/>
                </a:cubicBezTo>
                <a:cubicBezTo>
                  <a:pt x="1930" y="2569"/>
                  <a:pt x="1234" y="2058"/>
                  <a:pt x="903" y="1376"/>
                </a:cubicBezTo>
                <a:cubicBezTo>
                  <a:pt x="707" y="974"/>
                  <a:pt x="784" y="406"/>
                  <a:pt x="1295" y="305"/>
                </a:cubicBezTo>
                <a:cubicBezTo>
                  <a:pt x="1349" y="294"/>
                  <a:pt x="1403" y="289"/>
                  <a:pt x="1456" y="289"/>
                </a:cubicBezTo>
                <a:close/>
                <a:moveTo>
                  <a:pt x="1324" y="1"/>
                </a:moveTo>
                <a:cubicBezTo>
                  <a:pt x="992" y="1"/>
                  <a:pt x="692" y="144"/>
                  <a:pt x="524" y="497"/>
                </a:cubicBezTo>
                <a:cubicBezTo>
                  <a:pt x="0" y="1586"/>
                  <a:pt x="1683" y="2748"/>
                  <a:pt x="2390" y="3278"/>
                </a:cubicBezTo>
                <a:cubicBezTo>
                  <a:pt x="2429" y="3309"/>
                  <a:pt x="2473" y="3322"/>
                  <a:pt x="2515" y="3322"/>
                </a:cubicBezTo>
                <a:cubicBezTo>
                  <a:pt x="2555" y="3322"/>
                  <a:pt x="2593" y="3310"/>
                  <a:pt x="2623" y="3292"/>
                </a:cubicBezTo>
                <a:cubicBezTo>
                  <a:pt x="3715" y="3208"/>
                  <a:pt x="5735" y="1968"/>
                  <a:pt x="5218" y="683"/>
                </a:cubicBezTo>
                <a:cubicBezTo>
                  <a:pt x="5079" y="337"/>
                  <a:pt x="4787" y="201"/>
                  <a:pt x="4452" y="201"/>
                </a:cubicBezTo>
                <a:cubicBezTo>
                  <a:pt x="3854" y="201"/>
                  <a:pt x="3116" y="636"/>
                  <a:pt x="2856" y="1096"/>
                </a:cubicBezTo>
                <a:cubicBezTo>
                  <a:pt x="2686" y="510"/>
                  <a:pt x="1949" y="1"/>
                  <a:pt x="132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5" name="Google Shape;687;p17">
            <a:extLst>
              <a:ext uri="{FF2B5EF4-FFF2-40B4-BE49-F238E27FC236}">
                <a16:creationId xmlns:a16="http://schemas.microsoft.com/office/drawing/2014/main" id="{A674A8C7-E449-4EE3-BD72-D37121DA59EF}"/>
              </a:ext>
            </a:extLst>
          </p:cNvPr>
          <p:cNvSpPr>
            <a:spLocks/>
          </p:cNvSpPr>
          <p:nvPr/>
        </p:nvSpPr>
        <p:spPr bwMode="auto">
          <a:xfrm>
            <a:off x="10811934" y="679450"/>
            <a:ext cx="520700" cy="488950"/>
          </a:xfrm>
          <a:custGeom>
            <a:avLst/>
            <a:gdLst>
              <a:gd name="T0" fmla="*/ 2147483646 w 6453"/>
              <a:gd name="T1" fmla="*/ 0 h 6222"/>
              <a:gd name="T2" fmla="*/ 2147483646 w 6453"/>
              <a:gd name="T3" fmla="*/ 2147483646 h 6222"/>
              <a:gd name="T4" fmla="*/ 2147483646 w 6453"/>
              <a:gd name="T5" fmla="*/ 2147483646 h 6222"/>
              <a:gd name="T6" fmla="*/ 2147483646 w 6453"/>
              <a:gd name="T7" fmla="*/ 2147483646 h 6222"/>
              <a:gd name="T8" fmla="*/ 2147483646 w 6453"/>
              <a:gd name="T9" fmla="*/ 2147483646 h 6222"/>
              <a:gd name="T10" fmla="*/ 2147483646 w 6453"/>
              <a:gd name="T11" fmla="*/ 2147483646 h 6222"/>
              <a:gd name="T12" fmla="*/ 2147483646 w 6453"/>
              <a:gd name="T13" fmla="*/ 2147483646 h 6222"/>
              <a:gd name="T14" fmla="*/ 2147483646 w 6453"/>
              <a:gd name="T15" fmla="*/ 2147483646 h 6222"/>
              <a:gd name="T16" fmla="*/ 2147483646 w 6453"/>
              <a:gd name="T17" fmla="*/ 2147483646 h 6222"/>
              <a:gd name="T18" fmla="*/ 2147483646 w 6453"/>
              <a:gd name="T19" fmla="*/ 2147483646 h 6222"/>
              <a:gd name="T20" fmla="*/ 2147483646 w 6453"/>
              <a:gd name="T21" fmla="*/ 2147483646 h 6222"/>
              <a:gd name="T22" fmla="*/ 2147483646 w 6453"/>
              <a:gd name="T23" fmla="*/ 2147483646 h 6222"/>
              <a:gd name="T24" fmla="*/ 2147483646 w 6453"/>
              <a:gd name="T25" fmla="*/ 2147483646 h 6222"/>
              <a:gd name="T26" fmla="*/ 2147483646 w 6453"/>
              <a:gd name="T27" fmla="*/ 2147483646 h 6222"/>
              <a:gd name="T28" fmla="*/ 2147483646 w 6453"/>
              <a:gd name="T29" fmla="*/ 0 h 622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453" h="6222" extrusionOk="0">
                <a:moveTo>
                  <a:pt x="2237" y="0"/>
                </a:moveTo>
                <a:cubicBezTo>
                  <a:pt x="2228" y="0"/>
                  <a:pt x="2220" y="3"/>
                  <a:pt x="2214" y="8"/>
                </a:cubicBezTo>
                <a:cubicBezTo>
                  <a:pt x="2062" y="142"/>
                  <a:pt x="1795" y="2240"/>
                  <a:pt x="1795" y="2240"/>
                </a:cubicBezTo>
                <a:cubicBezTo>
                  <a:pt x="1795" y="2240"/>
                  <a:pt x="77" y="2857"/>
                  <a:pt x="39" y="3236"/>
                </a:cubicBezTo>
                <a:cubicBezTo>
                  <a:pt x="0" y="3617"/>
                  <a:pt x="2043" y="4113"/>
                  <a:pt x="2043" y="4113"/>
                </a:cubicBezTo>
                <a:cubicBezTo>
                  <a:pt x="2043" y="4113"/>
                  <a:pt x="1641" y="6059"/>
                  <a:pt x="2042" y="6212"/>
                </a:cubicBezTo>
                <a:cubicBezTo>
                  <a:pt x="2058" y="6218"/>
                  <a:pt x="2076" y="6221"/>
                  <a:pt x="2095" y="6221"/>
                </a:cubicBezTo>
                <a:cubicBezTo>
                  <a:pt x="2551" y="6221"/>
                  <a:pt x="3805" y="4532"/>
                  <a:pt x="3805" y="4532"/>
                </a:cubicBezTo>
                <a:cubicBezTo>
                  <a:pt x="3805" y="4532"/>
                  <a:pt x="5142" y="5085"/>
                  <a:pt x="5634" y="5085"/>
                </a:cubicBezTo>
                <a:cubicBezTo>
                  <a:pt x="5720" y="5085"/>
                  <a:pt x="5781" y="5068"/>
                  <a:pt x="5804" y="5028"/>
                </a:cubicBezTo>
                <a:cubicBezTo>
                  <a:pt x="5956" y="4762"/>
                  <a:pt x="5002" y="3236"/>
                  <a:pt x="5002" y="3236"/>
                </a:cubicBezTo>
                <a:cubicBezTo>
                  <a:pt x="5002" y="3236"/>
                  <a:pt x="6452" y="1478"/>
                  <a:pt x="6300" y="1210"/>
                </a:cubicBezTo>
                <a:cubicBezTo>
                  <a:pt x="6272" y="1163"/>
                  <a:pt x="6168" y="1143"/>
                  <a:pt x="6015" y="1143"/>
                </a:cubicBezTo>
                <a:cubicBezTo>
                  <a:pt x="5313" y="1143"/>
                  <a:pt x="3589" y="1555"/>
                  <a:pt x="3589" y="1555"/>
                </a:cubicBezTo>
                <a:cubicBezTo>
                  <a:pt x="3589" y="1555"/>
                  <a:pt x="2459" y="0"/>
                  <a:pt x="2237"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688" name="Google Shape;688;p17"/>
          <p:cNvSpPr txBox="1">
            <a:spLocks noGrp="1"/>
          </p:cNvSpPr>
          <p:nvPr>
            <p:ph type="subTitle" idx="1"/>
          </p:nvPr>
        </p:nvSpPr>
        <p:spPr>
          <a:xfrm>
            <a:off x="8178333" y="5210077"/>
            <a:ext cx="2816400" cy="954000"/>
          </a:xfrm>
          <a:prstGeom prst="rect">
            <a:avLst/>
          </a:prstGeom>
        </p:spPr>
        <p:txBody>
          <a:bodyPr spcFirstLastPara="1">
            <a:noAutofit/>
          </a:bodyPr>
          <a:lstStyle>
            <a:lvl1pPr lvl="0" algn="ctr" rtl="0">
              <a:lnSpc>
                <a:spcPct val="100000"/>
              </a:lnSpc>
              <a:spcBef>
                <a:spcPts val="0"/>
              </a:spcBef>
              <a:spcAft>
                <a:spcPts val="0"/>
              </a:spcAft>
              <a:buClr>
                <a:schemeClr val="dk1"/>
              </a:buClr>
              <a:buSzPts val="1400"/>
              <a:buNone/>
              <a:defRPr>
                <a:solidFill>
                  <a:schemeClr val="dk1"/>
                </a:solidFill>
              </a:defRPr>
            </a:lvl1pPr>
            <a:lvl2pPr lvl="1" algn="ctr" rtl="0">
              <a:spcBef>
                <a:spcPts val="0"/>
              </a:spcBef>
              <a:spcAft>
                <a:spcPts val="0"/>
              </a:spcAft>
              <a:buClr>
                <a:schemeClr val="dk1"/>
              </a:buClr>
              <a:buSzPts val="1400"/>
              <a:buNone/>
              <a:defRPr>
                <a:solidFill>
                  <a:schemeClr val="dk1"/>
                </a:solidFill>
              </a:defRPr>
            </a:lvl2pPr>
            <a:lvl3pPr lvl="2" algn="ctr" rtl="0">
              <a:spcBef>
                <a:spcPts val="0"/>
              </a:spcBef>
              <a:spcAft>
                <a:spcPts val="0"/>
              </a:spcAft>
              <a:buClr>
                <a:schemeClr val="dk1"/>
              </a:buClr>
              <a:buSzPts val="1400"/>
              <a:buNone/>
              <a:defRPr>
                <a:solidFill>
                  <a:schemeClr val="dk1"/>
                </a:solidFill>
              </a:defRPr>
            </a:lvl3pPr>
            <a:lvl4pPr lvl="3" algn="ctr" rtl="0">
              <a:spcBef>
                <a:spcPts val="0"/>
              </a:spcBef>
              <a:spcAft>
                <a:spcPts val="0"/>
              </a:spcAft>
              <a:buClr>
                <a:schemeClr val="dk1"/>
              </a:buClr>
              <a:buSzPts val="1400"/>
              <a:buNone/>
              <a:defRPr>
                <a:solidFill>
                  <a:schemeClr val="dk1"/>
                </a:solidFill>
              </a:defRPr>
            </a:lvl4pPr>
            <a:lvl5pPr lvl="4" algn="ctr" rtl="0">
              <a:spcBef>
                <a:spcPts val="0"/>
              </a:spcBef>
              <a:spcAft>
                <a:spcPts val="0"/>
              </a:spcAft>
              <a:buClr>
                <a:schemeClr val="dk1"/>
              </a:buClr>
              <a:buSzPts val="1400"/>
              <a:buNone/>
              <a:defRPr>
                <a:solidFill>
                  <a:schemeClr val="dk1"/>
                </a:solidFill>
              </a:defRPr>
            </a:lvl5pPr>
            <a:lvl6pPr lvl="5" algn="ctr" rtl="0">
              <a:spcBef>
                <a:spcPts val="0"/>
              </a:spcBef>
              <a:spcAft>
                <a:spcPts val="0"/>
              </a:spcAft>
              <a:buClr>
                <a:schemeClr val="dk1"/>
              </a:buClr>
              <a:buSzPts val="1400"/>
              <a:buNone/>
              <a:defRPr>
                <a:solidFill>
                  <a:schemeClr val="dk1"/>
                </a:solidFill>
              </a:defRPr>
            </a:lvl6pPr>
            <a:lvl7pPr lvl="6" algn="ctr" rtl="0">
              <a:spcBef>
                <a:spcPts val="0"/>
              </a:spcBef>
              <a:spcAft>
                <a:spcPts val="0"/>
              </a:spcAft>
              <a:buClr>
                <a:schemeClr val="dk1"/>
              </a:buClr>
              <a:buSzPts val="1400"/>
              <a:buNone/>
              <a:defRPr>
                <a:solidFill>
                  <a:schemeClr val="dk1"/>
                </a:solidFill>
              </a:defRPr>
            </a:lvl7pPr>
            <a:lvl8pPr lvl="7" algn="ctr" rtl="0">
              <a:spcBef>
                <a:spcPts val="0"/>
              </a:spcBef>
              <a:spcAft>
                <a:spcPts val="0"/>
              </a:spcAft>
              <a:buClr>
                <a:schemeClr val="dk1"/>
              </a:buClr>
              <a:buSzPts val="1400"/>
              <a:buNone/>
              <a:defRPr>
                <a:solidFill>
                  <a:schemeClr val="dk1"/>
                </a:solidFill>
              </a:defRPr>
            </a:lvl8pPr>
            <a:lvl9pPr lvl="8" algn="ctr" rtl="0">
              <a:spcBef>
                <a:spcPts val="0"/>
              </a:spcBef>
              <a:spcAft>
                <a:spcPts val="0"/>
              </a:spcAft>
              <a:buClr>
                <a:schemeClr val="dk1"/>
              </a:buClr>
              <a:buSzPts val="1400"/>
              <a:buNone/>
              <a:defRPr>
                <a:solidFill>
                  <a:schemeClr val="dk1"/>
                </a:solidFill>
              </a:defRPr>
            </a:lvl9pPr>
          </a:lstStyle>
          <a:p>
            <a:endParaRPr/>
          </a:p>
        </p:txBody>
      </p:sp>
      <p:sp>
        <p:nvSpPr>
          <p:cNvPr id="689" name="Google Shape;689;p17"/>
          <p:cNvSpPr txBox="1">
            <a:spLocks noGrp="1"/>
          </p:cNvSpPr>
          <p:nvPr>
            <p:ph type="subTitle" idx="2"/>
          </p:nvPr>
        </p:nvSpPr>
        <p:spPr>
          <a:xfrm>
            <a:off x="8178333" y="4597833"/>
            <a:ext cx="2816400" cy="446400"/>
          </a:xfrm>
          <a:prstGeom prst="rect">
            <a:avLst/>
          </a:prstGeom>
        </p:spPr>
        <p:txBody>
          <a:bodyPr spcFirstLastPara="1">
            <a:noAutofit/>
          </a:bodyPr>
          <a:lstStyle>
            <a:lvl1pPr lvl="0"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1pPr>
            <a:lvl2pPr lvl="1" algn="ctr" rtl="0">
              <a:spcBef>
                <a:spcPts val="0"/>
              </a:spcBef>
              <a:spcAft>
                <a:spcPts val="0"/>
              </a:spcAft>
              <a:buClr>
                <a:schemeClr val="dk1"/>
              </a:buClr>
              <a:buSzPts val="1400"/>
              <a:buNone/>
              <a:defRPr b="1">
                <a:solidFill>
                  <a:schemeClr val="dk1"/>
                </a:solidFill>
              </a:defRPr>
            </a:lvl2pPr>
            <a:lvl3pPr lvl="2" algn="ctr" rtl="0">
              <a:spcBef>
                <a:spcPts val="0"/>
              </a:spcBef>
              <a:spcAft>
                <a:spcPts val="0"/>
              </a:spcAft>
              <a:buClr>
                <a:schemeClr val="dk1"/>
              </a:buClr>
              <a:buSzPts val="1400"/>
              <a:buNone/>
              <a:defRPr b="1">
                <a:solidFill>
                  <a:schemeClr val="dk1"/>
                </a:solidFill>
              </a:defRPr>
            </a:lvl3pPr>
            <a:lvl4pPr lvl="3" algn="ctr" rtl="0">
              <a:spcBef>
                <a:spcPts val="0"/>
              </a:spcBef>
              <a:spcAft>
                <a:spcPts val="0"/>
              </a:spcAft>
              <a:buClr>
                <a:schemeClr val="dk1"/>
              </a:buClr>
              <a:buSzPts val="1400"/>
              <a:buNone/>
              <a:defRPr b="1">
                <a:solidFill>
                  <a:schemeClr val="dk1"/>
                </a:solidFill>
              </a:defRPr>
            </a:lvl4pPr>
            <a:lvl5pPr lvl="4" algn="ctr" rtl="0">
              <a:spcBef>
                <a:spcPts val="0"/>
              </a:spcBef>
              <a:spcAft>
                <a:spcPts val="0"/>
              </a:spcAft>
              <a:buClr>
                <a:schemeClr val="dk1"/>
              </a:buClr>
              <a:buSzPts val="1400"/>
              <a:buNone/>
              <a:defRPr b="1">
                <a:solidFill>
                  <a:schemeClr val="dk1"/>
                </a:solidFill>
              </a:defRPr>
            </a:lvl5pPr>
            <a:lvl6pPr lvl="5" algn="ctr" rtl="0">
              <a:spcBef>
                <a:spcPts val="0"/>
              </a:spcBef>
              <a:spcAft>
                <a:spcPts val="0"/>
              </a:spcAft>
              <a:buClr>
                <a:schemeClr val="dk1"/>
              </a:buClr>
              <a:buSzPts val="1400"/>
              <a:buNone/>
              <a:defRPr b="1">
                <a:solidFill>
                  <a:schemeClr val="dk1"/>
                </a:solidFill>
              </a:defRPr>
            </a:lvl6pPr>
            <a:lvl7pPr lvl="6" algn="ctr" rtl="0">
              <a:spcBef>
                <a:spcPts val="0"/>
              </a:spcBef>
              <a:spcAft>
                <a:spcPts val="0"/>
              </a:spcAft>
              <a:buClr>
                <a:schemeClr val="dk1"/>
              </a:buClr>
              <a:buSzPts val="1400"/>
              <a:buNone/>
              <a:defRPr b="1">
                <a:solidFill>
                  <a:schemeClr val="dk1"/>
                </a:solidFill>
              </a:defRPr>
            </a:lvl7pPr>
            <a:lvl8pPr lvl="7" algn="ctr" rtl="0">
              <a:spcBef>
                <a:spcPts val="0"/>
              </a:spcBef>
              <a:spcAft>
                <a:spcPts val="0"/>
              </a:spcAft>
              <a:buClr>
                <a:schemeClr val="dk1"/>
              </a:buClr>
              <a:buSzPts val="1400"/>
              <a:buNone/>
              <a:defRPr b="1">
                <a:solidFill>
                  <a:schemeClr val="dk1"/>
                </a:solidFill>
              </a:defRPr>
            </a:lvl8pPr>
            <a:lvl9pPr lvl="8" algn="ctr" rtl="0">
              <a:spcBef>
                <a:spcPts val="0"/>
              </a:spcBef>
              <a:spcAft>
                <a:spcPts val="0"/>
              </a:spcAft>
              <a:buClr>
                <a:schemeClr val="dk1"/>
              </a:buClr>
              <a:buSzPts val="1400"/>
              <a:buNone/>
              <a:defRPr b="1">
                <a:solidFill>
                  <a:schemeClr val="dk1"/>
                </a:solidFill>
              </a:defRPr>
            </a:lvl9pPr>
          </a:lstStyle>
          <a:p>
            <a:endParaRPr/>
          </a:p>
        </p:txBody>
      </p:sp>
      <p:sp>
        <p:nvSpPr>
          <p:cNvPr id="690" name="Google Shape;690;p17"/>
          <p:cNvSpPr txBox="1">
            <a:spLocks noGrp="1"/>
          </p:cNvSpPr>
          <p:nvPr>
            <p:ph type="subTitle" idx="3"/>
          </p:nvPr>
        </p:nvSpPr>
        <p:spPr>
          <a:xfrm>
            <a:off x="3614900" y="5210077"/>
            <a:ext cx="2816400" cy="954000"/>
          </a:xfrm>
          <a:prstGeom prst="rect">
            <a:avLst/>
          </a:prstGeom>
        </p:spPr>
        <p:txBody>
          <a:bodyPr spcFirstLastPara="1">
            <a:noAutofit/>
          </a:bodyPr>
          <a:lstStyle>
            <a:lvl1pPr lvl="0" algn="ctr" rtl="0">
              <a:lnSpc>
                <a:spcPct val="100000"/>
              </a:lnSpc>
              <a:spcBef>
                <a:spcPts val="0"/>
              </a:spcBef>
              <a:spcAft>
                <a:spcPts val="0"/>
              </a:spcAft>
              <a:buClr>
                <a:schemeClr val="dk1"/>
              </a:buClr>
              <a:buSzPts val="1400"/>
              <a:buNone/>
              <a:defRPr>
                <a:solidFill>
                  <a:schemeClr val="dk1"/>
                </a:solidFill>
              </a:defRPr>
            </a:lvl1pPr>
            <a:lvl2pPr lvl="1" algn="ctr" rtl="0">
              <a:spcBef>
                <a:spcPts val="0"/>
              </a:spcBef>
              <a:spcAft>
                <a:spcPts val="0"/>
              </a:spcAft>
              <a:buClr>
                <a:schemeClr val="dk1"/>
              </a:buClr>
              <a:buSzPts val="1400"/>
              <a:buNone/>
              <a:defRPr>
                <a:solidFill>
                  <a:schemeClr val="dk1"/>
                </a:solidFill>
              </a:defRPr>
            </a:lvl2pPr>
            <a:lvl3pPr lvl="2" algn="ctr" rtl="0">
              <a:spcBef>
                <a:spcPts val="0"/>
              </a:spcBef>
              <a:spcAft>
                <a:spcPts val="0"/>
              </a:spcAft>
              <a:buClr>
                <a:schemeClr val="dk1"/>
              </a:buClr>
              <a:buSzPts val="1400"/>
              <a:buNone/>
              <a:defRPr>
                <a:solidFill>
                  <a:schemeClr val="dk1"/>
                </a:solidFill>
              </a:defRPr>
            </a:lvl3pPr>
            <a:lvl4pPr lvl="3" algn="ctr" rtl="0">
              <a:spcBef>
                <a:spcPts val="0"/>
              </a:spcBef>
              <a:spcAft>
                <a:spcPts val="0"/>
              </a:spcAft>
              <a:buClr>
                <a:schemeClr val="dk1"/>
              </a:buClr>
              <a:buSzPts val="1400"/>
              <a:buNone/>
              <a:defRPr>
                <a:solidFill>
                  <a:schemeClr val="dk1"/>
                </a:solidFill>
              </a:defRPr>
            </a:lvl4pPr>
            <a:lvl5pPr lvl="4" algn="ctr" rtl="0">
              <a:spcBef>
                <a:spcPts val="0"/>
              </a:spcBef>
              <a:spcAft>
                <a:spcPts val="0"/>
              </a:spcAft>
              <a:buClr>
                <a:schemeClr val="dk1"/>
              </a:buClr>
              <a:buSzPts val="1400"/>
              <a:buNone/>
              <a:defRPr>
                <a:solidFill>
                  <a:schemeClr val="dk1"/>
                </a:solidFill>
              </a:defRPr>
            </a:lvl5pPr>
            <a:lvl6pPr lvl="5" algn="ctr" rtl="0">
              <a:spcBef>
                <a:spcPts val="0"/>
              </a:spcBef>
              <a:spcAft>
                <a:spcPts val="0"/>
              </a:spcAft>
              <a:buClr>
                <a:schemeClr val="dk1"/>
              </a:buClr>
              <a:buSzPts val="1400"/>
              <a:buNone/>
              <a:defRPr>
                <a:solidFill>
                  <a:schemeClr val="dk1"/>
                </a:solidFill>
              </a:defRPr>
            </a:lvl6pPr>
            <a:lvl7pPr lvl="6" algn="ctr" rtl="0">
              <a:spcBef>
                <a:spcPts val="0"/>
              </a:spcBef>
              <a:spcAft>
                <a:spcPts val="0"/>
              </a:spcAft>
              <a:buClr>
                <a:schemeClr val="dk1"/>
              </a:buClr>
              <a:buSzPts val="1400"/>
              <a:buNone/>
              <a:defRPr>
                <a:solidFill>
                  <a:schemeClr val="dk1"/>
                </a:solidFill>
              </a:defRPr>
            </a:lvl7pPr>
            <a:lvl8pPr lvl="7" algn="ctr" rtl="0">
              <a:spcBef>
                <a:spcPts val="0"/>
              </a:spcBef>
              <a:spcAft>
                <a:spcPts val="0"/>
              </a:spcAft>
              <a:buClr>
                <a:schemeClr val="dk1"/>
              </a:buClr>
              <a:buSzPts val="1400"/>
              <a:buNone/>
              <a:defRPr>
                <a:solidFill>
                  <a:schemeClr val="dk1"/>
                </a:solidFill>
              </a:defRPr>
            </a:lvl8pPr>
            <a:lvl9pPr lvl="8" algn="ctr" rtl="0">
              <a:spcBef>
                <a:spcPts val="0"/>
              </a:spcBef>
              <a:spcAft>
                <a:spcPts val="0"/>
              </a:spcAft>
              <a:buClr>
                <a:schemeClr val="dk1"/>
              </a:buClr>
              <a:buSzPts val="1400"/>
              <a:buNone/>
              <a:defRPr>
                <a:solidFill>
                  <a:schemeClr val="dk1"/>
                </a:solidFill>
              </a:defRPr>
            </a:lvl9pPr>
          </a:lstStyle>
          <a:p>
            <a:endParaRPr/>
          </a:p>
        </p:txBody>
      </p:sp>
      <p:sp>
        <p:nvSpPr>
          <p:cNvPr id="691" name="Google Shape;691;p17"/>
          <p:cNvSpPr txBox="1">
            <a:spLocks noGrp="1"/>
          </p:cNvSpPr>
          <p:nvPr>
            <p:ph type="subTitle" idx="4"/>
          </p:nvPr>
        </p:nvSpPr>
        <p:spPr>
          <a:xfrm>
            <a:off x="3614900" y="4597833"/>
            <a:ext cx="2816400" cy="446400"/>
          </a:xfrm>
          <a:prstGeom prst="rect">
            <a:avLst/>
          </a:prstGeom>
        </p:spPr>
        <p:txBody>
          <a:bodyPr spcFirstLastPara="1">
            <a:noAutofit/>
          </a:bodyPr>
          <a:lstStyle>
            <a:lvl1pPr lvl="0"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1pPr>
            <a:lvl2pPr lvl="1" algn="ctr" rtl="0">
              <a:spcBef>
                <a:spcPts val="0"/>
              </a:spcBef>
              <a:spcAft>
                <a:spcPts val="0"/>
              </a:spcAft>
              <a:buClr>
                <a:schemeClr val="dk1"/>
              </a:buClr>
              <a:buSzPts val="1400"/>
              <a:buNone/>
              <a:defRPr b="1">
                <a:solidFill>
                  <a:schemeClr val="dk1"/>
                </a:solidFill>
              </a:defRPr>
            </a:lvl2pPr>
            <a:lvl3pPr lvl="2" algn="ctr" rtl="0">
              <a:spcBef>
                <a:spcPts val="0"/>
              </a:spcBef>
              <a:spcAft>
                <a:spcPts val="0"/>
              </a:spcAft>
              <a:buClr>
                <a:schemeClr val="dk1"/>
              </a:buClr>
              <a:buSzPts val="1400"/>
              <a:buNone/>
              <a:defRPr b="1">
                <a:solidFill>
                  <a:schemeClr val="dk1"/>
                </a:solidFill>
              </a:defRPr>
            </a:lvl3pPr>
            <a:lvl4pPr lvl="3" algn="ctr" rtl="0">
              <a:spcBef>
                <a:spcPts val="0"/>
              </a:spcBef>
              <a:spcAft>
                <a:spcPts val="0"/>
              </a:spcAft>
              <a:buClr>
                <a:schemeClr val="dk1"/>
              </a:buClr>
              <a:buSzPts val="1400"/>
              <a:buNone/>
              <a:defRPr b="1">
                <a:solidFill>
                  <a:schemeClr val="dk1"/>
                </a:solidFill>
              </a:defRPr>
            </a:lvl4pPr>
            <a:lvl5pPr lvl="4" algn="ctr" rtl="0">
              <a:spcBef>
                <a:spcPts val="0"/>
              </a:spcBef>
              <a:spcAft>
                <a:spcPts val="0"/>
              </a:spcAft>
              <a:buClr>
                <a:schemeClr val="dk1"/>
              </a:buClr>
              <a:buSzPts val="1400"/>
              <a:buNone/>
              <a:defRPr b="1">
                <a:solidFill>
                  <a:schemeClr val="dk1"/>
                </a:solidFill>
              </a:defRPr>
            </a:lvl5pPr>
            <a:lvl6pPr lvl="5" algn="ctr" rtl="0">
              <a:spcBef>
                <a:spcPts val="0"/>
              </a:spcBef>
              <a:spcAft>
                <a:spcPts val="0"/>
              </a:spcAft>
              <a:buClr>
                <a:schemeClr val="dk1"/>
              </a:buClr>
              <a:buSzPts val="1400"/>
              <a:buNone/>
              <a:defRPr b="1">
                <a:solidFill>
                  <a:schemeClr val="dk1"/>
                </a:solidFill>
              </a:defRPr>
            </a:lvl6pPr>
            <a:lvl7pPr lvl="6" algn="ctr" rtl="0">
              <a:spcBef>
                <a:spcPts val="0"/>
              </a:spcBef>
              <a:spcAft>
                <a:spcPts val="0"/>
              </a:spcAft>
              <a:buClr>
                <a:schemeClr val="dk1"/>
              </a:buClr>
              <a:buSzPts val="1400"/>
              <a:buNone/>
              <a:defRPr b="1">
                <a:solidFill>
                  <a:schemeClr val="dk1"/>
                </a:solidFill>
              </a:defRPr>
            </a:lvl7pPr>
            <a:lvl8pPr lvl="7" algn="ctr" rtl="0">
              <a:spcBef>
                <a:spcPts val="0"/>
              </a:spcBef>
              <a:spcAft>
                <a:spcPts val="0"/>
              </a:spcAft>
              <a:buClr>
                <a:schemeClr val="dk1"/>
              </a:buClr>
              <a:buSzPts val="1400"/>
              <a:buNone/>
              <a:defRPr b="1">
                <a:solidFill>
                  <a:schemeClr val="dk1"/>
                </a:solidFill>
              </a:defRPr>
            </a:lvl8pPr>
            <a:lvl9pPr lvl="8" algn="ctr" rtl="0">
              <a:spcBef>
                <a:spcPts val="0"/>
              </a:spcBef>
              <a:spcAft>
                <a:spcPts val="0"/>
              </a:spcAft>
              <a:buClr>
                <a:schemeClr val="dk1"/>
              </a:buClr>
              <a:buSzPts val="1400"/>
              <a:buNone/>
              <a:defRPr b="1">
                <a:solidFill>
                  <a:schemeClr val="dk1"/>
                </a:solidFill>
              </a:defRPr>
            </a:lvl9pPr>
          </a:lstStyle>
          <a:p>
            <a:endParaRPr/>
          </a:p>
        </p:txBody>
      </p:sp>
      <p:sp>
        <p:nvSpPr>
          <p:cNvPr id="692" name="Google Shape;692;p17"/>
          <p:cNvSpPr txBox="1">
            <a:spLocks noGrp="1"/>
          </p:cNvSpPr>
          <p:nvPr>
            <p:ph type="subTitle" idx="5"/>
          </p:nvPr>
        </p:nvSpPr>
        <p:spPr>
          <a:xfrm>
            <a:off x="6421267" y="2782144"/>
            <a:ext cx="2816400" cy="954000"/>
          </a:xfrm>
          <a:prstGeom prst="rect">
            <a:avLst/>
          </a:prstGeom>
        </p:spPr>
        <p:txBody>
          <a:bodyPr spcFirstLastPara="1">
            <a:noAutofit/>
          </a:bodyPr>
          <a:lstStyle>
            <a:lvl1pPr lvl="0" algn="ctr" rtl="0">
              <a:lnSpc>
                <a:spcPct val="100000"/>
              </a:lnSpc>
              <a:spcBef>
                <a:spcPts val="0"/>
              </a:spcBef>
              <a:spcAft>
                <a:spcPts val="0"/>
              </a:spcAft>
              <a:buClr>
                <a:schemeClr val="dk1"/>
              </a:buClr>
              <a:buSzPts val="1400"/>
              <a:buNone/>
              <a:defRPr>
                <a:solidFill>
                  <a:schemeClr val="dk1"/>
                </a:solidFill>
              </a:defRPr>
            </a:lvl1pPr>
            <a:lvl2pPr lvl="1" algn="ctr" rtl="0">
              <a:spcBef>
                <a:spcPts val="0"/>
              </a:spcBef>
              <a:spcAft>
                <a:spcPts val="0"/>
              </a:spcAft>
              <a:buClr>
                <a:schemeClr val="dk1"/>
              </a:buClr>
              <a:buSzPts val="1400"/>
              <a:buNone/>
              <a:defRPr>
                <a:solidFill>
                  <a:schemeClr val="dk1"/>
                </a:solidFill>
              </a:defRPr>
            </a:lvl2pPr>
            <a:lvl3pPr lvl="2" algn="ctr" rtl="0">
              <a:spcBef>
                <a:spcPts val="0"/>
              </a:spcBef>
              <a:spcAft>
                <a:spcPts val="0"/>
              </a:spcAft>
              <a:buClr>
                <a:schemeClr val="dk1"/>
              </a:buClr>
              <a:buSzPts val="1400"/>
              <a:buNone/>
              <a:defRPr>
                <a:solidFill>
                  <a:schemeClr val="dk1"/>
                </a:solidFill>
              </a:defRPr>
            </a:lvl3pPr>
            <a:lvl4pPr lvl="3" algn="ctr" rtl="0">
              <a:spcBef>
                <a:spcPts val="0"/>
              </a:spcBef>
              <a:spcAft>
                <a:spcPts val="0"/>
              </a:spcAft>
              <a:buClr>
                <a:schemeClr val="dk1"/>
              </a:buClr>
              <a:buSzPts val="1400"/>
              <a:buNone/>
              <a:defRPr>
                <a:solidFill>
                  <a:schemeClr val="dk1"/>
                </a:solidFill>
              </a:defRPr>
            </a:lvl4pPr>
            <a:lvl5pPr lvl="4" algn="ctr" rtl="0">
              <a:spcBef>
                <a:spcPts val="0"/>
              </a:spcBef>
              <a:spcAft>
                <a:spcPts val="0"/>
              </a:spcAft>
              <a:buClr>
                <a:schemeClr val="dk1"/>
              </a:buClr>
              <a:buSzPts val="1400"/>
              <a:buNone/>
              <a:defRPr>
                <a:solidFill>
                  <a:schemeClr val="dk1"/>
                </a:solidFill>
              </a:defRPr>
            </a:lvl5pPr>
            <a:lvl6pPr lvl="5" algn="ctr" rtl="0">
              <a:spcBef>
                <a:spcPts val="0"/>
              </a:spcBef>
              <a:spcAft>
                <a:spcPts val="0"/>
              </a:spcAft>
              <a:buClr>
                <a:schemeClr val="dk1"/>
              </a:buClr>
              <a:buSzPts val="1400"/>
              <a:buNone/>
              <a:defRPr>
                <a:solidFill>
                  <a:schemeClr val="dk1"/>
                </a:solidFill>
              </a:defRPr>
            </a:lvl6pPr>
            <a:lvl7pPr lvl="6" algn="ctr" rtl="0">
              <a:spcBef>
                <a:spcPts val="0"/>
              </a:spcBef>
              <a:spcAft>
                <a:spcPts val="0"/>
              </a:spcAft>
              <a:buClr>
                <a:schemeClr val="dk1"/>
              </a:buClr>
              <a:buSzPts val="1400"/>
              <a:buNone/>
              <a:defRPr>
                <a:solidFill>
                  <a:schemeClr val="dk1"/>
                </a:solidFill>
              </a:defRPr>
            </a:lvl7pPr>
            <a:lvl8pPr lvl="7" algn="ctr" rtl="0">
              <a:spcBef>
                <a:spcPts val="0"/>
              </a:spcBef>
              <a:spcAft>
                <a:spcPts val="0"/>
              </a:spcAft>
              <a:buClr>
                <a:schemeClr val="dk1"/>
              </a:buClr>
              <a:buSzPts val="1400"/>
              <a:buNone/>
              <a:defRPr>
                <a:solidFill>
                  <a:schemeClr val="dk1"/>
                </a:solidFill>
              </a:defRPr>
            </a:lvl8pPr>
            <a:lvl9pPr lvl="8" algn="ctr" rtl="0">
              <a:spcBef>
                <a:spcPts val="0"/>
              </a:spcBef>
              <a:spcAft>
                <a:spcPts val="0"/>
              </a:spcAft>
              <a:buClr>
                <a:schemeClr val="dk1"/>
              </a:buClr>
              <a:buSzPts val="1400"/>
              <a:buNone/>
              <a:defRPr>
                <a:solidFill>
                  <a:schemeClr val="dk1"/>
                </a:solidFill>
              </a:defRPr>
            </a:lvl9pPr>
          </a:lstStyle>
          <a:p>
            <a:endParaRPr/>
          </a:p>
        </p:txBody>
      </p:sp>
      <p:sp>
        <p:nvSpPr>
          <p:cNvPr id="693" name="Google Shape;693;p17"/>
          <p:cNvSpPr txBox="1">
            <a:spLocks noGrp="1"/>
          </p:cNvSpPr>
          <p:nvPr>
            <p:ph type="subTitle" idx="6"/>
          </p:nvPr>
        </p:nvSpPr>
        <p:spPr>
          <a:xfrm>
            <a:off x="6421267" y="2169900"/>
            <a:ext cx="2816400" cy="446400"/>
          </a:xfrm>
          <a:prstGeom prst="rect">
            <a:avLst/>
          </a:prstGeom>
        </p:spPr>
        <p:txBody>
          <a:bodyPr spcFirstLastPara="1">
            <a:noAutofit/>
          </a:bodyPr>
          <a:lstStyle>
            <a:lvl1pPr lvl="0"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1pPr>
            <a:lvl2pPr lvl="1" algn="ctr" rtl="0">
              <a:spcBef>
                <a:spcPts val="0"/>
              </a:spcBef>
              <a:spcAft>
                <a:spcPts val="0"/>
              </a:spcAft>
              <a:buClr>
                <a:schemeClr val="dk1"/>
              </a:buClr>
              <a:buSzPts val="1400"/>
              <a:buNone/>
              <a:defRPr b="1">
                <a:solidFill>
                  <a:schemeClr val="dk1"/>
                </a:solidFill>
              </a:defRPr>
            </a:lvl2pPr>
            <a:lvl3pPr lvl="2" algn="ctr" rtl="0">
              <a:spcBef>
                <a:spcPts val="0"/>
              </a:spcBef>
              <a:spcAft>
                <a:spcPts val="0"/>
              </a:spcAft>
              <a:buClr>
                <a:schemeClr val="dk1"/>
              </a:buClr>
              <a:buSzPts val="1400"/>
              <a:buNone/>
              <a:defRPr b="1">
                <a:solidFill>
                  <a:schemeClr val="dk1"/>
                </a:solidFill>
              </a:defRPr>
            </a:lvl3pPr>
            <a:lvl4pPr lvl="3" algn="ctr" rtl="0">
              <a:spcBef>
                <a:spcPts val="0"/>
              </a:spcBef>
              <a:spcAft>
                <a:spcPts val="0"/>
              </a:spcAft>
              <a:buClr>
                <a:schemeClr val="dk1"/>
              </a:buClr>
              <a:buSzPts val="1400"/>
              <a:buNone/>
              <a:defRPr b="1">
                <a:solidFill>
                  <a:schemeClr val="dk1"/>
                </a:solidFill>
              </a:defRPr>
            </a:lvl4pPr>
            <a:lvl5pPr lvl="4" algn="ctr" rtl="0">
              <a:spcBef>
                <a:spcPts val="0"/>
              </a:spcBef>
              <a:spcAft>
                <a:spcPts val="0"/>
              </a:spcAft>
              <a:buClr>
                <a:schemeClr val="dk1"/>
              </a:buClr>
              <a:buSzPts val="1400"/>
              <a:buNone/>
              <a:defRPr b="1">
                <a:solidFill>
                  <a:schemeClr val="dk1"/>
                </a:solidFill>
              </a:defRPr>
            </a:lvl5pPr>
            <a:lvl6pPr lvl="5" algn="ctr" rtl="0">
              <a:spcBef>
                <a:spcPts val="0"/>
              </a:spcBef>
              <a:spcAft>
                <a:spcPts val="0"/>
              </a:spcAft>
              <a:buClr>
                <a:schemeClr val="dk1"/>
              </a:buClr>
              <a:buSzPts val="1400"/>
              <a:buNone/>
              <a:defRPr b="1">
                <a:solidFill>
                  <a:schemeClr val="dk1"/>
                </a:solidFill>
              </a:defRPr>
            </a:lvl6pPr>
            <a:lvl7pPr lvl="6" algn="ctr" rtl="0">
              <a:spcBef>
                <a:spcPts val="0"/>
              </a:spcBef>
              <a:spcAft>
                <a:spcPts val="0"/>
              </a:spcAft>
              <a:buClr>
                <a:schemeClr val="dk1"/>
              </a:buClr>
              <a:buSzPts val="1400"/>
              <a:buNone/>
              <a:defRPr b="1">
                <a:solidFill>
                  <a:schemeClr val="dk1"/>
                </a:solidFill>
              </a:defRPr>
            </a:lvl7pPr>
            <a:lvl8pPr lvl="7" algn="ctr" rtl="0">
              <a:spcBef>
                <a:spcPts val="0"/>
              </a:spcBef>
              <a:spcAft>
                <a:spcPts val="0"/>
              </a:spcAft>
              <a:buClr>
                <a:schemeClr val="dk1"/>
              </a:buClr>
              <a:buSzPts val="1400"/>
              <a:buNone/>
              <a:defRPr b="1">
                <a:solidFill>
                  <a:schemeClr val="dk1"/>
                </a:solidFill>
              </a:defRPr>
            </a:lvl8pPr>
            <a:lvl9pPr lvl="8" algn="ctr" rtl="0">
              <a:spcBef>
                <a:spcPts val="0"/>
              </a:spcBef>
              <a:spcAft>
                <a:spcPts val="0"/>
              </a:spcAft>
              <a:buClr>
                <a:schemeClr val="dk1"/>
              </a:buClr>
              <a:buSzPts val="1400"/>
              <a:buNone/>
              <a:defRPr b="1">
                <a:solidFill>
                  <a:schemeClr val="dk1"/>
                </a:solidFill>
              </a:defRPr>
            </a:lvl9pPr>
          </a:lstStyle>
          <a:p>
            <a:endParaRPr/>
          </a:p>
        </p:txBody>
      </p:sp>
      <p:sp>
        <p:nvSpPr>
          <p:cNvPr id="694" name="Google Shape;694;p17"/>
          <p:cNvSpPr txBox="1">
            <a:spLocks noGrp="1"/>
          </p:cNvSpPr>
          <p:nvPr>
            <p:ph type="subTitle" idx="7"/>
          </p:nvPr>
        </p:nvSpPr>
        <p:spPr>
          <a:xfrm>
            <a:off x="1349833" y="2782144"/>
            <a:ext cx="2816400" cy="954000"/>
          </a:xfrm>
          <a:prstGeom prst="rect">
            <a:avLst/>
          </a:prstGeom>
        </p:spPr>
        <p:txBody>
          <a:bodyPr spcFirstLastPara="1">
            <a:noAutofit/>
          </a:bodyPr>
          <a:lstStyle>
            <a:lvl1pPr lvl="0" algn="ctr">
              <a:lnSpc>
                <a:spcPct val="100000"/>
              </a:lnSpc>
              <a:spcBef>
                <a:spcPts val="0"/>
              </a:spcBef>
              <a:spcAft>
                <a:spcPts val="0"/>
              </a:spcAft>
              <a:buClr>
                <a:schemeClr val="dk1"/>
              </a:buClr>
              <a:buSzPts val="1400"/>
              <a:buNone/>
              <a:defRPr>
                <a:solidFill>
                  <a:schemeClr val="dk1"/>
                </a:solidFill>
              </a:defRPr>
            </a:lvl1pPr>
            <a:lvl2pPr lvl="1" algn="ctr">
              <a:spcBef>
                <a:spcPts val="0"/>
              </a:spcBef>
              <a:spcAft>
                <a:spcPts val="0"/>
              </a:spcAft>
              <a:buClr>
                <a:schemeClr val="dk1"/>
              </a:buClr>
              <a:buSzPts val="1400"/>
              <a:buNone/>
              <a:defRPr>
                <a:solidFill>
                  <a:schemeClr val="dk1"/>
                </a:solidFill>
              </a:defRPr>
            </a:lvl2pPr>
            <a:lvl3pPr lvl="2" algn="ctr">
              <a:spcBef>
                <a:spcPts val="0"/>
              </a:spcBef>
              <a:spcAft>
                <a:spcPts val="0"/>
              </a:spcAft>
              <a:buClr>
                <a:schemeClr val="dk1"/>
              </a:buClr>
              <a:buSzPts val="1400"/>
              <a:buNone/>
              <a:defRPr>
                <a:solidFill>
                  <a:schemeClr val="dk1"/>
                </a:solidFill>
              </a:defRPr>
            </a:lvl3pPr>
            <a:lvl4pPr lvl="3" algn="ctr">
              <a:spcBef>
                <a:spcPts val="0"/>
              </a:spcBef>
              <a:spcAft>
                <a:spcPts val="0"/>
              </a:spcAft>
              <a:buClr>
                <a:schemeClr val="dk1"/>
              </a:buClr>
              <a:buSzPts val="1400"/>
              <a:buNone/>
              <a:defRPr>
                <a:solidFill>
                  <a:schemeClr val="dk1"/>
                </a:solidFill>
              </a:defRPr>
            </a:lvl4pPr>
            <a:lvl5pPr lvl="4" algn="ctr">
              <a:spcBef>
                <a:spcPts val="0"/>
              </a:spcBef>
              <a:spcAft>
                <a:spcPts val="0"/>
              </a:spcAft>
              <a:buClr>
                <a:schemeClr val="dk1"/>
              </a:buClr>
              <a:buSzPts val="1400"/>
              <a:buNone/>
              <a:defRPr>
                <a:solidFill>
                  <a:schemeClr val="dk1"/>
                </a:solidFill>
              </a:defRPr>
            </a:lvl5pPr>
            <a:lvl6pPr lvl="5" algn="ctr">
              <a:spcBef>
                <a:spcPts val="0"/>
              </a:spcBef>
              <a:spcAft>
                <a:spcPts val="0"/>
              </a:spcAft>
              <a:buClr>
                <a:schemeClr val="dk1"/>
              </a:buClr>
              <a:buSzPts val="1400"/>
              <a:buNone/>
              <a:defRPr>
                <a:solidFill>
                  <a:schemeClr val="dk1"/>
                </a:solidFill>
              </a:defRPr>
            </a:lvl6pPr>
            <a:lvl7pPr lvl="6" algn="ctr">
              <a:spcBef>
                <a:spcPts val="0"/>
              </a:spcBef>
              <a:spcAft>
                <a:spcPts val="0"/>
              </a:spcAft>
              <a:buClr>
                <a:schemeClr val="dk1"/>
              </a:buClr>
              <a:buSzPts val="1400"/>
              <a:buNone/>
              <a:defRPr>
                <a:solidFill>
                  <a:schemeClr val="dk1"/>
                </a:solidFill>
              </a:defRPr>
            </a:lvl7pPr>
            <a:lvl8pPr lvl="7" algn="ctr">
              <a:spcBef>
                <a:spcPts val="0"/>
              </a:spcBef>
              <a:spcAft>
                <a:spcPts val="0"/>
              </a:spcAft>
              <a:buClr>
                <a:schemeClr val="dk1"/>
              </a:buClr>
              <a:buSzPts val="1400"/>
              <a:buNone/>
              <a:defRPr>
                <a:solidFill>
                  <a:schemeClr val="dk1"/>
                </a:solidFill>
              </a:defRPr>
            </a:lvl8pPr>
            <a:lvl9pPr lvl="8" algn="ctr">
              <a:spcBef>
                <a:spcPts val="0"/>
              </a:spcBef>
              <a:spcAft>
                <a:spcPts val="0"/>
              </a:spcAft>
              <a:buClr>
                <a:schemeClr val="dk1"/>
              </a:buClr>
              <a:buSzPts val="1400"/>
              <a:buNone/>
              <a:defRPr>
                <a:solidFill>
                  <a:schemeClr val="dk1"/>
                </a:solidFill>
              </a:defRPr>
            </a:lvl9pPr>
          </a:lstStyle>
          <a:p>
            <a:endParaRPr/>
          </a:p>
        </p:txBody>
      </p:sp>
      <p:sp>
        <p:nvSpPr>
          <p:cNvPr id="695" name="Google Shape;695;p17"/>
          <p:cNvSpPr txBox="1">
            <a:spLocks noGrp="1"/>
          </p:cNvSpPr>
          <p:nvPr>
            <p:ph type="subTitle" idx="8"/>
          </p:nvPr>
        </p:nvSpPr>
        <p:spPr>
          <a:xfrm>
            <a:off x="1349833" y="2169900"/>
            <a:ext cx="2816400" cy="446400"/>
          </a:xfrm>
          <a:prstGeom prst="rect">
            <a:avLst/>
          </a:prstGeom>
        </p:spPr>
        <p:txBody>
          <a:bodyPr spcFirstLastPara="1">
            <a:noAutofit/>
          </a:bodyPr>
          <a:lstStyle>
            <a:lvl1pPr lvl="0" algn="ctr">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1pPr>
            <a:lvl2pPr lvl="1" algn="ctr">
              <a:spcBef>
                <a:spcPts val="0"/>
              </a:spcBef>
              <a:spcAft>
                <a:spcPts val="0"/>
              </a:spcAft>
              <a:buClr>
                <a:schemeClr val="dk1"/>
              </a:buClr>
              <a:buSzPts val="1400"/>
              <a:buNone/>
              <a:defRPr b="1">
                <a:solidFill>
                  <a:schemeClr val="dk1"/>
                </a:solidFill>
              </a:defRPr>
            </a:lvl2pPr>
            <a:lvl3pPr lvl="2" algn="ctr">
              <a:spcBef>
                <a:spcPts val="0"/>
              </a:spcBef>
              <a:spcAft>
                <a:spcPts val="0"/>
              </a:spcAft>
              <a:buClr>
                <a:schemeClr val="dk1"/>
              </a:buClr>
              <a:buSzPts val="1400"/>
              <a:buNone/>
              <a:defRPr b="1">
                <a:solidFill>
                  <a:schemeClr val="dk1"/>
                </a:solidFill>
              </a:defRPr>
            </a:lvl3pPr>
            <a:lvl4pPr lvl="3" algn="ctr">
              <a:spcBef>
                <a:spcPts val="0"/>
              </a:spcBef>
              <a:spcAft>
                <a:spcPts val="0"/>
              </a:spcAft>
              <a:buClr>
                <a:schemeClr val="dk1"/>
              </a:buClr>
              <a:buSzPts val="1400"/>
              <a:buNone/>
              <a:defRPr b="1">
                <a:solidFill>
                  <a:schemeClr val="dk1"/>
                </a:solidFill>
              </a:defRPr>
            </a:lvl4pPr>
            <a:lvl5pPr lvl="4" algn="ctr">
              <a:spcBef>
                <a:spcPts val="0"/>
              </a:spcBef>
              <a:spcAft>
                <a:spcPts val="0"/>
              </a:spcAft>
              <a:buClr>
                <a:schemeClr val="dk1"/>
              </a:buClr>
              <a:buSzPts val="1400"/>
              <a:buNone/>
              <a:defRPr b="1">
                <a:solidFill>
                  <a:schemeClr val="dk1"/>
                </a:solidFill>
              </a:defRPr>
            </a:lvl5pPr>
            <a:lvl6pPr lvl="5" algn="ctr">
              <a:spcBef>
                <a:spcPts val="0"/>
              </a:spcBef>
              <a:spcAft>
                <a:spcPts val="0"/>
              </a:spcAft>
              <a:buClr>
                <a:schemeClr val="dk1"/>
              </a:buClr>
              <a:buSzPts val="1400"/>
              <a:buNone/>
              <a:defRPr b="1">
                <a:solidFill>
                  <a:schemeClr val="dk1"/>
                </a:solidFill>
              </a:defRPr>
            </a:lvl6pPr>
            <a:lvl7pPr lvl="6" algn="ctr">
              <a:spcBef>
                <a:spcPts val="0"/>
              </a:spcBef>
              <a:spcAft>
                <a:spcPts val="0"/>
              </a:spcAft>
              <a:buClr>
                <a:schemeClr val="dk1"/>
              </a:buClr>
              <a:buSzPts val="1400"/>
              <a:buNone/>
              <a:defRPr b="1">
                <a:solidFill>
                  <a:schemeClr val="dk1"/>
                </a:solidFill>
              </a:defRPr>
            </a:lvl7pPr>
            <a:lvl8pPr lvl="7" algn="ctr">
              <a:spcBef>
                <a:spcPts val="0"/>
              </a:spcBef>
              <a:spcAft>
                <a:spcPts val="0"/>
              </a:spcAft>
              <a:buClr>
                <a:schemeClr val="dk1"/>
              </a:buClr>
              <a:buSzPts val="1400"/>
              <a:buNone/>
              <a:defRPr b="1">
                <a:solidFill>
                  <a:schemeClr val="dk1"/>
                </a:solidFill>
              </a:defRPr>
            </a:lvl8pPr>
            <a:lvl9pPr lvl="8" algn="ctr">
              <a:spcBef>
                <a:spcPts val="0"/>
              </a:spcBef>
              <a:spcAft>
                <a:spcPts val="0"/>
              </a:spcAft>
              <a:buClr>
                <a:schemeClr val="dk1"/>
              </a:buClr>
              <a:buSzPts val="1400"/>
              <a:buNone/>
              <a:defRPr b="1">
                <a:solidFill>
                  <a:schemeClr val="dk1"/>
                </a:solidFill>
              </a:defRPr>
            </a:lvl9pPr>
          </a:lstStyle>
          <a:p>
            <a:endParaRPr/>
          </a:p>
        </p:txBody>
      </p:sp>
      <p:sp>
        <p:nvSpPr>
          <p:cNvPr id="696" name="Google Shape;696;p17"/>
          <p:cNvSpPr txBox="1">
            <a:spLocks noGrp="1"/>
          </p:cNvSpPr>
          <p:nvPr>
            <p:ph type="title"/>
          </p:nvPr>
        </p:nvSpPr>
        <p:spPr>
          <a:xfrm>
            <a:off x="950967" y="593367"/>
            <a:ext cx="10290000" cy="763600"/>
          </a:xfrm>
          <a:prstGeom prst="rect">
            <a:avLst/>
          </a:prstGeom>
        </p:spPr>
        <p:txBody>
          <a:bodyPr spcFirstLastPara="1">
            <a:noAutofit/>
          </a:bodyPr>
          <a:lstStyle>
            <a:lvl1pPr lvl="0" algn="ctr" rtl="0">
              <a:spcBef>
                <a:spcPts val="0"/>
              </a:spcBef>
              <a:spcAft>
                <a:spcPts val="0"/>
              </a:spcAft>
              <a:buSzPts val="4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96793039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and body 1">
  <p:cSld name="Title and body 1">
    <p:spTree>
      <p:nvGrpSpPr>
        <p:cNvPr id="1" name="Shape 697"/>
        <p:cNvGrpSpPr/>
        <p:nvPr/>
      </p:nvGrpSpPr>
      <p:grpSpPr>
        <a:xfrm>
          <a:off x="0" y="0"/>
          <a:ext cx="0" cy="0"/>
          <a:chOff x="0" y="0"/>
          <a:chExt cx="0" cy="0"/>
        </a:xfrm>
      </p:grpSpPr>
      <p:sp>
        <p:nvSpPr>
          <p:cNvPr id="4" name="Google Shape;698;p18">
            <a:extLst>
              <a:ext uri="{FF2B5EF4-FFF2-40B4-BE49-F238E27FC236}">
                <a16:creationId xmlns:a16="http://schemas.microsoft.com/office/drawing/2014/main" id="{82F601B3-72B5-4F7F-958D-8C148EDD2A13}"/>
              </a:ext>
            </a:extLst>
          </p:cNvPr>
          <p:cNvSpPr/>
          <p:nvPr/>
        </p:nvSpPr>
        <p:spPr>
          <a:xfrm>
            <a:off x="1426633" y="800101"/>
            <a:ext cx="1771651" cy="938213"/>
          </a:xfrm>
          <a:custGeom>
            <a:avLst/>
            <a:gdLst/>
            <a:ahLst/>
            <a:cxnLst/>
            <a:rect l="l" t="t" r="r" b="b"/>
            <a:pathLst>
              <a:path w="24471" h="12954" extrusionOk="0">
                <a:moveTo>
                  <a:pt x="16421" y="0"/>
                </a:moveTo>
                <a:cubicBezTo>
                  <a:pt x="14943" y="0"/>
                  <a:pt x="13290" y="801"/>
                  <a:pt x="12743" y="2553"/>
                </a:cubicBezTo>
                <a:cubicBezTo>
                  <a:pt x="12743" y="2553"/>
                  <a:pt x="11376" y="331"/>
                  <a:pt x="8553" y="331"/>
                </a:cubicBezTo>
                <a:cubicBezTo>
                  <a:pt x="8325" y="331"/>
                  <a:pt x="8088" y="345"/>
                  <a:pt x="7841" y="377"/>
                </a:cubicBezTo>
                <a:cubicBezTo>
                  <a:pt x="4536" y="799"/>
                  <a:pt x="4951" y="3935"/>
                  <a:pt x="4951" y="3935"/>
                </a:cubicBezTo>
                <a:cubicBezTo>
                  <a:pt x="4951" y="3935"/>
                  <a:pt x="4359" y="3784"/>
                  <a:pt x="3597" y="3784"/>
                </a:cubicBezTo>
                <a:cubicBezTo>
                  <a:pt x="2344" y="3784"/>
                  <a:pt x="633" y="4193"/>
                  <a:pt x="345" y="6358"/>
                </a:cubicBezTo>
                <a:cubicBezTo>
                  <a:pt x="1" y="8970"/>
                  <a:pt x="2489" y="9383"/>
                  <a:pt x="4095" y="9383"/>
                </a:cubicBezTo>
                <a:cubicBezTo>
                  <a:pt x="4837" y="9383"/>
                  <a:pt x="5390" y="9295"/>
                  <a:pt x="5391" y="9295"/>
                </a:cubicBezTo>
                <a:lnTo>
                  <a:pt x="5391" y="9295"/>
                </a:lnTo>
                <a:cubicBezTo>
                  <a:pt x="5391" y="9295"/>
                  <a:pt x="4850" y="12123"/>
                  <a:pt x="8033" y="12843"/>
                </a:cubicBezTo>
                <a:cubicBezTo>
                  <a:pt x="8371" y="12919"/>
                  <a:pt x="8689" y="12954"/>
                  <a:pt x="8989" y="12954"/>
                </a:cubicBezTo>
                <a:cubicBezTo>
                  <a:pt x="11515" y="12954"/>
                  <a:pt x="12717" y="10535"/>
                  <a:pt x="12717" y="10535"/>
                </a:cubicBezTo>
                <a:cubicBezTo>
                  <a:pt x="12717" y="10535"/>
                  <a:pt x="14169" y="12797"/>
                  <a:pt x="16466" y="12797"/>
                </a:cubicBezTo>
                <a:cubicBezTo>
                  <a:pt x="16774" y="12797"/>
                  <a:pt x="17097" y="12756"/>
                  <a:pt x="17434" y="12664"/>
                </a:cubicBezTo>
                <a:cubicBezTo>
                  <a:pt x="20279" y="11884"/>
                  <a:pt x="19799" y="8944"/>
                  <a:pt x="19799" y="8944"/>
                </a:cubicBezTo>
                <a:lnTo>
                  <a:pt x="19799" y="8944"/>
                </a:lnTo>
                <a:cubicBezTo>
                  <a:pt x="19799" y="8944"/>
                  <a:pt x="19885" y="8949"/>
                  <a:pt x="20032" y="8949"/>
                </a:cubicBezTo>
                <a:cubicBezTo>
                  <a:pt x="20928" y="8949"/>
                  <a:pt x="24120" y="8757"/>
                  <a:pt x="24314" y="6040"/>
                </a:cubicBezTo>
                <a:cubicBezTo>
                  <a:pt x="24471" y="3886"/>
                  <a:pt x="22368" y="3542"/>
                  <a:pt x="21012" y="3542"/>
                </a:cubicBezTo>
                <a:cubicBezTo>
                  <a:pt x="20377" y="3542"/>
                  <a:pt x="19905" y="3618"/>
                  <a:pt x="19905" y="3618"/>
                </a:cubicBezTo>
                <a:cubicBezTo>
                  <a:pt x="19905" y="3618"/>
                  <a:pt x="20083" y="1012"/>
                  <a:pt x="17569" y="177"/>
                </a:cubicBezTo>
                <a:cubicBezTo>
                  <a:pt x="17217" y="60"/>
                  <a:pt x="16826" y="0"/>
                  <a:pt x="16421"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5" name="Google Shape;699;p18">
            <a:extLst>
              <a:ext uri="{FF2B5EF4-FFF2-40B4-BE49-F238E27FC236}">
                <a16:creationId xmlns:a16="http://schemas.microsoft.com/office/drawing/2014/main" id="{DD8BF36E-A8AC-464B-86F0-C1C9401F4B90}"/>
              </a:ext>
            </a:extLst>
          </p:cNvPr>
          <p:cNvSpPr>
            <a:spLocks/>
          </p:cNvSpPr>
          <p:nvPr/>
        </p:nvSpPr>
        <p:spPr bwMode="auto">
          <a:xfrm>
            <a:off x="2254251" y="1808163"/>
            <a:ext cx="160867" cy="177800"/>
          </a:xfrm>
          <a:custGeom>
            <a:avLst/>
            <a:gdLst>
              <a:gd name="T0" fmla="*/ 2147483646 w 2213"/>
              <a:gd name="T1" fmla="*/ 2147483646 h 2455"/>
              <a:gd name="T2" fmla="*/ 2147483646 w 2213"/>
              <a:gd name="T3" fmla="*/ 2147483646 h 2455"/>
              <a:gd name="T4" fmla="*/ 2147483646 w 2213"/>
              <a:gd name="T5" fmla="*/ 2147483646 h 2455"/>
              <a:gd name="T6" fmla="*/ 2147483646 w 2213"/>
              <a:gd name="T7" fmla="*/ 2147483646 h 24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5" extrusionOk="0">
                <a:moveTo>
                  <a:pt x="1089" y="1"/>
                </a:moveTo>
                <a:cubicBezTo>
                  <a:pt x="531" y="740"/>
                  <a:pt x="0" y="2451"/>
                  <a:pt x="1089" y="2454"/>
                </a:cubicBezTo>
                <a:cubicBezTo>
                  <a:pt x="1090" y="2454"/>
                  <a:pt x="1091" y="2454"/>
                  <a:pt x="1092" y="2454"/>
                </a:cubicBezTo>
                <a:cubicBezTo>
                  <a:pt x="2212" y="2454"/>
                  <a:pt x="1608" y="743"/>
                  <a:pt x="1089"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6" name="Google Shape;700;p18">
            <a:extLst>
              <a:ext uri="{FF2B5EF4-FFF2-40B4-BE49-F238E27FC236}">
                <a16:creationId xmlns:a16="http://schemas.microsoft.com/office/drawing/2014/main" id="{8041B0C4-2FE4-46AD-9D02-2738F0D93FAE}"/>
              </a:ext>
            </a:extLst>
          </p:cNvPr>
          <p:cNvSpPr>
            <a:spLocks/>
          </p:cNvSpPr>
          <p:nvPr/>
        </p:nvSpPr>
        <p:spPr bwMode="auto">
          <a:xfrm>
            <a:off x="1729318" y="1838325"/>
            <a:ext cx="158749" cy="177800"/>
          </a:xfrm>
          <a:custGeom>
            <a:avLst/>
            <a:gdLst>
              <a:gd name="T0" fmla="*/ 2147483646 w 2213"/>
              <a:gd name="T1" fmla="*/ 2147483646 h 2455"/>
              <a:gd name="T2" fmla="*/ 2147483646 w 2213"/>
              <a:gd name="T3" fmla="*/ 2147483646 h 2455"/>
              <a:gd name="T4" fmla="*/ 2147483646 w 2213"/>
              <a:gd name="T5" fmla="*/ 2147483646 h 2455"/>
              <a:gd name="T6" fmla="*/ 2147483646 w 2213"/>
              <a:gd name="T7" fmla="*/ 2147483646 h 24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5" extrusionOk="0">
                <a:moveTo>
                  <a:pt x="1088" y="1"/>
                </a:moveTo>
                <a:cubicBezTo>
                  <a:pt x="531" y="741"/>
                  <a:pt x="1" y="2451"/>
                  <a:pt x="1088" y="2454"/>
                </a:cubicBezTo>
                <a:cubicBezTo>
                  <a:pt x="1089" y="2454"/>
                  <a:pt x="1091" y="2454"/>
                  <a:pt x="1092" y="2454"/>
                </a:cubicBezTo>
                <a:cubicBezTo>
                  <a:pt x="2213" y="2454"/>
                  <a:pt x="1609" y="744"/>
                  <a:pt x="1088"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7" name="Google Shape;701;p18">
            <a:extLst>
              <a:ext uri="{FF2B5EF4-FFF2-40B4-BE49-F238E27FC236}">
                <a16:creationId xmlns:a16="http://schemas.microsoft.com/office/drawing/2014/main" id="{214D3490-B86A-4B4D-A28B-122E2F2EDD32}"/>
              </a:ext>
            </a:extLst>
          </p:cNvPr>
          <p:cNvSpPr>
            <a:spLocks/>
          </p:cNvSpPr>
          <p:nvPr/>
        </p:nvSpPr>
        <p:spPr bwMode="auto">
          <a:xfrm>
            <a:off x="2736851" y="1838325"/>
            <a:ext cx="160867" cy="177800"/>
          </a:xfrm>
          <a:custGeom>
            <a:avLst/>
            <a:gdLst>
              <a:gd name="T0" fmla="*/ 2147483646 w 2213"/>
              <a:gd name="T1" fmla="*/ 2147483646 h 2455"/>
              <a:gd name="T2" fmla="*/ 2147483646 w 2213"/>
              <a:gd name="T3" fmla="*/ 2147483646 h 2455"/>
              <a:gd name="T4" fmla="*/ 2147483646 w 2213"/>
              <a:gd name="T5" fmla="*/ 2147483646 h 2455"/>
              <a:gd name="T6" fmla="*/ 2147483646 w 2213"/>
              <a:gd name="T7" fmla="*/ 2147483646 h 24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5" extrusionOk="0">
                <a:moveTo>
                  <a:pt x="1089" y="1"/>
                </a:moveTo>
                <a:cubicBezTo>
                  <a:pt x="531" y="741"/>
                  <a:pt x="1" y="2451"/>
                  <a:pt x="1089" y="2454"/>
                </a:cubicBezTo>
                <a:cubicBezTo>
                  <a:pt x="1090" y="2454"/>
                  <a:pt x="1091" y="2454"/>
                  <a:pt x="1092" y="2454"/>
                </a:cubicBezTo>
                <a:cubicBezTo>
                  <a:pt x="2213" y="2454"/>
                  <a:pt x="1609" y="744"/>
                  <a:pt x="1089"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8" name="Google Shape;702;p18">
            <a:extLst>
              <a:ext uri="{FF2B5EF4-FFF2-40B4-BE49-F238E27FC236}">
                <a16:creationId xmlns:a16="http://schemas.microsoft.com/office/drawing/2014/main" id="{CC9AEDDB-C114-4B72-B790-C0D4EBDFF17A}"/>
              </a:ext>
            </a:extLst>
          </p:cNvPr>
          <p:cNvSpPr>
            <a:spLocks/>
          </p:cNvSpPr>
          <p:nvPr/>
        </p:nvSpPr>
        <p:spPr bwMode="auto">
          <a:xfrm>
            <a:off x="2019300" y="2103438"/>
            <a:ext cx="160867" cy="177800"/>
          </a:xfrm>
          <a:custGeom>
            <a:avLst/>
            <a:gdLst>
              <a:gd name="T0" fmla="*/ 2147483646 w 2212"/>
              <a:gd name="T1" fmla="*/ 0 h 2451"/>
              <a:gd name="T2" fmla="*/ 2147483646 w 2212"/>
              <a:gd name="T3" fmla="*/ 2147483646 h 2451"/>
              <a:gd name="T4" fmla="*/ 2147483646 w 2212"/>
              <a:gd name="T5" fmla="*/ 2147483646 h 2451"/>
              <a:gd name="T6" fmla="*/ 2147483646 w 2212"/>
              <a:gd name="T7" fmla="*/ 0 h 24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2" h="2451" extrusionOk="0">
                <a:moveTo>
                  <a:pt x="1089" y="0"/>
                </a:moveTo>
                <a:cubicBezTo>
                  <a:pt x="531" y="737"/>
                  <a:pt x="0" y="2446"/>
                  <a:pt x="1089" y="2450"/>
                </a:cubicBezTo>
                <a:cubicBezTo>
                  <a:pt x="1091" y="2450"/>
                  <a:pt x="1093" y="2450"/>
                  <a:pt x="1095" y="2450"/>
                </a:cubicBezTo>
                <a:cubicBezTo>
                  <a:pt x="2211" y="2450"/>
                  <a:pt x="1608" y="742"/>
                  <a:pt x="1089"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9" name="Google Shape;703;p18">
            <a:extLst>
              <a:ext uri="{FF2B5EF4-FFF2-40B4-BE49-F238E27FC236}">
                <a16:creationId xmlns:a16="http://schemas.microsoft.com/office/drawing/2014/main" id="{5EB8CE4F-09F1-4085-A0E1-98B796820711}"/>
              </a:ext>
            </a:extLst>
          </p:cNvPr>
          <p:cNvSpPr>
            <a:spLocks/>
          </p:cNvSpPr>
          <p:nvPr/>
        </p:nvSpPr>
        <p:spPr bwMode="auto">
          <a:xfrm>
            <a:off x="2510367" y="2120900"/>
            <a:ext cx="158751" cy="177800"/>
          </a:xfrm>
          <a:custGeom>
            <a:avLst/>
            <a:gdLst>
              <a:gd name="T0" fmla="*/ 2147483646 w 2210"/>
              <a:gd name="T1" fmla="*/ 2147483646 h 2454"/>
              <a:gd name="T2" fmla="*/ 2147483646 w 2210"/>
              <a:gd name="T3" fmla="*/ 2147483646 h 2454"/>
              <a:gd name="T4" fmla="*/ 2147483646 w 2210"/>
              <a:gd name="T5" fmla="*/ 2147483646 h 2454"/>
              <a:gd name="T6" fmla="*/ 2147483646 w 2210"/>
              <a:gd name="T7" fmla="*/ 2147483646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0" h="2454" extrusionOk="0">
                <a:moveTo>
                  <a:pt x="1085" y="1"/>
                </a:moveTo>
                <a:cubicBezTo>
                  <a:pt x="531" y="741"/>
                  <a:pt x="1" y="2451"/>
                  <a:pt x="1085" y="2454"/>
                </a:cubicBezTo>
                <a:cubicBezTo>
                  <a:pt x="1086" y="2454"/>
                  <a:pt x="1087" y="2454"/>
                  <a:pt x="1088" y="2454"/>
                </a:cubicBezTo>
                <a:cubicBezTo>
                  <a:pt x="2210" y="2454"/>
                  <a:pt x="1609" y="744"/>
                  <a:pt x="1085"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0" name="Google Shape;704;p18">
            <a:extLst>
              <a:ext uri="{FF2B5EF4-FFF2-40B4-BE49-F238E27FC236}">
                <a16:creationId xmlns:a16="http://schemas.microsoft.com/office/drawing/2014/main" id="{37C7F2FB-EF84-45D9-A536-2D1F0056F8C9}"/>
              </a:ext>
            </a:extLst>
          </p:cNvPr>
          <p:cNvSpPr>
            <a:spLocks/>
          </p:cNvSpPr>
          <p:nvPr/>
        </p:nvSpPr>
        <p:spPr bwMode="auto">
          <a:xfrm>
            <a:off x="2239433" y="2438400"/>
            <a:ext cx="160867" cy="177800"/>
          </a:xfrm>
          <a:custGeom>
            <a:avLst/>
            <a:gdLst>
              <a:gd name="T0" fmla="*/ 2147483646 w 2209"/>
              <a:gd name="T1" fmla="*/ 0 h 2451"/>
              <a:gd name="T2" fmla="*/ 2147483646 w 2209"/>
              <a:gd name="T3" fmla="*/ 2147483646 h 2451"/>
              <a:gd name="T4" fmla="*/ 2147483646 w 2209"/>
              <a:gd name="T5" fmla="*/ 2147483646 h 2451"/>
              <a:gd name="T6" fmla="*/ 2147483646 w 2209"/>
              <a:gd name="T7" fmla="*/ 0 h 24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09" h="2451" extrusionOk="0">
                <a:moveTo>
                  <a:pt x="1086" y="0"/>
                </a:moveTo>
                <a:cubicBezTo>
                  <a:pt x="532" y="741"/>
                  <a:pt x="1" y="2447"/>
                  <a:pt x="1086" y="2451"/>
                </a:cubicBezTo>
                <a:cubicBezTo>
                  <a:pt x="1088" y="2451"/>
                  <a:pt x="1090" y="2451"/>
                  <a:pt x="1093" y="2451"/>
                </a:cubicBezTo>
                <a:cubicBezTo>
                  <a:pt x="2209" y="2451"/>
                  <a:pt x="1609" y="743"/>
                  <a:pt x="1086"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1" name="Google Shape;705;p18">
            <a:extLst>
              <a:ext uri="{FF2B5EF4-FFF2-40B4-BE49-F238E27FC236}">
                <a16:creationId xmlns:a16="http://schemas.microsoft.com/office/drawing/2014/main" id="{3D13F5A6-0C80-4E54-9ED3-4A4915423432}"/>
              </a:ext>
            </a:extLst>
          </p:cNvPr>
          <p:cNvSpPr>
            <a:spLocks/>
          </p:cNvSpPr>
          <p:nvPr/>
        </p:nvSpPr>
        <p:spPr bwMode="auto">
          <a:xfrm>
            <a:off x="1773766" y="2311400"/>
            <a:ext cx="160867" cy="177800"/>
          </a:xfrm>
          <a:custGeom>
            <a:avLst/>
            <a:gdLst>
              <a:gd name="T0" fmla="*/ 2147483646 w 2213"/>
              <a:gd name="T1" fmla="*/ 0 h 2454"/>
              <a:gd name="T2" fmla="*/ 2147483646 w 2213"/>
              <a:gd name="T3" fmla="*/ 2147483646 h 2454"/>
              <a:gd name="T4" fmla="*/ 2147483646 w 2213"/>
              <a:gd name="T5" fmla="*/ 2147483646 h 2454"/>
              <a:gd name="T6" fmla="*/ 2147483646 w 2213"/>
              <a:gd name="T7" fmla="*/ 0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4" extrusionOk="0">
                <a:moveTo>
                  <a:pt x="1085" y="0"/>
                </a:moveTo>
                <a:cubicBezTo>
                  <a:pt x="531" y="740"/>
                  <a:pt x="1" y="2450"/>
                  <a:pt x="1085" y="2454"/>
                </a:cubicBezTo>
                <a:cubicBezTo>
                  <a:pt x="1086" y="2454"/>
                  <a:pt x="1087" y="2454"/>
                  <a:pt x="1088" y="2454"/>
                </a:cubicBezTo>
                <a:cubicBezTo>
                  <a:pt x="2213" y="2454"/>
                  <a:pt x="1609" y="743"/>
                  <a:pt x="1085"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2" name="Google Shape;706;p18">
            <a:extLst>
              <a:ext uri="{FF2B5EF4-FFF2-40B4-BE49-F238E27FC236}">
                <a16:creationId xmlns:a16="http://schemas.microsoft.com/office/drawing/2014/main" id="{5FEF0F89-9DE4-4427-B867-1CC64E1ACE14}"/>
              </a:ext>
            </a:extLst>
          </p:cNvPr>
          <p:cNvSpPr>
            <a:spLocks/>
          </p:cNvSpPr>
          <p:nvPr/>
        </p:nvSpPr>
        <p:spPr bwMode="auto">
          <a:xfrm>
            <a:off x="2717800" y="2416175"/>
            <a:ext cx="160867" cy="177800"/>
          </a:xfrm>
          <a:custGeom>
            <a:avLst/>
            <a:gdLst>
              <a:gd name="T0" fmla="*/ 2147483646 w 2214"/>
              <a:gd name="T1" fmla="*/ 0 h 2454"/>
              <a:gd name="T2" fmla="*/ 2147483646 w 2214"/>
              <a:gd name="T3" fmla="*/ 2147483646 h 2454"/>
              <a:gd name="T4" fmla="*/ 2147483646 w 2214"/>
              <a:gd name="T5" fmla="*/ 2147483646 h 2454"/>
              <a:gd name="T6" fmla="*/ 2147483646 w 2214"/>
              <a:gd name="T7" fmla="*/ 0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4" h="2454" extrusionOk="0">
                <a:moveTo>
                  <a:pt x="1089" y="0"/>
                </a:moveTo>
                <a:cubicBezTo>
                  <a:pt x="532" y="741"/>
                  <a:pt x="1" y="2450"/>
                  <a:pt x="1089" y="2454"/>
                </a:cubicBezTo>
                <a:cubicBezTo>
                  <a:pt x="1090" y="2454"/>
                  <a:pt x="1091" y="2454"/>
                  <a:pt x="1092" y="2454"/>
                </a:cubicBezTo>
                <a:cubicBezTo>
                  <a:pt x="2214" y="2454"/>
                  <a:pt x="1609" y="743"/>
                  <a:pt x="1089"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3" name="Google Shape;707;p18">
            <a:extLst>
              <a:ext uri="{FF2B5EF4-FFF2-40B4-BE49-F238E27FC236}">
                <a16:creationId xmlns:a16="http://schemas.microsoft.com/office/drawing/2014/main" id="{687778BC-13FE-4002-BD31-DBB6B0ED7B35}"/>
              </a:ext>
            </a:extLst>
          </p:cNvPr>
          <p:cNvSpPr>
            <a:spLocks/>
          </p:cNvSpPr>
          <p:nvPr/>
        </p:nvSpPr>
        <p:spPr bwMode="auto">
          <a:xfrm>
            <a:off x="2300817" y="4310063"/>
            <a:ext cx="160867" cy="177800"/>
          </a:xfrm>
          <a:custGeom>
            <a:avLst/>
            <a:gdLst>
              <a:gd name="T0" fmla="*/ 2147483646 w 2213"/>
              <a:gd name="T1" fmla="*/ 2147483646 h 2455"/>
              <a:gd name="T2" fmla="*/ 2147483646 w 2213"/>
              <a:gd name="T3" fmla="*/ 2147483646 h 2455"/>
              <a:gd name="T4" fmla="*/ 2147483646 w 2213"/>
              <a:gd name="T5" fmla="*/ 2147483646 h 2455"/>
              <a:gd name="T6" fmla="*/ 2147483646 w 2213"/>
              <a:gd name="T7" fmla="*/ 2147483646 h 24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5" extrusionOk="0">
                <a:moveTo>
                  <a:pt x="1089" y="1"/>
                </a:moveTo>
                <a:cubicBezTo>
                  <a:pt x="531" y="740"/>
                  <a:pt x="0" y="2451"/>
                  <a:pt x="1089" y="2454"/>
                </a:cubicBezTo>
                <a:cubicBezTo>
                  <a:pt x="1090" y="2454"/>
                  <a:pt x="1091" y="2454"/>
                  <a:pt x="1092" y="2454"/>
                </a:cubicBezTo>
                <a:cubicBezTo>
                  <a:pt x="2212" y="2454"/>
                  <a:pt x="1608" y="743"/>
                  <a:pt x="1089"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4" name="Google Shape;708;p18">
            <a:extLst>
              <a:ext uri="{FF2B5EF4-FFF2-40B4-BE49-F238E27FC236}">
                <a16:creationId xmlns:a16="http://schemas.microsoft.com/office/drawing/2014/main" id="{ABE4FE7B-6275-4175-9C7F-06BEA2932403}"/>
              </a:ext>
            </a:extLst>
          </p:cNvPr>
          <p:cNvSpPr>
            <a:spLocks/>
          </p:cNvSpPr>
          <p:nvPr/>
        </p:nvSpPr>
        <p:spPr bwMode="auto">
          <a:xfrm>
            <a:off x="1773766" y="4340225"/>
            <a:ext cx="160867" cy="177800"/>
          </a:xfrm>
          <a:custGeom>
            <a:avLst/>
            <a:gdLst>
              <a:gd name="T0" fmla="*/ 2147483646 w 2213"/>
              <a:gd name="T1" fmla="*/ 2147483646 h 2455"/>
              <a:gd name="T2" fmla="*/ 2147483646 w 2213"/>
              <a:gd name="T3" fmla="*/ 2147483646 h 2455"/>
              <a:gd name="T4" fmla="*/ 2147483646 w 2213"/>
              <a:gd name="T5" fmla="*/ 2147483646 h 2455"/>
              <a:gd name="T6" fmla="*/ 2147483646 w 2213"/>
              <a:gd name="T7" fmla="*/ 2147483646 h 24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5" extrusionOk="0">
                <a:moveTo>
                  <a:pt x="1088" y="1"/>
                </a:moveTo>
                <a:cubicBezTo>
                  <a:pt x="531" y="741"/>
                  <a:pt x="1" y="2451"/>
                  <a:pt x="1088" y="2454"/>
                </a:cubicBezTo>
                <a:cubicBezTo>
                  <a:pt x="1089" y="2454"/>
                  <a:pt x="1091" y="2454"/>
                  <a:pt x="1092" y="2454"/>
                </a:cubicBezTo>
                <a:cubicBezTo>
                  <a:pt x="2213" y="2454"/>
                  <a:pt x="1609" y="744"/>
                  <a:pt x="1088"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5" name="Google Shape;709;p18">
            <a:extLst>
              <a:ext uri="{FF2B5EF4-FFF2-40B4-BE49-F238E27FC236}">
                <a16:creationId xmlns:a16="http://schemas.microsoft.com/office/drawing/2014/main" id="{E944CDAB-9DFD-4B7F-9CC9-4D2E485D3D03}"/>
              </a:ext>
            </a:extLst>
          </p:cNvPr>
          <p:cNvSpPr>
            <a:spLocks/>
          </p:cNvSpPr>
          <p:nvPr/>
        </p:nvSpPr>
        <p:spPr bwMode="auto">
          <a:xfrm>
            <a:off x="2783417" y="4340225"/>
            <a:ext cx="160867" cy="177800"/>
          </a:xfrm>
          <a:custGeom>
            <a:avLst/>
            <a:gdLst>
              <a:gd name="T0" fmla="*/ 2147483646 w 2213"/>
              <a:gd name="T1" fmla="*/ 2147483646 h 2455"/>
              <a:gd name="T2" fmla="*/ 2147483646 w 2213"/>
              <a:gd name="T3" fmla="*/ 2147483646 h 2455"/>
              <a:gd name="T4" fmla="*/ 2147483646 w 2213"/>
              <a:gd name="T5" fmla="*/ 2147483646 h 2455"/>
              <a:gd name="T6" fmla="*/ 2147483646 w 2213"/>
              <a:gd name="T7" fmla="*/ 2147483646 h 24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5" extrusionOk="0">
                <a:moveTo>
                  <a:pt x="1089" y="1"/>
                </a:moveTo>
                <a:cubicBezTo>
                  <a:pt x="531" y="741"/>
                  <a:pt x="1" y="2451"/>
                  <a:pt x="1089" y="2454"/>
                </a:cubicBezTo>
                <a:cubicBezTo>
                  <a:pt x="1090" y="2454"/>
                  <a:pt x="1091" y="2454"/>
                  <a:pt x="1092" y="2454"/>
                </a:cubicBezTo>
                <a:cubicBezTo>
                  <a:pt x="2213" y="2454"/>
                  <a:pt x="1609" y="744"/>
                  <a:pt x="1089"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6" name="Google Shape;710;p18">
            <a:extLst>
              <a:ext uri="{FF2B5EF4-FFF2-40B4-BE49-F238E27FC236}">
                <a16:creationId xmlns:a16="http://schemas.microsoft.com/office/drawing/2014/main" id="{6BE07A50-62B8-4EE0-BA71-E77B60970AC6}"/>
              </a:ext>
            </a:extLst>
          </p:cNvPr>
          <p:cNvSpPr>
            <a:spLocks/>
          </p:cNvSpPr>
          <p:nvPr/>
        </p:nvSpPr>
        <p:spPr bwMode="auto">
          <a:xfrm>
            <a:off x="2065867" y="4605338"/>
            <a:ext cx="160867" cy="177800"/>
          </a:xfrm>
          <a:custGeom>
            <a:avLst/>
            <a:gdLst>
              <a:gd name="T0" fmla="*/ 2147483646 w 2212"/>
              <a:gd name="T1" fmla="*/ 0 h 2451"/>
              <a:gd name="T2" fmla="*/ 2147483646 w 2212"/>
              <a:gd name="T3" fmla="*/ 2147483646 h 2451"/>
              <a:gd name="T4" fmla="*/ 2147483646 w 2212"/>
              <a:gd name="T5" fmla="*/ 2147483646 h 2451"/>
              <a:gd name="T6" fmla="*/ 2147483646 w 2212"/>
              <a:gd name="T7" fmla="*/ 0 h 24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2" h="2451" extrusionOk="0">
                <a:moveTo>
                  <a:pt x="1089" y="0"/>
                </a:moveTo>
                <a:cubicBezTo>
                  <a:pt x="531" y="737"/>
                  <a:pt x="0" y="2446"/>
                  <a:pt x="1089" y="2450"/>
                </a:cubicBezTo>
                <a:cubicBezTo>
                  <a:pt x="1091" y="2450"/>
                  <a:pt x="1093" y="2450"/>
                  <a:pt x="1095" y="2450"/>
                </a:cubicBezTo>
                <a:cubicBezTo>
                  <a:pt x="2211" y="2450"/>
                  <a:pt x="1608" y="742"/>
                  <a:pt x="1089"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7" name="Google Shape;711;p18">
            <a:extLst>
              <a:ext uri="{FF2B5EF4-FFF2-40B4-BE49-F238E27FC236}">
                <a16:creationId xmlns:a16="http://schemas.microsoft.com/office/drawing/2014/main" id="{874CF006-01B0-41CD-8917-8013EC058B33}"/>
              </a:ext>
            </a:extLst>
          </p:cNvPr>
          <p:cNvSpPr>
            <a:spLocks/>
          </p:cNvSpPr>
          <p:nvPr/>
        </p:nvSpPr>
        <p:spPr bwMode="auto">
          <a:xfrm>
            <a:off x="2554817" y="4621213"/>
            <a:ext cx="160867" cy="177800"/>
          </a:xfrm>
          <a:custGeom>
            <a:avLst/>
            <a:gdLst>
              <a:gd name="T0" fmla="*/ 2147483646 w 2210"/>
              <a:gd name="T1" fmla="*/ 2147483646 h 2454"/>
              <a:gd name="T2" fmla="*/ 2147483646 w 2210"/>
              <a:gd name="T3" fmla="*/ 2147483646 h 2454"/>
              <a:gd name="T4" fmla="*/ 2147483646 w 2210"/>
              <a:gd name="T5" fmla="*/ 2147483646 h 2454"/>
              <a:gd name="T6" fmla="*/ 2147483646 w 2210"/>
              <a:gd name="T7" fmla="*/ 2147483646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0" h="2454" extrusionOk="0">
                <a:moveTo>
                  <a:pt x="1085" y="1"/>
                </a:moveTo>
                <a:cubicBezTo>
                  <a:pt x="531" y="741"/>
                  <a:pt x="1" y="2451"/>
                  <a:pt x="1085" y="2454"/>
                </a:cubicBezTo>
                <a:cubicBezTo>
                  <a:pt x="1086" y="2454"/>
                  <a:pt x="1087" y="2454"/>
                  <a:pt x="1088" y="2454"/>
                </a:cubicBezTo>
                <a:cubicBezTo>
                  <a:pt x="2210" y="2454"/>
                  <a:pt x="1609" y="744"/>
                  <a:pt x="1085"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8" name="Google Shape;712;p18">
            <a:extLst>
              <a:ext uri="{FF2B5EF4-FFF2-40B4-BE49-F238E27FC236}">
                <a16:creationId xmlns:a16="http://schemas.microsoft.com/office/drawing/2014/main" id="{5494D82A-548F-41DA-B5ED-53D9E213F0AB}"/>
              </a:ext>
            </a:extLst>
          </p:cNvPr>
          <p:cNvSpPr>
            <a:spLocks/>
          </p:cNvSpPr>
          <p:nvPr/>
        </p:nvSpPr>
        <p:spPr bwMode="auto">
          <a:xfrm>
            <a:off x="2286000" y="4940300"/>
            <a:ext cx="160867" cy="177800"/>
          </a:xfrm>
          <a:custGeom>
            <a:avLst/>
            <a:gdLst>
              <a:gd name="T0" fmla="*/ 2147483646 w 2209"/>
              <a:gd name="T1" fmla="*/ 0 h 2451"/>
              <a:gd name="T2" fmla="*/ 2147483646 w 2209"/>
              <a:gd name="T3" fmla="*/ 2147483646 h 2451"/>
              <a:gd name="T4" fmla="*/ 2147483646 w 2209"/>
              <a:gd name="T5" fmla="*/ 2147483646 h 2451"/>
              <a:gd name="T6" fmla="*/ 2147483646 w 2209"/>
              <a:gd name="T7" fmla="*/ 0 h 24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09" h="2451" extrusionOk="0">
                <a:moveTo>
                  <a:pt x="1086" y="0"/>
                </a:moveTo>
                <a:cubicBezTo>
                  <a:pt x="532" y="741"/>
                  <a:pt x="1" y="2447"/>
                  <a:pt x="1086" y="2451"/>
                </a:cubicBezTo>
                <a:cubicBezTo>
                  <a:pt x="1088" y="2451"/>
                  <a:pt x="1090" y="2451"/>
                  <a:pt x="1093" y="2451"/>
                </a:cubicBezTo>
                <a:cubicBezTo>
                  <a:pt x="2209" y="2451"/>
                  <a:pt x="1609" y="743"/>
                  <a:pt x="1086"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9" name="Google Shape;713;p18">
            <a:extLst>
              <a:ext uri="{FF2B5EF4-FFF2-40B4-BE49-F238E27FC236}">
                <a16:creationId xmlns:a16="http://schemas.microsoft.com/office/drawing/2014/main" id="{B11CB7CF-F31E-48EF-B81B-E8387D3FDC8E}"/>
              </a:ext>
            </a:extLst>
          </p:cNvPr>
          <p:cNvSpPr>
            <a:spLocks/>
          </p:cNvSpPr>
          <p:nvPr/>
        </p:nvSpPr>
        <p:spPr bwMode="auto">
          <a:xfrm>
            <a:off x="1820333" y="4811713"/>
            <a:ext cx="160867" cy="177800"/>
          </a:xfrm>
          <a:custGeom>
            <a:avLst/>
            <a:gdLst>
              <a:gd name="T0" fmla="*/ 2147483646 w 2213"/>
              <a:gd name="T1" fmla="*/ 0 h 2454"/>
              <a:gd name="T2" fmla="*/ 2147483646 w 2213"/>
              <a:gd name="T3" fmla="*/ 2147483646 h 2454"/>
              <a:gd name="T4" fmla="*/ 2147483646 w 2213"/>
              <a:gd name="T5" fmla="*/ 2147483646 h 2454"/>
              <a:gd name="T6" fmla="*/ 2147483646 w 2213"/>
              <a:gd name="T7" fmla="*/ 0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4" extrusionOk="0">
                <a:moveTo>
                  <a:pt x="1085" y="0"/>
                </a:moveTo>
                <a:cubicBezTo>
                  <a:pt x="531" y="740"/>
                  <a:pt x="1" y="2450"/>
                  <a:pt x="1085" y="2454"/>
                </a:cubicBezTo>
                <a:cubicBezTo>
                  <a:pt x="1086" y="2454"/>
                  <a:pt x="1087" y="2454"/>
                  <a:pt x="1088" y="2454"/>
                </a:cubicBezTo>
                <a:cubicBezTo>
                  <a:pt x="2213" y="2454"/>
                  <a:pt x="1609" y="743"/>
                  <a:pt x="1085"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0" name="Google Shape;714;p18">
            <a:extLst>
              <a:ext uri="{FF2B5EF4-FFF2-40B4-BE49-F238E27FC236}">
                <a16:creationId xmlns:a16="http://schemas.microsoft.com/office/drawing/2014/main" id="{882AEC98-727A-42D2-BAD6-69FD4494D87A}"/>
              </a:ext>
            </a:extLst>
          </p:cNvPr>
          <p:cNvSpPr>
            <a:spLocks/>
          </p:cNvSpPr>
          <p:nvPr/>
        </p:nvSpPr>
        <p:spPr bwMode="auto">
          <a:xfrm>
            <a:off x="2764367" y="4918075"/>
            <a:ext cx="160867" cy="177800"/>
          </a:xfrm>
          <a:custGeom>
            <a:avLst/>
            <a:gdLst>
              <a:gd name="T0" fmla="*/ 2147483646 w 2214"/>
              <a:gd name="T1" fmla="*/ 0 h 2454"/>
              <a:gd name="T2" fmla="*/ 2147483646 w 2214"/>
              <a:gd name="T3" fmla="*/ 2147483646 h 2454"/>
              <a:gd name="T4" fmla="*/ 2147483646 w 2214"/>
              <a:gd name="T5" fmla="*/ 2147483646 h 2454"/>
              <a:gd name="T6" fmla="*/ 2147483646 w 2214"/>
              <a:gd name="T7" fmla="*/ 0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4" h="2454" extrusionOk="0">
                <a:moveTo>
                  <a:pt x="1089" y="0"/>
                </a:moveTo>
                <a:cubicBezTo>
                  <a:pt x="532" y="741"/>
                  <a:pt x="1" y="2450"/>
                  <a:pt x="1089" y="2454"/>
                </a:cubicBezTo>
                <a:cubicBezTo>
                  <a:pt x="1090" y="2454"/>
                  <a:pt x="1091" y="2454"/>
                  <a:pt x="1092" y="2454"/>
                </a:cubicBezTo>
                <a:cubicBezTo>
                  <a:pt x="2214" y="2454"/>
                  <a:pt x="1609" y="743"/>
                  <a:pt x="1089"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1" name="Google Shape;715;p18">
            <a:extLst>
              <a:ext uri="{FF2B5EF4-FFF2-40B4-BE49-F238E27FC236}">
                <a16:creationId xmlns:a16="http://schemas.microsoft.com/office/drawing/2014/main" id="{8D7561C1-CCF0-4F17-BB74-8C10ED29A768}"/>
              </a:ext>
            </a:extLst>
          </p:cNvPr>
          <p:cNvSpPr>
            <a:spLocks/>
          </p:cNvSpPr>
          <p:nvPr/>
        </p:nvSpPr>
        <p:spPr bwMode="auto">
          <a:xfrm>
            <a:off x="2059518" y="5233988"/>
            <a:ext cx="158749" cy="177800"/>
          </a:xfrm>
          <a:custGeom>
            <a:avLst/>
            <a:gdLst>
              <a:gd name="T0" fmla="*/ 2147483646 w 2212"/>
              <a:gd name="T1" fmla="*/ 0 h 2451"/>
              <a:gd name="T2" fmla="*/ 2147483646 w 2212"/>
              <a:gd name="T3" fmla="*/ 2147483646 h 2451"/>
              <a:gd name="T4" fmla="*/ 2147483646 w 2212"/>
              <a:gd name="T5" fmla="*/ 2147483646 h 2451"/>
              <a:gd name="T6" fmla="*/ 2147483646 w 2212"/>
              <a:gd name="T7" fmla="*/ 0 h 24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2" h="2451" extrusionOk="0">
                <a:moveTo>
                  <a:pt x="1089" y="0"/>
                </a:moveTo>
                <a:cubicBezTo>
                  <a:pt x="531" y="737"/>
                  <a:pt x="0" y="2446"/>
                  <a:pt x="1089" y="2450"/>
                </a:cubicBezTo>
                <a:cubicBezTo>
                  <a:pt x="1091" y="2450"/>
                  <a:pt x="1093" y="2450"/>
                  <a:pt x="1095" y="2450"/>
                </a:cubicBezTo>
                <a:cubicBezTo>
                  <a:pt x="2211" y="2450"/>
                  <a:pt x="1608" y="742"/>
                  <a:pt x="1089"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2" name="Google Shape;716;p18">
            <a:extLst>
              <a:ext uri="{FF2B5EF4-FFF2-40B4-BE49-F238E27FC236}">
                <a16:creationId xmlns:a16="http://schemas.microsoft.com/office/drawing/2014/main" id="{2C834EC3-5A57-48C6-9206-F0A04D816C6D}"/>
              </a:ext>
            </a:extLst>
          </p:cNvPr>
          <p:cNvSpPr>
            <a:spLocks/>
          </p:cNvSpPr>
          <p:nvPr/>
        </p:nvSpPr>
        <p:spPr bwMode="auto">
          <a:xfrm>
            <a:off x="2548467" y="5251450"/>
            <a:ext cx="160867" cy="177800"/>
          </a:xfrm>
          <a:custGeom>
            <a:avLst/>
            <a:gdLst>
              <a:gd name="T0" fmla="*/ 2147483646 w 2210"/>
              <a:gd name="T1" fmla="*/ 2147483646 h 2454"/>
              <a:gd name="T2" fmla="*/ 2147483646 w 2210"/>
              <a:gd name="T3" fmla="*/ 2147483646 h 2454"/>
              <a:gd name="T4" fmla="*/ 2147483646 w 2210"/>
              <a:gd name="T5" fmla="*/ 2147483646 h 2454"/>
              <a:gd name="T6" fmla="*/ 2147483646 w 2210"/>
              <a:gd name="T7" fmla="*/ 2147483646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0" h="2454" extrusionOk="0">
                <a:moveTo>
                  <a:pt x="1085" y="1"/>
                </a:moveTo>
                <a:cubicBezTo>
                  <a:pt x="531" y="741"/>
                  <a:pt x="1" y="2451"/>
                  <a:pt x="1085" y="2454"/>
                </a:cubicBezTo>
                <a:cubicBezTo>
                  <a:pt x="1086" y="2454"/>
                  <a:pt x="1087" y="2454"/>
                  <a:pt x="1088" y="2454"/>
                </a:cubicBezTo>
                <a:cubicBezTo>
                  <a:pt x="2210" y="2454"/>
                  <a:pt x="1609" y="744"/>
                  <a:pt x="1085"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3" name="Google Shape;717;p18">
            <a:extLst>
              <a:ext uri="{FF2B5EF4-FFF2-40B4-BE49-F238E27FC236}">
                <a16:creationId xmlns:a16="http://schemas.microsoft.com/office/drawing/2014/main" id="{2E9A2122-0542-4FEC-9F77-5DB19B19E051}"/>
              </a:ext>
            </a:extLst>
          </p:cNvPr>
          <p:cNvSpPr>
            <a:spLocks/>
          </p:cNvSpPr>
          <p:nvPr/>
        </p:nvSpPr>
        <p:spPr bwMode="auto">
          <a:xfrm>
            <a:off x="2279651" y="5570538"/>
            <a:ext cx="158749" cy="176212"/>
          </a:xfrm>
          <a:custGeom>
            <a:avLst/>
            <a:gdLst>
              <a:gd name="T0" fmla="*/ 2147483646 w 2209"/>
              <a:gd name="T1" fmla="*/ 0 h 2451"/>
              <a:gd name="T2" fmla="*/ 2147483646 w 2209"/>
              <a:gd name="T3" fmla="*/ 2147483646 h 2451"/>
              <a:gd name="T4" fmla="*/ 2147483646 w 2209"/>
              <a:gd name="T5" fmla="*/ 2147483646 h 2451"/>
              <a:gd name="T6" fmla="*/ 2147483646 w 2209"/>
              <a:gd name="T7" fmla="*/ 0 h 24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09" h="2451" extrusionOk="0">
                <a:moveTo>
                  <a:pt x="1086" y="0"/>
                </a:moveTo>
                <a:cubicBezTo>
                  <a:pt x="532" y="741"/>
                  <a:pt x="1" y="2447"/>
                  <a:pt x="1086" y="2451"/>
                </a:cubicBezTo>
                <a:cubicBezTo>
                  <a:pt x="1088" y="2451"/>
                  <a:pt x="1090" y="2451"/>
                  <a:pt x="1093" y="2451"/>
                </a:cubicBezTo>
                <a:cubicBezTo>
                  <a:pt x="2209" y="2451"/>
                  <a:pt x="1609" y="743"/>
                  <a:pt x="1086"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4" name="Google Shape;718;p18">
            <a:extLst>
              <a:ext uri="{FF2B5EF4-FFF2-40B4-BE49-F238E27FC236}">
                <a16:creationId xmlns:a16="http://schemas.microsoft.com/office/drawing/2014/main" id="{E01E4FF7-C200-487A-997B-97219B147A22}"/>
              </a:ext>
            </a:extLst>
          </p:cNvPr>
          <p:cNvSpPr>
            <a:spLocks/>
          </p:cNvSpPr>
          <p:nvPr/>
        </p:nvSpPr>
        <p:spPr bwMode="auto">
          <a:xfrm>
            <a:off x="1813984" y="5441950"/>
            <a:ext cx="158749" cy="177800"/>
          </a:xfrm>
          <a:custGeom>
            <a:avLst/>
            <a:gdLst>
              <a:gd name="T0" fmla="*/ 2147483646 w 2213"/>
              <a:gd name="T1" fmla="*/ 0 h 2454"/>
              <a:gd name="T2" fmla="*/ 2147483646 w 2213"/>
              <a:gd name="T3" fmla="*/ 2147483646 h 2454"/>
              <a:gd name="T4" fmla="*/ 2147483646 w 2213"/>
              <a:gd name="T5" fmla="*/ 2147483646 h 2454"/>
              <a:gd name="T6" fmla="*/ 2147483646 w 2213"/>
              <a:gd name="T7" fmla="*/ 0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4" extrusionOk="0">
                <a:moveTo>
                  <a:pt x="1085" y="0"/>
                </a:moveTo>
                <a:cubicBezTo>
                  <a:pt x="531" y="740"/>
                  <a:pt x="1" y="2450"/>
                  <a:pt x="1085" y="2454"/>
                </a:cubicBezTo>
                <a:cubicBezTo>
                  <a:pt x="1086" y="2454"/>
                  <a:pt x="1087" y="2454"/>
                  <a:pt x="1088" y="2454"/>
                </a:cubicBezTo>
                <a:cubicBezTo>
                  <a:pt x="2213" y="2454"/>
                  <a:pt x="1609" y="743"/>
                  <a:pt x="1085"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5" name="Google Shape;719;p18">
            <a:extLst>
              <a:ext uri="{FF2B5EF4-FFF2-40B4-BE49-F238E27FC236}">
                <a16:creationId xmlns:a16="http://schemas.microsoft.com/office/drawing/2014/main" id="{1057F0D0-F751-47CD-BD24-936A3D25E41F}"/>
              </a:ext>
            </a:extLst>
          </p:cNvPr>
          <p:cNvSpPr>
            <a:spLocks/>
          </p:cNvSpPr>
          <p:nvPr/>
        </p:nvSpPr>
        <p:spPr bwMode="auto">
          <a:xfrm>
            <a:off x="2758017" y="5548313"/>
            <a:ext cx="160867" cy="177800"/>
          </a:xfrm>
          <a:custGeom>
            <a:avLst/>
            <a:gdLst>
              <a:gd name="T0" fmla="*/ 2147483646 w 2214"/>
              <a:gd name="T1" fmla="*/ 0 h 2454"/>
              <a:gd name="T2" fmla="*/ 2147483646 w 2214"/>
              <a:gd name="T3" fmla="*/ 2147483646 h 2454"/>
              <a:gd name="T4" fmla="*/ 2147483646 w 2214"/>
              <a:gd name="T5" fmla="*/ 2147483646 h 2454"/>
              <a:gd name="T6" fmla="*/ 2147483646 w 2214"/>
              <a:gd name="T7" fmla="*/ 0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4" h="2454" extrusionOk="0">
                <a:moveTo>
                  <a:pt x="1089" y="0"/>
                </a:moveTo>
                <a:cubicBezTo>
                  <a:pt x="532" y="741"/>
                  <a:pt x="1" y="2450"/>
                  <a:pt x="1089" y="2454"/>
                </a:cubicBezTo>
                <a:cubicBezTo>
                  <a:pt x="1090" y="2454"/>
                  <a:pt x="1091" y="2454"/>
                  <a:pt x="1092" y="2454"/>
                </a:cubicBezTo>
                <a:cubicBezTo>
                  <a:pt x="2214" y="2454"/>
                  <a:pt x="1609" y="743"/>
                  <a:pt x="1089"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6" name="Google Shape;720;p18">
            <a:extLst>
              <a:ext uri="{FF2B5EF4-FFF2-40B4-BE49-F238E27FC236}">
                <a16:creationId xmlns:a16="http://schemas.microsoft.com/office/drawing/2014/main" id="{67122D64-ACFF-41E6-BE69-B8FD123F572A}"/>
              </a:ext>
            </a:extLst>
          </p:cNvPr>
          <p:cNvSpPr>
            <a:spLocks/>
          </p:cNvSpPr>
          <p:nvPr/>
        </p:nvSpPr>
        <p:spPr bwMode="auto">
          <a:xfrm>
            <a:off x="11315700" y="4811714"/>
            <a:ext cx="239184" cy="274637"/>
          </a:xfrm>
          <a:custGeom>
            <a:avLst/>
            <a:gdLst>
              <a:gd name="T0" fmla="*/ 2147483646 w 6430"/>
              <a:gd name="T1" fmla="*/ 2147483646 h 6358"/>
              <a:gd name="T2" fmla="*/ 2147483646 w 6430"/>
              <a:gd name="T3" fmla="*/ 2147483646 h 6358"/>
              <a:gd name="T4" fmla="*/ 2147483646 w 6430"/>
              <a:gd name="T5" fmla="*/ 2147483646 h 6358"/>
              <a:gd name="T6" fmla="*/ 2147483646 w 6430"/>
              <a:gd name="T7" fmla="*/ 2147483646 h 6358"/>
              <a:gd name="T8" fmla="*/ 2147483646 w 6430"/>
              <a:gd name="T9" fmla="*/ 2147483646 h 6358"/>
              <a:gd name="T10" fmla="*/ 2147483646 w 6430"/>
              <a:gd name="T11" fmla="*/ 2147483646 h 6358"/>
              <a:gd name="T12" fmla="*/ 2147483646 w 6430"/>
              <a:gd name="T13" fmla="*/ 2147483646 h 6358"/>
              <a:gd name="T14" fmla="*/ 2147483646 w 6430"/>
              <a:gd name="T15" fmla="*/ 2147483646 h 6358"/>
              <a:gd name="T16" fmla="*/ 2147483646 w 6430"/>
              <a:gd name="T17" fmla="*/ 2147483646 h 6358"/>
              <a:gd name="T18" fmla="*/ 2147483646 w 6430"/>
              <a:gd name="T19" fmla="*/ 2147483646 h 6358"/>
              <a:gd name="T20" fmla="*/ 2147483646 w 6430"/>
              <a:gd name="T21" fmla="*/ 2147483646 h 6358"/>
              <a:gd name="T22" fmla="*/ 2147483646 w 6430"/>
              <a:gd name="T23" fmla="*/ 2147483646 h 6358"/>
              <a:gd name="T24" fmla="*/ 2147483646 w 6430"/>
              <a:gd name="T25" fmla="*/ 2147483646 h 6358"/>
              <a:gd name="T26" fmla="*/ 2147483646 w 6430"/>
              <a:gd name="T27" fmla="*/ 2147483646 h 6358"/>
              <a:gd name="T28" fmla="*/ 2147483646 w 6430"/>
              <a:gd name="T29" fmla="*/ 2147483646 h 6358"/>
              <a:gd name="T30" fmla="*/ 2147483646 w 6430"/>
              <a:gd name="T31" fmla="*/ 2147483646 h 6358"/>
              <a:gd name="T32" fmla="*/ 2147483646 w 6430"/>
              <a:gd name="T33" fmla="*/ 2147483646 h 6358"/>
              <a:gd name="T34" fmla="*/ 2147483646 w 6430"/>
              <a:gd name="T35" fmla="*/ 2147483646 h 6358"/>
              <a:gd name="T36" fmla="*/ 2147483646 w 6430"/>
              <a:gd name="T37" fmla="*/ 2147483646 h 6358"/>
              <a:gd name="T38" fmla="*/ 2147483646 w 6430"/>
              <a:gd name="T39" fmla="*/ 2147483646 h 6358"/>
              <a:gd name="T40" fmla="*/ 2147483646 w 6430"/>
              <a:gd name="T41" fmla="*/ 2147483646 h 6358"/>
              <a:gd name="T42" fmla="*/ 2147483646 w 6430"/>
              <a:gd name="T43" fmla="*/ 2147483646 h 6358"/>
              <a:gd name="T44" fmla="*/ 2147483646 w 6430"/>
              <a:gd name="T45" fmla="*/ 2147483646 h 6358"/>
              <a:gd name="T46" fmla="*/ 2147483646 w 6430"/>
              <a:gd name="T47" fmla="*/ 2147483646 h 6358"/>
              <a:gd name="T48" fmla="*/ 2147483646 w 6430"/>
              <a:gd name="T49" fmla="*/ 2147483646 h 6358"/>
              <a:gd name="T50" fmla="*/ 2147483646 w 6430"/>
              <a:gd name="T51" fmla="*/ 2147483646 h 6358"/>
              <a:gd name="T52" fmla="*/ 2147483646 w 6430"/>
              <a:gd name="T53" fmla="*/ 2147483646 h 6358"/>
              <a:gd name="T54" fmla="*/ 2147483646 w 6430"/>
              <a:gd name="T55" fmla="*/ 2147483646 h 6358"/>
              <a:gd name="T56" fmla="*/ 2147483646 w 6430"/>
              <a:gd name="T57" fmla="*/ 2147483646 h 6358"/>
              <a:gd name="T58" fmla="*/ 2147483646 w 6430"/>
              <a:gd name="T59" fmla="*/ 2147483646 h 6358"/>
              <a:gd name="T60" fmla="*/ 2147483646 w 6430"/>
              <a:gd name="T61" fmla="*/ 2147483646 h 6358"/>
              <a:gd name="T62" fmla="*/ 2147483646 w 6430"/>
              <a:gd name="T63" fmla="*/ 2147483646 h 6358"/>
              <a:gd name="T64" fmla="*/ 2147483646 w 6430"/>
              <a:gd name="T65" fmla="*/ 0 h 6358"/>
              <a:gd name="T66" fmla="*/ 2147483646 w 6430"/>
              <a:gd name="T67" fmla="*/ 2147483646 h 6358"/>
              <a:gd name="T68" fmla="*/ 2147483646 w 6430"/>
              <a:gd name="T69" fmla="*/ 2147483646 h 6358"/>
              <a:gd name="T70" fmla="*/ 2147483646 w 6430"/>
              <a:gd name="T71" fmla="*/ 2147483646 h 6358"/>
              <a:gd name="T72" fmla="*/ 2147483646 w 6430"/>
              <a:gd name="T73" fmla="*/ 2147483646 h 6358"/>
              <a:gd name="T74" fmla="*/ 2147483646 w 6430"/>
              <a:gd name="T75" fmla="*/ 2147483646 h 6358"/>
              <a:gd name="T76" fmla="*/ 2147483646 w 6430"/>
              <a:gd name="T77" fmla="*/ 2147483646 h 6358"/>
              <a:gd name="T78" fmla="*/ 2147483646 w 6430"/>
              <a:gd name="T79" fmla="*/ 2147483646 h 6358"/>
              <a:gd name="T80" fmla="*/ 2147483646 w 6430"/>
              <a:gd name="T81" fmla="*/ 2147483646 h 6358"/>
              <a:gd name="T82" fmla="*/ 2147483646 w 6430"/>
              <a:gd name="T83" fmla="*/ 2147483646 h 6358"/>
              <a:gd name="T84" fmla="*/ 2147483646 w 6430"/>
              <a:gd name="T85" fmla="*/ 2147483646 h 6358"/>
              <a:gd name="T86" fmla="*/ 2147483646 w 6430"/>
              <a:gd name="T87" fmla="*/ 2147483646 h 6358"/>
              <a:gd name="T88" fmla="*/ 2147483646 w 6430"/>
              <a:gd name="T89" fmla="*/ 2147483646 h 6358"/>
              <a:gd name="T90" fmla="*/ 2147483646 w 6430"/>
              <a:gd name="T91" fmla="*/ 2147483646 h 6358"/>
              <a:gd name="T92" fmla="*/ 2147483646 w 6430"/>
              <a:gd name="T93" fmla="*/ 2147483646 h 6358"/>
              <a:gd name="T94" fmla="*/ 2147483646 w 6430"/>
              <a:gd name="T95" fmla="*/ 2147483646 h 6358"/>
              <a:gd name="T96" fmla="*/ 2147483646 w 6430"/>
              <a:gd name="T97" fmla="*/ 2147483646 h 6358"/>
              <a:gd name="T98" fmla="*/ 2147483646 w 6430"/>
              <a:gd name="T99" fmla="*/ 2147483646 h 6358"/>
              <a:gd name="T100" fmla="*/ 2147483646 w 6430"/>
              <a:gd name="T101" fmla="*/ 2147483646 h 6358"/>
              <a:gd name="T102" fmla="*/ 2147483646 w 6430"/>
              <a:gd name="T103" fmla="*/ 2147483646 h 6358"/>
              <a:gd name="T104" fmla="*/ 2147483646 w 6430"/>
              <a:gd name="T105" fmla="*/ 2147483646 h 6358"/>
              <a:gd name="T106" fmla="*/ 2147483646 w 6430"/>
              <a:gd name="T107" fmla="*/ 2147483646 h 6358"/>
              <a:gd name="T108" fmla="*/ 2147483646 w 6430"/>
              <a:gd name="T109" fmla="*/ 2147483646 h 6358"/>
              <a:gd name="T110" fmla="*/ 2147483646 w 6430"/>
              <a:gd name="T111" fmla="*/ 0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0" h="6358" extrusionOk="0">
                <a:moveTo>
                  <a:pt x="2636" y="363"/>
                </a:moveTo>
                <a:lnTo>
                  <a:pt x="2636" y="363"/>
                </a:lnTo>
                <a:cubicBezTo>
                  <a:pt x="3099" y="810"/>
                  <a:pt x="3519" y="1313"/>
                  <a:pt x="3924" y="1820"/>
                </a:cubicBezTo>
                <a:cubicBezTo>
                  <a:pt x="3492" y="1965"/>
                  <a:pt x="3055" y="2107"/>
                  <a:pt x="2623" y="2249"/>
                </a:cubicBezTo>
                <a:cubicBezTo>
                  <a:pt x="2647" y="1621"/>
                  <a:pt x="2656" y="989"/>
                  <a:pt x="2636" y="363"/>
                </a:cubicBezTo>
                <a:close/>
                <a:moveTo>
                  <a:pt x="5674" y="1506"/>
                </a:moveTo>
                <a:cubicBezTo>
                  <a:pt x="5407" y="1874"/>
                  <a:pt x="5137" y="2243"/>
                  <a:pt x="4866" y="2611"/>
                </a:cubicBezTo>
                <a:cubicBezTo>
                  <a:pt x="4694" y="2391"/>
                  <a:pt x="4519" y="2171"/>
                  <a:pt x="4343" y="1956"/>
                </a:cubicBezTo>
                <a:cubicBezTo>
                  <a:pt x="4785" y="1806"/>
                  <a:pt x="5231" y="1658"/>
                  <a:pt x="5674" y="1506"/>
                </a:cubicBezTo>
                <a:close/>
                <a:moveTo>
                  <a:pt x="2302" y="2638"/>
                </a:moveTo>
                <a:lnTo>
                  <a:pt x="2302" y="2638"/>
                </a:lnTo>
                <a:cubicBezTo>
                  <a:pt x="2285" y="2946"/>
                  <a:pt x="2271" y="3253"/>
                  <a:pt x="2261" y="3557"/>
                </a:cubicBezTo>
                <a:cubicBezTo>
                  <a:pt x="1724" y="3436"/>
                  <a:pt x="1187" y="3314"/>
                  <a:pt x="649" y="3189"/>
                </a:cubicBezTo>
                <a:cubicBezTo>
                  <a:pt x="1201" y="3007"/>
                  <a:pt x="1751" y="2824"/>
                  <a:pt x="2302" y="2638"/>
                </a:cubicBezTo>
                <a:close/>
                <a:moveTo>
                  <a:pt x="4100" y="2037"/>
                </a:moveTo>
                <a:cubicBezTo>
                  <a:pt x="4228" y="2196"/>
                  <a:pt x="4356" y="2358"/>
                  <a:pt x="4485" y="2513"/>
                </a:cubicBezTo>
                <a:cubicBezTo>
                  <a:pt x="4526" y="2564"/>
                  <a:pt x="4610" y="2672"/>
                  <a:pt x="4718" y="2814"/>
                </a:cubicBezTo>
                <a:cubicBezTo>
                  <a:pt x="4445" y="3182"/>
                  <a:pt x="4171" y="3550"/>
                  <a:pt x="3893" y="3919"/>
                </a:cubicBezTo>
                <a:cubicBezTo>
                  <a:pt x="3589" y="3854"/>
                  <a:pt x="3285" y="3790"/>
                  <a:pt x="2981" y="3723"/>
                </a:cubicBezTo>
                <a:cubicBezTo>
                  <a:pt x="2836" y="3692"/>
                  <a:pt x="2690" y="3655"/>
                  <a:pt x="2545" y="3625"/>
                </a:cubicBezTo>
                <a:cubicBezTo>
                  <a:pt x="2569" y="3260"/>
                  <a:pt x="2592" y="2898"/>
                  <a:pt x="2609" y="2536"/>
                </a:cubicBezTo>
                <a:cubicBezTo>
                  <a:pt x="3106" y="2371"/>
                  <a:pt x="3603" y="2202"/>
                  <a:pt x="4100" y="2037"/>
                </a:cubicBezTo>
                <a:close/>
                <a:moveTo>
                  <a:pt x="4860" y="2999"/>
                </a:moveTo>
                <a:cubicBezTo>
                  <a:pt x="5215" y="3466"/>
                  <a:pt x="5722" y="4122"/>
                  <a:pt x="6019" y="4415"/>
                </a:cubicBezTo>
                <a:cubicBezTo>
                  <a:pt x="5891" y="4381"/>
                  <a:pt x="5755" y="4355"/>
                  <a:pt x="5746" y="4351"/>
                </a:cubicBezTo>
                <a:cubicBezTo>
                  <a:pt x="5381" y="4260"/>
                  <a:pt x="5016" y="4169"/>
                  <a:pt x="4651" y="4084"/>
                </a:cubicBezTo>
                <a:cubicBezTo>
                  <a:pt x="4478" y="4044"/>
                  <a:pt x="4309" y="4007"/>
                  <a:pt x="4137" y="3973"/>
                </a:cubicBezTo>
                <a:cubicBezTo>
                  <a:pt x="4380" y="3648"/>
                  <a:pt x="4620" y="3324"/>
                  <a:pt x="4860" y="2999"/>
                </a:cubicBezTo>
                <a:close/>
                <a:moveTo>
                  <a:pt x="2531" y="3844"/>
                </a:moveTo>
                <a:cubicBezTo>
                  <a:pt x="2934" y="3932"/>
                  <a:pt x="3339" y="4024"/>
                  <a:pt x="3745" y="4114"/>
                </a:cubicBezTo>
                <a:cubicBezTo>
                  <a:pt x="3295" y="4710"/>
                  <a:pt x="2839" y="5301"/>
                  <a:pt x="2373" y="5882"/>
                </a:cubicBezTo>
                <a:cubicBezTo>
                  <a:pt x="2424" y="5206"/>
                  <a:pt x="2481" y="4527"/>
                  <a:pt x="2531" y="3844"/>
                </a:cubicBezTo>
                <a:close/>
                <a:moveTo>
                  <a:pt x="2600" y="0"/>
                </a:moveTo>
                <a:cubicBezTo>
                  <a:pt x="2588" y="0"/>
                  <a:pt x="2576" y="10"/>
                  <a:pt x="2572" y="29"/>
                </a:cubicBezTo>
                <a:cubicBezTo>
                  <a:pt x="2569" y="42"/>
                  <a:pt x="2566" y="59"/>
                  <a:pt x="2562" y="76"/>
                </a:cubicBezTo>
                <a:cubicBezTo>
                  <a:pt x="2498" y="87"/>
                  <a:pt x="2471" y="188"/>
                  <a:pt x="2535" y="259"/>
                </a:cubicBezTo>
                <a:cubicBezTo>
                  <a:pt x="2424" y="948"/>
                  <a:pt x="2356" y="1648"/>
                  <a:pt x="2316" y="2354"/>
                </a:cubicBezTo>
                <a:cubicBezTo>
                  <a:pt x="1586" y="2594"/>
                  <a:pt x="856" y="2837"/>
                  <a:pt x="122" y="3080"/>
                </a:cubicBezTo>
                <a:cubicBezTo>
                  <a:pt x="0" y="3121"/>
                  <a:pt x="102" y="3303"/>
                  <a:pt x="190" y="3324"/>
                </a:cubicBezTo>
                <a:cubicBezTo>
                  <a:pt x="876" y="3483"/>
                  <a:pt x="1566" y="3635"/>
                  <a:pt x="2251" y="3784"/>
                </a:cubicBezTo>
                <a:cubicBezTo>
                  <a:pt x="2224" y="4595"/>
                  <a:pt x="2201" y="5402"/>
                  <a:pt x="2143" y="6196"/>
                </a:cubicBezTo>
                <a:cubicBezTo>
                  <a:pt x="2140" y="6257"/>
                  <a:pt x="2206" y="6357"/>
                  <a:pt x="2271" y="6357"/>
                </a:cubicBezTo>
                <a:cubicBezTo>
                  <a:pt x="2290" y="6357"/>
                  <a:pt x="2309" y="6349"/>
                  <a:pt x="2325" y="6328"/>
                </a:cubicBezTo>
                <a:cubicBezTo>
                  <a:pt x="2893" y="5622"/>
                  <a:pt x="3444" y="4896"/>
                  <a:pt x="3988" y="4169"/>
                </a:cubicBezTo>
                <a:cubicBezTo>
                  <a:pt x="4759" y="4341"/>
                  <a:pt x="5529" y="4520"/>
                  <a:pt x="6293" y="4716"/>
                </a:cubicBezTo>
                <a:cubicBezTo>
                  <a:pt x="6303" y="4719"/>
                  <a:pt x="6313" y="4720"/>
                  <a:pt x="6322" y="4720"/>
                </a:cubicBezTo>
                <a:cubicBezTo>
                  <a:pt x="6404" y="4720"/>
                  <a:pt x="6429" y="4618"/>
                  <a:pt x="6377" y="4554"/>
                </a:cubicBezTo>
                <a:cubicBezTo>
                  <a:pt x="5921" y="3983"/>
                  <a:pt x="5471" y="3388"/>
                  <a:pt x="5012" y="2797"/>
                </a:cubicBezTo>
                <a:cubicBezTo>
                  <a:pt x="5367" y="2313"/>
                  <a:pt x="5725" y="1834"/>
                  <a:pt x="6087" y="1357"/>
                </a:cubicBezTo>
                <a:cubicBezTo>
                  <a:pt x="6136" y="1289"/>
                  <a:pt x="6064" y="1147"/>
                  <a:pt x="5978" y="1147"/>
                </a:cubicBezTo>
                <a:cubicBezTo>
                  <a:pt x="5971" y="1147"/>
                  <a:pt x="5963" y="1148"/>
                  <a:pt x="5955" y="1151"/>
                </a:cubicBezTo>
                <a:cubicBezTo>
                  <a:pt x="5360" y="1347"/>
                  <a:pt x="4762" y="1543"/>
                  <a:pt x="4167" y="1739"/>
                </a:cubicBezTo>
                <a:cubicBezTo>
                  <a:pt x="3690" y="1165"/>
                  <a:pt x="3191" y="610"/>
                  <a:pt x="2653" y="110"/>
                </a:cubicBezTo>
                <a:cubicBezTo>
                  <a:pt x="2647" y="103"/>
                  <a:pt x="2636" y="100"/>
                  <a:pt x="2630" y="93"/>
                </a:cubicBezTo>
                <a:cubicBezTo>
                  <a:pt x="2630" y="73"/>
                  <a:pt x="2630" y="53"/>
                  <a:pt x="2626" y="33"/>
                </a:cubicBezTo>
                <a:cubicBezTo>
                  <a:pt x="2626" y="11"/>
                  <a:pt x="2614" y="0"/>
                  <a:pt x="2600"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7" name="Google Shape;723;p18">
            <a:extLst>
              <a:ext uri="{FF2B5EF4-FFF2-40B4-BE49-F238E27FC236}">
                <a16:creationId xmlns:a16="http://schemas.microsoft.com/office/drawing/2014/main" id="{F12F6F15-3337-447F-A7DE-ACE9CC223C94}"/>
              </a:ext>
            </a:extLst>
          </p:cNvPr>
          <p:cNvSpPr>
            <a:spLocks/>
          </p:cNvSpPr>
          <p:nvPr/>
        </p:nvSpPr>
        <p:spPr bwMode="auto">
          <a:xfrm flipH="1">
            <a:off x="9023352" y="5870576"/>
            <a:ext cx="334433"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28" name="Google Shape;724;p18">
            <a:extLst>
              <a:ext uri="{FF2B5EF4-FFF2-40B4-BE49-F238E27FC236}">
                <a16:creationId xmlns:a16="http://schemas.microsoft.com/office/drawing/2014/main" id="{521A3320-6E13-41B5-AF3C-A2FCA0B92269}"/>
              </a:ext>
            </a:extLst>
          </p:cNvPr>
          <p:cNvGrpSpPr>
            <a:grpSpLocks/>
          </p:cNvGrpSpPr>
          <p:nvPr/>
        </p:nvGrpSpPr>
        <p:grpSpPr bwMode="auto">
          <a:xfrm>
            <a:off x="397934" y="430213"/>
            <a:ext cx="920751" cy="577850"/>
            <a:chOff x="6925510" y="205316"/>
            <a:chExt cx="905688" cy="530354"/>
          </a:xfrm>
        </p:grpSpPr>
        <p:sp>
          <p:nvSpPr>
            <p:cNvPr id="29" name="Google Shape;725;p18">
              <a:extLst>
                <a:ext uri="{FF2B5EF4-FFF2-40B4-BE49-F238E27FC236}">
                  <a16:creationId xmlns:a16="http://schemas.microsoft.com/office/drawing/2014/main" id="{44432351-0115-4180-B353-B9A58D3DB6D1}"/>
                </a:ext>
              </a:extLst>
            </p:cNvPr>
            <p:cNvSpPr>
              <a:spLocks/>
            </p:cNvSpPr>
            <p:nvPr/>
          </p:nvSpPr>
          <p:spPr bwMode="auto">
            <a:xfrm>
              <a:off x="7093437" y="213374"/>
              <a:ext cx="568549" cy="515598"/>
            </a:xfrm>
            <a:custGeom>
              <a:avLst/>
              <a:gdLst>
                <a:gd name="T0" fmla="*/ 2147483646 w 12626"/>
                <a:gd name="T1" fmla="*/ 0 h 11775"/>
                <a:gd name="T2" fmla="*/ 0 w 12626"/>
                <a:gd name="T3" fmla="*/ 2147483646 h 11775"/>
                <a:gd name="T4" fmla="*/ 2147483646 w 12626"/>
                <a:gd name="T5" fmla="*/ 2147483646 h 11775"/>
                <a:gd name="T6" fmla="*/ 2147483646 w 12626"/>
                <a:gd name="T7" fmla="*/ 2147483646 h 11775"/>
                <a:gd name="T8" fmla="*/ 2147483646 w 12626"/>
                <a:gd name="T9" fmla="*/ 0 h 117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0" name="Google Shape;726;p18">
              <a:extLst>
                <a:ext uri="{FF2B5EF4-FFF2-40B4-BE49-F238E27FC236}">
                  <a16:creationId xmlns:a16="http://schemas.microsoft.com/office/drawing/2014/main" id="{6AD9C11C-46F6-46C8-B816-9978386F8247}"/>
                </a:ext>
              </a:extLst>
            </p:cNvPr>
            <p:cNvSpPr>
              <a:spLocks/>
            </p:cNvSpPr>
            <p:nvPr/>
          </p:nvSpPr>
          <p:spPr bwMode="auto">
            <a:xfrm>
              <a:off x="7077360" y="205316"/>
              <a:ext cx="624386" cy="530354"/>
            </a:xfrm>
            <a:custGeom>
              <a:avLst/>
              <a:gdLst>
                <a:gd name="T0" fmla="*/ 2147483646 w 13866"/>
                <a:gd name="T1" fmla="*/ 2147483646 h 12112"/>
                <a:gd name="T2" fmla="*/ 2147483646 w 13866"/>
                <a:gd name="T3" fmla="*/ 2147483646 h 12112"/>
                <a:gd name="T4" fmla="*/ 2147483646 w 13866"/>
                <a:gd name="T5" fmla="*/ 2147483646 h 12112"/>
                <a:gd name="T6" fmla="*/ 2147483646 w 13866"/>
                <a:gd name="T7" fmla="*/ 2147483646 h 12112"/>
                <a:gd name="T8" fmla="*/ 2147483646 w 13866"/>
                <a:gd name="T9" fmla="*/ 2147483646 h 12112"/>
                <a:gd name="T10" fmla="*/ 2147483646 w 13866"/>
                <a:gd name="T11" fmla="*/ 2147483646 h 12112"/>
                <a:gd name="T12" fmla="*/ 2147483646 w 13866"/>
                <a:gd name="T13" fmla="*/ 2147483646 h 12112"/>
                <a:gd name="T14" fmla="*/ 2147483646 w 13866"/>
                <a:gd name="T15" fmla="*/ 2147483646 h 12112"/>
                <a:gd name="T16" fmla="*/ 2147483646 w 13866"/>
                <a:gd name="T17" fmla="*/ 2147483646 h 12112"/>
                <a:gd name="T18" fmla="*/ 2147483646 w 13866"/>
                <a:gd name="T19" fmla="*/ 2147483646 h 12112"/>
                <a:gd name="T20" fmla="*/ 2147483646 w 13866"/>
                <a:gd name="T21" fmla="*/ 2147483646 h 12112"/>
                <a:gd name="T22" fmla="*/ 2147483646 w 13866"/>
                <a:gd name="T23" fmla="*/ 2147483646 h 12112"/>
                <a:gd name="T24" fmla="*/ 2147483646 w 13866"/>
                <a:gd name="T25" fmla="*/ 2147483646 h 12112"/>
                <a:gd name="T26" fmla="*/ 2147483646 w 13866"/>
                <a:gd name="T27" fmla="*/ 2147483646 h 12112"/>
                <a:gd name="T28" fmla="*/ 2147483646 w 13866"/>
                <a:gd name="T29" fmla="*/ 2147483646 h 12112"/>
                <a:gd name="T30" fmla="*/ 2147483646 w 13866"/>
                <a:gd name="T31" fmla="*/ 2147483646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1" name="Google Shape;727;p18">
              <a:extLst>
                <a:ext uri="{FF2B5EF4-FFF2-40B4-BE49-F238E27FC236}">
                  <a16:creationId xmlns:a16="http://schemas.microsoft.com/office/drawing/2014/main" id="{EAC31F65-D2B3-4B64-AACE-2765BAFD6292}"/>
                </a:ext>
              </a:extLst>
            </p:cNvPr>
            <p:cNvSpPr>
              <a:spLocks/>
            </p:cNvSpPr>
            <p:nvPr/>
          </p:nvSpPr>
          <p:spPr bwMode="auto">
            <a:xfrm>
              <a:off x="6925510" y="360379"/>
              <a:ext cx="905688" cy="259660"/>
            </a:xfrm>
            <a:custGeom>
              <a:avLst/>
              <a:gdLst>
                <a:gd name="T0" fmla="*/ 2147483646 w 20113"/>
                <a:gd name="T1" fmla="*/ 2147483646 h 5930"/>
                <a:gd name="T2" fmla="*/ 2147483646 w 20113"/>
                <a:gd name="T3" fmla="*/ 2147483646 h 5930"/>
                <a:gd name="T4" fmla="*/ 2147483646 w 20113"/>
                <a:gd name="T5" fmla="*/ 2147483646 h 5930"/>
                <a:gd name="T6" fmla="*/ 2147483646 w 20113"/>
                <a:gd name="T7" fmla="*/ 2147483646 h 5930"/>
                <a:gd name="T8" fmla="*/ 2147483646 w 20113"/>
                <a:gd name="T9" fmla="*/ 2147483646 h 5930"/>
                <a:gd name="T10" fmla="*/ 2147483646 w 20113"/>
                <a:gd name="T11" fmla="*/ 2147483646 h 5930"/>
                <a:gd name="T12" fmla="*/ 2147483646 w 20113"/>
                <a:gd name="T13" fmla="*/ 2147483646 h 5930"/>
                <a:gd name="T14" fmla="*/ 2147483646 w 20113"/>
                <a:gd name="T15" fmla="*/ 2147483646 h 5930"/>
                <a:gd name="T16" fmla="*/ 2147483646 w 20113"/>
                <a:gd name="T17" fmla="*/ 2147483646 h 5930"/>
                <a:gd name="T18" fmla="*/ 2147483646 w 20113"/>
                <a:gd name="T19" fmla="*/ 2147483646 h 5930"/>
                <a:gd name="T20" fmla="*/ 2147483646 w 20113"/>
                <a:gd name="T21" fmla="*/ 2147483646 h 5930"/>
                <a:gd name="T22" fmla="*/ 2147483646 w 20113"/>
                <a:gd name="T23" fmla="*/ 2147483646 h 5930"/>
                <a:gd name="T24" fmla="*/ 2147483646 w 20113"/>
                <a:gd name="T25" fmla="*/ 2147483646 h 5930"/>
                <a:gd name="T26" fmla="*/ 2147483646 w 20113"/>
                <a:gd name="T27" fmla="*/ 2147483646 h 5930"/>
                <a:gd name="T28" fmla="*/ 2147483646 w 20113"/>
                <a:gd name="T29" fmla="*/ 2147483646 h 5930"/>
                <a:gd name="T30" fmla="*/ 2147483646 w 20113"/>
                <a:gd name="T31" fmla="*/ 2147483646 h 5930"/>
                <a:gd name="T32" fmla="*/ 2147483646 w 20113"/>
                <a:gd name="T33" fmla="*/ 2147483646 h 5930"/>
                <a:gd name="T34" fmla="*/ 2147483646 w 20113"/>
                <a:gd name="T35" fmla="*/ 2147483646 h 5930"/>
                <a:gd name="T36" fmla="*/ 2147483646 w 20113"/>
                <a:gd name="T37" fmla="*/ 2147483646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2" name="Google Shape;728;p18">
              <a:extLst>
                <a:ext uri="{FF2B5EF4-FFF2-40B4-BE49-F238E27FC236}">
                  <a16:creationId xmlns:a16="http://schemas.microsoft.com/office/drawing/2014/main" id="{445B9E06-5B9C-4B66-9565-1433AB5778A9}"/>
                </a:ext>
              </a:extLst>
            </p:cNvPr>
            <p:cNvSpPr>
              <a:spLocks/>
            </p:cNvSpPr>
            <p:nvPr/>
          </p:nvSpPr>
          <p:spPr bwMode="auto">
            <a:xfrm>
              <a:off x="7368361" y="296401"/>
              <a:ext cx="63222" cy="55523"/>
            </a:xfrm>
            <a:custGeom>
              <a:avLst/>
              <a:gdLst>
                <a:gd name="T0" fmla="*/ 2147483646 w 1404"/>
                <a:gd name="T1" fmla="*/ 2147483646 h 1268"/>
                <a:gd name="T2" fmla="*/ 2147483646 w 1404"/>
                <a:gd name="T3" fmla="*/ 2147483646 h 1268"/>
                <a:gd name="T4" fmla="*/ 2147483646 w 1404"/>
                <a:gd name="T5" fmla="*/ 2147483646 h 1268"/>
                <a:gd name="T6" fmla="*/ 2147483646 w 1404"/>
                <a:gd name="T7" fmla="*/ 2147483646 h 1268"/>
                <a:gd name="T8" fmla="*/ 2147483646 w 1404"/>
                <a:gd name="T9" fmla="*/ 2147483646 h 1268"/>
                <a:gd name="T10" fmla="*/ 2147483646 w 1404"/>
                <a:gd name="T11" fmla="*/ 2147483646 h 1268"/>
                <a:gd name="T12" fmla="*/ 2147483646 w 1404"/>
                <a:gd name="T13" fmla="*/ 0 h 1268"/>
                <a:gd name="T14" fmla="*/ 2147483646 w 1404"/>
                <a:gd name="T15" fmla="*/ 2147483646 h 1268"/>
                <a:gd name="T16" fmla="*/ 2147483646 w 1404"/>
                <a:gd name="T17" fmla="*/ 2147483646 h 1268"/>
                <a:gd name="T18" fmla="*/ 2147483646 w 1404"/>
                <a:gd name="T19" fmla="*/ 2147483646 h 1268"/>
                <a:gd name="T20" fmla="*/ 2147483646 w 1404"/>
                <a:gd name="T21" fmla="*/ 2147483646 h 1268"/>
                <a:gd name="T22" fmla="*/ 2147483646 w 1404"/>
                <a:gd name="T23" fmla="*/ 2147483646 h 1268"/>
                <a:gd name="T24" fmla="*/ 2147483646 w 1404"/>
                <a:gd name="T25" fmla="*/ 2147483646 h 1268"/>
                <a:gd name="T26" fmla="*/ 2147483646 w 1404"/>
                <a:gd name="T27" fmla="*/ 2147483646 h 1268"/>
                <a:gd name="T28" fmla="*/ 2147483646 w 1404"/>
                <a:gd name="T29" fmla="*/ 2147483646 h 1268"/>
                <a:gd name="T30" fmla="*/ 2147483646 w 1404"/>
                <a:gd name="T31" fmla="*/ 2147483646 h 1268"/>
                <a:gd name="T32" fmla="*/ 2147483646 w 1404"/>
                <a:gd name="T33" fmla="*/ 2147483646 h 1268"/>
                <a:gd name="T34" fmla="*/ 2147483646 w 1404"/>
                <a:gd name="T35" fmla="*/ 2147483646 h 1268"/>
                <a:gd name="T36" fmla="*/ 2147483646 w 1404"/>
                <a:gd name="T37" fmla="*/ 2147483646 h 1268"/>
                <a:gd name="T38" fmla="*/ 2147483646 w 1404"/>
                <a:gd name="T39" fmla="*/ 2147483646 h 1268"/>
                <a:gd name="T40" fmla="*/ 2147483646 w 1404"/>
                <a:gd name="T41" fmla="*/ 2147483646 h 1268"/>
                <a:gd name="T42" fmla="*/ 2147483646 w 1404"/>
                <a:gd name="T43" fmla="*/ 2147483646 h 1268"/>
                <a:gd name="T44" fmla="*/ 2147483646 w 1404"/>
                <a:gd name="T45" fmla="*/ 2147483646 h 1268"/>
                <a:gd name="T46" fmla="*/ 2147483646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3" name="Google Shape;729;p18">
              <a:extLst>
                <a:ext uri="{FF2B5EF4-FFF2-40B4-BE49-F238E27FC236}">
                  <a16:creationId xmlns:a16="http://schemas.microsoft.com/office/drawing/2014/main" id="{4D56441B-9071-4EFD-AEF1-96829DCF3556}"/>
                </a:ext>
              </a:extLst>
            </p:cNvPr>
            <p:cNvSpPr>
              <a:spLocks/>
            </p:cNvSpPr>
            <p:nvPr/>
          </p:nvSpPr>
          <p:spPr bwMode="auto">
            <a:xfrm>
              <a:off x="7477926" y="310939"/>
              <a:ext cx="82855" cy="61609"/>
            </a:xfrm>
            <a:custGeom>
              <a:avLst/>
              <a:gdLst>
                <a:gd name="T0" fmla="*/ 2147483646 w 1840"/>
                <a:gd name="T1" fmla="*/ 2147483646 h 1407"/>
                <a:gd name="T2" fmla="*/ 2147483646 w 1840"/>
                <a:gd name="T3" fmla="*/ 2147483646 h 1407"/>
                <a:gd name="T4" fmla="*/ 2147483646 w 1840"/>
                <a:gd name="T5" fmla="*/ 2147483646 h 1407"/>
                <a:gd name="T6" fmla="*/ 2147483646 w 1840"/>
                <a:gd name="T7" fmla="*/ 2147483646 h 1407"/>
                <a:gd name="T8" fmla="*/ 2147483646 w 1840"/>
                <a:gd name="T9" fmla="*/ 2147483646 h 1407"/>
                <a:gd name="T10" fmla="*/ 2147483646 w 1840"/>
                <a:gd name="T11" fmla="*/ 2147483646 h 1407"/>
                <a:gd name="T12" fmla="*/ 2147483646 w 1840"/>
                <a:gd name="T13" fmla="*/ 2147483646 h 1407"/>
                <a:gd name="T14" fmla="*/ 2147483646 w 1840"/>
                <a:gd name="T15" fmla="*/ 2147483646 h 1407"/>
                <a:gd name="T16" fmla="*/ 2147483646 w 1840"/>
                <a:gd name="T17" fmla="*/ 2147483646 h 1407"/>
                <a:gd name="T18" fmla="*/ 2147483646 w 1840"/>
                <a:gd name="T19" fmla="*/ 2147483646 h 1407"/>
                <a:gd name="T20" fmla="*/ 2147483646 w 1840"/>
                <a:gd name="T21" fmla="*/ 2147483646 h 1407"/>
                <a:gd name="T22" fmla="*/ 2147483646 w 1840"/>
                <a:gd name="T23" fmla="*/ 2147483646 h 1407"/>
                <a:gd name="T24" fmla="*/ 2147483646 w 1840"/>
                <a:gd name="T25" fmla="*/ 2147483646 h 1407"/>
                <a:gd name="T26" fmla="*/ 2147483646 w 1840"/>
                <a:gd name="T27" fmla="*/ 2147483646 h 1407"/>
                <a:gd name="T28" fmla="*/ 2147483646 w 1840"/>
                <a:gd name="T29" fmla="*/ 2147483646 h 1407"/>
                <a:gd name="T30" fmla="*/ 2147483646 w 1840"/>
                <a:gd name="T31" fmla="*/ 2147483646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4" name="Google Shape;730;p18">
              <a:extLst>
                <a:ext uri="{FF2B5EF4-FFF2-40B4-BE49-F238E27FC236}">
                  <a16:creationId xmlns:a16="http://schemas.microsoft.com/office/drawing/2014/main" id="{CD5316C7-E3C2-47B4-A369-9AFC8EFA2F75}"/>
                </a:ext>
              </a:extLst>
            </p:cNvPr>
            <p:cNvSpPr>
              <a:spLocks/>
            </p:cNvSpPr>
            <p:nvPr/>
          </p:nvSpPr>
          <p:spPr bwMode="auto">
            <a:xfrm>
              <a:off x="7504540" y="416781"/>
              <a:ext cx="57999" cy="46590"/>
            </a:xfrm>
            <a:custGeom>
              <a:avLst/>
              <a:gdLst>
                <a:gd name="T0" fmla="*/ 2147483646 w 1288"/>
                <a:gd name="T1" fmla="*/ 0 h 1064"/>
                <a:gd name="T2" fmla="*/ 2147483646 w 1288"/>
                <a:gd name="T3" fmla="*/ 2147483646 h 1064"/>
                <a:gd name="T4" fmla="*/ 2147483646 w 1288"/>
                <a:gd name="T5" fmla="*/ 2147483646 h 1064"/>
                <a:gd name="T6" fmla="*/ 2147483646 w 1288"/>
                <a:gd name="T7" fmla="*/ 2147483646 h 1064"/>
                <a:gd name="T8" fmla="*/ 2147483646 w 1288"/>
                <a:gd name="T9" fmla="*/ 2147483646 h 1064"/>
                <a:gd name="T10" fmla="*/ 2147483646 w 1288"/>
                <a:gd name="T11" fmla="*/ 2147483646 h 1064"/>
                <a:gd name="T12" fmla="*/ 2147483646 w 1288"/>
                <a:gd name="T13" fmla="*/ 2147483646 h 1064"/>
                <a:gd name="T14" fmla="*/ 2147483646 w 1288"/>
                <a:gd name="T15" fmla="*/ 2147483646 h 1064"/>
                <a:gd name="T16" fmla="*/ 2147483646 w 1288"/>
                <a:gd name="T17" fmla="*/ 2147483646 h 1064"/>
                <a:gd name="T18" fmla="*/ 2147483646 w 1288"/>
                <a:gd name="T19" fmla="*/ 2147483646 h 1064"/>
                <a:gd name="T20" fmla="*/ 2147483646 w 1288"/>
                <a:gd name="T21" fmla="*/ 2147483646 h 1064"/>
                <a:gd name="T22" fmla="*/ 2147483646 w 1288"/>
                <a:gd name="T23" fmla="*/ 2147483646 h 1064"/>
                <a:gd name="T24" fmla="*/ 2147483646 w 1288"/>
                <a:gd name="T25" fmla="*/ 2147483646 h 1064"/>
                <a:gd name="T26" fmla="*/ 214748364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35" name="Google Shape;731;p18">
            <a:extLst>
              <a:ext uri="{FF2B5EF4-FFF2-40B4-BE49-F238E27FC236}">
                <a16:creationId xmlns:a16="http://schemas.microsoft.com/office/drawing/2014/main" id="{DD1819DB-13EB-4B18-8735-0B7947F89441}"/>
              </a:ext>
            </a:extLst>
          </p:cNvPr>
          <p:cNvSpPr>
            <a:spLocks/>
          </p:cNvSpPr>
          <p:nvPr/>
        </p:nvSpPr>
        <p:spPr bwMode="auto">
          <a:xfrm flipH="1">
            <a:off x="10896601" y="431801"/>
            <a:ext cx="827617" cy="81756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6" name="Google Shape;732;p18">
            <a:extLst>
              <a:ext uri="{FF2B5EF4-FFF2-40B4-BE49-F238E27FC236}">
                <a16:creationId xmlns:a16="http://schemas.microsoft.com/office/drawing/2014/main" id="{B8DD4E3B-A8BB-4558-97DD-B57D00CC33AB}"/>
              </a:ext>
            </a:extLst>
          </p:cNvPr>
          <p:cNvSpPr/>
          <p:nvPr/>
        </p:nvSpPr>
        <p:spPr>
          <a:xfrm rot="10800000">
            <a:off x="11554885" y="4899026"/>
            <a:ext cx="637116"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37" name="Google Shape;733;p18">
            <a:extLst>
              <a:ext uri="{FF2B5EF4-FFF2-40B4-BE49-F238E27FC236}">
                <a16:creationId xmlns:a16="http://schemas.microsoft.com/office/drawing/2014/main" id="{652E553C-13A0-4138-8155-D07F0731FE9A}"/>
              </a:ext>
            </a:extLst>
          </p:cNvPr>
          <p:cNvGrpSpPr>
            <a:grpSpLocks/>
          </p:cNvGrpSpPr>
          <p:nvPr/>
        </p:nvGrpSpPr>
        <p:grpSpPr bwMode="auto">
          <a:xfrm>
            <a:off x="10090152" y="5670551"/>
            <a:ext cx="1350433" cy="817563"/>
            <a:chOff x="478326" y="2825649"/>
            <a:chExt cx="1012293" cy="613511"/>
          </a:xfrm>
        </p:grpSpPr>
        <p:sp>
          <p:nvSpPr>
            <p:cNvPr id="38" name="Google Shape;734;p18">
              <a:extLst>
                <a:ext uri="{FF2B5EF4-FFF2-40B4-BE49-F238E27FC236}">
                  <a16:creationId xmlns:a16="http://schemas.microsoft.com/office/drawing/2014/main" id="{33AC402C-04E8-414A-A623-C6A75DE10245}"/>
                </a:ext>
              </a:extLst>
            </p:cNvPr>
            <p:cNvSpPr>
              <a:spLocks/>
            </p:cNvSpPr>
            <p:nvPr/>
          </p:nvSpPr>
          <p:spPr bwMode="auto">
            <a:xfrm>
              <a:off x="564423" y="2973101"/>
              <a:ext cx="778453" cy="442090"/>
            </a:xfrm>
            <a:custGeom>
              <a:avLst/>
              <a:gdLst>
                <a:gd name="T0" fmla="*/ 2147483646 w 19195"/>
                <a:gd name="T1" fmla="*/ 2147483646 h 10901"/>
                <a:gd name="T2" fmla="*/ 0 w 19195"/>
                <a:gd name="T3" fmla="*/ 2147483646 h 10901"/>
                <a:gd name="T4" fmla="*/ 2147483646 w 19195"/>
                <a:gd name="T5" fmla="*/ 2147483646 h 10901"/>
                <a:gd name="T6" fmla="*/ 2147483646 w 19195"/>
                <a:gd name="T7" fmla="*/ 2147483646 h 10901"/>
                <a:gd name="T8" fmla="*/ 2147483646 w 19195"/>
                <a:gd name="T9" fmla="*/ 2147483646 h 10901"/>
                <a:gd name="T10" fmla="*/ 2147483646 w 19195"/>
                <a:gd name="T11" fmla="*/ 2147483646 h 10901"/>
                <a:gd name="T12" fmla="*/ 2147483646 w 19195"/>
                <a:gd name="T13" fmla="*/ 2147483646 h 10901"/>
                <a:gd name="T14" fmla="*/ 2147483646 w 19195"/>
                <a:gd name="T15" fmla="*/ 2147483646 h 10901"/>
                <a:gd name="T16" fmla="*/ 2147483646 w 19195"/>
                <a:gd name="T17" fmla="*/ 2147483646 h 10901"/>
                <a:gd name="T18" fmla="*/ 2147483646 w 19195"/>
                <a:gd name="T19" fmla="*/ 2147483646 h 10901"/>
                <a:gd name="T20" fmla="*/ 2147483646 w 19195"/>
                <a:gd name="T21" fmla="*/ 2147483646 h 10901"/>
                <a:gd name="T22" fmla="*/ 2147483646 w 19195"/>
                <a:gd name="T23" fmla="*/ 2147483646 h 10901"/>
                <a:gd name="T24" fmla="*/ 2147483646 w 19195"/>
                <a:gd name="T25" fmla="*/ 2147483646 h 10901"/>
                <a:gd name="T26" fmla="*/ 2147483646 w 19195"/>
                <a:gd name="T27" fmla="*/ 2147483646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9" name="Google Shape;735;p18">
              <a:extLst>
                <a:ext uri="{FF2B5EF4-FFF2-40B4-BE49-F238E27FC236}">
                  <a16:creationId xmlns:a16="http://schemas.microsoft.com/office/drawing/2014/main" id="{20EF485C-812E-4F0F-84A4-D384D0579175}"/>
                </a:ext>
              </a:extLst>
            </p:cNvPr>
            <p:cNvSpPr/>
            <p:nvPr/>
          </p:nvSpPr>
          <p:spPr>
            <a:xfrm>
              <a:off x="478326" y="2825649"/>
              <a:ext cx="1012293" cy="589685"/>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0" name="Google Shape;736;p18">
              <a:extLst>
                <a:ext uri="{FF2B5EF4-FFF2-40B4-BE49-F238E27FC236}">
                  <a16:creationId xmlns:a16="http://schemas.microsoft.com/office/drawing/2014/main" id="{798B3471-BAE6-4C0B-94C9-5F2F3BEFC63B}"/>
                </a:ext>
              </a:extLst>
            </p:cNvPr>
            <p:cNvSpPr>
              <a:spLocks/>
            </p:cNvSpPr>
            <p:nvPr/>
          </p:nvSpPr>
          <p:spPr bwMode="auto">
            <a:xfrm>
              <a:off x="679232" y="3102020"/>
              <a:ext cx="581396" cy="301932"/>
            </a:xfrm>
            <a:custGeom>
              <a:avLst/>
              <a:gdLst>
                <a:gd name="T0" fmla="*/ 2147483646 w 14336"/>
                <a:gd name="T1" fmla="*/ 2147483646 h 7445"/>
                <a:gd name="T2" fmla="*/ 2147483646 w 14336"/>
                <a:gd name="T3" fmla="*/ 2147483646 h 7445"/>
                <a:gd name="T4" fmla="*/ 2147483646 w 14336"/>
                <a:gd name="T5" fmla="*/ 2147483646 h 7445"/>
                <a:gd name="T6" fmla="*/ 2147483646 w 14336"/>
                <a:gd name="T7" fmla="*/ 2147483646 h 7445"/>
                <a:gd name="T8" fmla="*/ 2147483646 w 14336"/>
                <a:gd name="T9" fmla="*/ 2147483646 h 7445"/>
                <a:gd name="T10" fmla="*/ 2147483646 w 14336"/>
                <a:gd name="T11" fmla="*/ 2147483646 h 7445"/>
                <a:gd name="T12" fmla="*/ 2147483646 w 14336"/>
                <a:gd name="T13" fmla="*/ 2147483646 h 7445"/>
                <a:gd name="T14" fmla="*/ 2147483646 w 14336"/>
                <a:gd name="T15" fmla="*/ 2147483646 h 7445"/>
                <a:gd name="T16" fmla="*/ 2147483646 w 14336"/>
                <a:gd name="T17" fmla="*/ 2147483646 h 7445"/>
                <a:gd name="T18" fmla="*/ 2147483646 w 14336"/>
                <a:gd name="T19" fmla="*/ 2147483646 h 7445"/>
                <a:gd name="T20" fmla="*/ 2147483646 w 14336"/>
                <a:gd name="T21" fmla="*/ 2147483646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1" name="Google Shape;737;p18">
              <a:extLst>
                <a:ext uri="{FF2B5EF4-FFF2-40B4-BE49-F238E27FC236}">
                  <a16:creationId xmlns:a16="http://schemas.microsoft.com/office/drawing/2014/main" id="{DEFA835B-7BD3-4766-84E6-1C1811467F1C}"/>
                </a:ext>
              </a:extLst>
            </p:cNvPr>
            <p:cNvSpPr>
              <a:spLocks/>
            </p:cNvSpPr>
            <p:nvPr/>
          </p:nvSpPr>
          <p:spPr bwMode="auto">
            <a:xfrm>
              <a:off x="663416" y="3082230"/>
              <a:ext cx="636957" cy="337093"/>
            </a:xfrm>
            <a:custGeom>
              <a:avLst/>
              <a:gdLst>
                <a:gd name="T0" fmla="*/ 2147483646 w 15706"/>
                <a:gd name="T1" fmla="*/ 2147483646 h 8312"/>
                <a:gd name="T2" fmla="*/ 2147483646 w 15706"/>
                <a:gd name="T3" fmla="*/ 2147483646 h 8312"/>
                <a:gd name="T4" fmla="*/ 2147483646 w 15706"/>
                <a:gd name="T5" fmla="*/ 2147483646 h 8312"/>
                <a:gd name="T6" fmla="*/ 2147483646 w 15706"/>
                <a:gd name="T7" fmla="*/ 2147483646 h 8312"/>
                <a:gd name="T8" fmla="*/ 2147483646 w 15706"/>
                <a:gd name="T9" fmla="*/ 2147483646 h 8312"/>
                <a:gd name="T10" fmla="*/ 2147483646 w 15706"/>
                <a:gd name="T11" fmla="*/ 2147483646 h 8312"/>
                <a:gd name="T12" fmla="*/ 2147483646 w 15706"/>
                <a:gd name="T13" fmla="*/ 2147483646 h 8312"/>
                <a:gd name="T14" fmla="*/ 2147483646 w 15706"/>
                <a:gd name="T15" fmla="*/ 2147483646 h 8312"/>
                <a:gd name="T16" fmla="*/ 2147483646 w 15706"/>
                <a:gd name="T17" fmla="*/ 2147483646 h 8312"/>
                <a:gd name="T18" fmla="*/ 2147483646 w 15706"/>
                <a:gd name="T19" fmla="*/ 2147483646 h 8312"/>
                <a:gd name="T20" fmla="*/ 2147483646 w 15706"/>
                <a:gd name="T21" fmla="*/ 2147483646 h 8312"/>
                <a:gd name="T22" fmla="*/ 2147483646 w 15706"/>
                <a:gd name="T23" fmla="*/ 2147483646 h 8312"/>
                <a:gd name="T24" fmla="*/ 2147483646 w 15706"/>
                <a:gd name="T25" fmla="*/ 2147483646 h 8312"/>
                <a:gd name="T26" fmla="*/ 2147483646 w 15706"/>
                <a:gd name="T27" fmla="*/ 2147483646 h 8312"/>
                <a:gd name="T28" fmla="*/ 2147483646 w 15706"/>
                <a:gd name="T29" fmla="*/ 2147483646 h 8312"/>
                <a:gd name="T30" fmla="*/ 2147483646 w 15706"/>
                <a:gd name="T31" fmla="*/ 2147483646 h 8312"/>
                <a:gd name="T32" fmla="*/ 2147483646 w 15706"/>
                <a:gd name="T33" fmla="*/ 2147483646 h 8312"/>
                <a:gd name="T34" fmla="*/ 2147483646 w 15706"/>
                <a:gd name="T35" fmla="*/ 2147483646 h 8312"/>
                <a:gd name="T36" fmla="*/ 2147483646 w 15706"/>
                <a:gd name="T37" fmla="*/ 2147483646 h 8312"/>
                <a:gd name="T38" fmla="*/ 2147483646 w 15706"/>
                <a:gd name="T39" fmla="*/ 2147483646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2" name="Google Shape;738;p18">
              <a:extLst>
                <a:ext uri="{FF2B5EF4-FFF2-40B4-BE49-F238E27FC236}">
                  <a16:creationId xmlns:a16="http://schemas.microsoft.com/office/drawing/2014/main" id="{5B510C6D-6673-44B3-AD5B-062310E5F2FA}"/>
                </a:ext>
              </a:extLst>
            </p:cNvPr>
            <p:cNvSpPr>
              <a:spLocks/>
            </p:cNvSpPr>
            <p:nvPr/>
          </p:nvSpPr>
          <p:spPr bwMode="auto">
            <a:xfrm>
              <a:off x="547390" y="2947350"/>
              <a:ext cx="830810" cy="491810"/>
            </a:xfrm>
            <a:custGeom>
              <a:avLst/>
              <a:gdLst>
                <a:gd name="T0" fmla="*/ 2147483646 w 20486"/>
                <a:gd name="T1" fmla="*/ 0 h 12127"/>
                <a:gd name="T2" fmla="*/ 2147483646 w 20486"/>
                <a:gd name="T3" fmla="*/ 2147483646 h 12127"/>
                <a:gd name="T4" fmla="*/ 2147483646 w 20486"/>
                <a:gd name="T5" fmla="*/ 2147483646 h 12127"/>
                <a:gd name="T6" fmla="*/ 2147483646 w 20486"/>
                <a:gd name="T7" fmla="*/ 2147483646 h 12127"/>
                <a:gd name="T8" fmla="*/ 2147483646 w 20486"/>
                <a:gd name="T9" fmla="*/ 2147483646 h 12127"/>
                <a:gd name="T10" fmla="*/ 2147483646 w 20486"/>
                <a:gd name="T11" fmla="*/ 2147483646 h 12127"/>
                <a:gd name="T12" fmla="*/ 2147483646 w 20486"/>
                <a:gd name="T13" fmla="*/ 2147483646 h 12127"/>
                <a:gd name="T14" fmla="*/ 2147483646 w 20486"/>
                <a:gd name="T15" fmla="*/ 2147483646 h 12127"/>
                <a:gd name="T16" fmla="*/ 2147483646 w 20486"/>
                <a:gd name="T17" fmla="*/ 2147483646 h 12127"/>
                <a:gd name="T18" fmla="*/ 2147483646 w 20486"/>
                <a:gd name="T19" fmla="*/ 2147483646 h 12127"/>
                <a:gd name="T20" fmla="*/ 2147483646 w 20486"/>
                <a:gd name="T21" fmla="*/ 2147483646 h 12127"/>
                <a:gd name="T22" fmla="*/ 2147483646 w 20486"/>
                <a:gd name="T23" fmla="*/ 2147483646 h 12127"/>
                <a:gd name="T24" fmla="*/ 2147483646 w 20486"/>
                <a:gd name="T25" fmla="*/ 2147483646 h 12127"/>
                <a:gd name="T26" fmla="*/ 2147483646 w 20486"/>
                <a:gd name="T27" fmla="*/ 2147483646 h 12127"/>
                <a:gd name="T28" fmla="*/ 2147483646 w 20486"/>
                <a:gd name="T29" fmla="*/ 2147483646 h 12127"/>
                <a:gd name="T30" fmla="*/ 2147483646 w 20486"/>
                <a:gd name="T31" fmla="*/ 2147483646 h 12127"/>
                <a:gd name="T32" fmla="*/ 2147483646 w 20486"/>
                <a:gd name="T33" fmla="*/ 2147483646 h 12127"/>
                <a:gd name="T34" fmla="*/ 2147483646 w 20486"/>
                <a:gd name="T35" fmla="*/ 2147483646 h 12127"/>
                <a:gd name="T36" fmla="*/ 2147483646 w 20486"/>
                <a:gd name="T37" fmla="*/ 2147483646 h 12127"/>
                <a:gd name="T38" fmla="*/ 2147483646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43" name="Google Shape;739;p18">
            <a:extLst>
              <a:ext uri="{FF2B5EF4-FFF2-40B4-BE49-F238E27FC236}">
                <a16:creationId xmlns:a16="http://schemas.microsoft.com/office/drawing/2014/main" id="{814DE310-84C1-424E-8685-BC7B356AD12C}"/>
              </a:ext>
            </a:extLst>
          </p:cNvPr>
          <p:cNvSpPr/>
          <p:nvPr/>
        </p:nvSpPr>
        <p:spPr>
          <a:xfrm>
            <a:off x="11802534" y="6397625"/>
            <a:ext cx="332317" cy="242888"/>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721" name="Google Shape;721;p18"/>
          <p:cNvSpPr txBox="1">
            <a:spLocks noGrp="1"/>
          </p:cNvSpPr>
          <p:nvPr>
            <p:ph type="title"/>
          </p:nvPr>
        </p:nvSpPr>
        <p:spPr>
          <a:xfrm>
            <a:off x="1426467" y="2437767"/>
            <a:ext cx="3733200" cy="1976400"/>
          </a:xfrm>
          <a:prstGeom prst="rect">
            <a:avLst/>
          </a:prstGeom>
        </p:spPr>
        <p:txBody>
          <a:bodyPr spcFirstLastPara="1" anchor="ctr">
            <a:noAutofit/>
          </a:bodyPr>
          <a:lstStyle>
            <a:lvl1pPr lvl="0" rtl="0">
              <a:spcBef>
                <a:spcPts val="0"/>
              </a:spcBef>
              <a:spcAft>
                <a:spcPts val="0"/>
              </a:spcAft>
              <a:buSzPts val="4000"/>
              <a:buNone/>
              <a:defRPr/>
            </a:lvl1pPr>
            <a:lvl2pPr lvl="1" algn="ctr" rtl="0">
              <a:spcBef>
                <a:spcPts val="0"/>
              </a:spcBef>
              <a:spcAft>
                <a:spcPts val="0"/>
              </a:spcAft>
              <a:buSzPts val="4200"/>
              <a:buNone/>
              <a:defRPr sz="3150"/>
            </a:lvl2pPr>
            <a:lvl3pPr lvl="2" algn="ctr" rtl="0">
              <a:spcBef>
                <a:spcPts val="0"/>
              </a:spcBef>
              <a:spcAft>
                <a:spcPts val="0"/>
              </a:spcAft>
              <a:buSzPts val="4200"/>
              <a:buNone/>
              <a:defRPr sz="3150"/>
            </a:lvl3pPr>
            <a:lvl4pPr lvl="3" algn="ctr" rtl="0">
              <a:spcBef>
                <a:spcPts val="0"/>
              </a:spcBef>
              <a:spcAft>
                <a:spcPts val="0"/>
              </a:spcAft>
              <a:buSzPts val="4200"/>
              <a:buNone/>
              <a:defRPr sz="3150"/>
            </a:lvl4pPr>
            <a:lvl5pPr lvl="4" algn="ctr" rtl="0">
              <a:spcBef>
                <a:spcPts val="0"/>
              </a:spcBef>
              <a:spcAft>
                <a:spcPts val="0"/>
              </a:spcAft>
              <a:buSzPts val="4200"/>
              <a:buNone/>
              <a:defRPr sz="3150"/>
            </a:lvl5pPr>
            <a:lvl6pPr lvl="5" algn="ctr" rtl="0">
              <a:spcBef>
                <a:spcPts val="0"/>
              </a:spcBef>
              <a:spcAft>
                <a:spcPts val="0"/>
              </a:spcAft>
              <a:buSzPts val="4200"/>
              <a:buNone/>
              <a:defRPr sz="3150"/>
            </a:lvl6pPr>
            <a:lvl7pPr lvl="6" algn="ctr" rtl="0">
              <a:spcBef>
                <a:spcPts val="0"/>
              </a:spcBef>
              <a:spcAft>
                <a:spcPts val="0"/>
              </a:spcAft>
              <a:buSzPts val="4200"/>
              <a:buNone/>
              <a:defRPr sz="3150"/>
            </a:lvl7pPr>
            <a:lvl8pPr lvl="7" algn="ctr" rtl="0">
              <a:spcBef>
                <a:spcPts val="0"/>
              </a:spcBef>
              <a:spcAft>
                <a:spcPts val="0"/>
              </a:spcAft>
              <a:buSzPts val="4200"/>
              <a:buNone/>
              <a:defRPr sz="3150"/>
            </a:lvl8pPr>
            <a:lvl9pPr lvl="8" algn="ctr" rtl="0">
              <a:spcBef>
                <a:spcPts val="0"/>
              </a:spcBef>
              <a:spcAft>
                <a:spcPts val="0"/>
              </a:spcAft>
              <a:buSzPts val="4200"/>
              <a:buNone/>
              <a:defRPr sz="3150"/>
            </a:lvl9pPr>
          </a:lstStyle>
          <a:p>
            <a:endParaRPr/>
          </a:p>
        </p:txBody>
      </p:sp>
      <p:sp>
        <p:nvSpPr>
          <p:cNvPr id="722" name="Google Shape;722;p18"/>
          <p:cNvSpPr txBox="1">
            <a:spLocks noGrp="1"/>
          </p:cNvSpPr>
          <p:nvPr>
            <p:ph type="subTitle" idx="1"/>
          </p:nvPr>
        </p:nvSpPr>
        <p:spPr>
          <a:xfrm>
            <a:off x="4685633" y="1583767"/>
            <a:ext cx="5703600" cy="3717600"/>
          </a:xfrm>
          <a:prstGeom prst="rect">
            <a:avLst/>
          </a:prstGeom>
        </p:spPr>
        <p:txBody>
          <a:bodyPr spcFirstLastPara="1" anchor="ctr">
            <a:noAutofit/>
          </a:bodyPr>
          <a:lstStyle>
            <a:lvl1pPr lvl="0">
              <a:lnSpc>
                <a:spcPct val="100000"/>
              </a:lnSpc>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Tree>
    <p:extLst>
      <p:ext uri="{BB962C8B-B14F-4D97-AF65-F5344CB8AC3E}">
        <p14:creationId xmlns:p14="http://schemas.microsoft.com/office/powerpoint/2010/main" val="18223708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EA23CF2-6DCA-4313-8B78-FC68D92B08F8}" type="datetimeFigureOut">
              <a:rPr lang="en-US" smtClean="0"/>
              <a:t>12/1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DE19A5D-74A1-448F-BF4F-420A5F21EB2F}" type="slidenum">
              <a:rPr lang="en-US" smtClean="0"/>
              <a:t>‹#›</a:t>
            </a:fld>
            <a:endParaRPr lang="en-US"/>
          </a:p>
        </p:txBody>
      </p:sp>
    </p:spTree>
    <p:extLst>
      <p:ext uri="{BB962C8B-B14F-4D97-AF65-F5344CB8AC3E}">
        <p14:creationId xmlns:p14="http://schemas.microsoft.com/office/powerpoint/2010/main" val="217122253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and six columns ">
  <p:cSld name="Title and six columns ">
    <p:spTree>
      <p:nvGrpSpPr>
        <p:cNvPr id="1" name="Shape 740"/>
        <p:cNvGrpSpPr/>
        <p:nvPr/>
      </p:nvGrpSpPr>
      <p:grpSpPr>
        <a:xfrm>
          <a:off x="0" y="0"/>
          <a:ext cx="0" cy="0"/>
          <a:chOff x="0" y="0"/>
          <a:chExt cx="0" cy="0"/>
        </a:xfrm>
      </p:grpSpPr>
      <p:sp>
        <p:nvSpPr>
          <p:cNvPr id="15" name="Google Shape;741;p19">
            <a:extLst>
              <a:ext uri="{FF2B5EF4-FFF2-40B4-BE49-F238E27FC236}">
                <a16:creationId xmlns:a16="http://schemas.microsoft.com/office/drawing/2014/main" id="{56D14F20-2491-4BBE-A154-2035C7A993C1}"/>
              </a:ext>
            </a:extLst>
          </p:cNvPr>
          <p:cNvSpPr>
            <a:spLocks/>
          </p:cNvSpPr>
          <p:nvPr/>
        </p:nvSpPr>
        <p:spPr bwMode="auto">
          <a:xfrm>
            <a:off x="10943167" y="5741988"/>
            <a:ext cx="423333" cy="4191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2147483646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2147483646 h 6358"/>
              <a:gd name="T108" fmla="*/ 2147483646 w 6432"/>
              <a:gd name="T109" fmla="*/ 2147483646 h 6358"/>
              <a:gd name="T110" fmla="*/ 2147483646 w 6432"/>
              <a:gd name="T111" fmla="*/ 2147483646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6" name="Google Shape;755;p19">
            <a:extLst>
              <a:ext uri="{FF2B5EF4-FFF2-40B4-BE49-F238E27FC236}">
                <a16:creationId xmlns:a16="http://schemas.microsoft.com/office/drawing/2014/main" id="{F75F8280-C843-4CD3-8181-C219AFC73C0E}"/>
              </a:ext>
            </a:extLst>
          </p:cNvPr>
          <p:cNvSpPr/>
          <p:nvPr/>
        </p:nvSpPr>
        <p:spPr>
          <a:xfrm rot="10800000" flipH="1">
            <a:off x="637118" y="5345113"/>
            <a:ext cx="334433" cy="322262"/>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7" name="Google Shape;756;p19">
            <a:extLst>
              <a:ext uri="{FF2B5EF4-FFF2-40B4-BE49-F238E27FC236}">
                <a16:creationId xmlns:a16="http://schemas.microsoft.com/office/drawing/2014/main" id="{FF2B30D5-79F3-41F9-9F30-AC8205A99C9D}"/>
              </a:ext>
            </a:extLst>
          </p:cNvPr>
          <p:cNvSpPr/>
          <p:nvPr/>
        </p:nvSpPr>
        <p:spPr>
          <a:xfrm rot="10800000" flipH="1">
            <a:off x="0" y="5467351"/>
            <a:ext cx="637117"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8" name="Google Shape;757;p19">
            <a:extLst>
              <a:ext uri="{FF2B5EF4-FFF2-40B4-BE49-F238E27FC236}">
                <a16:creationId xmlns:a16="http://schemas.microsoft.com/office/drawing/2014/main" id="{EB1928BF-B5F7-4A76-8EEA-9F26A69D0A8B}"/>
              </a:ext>
            </a:extLst>
          </p:cNvPr>
          <p:cNvSpPr/>
          <p:nvPr/>
        </p:nvSpPr>
        <p:spPr>
          <a:xfrm flipH="1">
            <a:off x="11554885" y="788989"/>
            <a:ext cx="637116"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19" name="Google Shape;758;p19">
            <a:extLst>
              <a:ext uri="{FF2B5EF4-FFF2-40B4-BE49-F238E27FC236}">
                <a16:creationId xmlns:a16="http://schemas.microsoft.com/office/drawing/2014/main" id="{4A935B71-9816-44C0-8567-D9DAD726AD95}"/>
              </a:ext>
            </a:extLst>
          </p:cNvPr>
          <p:cNvGrpSpPr>
            <a:grpSpLocks/>
          </p:cNvGrpSpPr>
          <p:nvPr/>
        </p:nvGrpSpPr>
        <p:grpSpPr bwMode="auto">
          <a:xfrm rot="20700021" flipH="1">
            <a:off x="10883900" y="498475"/>
            <a:ext cx="863600" cy="541338"/>
            <a:chOff x="6925510" y="205316"/>
            <a:chExt cx="905688" cy="530354"/>
          </a:xfrm>
        </p:grpSpPr>
        <p:sp>
          <p:nvSpPr>
            <p:cNvPr id="20" name="Google Shape;759;p19">
              <a:extLst>
                <a:ext uri="{FF2B5EF4-FFF2-40B4-BE49-F238E27FC236}">
                  <a16:creationId xmlns:a16="http://schemas.microsoft.com/office/drawing/2014/main" id="{00A7E4AD-C32E-4F0D-836B-CEDDF17585EA}"/>
                </a:ext>
              </a:extLst>
            </p:cNvPr>
            <p:cNvSpPr/>
            <p:nvPr/>
          </p:nvSpPr>
          <p:spPr>
            <a:xfrm>
              <a:off x="7096685" y="212865"/>
              <a:ext cx="566056" cy="516356"/>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1" name="Google Shape;760;p19">
              <a:extLst>
                <a:ext uri="{FF2B5EF4-FFF2-40B4-BE49-F238E27FC236}">
                  <a16:creationId xmlns:a16="http://schemas.microsoft.com/office/drawing/2014/main" id="{848F6B45-572C-4CA9-97DA-56D5D8A9048D}"/>
                </a:ext>
              </a:extLst>
            </p:cNvPr>
            <p:cNvSpPr>
              <a:spLocks/>
            </p:cNvSpPr>
            <p:nvPr/>
          </p:nvSpPr>
          <p:spPr bwMode="auto">
            <a:xfrm>
              <a:off x="7077360" y="205316"/>
              <a:ext cx="624386" cy="530354"/>
            </a:xfrm>
            <a:custGeom>
              <a:avLst/>
              <a:gdLst>
                <a:gd name="T0" fmla="*/ 2147483646 w 13866"/>
                <a:gd name="T1" fmla="*/ 2147483646 h 12112"/>
                <a:gd name="T2" fmla="*/ 2147483646 w 13866"/>
                <a:gd name="T3" fmla="*/ 2147483646 h 12112"/>
                <a:gd name="T4" fmla="*/ 2147483646 w 13866"/>
                <a:gd name="T5" fmla="*/ 2147483646 h 12112"/>
                <a:gd name="T6" fmla="*/ 2147483646 w 13866"/>
                <a:gd name="T7" fmla="*/ 2147483646 h 12112"/>
                <a:gd name="T8" fmla="*/ 2147483646 w 13866"/>
                <a:gd name="T9" fmla="*/ 2147483646 h 12112"/>
                <a:gd name="T10" fmla="*/ 2147483646 w 13866"/>
                <a:gd name="T11" fmla="*/ 2147483646 h 12112"/>
                <a:gd name="T12" fmla="*/ 2147483646 w 13866"/>
                <a:gd name="T13" fmla="*/ 2147483646 h 12112"/>
                <a:gd name="T14" fmla="*/ 2147483646 w 13866"/>
                <a:gd name="T15" fmla="*/ 2147483646 h 12112"/>
                <a:gd name="T16" fmla="*/ 2147483646 w 13866"/>
                <a:gd name="T17" fmla="*/ 2147483646 h 12112"/>
                <a:gd name="T18" fmla="*/ 2147483646 w 13866"/>
                <a:gd name="T19" fmla="*/ 2147483646 h 12112"/>
                <a:gd name="T20" fmla="*/ 2147483646 w 13866"/>
                <a:gd name="T21" fmla="*/ 2147483646 h 12112"/>
                <a:gd name="T22" fmla="*/ 2147483646 w 13866"/>
                <a:gd name="T23" fmla="*/ 2147483646 h 12112"/>
                <a:gd name="T24" fmla="*/ 2147483646 w 13866"/>
                <a:gd name="T25" fmla="*/ 2147483646 h 12112"/>
                <a:gd name="T26" fmla="*/ 2147483646 w 13866"/>
                <a:gd name="T27" fmla="*/ 2147483646 h 12112"/>
                <a:gd name="T28" fmla="*/ 2147483646 w 13866"/>
                <a:gd name="T29" fmla="*/ 2147483646 h 12112"/>
                <a:gd name="T30" fmla="*/ 2147483646 w 13866"/>
                <a:gd name="T31" fmla="*/ 2147483646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2" name="Google Shape;761;p19">
              <a:extLst>
                <a:ext uri="{FF2B5EF4-FFF2-40B4-BE49-F238E27FC236}">
                  <a16:creationId xmlns:a16="http://schemas.microsoft.com/office/drawing/2014/main" id="{44591409-2C39-4AD3-87A9-55090D145E81}"/>
                </a:ext>
              </a:extLst>
            </p:cNvPr>
            <p:cNvSpPr>
              <a:spLocks/>
            </p:cNvSpPr>
            <p:nvPr/>
          </p:nvSpPr>
          <p:spPr bwMode="auto">
            <a:xfrm>
              <a:off x="6925510" y="360379"/>
              <a:ext cx="905688" cy="259660"/>
            </a:xfrm>
            <a:custGeom>
              <a:avLst/>
              <a:gdLst>
                <a:gd name="T0" fmla="*/ 2147483646 w 20113"/>
                <a:gd name="T1" fmla="*/ 2147483646 h 5930"/>
                <a:gd name="T2" fmla="*/ 2147483646 w 20113"/>
                <a:gd name="T3" fmla="*/ 2147483646 h 5930"/>
                <a:gd name="T4" fmla="*/ 2147483646 w 20113"/>
                <a:gd name="T5" fmla="*/ 2147483646 h 5930"/>
                <a:gd name="T6" fmla="*/ 2147483646 w 20113"/>
                <a:gd name="T7" fmla="*/ 2147483646 h 5930"/>
                <a:gd name="T8" fmla="*/ 2147483646 w 20113"/>
                <a:gd name="T9" fmla="*/ 2147483646 h 5930"/>
                <a:gd name="T10" fmla="*/ 2147483646 w 20113"/>
                <a:gd name="T11" fmla="*/ 2147483646 h 5930"/>
                <a:gd name="T12" fmla="*/ 2147483646 w 20113"/>
                <a:gd name="T13" fmla="*/ 2147483646 h 5930"/>
                <a:gd name="T14" fmla="*/ 2147483646 w 20113"/>
                <a:gd name="T15" fmla="*/ 2147483646 h 5930"/>
                <a:gd name="T16" fmla="*/ 2147483646 w 20113"/>
                <a:gd name="T17" fmla="*/ 2147483646 h 5930"/>
                <a:gd name="T18" fmla="*/ 2147483646 w 20113"/>
                <a:gd name="T19" fmla="*/ 2147483646 h 5930"/>
                <a:gd name="T20" fmla="*/ 2147483646 w 20113"/>
                <a:gd name="T21" fmla="*/ 2147483646 h 5930"/>
                <a:gd name="T22" fmla="*/ 2147483646 w 20113"/>
                <a:gd name="T23" fmla="*/ 2147483646 h 5930"/>
                <a:gd name="T24" fmla="*/ 2147483646 w 20113"/>
                <a:gd name="T25" fmla="*/ 2147483646 h 5930"/>
                <a:gd name="T26" fmla="*/ 2147483646 w 20113"/>
                <a:gd name="T27" fmla="*/ 2147483646 h 5930"/>
                <a:gd name="T28" fmla="*/ 2147483646 w 20113"/>
                <a:gd name="T29" fmla="*/ 2147483646 h 5930"/>
                <a:gd name="T30" fmla="*/ 2147483646 w 20113"/>
                <a:gd name="T31" fmla="*/ 2147483646 h 5930"/>
                <a:gd name="T32" fmla="*/ 2147483646 w 20113"/>
                <a:gd name="T33" fmla="*/ 2147483646 h 5930"/>
                <a:gd name="T34" fmla="*/ 2147483646 w 20113"/>
                <a:gd name="T35" fmla="*/ 2147483646 h 5930"/>
                <a:gd name="T36" fmla="*/ 2147483646 w 20113"/>
                <a:gd name="T37" fmla="*/ 2147483646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3" name="Google Shape;762;p19">
              <a:extLst>
                <a:ext uri="{FF2B5EF4-FFF2-40B4-BE49-F238E27FC236}">
                  <a16:creationId xmlns:a16="http://schemas.microsoft.com/office/drawing/2014/main" id="{97457D0E-F303-4D87-AAA5-4332BDAF03F4}"/>
                </a:ext>
              </a:extLst>
            </p:cNvPr>
            <p:cNvSpPr>
              <a:spLocks/>
            </p:cNvSpPr>
            <p:nvPr/>
          </p:nvSpPr>
          <p:spPr bwMode="auto">
            <a:xfrm>
              <a:off x="7368361" y="296401"/>
              <a:ext cx="63222" cy="55523"/>
            </a:xfrm>
            <a:custGeom>
              <a:avLst/>
              <a:gdLst>
                <a:gd name="T0" fmla="*/ 2147483646 w 1404"/>
                <a:gd name="T1" fmla="*/ 2147483646 h 1268"/>
                <a:gd name="T2" fmla="*/ 2147483646 w 1404"/>
                <a:gd name="T3" fmla="*/ 2147483646 h 1268"/>
                <a:gd name="T4" fmla="*/ 2147483646 w 1404"/>
                <a:gd name="T5" fmla="*/ 2147483646 h 1268"/>
                <a:gd name="T6" fmla="*/ 2147483646 w 1404"/>
                <a:gd name="T7" fmla="*/ 2147483646 h 1268"/>
                <a:gd name="T8" fmla="*/ 2147483646 w 1404"/>
                <a:gd name="T9" fmla="*/ 2147483646 h 1268"/>
                <a:gd name="T10" fmla="*/ 2147483646 w 1404"/>
                <a:gd name="T11" fmla="*/ 2147483646 h 1268"/>
                <a:gd name="T12" fmla="*/ 2147483646 w 1404"/>
                <a:gd name="T13" fmla="*/ 0 h 1268"/>
                <a:gd name="T14" fmla="*/ 2147483646 w 1404"/>
                <a:gd name="T15" fmla="*/ 2147483646 h 1268"/>
                <a:gd name="T16" fmla="*/ 2147483646 w 1404"/>
                <a:gd name="T17" fmla="*/ 2147483646 h 1268"/>
                <a:gd name="T18" fmla="*/ 2147483646 w 1404"/>
                <a:gd name="T19" fmla="*/ 2147483646 h 1268"/>
                <a:gd name="T20" fmla="*/ 2147483646 w 1404"/>
                <a:gd name="T21" fmla="*/ 2147483646 h 1268"/>
                <a:gd name="T22" fmla="*/ 2147483646 w 1404"/>
                <a:gd name="T23" fmla="*/ 2147483646 h 1268"/>
                <a:gd name="T24" fmla="*/ 2147483646 w 1404"/>
                <a:gd name="T25" fmla="*/ 2147483646 h 1268"/>
                <a:gd name="T26" fmla="*/ 2147483646 w 1404"/>
                <a:gd name="T27" fmla="*/ 2147483646 h 1268"/>
                <a:gd name="T28" fmla="*/ 2147483646 w 1404"/>
                <a:gd name="T29" fmla="*/ 2147483646 h 1268"/>
                <a:gd name="T30" fmla="*/ 2147483646 w 1404"/>
                <a:gd name="T31" fmla="*/ 2147483646 h 1268"/>
                <a:gd name="T32" fmla="*/ 2147483646 w 1404"/>
                <a:gd name="T33" fmla="*/ 2147483646 h 1268"/>
                <a:gd name="T34" fmla="*/ 2147483646 w 1404"/>
                <a:gd name="T35" fmla="*/ 2147483646 h 1268"/>
                <a:gd name="T36" fmla="*/ 2147483646 w 1404"/>
                <a:gd name="T37" fmla="*/ 2147483646 h 1268"/>
                <a:gd name="T38" fmla="*/ 2147483646 w 1404"/>
                <a:gd name="T39" fmla="*/ 2147483646 h 1268"/>
                <a:gd name="T40" fmla="*/ 2147483646 w 1404"/>
                <a:gd name="T41" fmla="*/ 2147483646 h 1268"/>
                <a:gd name="T42" fmla="*/ 2147483646 w 1404"/>
                <a:gd name="T43" fmla="*/ 2147483646 h 1268"/>
                <a:gd name="T44" fmla="*/ 2147483646 w 1404"/>
                <a:gd name="T45" fmla="*/ 2147483646 h 1268"/>
                <a:gd name="T46" fmla="*/ 2147483646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4" name="Google Shape;763;p19">
              <a:extLst>
                <a:ext uri="{FF2B5EF4-FFF2-40B4-BE49-F238E27FC236}">
                  <a16:creationId xmlns:a16="http://schemas.microsoft.com/office/drawing/2014/main" id="{36BFABA2-E741-4C00-A15C-535141458995}"/>
                </a:ext>
              </a:extLst>
            </p:cNvPr>
            <p:cNvSpPr>
              <a:spLocks/>
            </p:cNvSpPr>
            <p:nvPr/>
          </p:nvSpPr>
          <p:spPr bwMode="auto">
            <a:xfrm>
              <a:off x="7477926" y="310939"/>
              <a:ext cx="82855" cy="61609"/>
            </a:xfrm>
            <a:custGeom>
              <a:avLst/>
              <a:gdLst>
                <a:gd name="T0" fmla="*/ 2147483646 w 1840"/>
                <a:gd name="T1" fmla="*/ 2147483646 h 1407"/>
                <a:gd name="T2" fmla="*/ 2147483646 w 1840"/>
                <a:gd name="T3" fmla="*/ 2147483646 h 1407"/>
                <a:gd name="T4" fmla="*/ 2147483646 w 1840"/>
                <a:gd name="T5" fmla="*/ 2147483646 h 1407"/>
                <a:gd name="T6" fmla="*/ 2147483646 w 1840"/>
                <a:gd name="T7" fmla="*/ 2147483646 h 1407"/>
                <a:gd name="T8" fmla="*/ 2147483646 w 1840"/>
                <a:gd name="T9" fmla="*/ 2147483646 h 1407"/>
                <a:gd name="T10" fmla="*/ 2147483646 w 1840"/>
                <a:gd name="T11" fmla="*/ 2147483646 h 1407"/>
                <a:gd name="T12" fmla="*/ 2147483646 w 1840"/>
                <a:gd name="T13" fmla="*/ 2147483646 h 1407"/>
                <a:gd name="T14" fmla="*/ 2147483646 w 1840"/>
                <a:gd name="T15" fmla="*/ 2147483646 h 1407"/>
                <a:gd name="T16" fmla="*/ 2147483646 w 1840"/>
                <a:gd name="T17" fmla="*/ 2147483646 h 1407"/>
                <a:gd name="T18" fmla="*/ 2147483646 w 1840"/>
                <a:gd name="T19" fmla="*/ 2147483646 h 1407"/>
                <a:gd name="T20" fmla="*/ 2147483646 w 1840"/>
                <a:gd name="T21" fmla="*/ 2147483646 h 1407"/>
                <a:gd name="T22" fmla="*/ 2147483646 w 1840"/>
                <a:gd name="T23" fmla="*/ 2147483646 h 1407"/>
                <a:gd name="T24" fmla="*/ 2147483646 w 1840"/>
                <a:gd name="T25" fmla="*/ 2147483646 h 1407"/>
                <a:gd name="T26" fmla="*/ 2147483646 w 1840"/>
                <a:gd name="T27" fmla="*/ 2147483646 h 1407"/>
                <a:gd name="T28" fmla="*/ 2147483646 w 1840"/>
                <a:gd name="T29" fmla="*/ 2147483646 h 1407"/>
                <a:gd name="T30" fmla="*/ 2147483646 w 1840"/>
                <a:gd name="T31" fmla="*/ 2147483646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764;p19">
              <a:extLst>
                <a:ext uri="{FF2B5EF4-FFF2-40B4-BE49-F238E27FC236}">
                  <a16:creationId xmlns:a16="http://schemas.microsoft.com/office/drawing/2014/main" id="{4944132B-996C-41E8-99B5-F8F01C8E5512}"/>
                </a:ext>
              </a:extLst>
            </p:cNvPr>
            <p:cNvSpPr>
              <a:spLocks/>
            </p:cNvSpPr>
            <p:nvPr/>
          </p:nvSpPr>
          <p:spPr bwMode="auto">
            <a:xfrm>
              <a:off x="7504540" y="416781"/>
              <a:ext cx="57999" cy="46590"/>
            </a:xfrm>
            <a:custGeom>
              <a:avLst/>
              <a:gdLst>
                <a:gd name="T0" fmla="*/ 2147483646 w 1288"/>
                <a:gd name="T1" fmla="*/ 0 h 1064"/>
                <a:gd name="T2" fmla="*/ 2147483646 w 1288"/>
                <a:gd name="T3" fmla="*/ 2147483646 h 1064"/>
                <a:gd name="T4" fmla="*/ 2147483646 w 1288"/>
                <a:gd name="T5" fmla="*/ 2147483646 h 1064"/>
                <a:gd name="T6" fmla="*/ 2147483646 w 1288"/>
                <a:gd name="T7" fmla="*/ 2147483646 h 1064"/>
                <a:gd name="T8" fmla="*/ 2147483646 w 1288"/>
                <a:gd name="T9" fmla="*/ 2147483646 h 1064"/>
                <a:gd name="T10" fmla="*/ 2147483646 w 1288"/>
                <a:gd name="T11" fmla="*/ 2147483646 h 1064"/>
                <a:gd name="T12" fmla="*/ 2147483646 w 1288"/>
                <a:gd name="T13" fmla="*/ 2147483646 h 1064"/>
                <a:gd name="T14" fmla="*/ 2147483646 w 1288"/>
                <a:gd name="T15" fmla="*/ 2147483646 h 1064"/>
                <a:gd name="T16" fmla="*/ 2147483646 w 1288"/>
                <a:gd name="T17" fmla="*/ 2147483646 h 1064"/>
                <a:gd name="T18" fmla="*/ 2147483646 w 1288"/>
                <a:gd name="T19" fmla="*/ 2147483646 h 1064"/>
                <a:gd name="T20" fmla="*/ 2147483646 w 1288"/>
                <a:gd name="T21" fmla="*/ 2147483646 h 1064"/>
                <a:gd name="T22" fmla="*/ 2147483646 w 1288"/>
                <a:gd name="T23" fmla="*/ 2147483646 h 1064"/>
                <a:gd name="T24" fmla="*/ 2147483646 w 1288"/>
                <a:gd name="T25" fmla="*/ 2147483646 h 1064"/>
                <a:gd name="T26" fmla="*/ 214748364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26" name="Google Shape;765;p19">
            <a:extLst>
              <a:ext uri="{FF2B5EF4-FFF2-40B4-BE49-F238E27FC236}">
                <a16:creationId xmlns:a16="http://schemas.microsoft.com/office/drawing/2014/main" id="{5906AD75-A381-425B-85D0-0C2BF6B07E25}"/>
              </a:ext>
            </a:extLst>
          </p:cNvPr>
          <p:cNvSpPr>
            <a:spLocks/>
          </p:cNvSpPr>
          <p:nvPr/>
        </p:nvSpPr>
        <p:spPr bwMode="auto">
          <a:xfrm rot="10800000" flipH="1">
            <a:off x="11802534" y="309563"/>
            <a:ext cx="332317"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7" name="Google Shape;766;p19">
            <a:extLst>
              <a:ext uri="{FF2B5EF4-FFF2-40B4-BE49-F238E27FC236}">
                <a16:creationId xmlns:a16="http://schemas.microsoft.com/office/drawing/2014/main" id="{3092E7F6-D0ED-476B-A3CD-87D34F76A722}"/>
              </a:ext>
            </a:extLst>
          </p:cNvPr>
          <p:cNvSpPr>
            <a:spLocks/>
          </p:cNvSpPr>
          <p:nvPr/>
        </p:nvSpPr>
        <p:spPr bwMode="auto">
          <a:xfrm rot="10800000" flipH="1">
            <a:off x="472018" y="6369051"/>
            <a:ext cx="334433"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742" name="Google Shape;742;p19"/>
          <p:cNvSpPr txBox="1">
            <a:spLocks noGrp="1"/>
          </p:cNvSpPr>
          <p:nvPr>
            <p:ph type="subTitle" idx="1"/>
          </p:nvPr>
        </p:nvSpPr>
        <p:spPr>
          <a:xfrm>
            <a:off x="950967" y="1965400"/>
            <a:ext cx="2972000" cy="1158800"/>
          </a:xfrm>
          <a:prstGeom prst="rect">
            <a:avLst/>
          </a:prstGeom>
        </p:spPr>
        <p:txBody>
          <a:bodyPr spcFirstLastPara="1">
            <a:noAutofit/>
          </a:bodyPr>
          <a:lstStyle>
            <a:lvl1pPr lvl="0" rtl="0">
              <a:lnSpc>
                <a:spcPct val="100000"/>
              </a:lnSpc>
              <a:spcBef>
                <a:spcPts val="0"/>
              </a:spcBef>
              <a:spcAft>
                <a:spcPts val="0"/>
              </a:spcAft>
              <a:buSzPts val="1400"/>
              <a:buNone/>
              <a:defRPr/>
            </a:lvl1pPr>
            <a:lvl2pPr lvl="1" algn="just" rtl="0">
              <a:spcBef>
                <a:spcPts val="0"/>
              </a:spcBef>
              <a:spcAft>
                <a:spcPts val="0"/>
              </a:spcAft>
              <a:buSzPts val="1400"/>
              <a:buNone/>
              <a:defRPr/>
            </a:lvl2pPr>
            <a:lvl3pPr lvl="2" algn="just" rtl="0">
              <a:spcBef>
                <a:spcPts val="0"/>
              </a:spcBef>
              <a:spcAft>
                <a:spcPts val="0"/>
              </a:spcAft>
              <a:buSzPts val="1400"/>
              <a:buNone/>
              <a:defRPr/>
            </a:lvl3pPr>
            <a:lvl4pPr lvl="3" algn="just" rtl="0">
              <a:spcBef>
                <a:spcPts val="0"/>
              </a:spcBef>
              <a:spcAft>
                <a:spcPts val="0"/>
              </a:spcAft>
              <a:buSzPts val="1400"/>
              <a:buNone/>
              <a:defRPr/>
            </a:lvl4pPr>
            <a:lvl5pPr lvl="4" algn="just" rtl="0">
              <a:spcBef>
                <a:spcPts val="0"/>
              </a:spcBef>
              <a:spcAft>
                <a:spcPts val="0"/>
              </a:spcAft>
              <a:buSzPts val="1400"/>
              <a:buNone/>
              <a:defRPr/>
            </a:lvl5pPr>
            <a:lvl6pPr lvl="5" algn="just" rtl="0">
              <a:spcBef>
                <a:spcPts val="0"/>
              </a:spcBef>
              <a:spcAft>
                <a:spcPts val="0"/>
              </a:spcAft>
              <a:buSzPts val="1400"/>
              <a:buNone/>
              <a:defRPr/>
            </a:lvl6pPr>
            <a:lvl7pPr lvl="6" algn="just" rtl="0">
              <a:spcBef>
                <a:spcPts val="0"/>
              </a:spcBef>
              <a:spcAft>
                <a:spcPts val="0"/>
              </a:spcAft>
              <a:buSzPts val="1400"/>
              <a:buNone/>
              <a:defRPr/>
            </a:lvl7pPr>
            <a:lvl8pPr lvl="7" algn="just" rtl="0">
              <a:spcBef>
                <a:spcPts val="0"/>
              </a:spcBef>
              <a:spcAft>
                <a:spcPts val="0"/>
              </a:spcAft>
              <a:buSzPts val="1400"/>
              <a:buNone/>
              <a:defRPr/>
            </a:lvl8pPr>
            <a:lvl9pPr lvl="8" algn="just" rtl="0">
              <a:spcBef>
                <a:spcPts val="0"/>
              </a:spcBef>
              <a:spcAft>
                <a:spcPts val="0"/>
              </a:spcAft>
              <a:buSzPts val="1400"/>
              <a:buNone/>
              <a:defRPr/>
            </a:lvl9pPr>
          </a:lstStyle>
          <a:p>
            <a:endParaRPr/>
          </a:p>
        </p:txBody>
      </p:sp>
      <p:sp>
        <p:nvSpPr>
          <p:cNvPr id="743" name="Google Shape;743;p19"/>
          <p:cNvSpPr txBox="1">
            <a:spLocks noGrp="1"/>
          </p:cNvSpPr>
          <p:nvPr>
            <p:ph type="title"/>
          </p:nvPr>
        </p:nvSpPr>
        <p:spPr>
          <a:xfrm>
            <a:off x="950967" y="436000"/>
            <a:ext cx="9814400" cy="1007600"/>
          </a:xfrm>
          <a:prstGeom prst="rect">
            <a:avLst/>
          </a:prstGeom>
        </p:spPr>
        <p:txBody>
          <a:bodyPr spcFirstLastPara="1">
            <a:noAutofit/>
          </a:bodyPr>
          <a:lstStyle>
            <a:lvl1pPr lvl="0" algn="ctr" rtl="0">
              <a:spcBef>
                <a:spcPts val="0"/>
              </a:spcBef>
              <a:spcAft>
                <a:spcPts val="0"/>
              </a:spcAft>
              <a:buSzPts val="4000"/>
              <a:buNone/>
              <a:defRPr/>
            </a:lvl1pPr>
            <a:lvl2pPr lvl="1" rtl="0">
              <a:spcBef>
                <a:spcPts val="0"/>
              </a:spcBef>
              <a:spcAft>
                <a:spcPts val="0"/>
              </a:spcAft>
              <a:buSzPts val="3200"/>
              <a:buNone/>
              <a:defRPr sz="2400"/>
            </a:lvl2pPr>
            <a:lvl3pPr lvl="2" rtl="0">
              <a:spcBef>
                <a:spcPts val="0"/>
              </a:spcBef>
              <a:spcAft>
                <a:spcPts val="0"/>
              </a:spcAft>
              <a:buSzPts val="3200"/>
              <a:buNone/>
              <a:defRPr sz="2400"/>
            </a:lvl3pPr>
            <a:lvl4pPr lvl="3" rtl="0">
              <a:spcBef>
                <a:spcPts val="0"/>
              </a:spcBef>
              <a:spcAft>
                <a:spcPts val="0"/>
              </a:spcAft>
              <a:buSzPts val="3200"/>
              <a:buNone/>
              <a:defRPr sz="2400"/>
            </a:lvl4pPr>
            <a:lvl5pPr lvl="4" rtl="0">
              <a:spcBef>
                <a:spcPts val="0"/>
              </a:spcBef>
              <a:spcAft>
                <a:spcPts val="0"/>
              </a:spcAft>
              <a:buSzPts val="3200"/>
              <a:buNone/>
              <a:defRPr sz="2400"/>
            </a:lvl5pPr>
            <a:lvl6pPr lvl="5" rtl="0">
              <a:spcBef>
                <a:spcPts val="0"/>
              </a:spcBef>
              <a:spcAft>
                <a:spcPts val="0"/>
              </a:spcAft>
              <a:buSzPts val="3200"/>
              <a:buNone/>
              <a:defRPr sz="2400"/>
            </a:lvl6pPr>
            <a:lvl7pPr lvl="6" rtl="0">
              <a:spcBef>
                <a:spcPts val="0"/>
              </a:spcBef>
              <a:spcAft>
                <a:spcPts val="0"/>
              </a:spcAft>
              <a:buSzPts val="3200"/>
              <a:buNone/>
              <a:defRPr sz="2400"/>
            </a:lvl7pPr>
            <a:lvl8pPr lvl="7" rtl="0">
              <a:spcBef>
                <a:spcPts val="0"/>
              </a:spcBef>
              <a:spcAft>
                <a:spcPts val="0"/>
              </a:spcAft>
              <a:buSzPts val="3200"/>
              <a:buNone/>
              <a:defRPr sz="2400"/>
            </a:lvl8pPr>
            <a:lvl9pPr lvl="8" rtl="0">
              <a:spcBef>
                <a:spcPts val="0"/>
              </a:spcBef>
              <a:spcAft>
                <a:spcPts val="0"/>
              </a:spcAft>
              <a:buSzPts val="3200"/>
              <a:buNone/>
              <a:defRPr sz="2400"/>
            </a:lvl9pPr>
          </a:lstStyle>
          <a:p>
            <a:endParaRPr/>
          </a:p>
        </p:txBody>
      </p:sp>
      <p:sp>
        <p:nvSpPr>
          <p:cNvPr id="744" name="Google Shape;744;p19"/>
          <p:cNvSpPr txBox="1">
            <a:spLocks noGrp="1"/>
          </p:cNvSpPr>
          <p:nvPr>
            <p:ph type="subTitle" idx="2"/>
          </p:nvPr>
        </p:nvSpPr>
        <p:spPr>
          <a:xfrm>
            <a:off x="958093" y="3149557"/>
            <a:ext cx="2972000" cy="585200"/>
          </a:xfrm>
          <a:prstGeom prst="rect">
            <a:avLst/>
          </a:prstGeom>
        </p:spPr>
        <p:txBody>
          <a:bodyPr spcFirstLastPara="1">
            <a:noAutofit/>
          </a:bodyPr>
          <a:lstStyle>
            <a:lvl1pPr lvl="0" algn="r" rtl="0">
              <a:spcBef>
                <a:spcPts val="0"/>
              </a:spcBef>
              <a:spcAft>
                <a:spcPts val="0"/>
              </a:spcAft>
              <a:buClr>
                <a:schemeClr val="dk1"/>
              </a:buClr>
              <a:buSzPts val="3000"/>
              <a:buFont typeface="Amatic SC"/>
              <a:buNone/>
              <a:defRPr sz="1575" b="1">
                <a:solidFill>
                  <a:schemeClr val="dk1"/>
                </a:solidFill>
                <a:latin typeface="Amatic SC"/>
                <a:ea typeface="Amatic SC"/>
                <a:cs typeface="Amatic SC"/>
                <a:sym typeface="Amatic SC"/>
              </a:defRPr>
            </a:lvl1pPr>
            <a:lvl2pPr lvl="1"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2pPr>
            <a:lvl3pPr lvl="2"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3pPr>
            <a:lvl4pPr lvl="3"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4pPr>
            <a:lvl5pPr lvl="4"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5pPr>
            <a:lvl6pPr lvl="5"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6pPr>
            <a:lvl7pPr lvl="6"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7pPr>
            <a:lvl8pPr lvl="7"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8pPr>
            <a:lvl9pPr lvl="8"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9pPr>
          </a:lstStyle>
          <a:p>
            <a:endParaRPr/>
          </a:p>
        </p:txBody>
      </p:sp>
      <p:sp>
        <p:nvSpPr>
          <p:cNvPr id="745" name="Google Shape;745;p19"/>
          <p:cNvSpPr txBox="1">
            <a:spLocks noGrp="1"/>
          </p:cNvSpPr>
          <p:nvPr>
            <p:ph type="subTitle" idx="3"/>
          </p:nvPr>
        </p:nvSpPr>
        <p:spPr>
          <a:xfrm>
            <a:off x="4621257" y="3149557"/>
            <a:ext cx="2966400" cy="585200"/>
          </a:xfrm>
          <a:prstGeom prst="rect">
            <a:avLst/>
          </a:prstGeom>
        </p:spPr>
        <p:txBody>
          <a:bodyPr spcFirstLastPara="1">
            <a:noAutofit/>
          </a:bodyPr>
          <a:lstStyle>
            <a:lvl1pPr lvl="0" algn="r" rtl="0">
              <a:spcBef>
                <a:spcPts val="0"/>
              </a:spcBef>
              <a:spcAft>
                <a:spcPts val="0"/>
              </a:spcAft>
              <a:buClr>
                <a:schemeClr val="dk1"/>
              </a:buClr>
              <a:buSzPts val="3000"/>
              <a:buFont typeface="Amatic SC"/>
              <a:buNone/>
              <a:defRPr sz="1575" b="1">
                <a:solidFill>
                  <a:schemeClr val="dk1"/>
                </a:solidFill>
                <a:latin typeface="Amatic SC"/>
                <a:ea typeface="Amatic SC"/>
                <a:cs typeface="Amatic SC"/>
                <a:sym typeface="Amatic SC"/>
              </a:defRPr>
            </a:lvl1pPr>
            <a:lvl2pPr lvl="1"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2pPr>
            <a:lvl3pPr lvl="2"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3pPr>
            <a:lvl4pPr lvl="3"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4pPr>
            <a:lvl5pPr lvl="4"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5pPr>
            <a:lvl6pPr lvl="5"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6pPr>
            <a:lvl7pPr lvl="6"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7pPr>
            <a:lvl8pPr lvl="7"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8pPr>
            <a:lvl9pPr lvl="8"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9pPr>
          </a:lstStyle>
          <a:p>
            <a:endParaRPr/>
          </a:p>
        </p:txBody>
      </p:sp>
      <p:sp>
        <p:nvSpPr>
          <p:cNvPr id="746" name="Google Shape;746;p19"/>
          <p:cNvSpPr txBox="1">
            <a:spLocks noGrp="1"/>
          </p:cNvSpPr>
          <p:nvPr>
            <p:ph type="subTitle" idx="4"/>
          </p:nvPr>
        </p:nvSpPr>
        <p:spPr>
          <a:xfrm>
            <a:off x="8273283" y="3149557"/>
            <a:ext cx="2966000" cy="585200"/>
          </a:xfrm>
          <a:prstGeom prst="rect">
            <a:avLst/>
          </a:prstGeom>
        </p:spPr>
        <p:txBody>
          <a:bodyPr spcFirstLastPara="1">
            <a:noAutofit/>
          </a:bodyPr>
          <a:lstStyle>
            <a:lvl1pPr lvl="0" algn="r" rtl="0">
              <a:spcBef>
                <a:spcPts val="0"/>
              </a:spcBef>
              <a:spcAft>
                <a:spcPts val="0"/>
              </a:spcAft>
              <a:buClr>
                <a:schemeClr val="dk1"/>
              </a:buClr>
              <a:buSzPts val="3000"/>
              <a:buFont typeface="Amatic SC"/>
              <a:buNone/>
              <a:defRPr sz="1575" b="1">
                <a:solidFill>
                  <a:schemeClr val="dk1"/>
                </a:solidFill>
                <a:latin typeface="Amatic SC"/>
                <a:ea typeface="Amatic SC"/>
                <a:cs typeface="Amatic SC"/>
                <a:sym typeface="Amatic SC"/>
              </a:defRPr>
            </a:lvl1pPr>
            <a:lvl2pPr lvl="1"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2pPr>
            <a:lvl3pPr lvl="2"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3pPr>
            <a:lvl4pPr lvl="3"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4pPr>
            <a:lvl5pPr lvl="4"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5pPr>
            <a:lvl6pPr lvl="5"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6pPr>
            <a:lvl7pPr lvl="6"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7pPr>
            <a:lvl8pPr lvl="7"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8pPr>
            <a:lvl9pPr lvl="8"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9pPr>
          </a:lstStyle>
          <a:p>
            <a:endParaRPr/>
          </a:p>
        </p:txBody>
      </p:sp>
      <p:sp>
        <p:nvSpPr>
          <p:cNvPr id="747" name="Google Shape;747;p19"/>
          <p:cNvSpPr txBox="1">
            <a:spLocks noGrp="1"/>
          </p:cNvSpPr>
          <p:nvPr>
            <p:ph type="subTitle" idx="5"/>
          </p:nvPr>
        </p:nvSpPr>
        <p:spPr>
          <a:xfrm>
            <a:off x="4615717" y="1965400"/>
            <a:ext cx="2966400" cy="1158800"/>
          </a:xfrm>
          <a:prstGeom prst="rect">
            <a:avLst/>
          </a:prstGeom>
        </p:spPr>
        <p:txBody>
          <a:bodyPr spcFirstLastPara="1">
            <a:noAutofit/>
          </a:bodyPr>
          <a:lstStyle>
            <a:lvl1pPr lvl="0" rtl="0">
              <a:lnSpc>
                <a:spcPct val="100000"/>
              </a:lnSpc>
              <a:spcBef>
                <a:spcPts val="0"/>
              </a:spcBef>
              <a:spcAft>
                <a:spcPts val="0"/>
              </a:spcAft>
              <a:buSzPts val="1400"/>
              <a:buNone/>
              <a:defRPr/>
            </a:lvl1pPr>
            <a:lvl2pPr lvl="1" algn="just" rtl="0">
              <a:spcBef>
                <a:spcPts val="0"/>
              </a:spcBef>
              <a:spcAft>
                <a:spcPts val="0"/>
              </a:spcAft>
              <a:buSzPts val="1400"/>
              <a:buNone/>
              <a:defRPr/>
            </a:lvl2pPr>
            <a:lvl3pPr lvl="2" algn="just" rtl="0">
              <a:spcBef>
                <a:spcPts val="0"/>
              </a:spcBef>
              <a:spcAft>
                <a:spcPts val="0"/>
              </a:spcAft>
              <a:buSzPts val="1400"/>
              <a:buNone/>
              <a:defRPr/>
            </a:lvl3pPr>
            <a:lvl4pPr lvl="3" algn="just" rtl="0">
              <a:spcBef>
                <a:spcPts val="0"/>
              </a:spcBef>
              <a:spcAft>
                <a:spcPts val="0"/>
              </a:spcAft>
              <a:buSzPts val="1400"/>
              <a:buNone/>
              <a:defRPr/>
            </a:lvl4pPr>
            <a:lvl5pPr lvl="4" algn="just" rtl="0">
              <a:spcBef>
                <a:spcPts val="0"/>
              </a:spcBef>
              <a:spcAft>
                <a:spcPts val="0"/>
              </a:spcAft>
              <a:buSzPts val="1400"/>
              <a:buNone/>
              <a:defRPr/>
            </a:lvl5pPr>
            <a:lvl6pPr lvl="5" algn="just" rtl="0">
              <a:spcBef>
                <a:spcPts val="0"/>
              </a:spcBef>
              <a:spcAft>
                <a:spcPts val="0"/>
              </a:spcAft>
              <a:buSzPts val="1400"/>
              <a:buNone/>
              <a:defRPr/>
            </a:lvl6pPr>
            <a:lvl7pPr lvl="6" algn="just" rtl="0">
              <a:spcBef>
                <a:spcPts val="0"/>
              </a:spcBef>
              <a:spcAft>
                <a:spcPts val="0"/>
              </a:spcAft>
              <a:buSzPts val="1400"/>
              <a:buNone/>
              <a:defRPr/>
            </a:lvl7pPr>
            <a:lvl8pPr lvl="7" algn="just" rtl="0">
              <a:spcBef>
                <a:spcPts val="0"/>
              </a:spcBef>
              <a:spcAft>
                <a:spcPts val="0"/>
              </a:spcAft>
              <a:buSzPts val="1400"/>
              <a:buNone/>
              <a:defRPr/>
            </a:lvl8pPr>
            <a:lvl9pPr lvl="8" algn="just" rtl="0">
              <a:spcBef>
                <a:spcPts val="0"/>
              </a:spcBef>
              <a:spcAft>
                <a:spcPts val="0"/>
              </a:spcAft>
              <a:buSzPts val="1400"/>
              <a:buNone/>
              <a:defRPr/>
            </a:lvl9pPr>
          </a:lstStyle>
          <a:p>
            <a:endParaRPr/>
          </a:p>
        </p:txBody>
      </p:sp>
      <p:sp>
        <p:nvSpPr>
          <p:cNvPr id="748" name="Google Shape;748;p19"/>
          <p:cNvSpPr txBox="1">
            <a:spLocks noGrp="1"/>
          </p:cNvSpPr>
          <p:nvPr>
            <p:ph type="subTitle" idx="6"/>
          </p:nvPr>
        </p:nvSpPr>
        <p:spPr>
          <a:xfrm>
            <a:off x="8267233" y="1965400"/>
            <a:ext cx="2960400" cy="1158800"/>
          </a:xfrm>
          <a:prstGeom prst="rect">
            <a:avLst/>
          </a:prstGeom>
        </p:spPr>
        <p:txBody>
          <a:bodyPr spcFirstLastPara="1">
            <a:noAutofit/>
          </a:bodyPr>
          <a:lstStyle>
            <a:lvl1pPr lvl="0" rtl="0">
              <a:lnSpc>
                <a:spcPct val="100000"/>
              </a:lnSpc>
              <a:spcBef>
                <a:spcPts val="0"/>
              </a:spcBef>
              <a:spcAft>
                <a:spcPts val="0"/>
              </a:spcAft>
              <a:buSzPts val="1400"/>
              <a:buNone/>
              <a:defRPr/>
            </a:lvl1pPr>
            <a:lvl2pPr lvl="1" algn="just" rtl="0">
              <a:spcBef>
                <a:spcPts val="0"/>
              </a:spcBef>
              <a:spcAft>
                <a:spcPts val="0"/>
              </a:spcAft>
              <a:buSzPts val="1400"/>
              <a:buNone/>
              <a:defRPr/>
            </a:lvl2pPr>
            <a:lvl3pPr lvl="2" algn="just" rtl="0">
              <a:spcBef>
                <a:spcPts val="0"/>
              </a:spcBef>
              <a:spcAft>
                <a:spcPts val="0"/>
              </a:spcAft>
              <a:buSzPts val="1400"/>
              <a:buNone/>
              <a:defRPr/>
            </a:lvl3pPr>
            <a:lvl4pPr lvl="3" algn="just" rtl="0">
              <a:spcBef>
                <a:spcPts val="0"/>
              </a:spcBef>
              <a:spcAft>
                <a:spcPts val="0"/>
              </a:spcAft>
              <a:buSzPts val="1400"/>
              <a:buNone/>
              <a:defRPr/>
            </a:lvl4pPr>
            <a:lvl5pPr lvl="4" algn="just" rtl="0">
              <a:spcBef>
                <a:spcPts val="0"/>
              </a:spcBef>
              <a:spcAft>
                <a:spcPts val="0"/>
              </a:spcAft>
              <a:buSzPts val="1400"/>
              <a:buNone/>
              <a:defRPr/>
            </a:lvl5pPr>
            <a:lvl6pPr lvl="5" algn="just" rtl="0">
              <a:spcBef>
                <a:spcPts val="0"/>
              </a:spcBef>
              <a:spcAft>
                <a:spcPts val="0"/>
              </a:spcAft>
              <a:buSzPts val="1400"/>
              <a:buNone/>
              <a:defRPr/>
            </a:lvl6pPr>
            <a:lvl7pPr lvl="6" algn="just" rtl="0">
              <a:spcBef>
                <a:spcPts val="0"/>
              </a:spcBef>
              <a:spcAft>
                <a:spcPts val="0"/>
              </a:spcAft>
              <a:buSzPts val="1400"/>
              <a:buNone/>
              <a:defRPr/>
            </a:lvl7pPr>
            <a:lvl8pPr lvl="7" algn="just" rtl="0">
              <a:spcBef>
                <a:spcPts val="0"/>
              </a:spcBef>
              <a:spcAft>
                <a:spcPts val="0"/>
              </a:spcAft>
              <a:buSzPts val="1400"/>
              <a:buNone/>
              <a:defRPr/>
            </a:lvl8pPr>
            <a:lvl9pPr lvl="8" algn="just" rtl="0">
              <a:spcBef>
                <a:spcPts val="0"/>
              </a:spcBef>
              <a:spcAft>
                <a:spcPts val="0"/>
              </a:spcAft>
              <a:buSzPts val="1400"/>
              <a:buNone/>
              <a:defRPr/>
            </a:lvl9pPr>
          </a:lstStyle>
          <a:p>
            <a:endParaRPr/>
          </a:p>
        </p:txBody>
      </p:sp>
      <p:sp>
        <p:nvSpPr>
          <p:cNvPr id="749" name="Google Shape;749;p19"/>
          <p:cNvSpPr txBox="1">
            <a:spLocks noGrp="1"/>
          </p:cNvSpPr>
          <p:nvPr>
            <p:ph type="subTitle" idx="7"/>
          </p:nvPr>
        </p:nvSpPr>
        <p:spPr>
          <a:xfrm>
            <a:off x="950967" y="4364175"/>
            <a:ext cx="2972000" cy="1158800"/>
          </a:xfrm>
          <a:prstGeom prst="rect">
            <a:avLst/>
          </a:prstGeom>
        </p:spPr>
        <p:txBody>
          <a:bodyPr spcFirstLastPara="1">
            <a:noAutofit/>
          </a:bodyPr>
          <a:lstStyle>
            <a:lvl1pPr lvl="0" rtl="0">
              <a:lnSpc>
                <a:spcPct val="100000"/>
              </a:lnSpc>
              <a:spcBef>
                <a:spcPts val="0"/>
              </a:spcBef>
              <a:spcAft>
                <a:spcPts val="0"/>
              </a:spcAft>
              <a:buSzPts val="1400"/>
              <a:buNone/>
              <a:defRPr/>
            </a:lvl1pPr>
            <a:lvl2pPr lvl="1" algn="just" rtl="0">
              <a:spcBef>
                <a:spcPts val="0"/>
              </a:spcBef>
              <a:spcAft>
                <a:spcPts val="0"/>
              </a:spcAft>
              <a:buSzPts val="1400"/>
              <a:buNone/>
              <a:defRPr/>
            </a:lvl2pPr>
            <a:lvl3pPr lvl="2" algn="just" rtl="0">
              <a:spcBef>
                <a:spcPts val="0"/>
              </a:spcBef>
              <a:spcAft>
                <a:spcPts val="0"/>
              </a:spcAft>
              <a:buSzPts val="1400"/>
              <a:buNone/>
              <a:defRPr/>
            </a:lvl3pPr>
            <a:lvl4pPr lvl="3" algn="just" rtl="0">
              <a:spcBef>
                <a:spcPts val="0"/>
              </a:spcBef>
              <a:spcAft>
                <a:spcPts val="0"/>
              </a:spcAft>
              <a:buSzPts val="1400"/>
              <a:buNone/>
              <a:defRPr/>
            </a:lvl4pPr>
            <a:lvl5pPr lvl="4" algn="just" rtl="0">
              <a:spcBef>
                <a:spcPts val="0"/>
              </a:spcBef>
              <a:spcAft>
                <a:spcPts val="0"/>
              </a:spcAft>
              <a:buSzPts val="1400"/>
              <a:buNone/>
              <a:defRPr/>
            </a:lvl5pPr>
            <a:lvl6pPr lvl="5" algn="just" rtl="0">
              <a:spcBef>
                <a:spcPts val="0"/>
              </a:spcBef>
              <a:spcAft>
                <a:spcPts val="0"/>
              </a:spcAft>
              <a:buSzPts val="1400"/>
              <a:buNone/>
              <a:defRPr/>
            </a:lvl6pPr>
            <a:lvl7pPr lvl="6" algn="just" rtl="0">
              <a:spcBef>
                <a:spcPts val="0"/>
              </a:spcBef>
              <a:spcAft>
                <a:spcPts val="0"/>
              </a:spcAft>
              <a:buSzPts val="1400"/>
              <a:buNone/>
              <a:defRPr/>
            </a:lvl7pPr>
            <a:lvl8pPr lvl="7" algn="just" rtl="0">
              <a:spcBef>
                <a:spcPts val="0"/>
              </a:spcBef>
              <a:spcAft>
                <a:spcPts val="0"/>
              </a:spcAft>
              <a:buSzPts val="1400"/>
              <a:buNone/>
              <a:defRPr/>
            </a:lvl8pPr>
            <a:lvl9pPr lvl="8" algn="just" rtl="0">
              <a:spcBef>
                <a:spcPts val="0"/>
              </a:spcBef>
              <a:spcAft>
                <a:spcPts val="0"/>
              </a:spcAft>
              <a:buSzPts val="1400"/>
              <a:buNone/>
              <a:defRPr/>
            </a:lvl9pPr>
          </a:lstStyle>
          <a:p>
            <a:endParaRPr/>
          </a:p>
        </p:txBody>
      </p:sp>
      <p:sp>
        <p:nvSpPr>
          <p:cNvPr id="750" name="Google Shape;750;p19"/>
          <p:cNvSpPr txBox="1">
            <a:spLocks noGrp="1"/>
          </p:cNvSpPr>
          <p:nvPr>
            <p:ph type="subTitle" idx="8"/>
          </p:nvPr>
        </p:nvSpPr>
        <p:spPr>
          <a:xfrm>
            <a:off x="958093" y="5548332"/>
            <a:ext cx="2972000" cy="585200"/>
          </a:xfrm>
          <a:prstGeom prst="rect">
            <a:avLst/>
          </a:prstGeom>
        </p:spPr>
        <p:txBody>
          <a:bodyPr spcFirstLastPara="1">
            <a:noAutofit/>
          </a:bodyPr>
          <a:lstStyle>
            <a:lvl1pPr lvl="0" algn="r" rtl="0">
              <a:spcBef>
                <a:spcPts val="0"/>
              </a:spcBef>
              <a:spcAft>
                <a:spcPts val="0"/>
              </a:spcAft>
              <a:buClr>
                <a:schemeClr val="dk1"/>
              </a:buClr>
              <a:buSzPts val="3000"/>
              <a:buFont typeface="Amatic SC"/>
              <a:buNone/>
              <a:defRPr sz="1575" b="1">
                <a:solidFill>
                  <a:schemeClr val="dk1"/>
                </a:solidFill>
                <a:latin typeface="Amatic SC"/>
                <a:ea typeface="Amatic SC"/>
                <a:cs typeface="Amatic SC"/>
                <a:sym typeface="Amatic SC"/>
              </a:defRPr>
            </a:lvl1pPr>
            <a:lvl2pPr lvl="1"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2pPr>
            <a:lvl3pPr lvl="2"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3pPr>
            <a:lvl4pPr lvl="3"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4pPr>
            <a:lvl5pPr lvl="4"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5pPr>
            <a:lvl6pPr lvl="5"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6pPr>
            <a:lvl7pPr lvl="6"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7pPr>
            <a:lvl8pPr lvl="7"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8pPr>
            <a:lvl9pPr lvl="8"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9pPr>
          </a:lstStyle>
          <a:p>
            <a:endParaRPr/>
          </a:p>
        </p:txBody>
      </p:sp>
      <p:sp>
        <p:nvSpPr>
          <p:cNvPr id="751" name="Google Shape;751;p19"/>
          <p:cNvSpPr txBox="1">
            <a:spLocks noGrp="1"/>
          </p:cNvSpPr>
          <p:nvPr>
            <p:ph type="subTitle" idx="9"/>
          </p:nvPr>
        </p:nvSpPr>
        <p:spPr>
          <a:xfrm>
            <a:off x="4621257" y="5548332"/>
            <a:ext cx="2966400" cy="585200"/>
          </a:xfrm>
          <a:prstGeom prst="rect">
            <a:avLst/>
          </a:prstGeom>
        </p:spPr>
        <p:txBody>
          <a:bodyPr spcFirstLastPara="1">
            <a:noAutofit/>
          </a:bodyPr>
          <a:lstStyle>
            <a:lvl1pPr lvl="0" algn="r" rtl="0">
              <a:spcBef>
                <a:spcPts val="0"/>
              </a:spcBef>
              <a:spcAft>
                <a:spcPts val="0"/>
              </a:spcAft>
              <a:buClr>
                <a:schemeClr val="dk1"/>
              </a:buClr>
              <a:buSzPts val="3000"/>
              <a:buFont typeface="Amatic SC"/>
              <a:buNone/>
              <a:defRPr sz="1575" b="1">
                <a:solidFill>
                  <a:schemeClr val="dk1"/>
                </a:solidFill>
                <a:latin typeface="Amatic SC"/>
                <a:ea typeface="Amatic SC"/>
                <a:cs typeface="Amatic SC"/>
                <a:sym typeface="Amatic SC"/>
              </a:defRPr>
            </a:lvl1pPr>
            <a:lvl2pPr lvl="1"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2pPr>
            <a:lvl3pPr lvl="2"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3pPr>
            <a:lvl4pPr lvl="3"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4pPr>
            <a:lvl5pPr lvl="4"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5pPr>
            <a:lvl6pPr lvl="5"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6pPr>
            <a:lvl7pPr lvl="6"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7pPr>
            <a:lvl8pPr lvl="7"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8pPr>
            <a:lvl9pPr lvl="8"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9pPr>
          </a:lstStyle>
          <a:p>
            <a:endParaRPr/>
          </a:p>
        </p:txBody>
      </p:sp>
      <p:sp>
        <p:nvSpPr>
          <p:cNvPr id="752" name="Google Shape;752;p19"/>
          <p:cNvSpPr txBox="1">
            <a:spLocks noGrp="1"/>
          </p:cNvSpPr>
          <p:nvPr>
            <p:ph type="subTitle" idx="13"/>
          </p:nvPr>
        </p:nvSpPr>
        <p:spPr>
          <a:xfrm>
            <a:off x="8273283" y="5548332"/>
            <a:ext cx="2966000" cy="585200"/>
          </a:xfrm>
          <a:prstGeom prst="rect">
            <a:avLst/>
          </a:prstGeom>
        </p:spPr>
        <p:txBody>
          <a:bodyPr spcFirstLastPara="1">
            <a:noAutofit/>
          </a:bodyPr>
          <a:lstStyle>
            <a:lvl1pPr lvl="0" algn="r" rtl="0">
              <a:spcBef>
                <a:spcPts val="0"/>
              </a:spcBef>
              <a:spcAft>
                <a:spcPts val="0"/>
              </a:spcAft>
              <a:buClr>
                <a:schemeClr val="dk1"/>
              </a:buClr>
              <a:buSzPts val="3000"/>
              <a:buFont typeface="Amatic SC"/>
              <a:buNone/>
              <a:defRPr sz="1575" b="1">
                <a:solidFill>
                  <a:schemeClr val="dk1"/>
                </a:solidFill>
                <a:latin typeface="Amatic SC"/>
                <a:ea typeface="Amatic SC"/>
                <a:cs typeface="Amatic SC"/>
                <a:sym typeface="Amatic SC"/>
              </a:defRPr>
            </a:lvl1pPr>
            <a:lvl2pPr lvl="1"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2pPr>
            <a:lvl3pPr lvl="2"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3pPr>
            <a:lvl4pPr lvl="3"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4pPr>
            <a:lvl5pPr lvl="4"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5pPr>
            <a:lvl6pPr lvl="5"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6pPr>
            <a:lvl7pPr lvl="6"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7pPr>
            <a:lvl8pPr lvl="7"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8pPr>
            <a:lvl9pPr lvl="8"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9pPr>
          </a:lstStyle>
          <a:p>
            <a:endParaRPr/>
          </a:p>
        </p:txBody>
      </p:sp>
      <p:sp>
        <p:nvSpPr>
          <p:cNvPr id="753" name="Google Shape;753;p19"/>
          <p:cNvSpPr txBox="1">
            <a:spLocks noGrp="1"/>
          </p:cNvSpPr>
          <p:nvPr>
            <p:ph type="subTitle" idx="14"/>
          </p:nvPr>
        </p:nvSpPr>
        <p:spPr>
          <a:xfrm>
            <a:off x="4615717" y="4364175"/>
            <a:ext cx="2966400" cy="1158800"/>
          </a:xfrm>
          <a:prstGeom prst="rect">
            <a:avLst/>
          </a:prstGeom>
        </p:spPr>
        <p:txBody>
          <a:bodyPr spcFirstLastPara="1">
            <a:noAutofit/>
          </a:bodyPr>
          <a:lstStyle>
            <a:lvl1pPr lvl="0" rtl="0">
              <a:lnSpc>
                <a:spcPct val="100000"/>
              </a:lnSpc>
              <a:spcBef>
                <a:spcPts val="0"/>
              </a:spcBef>
              <a:spcAft>
                <a:spcPts val="0"/>
              </a:spcAft>
              <a:buSzPts val="1400"/>
              <a:buNone/>
              <a:defRPr/>
            </a:lvl1pPr>
            <a:lvl2pPr lvl="1" algn="just" rtl="0">
              <a:spcBef>
                <a:spcPts val="0"/>
              </a:spcBef>
              <a:spcAft>
                <a:spcPts val="0"/>
              </a:spcAft>
              <a:buSzPts val="1400"/>
              <a:buNone/>
              <a:defRPr/>
            </a:lvl2pPr>
            <a:lvl3pPr lvl="2" algn="just" rtl="0">
              <a:spcBef>
                <a:spcPts val="0"/>
              </a:spcBef>
              <a:spcAft>
                <a:spcPts val="0"/>
              </a:spcAft>
              <a:buSzPts val="1400"/>
              <a:buNone/>
              <a:defRPr/>
            </a:lvl3pPr>
            <a:lvl4pPr lvl="3" algn="just" rtl="0">
              <a:spcBef>
                <a:spcPts val="0"/>
              </a:spcBef>
              <a:spcAft>
                <a:spcPts val="0"/>
              </a:spcAft>
              <a:buSzPts val="1400"/>
              <a:buNone/>
              <a:defRPr/>
            </a:lvl4pPr>
            <a:lvl5pPr lvl="4" algn="just" rtl="0">
              <a:spcBef>
                <a:spcPts val="0"/>
              </a:spcBef>
              <a:spcAft>
                <a:spcPts val="0"/>
              </a:spcAft>
              <a:buSzPts val="1400"/>
              <a:buNone/>
              <a:defRPr/>
            </a:lvl5pPr>
            <a:lvl6pPr lvl="5" algn="just" rtl="0">
              <a:spcBef>
                <a:spcPts val="0"/>
              </a:spcBef>
              <a:spcAft>
                <a:spcPts val="0"/>
              </a:spcAft>
              <a:buSzPts val="1400"/>
              <a:buNone/>
              <a:defRPr/>
            </a:lvl6pPr>
            <a:lvl7pPr lvl="6" algn="just" rtl="0">
              <a:spcBef>
                <a:spcPts val="0"/>
              </a:spcBef>
              <a:spcAft>
                <a:spcPts val="0"/>
              </a:spcAft>
              <a:buSzPts val="1400"/>
              <a:buNone/>
              <a:defRPr/>
            </a:lvl7pPr>
            <a:lvl8pPr lvl="7" algn="just" rtl="0">
              <a:spcBef>
                <a:spcPts val="0"/>
              </a:spcBef>
              <a:spcAft>
                <a:spcPts val="0"/>
              </a:spcAft>
              <a:buSzPts val="1400"/>
              <a:buNone/>
              <a:defRPr/>
            </a:lvl8pPr>
            <a:lvl9pPr lvl="8" algn="just" rtl="0">
              <a:spcBef>
                <a:spcPts val="0"/>
              </a:spcBef>
              <a:spcAft>
                <a:spcPts val="0"/>
              </a:spcAft>
              <a:buSzPts val="1400"/>
              <a:buNone/>
              <a:defRPr/>
            </a:lvl9pPr>
          </a:lstStyle>
          <a:p>
            <a:endParaRPr/>
          </a:p>
        </p:txBody>
      </p:sp>
      <p:sp>
        <p:nvSpPr>
          <p:cNvPr id="754" name="Google Shape;754;p19"/>
          <p:cNvSpPr txBox="1">
            <a:spLocks noGrp="1"/>
          </p:cNvSpPr>
          <p:nvPr>
            <p:ph type="subTitle" idx="15"/>
          </p:nvPr>
        </p:nvSpPr>
        <p:spPr>
          <a:xfrm>
            <a:off x="8267233" y="4364175"/>
            <a:ext cx="2960400" cy="1158800"/>
          </a:xfrm>
          <a:prstGeom prst="rect">
            <a:avLst/>
          </a:prstGeom>
        </p:spPr>
        <p:txBody>
          <a:bodyPr spcFirstLastPara="1">
            <a:noAutofit/>
          </a:bodyPr>
          <a:lstStyle>
            <a:lvl1pPr lvl="0" rtl="0">
              <a:lnSpc>
                <a:spcPct val="100000"/>
              </a:lnSpc>
              <a:spcBef>
                <a:spcPts val="0"/>
              </a:spcBef>
              <a:spcAft>
                <a:spcPts val="0"/>
              </a:spcAft>
              <a:buSzPts val="1400"/>
              <a:buNone/>
              <a:defRPr/>
            </a:lvl1pPr>
            <a:lvl2pPr lvl="1" algn="just" rtl="0">
              <a:spcBef>
                <a:spcPts val="0"/>
              </a:spcBef>
              <a:spcAft>
                <a:spcPts val="0"/>
              </a:spcAft>
              <a:buSzPts val="1400"/>
              <a:buNone/>
              <a:defRPr/>
            </a:lvl2pPr>
            <a:lvl3pPr lvl="2" algn="just" rtl="0">
              <a:spcBef>
                <a:spcPts val="0"/>
              </a:spcBef>
              <a:spcAft>
                <a:spcPts val="0"/>
              </a:spcAft>
              <a:buSzPts val="1400"/>
              <a:buNone/>
              <a:defRPr/>
            </a:lvl3pPr>
            <a:lvl4pPr lvl="3" algn="just" rtl="0">
              <a:spcBef>
                <a:spcPts val="0"/>
              </a:spcBef>
              <a:spcAft>
                <a:spcPts val="0"/>
              </a:spcAft>
              <a:buSzPts val="1400"/>
              <a:buNone/>
              <a:defRPr/>
            </a:lvl4pPr>
            <a:lvl5pPr lvl="4" algn="just" rtl="0">
              <a:spcBef>
                <a:spcPts val="0"/>
              </a:spcBef>
              <a:spcAft>
                <a:spcPts val="0"/>
              </a:spcAft>
              <a:buSzPts val="1400"/>
              <a:buNone/>
              <a:defRPr/>
            </a:lvl5pPr>
            <a:lvl6pPr lvl="5" algn="just" rtl="0">
              <a:spcBef>
                <a:spcPts val="0"/>
              </a:spcBef>
              <a:spcAft>
                <a:spcPts val="0"/>
              </a:spcAft>
              <a:buSzPts val="1400"/>
              <a:buNone/>
              <a:defRPr/>
            </a:lvl6pPr>
            <a:lvl7pPr lvl="6" algn="just" rtl="0">
              <a:spcBef>
                <a:spcPts val="0"/>
              </a:spcBef>
              <a:spcAft>
                <a:spcPts val="0"/>
              </a:spcAft>
              <a:buSzPts val="1400"/>
              <a:buNone/>
              <a:defRPr/>
            </a:lvl7pPr>
            <a:lvl8pPr lvl="7" algn="just" rtl="0">
              <a:spcBef>
                <a:spcPts val="0"/>
              </a:spcBef>
              <a:spcAft>
                <a:spcPts val="0"/>
              </a:spcAft>
              <a:buSzPts val="1400"/>
              <a:buNone/>
              <a:defRPr/>
            </a:lvl8pPr>
            <a:lvl9pPr lvl="8" algn="just" rtl="0">
              <a:spcBef>
                <a:spcPts val="0"/>
              </a:spcBef>
              <a:spcAft>
                <a:spcPts val="0"/>
              </a:spcAft>
              <a:buSzPts val="1400"/>
              <a:buNone/>
              <a:defRPr/>
            </a:lvl9pPr>
          </a:lstStyle>
          <a:p>
            <a:endParaRPr/>
          </a:p>
        </p:txBody>
      </p:sp>
    </p:spTree>
    <p:extLst>
      <p:ext uri="{BB962C8B-B14F-4D97-AF65-F5344CB8AC3E}">
        <p14:creationId xmlns:p14="http://schemas.microsoft.com/office/powerpoint/2010/main" val="252455289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767"/>
        <p:cNvGrpSpPr/>
        <p:nvPr/>
      </p:nvGrpSpPr>
      <p:grpSpPr>
        <a:xfrm>
          <a:off x="0" y="0"/>
          <a:ext cx="0" cy="0"/>
          <a:chOff x="0" y="0"/>
          <a:chExt cx="0" cy="0"/>
        </a:xfrm>
      </p:grpSpPr>
      <p:sp>
        <p:nvSpPr>
          <p:cNvPr id="4" name="Google Shape;768;p20">
            <a:extLst>
              <a:ext uri="{FF2B5EF4-FFF2-40B4-BE49-F238E27FC236}">
                <a16:creationId xmlns:a16="http://schemas.microsoft.com/office/drawing/2014/main" id="{3F70B788-F725-44EA-9416-08F0FA75A4AE}"/>
              </a:ext>
            </a:extLst>
          </p:cNvPr>
          <p:cNvSpPr>
            <a:spLocks/>
          </p:cNvSpPr>
          <p:nvPr/>
        </p:nvSpPr>
        <p:spPr bwMode="auto">
          <a:xfrm>
            <a:off x="11772901" y="1317625"/>
            <a:ext cx="182033"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 name="Google Shape;769;p20">
            <a:extLst>
              <a:ext uri="{FF2B5EF4-FFF2-40B4-BE49-F238E27FC236}">
                <a16:creationId xmlns:a16="http://schemas.microsoft.com/office/drawing/2014/main" id="{F68DC904-C332-43E9-B29E-41B6C17F8D95}"/>
              </a:ext>
            </a:extLst>
          </p:cNvPr>
          <p:cNvSpPr/>
          <p:nvPr/>
        </p:nvSpPr>
        <p:spPr>
          <a:xfrm>
            <a:off x="529167" y="1262064"/>
            <a:ext cx="4504267" cy="2505075"/>
          </a:xfrm>
          <a:custGeom>
            <a:avLst/>
            <a:gdLst/>
            <a:ahLst/>
            <a:cxnLst/>
            <a:rect l="l" t="t" r="r" b="b"/>
            <a:pathLst>
              <a:path w="24471" h="12954" extrusionOk="0">
                <a:moveTo>
                  <a:pt x="16421" y="0"/>
                </a:moveTo>
                <a:cubicBezTo>
                  <a:pt x="14943" y="0"/>
                  <a:pt x="13290" y="801"/>
                  <a:pt x="12743" y="2553"/>
                </a:cubicBezTo>
                <a:cubicBezTo>
                  <a:pt x="12743" y="2553"/>
                  <a:pt x="11376" y="331"/>
                  <a:pt x="8553" y="331"/>
                </a:cubicBezTo>
                <a:cubicBezTo>
                  <a:pt x="8325" y="331"/>
                  <a:pt x="8088" y="345"/>
                  <a:pt x="7841" y="377"/>
                </a:cubicBezTo>
                <a:cubicBezTo>
                  <a:pt x="4536" y="799"/>
                  <a:pt x="4951" y="3935"/>
                  <a:pt x="4951" y="3935"/>
                </a:cubicBezTo>
                <a:cubicBezTo>
                  <a:pt x="4951" y="3935"/>
                  <a:pt x="4359" y="3784"/>
                  <a:pt x="3597" y="3784"/>
                </a:cubicBezTo>
                <a:cubicBezTo>
                  <a:pt x="2344" y="3784"/>
                  <a:pt x="633" y="4193"/>
                  <a:pt x="345" y="6358"/>
                </a:cubicBezTo>
                <a:cubicBezTo>
                  <a:pt x="1" y="8970"/>
                  <a:pt x="2489" y="9383"/>
                  <a:pt x="4095" y="9383"/>
                </a:cubicBezTo>
                <a:cubicBezTo>
                  <a:pt x="4837" y="9383"/>
                  <a:pt x="5390" y="9295"/>
                  <a:pt x="5391" y="9295"/>
                </a:cubicBezTo>
                <a:lnTo>
                  <a:pt x="5391" y="9295"/>
                </a:lnTo>
                <a:cubicBezTo>
                  <a:pt x="5391" y="9295"/>
                  <a:pt x="4850" y="12123"/>
                  <a:pt x="8033" y="12843"/>
                </a:cubicBezTo>
                <a:cubicBezTo>
                  <a:pt x="8371" y="12919"/>
                  <a:pt x="8689" y="12954"/>
                  <a:pt x="8989" y="12954"/>
                </a:cubicBezTo>
                <a:cubicBezTo>
                  <a:pt x="11515" y="12954"/>
                  <a:pt x="12717" y="10535"/>
                  <a:pt x="12717" y="10535"/>
                </a:cubicBezTo>
                <a:cubicBezTo>
                  <a:pt x="12717" y="10535"/>
                  <a:pt x="14169" y="12797"/>
                  <a:pt x="16466" y="12797"/>
                </a:cubicBezTo>
                <a:cubicBezTo>
                  <a:pt x="16774" y="12797"/>
                  <a:pt x="17097" y="12756"/>
                  <a:pt x="17434" y="12664"/>
                </a:cubicBezTo>
                <a:cubicBezTo>
                  <a:pt x="20279" y="11884"/>
                  <a:pt x="19799" y="8944"/>
                  <a:pt x="19799" y="8944"/>
                </a:cubicBezTo>
                <a:lnTo>
                  <a:pt x="19799" y="8944"/>
                </a:lnTo>
                <a:cubicBezTo>
                  <a:pt x="19799" y="8944"/>
                  <a:pt x="19885" y="8949"/>
                  <a:pt x="20032" y="8949"/>
                </a:cubicBezTo>
                <a:cubicBezTo>
                  <a:pt x="20928" y="8949"/>
                  <a:pt x="24120" y="8757"/>
                  <a:pt x="24314" y="6040"/>
                </a:cubicBezTo>
                <a:cubicBezTo>
                  <a:pt x="24471" y="3886"/>
                  <a:pt x="22368" y="3542"/>
                  <a:pt x="21012" y="3542"/>
                </a:cubicBezTo>
                <a:cubicBezTo>
                  <a:pt x="20377" y="3542"/>
                  <a:pt x="19905" y="3618"/>
                  <a:pt x="19905" y="3618"/>
                </a:cubicBezTo>
                <a:cubicBezTo>
                  <a:pt x="19905" y="3618"/>
                  <a:pt x="20083" y="1012"/>
                  <a:pt x="17569" y="177"/>
                </a:cubicBezTo>
                <a:cubicBezTo>
                  <a:pt x="17217" y="60"/>
                  <a:pt x="16826" y="0"/>
                  <a:pt x="16421"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6" name="Google Shape;770;p20">
            <a:extLst>
              <a:ext uri="{FF2B5EF4-FFF2-40B4-BE49-F238E27FC236}">
                <a16:creationId xmlns:a16="http://schemas.microsoft.com/office/drawing/2014/main" id="{3F36D355-10B4-4271-967B-32CE47C6E15E}"/>
              </a:ext>
            </a:extLst>
          </p:cNvPr>
          <p:cNvGrpSpPr>
            <a:grpSpLocks/>
          </p:cNvGrpSpPr>
          <p:nvPr/>
        </p:nvGrpSpPr>
        <p:grpSpPr bwMode="auto">
          <a:xfrm rot="20959702">
            <a:off x="3818467" y="411163"/>
            <a:ext cx="1263651" cy="1204912"/>
            <a:chOff x="984375" y="2346230"/>
            <a:chExt cx="468336" cy="446495"/>
          </a:xfrm>
        </p:grpSpPr>
        <p:sp>
          <p:nvSpPr>
            <p:cNvPr id="7" name="Google Shape;771;p20">
              <a:extLst>
                <a:ext uri="{FF2B5EF4-FFF2-40B4-BE49-F238E27FC236}">
                  <a16:creationId xmlns:a16="http://schemas.microsoft.com/office/drawing/2014/main" id="{DCFA58AB-2613-4108-B0BD-AAE818772305}"/>
                </a:ext>
              </a:extLst>
            </p:cNvPr>
            <p:cNvSpPr/>
            <p:nvPr/>
          </p:nvSpPr>
          <p:spPr>
            <a:xfrm>
              <a:off x="1133485" y="2342468"/>
              <a:ext cx="313008" cy="368256"/>
            </a:xfrm>
            <a:custGeom>
              <a:avLst/>
              <a:gdLst/>
              <a:ahLst/>
              <a:cxnLst/>
              <a:rect l="l" t="t" r="r" b="b"/>
              <a:pathLst>
                <a:path w="8024" h="9442" extrusionOk="0">
                  <a:moveTo>
                    <a:pt x="2655" y="2271"/>
                  </a:moveTo>
                  <a:cubicBezTo>
                    <a:pt x="3185" y="2271"/>
                    <a:pt x="3508" y="3208"/>
                    <a:pt x="3086" y="3691"/>
                  </a:cubicBezTo>
                  <a:cubicBezTo>
                    <a:pt x="2907" y="3895"/>
                    <a:pt x="2638" y="4014"/>
                    <a:pt x="2369" y="4014"/>
                  </a:cubicBezTo>
                  <a:cubicBezTo>
                    <a:pt x="2348" y="4014"/>
                    <a:pt x="2327" y="4013"/>
                    <a:pt x="2306" y="4012"/>
                  </a:cubicBezTo>
                  <a:cubicBezTo>
                    <a:pt x="2204" y="4005"/>
                    <a:pt x="2100" y="3978"/>
                    <a:pt x="2022" y="3914"/>
                  </a:cubicBezTo>
                  <a:cubicBezTo>
                    <a:pt x="1829" y="3765"/>
                    <a:pt x="1846" y="3474"/>
                    <a:pt x="1886" y="3238"/>
                  </a:cubicBezTo>
                  <a:cubicBezTo>
                    <a:pt x="1937" y="2964"/>
                    <a:pt x="2008" y="2677"/>
                    <a:pt x="2211" y="2484"/>
                  </a:cubicBezTo>
                  <a:cubicBezTo>
                    <a:pt x="2367" y="2334"/>
                    <a:pt x="2518" y="2271"/>
                    <a:pt x="2655" y="2271"/>
                  </a:cubicBezTo>
                  <a:close/>
                  <a:moveTo>
                    <a:pt x="4035" y="6913"/>
                  </a:moveTo>
                  <a:cubicBezTo>
                    <a:pt x="4604" y="6913"/>
                    <a:pt x="5210" y="7741"/>
                    <a:pt x="4695" y="8114"/>
                  </a:cubicBezTo>
                  <a:cubicBezTo>
                    <a:pt x="4582" y="8199"/>
                    <a:pt x="4435" y="8219"/>
                    <a:pt x="4293" y="8219"/>
                  </a:cubicBezTo>
                  <a:cubicBezTo>
                    <a:pt x="4281" y="8219"/>
                    <a:pt x="4270" y="8219"/>
                    <a:pt x="4259" y="8219"/>
                  </a:cubicBezTo>
                  <a:cubicBezTo>
                    <a:pt x="3951" y="8216"/>
                    <a:pt x="3606" y="8117"/>
                    <a:pt x="3468" y="7844"/>
                  </a:cubicBezTo>
                  <a:cubicBezTo>
                    <a:pt x="3390" y="7688"/>
                    <a:pt x="3397" y="7492"/>
                    <a:pt x="3471" y="7334"/>
                  </a:cubicBezTo>
                  <a:cubicBezTo>
                    <a:pt x="3613" y="7031"/>
                    <a:pt x="3821" y="6913"/>
                    <a:pt x="4035" y="6913"/>
                  </a:cubicBezTo>
                  <a:close/>
                  <a:moveTo>
                    <a:pt x="3373" y="0"/>
                  </a:moveTo>
                  <a:cubicBezTo>
                    <a:pt x="3358" y="0"/>
                    <a:pt x="3342" y="0"/>
                    <a:pt x="3326" y="1"/>
                  </a:cubicBezTo>
                  <a:cubicBezTo>
                    <a:pt x="1" y="38"/>
                    <a:pt x="18" y="4752"/>
                    <a:pt x="72" y="5918"/>
                  </a:cubicBezTo>
                  <a:cubicBezTo>
                    <a:pt x="498" y="6306"/>
                    <a:pt x="869" y="6773"/>
                    <a:pt x="1147" y="7161"/>
                  </a:cubicBezTo>
                  <a:cubicBezTo>
                    <a:pt x="1542" y="7715"/>
                    <a:pt x="1859" y="8354"/>
                    <a:pt x="2025" y="9017"/>
                  </a:cubicBezTo>
                  <a:cubicBezTo>
                    <a:pt x="2837" y="9279"/>
                    <a:pt x="3763" y="9442"/>
                    <a:pt x="4614" y="9442"/>
                  </a:cubicBezTo>
                  <a:cubicBezTo>
                    <a:pt x="5883" y="9442"/>
                    <a:pt x="6985" y="9079"/>
                    <a:pt x="7297" y="8138"/>
                  </a:cubicBezTo>
                  <a:cubicBezTo>
                    <a:pt x="8023" y="5948"/>
                    <a:pt x="4647" y="5154"/>
                    <a:pt x="4647" y="5154"/>
                  </a:cubicBezTo>
                  <a:cubicBezTo>
                    <a:pt x="4647" y="5154"/>
                    <a:pt x="7097" y="0"/>
                    <a:pt x="3373" y="0"/>
                  </a:cubicBezTo>
                  <a:close/>
                </a:path>
              </a:pathLst>
            </a:custGeom>
            <a:solidFill>
              <a:schemeClr val="accent5"/>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8" name="Google Shape;772;p20">
              <a:extLst>
                <a:ext uri="{FF2B5EF4-FFF2-40B4-BE49-F238E27FC236}">
                  <a16:creationId xmlns:a16="http://schemas.microsoft.com/office/drawing/2014/main" id="{3FBFAA9F-944A-4F65-A29A-AE2BEFC5A878}"/>
                </a:ext>
              </a:extLst>
            </p:cNvPr>
            <p:cNvSpPr>
              <a:spLocks/>
            </p:cNvSpPr>
            <p:nvPr/>
          </p:nvSpPr>
          <p:spPr bwMode="auto">
            <a:xfrm>
              <a:off x="1211160" y="2434726"/>
              <a:ext cx="65495" cy="68029"/>
            </a:xfrm>
            <a:custGeom>
              <a:avLst/>
              <a:gdLst>
                <a:gd name="T0" fmla="*/ 2147483646 w 1680"/>
                <a:gd name="T1" fmla="*/ 2147483646 h 1745"/>
                <a:gd name="T2" fmla="*/ 2147483646 w 1680"/>
                <a:gd name="T3" fmla="*/ 2147483646 h 1745"/>
                <a:gd name="T4" fmla="*/ 2147483646 w 1680"/>
                <a:gd name="T5" fmla="*/ 2147483646 h 1745"/>
                <a:gd name="T6" fmla="*/ 2147483646 w 1680"/>
                <a:gd name="T7" fmla="*/ 2147483646 h 1745"/>
                <a:gd name="T8" fmla="*/ 2147483646 w 1680"/>
                <a:gd name="T9" fmla="*/ 2147483646 h 1745"/>
                <a:gd name="T10" fmla="*/ 2147483646 w 1680"/>
                <a:gd name="T11" fmla="*/ 2147483646 h 1745"/>
                <a:gd name="T12" fmla="*/ 2147483646 w 1680"/>
                <a:gd name="T13" fmla="*/ 2147483646 h 1745"/>
                <a:gd name="T14" fmla="*/ 2147483646 w 1680"/>
                <a:gd name="T15" fmla="*/ 2147483646 h 17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0" h="1745" extrusionOk="0">
                  <a:moveTo>
                    <a:pt x="827" y="1"/>
                  </a:moveTo>
                  <a:cubicBezTo>
                    <a:pt x="690" y="1"/>
                    <a:pt x="539" y="64"/>
                    <a:pt x="383" y="214"/>
                  </a:cubicBezTo>
                  <a:cubicBezTo>
                    <a:pt x="180" y="407"/>
                    <a:pt x="109" y="694"/>
                    <a:pt x="58" y="968"/>
                  </a:cubicBezTo>
                  <a:cubicBezTo>
                    <a:pt x="18" y="1204"/>
                    <a:pt x="1" y="1495"/>
                    <a:pt x="194" y="1644"/>
                  </a:cubicBezTo>
                  <a:cubicBezTo>
                    <a:pt x="272" y="1708"/>
                    <a:pt x="376" y="1735"/>
                    <a:pt x="478" y="1742"/>
                  </a:cubicBezTo>
                  <a:cubicBezTo>
                    <a:pt x="499" y="1743"/>
                    <a:pt x="520" y="1744"/>
                    <a:pt x="541" y="1744"/>
                  </a:cubicBezTo>
                  <a:cubicBezTo>
                    <a:pt x="810" y="1744"/>
                    <a:pt x="1079" y="1625"/>
                    <a:pt x="1258" y="1421"/>
                  </a:cubicBezTo>
                  <a:cubicBezTo>
                    <a:pt x="1680" y="938"/>
                    <a:pt x="1357" y="1"/>
                    <a:pt x="82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 name="Google Shape;773;p20">
              <a:extLst>
                <a:ext uri="{FF2B5EF4-FFF2-40B4-BE49-F238E27FC236}">
                  <a16:creationId xmlns:a16="http://schemas.microsoft.com/office/drawing/2014/main" id="{0DDE8753-1637-4648-A56F-42378622FB20}"/>
                </a:ext>
              </a:extLst>
            </p:cNvPr>
            <p:cNvSpPr>
              <a:spLocks/>
            </p:cNvSpPr>
            <p:nvPr/>
          </p:nvSpPr>
          <p:spPr bwMode="auto">
            <a:xfrm>
              <a:off x="1272016" y="2615733"/>
              <a:ext cx="71031" cy="50953"/>
            </a:xfrm>
            <a:custGeom>
              <a:avLst/>
              <a:gdLst>
                <a:gd name="T0" fmla="*/ 2147483646 w 1822"/>
                <a:gd name="T1" fmla="*/ 0 h 1307"/>
                <a:gd name="T2" fmla="*/ 2147483646 w 1822"/>
                <a:gd name="T3" fmla="*/ 2147483646 h 1307"/>
                <a:gd name="T4" fmla="*/ 2147483646 w 1822"/>
                <a:gd name="T5" fmla="*/ 2147483646 h 1307"/>
                <a:gd name="T6" fmla="*/ 2147483646 w 1822"/>
                <a:gd name="T7" fmla="*/ 2147483646 h 1307"/>
                <a:gd name="T8" fmla="*/ 2147483646 w 1822"/>
                <a:gd name="T9" fmla="*/ 2147483646 h 1307"/>
                <a:gd name="T10" fmla="*/ 2147483646 w 1822"/>
                <a:gd name="T11" fmla="*/ 2147483646 h 1307"/>
                <a:gd name="T12" fmla="*/ 2147483646 w 1822"/>
                <a:gd name="T13" fmla="*/ 0 h 13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2" h="1307" extrusionOk="0">
                  <a:moveTo>
                    <a:pt x="646" y="0"/>
                  </a:moveTo>
                  <a:cubicBezTo>
                    <a:pt x="432" y="0"/>
                    <a:pt x="224" y="118"/>
                    <a:pt x="82" y="421"/>
                  </a:cubicBezTo>
                  <a:cubicBezTo>
                    <a:pt x="8" y="579"/>
                    <a:pt x="1" y="775"/>
                    <a:pt x="79" y="931"/>
                  </a:cubicBezTo>
                  <a:cubicBezTo>
                    <a:pt x="217" y="1204"/>
                    <a:pt x="562" y="1303"/>
                    <a:pt x="870" y="1306"/>
                  </a:cubicBezTo>
                  <a:cubicBezTo>
                    <a:pt x="881" y="1306"/>
                    <a:pt x="892" y="1306"/>
                    <a:pt x="904" y="1306"/>
                  </a:cubicBezTo>
                  <a:cubicBezTo>
                    <a:pt x="1046" y="1306"/>
                    <a:pt x="1193" y="1286"/>
                    <a:pt x="1306" y="1201"/>
                  </a:cubicBezTo>
                  <a:cubicBezTo>
                    <a:pt x="1821" y="828"/>
                    <a:pt x="1215" y="0"/>
                    <a:pt x="64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 name="Google Shape;774;p20">
              <a:extLst>
                <a:ext uri="{FF2B5EF4-FFF2-40B4-BE49-F238E27FC236}">
                  <a16:creationId xmlns:a16="http://schemas.microsoft.com/office/drawing/2014/main" id="{54C39643-F406-4A92-BFE4-031604B27FB5}"/>
                </a:ext>
              </a:extLst>
            </p:cNvPr>
            <p:cNvSpPr>
              <a:spLocks/>
            </p:cNvSpPr>
            <p:nvPr/>
          </p:nvSpPr>
          <p:spPr bwMode="auto">
            <a:xfrm>
              <a:off x="984375" y="2470319"/>
              <a:ext cx="249543" cy="322406"/>
            </a:xfrm>
            <a:custGeom>
              <a:avLst/>
              <a:gdLst>
                <a:gd name="T0" fmla="*/ 2147483646 w 6401"/>
                <a:gd name="T1" fmla="*/ 0 h 8270"/>
                <a:gd name="T2" fmla="*/ 2147483646 w 6401"/>
                <a:gd name="T3" fmla="*/ 2147483646 h 8270"/>
                <a:gd name="T4" fmla="*/ 2147483646 w 6401"/>
                <a:gd name="T5" fmla="*/ 2147483646 h 8270"/>
                <a:gd name="T6" fmla="*/ 2147483646 w 6401"/>
                <a:gd name="T7" fmla="*/ 2147483646 h 8270"/>
                <a:gd name="T8" fmla="*/ 2147483646 w 6401"/>
                <a:gd name="T9" fmla="*/ 2147483646 h 8270"/>
                <a:gd name="T10" fmla="*/ 2147483646 w 6401"/>
                <a:gd name="T11" fmla="*/ 2147483646 h 8270"/>
                <a:gd name="T12" fmla="*/ 2147483646 w 6401"/>
                <a:gd name="T13" fmla="*/ 2147483646 h 8270"/>
                <a:gd name="T14" fmla="*/ 2147483646 w 6401"/>
                <a:gd name="T15" fmla="*/ 2147483646 h 8270"/>
                <a:gd name="T16" fmla="*/ 2147483646 w 6401"/>
                <a:gd name="T17" fmla="*/ 2147483646 h 8270"/>
                <a:gd name="T18" fmla="*/ 2147483646 w 6401"/>
                <a:gd name="T19" fmla="*/ 2147483646 h 8270"/>
                <a:gd name="T20" fmla="*/ 2147483646 w 6401"/>
                <a:gd name="T21" fmla="*/ 2147483646 h 8270"/>
                <a:gd name="T22" fmla="*/ 2147483646 w 6401"/>
                <a:gd name="T23" fmla="*/ 2147483646 h 8270"/>
                <a:gd name="T24" fmla="*/ 2147483646 w 6401"/>
                <a:gd name="T25" fmla="*/ 2147483646 h 8270"/>
                <a:gd name="T26" fmla="*/ 2147483646 w 6401"/>
                <a:gd name="T27" fmla="*/ 2147483646 h 8270"/>
                <a:gd name="T28" fmla="*/ 2147483646 w 6401"/>
                <a:gd name="T29" fmla="*/ 2147483646 h 8270"/>
                <a:gd name="T30" fmla="*/ 2147483646 w 6401"/>
                <a:gd name="T31" fmla="*/ 2147483646 h 8270"/>
                <a:gd name="T32" fmla="*/ 2147483646 w 6401"/>
                <a:gd name="T33" fmla="*/ 2147483646 h 8270"/>
                <a:gd name="T34" fmla="*/ 2147483646 w 6401"/>
                <a:gd name="T35" fmla="*/ 2147483646 h 8270"/>
                <a:gd name="T36" fmla="*/ 2147483646 w 6401"/>
                <a:gd name="T37" fmla="*/ 2147483646 h 8270"/>
                <a:gd name="T38" fmla="*/ 2147483646 w 6401"/>
                <a:gd name="T39" fmla="*/ 2147483646 h 8270"/>
                <a:gd name="T40" fmla="*/ 2147483646 w 6401"/>
                <a:gd name="T41" fmla="*/ 2147483646 h 8270"/>
                <a:gd name="T42" fmla="*/ 2147483646 w 6401"/>
                <a:gd name="T43" fmla="*/ 2147483646 h 8270"/>
                <a:gd name="T44" fmla="*/ 2147483646 w 6401"/>
                <a:gd name="T45" fmla="*/ 2147483646 h 8270"/>
                <a:gd name="T46" fmla="*/ 2147483646 w 6401"/>
                <a:gd name="T47" fmla="*/ 2147483646 h 8270"/>
                <a:gd name="T48" fmla="*/ 2147483646 w 6401"/>
                <a:gd name="T49" fmla="*/ 2147483646 h 8270"/>
                <a:gd name="T50" fmla="*/ 2147483646 w 6401"/>
                <a:gd name="T51" fmla="*/ 0 h 82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401" h="8270" extrusionOk="0">
                  <a:moveTo>
                    <a:pt x="1000" y="0"/>
                  </a:moveTo>
                  <a:cubicBezTo>
                    <a:pt x="974" y="0"/>
                    <a:pt x="947" y="2"/>
                    <a:pt x="920" y="4"/>
                  </a:cubicBezTo>
                  <a:cubicBezTo>
                    <a:pt x="58" y="82"/>
                    <a:pt x="1" y="1457"/>
                    <a:pt x="789" y="1457"/>
                  </a:cubicBezTo>
                  <a:cubicBezTo>
                    <a:pt x="851" y="1457"/>
                    <a:pt x="918" y="1448"/>
                    <a:pt x="990" y="1430"/>
                  </a:cubicBezTo>
                  <a:cubicBezTo>
                    <a:pt x="1031" y="1420"/>
                    <a:pt x="1024" y="1319"/>
                    <a:pt x="981" y="1319"/>
                  </a:cubicBezTo>
                  <a:cubicBezTo>
                    <a:pt x="976" y="1319"/>
                    <a:pt x="971" y="1319"/>
                    <a:pt x="966" y="1319"/>
                  </a:cubicBezTo>
                  <a:cubicBezTo>
                    <a:pt x="97" y="1319"/>
                    <a:pt x="395" y="232"/>
                    <a:pt x="1059" y="232"/>
                  </a:cubicBezTo>
                  <a:cubicBezTo>
                    <a:pt x="1131" y="232"/>
                    <a:pt x="1208" y="245"/>
                    <a:pt x="1288" y="274"/>
                  </a:cubicBezTo>
                  <a:cubicBezTo>
                    <a:pt x="1687" y="420"/>
                    <a:pt x="1869" y="913"/>
                    <a:pt x="1954" y="1288"/>
                  </a:cubicBezTo>
                  <a:cubicBezTo>
                    <a:pt x="1998" y="1491"/>
                    <a:pt x="2021" y="1701"/>
                    <a:pt x="2011" y="1907"/>
                  </a:cubicBezTo>
                  <a:cubicBezTo>
                    <a:pt x="2011" y="1991"/>
                    <a:pt x="1994" y="2072"/>
                    <a:pt x="1987" y="2157"/>
                  </a:cubicBezTo>
                  <a:cubicBezTo>
                    <a:pt x="1842" y="2316"/>
                    <a:pt x="1792" y="2542"/>
                    <a:pt x="1910" y="2796"/>
                  </a:cubicBezTo>
                  <a:cubicBezTo>
                    <a:pt x="2129" y="3272"/>
                    <a:pt x="2545" y="3482"/>
                    <a:pt x="2934" y="3809"/>
                  </a:cubicBezTo>
                  <a:cubicBezTo>
                    <a:pt x="3309" y="4123"/>
                    <a:pt x="3643" y="4479"/>
                    <a:pt x="3958" y="4853"/>
                  </a:cubicBezTo>
                  <a:cubicBezTo>
                    <a:pt x="4749" y="5800"/>
                    <a:pt x="5762" y="7063"/>
                    <a:pt x="6131" y="8236"/>
                  </a:cubicBezTo>
                  <a:cubicBezTo>
                    <a:pt x="6138" y="8260"/>
                    <a:pt x="6149" y="8269"/>
                    <a:pt x="6160" y="8269"/>
                  </a:cubicBezTo>
                  <a:cubicBezTo>
                    <a:pt x="6192" y="8269"/>
                    <a:pt x="6229" y="8194"/>
                    <a:pt x="6229" y="8161"/>
                  </a:cubicBezTo>
                  <a:cubicBezTo>
                    <a:pt x="6188" y="7350"/>
                    <a:pt x="6401" y="6668"/>
                    <a:pt x="6201" y="5854"/>
                  </a:cubicBezTo>
                  <a:cubicBezTo>
                    <a:pt x="6201" y="5847"/>
                    <a:pt x="6198" y="5840"/>
                    <a:pt x="6198" y="5834"/>
                  </a:cubicBezTo>
                  <a:cubicBezTo>
                    <a:pt x="6032" y="5171"/>
                    <a:pt x="5715" y="4532"/>
                    <a:pt x="5320" y="3978"/>
                  </a:cubicBezTo>
                  <a:cubicBezTo>
                    <a:pt x="5042" y="3590"/>
                    <a:pt x="4671" y="3123"/>
                    <a:pt x="4245" y="2735"/>
                  </a:cubicBezTo>
                  <a:cubicBezTo>
                    <a:pt x="3751" y="2286"/>
                    <a:pt x="3183" y="1934"/>
                    <a:pt x="2595" y="1917"/>
                  </a:cubicBezTo>
                  <a:cubicBezTo>
                    <a:pt x="2587" y="1916"/>
                    <a:pt x="2579" y="1916"/>
                    <a:pt x="2571" y="1916"/>
                  </a:cubicBezTo>
                  <a:cubicBezTo>
                    <a:pt x="2462" y="1916"/>
                    <a:pt x="2359" y="1936"/>
                    <a:pt x="2264" y="1971"/>
                  </a:cubicBezTo>
                  <a:cubicBezTo>
                    <a:pt x="2268" y="1582"/>
                    <a:pt x="2116" y="1089"/>
                    <a:pt x="2032" y="879"/>
                  </a:cubicBezTo>
                  <a:cubicBezTo>
                    <a:pt x="1854" y="443"/>
                    <a:pt x="1504" y="0"/>
                    <a:pt x="100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1" name="Google Shape;775;p20">
            <a:extLst>
              <a:ext uri="{FF2B5EF4-FFF2-40B4-BE49-F238E27FC236}">
                <a16:creationId xmlns:a16="http://schemas.microsoft.com/office/drawing/2014/main" id="{DC66BF6C-D264-401D-9E9B-A0A62EC06604}"/>
              </a:ext>
            </a:extLst>
          </p:cNvPr>
          <p:cNvSpPr>
            <a:spLocks/>
          </p:cNvSpPr>
          <p:nvPr/>
        </p:nvSpPr>
        <p:spPr bwMode="auto">
          <a:xfrm rot="19198952">
            <a:off x="10151533" y="4176714"/>
            <a:ext cx="440267" cy="255587"/>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12" name="Google Shape;776;p20">
            <a:extLst>
              <a:ext uri="{FF2B5EF4-FFF2-40B4-BE49-F238E27FC236}">
                <a16:creationId xmlns:a16="http://schemas.microsoft.com/office/drawing/2014/main" id="{597FA67A-8864-4063-A12E-48D1C40ECE5E}"/>
              </a:ext>
            </a:extLst>
          </p:cNvPr>
          <p:cNvGrpSpPr>
            <a:grpSpLocks/>
          </p:cNvGrpSpPr>
          <p:nvPr/>
        </p:nvGrpSpPr>
        <p:grpSpPr bwMode="auto">
          <a:xfrm>
            <a:off x="10096500" y="4438651"/>
            <a:ext cx="1540933" cy="2060575"/>
            <a:chOff x="1517975" y="4132611"/>
            <a:chExt cx="698732" cy="933635"/>
          </a:xfrm>
        </p:grpSpPr>
        <p:sp>
          <p:nvSpPr>
            <p:cNvPr id="13" name="Google Shape;777;p20">
              <a:extLst>
                <a:ext uri="{FF2B5EF4-FFF2-40B4-BE49-F238E27FC236}">
                  <a16:creationId xmlns:a16="http://schemas.microsoft.com/office/drawing/2014/main" id="{F933AC56-59DF-403D-A756-4D584EC73881}"/>
                </a:ext>
              </a:extLst>
            </p:cNvPr>
            <p:cNvSpPr/>
            <p:nvPr/>
          </p:nvSpPr>
          <p:spPr>
            <a:xfrm>
              <a:off x="1597638" y="4490097"/>
              <a:ext cx="138211" cy="138103"/>
            </a:xfrm>
            <a:custGeom>
              <a:avLst/>
              <a:gdLst/>
              <a:ahLst/>
              <a:cxnLst/>
              <a:rect l="l" t="t" r="r" b="b"/>
              <a:pathLst>
                <a:path w="2859" h="2863" extrusionOk="0">
                  <a:moveTo>
                    <a:pt x="1429" y="0"/>
                  </a:moveTo>
                  <a:cubicBezTo>
                    <a:pt x="638" y="0"/>
                    <a:pt x="0" y="642"/>
                    <a:pt x="0" y="1429"/>
                  </a:cubicBezTo>
                  <a:cubicBezTo>
                    <a:pt x="0" y="2220"/>
                    <a:pt x="638" y="2862"/>
                    <a:pt x="1429" y="2862"/>
                  </a:cubicBezTo>
                  <a:cubicBezTo>
                    <a:pt x="2220" y="2862"/>
                    <a:pt x="2859" y="2220"/>
                    <a:pt x="2859" y="1429"/>
                  </a:cubicBezTo>
                  <a:cubicBezTo>
                    <a:pt x="2859" y="642"/>
                    <a:pt x="2220" y="0"/>
                    <a:pt x="1429"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4" name="Google Shape;778;p20">
              <a:extLst>
                <a:ext uri="{FF2B5EF4-FFF2-40B4-BE49-F238E27FC236}">
                  <a16:creationId xmlns:a16="http://schemas.microsoft.com/office/drawing/2014/main" id="{300297E2-7455-4002-BDAA-C276653A680B}"/>
                </a:ext>
              </a:extLst>
            </p:cNvPr>
            <p:cNvSpPr/>
            <p:nvPr/>
          </p:nvSpPr>
          <p:spPr>
            <a:xfrm>
              <a:off x="1932607" y="4188715"/>
              <a:ext cx="106538" cy="106455"/>
            </a:xfrm>
            <a:custGeom>
              <a:avLst/>
              <a:gdLst/>
              <a:ahLst/>
              <a:cxnLst/>
              <a:rect l="l" t="t" r="r" b="b"/>
              <a:pathLst>
                <a:path w="2215" h="2214" extrusionOk="0">
                  <a:moveTo>
                    <a:pt x="1106" y="0"/>
                  </a:moveTo>
                  <a:cubicBezTo>
                    <a:pt x="495" y="0"/>
                    <a:pt x="1" y="494"/>
                    <a:pt x="1" y="1106"/>
                  </a:cubicBezTo>
                  <a:cubicBezTo>
                    <a:pt x="1" y="1717"/>
                    <a:pt x="495" y="2214"/>
                    <a:pt x="1106" y="2214"/>
                  </a:cubicBezTo>
                  <a:cubicBezTo>
                    <a:pt x="1718" y="2214"/>
                    <a:pt x="2214" y="1717"/>
                    <a:pt x="2214" y="1106"/>
                  </a:cubicBezTo>
                  <a:cubicBezTo>
                    <a:pt x="2214" y="494"/>
                    <a:pt x="1718" y="0"/>
                    <a:pt x="1106"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5" name="Google Shape;779;p20">
              <a:extLst>
                <a:ext uri="{FF2B5EF4-FFF2-40B4-BE49-F238E27FC236}">
                  <a16:creationId xmlns:a16="http://schemas.microsoft.com/office/drawing/2014/main" id="{1DEB1ACA-72FA-491E-ADFA-E30DAEB0E6CC}"/>
                </a:ext>
              </a:extLst>
            </p:cNvPr>
            <p:cNvSpPr>
              <a:spLocks/>
            </p:cNvSpPr>
            <p:nvPr/>
          </p:nvSpPr>
          <p:spPr bwMode="auto">
            <a:xfrm>
              <a:off x="1539335" y="4751068"/>
              <a:ext cx="151250" cy="63885"/>
            </a:xfrm>
            <a:custGeom>
              <a:avLst/>
              <a:gdLst>
                <a:gd name="T0" fmla="*/ 2147483646 w 3137"/>
                <a:gd name="T1" fmla="*/ 0 h 1325"/>
                <a:gd name="T2" fmla="*/ 2147483646 w 3137"/>
                <a:gd name="T3" fmla="*/ 2147483646 h 1325"/>
                <a:gd name="T4" fmla="*/ 2147483646 w 3137"/>
                <a:gd name="T5" fmla="*/ 2147483646 h 1325"/>
                <a:gd name="T6" fmla="*/ 2147483646 w 3137"/>
                <a:gd name="T7" fmla="*/ 2147483646 h 1325"/>
                <a:gd name="T8" fmla="*/ 2147483646 w 3137"/>
                <a:gd name="T9" fmla="*/ 2147483646 h 1325"/>
                <a:gd name="T10" fmla="*/ 2147483646 w 3137"/>
                <a:gd name="T11" fmla="*/ 0 h 1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37" h="1325" extrusionOk="0">
                  <a:moveTo>
                    <a:pt x="1252" y="0"/>
                  </a:moveTo>
                  <a:cubicBezTo>
                    <a:pt x="1197" y="0"/>
                    <a:pt x="1141" y="4"/>
                    <a:pt x="1085" y="11"/>
                  </a:cubicBezTo>
                  <a:cubicBezTo>
                    <a:pt x="1" y="156"/>
                    <a:pt x="400" y="992"/>
                    <a:pt x="1524" y="1228"/>
                  </a:cubicBezTo>
                  <a:cubicBezTo>
                    <a:pt x="1869" y="1299"/>
                    <a:pt x="2154" y="1324"/>
                    <a:pt x="2383" y="1324"/>
                  </a:cubicBezTo>
                  <a:cubicBezTo>
                    <a:pt x="2901" y="1324"/>
                    <a:pt x="3137" y="1198"/>
                    <a:pt x="3137" y="1198"/>
                  </a:cubicBezTo>
                  <a:cubicBezTo>
                    <a:pt x="3137" y="1198"/>
                    <a:pt x="2267" y="0"/>
                    <a:pt x="125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6" name="Google Shape;780;p20">
              <a:extLst>
                <a:ext uri="{FF2B5EF4-FFF2-40B4-BE49-F238E27FC236}">
                  <a16:creationId xmlns:a16="http://schemas.microsoft.com/office/drawing/2014/main" id="{FA2D0923-5D3C-4718-BEBF-884AF7DCAD39}"/>
                </a:ext>
              </a:extLst>
            </p:cNvPr>
            <p:cNvSpPr>
              <a:spLocks/>
            </p:cNvSpPr>
            <p:nvPr/>
          </p:nvSpPr>
          <p:spPr bwMode="auto">
            <a:xfrm>
              <a:off x="1829882" y="4540367"/>
              <a:ext cx="125455" cy="87848"/>
            </a:xfrm>
            <a:custGeom>
              <a:avLst/>
              <a:gdLst>
                <a:gd name="T0" fmla="*/ 2147483646 w 2602"/>
                <a:gd name="T1" fmla="*/ 2147483646 h 1822"/>
                <a:gd name="T2" fmla="*/ 2147483646 w 2602"/>
                <a:gd name="T3" fmla="*/ 2147483646 h 1822"/>
                <a:gd name="T4" fmla="*/ 2147483646 w 2602"/>
                <a:gd name="T5" fmla="*/ 2147483646 h 1822"/>
                <a:gd name="T6" fmla="*/ 2147483646 w 2602"/>
                <a:gd name="T7" fmla="*/ 2147483646 h 1822"/>
                <a:gd name="T8" fmla="*/ 2147483646 w 2602"/>
                <a:gd name="T9" fmla="*/ 2147483646 h 1822"/>
                <a:gd name="T10" fmla="*/ 2147483646 w 2602"/>
                <a:gd name="T11" fmla="*/ 2147483646 h 18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02" h="1822" extrusionOk="0">
                  <a:moveTo>
                    <a:pt x="755" y="1"/>
                  </a:moveTo>
                  <a:cubicBezTo>
                    <a:pt x="0" y="1"/>
                    <a:pt x="177" y="798"/>
                    <a:pt x="1068" y="1323"/>
                  </a:cubicBezTo>
                  <a:cubicBezTo>
                    <a:pt x="1820" y="1769"/>
                    <a:pt x="2317" y="1822"/>
                    <a:pt x="2511" y="1822"/>
                  </a:cubicBezTo>
                  <a:cubicBezTo>
                    <a:pt x="2571" y="1822"/>
                    <a:pt x="2601" y="1817"/>
                    <a:pt x="2601" y="1817"/>
                  </a:cubicBezTo>
                  <a:cubicBezTo>
                    <a:pt x="2601" y="1817"/>
                    <a:pt x="2119" y="242"/>
                    <a:pt x="1044" y="32"/>
                  </a:cubicBezTo>
                  <a:cubicBezTo>
                    <a:pt x="936" y="11"/>
                    <a:pt x="840" y="1"/>
                    <a:pt x="755"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7" name="Google Shape;781;p20">
              <a:extLst>
                <a:ext uri="{FF2B5EF4-FFF2-40B4-BE49-F238E27FC236}">
                  <a16:creationId xmlns:a16="http://schemas.microsoft.com/office/drawing/2014/main" id="{071BDEF6-E742-4F8B-839A-5556FA017853}"/>
                </a:ext>
              </a:extLst>
            </p:cNvPr>
            <p:cNvSpPr>
              <a:spLocks/>
            </p:cNvSpPr>
            <p:nvPr/>
          </p:nvSpPr>
          <p:spPr bwMode="auto">
            <a:xfrm>
              <a:off x="1742853" y="4814857"/>
              <a:ext cx="125841" cy="87462"/>
            </a:xfrm>
            <a:custGeom>
              <a:avLst/>
              <a:gdLst>
                <a:gd name="T0" fmla="*/ 2147483646 w 2610"/>
                <a:gd name="T1" fmla="*/ 0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0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6" y="0"/>
                  </a:moveTo>
                  <a:cubicBezTo>
                    <a:pt x="1763" y="0"/>
                    <a:pt x="1670" y="10"/>
                    <a:pt x="1565" y="30"/>
                  </a:cubicBezTo>
                  <a:cubicBezTo>
                    <a:pt x="490" y="236"/>
                    <a:pt x="0" y="1807"/>
                    <a:pt x="0" y="1807"/>
                  </a:cubicBezTo>
                  <a:cubicBezTo>
                    <a:pt x="0" y="1807"/>
                    <a:pt x="34" y="1813"/>
                    <a:pt x="99" y="1813"/>
                  </a:cubicBezTo>
                  <a:cubicBezTo>
                    <a:pt x="297" y="1813"/>
                    <a:pt x="791" y="1759"/>
                    <a:pt x="1535" y="1324"/>
                  </a:cubicBezTo>
                  <a:cubicBezTo>
                    <a:pt x="2431" y="800"/>
                    <a:pt x="2609" y="0"/>
                    <a:pt x="184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8" name="Google Shape;782;p20">
              <a:extLst>
                <a:ext uri="{FF2B5EF4-FFF2-40B4-BE49-F238E27FC236}">
                  <a16:creationId xmlns:a16="http://schemas.microsoft.com/office/drawing/2014/main" id="{409AA673-5C35-47B5-AF41-A7C4A639066F}"/>
                </a:ext>
              </a:extLst>
            </p:cNvPr>
            <p:cNvSpPr>
              <a:spLocks/>
            </p:cNvSpPr>
            <p:nvPr/>
          </p:nvSpPr>
          <p:spPr bwMode="auto">
            <a:xfrm>
              <a:off x="1983641" y="4683036"/>
              <a:ext cx="125841" cy="87462"/>
            </a:xfrm>
            <a:custGeom>
              <a:avLst/>
              <a:gdLst>
                <a:gd name="T0" fmla="*/ 2147483646 w 2610"/>
                <a:gd name="T1" fmla="*/ 2147483646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2147483646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9" y="1"/>
                  </a:moveTo>
                  <a:cubicBezTo>
                    <a:pt x="1766" y="1"/>
                    <a:pt x="1671" y="10"/>
                    <a:pt x="1566" y="30"/>
                  </a:cubicBezTo>
                  <a:cubicBezTo>
                    <a:pt x="491" y="236"/>
                    <a:pt x="0" y="1807"/>
                    <a:pt x="0" y="1807"/>
                  </a:cubicBezTo>
                  <a:cubicBezTo>
                    <a:pt x="0" y="1807"/>
                    <a:pt x="34" y="1813"/>
                    <a:pt x="98" y="1813"/>
                  </a:cubicBezTo>
                  <a:cubicBezTo>
                    <a:pt x="296" y="1813"/>
                    <a:pt x="791" y="1759"/>
                    <a:pt x="1535" y="1321"/>
                  </a:cubicBezTo>
                  <a:cubicBezTo>
                    <a:pt x="2431" y="797"/>
                    <a:pt x="2610" y="1"/>
                    <a:pt x="1849"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9" name="Google Shape;783;p20">
              <a:extLst>
                <a:ext uri="{FF2B5EF4-FFF2-40B4-BE49-F238E27FC236}">
                  <a16:creationId xmlns:a16="http://schemas.microsoft.com/office/drawing/2014/main" id="{3E2CEB88-7480-4EA3-AA70-9B1283ED8AEA}"/>
                </a:ext>
              </a:extLst>
            </p:cNvPr>
            <p:cNvSpPr>
              <a:spLocks/>
            </p:cNvSpPr>
            <p:nvPr/>
          </p:nvSpPr>
          <p:spPr bwMode="auto">
            <a:xfrm>
              <a:off x="1517975" y="4132611"/>
              <a:ext cx="698732" cy="933635"/>
            </a:xfrm>
            <a:custGeom>
              <a:avLst/>
              <a:gdLst>
                <a:gd name="T0" fmla="*/ 2147483646 w 14492"/>
                <a:gd name="T1" fmla="*/ 0 h 19364"/>
                <a:gd name="T2" fmla="*/ 2147483646 w 14492"/>
                <a:gd name="T3" fmla="*/ 2147483646 h 19364"/>
                <a:gd name="T4" fmla="*/ 2147483646 w 14492"/>
                <a:gd name="T5" fmla="*/ 2147483646 h 19364"/>
                <a:gd name="T6" fmla="*/ 2147483646 w 14492"/>
                <a:gd name="T7" fmla="*/ 2147483646 h 19364"/>
                <a:gd name="T8" fmla="*/ 2147483646 w 14492"/>
                <a:gd name="T9" fmla="*/ 2147483646 h 19364"/>
                <a:gd name="T10" fmla="*/ 2147483646 w 14492"/>
                <a:gd name="T11" fmla="*/ 2147483646 h 19364"/>
                <a:gd name="T12" fmla="*/ 2147483646 w 14492"/>
                <a:gd name="T13" fmla="*/ 2147483646 h 19364"/>
                <a:gd name="T14" fmla="*/ 2147483646 w 14492"/>
                <a:gd name="T15" fmla="*/ 2147483646 h 19364"/>
                <a:gd name="T16" fmla="*/ 2147483646 w 14492"/>
                <a:gd name="T17" fmla="*/ 2147483646 h 19364"/>
                <a:gd name="T18" fmla="*/ 2147483646 w 14492"/>
                <a:gd name="T19" fmla="*/ 2147483646 h 19364"/>
                <a:gd name="T20" fmla="*/ 2147483646 w 14492"/>
                <a:gd name="T21" fmla="*/ 2147483646 h 19364"/>
                <a:gd name="T22" fmla="*/ 2147483646 w 14492"/>
                <a:gd name="T23" fmla="*/ 2147483646 h 19364"/>
                <a:gd name="T24" fmla="*/ 2147483646 w 14492"/>
                <a:gd name="T25" fmla="*/ 2147483646 h 19364"/>
                <a:gd name="T26" fmla="*/ 2147483646 w 14492"/>
                <a:gd name="T27" fmla="*/ 2147483646 h 19364"/>
                <a:gd name="T28" fmla="*/ 2147483646 w 14492"/>
                <a:gd name="T29" fmla="*/ 2147483646 h 19364"/>
                <a:gd name="T30" fmla="*/ 2147483646 w 14492"/>
                <a:gd name="T31" fmla="*/ 2147483646 h 19364"/>
                <a:gd name="T32" fmla="*/ 2147483646 w 14492"/>
                <a:gd name="T33" fmla="*/ 2147483646 h 19364"/>
                <a:gd name="T34" fmla="*/ 2147483646 w 14492"/>
                <a:gd name="T35" fmla="*/ 2147483646 h 19364"/>
                <a:gd name="T36" fmla="*/ 2147483646 w 14492"/>
                <a:gd name="T37" fmla="*/ 2147483646 h 19364"/>
                <a:gd name="T38" fmla="*/ 2147483646 w 14492"/>
                <a:gd name="T39" fmla="*/ 2147483646 h 19364"/>
                <a:gd name="T40" fmla="*/ 2147483646 w 14492"/>
                <a:gd name="T41" fmla="*/ 2147483646 h 19364"/>
                <a:gd name="T42" fmla="*/ 2147483646 w 14492"/>
                <a:gd name="T43" fmla="*/ 2147483646 h 19364"/>
                <a:gd name="T44" fmla="*/ 2147483646 w 14492"/>
                <a:gd name="T45" fmla="*/ 2147483646 h 19364"/>
                <a:gd name="T46" fmla="*/ 2147483646 w 14492"/>
                <a:gd name="T47" fmla="*/ 2147483646 h 19364"/>
                <a:gd name="T48" fmla="*/ 2147483646 w 14492"/>
                <a:gd name="T49" fmla="*/ 2147483646 h 19364"/>
                <a:gd name="T50" fmla="*/ 2147483646 w 14492"/>
                <a:gd name="T51" fmla="*/ 2147483646 h 19364"/>
                <a:gd name="T52" fmla="*/ 2147483646 w 14492"/>
                <a:gd name="T53" fmla="*/ 2147483646 h 19364"/>
                <a:gd name="T54" fmla="*/ 2147483646 w 14492"/>
                <a:gd name="T55" fmla="*/ 2147483646 h 19364"/>
                <a:gd name="T56" fmla="*/ 2147483646 w 14492"/>
                <a:gd name="T57" fmla="*/ 2147483646 h 19364"/>
                <a:gd name="T58" fmla="*/ 2147483646 w 14492"/>
                <a:gd name="T59" fmla="*/ 2147483646 h 19364"/>
                <a:gd name="T60" fmla="*/ 2147483646 w 14492"/>
                <a:gd name="T61" fmla="*/ 2147483646 h 19364"/>
                <a:gd name="T62" fmla="*/ 2147483646 w 14492"/>
                <a:gd name="T63" fmla="*/ 2147483646 h 19364"/>
                <a:gd name="T64" fmla="*/ 2147483646 w 14492"/>
                <a:gd name="T65" fmla="*/ 2147483646 h 19364"/>
                <a:gd name="T66" fmla="*/ 2147483646 w 14492"/>
                <a:gd name="T67" fmla="*/ 2147483646 h 19364"/>
                <a:gd name="T68" fmla="*/ 2147483646 w 14492"/>
                <a:gd name="T69" fmla="*/ 2147483646 h 19364"/>
                <a:gd name="T70" fmla="*/ 2147483646 w 14492"/>
                <a:gd name="T71" fmla="*/ 2147483646 h 19364"/>
                <a:gd name="T72" fmla="*/ 2147483646 w 14492"/>
                <a:gd name="T73" fmla="*/ 2147483646 h 19364"/>
                <a:gd name="T74" fmla="*/ 2147483646 w 14492"/>
                <a:gd name="T75" fmla="*/ 2147483646 h 19364"/>
                <a:gd name="T76" fmla="*/ 2147483646 w 14492"/>
                <a:gd name="T77" fmla="*/ 2147483646 h 19364"/>
                <a:gd name="T78" fmla="*/ 2147483646 w 14492"/>
                <a:gd name="T79" fmla="*/ 2147483646 h 19364"/>
                <a:gd name="T80" fmla="*/ 2147483646 w 14492"/>
                <a:gd name="T81" fmla="*/ 2147483646 h 19364"/>
                <a:gd name="T82" fmla="*/ 2147483646 w 14492"/>
                <a:gd name="T83" fmla="*/ 2147483646 h 19364"/>
                <a:gd name="T84" fmla="*/ 2147483646 w 14492"/>
                <a:gd name="T85" fmla="*/ 2147483646 h 19364"/>
                <a:gd name="T86" fmla="*/ 2147483646 w 14492"/>
                <a:gd name="T87" fmla="*/ 2147483646 h 19364"/>
                <a:gd name="T88" fmla="*/ 2147483646 w 14492"/>
                <a:gd name="T89" fmla="*/ 2147483646 h 19364"/>
                <a:gd name="T90" fmla="*/ 2147483646 w 14492"/>
                <a:gd name="T91" fmla="*/ 2147483646 h 19364"/>
                <a:gd name="T92" fmla="*/ 2147483646 w 14492"/>
                <a:gd name="T93" fmla="*/ 2147483646 h 19364"/>
                <a:gd name="T94" fmla="*/ 2147483646 w 14492"/>
                <a:gd name="T95" fmla="*/ 2147483646 h 19364"/>
                <a:gd name="T96" fmla="*/ 2147483646 w 14492"/>
                <a:gd name="T97" fmla="*/ 2147483646 h 19364"/>
                <a:gd name="T98" fmla="*/ 2147483646 w 14492"/>
                <a:gd name="T99" fmla="*/ 2147483646 h 19364"/>
                <a:gd name="T100" fmla="*/ 2147483646 w 14492"/>
                <a:gd name="T101" fmla="*/ 2147483646 h 19364"/>
                <a:gd name="T102" fmla="*/ 2147483646 w 14492"/>
                <a:gd name="T103" fmla="*/ 2147483646 h 19364"/>
                <a:gd name="T104" fmla="*/ 2147483646 w 14492"/>
                <a:gd name="T105" fmla="*/ 2147483646 h 19364"/>
                <a:gd name="T106" fmla="*/ 2147483646 w 14492"/>
                <a:gd name="T107" fmla="*/ 2147483646 h 19364"/>
                <a:gd name="T108" fmla="*/ 2147483646 w 14492"/>
                <a:gd name="T109" fmla="*/ 0 h 1936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492" h="19364" extrusionOk="0">
                  <a:moveTo>
                    <a:pt x="9912" y="0"/>
                  </a:moveTo>
                  <a:cubicBezTo>
                    <a:pt x="9056" y="0"/>
                    <a:pt x="8186" y="459"/>
                    <a:pt x="7688" y="1146"/>
                  </a:cubicBezTo>
                  <a:cubicBezTo>
                    <a:pt x="6969" y="2143"/>
                    <a:pt x="7270" y="3674"/>
                    <a:pt x="8401" y="4232"/>
                  </a:cubicBezTo>
                  <a:cubicBezTo>
                    <a:pt x="8764" y="4408"/>
                    <a:pt x="9190" y="4493"/>
                    <a:pt x="9619" y="4493"/>
                  </a:cubicBezTo>
                  <a:cubicBezTo>
                    <a:pt x="9643" y="4493"/>
                    <a:pt x="9666" y="4492"/>
                    <a:pt x="9689" y="4492"/>
                  </a:cubicBezTo>
                  <a:cubicBezTo>
                    <a:pt x="9602" y="5597"/>
                    <a:pt x="9625" y="6705"/>
                    <a:pt x="9521" y="7810"/>
                  </a:cubicBezTo>
                  <a:cubicBezTo>
                    <a:pt x="9412" y="9000"/>
                    <a:pt x="9345" y="10189"/>
                    <a:pt x="9223" y="11375"/>
                  </a:cubicBezTo>
                  <a:cubicBezTo>
                    <a:pt x="8986" y="13657"/>
                    <a:pt x="8777" y="15940"/>
                    <a:pt x="8733" y="18232"/>
                  </a:cubicBezTo>
                  <a:cubicBezTo>
                    <a:pt x="8480" y="18229"/>
                    <a:pt x="8228" y="18227"/>
                    <a:pt x="7979" y="18227"/>
                  </a:cubicBezTo>
                  <a:cubicBezTo>
                    <a:pt x="7876" y="18227"/>
                    <a:pt x="7774" y="18227"/>
                    <a:pt x="7671" y="18228"/>
                  </a:cubicBezTo>
                  <a:cubicBezTo>
                    <a:pt x="6698" y="18242"/>
                    <a:pt x="5725" y="18232"/>
                    <a:pt x="4756" y="18286"/>
                  </a:cubicBezTo>
                  <a:cubicBezTo>
                    <a:pt x="4404" y="16025"/>
                    <a:pt x="4289" y="13727"/>
                    <a:pt x="3904" y="11467"/>
                  </a:cubicBezTo>
                  <a:cubicBezTo>
                    <a:pt x="5104" y="11257"/>
                    <a:pt x="5941" y="10483"/>
                    <a:pt x="5979" y="9057"/>
                  </a:cubicBezTo>
                  <a:cubicBezTo>
                    <a:pt x="6012" y="7678"/>
                    <a:pt x="4926" y="6282"/>
                    <a:pt x="3504" y="6282"/>
                  </a:cubicBezTo>
                  <a:cubicBezTo>
                    <a:pt x="3481" y="6282"/>
                    <a:pt x="3457" y="6282"/>
                    <a:pt x="3434" y="6283"/>
                  </a:cubicBezTo>
                  <a:cubicBezTo>
                    <a:pt x="3276" y="6289"/>
                    <a:pt x="3373" y="6515"/>
                    <a:pt x="3488" y="6529"/>
                  </a:cubicBezTo>
                  <a:cubicBezTo>
                    <a:pt x="4708" y="6637"/>
                    <a:pt x="5577" y="7841"/>
                    <a:pt x="5563" y="9017"/>
                  </a:cubicBezTo>
                  <a:cubicBezTo>
                    <a:pt x="5550" y="10368"/>
                    <a:pt x="4661" y="11112"/>
                    <a:pt x="3326" y="11115"/>
                  </a:cubicBezTo>
                  <a:cubicBezTo>
                    <a:pt x="3318" y="11115"/>
                    <a:pt x="3310" y="11115"/>
                    <a:pt x="3303" y="11115"/>
                  </a:cubicBezTo>
                  <a:cubicBezTo>
                    <a:pt x="2056" y="11115"/>
                    <a:pt x="750" y="10529"/>
                    <a:pt x="656" y="9131"/>
                  </a:cubicBezTo>
                  <a:cubicBezTo>
                    <a:pt x="565" y="7746"/>
                    <a:pt x="1258" y="6715"/>
                    <a:pt x="2684" y="6506"/>
                  </a:cubicBezTo>
                  <a:cubicBezTo>
                    <a:pt x="2860" y="6482"/>
                    <a:pt x="2724" y="6252"/>
                    <a:pt x="2599" y="6245"/>
                  </a:cubicBezTo>
                  <a:cubicBezTo>
                    <a:pt x="2548" y="6243"/>
                    <a:pt x="2498" y="6241"/>
                    <a:pt x="2449" y="6241"/>
                  </a:cubicBezTo>
                  <a:cubicBezTo>
                    <a:pt x="1058" y="6241"/>
                    <a:pt x="300" y="7287"/>
                    <a:pt x="169" y="8635"/>
                  </a:cubicBezTo>
                  <a:cubicBezTo>
                    <a:pt x="1" y="10416"/>
                    <a:pt x="1319" y="11456"/>
                    <a:pt x="3015" y="11520"/>
                  </a:cubicBezTo>
                  <a:cubicBezTo>
                    <a:pt x="3071" y="11522"/>
                    <a:pt x="3126" y="11523"/>
                    <a:pt x="3180" y="11523"/>
                  </a:cubicBezTo>
                  <a:cubicBezTo>
                    <a:pt x="3346" y="11523"/>
                    <a:pt x="3506" y="11514"/>
                    <a:pt x="3664" y="11497"/>
                  </a:cubicBezTo>
                  <a:cubicBezTo>
                    <a:pt x="3559" y="12740"/>
                    <a:pt x="3941" y="14129"/>
                    <a:pt x="4073" y="15360"/>
                  </a:cubicBezTo>
                  <a:cubicBezTo>
                    <a:pt x="4168" y="16221"/>
                    <a:pt x="4036" y="17478"/>
                    <a:pt x="4431" y="18313"/>
                  </a:cubicBezTo>
                  <a:cubicBezTo>
                    <a:pt x="4195" y="18330"/>
                    <a:pt x="3961" y="18347"/>
                    <a:pt x="3728" y="18373"/>
                  </a:cubicBezTo>
                  <a:cubicBezTo>
                    <a:pt x="2748" y="18489"/>
                    <a:pt x="1504" y="18553"/>
                    <a:pt x="595" y="18952"/>
                  </a:cubicBezTo>
                  <a:cubicBezTo>
                    <a:pt x="527" y="18981"/>
                    <a:pt x="560" y="19121"/>
                    <a:pt x="635" y="19121"/>
                  </a:cubicBezTo>
                  <a:cubicBezTo>
                    <a:pt x="638" y="19121"/>
                    <a:pt x="640" y="19121"/>
                    <a:pt x="643" y="19120"/>
                  </a:cubicBezTo>
                  <a:cubicBezTo>
                    <a:pt x="2905" y="18774"/>
                    <a:pt x="5224" y="18541"/>
                    <a:pt x="7535" y="18541"/>
                  </a:cubicBezTo>
                  <a:cubicBezTo>
                    <a:pt x="9846" y="18541"/>
                    <a:pt x="12151" y="18774"/>
                    <a:pt x="14387" y="19361"/>
                  </a:cubicBezTo>
                  <a:cubicBezTo>
                    <a:pt x="14394" y="19362"/>
                    <a:pt x="14401" y="19363"/>
                    <a:pt x="14408" y="19363"/>
                  </a:cubicBezTo>
                  <a:cubicBezTo>
                    <a:pt x="14491" y="19363"/>
                    <a:pt x="14466" y="19210"/>
                    <a:pt x="14396" y="19181"/>
                  </a:cubicBezTo>
                  <a:cubicBezTo>
                    <a:pt x="12761" y="18512"/>
                    <a:pt x="10899" y="18292"/>
                    <a:pt x="9101" y="18242"/>
                  </a:cubicBezTo>
                  <a:cubicBezTo>
                    <a:pt x="9148" y="15917"/>
                    <a:pt x="9375" y="13605"/>
                    <a:pt x="9594" y="11291"/>
                  </a:cubicBezTo>
                  <a:cubicBezTo>
                    <a:pt x="9808" y="9054"/>
                    <a:pt x="10115" y="6729"/>
                    <a:pt x="9889" y="4478"/>
                  </a:cubicBezTo>
                  <a:cubicBezTo>
                    <a:pt x="10659" y="4411"/>
                    <a:pt x="11402" y="4056"/>
                    <a:pt x="11778" y="3397"/>
                  </a:cubicBezTo>
                  <a:cubicBezTo>
                    <a:pt x="12345" y="2407"/>
                    <a:pt x="12041" y="838"/>
                    <a:pt x="10821" y="568"/>
                  </a:cubicBezTo>
                  <a:cubicBezTo>
                    <a:pt x="10810" y="566"/>
                    <a:pt x="10799" y="564"/>
                    <a:pt x="10790" y="564"/>
                  </a:cubicBezTo>
                  <a:cubicBezTo>
                    <a:pt x="10669" y="564"/>
                    <a:pt x="10710" y="751"/>
                    <a:pt x="10798" y="798"/>
                  </a:cubicBezTo>
                  <a:cubicBezTo>
                    <a:pt x="11642" y="1261"/>
                    <a:pt x="11778" y="2650"/>
                    <a:pt x="11230" y="3377"/>
                  </a:cubicBezTo>
                  <a:cubicBezTo>
                    <a:pt x="10874" y="3847"/>
                    <a:pt x="10212" y="4095"/>
                    <a:pt x="9571" y="4095"/>
                  </a:cubicBezTo>
                  <a:cubicBezTo>
                    <a:pt x="9178" y="4095"/>
                    <a:pt x="8792" y="4002"/>
                    <a:pt x="8490" y="3809"/>
                  </a:cubicBezTo>
                  <a:cubicBezTo>
                    <a:pt x="7668" y="3285"/>
                    <a:pt x="7554" y="2099"/>
                    <a:pt x="8097" y="1345"/>
                  </a:cubicBezTo>
                  <a:cubicBezTo>
                    <a:pt x="8585" y="670"/>
                    <a:pt x="9386" y="333"/>
                    <a:pt x="10197" y="333"/>
                  </a:cubicBezTo>
                  <a:cubicBezTo>
                    <a:pt x="10410" y="333"/>
                    <a:pt x="10623" y="356"/>
                    <a:pt x="10831" y="403"/>
                  </a:cubicBezTo>
                  <a:cubicBezTo>
                    <a:pt x="10838" y="404"/>
                    <a:pt x="10844" y="405"/>
                    <a:pt x="10850" y="405"/>
                  </a:cubicBezTo>
                  <a:cubicBezTo>
                    <a:pt x="10942" y="405"/>
                    <a:pt x="10908" y="235"/>
                    <a:pt x="10842" y="203"/>
                  </a:cubicBezTo>
                  <a:cubicBezTo>
                    <a:pt x="10547" y="64"/>
                    <a:pt x="10231" y="0"/>
                    <a:pt x="991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20" name="Google Shape;784;p20">
            <a:extLst>
              <a:ext uri="{FF2B5EF4-FFF2-40B4-BE49-F238E27FC236}">
                <a16:creationId xmlns:a16="http://schemas.microsoft.com/office/drawing/2014/main" id="{5429B90A-225C-41DD-AC26-1B300427E20B}"/>
              </a:ext>
            </a:extLst>
          </p:cNvPr>
          <p:cNvSpPr>
            <a:spLocks/>
          </p:cNvSpPr>
          <p:nvPr/>
        </p:nvSpPr>
        <p:spPr bwMode="auto">
          <a:xfrm>
            <a:off x="11176001" y="3938589"/>
            <a:ext cx="285751" cy="333375"/>
          </a:xfrm>
          <a:custGeom>
            <a:avLst/>
            <a:gdLst>
              <a:gd name="T0" fmla="*/ 2147483646 w 6128"/>
              <a:gd name="T1" fmla="*/ 2147483646 h 7092"/>
              <a:gd name="T2" fmla="*/ 2147483646 w 6128"/>
              <a:gd name="T3" fmla="*/ 2147483646 h 7092"/>
              <a:gd name="T4" fmla="*/ 2147483646 w 6128"/>
              <a:gd name="T5" fmla="*/ 2147483646 h 7092"/>
              <a:gd name="T6" fmla="*/ 2147483646 w 6128"/>
              <a:gd name="T7" fmla="*/ 2147483646 h 7092"/>
              <a:gd name="T8" fmla="*/ 2147483646 w 6128"/>
              <a:gd name="T9" fmla="*/ 2147483646 h 7092"/>
              <a:gd name="T10" fmla="*/ 2147483646 w 6128"/>
              <a:gd name="T11" fmla="*/ 2147483646 h 7092"/>
              <a:gd name="T12" fmla="*/ 2147483646 w 6128"/>
              <a:gd name="T13" fmla="*/ 2147483646 h 7092"/>
              <a:gd name="T14" fmla="*/ 2147483646 w 6128"/>
              <a:gd name="T15" fmla="*/ 2147483646 h 7092"/>
              <a:gd name="T16" fmla="*/ 2147483646 w 6128"/>
              <a:gd name="T17" fmla="*/ 2147483646 h 7092"/>
              <a:gd name="T18" fmla="*/ 2147483646 w 6128"/>
              <a:gd name="T19" fmla="*/ 2147483646 h 7092"/>
              <a:gd name="T20" fmla="*/ 2147483646 w 6128"/>
              <a:gd name="T21" fmla="*/ 2147483646 h 70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1" name="Google Shape;785;p20">
            <a:extLst>
              <a:ext uri="{FF2B5EF4-FFF2-40B4-BE49-F238E27FC236}">
                <a16:creationId xmlns:a16="http://schemas.microsoft.com/office/drawing/2014/main" id="{F863CE66-328D-45FC-B1AC-5678871A9CFF}"/>
              </a:ext>
            </a:extLst>
          </p:cNvPr>
          <p:cNvSpPr>
            <a:spLocks/>
          </p:cNvSpPr>
          <p:nvPr/>
        </p:nvSpPr>
        <p:spPr bwMode="auto">
          <a:xfrm>
            <a:off x="11468101" y="4273550"/>
            <a:ext cx="182033" cy="211138"/>
          </a:xfrm>
          <a:custGeom>
            <a:avLst/>
            <a:gdLst>
              <a:gd name="T0" fmla="*/ 2147483646 w 3884"/>
              <a:gd name="T1" fmla="*/ 2147483646 h 4495"/>
              <a:gd name="T2" fmla="*/ 2147483646 w 3884"/>
              <a:gd name="T3" fmla="*/ 2147483646 h 4495"/>
              <a:gd name="T4" fmla="*/ 2147483646 w 3884"/>
              <a:gd name="T5" fmla="*/ 2147483646 h 4495"/>
              <a:gd name="T6" fmla="*/ 2147483646 w 3884"/>
              <a:gd name="T7" fmla="*/ 2147483646 h 4495"/>
              <a:gd name="T8" fmla="*/ 2147483646 w 3884"/>
              <a:gd name="T9" fmla="*/ 2147483646 h 4495"/>
              <a:gd name="T10" fmla="*/ 2147483646 w 3884"/>
              <a:gd name="T11" fmla="*/ 2147483646 h 4495"/>
              <a:gd name="T12" fmla="*/ 2147483646 w 3884"/>
              <a:gd name="T13" fmla="*/ 2147483646 h 4495"/>
              <a:gd name="T14" fmla="*/ 2147483646 w 3884"/>
              <a:gd name="T15" fmla="*/ 2147483646 h 4495"/>
              <a:gd name="T16" fmla="*/ 2147483646 w 3884"/>
              <a:gd name="T17" fmla="*/ 2147483646 h 4495"/>
              <a:gd name="T18" fmla="*/ 2147483646 w 3884"/>
              <a:gd name="T19" fmla="*/ 2147483646 h 4495"/>
              <a:gd name="T20" fmla="*/ 2147483646 w 3884"/>
              <a:gd name="T21" fmla="*/ 2147483646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22" name="Google Shape;786;p20">
            <a:extLst>
              <a:ext uri="{FF2B5EF4-FFF2-40B4-BE49-F238E27FC236}">
                <a16:creationId xmlns:a16="http://schemas.microsoft.com/office/drawing/2014/main" id="{564BF520-20E6-483D-B7E2-0151E3D44520}"/>
              </a:ext>
            </a:extLst>
          </p:cNvPr>
          <p:cNvGrpSpPr>
            <a:grpSpLocks/>
          </p:cNvGrpSpPr>
          <p:nvPr/>
        </p:nvGrpSpPr>
        <p:grpSpPr bwMode="auto">
          <a:xfrm>
            <a:off x="10172700" y="669926"/>
            <a:ext cx="1464733" cy="1508125"/>
            <a:chOff x="918850" y="1629150"/>
            <a:chExt cx="442250" cy="453124"/>
          </a:xfrm>
        </p:grpSpPr>
        <p:sp>
          <p:nvSpPr>
            <p:cNvPr id="23" name="Google Shape;787;p20">
              <a:extLst>
                <a:ext uri="{FF2B5EF4-FFF2-40B4-BE49-F238E27FC236}">
                  <a16:creationId xmlns:a16="http://schemas.microsoft.com/office/drawing/2014/main" id="{978FB7F4-C3D0-4A21-8B23-95407E0DE857}"/>
                </a:ext>
              </a:extLst>
            </p:cNvPr>
            <p:cNvSpPr/>
            <p:nvPr/>
          </p:nvSpPr>
          <p:spPr>
            <a:xfrm>
              <a:off x="1015992" y="1741716"/>
              <a:ext cx="267779" cy="245641"/>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4" name="Google Shape;788;p20">
              <a:extLst>
                <a:ext uri="{FF2B5EF4-FFF2-40B4-BE49-F238E27FC236}">
                  <a16:creationId xmlns:a16="http://schemas.microsoft.com/office/drawing/2014/main" id="{651ECA57-820D-44EA-BBCF-F03A6AC5A622}"/>
                </a:ext>
              </a:extLst>
            </p:cNvPr>
            <p:cNvSpPr>
              <a:spLocks/>
            </p:cNvSpPr>
            <p:nvPr/>
          </p:nvSpPr>
          <p:spPr bwMode="auto">
            <a:xfrm>
              <a:off x="1016680" y="1729347"/>
              <a:ext cx="282406" cy="275153"/>
            </a:xfrm>
            <a:custGeom>
              <a:avLst/>
              <a:gdLst>
                <a:gd name="T0" fmla="*/ 2147483646 w 8839"/>
                <a:gd name="T1" fmla="*/ 2147483646 h 8612"/>
                <a:gd name="T2" fmla="*/ 2147483646 w 8839"/>
                <a:gd name="T3" fmla="*/ 2147483646 h 8612"/>
                <a:gd name="T4" fmla="*/ 2147483646 w 8839"/>
                <a:gd name="T5" fmla="*/ 2147483646 h 8612"/>
                <a:gd name="T6" fmla="*/ 2147483646 w 8839"/>
                <a:gd name="T7" fmla="*/ 2147483646 h 8612"/>
                <a:gd name="T8" fmla="*/ 2147483646 w 8839"/>
                <a:gd name="T9" fmla="*/ 2147483646 h 8612"/>
                <a:gd name="T10" fmla="*/ 2147483646 w 8839"/>
                <a:gd name="T11" fmla="*/ 2147483646 h 8612"/>
                <a:gd name="T12" fmla="*/ 2147483646 w 8839"/>
                <a:gd name="T13" fmla="*/ 2147483646 h 8612"/>
                <a:gd name="T14" fmla="*/ 2147483646 w 8839"/>
                <a:gd name="T15" fmla="*/ 2147483646 h 8612"/>
                <a:gd name="T16" fmla="*/ 2147483646 w 8839"/>
                <a:gd name="T17" fmla="*/ 2147483646 h 8612"/>
                <a:gd name="T18" fmla="*/ 2147483646 w 8839"/>
                <a:gd name="T19" fmla="*/ 2147483646 h 8612"/>
                <a:gd name="T20" fmla="*/ 2147483646 w 8839"/>
                <a:gd name="T21" fmla="*/ 2147483646 h 8612"/>
                <a:gd name="T22" fmla="*/ 2147483646 w 8839"/>
                <a:gd name="T23" fmla="*/ 2147483646 h 8612"/>
                <a:gd name="T24" fmla="*/ 2147483646 w 8839"/>
                <a:gd name="T25" fmla="*/ 2147483646 h 8612"/>
                <a:gd name="T26" fmla="*/ 2147483646 w 8839"/>
                <a:gd name="T27" fmla="*/ 2147483646 h 8612"/>
                <a:gd name="T28" fmla="*/ 2147483646 w 8839"/>
                <a:gd name="T29" fmla="*/ 2147483646 h 8612"/>
                <a:gd name="T30" fmla="*/ 2147483646 w 8839"/>
                <a:gd name="T31" fmla="*/ 2147483646 h 8612"/>
                <a:gd name="T32" fmla="*/ 2147483646 w 8839"/>
                <a:gd name="T33" fmla="*/ 2147483646 h 8612"/>
                <a:gd name="T34" fmla="*/ 2147483646 w 8839"/>
                <a:gd name="T35" fmla="*/ 2147483646 h 8612"/>
                <a:gd name="T36" fmla="*/ 2147483646 w 8839"/>
                <a:gd name="T37" fmla="*/ 2147483646 h 8612"/>
                <a:gd name="T38" fmla="*/ 2147483646 w 8839"/>
                <a:gd name="T39" fmla="*/ 2147483646 h 8612"/>
                <a:gd name="T40" fmla="*/ 2147483646 w 8839"/>
                <a:gd name="T41" fmla="*/ 2147483646 h 8612"/>
                <a:gd name="T42" fmla="*/ 2147483646 w 8839"/>
                <a:gd name="T43" fmla="*/ 2147483646 h 8612"/>
                <a:gd name="T44" fmla="*/ 2147483646 w 8839"/>
                <a:gd name="T45" fmla="*/ 2147483646 h 8612"/>
                <a:gd name="T46" fmla="*/ 2147483646 w 8839"/>
                <a:gd name="T47" fmla="*/ 2147483646 h 8612"/>
                <a:gd name="T48" fmla="*/ 2147483646 w 8839"/>
                <a:gd name="T49" fmla="*/ 2147483646 h 8612"/>
                <a:gd name="T50" fmla="*/ 2147483646 w 8839"/>
                <a:gd name="T51" fmla="*/ 2147483646 h 8612"/>
                <a:gd name="T52" fmla="*/ 2147483646 w 8839"/>
                <a:gd name="T53" fmla="*/ 2147483646 h 8612"/>
                <a:gd name="T54" fmla="*/ 2147483646 w 8839"/>
                <a:gd name="T55" fmla="*/ 2147483646 h 8612"/>
                <a:gd name="T56" fmla="*/ 2147483646 w 8839"/>
                <a:gd name="T57" fmla="*/ 2147483646 h 8612"/>
                <a:gd name="T58" fmla="*/ 2147483646 w 8839"/>
                <a:gd name="T59" fmla="*/ 2147483646 h 8612"/>
                <a:gd name="T60" fmla="*/ 2147483646 w 8839"/>
                <a:gd name="T61" fmla="*/ 2147483646 h 8612"/>
                <a:gd name="T62" fmla="*/ 2147483646 w 8839"/>
                <a:gd name="T63" fmla="*/ 2147483646 h 8612"/>
                <a:gd name="T64" fmla="*/ 2147483646 w 8839"/>
                <a:gd name="T65" fmla="*/ 2147483646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789;p20">
              <a:extLst>
                <a:ext uri="{FF2B5EF4-FFF2-40B4-BE49-F238E27FC236}">
                  <a16:creationId xmlns:a16="http://schemas.microsoft.com/office/drawing/2014/main" id="{F89CFFD8-DCD3-4B25-AF86-8314F42F9020}"/>
                </a:ext>
              </a:extLst>
            </p:cNvPr>
            <p:cNvSpPr>
              <a:spLocks/>
            </p:cNvSpPr>
            <p:nvPr/>
          </p:nvSpPr>
          <p:spPr bwMode="auto">
            <a:xfrm>
              <a:off x="1150678" y="1629150"/>
              <a:ext cx="11694" cy="53037"/>
            </a:xfrm>
            <a:custGeom>
              <a:avLst/>
              <a:gdLst>
                <a:gd name="T0" fmla="*/ 2147483646 w 366"/>
                <a:gd name="T1" fmla="*/ 0 h 1660"/>
                <a:gd name="T2" fmla="*/ 2147483646 w 366"/>
                <a:gd name="T3" fmla="*/ 2147483646 h 1660"/>
                <a:gd name="T4" fmla="*/ 2147483646 w 366"/>
                <a:gd name="T5" fmla="*/ 2147483646 h 1660"/>
                <a:gd name="T6" fmla="*/ 2147483646 w 366"/>
                <a:gd name="T7" fmla="*/ 2147483646 h 1660"/>
                <a:gd name="T8" fmla="*/ 2147483646 w 366"/>
                <a:gd name="T9" fmla="*/ 2147483646 h 1660"/>
                <a:gd name="T10" fmla="*/ 2147483646 w 366"/>
                <a:gd name="T11" fmla="*/ 2147483646 h 1660"/>
                <a:gd name="T12" fmla="*/ 2147483646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6" name="Google Shape;790;p20">
              <a:extLst>
                <a:ext uri="{FF2B5EF4-FFF2-40B4-BE49-F238E27FC236}">
                  <a16:creationId xmlns:a16="http://schemas.microsoft.com/office/drawing/2014/main" id="{7BD8907F-6F24-43C3-B257-32FD2AAB7FB1}"/>
                </a:ext>
              </a:extLst>
            </p:cNvPr>
            <p:cNvSpPr>
              <a:spLocks/>
            </p:cNvSpPr>
            <p:nvPr/>
          </p:nvSpPr>
          <p:spPr bwMode="auto">
            <a:xfrm>
              <a:off x="1248317" y="1682188"/>
              <a:ext cx="31151" cy="46296"/>
            </a:xfrm>
            <a:custGeom>
              <a:avLst/>
              <a:gdLst>
                <a:gd name="T0" fmla="*/ 2147483646 w 975"/>
                <a:gd name="T1" fmla="*/ 0 h 1449"/>
                <a:gd name="T2" fmla="*/ 2147483646 w 975"/>
                <a:gd name="T3" fmla="*/ 2147483646 h 1449"/>
                <a:gd name="T4" fmla="*/ 2147483646 w 975"/>
                <a:gd name="T5" fmla="*/ 2147483646 h 1449"/>
                <a:gd name="T6" fmla="*/ 2147483646 w 975"/>
                <a:gd name="T7" fmla="*/ 2147483646 h 1449"/>
                <a:gd name="T8" fmla="*/ 2147483646 w 975"/>
                <a:gd name="T9" fmla="*/ 2147483646 h 1449"/>
                <a:gd name="T10" fmla="*/ 2147483646 w 975"/>
                <a:gd name="T11" fmla="*/ 2147483646 h 1449"/>
                <a:gd name="T12" fmla="*/ 2147483646 w 975"/>
                <a:gd name="T13" fmla="*/ 2147483646 h 1449"/>
                <a:gd name="T14" fmla="*/ 2147483646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791;p20">
              <a:extLst>
                <a:ext uri="{FF2B5EF4-FFF2-40B4-BE49-F238E27FC236}">
                  <a16:creationId xmlns:a16="http://schemas.microsoft.com/office/drawing/2014/main" id="{3FB20F04-3F26-409E-9F4E-1555D5182209}"/>
                </a:ext>
              </a:extLst>
            </p:cNvPr>
            <p:cNvSpPr>
              <a:spLocks/>
            </p:cNvSpPr>
            <p:nvPr/>
          </p:nvSpPr>
          <p:spPr bwMode="auto">
            <a:xfrm>
              <a:off x="1308638" y="1782322"/>
              <a:ext cx="52462" cy="28084"/>
            </a:xfrm>
            <a:custGeom>
              <a:avLst/>
              <a:gdLst>
                <a:gd name="T0" fmla="*/ 2147483646 w 1642"/>
                <a:gd name="T1" fmla="*/ 0 h 879"/>
                <a:gd name="T2" fmla="*/ 2147483646 w 1642"/>
                <a:gd name="T3" fmla="*/ 2147483646 h 879"/>
                <a:gd name="T4" fmla="*/ 2147483646 w 1642"/>
                <a:gd name="T5" fmla="*/ 2147483646 h 879"/>
                <a:gd name="T6" fmla="*/ 0 w 1642"/>
                <a:gd name="T7" fmla="*/ 2147483646 h 879"/>
                <a:gd name="T8" fmla="*/ 2147483646 w 1642"/>
                <a:gd name="T9" fmla="*/ 2147483646 h 879"/>
                <a:gd name="T10" fmla="*/ 2147483646 w 1642"/>
                <a:gd name="T11" fmla="*/ 2147483646 h 879"/>
                <a:gd name="T12" fmla="*/ 2147483646 w 1642"/>
                <a:gd name="T13" fmla="*/ 2147483646 h 879"/>
                <a:gd name="T14" fmla="*/ 2147483646 w 1642"/>
                <a:gd name="T15" fmla="*/ 2147483646 h 879"/>
                <a:gd name="T16" fmla="*/ 2147483646 w 1642"/>
                <a:gd name="T17" fmla="*/ 2147483646 h 879"/>
                <a:gd name="T18" fmla="*/ 2147483646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8" name="Google Shape;792;p20">
              <a:extLst>
                <a:ext uri="{FF2B5EF4-FFF2-40B4-BE49-F238E27FC236}">
                  <a16:creationId xmlns:a16="http://schemas.microsoft.com/office/drawing/2014/main" id="{1B0E8628-54D4-415F-9D78-AD9C08F7A048}"/>
                </a:ext>
              </a:extLst>
            </p:cNvPr>
            <p:cNvSpPr>
              <a:spLocks/>
            </p:cNvSpPr>
            <p:nvPr/>
          </p:nvSpPr>
          <p:spPr bwMode="auto">
            <a:xfrm>
              <a:off x="1297711" y="1901817"/>
              <a:ext cx="51056" cy="23004"/>
            </a:xfrm>
            <a:custGeom>
              <a:avLst/>
              <a:gdLst>
                <a:gd name="T0" fmla="*/ 2147483646 w 1598"/>
                <a:gd name="T1" fmla="*/ 2147483646 h 720"/>
                <a:gd name="T2" fmla="*/ 2147483646 w 1598"/>
                <a:gd name="T3" fmla="*/ 2147483646 h 720"/>
                <a:gd name="T4" fmla="*/ 2147483646 w 1598"/>
                <a:gd name="T5" fmla="*/ 2147483646 h 720"/>
                <a:gd name="T6" fmla="*/ 2147483646 w 1598"/>
                <a:gd name="T7" fmla="*/ 2147483646 h 720"/>
                <a:gd name="T8" fmla="*/ 2147483646 w 1598"/>
                <a:gd name="T9" fmla="*/ 2147483646 h 720"/>
                <a:gd name="T10" fmla="*/ 2147483646 w 1598"/>
                <a:gd name="T11" fmla="*/ 2147483646 h 720"/>
                <a:gd name="T12" fmla="*/ 2147483646 w 1598"/>
                <a:gd name="T13" fmla="*/ 2147483646 h 720"/>
                <a:gd name="T14" fmla="*/ 2147483646 w 1598"/>
                <a:gd name="T15" fmla="*/ 2147483646 h 720"/>
                <a:gd name="T16" fmla="*/ 2147483646 w 1598"/>
                <a:gd name="T17" fmla="*/ 2147483646 h 720"/>
                <a:gd name="T18" fmla="*/ 2147483646 w 1598"/>
                <a:gd name="T19" fmla="*/ 2147483646 h 720"/>
                <a:gd name="T20" fmla="*/ 2147483646 w 1598"/>
                <a:gd name="T21" fmla="*/ 2147483646 h 720"/>
                <a:gd name="T22" fmla="*/ 2147483646 w 1598"/>
                <a:gd name="T23" fmla="*/ 2147483646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9" name="Google Shape;793;p20">
              <a:extLst>
                <a:ext uri="{FF2B5EF4-FFF2-40B4-BE49-F238E27FC236}">
                  <a16:creationId xmlns:a16="http://schemas.microsoft.com/office/drawing/2014/main" id="{9E8858DF-8A47-42C7-959C-13DD62474993}"/>
                </a:ext>
              </a:extLst>
            </p:cNvPr>
            <p:cNvSpPr>
              <a:spLocks/>
            </p:cNvSpPr>
            <p:nvPr/>
          </p:nvSpPr>
          <p:spPr bwMode="auto">
            <a:xfrm>
              <a:off x="1208444" y="2023454"/>
              <a:ext cx="40321" cy="45401"/>
            </a:xfrm>
            <a:custGeom>
              <a:avLst/>
              <a:gdLst>
                <a:gd name="T0" fmla="*/ 2147483646 w 1262"/>
                <a:gd name="T1" fmla="*/ 0 h 1421"/>
                <a:gd name="T2" fmla="*/ 2147483646 w 1262"/>
                <a:gd name="T3" fmla="*/ 2147483646 h 1421"/>
                <a:gd name="T4" fmla="*/ 2147483646 w 1262"/>
                <a:gd name="T5" fmla="*/ 2147483646 h 1421"/>
                <a:gd name="T6" fmla="*/ 2147483646 w 1262"/>
                <a:gd name="T7" fmla="*/ 2147483646 h 1421"/>
                <a:gd name="T8" fmla="*/ 2147483646 w 1262"/>
                <a:gd name="T9" fmla="*/ 2147483646 h 1421"/>
                <a:gd name="T10" fmla="*/ 2147483646 w 1262"/>
                <a:gd name="T11" fmla="*/ 2147483646 h 1421"/>
                <a:gd name="T12" fmla="*/ 2147483646 w 1262"/>
                <a:gd name="T13" fmla="*/ 2147483646 h 1421"/>
                <a:gd name="T14" fmla="*/ 2147483646 w 1262"/>
                <a:gd name="T15" fmla="*/ 2147483646 h 1421"/>
                <a:gd name="T16" fmla="*/ 2147483646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0" name="Google Shape;794;p20">
              <a:extLst>
                <a:ext uri="{FF2B5EF4-FFF2-40B4-BE49-F238E27FC236}">
                  <a16:creationId xmlns:a16="http://schemas.microsoft.com/office/drawing/2014/main" id="{A4CFD3BA-4F7B-4554-A8BA-737A36D04CEC}"/>
                </a:ext>
              </a:extLst>
            </p:cNvPr>
            <p:cNvSpPr>
              <a:spLocks/>
            </p:cNvSpPr>
            <p:nvPr/>
          </p:nvSpPr>
          <p:spPr bwMode="auto">
            <a:xfrm>
              <a:off x="1102721" y="2034636"/>
              <a:ext cx="14282" cy="47637"/>
            </a:xfrm>
            <a:custGeom>
              <a:avLst/>
              <a:gdLst>
                <a:gd name="T0" fmla="*/ 2147483646 w 447"/>
                <a:gd name="T1" fmla="*/ 2147483646 h 1491"/>
                <a:gd name="T2" fmla="*/ 2147483646 w 447"/>
                <a:gd name="T3" fmla="*/ 2147483646 h 1491"/>
                <a:gd name="T4" fmla="*/ 2147483646 w 447"/>
                <a:gd name="T5" fmla="*/ 2147483646 h 1491"/>
                <a:gd name="T6" fmla="*/ 2147483646 w 447"/>
                <a:gd name="T7" fmla="*/ 2147483646 h 1491"/>
                <a:gd name="T8" fmla="*/ 2147483646 w 447"/>
                <a:gd name="T9" fmla="*/ 2147483646 h 1491"/>
                <a:gd name="T10" fmla="*/ 2147483646 w 447"/>
                <a:gd name="T11" fmla="*/ 2147483646 h 1491"/>
                <a:gd name="T12" fmla="*/ 2147483646 w 447"/>
                <a:gd name="T13" fmla="*/ 2147483646 h 1491"/>
                <a:gd name="T14" fmla="*/ 2147483646 w 447"/>
                <a:gd name="T15" fmla="*/ 2147483646 h 1491"/>
                <a:gd name="T16" fmla="*/ 2147483646 w 447"/>
                <a:gd name="T17" fmla="*/ 2147483646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1" name="Google Shape;795;p20">
              <a:extLst>
                <a:ext uri="{FF2B5EF4-FFF2-40B4-BE49-F238E27FC236}">
                  <a16:creationId xmlns:a16="http://schemas.microsoft.com/office/drawing/2014/main" id="{C3276511-7E9D-4DBD-960F-3C5BE475215D}"/>
                </a:ext>
              </a:extLst>
            </p:cNvPr>
            <p:cNvSpPr>
              <a:spLocks/>
            </p:cNvSpPr>
            <p:nvPr/>
          </p:nvSpPr>
          <p:spPr bwMode="auto">
            <a:xfrm>
              <a:off x="950896" y="2001408"/>
              <a:ext cx="62271" cy="34059"/>
            </a:xfrm>
            <a:custGeom>
              <a:avLst/>
              <a:gdLst>
                <a:gd name="T0" fmla="*/ 2147483646 w 1949"/>
                <a:gd name="T1" fmla="*/ 2147483646 h 1066"/>
                <a:gd name="T2" fmla="*/ 2147483646 w 1949"/>
                <a:gd name="T3" fmla="*/ 2147483646 h 1066"/>
                <a:gd name="T4" fmla="*/ 2147483646 w 1949"/>
                <a:gd name="T5" fmla="*/ 2147483646 h 1066"/>
                <a:gd name="T6" fmla="*/ 2147483646 w 1949"/>
                <a:gd name="T7" fmla="*/ 2147483646 h 1066"/>
                <a:gd name="T8" fmla="*/ 2147483646 w 1949"/>
                <a:gd name="T9" fmla="*/ 2147483646 h 1066"/>
                <a:gd name="T10" fmla="*/ 2147483646 w 1949"/>
                <a:gd name="T11" fmla="*/ 2147483646 h 1066"/>
                <a:gd name="T12" fmla="*/ 2147483646 w 1949"/>
                <a:gd name="T13" fmla="*/ 2147483646 h 1066"/>
                <a:gd name="T14" fmla="*/ 2147483646 w 1949"/>
                <a:gd name="T15" fmla="*/ 2147483646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2" name="Google Shape;796;p20">
              <a:extLst>
                <a:ext uri="{FF2B5EF4-FFF2-40B4-BE49-F238E27FC236}">
                  <a16:creationId xmlns:a16="http://schemas.microsoft.com/office/drawing/2014/main" id="{C6BAF520-A13A-4832-A032-20447E44888E}"/>
                </a:ext>
              </a:extLst>
            </p:cNvPr>
            <p:cNvSpPr>
              <a:spLocks/>
            </p:cNvSpPr>
            <p:nvPr/>
          </p:nvSpPr>
          <p:spPr bwMode="auto">
            <a:xfrm>
              <a:off x="923483" y="1883030"/>
              <a:ext cx="68724" cy="14026"/>
            </a:xfrm>
            <a:custGeom>
              <a:avLst/>
              <a:gdLst>
                <a:gd name="T0" fmla="*/ 2147483646 w 2151"/>
                <a:gd name="T1" fmla="*/ 2147483646 h 439"/>
                <a:gd name="T2" fmla="*/ 2147483646 w 2151"/>
                <a:gd name="T3" fmla="*/ 2147483646 h 439"/>
                <a:gd name="T4" fmla="*/ 2147483646 w 2151"/>
                <a:gd name="T5" fmla="*/ 2147483646 h 439"/>
                <a:gd name="T6" fmla="*/ 2147483646 w 2151"/>
                <a:gd name="T7" fmla="*/ 2147483646 h 439"/>
                <a:gd name="T8" fmla="*/ 2147483646 w 2151"/>
                <a:gd name="T9" fmla="*/ 2147483646 h 439"/>
                <a:gd name="T10" fmla="*/ 2147483646 w 2151"/>
                <a:gd name="T11" fmla="*/ 2147483646 h 439"/>
                <a:gd name="T12" fmla="*/ 2147483646 w 2151"/>
                <a:gd name="T13" fmla="*/ 2147483646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3" name="Google Shape;797;p20">
              <a:extLst>
                <a:ext uri="{FF2B5EF4-FFF2-40B4-BE49-F238E27FC236}">
                  <a16:creationId xmlns:a16="http://schemas.microsoft.com/office/drawing/2014/main" id="{EB2C4F5C-1F08-42D6-AF8D-8CB529B94FD2}"/>
                </a:ext>
              </a:extLst>
            </p:cNvPr>
            <p:cNvSpPr>
              <a:spLocks/>
            </p:cNvSpPr>
            <p:nvPr/>
          </p:nvSpPr>
          <p:spPr bwMode="auto">
            <a:xfrm>
              <a:off x="918850" y="1768104"/>
              <a:ext cx="74507" cy="19170"/>
            </a:xfrm>
            <a:custGeom>
              <a:avLst/>
              <a:gdLst>
                <a:gd name="T0" fmla="*/ 2147483646 w 2332"/>
                <a:gd name="T1" fmla="*/ 2147483646 h 600"/>
                <a:gd name="T2" fmla="*/ 2147483646 w 2332"/>
                <a:gd name="T3" fmla="*/ 2147483646 h 600"/>
                <a:gd name="T4" fmla="*/ 2147483646 w 2332"/>
                <a:gd name="T5" fmla="*/ 2147483646 h 600"/>
                <a:gd name="T6" fmla="*/ 2147483646 w 2332"/>
                <a:gd name="T7" fmla="*/ 2147483646 h 600"/>
                <a:gd name="T8" fmla="*/ 2147483646 w 2332"/>
                <a:gd name="T9" fmla="*/ 2147483646 h 600"/>
                <a:gd name="T10" fmla="*/ 2147483646 w 2332"/>
                <a:gd name="T11" fmla="*/ 2147483646 h 600"/>
                <a:gd name="T12" fmla="*/ 2147483646 w 2332"/>
                <a:gd name="T13" fmla="*/ 2147483646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4" name="Google Shape;798;p20">
              <a:extLst>
                <a:ext uri="{FF2B5EF4-FFF2-40B4-BE49-F238E27FC236}">
                  <a16:creationId xmlns:a16="http://schemas.microsoft.com/office/drawing/2014/main" id="{2EC84B8B-31F7-4817-BCDE-0B74EDECD571}"/>
                </a:ext>
              </a:extLst>
            </p:cNvPr>
            <p:cNvSpPr>
              <a:spLocks/>
            </p:cNvSpPr>
            <p:nvPr/>
          </p:nvSpPr>
          <p:spPr bwMode="auto">
            <a:xfrm>
              <a:off x="1011505" y="1660877"/>
              <a:ext cx="34921" cy="38691"/>
            </a:xfrm>
            <a:custGeom>
              <a:avLst/>
              <a:gdLst>
                <a:gd name="T0" fmla="*/ 2147483646 w 1093"/>
                <a:gd name="T1" fmla="*/ 2147483646 h 1211"/>
                <a:gd name="T2" fmla="*/ 2147483646 w 1093"/>
                <a:gd name="T3" fmla="*/ 2147483646 h 1211"/>
                <a:gd name="T4" fmla="*/ 2147483646 w 1093"/>
                <a:gd name="T5" fmla="*/ 2147483646 h 1211"/>
                <a:gd name="T6" fmla="*/ 2147483646 w 1093"/>
                <a:gd name="T7" fmla="*/ 2147483646 h 1211"/>
                <a:gd name="T8" fmla="*/ 2147483646 w 1093"/>
                <a:gd name="T9" fmla="*/ 2147483646 h 1211"/>
                <a:gd name="T10" fmla="*/ 2147483646 w 1093"/>
                <a:gd name="T11" fmla="*/ 2147483646 h 1211"/>
                <a:gd name="T12" fmla="*/ 2147483646 w 1093"/>
                <a:gd name="T13" fmla="*/ 2147483646 h 1211"/>
                <a:gd name="T14" fmla="*/ 2147483646 w 1093"/>
                <a:gd name="T15" fmla="*/ 2147483646 h 1211"/>
                <a:gd name="T16" fmla="*/ 2147483646 w 1093"/>
                <a:gd name="T17" fmla="*/ 2147483646 h 1211"/>
                <a:gd name="T18" fmla="*/ 2147483646 w 1093"/>
                <a:gd name="T19" fmla="*/ 2147483646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35" name="Google Shape;799;p20">
            <a:extLst>
              <a:ext uri="{FF2B5EF4-FFF2-40B4-BE49-F238E27FC236}">
                <a16:creationId xmlns:a16="http://schemas.microsoft.com/office/drawing/2014/main" id="{AFDB6EF4-3AA3-4792-B2E2-85637DEFCAB5}"/>
              </a:ext>
            </a:extLst>
          </p:cNvPr>
          <p:cNvSpPr/>
          <p:nvPr/>
        </p:nvSpPr>
        <p:spPr>
          <a:xfrm>
            <a:off x="1049867" y="1276351"/>
            <a:ext cx="287867" cy="358775"/>
          </a:xfrm>
          <a:custGeom>
            <a:avLst/>
            <a:gdLst/>
            <a:ahLst/>
            <a:cxnLst/>
            <a:rect l="l" t="t" r="r" b="b"/>
            <a:pathLst>
              <a:path w="7736" h="6918" extrusionOk="0">
                <a:moveTo>
                  <a:pt x="3151" y="1"/>
                </a:moveTo>
                <a:cubicBezTo>
                  <a:pt x="3143" y="1"/>
                  <a:pt x="3136" y="1"/>
                  <a:pt x="3129" y="2"/>
                </a:cubicBezTo>
                <a:cubicBezTo>
                  <a:pt x="2720" y="28"/>
                  <a:pt x="2867" y="2512"/>
                  <a:pt x="2740" y="2512"/>
                </a:cubicBezTo>
                <a:cubicBezTo>
                  <a:pt x="2739" y="2512"/>
                  <a:pt x="2738" y="2512"/>
                  <a:pt x="2737" y="2512"/>
                </a:cubicBezTo>
                <a:cubicBezTo>
                  <a:pt x="2735" y="2511"/>
                  <a:pt x="2731" y="2511"/>
                  <a:pt x="2727" y="2511"/>
                </a:cubicBezTo>
                <a:cubicBezTo>
                  <a:pt x="2509" y="2511"/>
                  <a:pt x="124" y="3290"/>
                  <a:pt x="64" y="3661"/>
                </a:cubicBezTo>
                <a:cubicBezTo>
                  <a:pt x="0" y="4043"/>
                  <a:pt x="2697" y="4422"/>
                  <a:pt x="2697" y="4422"/>
                </a:cubicBezTo>
                <a:cubicBezTo>
                  <a:pt x="2697" y="4422"/>
                  <a:pt x="2173" y="6736"/>
                  <a:pt x="2653" y="6908"/>
                </a:cubicBezTo>
                <a:cubicBezTo>
                  <a:pt x="2671" y="6915"/>
                  <a:pt x="2689" y="6918"/>
                  <a:pt x="2709" y="6918"/>
                </a:cubicBezTo>
                <a:cubicBezTo>
                  <a:pt x="3220" y="6918"/>
                  <a:pt x="4390" y="4813"/>
                  <a:pt x="4390" y="4813"/>
                </a:cubicBezTo>
                <a:cubicBezTo>
                  <a:pt x="4390" y="4813"/>
                  <a:pt x="6002" y="5796"/>
                  <a:pt x="6657" y="5796"/>
                </a:cubicBezTo>
                <a:cubicBezTo>
                  <a:pt x="6747" y="5796"/>
                  <a:pt x="6819" y="5778"/>
                  <a:pt x="6866" y="5736"/>
                </a:cubicBezTo>
                <a:cubicBezTo>
                  <a:pt x="7256" y="5388"/>
                  <a:pt x="5650" y="3661"/>
                  <a:pt x="5650" y="3661"/>
                </a:cubicBezTo>
                <a:cubicBezTo>
                  <a:pt x="5650" y="3661"/>
                  <a:pt x="7735" y="2218"/>
                  <a:pt x="7515" y="1782"/>
                </a:cubicBezTo>
                <a:cubicBezTo>
                  <a:pt x="7468" y="1687"/>
                  <a:pt x="7316" y="1650"/>
                  <a:pt x="7109" y="1650"/>
                </a:cubicBezTo>
                <a:cubicBezTo>
                  <a:pt x="6367" y="1650"/>
                  <a:pt x="4910" y="2120"/>
                  <a:pt x="4910" y="2120"/>
                </a:cubicBezTo>
                <a:cubicBezTo>
                  <a:pt x="4910" y="2120"/>
                  <a:pt x="3847" y="1"/>
                  <a:pt x="3151" y="1"/>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6" name="Google Shape;800;p20">
            <a:extLst>
              <a:ext uri="{FF2B5EF4-FFF2-40B4-BE49-F238E27FC236}">
                <a16:creationId xmlns:a16="http://schemas.microsoft.com/office/drawing/2014/main" id="{23B3CE57-5BDF-41BA-9F71-098FD4CA0F63}"/>
              </a:ext>
            </a:extLst>
          </p:cNvPr>
          <p:cNvSpPr>
            <a:spLocks/>
          </p:cNvSpPr>
          <p:nvPr/>
        </p:nvSpPr>
        <p:spPr bwMode="auto">
          <a:xfrm rot="19198971">
            <a:off x="609600" y="1360488"/>
            <a:ext cx="330200" cy="190500"/>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7" name="Google Shape;801;p20">
            <a:extLst>
              <a:ext uri="{FF2B5EF4-FFF2-40B4-BE49-F238E27FC236}">
                <a16:creationId xmlns:a16="http://schemas.microsoft.com/office/drawing/2014/main" id="{5DDD2771-B650-4576-9C92-ABC4BA5386E7}"/>
              </a:ext>
            </a:extLst>
          </p:cNvPr>
          <p:cNvSpPr>
            <a:spLocks/>
          </p:cNvSpPr>
          <p:nvPr/>
        </p:nvSpPr>
        <p:spPr bwMode="auto">
          <a:xfrm>
            <a:off x="1244601" y="769938"/>
            <a:ext cx="309033" cy="35877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8" name="Google Shape;802;p20">
            <a:extLst>
              <a:ext uri="{FF2B5EF4-FFF2-40B4-BE49-F238E27FC236}">
                <a16:creationId xmlns:a16="http://schemas.microsoft.com/office/drawing/2014/main" id="{C4FB46D9-D17D-46A3-9069-81A8C58DC202}"/>
              </a:ext>
            </a:extLst>
          </p:cNvPr>
          <p:cNvSpPr>
            <a:spLocks/>
          </p:cNvSpPr>
          <p:nvPr/>
        </p:nvSpPr>
        <p:spPr bwMode="auto">
          <a:xfrm rot="2474609">
            <a:off x="10695518" y="3228976"/>
            <a:ext cx="535516" cy="754063"/>
          </a:xfrm>
          <a:custGeom>
            <a:avLst/>
            <a:gdLst>
              <a:gd name="T0" fmla="*/ 2147483646 w 12330"/>
              <a:gd name="T1" fmla="*/ 2147483646 h 17374"/>
              <a:gd name="T2" fmla="*/ 2147483646 w 12330"/>
              <a:gd name="T3" fmla="*/ 2147483646 h 17374"/>
              <a:gd name="T4" fmla="*/ 2147483646 w 12330"/>
              <a:gd name="T5" fmla="*/ 2147483646 h 17374"/>
              <a:gd name="T6" fmla="*/ 2147483646 w 12330"/>
              <a:gd name="T7" fmla="*/ 2147483646 h 17374"/>
              <a:gd name="T8" fmla="*/ 2147483646 w 12330"/>
              <a:gd name="T9" fmla="*/ 2147483646 h 17374"/>
              <a:gd name="T10" fmla="*/ 2147483646 w 12330"/>
              <a:gd name="T11" fmla="*/ 2147483646 h 17374"/>
              <a:gd name="T12" fmla="*/ 2147483646 w 12330"/>
              <a:gd name="T13" fmla="*/ 2147483646 h 17374"/>
              <a:gd name="T14" fmla="*/ 2147483646 w 12330"/>
              <a:gd name="T15" fmla="*/ 2147483646 h 17374"/>
              <a:gd name="T16" fmla="*/ 2147483646 w 12330"/>
              <a:gd name="T17" fmla="*/ 2147483646 h 17374"/>
              <a:gd name="T18" fmla="*/ 2147483646 w 12330"/>
              <a:gd name="T19" fmla="*/ 2147483646 h 17374"/>
              <a:gd name="T20" fmla="*/ 2147483646 w 12330"/>
              <a:gd name="T21" fmla="*/ 2147483646 h 17374"/>
              <a:gd name="T22" fmla="*/ 2147483646 w 12330"/>
              <a:gd name="T23" fmla="*/ 0 h 17374"/>
              <a:gd name="T24" fmla="*/ 2147483646 w 12330"/>
              <a:gd name="T25" fmla="*/ 2147483646 h 17374"/>
              <a:gd name="T26" fmla="*/ 2147483646 w 12330"/>
              <a:gd name="T27" fmla="*/ 2147483646 h 17374"/>
              <a:gd name="T28" fmla="*/ 2147483646 w 12330"/>
              <a:gd name="T29" fmla="*/ 2147483646 h 17374"/>
              <a:gd name="T30" fmla="*/ 2147483646 w 12330"/>
              <a:gd name="T31" fmla="*/ 2147483646 h 17374"/>
              <a:gd name="T32" fmla="*/ 2147483646 w 12330"/>
              <a:gd name="T33" fmla="*/ 2147483646 h 17374"/>
              <a:gd name="T34" fmla="*/ 2147483646 w 12330"/>
              <a:gd name="T35" fmla="*/ 2147483646 h 17374"/>
              <a:gd name="T36" fmla="*/ 2147483646 w 12330"/>
              <a:gd name="T37" fmla="*/ 2147483646 h 17374"/>
              <a:gd name="T38" fmla="*/ 2147483646 w 12330"/>
              <a:gd name="T39" fmla="*/ 2147483646 h 17374"/>
              <a:gd name="T40" fmla="*/ 2147483646 w 12330"/>
              <a:gd name="T41" fmla="*/ 2147483646 h 17374"/>
              <a:gd name="T42" fmla="*/ 2147483646 w 12330"/>
              <a:gd name="T43" fmla="*/ 2147483646 h 17374"/>
              <a:gd name="T44" fmla="*/ 2147483646 w 12330"/>
              <a:gd name="T45" fmla="*/ 2147483646 h 17374"/>
              <a:gd name="T46" fmla="*/ 2147483646 w 12330"/>
              <a:gd name="T47" fmla="*/ 2147483646 h 17374"/>
              <a:gd name="T48" fmla="*/ 2147483646 w 12330"/>
              <a:gd name="T49" fmla="*/ 2147483646 h 17374"/>
              <a:gd name="T50" fmla="*/ 2147483646 w 12330"/>
              <a:gd name="T51" fmla="*/ 2147483646 h 17374"/>
              <a:gd name="T52" fmla="*/ 2147483646 w 12330"/>
              <a:gd name="T53" fmla="*/ 2147483646 h 17374"/>
              <a:gd name="T54" fmla="*/ 2147483646 w 12330"/>
              <a:gd name="T55" fmla="*/ 2147483646 h 17374"/>
              <a:gd name="T56" fmla="*/ 2147483646 w 12330"/>
              <a:gd name="T57" fmla="*/ 2147483646 h 17374"/>
              <a:gd name="T58" fmla="*/ 2147483646 w 12330"/>
              <a:gd name="T59" fmla="*/ 2147483646 h 17374"/>
              <a:gd name="T60" fmla="*/ 2147483646 w 12330"/>
              <a:gd name="T61" fmla="*/ 2147483646 h 17374"/>
              <a:gd name="T62" fmla="*/ 2147483646 w 12330"/>
              <a:gd name="T63" fmla="*/ 2147483646 h 17374"/>
              <a:gd name="T64" fmla="*/ 2147483646 w 12330"/>
              <a:gd name="T65" fmla="*/ 0 h 173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30" h="17374" extrusionOk="0">
                <a:moveTo>
                  <a:pt x="5744" y="2943"/>
                </a:moveTo>
                <a:cubicBezTo>
                  <a:pt x="6000" y="2943"/>
                  <a:pt x="6253" y="3008"/>
                  <a:pt x="6486" y="3160"/>
                </a:cubicBezTo>
                <a:cubicBezTo>
                  <a:pt x="7064" y="3542"/>
                  <a:pt x="6932" y="4475"/>
                  <a:pt x="6557" y="4917"/>
                </a:cubicBezTo>
                <a:cubicBezTo>
                  <a:pt x="6236" y="5296"/>
                  <a:pt x="5799" y="5401"/>
                  <a:pt x="5317" y="5451"/>
                </a:cubicBezTo>
                <a:cubicBezTo>
                  <a:pt x="5119" y="5474"/>
                  <a:pt x="4907" y="5486"/>
                  <a:pt x="4688" y="5486"/>
                </a:cubicBezTo>
                <a:cubicBezTo>
                  <a:pt x="4214" y="5486"/>
                  <a:pt x="3705" y="5430"/>
                  <a:pt x="3224" y="5303"/>
                </a:cubicBezTo>
                <a:cubicBezTo>
                  <a:pt x="3411" y="4721"/>
                  <a:pt x="3711" y="4174"/>
                  <a:pt x="4087" y="3762"/>
                </a:cubicBezTo>
                <a:cubicBezTo>
                  <a:pt x="4479" y="3328"/>
                  <a:pt x="5119" y="2943"/>
                  <a:pt x="5744" y="2943"/>
                </a:cubicBezTo>
                <a:close/>
                <a:moveTo>
                  <a:pt x="7668" y="7415"/>
                </a:moveTo>
                <a:cubicBezTo>
                  <a:pt x="7916" y="7415"/>
                  <a:pt x="8150" y="7471"/>
                  <a:pt x="8341" y="7611"/>
                </a:cubicBezTo>
                <a:cubicBezTo>
                  <a:pt x="9486" y="8449"/>
                  <a:pt x="7439" y="9199"/>
                  <a:pt x="6911" y="9307"/>
                </a:cubicBezTo>
                <a:cubicBezTo>
                  <a:pt x="6670" y="9357"/>
                  <a:pt x="6423" y="9382"/>
                  <a:pt x="6177" y="9382"/>
                </a:cubicBezTo>
                <a:cubicBezTo>
                  <a:pt x="5805" y="9382"/>
                  <a:pt x="5435" y="9325"/>
                  <a:pt x="5083" y="9216"/>
                </a:cubicBezTo>
                <a:cubicBezTo>
                  <a:pt x="5330" y="8726"/>
                  <a:pt x="5685" y="8290"/>
                  <a:pt x="6117" y="7972"/>
                </a:cubicBezTo>
                <a:cubicBezTo>
                  <a:pt x="6485" y="7701"/>
                  <a:pt x="7111" y="7415"/>
                  <a:pt x="7668" y="7415"/>
                </a:cubicBezTo>
                <a:close/>
                <a:moveTo>
                  <a:pt x="9861" y="12548"/>
                </a:moveTo>
                <a:cubicBezTo>
                  <a:pt x="10332" y="12548"/>
                  <a:pt x="10823" y="12858"/>
                  <a:pt x="10639" y="13386"/>
                </a:cubicBezTo>
                <a:cubicBezTo>
                  <a:pt x="10386" y="14119"/>
                  <a:pt x="9312" y="14414"/>
                  <a:pt x="8609" y="14414"/>
                </a:cubicBezTo>
                <a:cubicBezTo>
                  <a:pt x="8589" y="14414"/>
                  <a:pt x="8570" y="14413"/>
                  <a:pt x="8550" y="14413"/>
                </a:cubicBezTo>
                <a:cubicBezTo>
                  <a:pt x="8527" y="14413"/>
                  <a:pt x="8503" y="14410"/>
                  <a:pt x="8483" y="14410"/>
                </a:cubicBezTo>
                <a:cubicBezTo>
                  <a:pt x="8513" y="14102"/>
                  <a:pt x="8588" y="13801"/>
                  <a:pt x="8716" y="13524"/>
                </a:cubicBezTo>
                <a:cubicBezTo>
                  <a:pt x="8872" y="13187"/>
                  <a:pt x="9098" y="12828"/>
                  <a:pt x="9439" y="12646"/>
                </a:cubicBezTo>
                <a:cubicBezTo>
                  <a:pt x="9563" y="12580"/>
                  <a:pt x="9711" y="12548"/>
                  <a:pt x="9861" y="12548"/>
                </a:cubicBezTo>
                <a:close/>
                <a:moveTo>
                  <a:pt x="3123" y="0"/>
                </a:moveTo>
                <a:cubicBezTo>
                  <a:pt x="3122" y="0"/>
                  <a:pt x="3121" y="0"/>
                  <a:pt x="3120" y="0"/>
                </a:cubicBezTo>
                <a:cubicBezTo>
                  <a:pt x="1112" y="48"/>
                  <a:pt x="1" y="3069"/>
                  <a:pt x="1214" y="4546"/>
                </a:cubicBezTo>
                <a:cubicBezTo>
                  <a:pt x="1549" y="4951"/>
                  <a:pt x="2065" y="5289"/>
                  <a:pt x="2664" y="5532"/>
                </a:cubicBezTo>
                <a:cubicBezTo>
                  <a:pt x="2464" y="6468"/>
                  <a:pt x="2563" y="7455"/>
                  <a:pt x="3049" y="8209"/>
                </a:cubicBezTo>
                <a:cubicBezTo>
                  <a:pt x="3411" y="8766"/>
                  <a:pt x="3931" y="9175"/>
                  <a:pt x="4522" y="9439"/>
                </a:cubicBezTo>
                <a:cubicBezTo>
                  <a:pt x="4174" y="10389"/>
                  <a:pt x="4181" y="11466"/>
                  <a:pt x="4671" y="12362"/>
                </a:cubicBezTo>
                <a:cubicBezTo>
                  <a:pt x="5313" y="13544"/>
                  <a:pt x="6648" y="14488"/>
                  <a:pt x="8034" y="14714"/>
                </a:cubicBezTo>
                <a:cubicBezTo>
                  <a:pt x="8047" y="15312"/>
                  <a:pt x="8220" y="15904"/>
                  <a:pt x="8571" y="16367"/>
                </a:cubicBezTo>
                <a:cubicBezTo>
                  <a:pt x="9169" y="17154"/>
                  <a:pt x="9912" y="17373"/>
                  <a:pt x="10724" y="17373"/>
                </a:cubicBezTo>
                <a:cubicBezTo>
                  <a:pt x="11173" y="17373"/>
                  <a:pt x="11643" y="17306"/>
                  <a:pt x="12122" y="17231"/>
                </a:cubicBezTo>
                <a:cubicBezTo>
                  <a:pt x="12329" y="17199"/>
                  <a:pt x="12214" y="16934"/>
                  <a:pt x="12047" y="16934"/>
                </a:cubicBezTo>
                <a:cubicBezTo>
                  <a:pt x="12042" y="16934"/>
                  <a:pt x="12037" y="16934"/>
                  <a:pt x="12031" y="16934"/>
                </a:cubicBezTo>
                <a:cubicBezTo>
                  <a:pt x="11605" y="16982"/>
                  <a:pt x="11179" y="17046"/>
                  <a:pt x="10767" y="17046"/>
                </a:cubicBezTo>
                <a:cubicBezTo>
                  <a:pt x="10208" y="17046"/>
                  <a:pt x="9674" y="16927"/>
                  <a:pt x="9196" y="16484"/>
                </a:cubicBezTo>
                <a:cubicBezTo>
                  <a:pt x="8713" y="16042"/>
                  <a:pt x="8480" y="15403"/>
                  <a:pt x="8466" y="14761"/>
                </a:cubicBezTo>
                <a:cubicBezTo>
                  <a:pt x="8527" y="14764"/>
                  <a:pt x="8589" y="14765"/>
                  <a:pt x="8650" y="14765"/>
                </a:cubicBezTo>
                <a:cubicBezTo>
                  <a:pt x="9094" y="14765"/>
                  <a:pt x="9533" y="14686"/>
                  <a:pt x="9946" y="14508"/>
                </a:cubicBezTo>
                <a:cubicBezTo>
                  <a:pt x="10713" y="14183"/>
                  <a:pt x="11609" y="13196"/>
                  <a:pt x="10798" y="12393"/>
                </a:cubicBezTo>
                <a:cubicBezTo>
                  <a:pt x="10589" y="12183"/>
                  <a:pt x="10331" y="12098"/>
                  <a:pt x="10064" y="12098"/>
                </a:cubicBezTo>
                <a:cubicBezTo>
                  <a:pt x="9562" y="12098"/>
                  <a:pt x="9026" y="12399"/>
                  <a:pt x="8713" y="12747"/>
                </a:cubicBezTo>
                <a:cubicBezTo>
                  <a:pt x="8318" y="13183"/>
                  <a:pt x="8101" y="13764"/>
                  <a:pt x="8047" y="14359"/>
                </a:cubicBezTo>
                <a:cubicBezTo>
                  <a:pt x="6682" y="14119"/>
                  <a:pt x="5276" y="13071"/>
                  <a:pt x="4846" y="11791"/>
                </a:cubicBezTo>
                <a:cubicBezTo>
                  <a:pt x="4607" y="11081"/>
                  <a:pt x="4661" y="10297"/>
                  <a:pt x="4924" y="9590"/>
                </a:cubicBezTo>
                <a:cubicBezTo>
                  <a:pt x="5343" y="9725"/>
                  <a:pt x="5787" y="9793"/>
                  <a:pt x="6231" y="9793"/>
                </a:cubicBezTo>
                <a:cubicBezTo>
                  <a:pt x="6987" y="9793"/>
                  <a:pt x="7743" y="9596"/>
                  <a:pt x="8371" y="9196"/>
                </a:cubicBezTo>
                <a:cubicBezTo>
                  <a:pt x="8929" y="8837"/>
                  <a:pt x="9426" y="8097"/>
                  <a:pt x="8865" y="7516"/>
                </a:cubicBezTo>
                <a:cubicBezTo>
                  <a:pt x="8558" y="7195"/>
                  <a:pt x="8089" y="7075"/>
                  <a:pt x="7622" y="7075"/>
                </a:cubicBezTo>
                <a:cubicBezTo>
                  <a:pt x="7296" y="7075"/>
                  <a:pt x="6971" y="7133"/>
                  <a:pt x="6702" y="7222"/>
                </a:cubicBezTo>
                <a:cubicBezTo>
                  <a:pt x="5796" y="7519"/>
                  <a:pt x="5094" y="8219"/>
                  <a:pt x="4681" y="9063"/>
                </a:cubicBezTo>
                <a:cubicBezTo>
                  <a:pt x="3968" y="8736"/>
                  <a:pt x="3387" y="8161"/>
                  <a:pt x="3140" y="7347"/>
                </a:cubicBezTo>
                <a:cubicBezTo>
                  <a:pt x="2985" y="6830"/>
                  <a:pt x="2998" y="6252"/>
                  <a:pt x="3120" y="5691"/>
                </a:cubicBezTo>
                <a:cubicBezTo>
                  <a:pt x="3657" y="5856"/>
                  <a:pt x="4233" y="5947"/>
                  <a:pt x="4783" y="5947"/>
                </a:cubicBezTo>
                <a:cubicBezTo>
                  <a:pt x="5500" y="5947"/>
                  <a:pt x="6175" y="5792"/>
                  <a:pt x="6668" y="5445"/>
                </a:cubicBezTo>
                <a:cubicBezTo>
                  <a:pt x="7334" y="4972"/>
                  <a:pt x="7567" y="3961"/>
                  <a:pt x="7117" y="3261"/>
                </a:cubicBezTo>
                <a:cubicBezTo>
                  <a:pt x="6808" y="2776"/>
                  <a:pt x="6260" y="2579"/>
                  <a:pt x="5700" y="2579"/>
                </a:cubicBezTo>
                <a:cubicBezTo>
                  <a:pt x="5336" y="2579"/>
                  <a:pt x="4966" y="2663"/>
                  <a:pt x="4654" y="2805"/>
                </a:cubicBezTo>
                <a:cubicBezTo>
                  <a:pt x="3745" y="3221"/>
                  <a:pt x="3076" y="4133"/>
                  <a:pt x="2765" y="5150"/>
                </a:cubicBezTo>
                <a:cubicBezTo>
                  <a:pt x="2170" y="4921"/>
                  <a:pt x="1660" y="4552"/>
                  <a:pt x="1370" y="4008"/>
                </a:cubicBezTo>
                <a:cubicBezTo>
                  <a:pt x="707" y="2762"/>
                  <a:pt x="1674" y="376"/>
                  <a:pt x="3208" y="298"/>
                </a:cubicBezTo>
                <a:cubicBezTo>
                  <a:pt x="3426" y="288"/>
                  <a:pt x="3294" y="0"/>
                  <a:pt x="3123"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9" name="Google Shape;803;p20">
            <a:extLst>
              <a:ext uri="{FF2B5EF4-FFF2-40B4-BE49-F238E27FC236}">
                <a16:creationId xmlns:a16="http://schemas.microsoft.com/office/drawing/2014/main" id="{D7E74E25-C48B-4609-9D77-173FA17476C0}"/>
              </a:ext>
            </a:extLst>
          </p:cNvPr>
          <p:cNvSpPr>
            <a:spLocks/>
          </p:cNvSpPr>
          <p:nvPr/>
        </p:nvSpPr>
        <p:spPr bwMode="auto">
          <a:xfrm rot="19198971">
            <a:off x="9948333" y="754063"/>
            <a:ext cx="330200" cy="190500"/>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0" name="Google Shape;806;p20">
            <a:extLst>
              <a:ext uri="{FF2B5EF4-FFF2-40B4-BE49-F238E27FC236}">
                <a16:creationId xmlns:a16="http://schemas.microsoft.com/office/drawing/2014/main" id="{4C2244C4-5349-4DC7-A30A-607148627ED7}"/>
              </a:ext>
            </a:extLst>
          </p:cNvPr>
          <p:cNvSpPr txBox="1"/>
          <p:nvPr/>
        </p:nvSpPr>
        <p:spPr>
          <a:xfrm>
            <a:off x="6104467" y="4268789"/>
            <a:ext cx="3541184" cy="820737"/>
          </a:xfrm>
          <a:prstGeom prst="rect">
            <a:avLst/>
          </a:prstGeom>
          <a:noFill/>
          <a:ln>
            <a:noFill/>
          </a:ln>
        </p:spPr>
        <p:txBody>
          <a:bodyPr spcFirstLastPara="1" lIns="68569" tIns="68569" rIns="68569" bIns="68569"/>
          <a:lstStyle/>
          <a:p>
            <a:pPr algn="ctr" eaLnBrk="1" hangingPunct="1">
              <a:spcBef>
                <a:spcPts val="225"/>
              </a:spcBef>
              <a:spcAft>
                <a:spcPts val="0"/>
              </a:spcAft>
              <a:defRPr/>
            </a:pPr>
            <a:r>
              <a:rPr lang="en" sz="900">
                <a:solidFill>
                  <a:schemeClr val="dk2"/>
                </a:solidFill>
                <a:latin typeface="Didact Gothic"/>
                <a:ea typeface="Didact Gothic"/>
                <a:cs typeface="Didact Gothic"/>
                <a:sym typeface="Didact Gothic"/>
              </a:rPr>
              <a:t>CREDITS: This presentation template was created by </a:t>
            </a:r>
            <a:r>
              <a:rPr lang="en" sz="900" b="1">
                <a:solidFill>
                  <a:schemeClr val="dk2"/>
                </a:solidFill>
                <a:uFill>
                  <a:noFill/>
                </a:uFill>
                <a:latin typeface="Didact Gothic"/>
                <a:ea typeface="Didact Gothic"/>
                <a:cs typeface="Didact Gothic"/>
                <a:sym typeface="Didact Gothic"/>
                <a:hlinkClick r:id="rId2"/>
              </a:rPr>
              <a:t>Slidesgo</a:t>
            </a:r>
            <a:r>
              <a:rPr lang="en" sz="900">
                <a:solidFill>
                  <a:schemeClr val="dk2"/>
                </a:solidFill>
                <a:latin typeface="Didact Gothic"/>
                <a:ea typeface="Didact Gothic"/>
                <a:cs typeface="Didact Gothic"/>
                <a:sym typeface="Didact Gothic"/>
              </a:rPr>
              <a:t>, including icons by </a:t>
            </a:r>
            <a:r>
              <a:rPr lang="en" sz="900">
                <a:solidFill>
                  <a:schemeClr val="dk2"/>
                </a:solidFill>
                <a:uFill>
                  <a:noFill/>
                </a:uFill>
                <a:latin typeface="Didact Gothic"/>
                <a:ea typeface="Didact Gothic"/>
                <a:cs typeface="Didact Gothic"/>
                <a:sym typeface="Didact Gothic"/>
                <a:hlinkClick r:id="rId3"/>
              </a:rPr>
              <a:t>Flaticon</a:t>
            </a:r>
            <a:r>
              <a:rPr lang="en" sz="900">
                <a:solidFill>
                  <a:schemeClr val="dk2"/>
                </a:solidFill>
                <a:latin typeface="Didact Gothic"/>
                <a:ea typeface="Didact Gothic"/>
                <a:cs typeface="Didact Gothic"/>
                <a:sym typeface="Didact Gothic"/>
              </a:rPr>
              <a:t>, and infographics &amp; images by </a:t>
            </a:r>
            <a:r>
              <a:rPr lang="en" sz="900">
                <a:solidFill>
                  <a:schemeClr val="dk2"/>
                </a:solidFill>
                <a:uFill>
                  <a:noFill/>
                </a:uFill>
                <a:latin typeface="Didact Gothic"/>
                <a:ea typeface="Didact Gothic"/>
                <a:cs typeface="Didact Gothic"/>
                <a:sym typeface="Didact Gothic"/>
                <a:hlinkClick r:id="rId4"/>
              </a:rPr>
              <a:t>Freepik</a:t>
            </a:r>
            <a:r>
              <a:rPr lang="en" sz="900">
                <a:solidFill>
                  <a:schemeClr val="dk2"/>
                </a:solidFill>
                <a:latin typeface="Didact Gothic"/>
                <a:ea typeface="Didact Gothic"/>
                <a:cs typeface="Didact Gothic"/>
                <a:sym typeface="Didact Gothic"/>
              </a:rPr>
              <a:t> </a:t>
            </a:r>
            <a:endParaRPr sz="900">
              <a:solidFill>
                <a:schemeClr val="dk2"/>
              </a:solidFill>
              <a:latin typeface="Didact Gothic"/>
              <a:ea typeface="Didact Gothic"/>
              <a:cs typeface="Didact Gothic"/>
              <a:sym typeface="Didact Gothic"/>
            </a:endParaRPr>
          </a:p>
        </p:txBody>
      </p:sp>
      <p:sp>
        <p:nvSpPr>
          <p:cNvPr id="804" name="Google Shape;804;p20"/>
          <p:cNvSpPr txBox="1">
            <a:spLocks noGrp="1"/>
          </p:cNvSpPr>
          <p:nvPr>
            <p:ph type="title"/>
          </p:nvPr>
        </p:nvSpPr>
        <p:spPr>
          <a:xfrm>
            <a:off x="1426467" y="2432767"/>
            <a:ext cx="3756800" cy="1986400"/>
          </a:xfrm>
          <a:prstGeom prst="rect">
            <a:avLst/>
          </a:prstGeom>
        </p:spPr>
        <p:txBody>
          <a:bodyPr spcFirstLastPara="1" anchor="ctr">
            <a:noAutofit/>
          </a:bodyPr>
          <a:lstStyle>
            <a:lvl1pPr lvl="0" rtl="0">
              <a:spcBef>
                <a:spcPts val="0"/>
              </a:spcBef>
              <a:spcAft>
                <a:spcPts val="0"/>
              </a:spcAft>
              <a:buSzPts val="7000"/>
              <a:buNone/>
              <a:defRPr sz="525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805" name="Google Shape;805;p20"/>
          <p:cNvSpPr txBox="1">
            <a:spLocks noGrp="1"/>
          </p:cNvSpPr>
          <p:nvPr>
            <p:ph type="subTitle" idx="1"/>
          </p:nvPr>
        </p:nvSpPr>
        <p:spPr>
          <a:xfrm>
            <a:off x="6096000" y="1607533"/>
            <a:ext cx="4669600" cy="1643600"/>
          </a:xfrm>
          <a:prstGeom prst="rect">
            <a:avLst/>
          </a:prstGeom>
        </p:spPr>
        <p:txBody>
          <a:bodyPr spcFirstLastPara="1">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29024119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807"/>
        <p:cNvGrpSpPr/>
        <p:nvPr/>
      </p:nvGrpSpPr>
      <p:grpSpPr>
        <a:xfrm>
          <a:off x="0" y="0"/>
          <a:ext cx="0" cy="0"/>
          <a:chOff x="0" y="0"/>
          <a:chExt cx="0" cy="0"/>
        </a:xfrm>
      </p:grpSpPr>
      <p:sp>
        <p:nvSpPr>
          <p:cNvPr id="4" name="Google Shape;810;p21">
            <a:extLst>
              <a:ext uri="{FF2B5EF4-FFF2-40B4-BE49-F238E27FC236}">
                <a16:creationId xmlns:a16="http://schemas.microsoft.com/office/drawing/2014/main" id="{D1D5B53A-0401-4DE9-9E34-DB0540289384}"/>
              </a:ext>
            </a:extLst>
          </p:cNvPr>
          <p:cNvSpPr/>
          <p:nvPr/>
        </p:nvSpPr>
        <p:spPr>
          <a:xfrm rot="10800000">
            <a:off x="11336867" y="5414963"/>
            <a:ext cx="855133" cy="1314450"/>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5" name="Google Shape;811;p21">
            <a:extLst>
              <a:ext uri="{FF2B5EF4-FFF2-40B4-BE49-F238E27FC236}">
                <a16:creationId xmlns:a16="http://schemas.microsoft.com/office/drawing/2014/main" id="{FC9C229B-1D99-4E03-87E7-FD7185ED74A6}"/>
              </a:ext>
            </a:extLst>
          </p:cNvPr>
          <p:cNvSpPr>
            <a:spLocks/>
          </p:cNvSpPr>
          <p:nvPr/>
        </p:nvSpPr>
        <p:spPr bwMode="auto">
          <a:xfrm>
            <a:off x="11341100" y="5086351"/>
            <a:ext cx="332317"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6" name="Google Shape;812;p21">
            <a:extLst>
              <a:ext uri="{FF2B5EF4-FFF2-40B4-BE49-F238E27FC236}">
                <a16:creationId xmlns:a16="http://schemas.microsoft.com/office/drawing/2014/main" id="{AF39B829-8822-4F71-B64A-56213B5AF9C2}"/>
              </a:ext>
            </a:extLst>
          </p:cNvPr>
          <p:cNvSpPr>
            <a:spLocks/>
          </p:cNvSpPr>
          <p:nvPr/>
        </p:nvSpPr>
        <p:spPr bwMode="auto">
          <a:xfrm>
            <a:off x="11025718" y="6432550"/>
            <a:ext cx="215900"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7" name="Google Shape;813;p21">
            <a:extLst>
              <a:ext uri="{FF2B5EF4-FFF2-40B4-BE49-F238E27FC236}">
                <a16:creationId xmlns:a16="http://schemas.microsoft.com/office/drawing/2014/main" id="{D6F783D5-C979-43D1-846B-9A545638AD11}"/>
              </a:ext>
            </a:extLst>
          </p:cNvPr>
          <p:cNvSpPr/>
          <p:nvPr/>
        </p:nvSpPr>
        <p:spPr>
          <a:xfrm>
            <a:off x="11241618" y="1073151"/>
            <a:ext cx="376767" cy="327025"/>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8" name="Google Shape;814;p21">
            <a:extLst>
              <a:ext uri="{FF2B5EF4-FFF2-40B4-BE49-F238E27FC236}">
                <a16:creationId xmlns:a16="http://schemas.microsoft.com/office/drawing/2014/main" id="{6044D7F5-0403-4D0A-9921-9DB993F7B16D}"/>
              </a:ext>
            </a:extLst>
          </p:cNvPr>
          <p:cNvSpPr>
            <a:spLocks/>
          </p:cNvSpPr>
          <p:nvPr/>
        </p:nvSpPr>
        <p:spPr bwMode="auto">
          <a:xfrm rot="19198849">
            <a:off x="10739967" y="5759451"/>
            <a:ext cx="298451" cy="174625"/>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9" name="Google Shape;815;p21">
            <a:extLst>
              <a:ext uri="{FF2B5EF4-FFF2-40B4-BE49-F238E27FC236}">
                <a16:creationId xmlns:a16="http://schemas.microsoft.com/office/drawing/2014/main" id="{E02E7801-39D2-4254-8E76-07B74E37CA82}"/>
              </a:ext>
            </a:extLst>
          </p:cNvPr>
          <p:cNvSpPr>
            <a:spLocks/>
          </p:cNvSpPr>
          <p:nvPr/>
        </p:nvSpPr>
        <p:spPr bwMode="auto">
          <a:xfrm>
            <a:off x="660401" y="2732089"/>
            <a:ext cx="215900"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10" name="Google Shape;816;p21">
            <a:extLst>
              <a:ext uri="{FF2B5EF4-FFF2-40B4-BE49-F238E27FC236}">
                <a16:creationId xmlns:a16="http://schemas.microsoft.com/office/drawing/2014/main" id="{CB96997F-0CB1-4579-B880-72467DF820B3}"/>
              </a:ext>
            </a:extLst>
          </p:cNvPr>
          <p:cNvGrpSpPr>
            <a:grpSpLocks/>
          </p:cNvGrpSpPr>
          <p:nvPr/>
        </p:nvGrpSpPr>
        <p:grpSpPr bwMode="auto">
          <a:xfrm>
            <a:off x="573618" y="357188"/>
            <a:ext cx="1464733" cy="1484312"/>
            <a:chOff x="918850" y="1629150"/>
            <a:chExt cx="442250" cy="453124"/>
          </a:xfrm>
        </p:grpSpPr>
        <p:sp>
          <p:nvSpPr>
            <p:cNvPr id="11" name="Google Shape;817;p21">
              <a:extLst>
                <a:ext uri="{FF2B5EF4-FFF2-40B4-BE49-F238E27FC236}">
                  <a16:creationId xmlns:a16="http://schemas.microsoft.com/office/drawing/2014/main" id="{85A9E919-369E-4AE3-8E1D-AD6726A7D70D}"/>
                </a:ext>
              </a:extLst>
            </p:cNvPr>
            <p:cNvSpPr/>
            <p:nvPr/>
          </p:nvSpPr>
          <p:spPr>
            <a:xfrm>
              <a:off x="1015992" y="1742067"/>
              <a:ext cx="267778" cy="245220"/>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2" name="Google Shape;818;p21">
              <a:extLst>
                <a:ext uri="{FF2B5EF4-FFF2-40B4-BE49-F238E27FC236}">
                  <a16:creationId xmlns:a16="http://schemas.microsoft.com/office/drawing/2014/main" id="{82A84A9E-4E43-45FA-BBD4-937372A5848B}"/>
                </a:ext>
              </a:extLst>
            </p:cNvPr>
            <p:cNvSpPr>
              <a:spLocks/>
            </p:cNvSpPr>
            <p:nvPr/>
          </p:nvSpPr>
          <p:spPr bwMode="auto">
            <a:xfrm>
              <a:off x="1016680" y="1729347"/>
              <a:ext cx="282406" cy="275153"/>
            </a:xfrm>
            <a:custGeom>
              <a:avLst/>
              <a:gdLst>
                <a:gd name="T0" fmla="*/ 2147483646 w 8839"/>
                <a:gd name="T1" fmla="*/ 2147483646 h 8612"/>
                <a:gd name="T2" fmla="*/ 2147483646 w 8839"/>
                <a:gd name="T3" fmla="*/ 2147483646 h 8612"/>
                <a:gd name="T4" fmla="*/ 2147483646 w 8839"/>
                <a:gd name="T5" fmla="*/ 2147483646 h 8612"/>
                <a:gd name="T6" fmla="*/ 2147483646 w 8839"/>
                <a:gd name="T7" fmla="*/ 2147483646 h 8612"/>
                <a:gd name="T8" fmla="*/ 2147483646 w 8839"/>
                <a:gd name="T9" fmla="*/ 2147483646 h 8612"/>
                <a:gd name="T10" fmla="*/ 2147483646 w 8839"/>
                <a:gd name="T11" fmla="*/ 2147483646 h 8612"/>
                <a:gd name="T12" fmla="*/ 2147483646 w 8839"/>
                <a:gd name="T13" fmla="*/ 2147483646 h 8612"/>
                <a:gd name="T14" fmla="*/ 2147483646 w 8839"/>
                <a:gd name="T15" fmla="*/ 2147483646 h 8612"/>
                <a:gd name="T16" fmla="*/ 2147483646 w 8839"/>
                <a:gd name="T17" fmla="*/ 2147483646 h 8612"/>
                <a:gd name="T18" fmla="*/ 2147483646 w 8839"/>
                <a:gd name="T19" fmla="*/ 2147483646 h 8612"/>
                <a:gd name="T20" fmla="*/ 2147483646 w 8839"/>
                <a:gd name="T21" fmla="*/ 2147483646 h 8612"/>
                <a:gd name="T22" fmla="*/ 2147483646 w 8839"/>
                <a:gd name="T23" fmla="*/ 2147483646 h 8612"/>
                <a:gd name="T24" fmla="*/ 2147483646 w 8839"/>
                <a:gd name="T25" fmla="*/ 2147483646 h 8612"/>
                <a:gd name="T26" fmla="*/ 2147483646 w 8839"/>
                <a:gd name="T27" fmla="*/ 2147483646 h 8612"/>
                <a:gd name="T28" fmla="*/ 2147483646 w 8839"/>
                <a:gd name="T29" fmla="*/ 2147483646 h 8612"/>
                <a:gd name="T30" fmla="*/ 2147483646 w 8839"/>
                <a:gd name="T31" fmla="*/ 2147483646 h 8612"/>
                <a:gd name="T32" fmla="*/ 2147483646 w 8839"/>
                <a:gd name="T33" fmla="*/ 2147483646 h 8612"/>
                <a:gd name="T34" fmla="*/ 2147483646 w 8839"/>
                <a:gd name="T35" fmla="*/ 2147483646 h 8612"/>
                <a:gd name="T36" fmla="*/ 2147483646 w 8839"/>
                <a:gd name="T37" fmla="*/ 2147483646 h 8612"/>
                <a:gd name="T38" fmla="*/ 2147483646 w 8839"/>
                <a:gd name="T39" fmla="*/ 2147483646 h 8612"/>
                <a:gd name="T40" fmla="*/ 2147483646 w 8839"/>
                <a:gd name="T41" fmla="*/ 2147483646 h 8612"/>
                <a:gd name="T42" fmla="*/ 2147483646 w 8839"/>
                <a:gd name="T43" fmla="*/ 2147483646 h 8612"/>
                <a:gd name="T44" fmla="*/ 2147483646 w 8839"/>
                <a:gd name="T45" fmla="*/ 2147483646 h 8612"/>
                <a:gd name="T46" fmla="*/ 2147483646 w 8839"/>
                <a:gd name="T47" fmla="*/ 2147483646 h 8612"/>
                <a:gd name="T48" fmla="*/ 2147483646 w 8839"/>
                <a:gd name="T49" fmla="*/ 2147483646 h 8612"/>
                <a:gd name="T50" fmla="*/ 2147483646 w 8839"/>
                <a:gd name="T51" fmla="*/ 2147483646 h 8612"/>
                <a:gd name="T52" fmla="*/ 2147483646 w 8839"/>
                <a:gd name="T53" fmla="*/ 2147483646 h 8612"/>
                <a:gd name="T54" fmla="*/ 2147483646 w 8839"/>
                <a:gd name="T55" fmla="*/ 2147483646 h 8612"/>
                <a:gd name="T56" fmla="*/ 2147483646 w 8839"/>
                <a:gd name="T57" fmla="*/ 2147483646 h 8612"/>
                <a:gd name="T58" fmla="*/ 2147483646 w 8839"/>
                <a:gd name="T59" fmla="*/ 2147483646 h 8612"/>
                <a:gd name="T60" fmla="*/ 2147483646 w 8839"/>
                <a:gd name="T61" fmla="*/ 2147483646 h 8612"/>
                <a:gd name="T62" fmla="*/ 2147483646 w 8839"/>
                <a:gd name="T63" fmla="*/ 2147483646 h 8612"/>
                <a:gd name="T64" fmla="*/ 2147483646 w 8839"/>
                <a:gd name="T65" fmla="*/ 2147483646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819;p21">
              <a:extLst>
                <a:ext uri="{FF2B5EF4-FFF2-40B4-BE49-F238E27FC236}">
                  <a16:creationId xmlns:a16="http://schemas.microsoft.com/office/drawing/2014/main" id="{6028E1CC-0DBF-488C-8A21-B85D3998FBA0}"/>
                </a:ext>
              </a:extLst>
            </p:cNvPr>
            <p:cNvSpPr>
              <a:spLocks/>
            </p:cNvSpPr>
            <p:nvPr/>
          </p:nvSpPr>
          <p:spPr bwMode="auto">
            <a:xfrm>
              <a:off x="1150678" y="1629150"/>
              <a:ext cx="11694" cy="53037"/>
            </a:xfrm>
            <a:custGeom>
              <a:avLst/>
              <a:gdLst>
                <a:gd name="T0" fmla="*/ 2147483646 w 366"/>
                <a:gd name="T1" fmla="*/ 0 h 1660"/>
                <a:gd name="T2" fmla="*/ 2147483646 w 366"/>
                <a:gd name="T3" fmla="*/ 2147483646 h 1660"/>
                <a:gd name="T4" fmla="*/ 2147483646 w 366"/>
                <a:gd name="T5" fmla="*/ 2147483646 h 1660"/>
                <a:gd name="T6" fmla="*/ 2147483646 w 366"/>
                <a:gd name="T7" fmla="*/ 2147483646 h 1660"/>
                <a:gd name="T8" fmla="*/ 2147483646 w 366"/>
                <a:gd name="T9" fmla="*/ 2147483646 h 1660"/>
                <a:gd name="T10" fmla="*/ 2147483646 w 366"/>
                <a:gd name="T11" fmla="*/ 2147483646 h 1660"/>
                <a:gd name="T12" fmla="*/ 2147483646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4" name="Google Shape;820;p21">
              <a:extLst>
                <a:ext uri="{FF2B5EF4-FFF2-40B4-BE49-F238E27FC236}">
                  <a16:creationId xmlns:a16="http://schemas.microsoft.com/office/drawing/2014/main" id="{4BEBB94E-9948-4912-A894-AD7626F5211F}"/>
                </a:ext>
              </a:extLst>
            </p:cNvPr>
            <p:cNvSpPr>
              <a:spLocks/>
            </p:cNvSpPr>
            <p:nvPr/>
          </p:nvSpPr>
          <p:spPr bwMode="auto">
            <a:xfrm>
              <a:off x="1248317" y="1682188"/>
              <a:ext cx="31151" cy="46296"/>
            </a:xfrm>
            <a:custGeom>
              <a:avLst/>
              <a:gdLst>
                <a:gd name="T0" fmla="*/ 2147483646 w 975"/>
                <a:gd name="T1" fmla="*/ 0 h 1449"/>
                <a:gd name="T2" fmla="*/ 2147483646 w 975"/>
                <a:gd name="T3" fmla="*/ 2147483646 h 1449"/>
                <a:gd name="T4" fmla="*/ 2147483646 w 975"/>
                <a:gd name="T5" fmla="*/ 2147483646 h 1449"/>
                <a:gd name="T6" fmla="*/ 2147483646 w 975"/>
                <a:gd name="T7" fmla="*/ 2147483646 h 1449"/>
                <a:gd name="T8" fmla="*/ 2147483646 w 975"/>
                <a:gd name="T9" fmla="*/ 2147483646 h 1449"/>
                <a:gd name="T10" fmla="*/ 2147483646 w 975"/>
                <a:gd name="T11" fmla="*/ 2147483646 h 1449"/>
                <a:gd name="T12" fmla="*/ 2147483646 w 975"/>
                <a:gd name="T13" fmla="*/ 2147483646 h 1449"/>
                <a:gd name="T14" fmla="*/ 2147483646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5" name="Google Shape;821;p21">
              <a:extLst>
                <a:ext uri="{FF2B5EF4-FFF2-40B4-BE49-F238E27FC236}">
                  <a16:creationId xmlns:a16="http://schemas.microsoft.com/office/drawing/2014/main" id="{FD0FBEAD-934C-46BC-89D8-A42B6DDFA876}"/>
                </a:ext>
              </a:extLst>
            </p:cNvPr>
            <p:cNvSpPr>
              <a:spLocks/>
            </p:cNvSpPr>
            <p:nvPr/>
          </p:nvSpPr>
          <p:spPr bwMode="auto">
            <a:xfrm>
              <a:off x="1308638" y="1782322"/>
              <a:ext cx="52462" cy="28084"/>
            </a:xfrm>
            <a:custGeom>
              <a:avLst/>
              <a:gdLst>
                <a:gd name="T0" fmla="*/ 2147483646 w 1642"/>
                <a:gd name="T1" fmla="*/ 0 h 879"/>
                <a:gd name="T2" fmla="*/ 2147483646 w 1642"/>
                <a:gd name="T3" fmla="*/ 2147483646 h 879"/>
                <a:gd name="T4" fmla="*/ 2147483646 w 1642"/>
                <a:gd name="T5" fmla="*/ 2147483646 h 879"/>
                <a:gd name="T6" fmla="*/ 0 w 1642"/>
                <a:gd name="T7" fmla="*/ 2147483646 h 879"/>
                <a:gd name="T8" fmla="*/ 2147483646 w 1642"/>
                <a:gd name="T9" fmla="*/ 2147483646 h 879"/>
                <a:gd name="T10" fmla="*/ 2147483646 w 1642"/>
                <a:gd name="T11" fmla="*/ 2147483646 h 879"/>
                <a:gd name="T12" fmla="*/ 2147483646 w 1642"/>
                <a:gd name="T13" fmla="*/ 2147483646 h 879"/>
                <a:gd name="T14" fmla="*/ 2147483646 w 1642"/>
                <a:gd name="T15" fmla="*/ 2147483646 h 879"/>
                <a:gd name="T16" fmla="*/ 2147483646 w 1642"/>
                <a:gd name="T17" fmla="*/ 2147483646 h 879"/>
                <a:gd name="T18" fmla="*/ 2147483646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6" name="Google Shape;822;p21">
              <a:extLst>
                <a:ext uri="{FF2B5EF4-FFF2-40B4-BE49-F238E27FC236}">
                  <a16:creationId xmlns:a16="http://schemas.microsoft.com/office/drawing/2014/main" id="{71BA8A0D-9109-4D01-B13B-2452526C003D}"/>
                </a:ext>
              </a:extLst>
            </p:cNvPr>
            <p:cNvSpPr>
              <a:spLocks/>
            </p:cNvSpPr>
            <p:nvPr/>
          </p:nvSpPr>
          <p:spPr bwMode="auto">
            <a:xfrm>
              <a:off x="1297711" y="1901817"/>
              <a:ext cx="51056" cy="23004"/>
            </a:xfrm>
            <a:custGeom>
              <a:avLst/>
              <a:gdLst>
                <a:gd name="T0" fmla="*/ 2147483646 w 1598"/>
                <a:gd name="T1" fmla="*/ 2147483646 h 720"/>
                <a:gd name="T2" fmla="*/ 2147483646 w 1598"/>
                <a:gd name="T3" fmla="*/ 2147483646 h 720"/>
                <a:gd name="T4" fmla="*/ 2147483646 w 1598"/>
                <a:gd name="T5" fmla="*/ 2147483646 h 720"/>
                <a:gd name="T6" fmla="*/ 2147483646 w 1598"/>
                <a:gd name="T7" fmla="*/ 2147483646 h 720"/>
                <a:gd name="T8" fmla="*/ 2147483646 w 1598"/>
                <a:gd name="T9" fmla="*/ 2147483646 h 720"/>
                <a:gd name="T10" fmla="*/ 2147483646 w 1598"/>
                <a:gd name="T11" fmla="*/ 2147483646 h 720"/>
                <a:gd name="T12" fmla="*/ 2147483646 w 1598"/>
                <a:gd name="T13" fmla="*/ 2147483646 h 720"/>
                <a:gd name="T14" fmla="*/ 2147483646 w 1598"/>
                <a:gd name="T15" fmla="*/ 2147483646 h 720"/>
                <a:gd name="T16" fmla="*/ 2147483646 w 1598"/>
                <a:gd name="T17" fmla="*/ 2147483646 h 720"/>
                <a:gd name="T18" fmla="*/ 2147483646 w 1598"/>
                <a:gd name="T19" fmla="*/ 2147483646 h 720"/>
                <a:gd name="T20" fmla="*/ 2147483646 w 1598"/>
                <a:gd name="T21" fmla="*/ 2147483646 h 720"/>
                <a:gd name="T22" fmla="*/ 2147483646 w 1598"/>
                <a:gd name="T23" fmla="*/ 2147483646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7" name="Google Shape;823;p21">
              <a:extLst>
                <a:ext uri="{FF2B5EF4-FFF2-40B4-BE49-F238E27FC236}">
                  <a16:creationId xmlns:a16="http://schemas.microsoft.com/office/drawing/2014/main" id="{5E5776FD-F48A-41D2-A1F2-918FC3512413}"/>
                </a:ext>
              </a:extLst>
            </p:cNvPr>
            <p:cNvSpPr>
              <a:spLocks/>
            </p:cNvSpPr>
            <p:nvPr/>
          </p:nvSpPr>
          <p:spPr bwMode="auto">
            <a:xfrm>
              <a:off x="1208444" y="2023454"/>
              <a:ext cx="40321" cy="45401"/>
            </a:xfrm>
            <a:custGeom>
              <a:avLst/>
              <a:gdLst>
                <a:gd name="T0" fmla="*/ 2147483646 w 1262"/>
                <a:gd name="T1" fmla="*/ 0 h 1421"/>
                <a:gd name="T2" fmla="*/ 2147483646 w 1262"/>
                <a:gd name="T3" fmla="*/ 2147483646 h 1421"/>
                <a:gd name="T4" fmla="*/ 2147483646 w 1262"/>
                <a:gd name="T5" fmla="*/ 2147483646 h 1421"/>
                <a:gd name="T6" fmla="*/ 2147483646 w 1262"/>
                <a:gd name="T7" fmla="*/ 2147483646 h 1421"/>
                <a:gd name="T8" fmla="*/ 2147483646 w 1262"/>
                <a:gd name="T9" fmla="*/ 2147483646 h 1421"/>
                <a:gd name="T10" fmla="*/ 2147483646 w 1262"/>
                <a:gd name="T11" fmla="*/ 2147483646 h 1421"/>
                <a:gd name="T12" fmla="*/ 2147483646 w 1262"/>
                <a:gd name="T13" fmla="*/ 2147483646 h 1421"/>
                <a:gd name="T14" fmla="*/ 2147483646 w 1262"/>
                <a:gd name="T15" fmla="*/ 2147483646 h 1421"/>
                <a:gd name="T16" fmla="*/ 2147483646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8" name="Google Shape;824;p21">
              <a:extLst>
                <a:ext uri="{FF2B5EF4-FFF2-40B4-BE49-F238E27FC236}">
                  <a16:creationId xmlns:a16="http://schemas.microsoft.com/office/drawing/2014/main" id="{57664C36-04FE-42BD-BBFF-2CB866123937}"/>
                </a:ext>
              </a:extLst>
            </p:cNvPr>
            <p:cNvSpPr>
              <a:spLocks/>
            </p:cNvSpPr>
            <p:nvPr/>
          </p:nvSpPr>
          <p:spPr bwMode="auto">
            <a:xfrm>
              <a:off x="1102721" y="2034636"/>
              <a:ext cx="14282" cy="47637"/>
            </a:xfrm>
            <a:custGeom>
              <a:avLst/>
              <a:gdLst>
                <a:gd name="T0" fmla="*/ 2147483646 w 447"/>
                <a:gd name="T1" fmla="*/ 2147483646 h 1491"/>
                <a:gd name="T2" fmla="*/ 2147483646 w 447"/>
                <a:gd name="T3" fmla="*/ 2147483646 h 1491"/>
                <a:gd name="T4" fmla="*/ 2147483646 w 447"/>
                <a:gd name="T5" fmla="*/ 2147483646 h 1491"/>
                <a:gd name="T6" fmla="*/ 2147483646 w 447"/>
                <a:gd name="T7" fmla="*/ 2147483646 h 1491"/>
                <a:gd name="T8" fmla="*/ 2147483646 w 447"/>
                <a:gd name="T9" fmla="*/ 2147483646 h 1491"/>
                <a:gd name="T10" fmla="*/ 2147483646 w 447"/>
                <a:gd name="T11" fmla="*/ 2147483646 h 1491"/>
                <a:gd name="T12" fmla="*/ 2147483646 w 447"/>
                <a:gd name="T13" fmla="*/ 2147483646 h 1491"/>
                <a:gd name="T14" fmla="*/ 2147483646 w 447"/>
                <a:gd name="T15" fmla="*/ 2147483646 h 1491"/>
                <a:gd name="T16" fmla="*/ 2147483646 w 447"/>
                <a:gd name="T17" fmla="*/ 2147483646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9" name="Google Shape;825;p21">
              <a:extLst>
                <a:ext uri="{FF2B5EF4-FFF2-40B4-BE49-F238E27FC236}">
                  <a16:creationId xmlns:a16="http://schemas.microsoft.com/office/drawing/2014/main" id="{91580864-7549-4861-B2EF-B4FEAADA0E80}"/>
                </a:ext>
              </a:extLst>
            </p:cNvPr>
            <p:cNvSpPr>
              <a:spLocks/>
            </p:cNvSpPr>
            <p:nvPr/>
          </p:nvSpPr>
          <p:spPr bwMode="auto">
            <a:xfrm>
              <a:off x="950896" y="2001408"/>
              <a:ext cx="62271" cy="34059"/>
            </a:xfrm>
            <a:custGeom>
              <a:avLst/>
              <a:gdLst>
                <a:gd name="T0" fmla="*/ 2147483646 w 1949"/>
                <a:gd name="T1" fmla="*/ 2147483646 h 1066"/>
                <a:gd name="T2" fmla="*/ 2147483646 w 1949"/>
                <a:gd name="T3" fmla="*/ 2147483646 h 1066"/>
                <a:gd name="T4" fmla="*/ 2147483646 w 1949"/>
                <a:gd name="T5" fmla="*/ 2147483646 h 1066"/>
                <a:gd name="T6" fmla="*/ 2147483646 w 1949"/>
                <a:gd name="T7" fmla="*/ 2147483646 h 1066"/>
                <a:gd name="T8" fmla="*/ 2147483646 w 1949"/>
                <a:gd name="T9" fmla="*/ 2147483646 h 1066"/>
                <a:gd name="T10" fmla="*/ 2147483646 w 1949"/>
                <a:gd name="T11" fmla="*/ 2147483646 h 1066"/>
                <a:gd name="T12" fmla="*/ 2147483646 w 1949"/>
                <a:gd name="T13" fmla="*/ 2147483646 h 1066"/>
                <a:gd name="T14" fmla="*/ 2147483646 w 1949"/>
                <a:gd name="T15" fmla="*/ 2147483646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0" name="Google Shape;826;p21">
              <a:extLst>
                <a:ext uri="{FF2B5EF4-FFF2-40B4-BE49-F238E27FC236}">
                  <a16:creationId xmlns:a16="http://schemas.microsoft.com/office/drawing/2014/main" id="{62DDC046-B4E7-416A-BAD0-946856666770}"/>
                </a:ext>
              </a:extLst>
            </p:cNvPr>
            <p:cNvSpPr>
              <a:spLocks/>
            </p:cNvSpPr>
            <p:nvPr/>
          </p:nvSpPr>
          <p:spPr bwMode="auto">
            <a:xfrm>
              <a:off x="923483" y="1883030"/>
              <a:ext cx="68724" cy="14026"/>
            </a:xfrm>
            <a:custGeom>
              <a:avLst/>
              <a:gdLst>
                <a:gd name="T0" fmla="*/ 2147483646 w 2151"/>
                <a:gd name="T1" fmla="*/ 2147483646 h 439"/>
                <a:gd name="T2" fmla="*/ 2147483646 w 2151"/>
                <a:gd name="T3" fmla="*/ 2147483646 h 439"/>
                <a:gd name="T4" fmla="*/ 2147483646 w 2151"/>
                <a:gd name="T5" fmla="*/ 2147483646 h 439"/>
                <a:gd name="T6" fmla="*/ 2147483646 w 2151"/>
                <a:gd name="T7" fmla="*/ 2147483646 h 439"/>
                <a:gd name="T8" fmla="*/ 2147483646 w 2151"/>
                <a:gd name="T9" fmla="*/ 2147483646 h 439"/>
                <a:gd name="T10" fmla="*/ 2147483646 w 2151"/>
                <a:gd name="T11" fmla="*/ 2147483646 h 439"/>
                <a:gd name="T12" fmla="*/ 2147483646 w 2151"/>
                <a:gd name="T13" fmla="*/ 2147483646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1" name="Google Shape;827;p21">
              <a:extLst>
                <a:ext uri="{FF2B5EF4-FFF2-40B4-BE49-F238E27FC236}">
                  <a16:creationId xmlns:a16="http://schemas.microsoft.com/office/drawing/2014/main" id="{87898874-D2C3-4F29-BEA5-67A6F944CB25}"/>
                </a:ext>
              </a:extLst>
            </p:cNvPr>
            <p:cNvSpPr>
              <a:spLocks/>
            </p:cNvSpPr>
            <p:nvPr/>
          </p:nvSpPr>
          <p:spPr bwMode="auto">
            <a:xfrm>
              <a:off x="918850" y="1768104"/>
              <a:ext cx="74507" cy="19170"/>
            </a:xfrm>
            <a:custGeom>
              <a:avLst/>
              <a:gdLst>
                <a:gd name="T0" fmla="*/ 2147483646 w 2332"/>
                <a:gd name="T1" fmla="*/ 2147483646 h 600"/>
                <a:gd name="T2" fmla="*/ 2147483646 w 2332"/>
                <a:gd name="T3" fmla="*/ 2147483646 h 600"/>
                <a:gd name="T4" fmla="*/ 2147483646 w 2332"/>
                <a:gd name="T5" fmla="*/ 2147483646 h 600"/>
                <a:gd name="T6" fmla="*/ 2147483646 w 2332"/>
                <a:gd name="T7" fmla="*/ 2147483646 h 600"/>
                <a:gd name="T8" fmla="*/ 2147483646 w 2332"/>
                <a:gd name="T9" fmla="*/ 2147483646 h 600"/>
                <a:gd name="T10" fmla="*/ 2147483646 w 2332"/>
                <a:gd name="T11" fmla="*/ 2147483646 h 600"/>
                <a:gd name="T12" fmla="*/ 2147483646 w 2332"/>
                <a:gd name="T13" fmla="*/ 2147483646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2" name="Google Shape;828;p21">
              <a:extLst>
                <a:ext uri="{FF2B5EF4-FFF2-40B4-BE49-F238E27FC236}">
                  <a16:creationId xmlns:a16="http://schemas.microsoft.com/office/drawing/2014/main" id="{293C904A-A4E0-4C6F-91FF-A015A6C541DA}"/>
                </a:ext>
              </a:extLst>
            </p:cNvPr>
            <p:cNvSpPr>
              <a:spLocks/>
            </p:cNvSpPr>
            <p:nvPr/>
          </p:nvSpPr>
          <p:spPr bwMode="auto">
            <a:xfrm>
              <a:off x="1011505" y="1660877"/>
              <a:ext cx="34921" cy="38691"/>
            </a:xfrm>
            <a:custGeom>
              <a:avLst/>
              <a:gdLst>
                <a:gd name="T0" fmla="*/ 2147483646 w 1093"/>
                <a:gd name="T1" fmla="*/ 2147483646 h 1211"/>
                <a:gd name="T2" fmla="*/ 2147483646 w 1093"/>
                <a:gd name="T3" fmla="*/ 2147483646 h 1211"/>
                <a:gd name="T4" fmla="*/ 2147483646 w 1093"/>
                <a:gd name="T5" fmla="*/ 2147483646 h 1211"/>
                <a:gd name="T6" fmla="*/ 2147483646 w 1093"/>
                <a:gd name="T7" fmla="*/ 2147483646 h 1211"/>
                <a:gd name="T8" fmla="*/ 2147483646 w 1093"/>
                <a:gd name="T9" fmla="*/ 2147483646 h 1211"/>
                <a:gd name="T10" fmla="*/ 2147483646 w 1093"/>
                <a:gd name="T11" fmla="*/ 2147483646 h 1211"/>
                <a:gd name="T12" fmla="*/ 2147483646 w 1093"/>
                <a:gd name="T13" fmla="*/ 2147483646 h 1211"/>
                <a:gd name="T14" fmla="*/ 2147483646 w 1093"/>
                <a:gd name="T15" fmla="*/ 2147483646 h 1211"/>
                <a:gd name="T16" fmla="*/ 2147483646 w 1093"/>
                <a:gd name="T17" fmla="*/ 2147483646 h 1211"/>
                <a:gd name="T18" fmla="*/ 2147483646 w 1093"/>
                <a:gd name="T19" fmla="*/ 2147483646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23" name="Google Shape;829;p21">
            <a:extLst>
              <a:ext uri="{FF2B5EF4-FFF2-40B4-BE49-F238E27FC236}">
                <a16:creationId xmlns:a16="http://schemas.microsoft.com/office/drawing/2014/main" id="{405F9083-6A16-4E8D-81E7-732B303FA1A1}"/>
              </a:ext>
            </a:extLst>
          </p:cNvPr>
          <p:cNvSpPr/>
          <p:nvPr/>
        </p:nvSpPr>
        <p:spPr>
          <a:xfrm>
            <a:off x="-6350" y="1479551"/>
            <a:ext cx="965201" cy="1484313"/>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24" name="Google Shape;830;p21">
            <a:extLst>
              <a:ext uri="{FF2B5EF4-FFF2-40B4-BE49-F238E27FC236}">
                <a16:creationId xmlns:a16="http://schemas.microsoft.com/office/drawing/2014/main" id="{691306A4-BC37-451F-9365-168837639128}"/>
              </a:ext>
            </a:extLst>
          </p:cNvPr>
          <p:cNvSpPr>
            <a:spLocks/>
          </p:cNvSpPr>
          <p:nvPr/>
        </p:nvSpPr>
        <p:spPr bwMode="auto">
          <a:xfrm>
            <a:off x="2385484" y="323851"/>
            <a:ext cx="294216" cy="2889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808" name="Google Shape;808;p21"/>
          <p:cNvSpPr txBox="1">
            <a:spLocks noGrp="1"/>
          </p:cNvSpPr>
          <p:nvPr>
            <p:ph type="subTitle" idx="1"/>
          </p:nvPr>
        </p:nvSpPr>
        <p:spPr>
          <a:xfrm>
            <a:off x="6428033" y="3425967"/>
            <a:ext cx="4337600" cy="1400400"/>
          </a:xfrm>
          <a:prstGeom prst="rect">
            <a:avLst/>
          </a:prstGeom>
        </p:spPr>
        <p:txBody>
          <a:bodyPr spcFirstLastPara="1">
            <a:noAutofit/>
          </a:bodyPr>
          <a:lstStyle>
            <a:lvl1pPr lvl="0" algn="r" rtl="0">
              <a:spcBef>
                <a:spcPts val="0"/>
              </a:spcBef>
              <a:spcAft>
                <a:spcPts val="0"/>
              </a:spcAft>
              <a:buSzPts val="1400"/>
              <a:buNone/>
              <a:defRPr/>
            </a:lvl1pPr>
            <a:lvl2pPr lvl="1" algn="r" rtl="0">
              <a:spcBef>
                <a:spcPts val="0"/>
              </a:spcBef>
              <a:spcAft>
                <a:spcPts val="0"/>
              </a:spcAft>
              <a:buSzPts val="1400"/>
              <a:buNone/>
              <a:defRPr/>
            </a:lvl2pPr>
            <a:lvl3pPr lvl="2" algn="r" rtl="0">
              <a:spcBef>
                <a:spcPts val="0"/>
              </a:spcBef>
              <a:spcAft>
                <a:spcPts val="0"/>
              </a:spcAft>
              <a:buSzPts val="1400"/>
              <a:buNone/>
              <a:defRPr/>
            </a:lvl3pPr>
            <a:lvl4pPr lvl="3" algn="r" rtl="0">
              <a:spcBef>
                <a:spcPts val="0"/>
              </a:spcBef>
              <a:spcAft>
                <a:spcPts val="0"/>
              </a:spcAft>
              <a:buSzPts val="1400"/>
              <a:buNone/>
              <a:defRPr/>
            </a:lvl4pPr>
            <a:lvl5pPr lvl="4" algn="r" rtl="0">
              <a:spcBef>
                <a:spcPts val="0"/>
              </a:spcBef>
              <a:spcAft>
                <a:spcPts val="0"/>
              </a:spcAft>
              <a:buSzPts val="1400"/>
              <a:buNone/>
              <a:defRPr/>
            </a:lvl5pPr>
            <a:lvl6pPr lvl="5" algn="r" rtl="0">
              <a:spcBef>
                <a:spcPts val="0"/>
              </a:spcBef>
              <a:spcAft>
                <a:spcPts val="0"/>
              </a:spcAft>
              <a:buSzPts val="1400"/>
              <a:buNone/>
              <a:defRPr/>
            </a:lvl6pPr>
            <a:lvl7pPr lvl="6" algn="r" rtl="0">
              <a:spcBef>
                <a:spcPts val="0"/>
              </a:spcBef>
              <a:spcAft>
                <a:spcPts val="0"/>
              </a:spcAft>
              <a:buSzPts val="1400"/>
              <a:buNone/>
              <a:defRPr/>
            </a:lvl7pPr>
            <a:lvl8pPr lvl="7" algn="r" rtl="0">
              <a:spcBef>
                <a:spcPts val="0"/>
              </a:spcBef>
              <a:spcAft>
                <a:spcPts val="0"/>
              </a:spcAft>
              <a:buSzPts val="1400"/>
              <a:buNone/>
              <a:defRPr/>
            </a:lvl8pPr>
            <a:lvl9pPr lvl="8" algn="r" rtl="0">
              <a:spcBef>
                <a:spcPts val="0"/>
              </a:spcBef>
              <a:spcAft>
                <a:spcPts val="0"/>
              </a:spcAft>
              <a:buSzPts val="1400"/>
              <a:buNone/>
              <a:defRPr/>
            </a:lvl9pPr>
          </a:lstStyle>
          <a:p>
            <a:endParaRPr/>
          </a:p>
        </p:txBody>
      </p:sp>
      <p:sp>
        <p:nvSpPr>
          <p:cNvPr id="809" name="Google Shape;809;p21"/>
          <p:cNvSpPr txBox="1">
            <a:spLocks noGrp="1"/>
          </p:cNvSpPr>
          <p:nvPr>
            <p:ph type="title"/>
          </p:nvPr>
        </p:nvSpPr>
        <p:spPr>
          <a:xfrm>
            <a:off x="7112000" y="1530767"/>
            <a:ext cx="3428800" cy="1007600"/>
          </a:xfrm>
          <a:prstGeom prst="rect">
            <a:avLst/>
          </a:prstGeom>
        </p:spPr>
        <p:txBody>
          <a:bodyPr spcFirstLastPara="1">
            <a:noAutofit/>
          </a:bodyPr>
          <a:lstStyle>
            <a:lvl1pPr lvl="0" algn="r" rtl="0">
              <a:spcBef>
                <a:spcPts val="0"/>
              </a:spcBef>
              <a:spcAft>
                <a:spcPts val="0"/>
              </a:spcAft>
              <a:buSzPts val="4000"/>
              <a:buNone/>
              <a:defRPr/>
            </a:lvl1pPr>
            <a:lvl2pPr lvl="1" algn="r" rtl="0">
              <a:spcBef>
                <a:spcPts val="0"/>
              </a:spcBef>
              <a:spcAft>
                <a:spcPts val="0"/>
              </a:spcAft>
              <a:buSzPts val="2400"/>
              <a:buNone/>
              <a:defRPr sz="1800"/>
            </a:lvl2pPr>
            <a:lvl3pPr lvl="2" algn="r" rtl="0">
              <a:spcBef>
                <a:spcPts val="0"/>
              </a:spcBef>
              <a:spcAft>
                <a:spcPts val="0"/>
              </a:spcAft>
              <a:buSzPts val="2400"/>
              <a:buNone/>
              <a:defRPr sz="1800"/>
            </a:lvl3pPr>
            <a:lvl4pPr lvl="3" algn="r" rtl="0">
              <a:spcBef>
                <a:spcPts val="0"/>
              </a:spcBef>
              <a:spcAft>
                <a:spcPts val="0"/>
              </a:spcAft>
              <a:buSzPts val="2400"/>
              <a:buNone/>
              <a:defRPr sz="1800"/>
            </a:lvl4pPr>
            <a:lvl5pPr lvl="4" algn="r" rtl="0">
              <a:spcBef>
                <a:spcPts val="0"/>
              </a:spcBef>
              <a:spcAft>
                <a:spcPts val="0"/>
              </a:spcAft>
              <a:buSzPts val="2400"/>
              <a:buNone/>
              <a:defRPr sz="1800"/>
            </a:lvl5pPr>
            <a:lvl6pPr lvl="5" algn="r" rtl="0">
              <a:spcBef>
                <a:spcPts val="0"/>
              </a:spcBef>
              <a:spcAft>
                <a:spcPts val="0"/>
              </a:spcAft>
              <a:buSzPts val="2400"/>
              <a:buNone/>
              <a:defRPr sz="1800"/>
            </a:lvl6pPr>
            <a:lvl7pPr lvl="6" algn="r" rtl="0">
              <a:spcBef>
                <a:spcPts val="0"/>
              </a:spcBef>
              <a:spcAft>
                <a:spcPts val="0"/>
              </a:spcAft>
              <a:buSzPts val="2400"/>
              <a:buNone/>
              <a:defRPr sz="1800"/>
            </a:lvl7pPr>
            <a:lvl8pPr lvl="7" algn="r" rtl="0">
              <a:spcBef>
                <a:spcPts val="0"/>
              </a:spcBef>
              <a:spcAft>
                <a:spcPts val="0"/>
              </a:spcAft>
              <a:buSzPts val="2400"/>
              <a:buNone/>
              <a:defRPr sz="1800"/>
            </a:lvl8pPr>
            <a:lvl9pPr lvl="8" algn="r" rtl="0">
              <a:spcBef>
                <a:spcPts val="0"/>
              </a:spcBef>
              <a:spcAft>
                <a:spcPts val="0"/>
              </a:spcAft>
              <a:buSzPts val="2400"/>
              <a:buNone/>
              <a:defRPr sz="1800"/>
            </a:lvl9pPr>
          </a:lstStyle>
          <a:p>
            <a:endParaRPr/>
          </a:p>
        </p:txBody>
      </p:sp>
    </p:spTree>
    <p:extLst>
      <p:ext uri="{BB962C8B-B14F-4D97-AF65-F5344CB8AC3E}">
        <p14:creationId xmlns:p14="http://schemas.microsoft.com/office/powerpoint/2010/main" val="332628328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831"/>
        <p:cNvGrpSpPr/>
        <p:nvPr/>
      </p:nvGrpSpPr>
      <p:grpSpPr>
        <a:xfrm>
          <a:off x="0" y="0"/>
          <a:ext cx="0" cy="0"/>
          <a:chOff x="0" y="0"/>
          <a:chExt cx="0" cy="0"/>
        </a:xfrm>
      </p:grpSpPr>
      <p:sp>
        <p:nvSpPr>
          <p:cNvPr id="4" name="Google Shape;832;p22">
            <a:extLst>
              <a:ext uri="{FF2B5EF4-FFF2-40B4-BE49-F238E27FC236}">
                <a16:creationId xmlns:a16="http://schemas.microsoft.com/office/drawing/2014/main" id="{EE490B25-F3EA-4FBF-8DFF-F51A766A192C}"/>
              </a:ext>
            </a:extLst>
          </p:cNvPr>
          <p:cNvSpPr/>
          <p:nvPr/>
        </p:nvSpPr>
        <p:spPr>
          <a:xfrm rot="46">
            <a:off x="1640418" y="2189163"/>
            <a:ext cx="3179233" cy="1192212"/>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5" name="Google Shape;833;p22">
            <a:extLst>
              <a:ext uri="{FF2B5EF4-FFF2-40B4-BE49-F238E27FC236}">
                <a16:creationId xmlns:a16="http://schemas.microsoft.com/office/drawing/2014/main" id="{E290BEBD-9811-4EF5-BB9D-FABBADF58CC9}"/>
              </a:ext>
            </a:extLst>
          </p:cNvPr>
          <p:cNvSpPr/>
          <p:nvPr/>
        </p:nvSpPr>
        <p:spPr>
          <a:xfrm>
            <a:off x="-6350" y="439738"/>
            <a:ext cx="855135" cy="1314450"/>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6" name="Google Shape;834;p22">
            <a:extLst>
              <a:ext uri="{FF2B5EF4-FFF2-40B4-BE49-F238E27FC236}">
                <a16:creationId xmlns:a16="http://schemas.microsoft.com/office/drawing/2014/main" id="{A5C5EB89-77FB-424E-AF5B-61BAA637650C}"/>
              </a:ext>
            </a:extLst>
          </p:cNvPr>
          <p:cNvSpPr/>
          <p:nvPr/>
        </p:nvSpPr>
        <p:spPr>
          <a:xfrm rot="10800000">
            <a:off x="11336867" y="5414963"/>
            <a:ext cx="855133" cy="1314450"/>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7" name="Google Shape;835;p22">
            <a:extLst>
              <a:ext uri="{FF2B5EF4-FFF2-40B4-BE49-F238E27FC236}">
                <a16:creationId xmlns:a16="http://schemas.microsoft.com/office/drawing/2014/main" id="{DE4D7FA3-2199-4B3B-8D1B-B83A4C232E6A}"/>
              </a:ext>
            </a:extLst>
          </p:cNvPr>
          <p:cNvSpPr>
            <a:spLocks/>
          </p:cNvSpPr>
          <p:nvPr/>
        </p:nvSpPr>
        <p:spPr bwMode="auto">
          <a:xfrm>
            <a:off x="173568" y="247651"/>
            <a:ext cx="334433"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8" name="Google Shape;836;p22">
            <a:extLst>
              <a:ext uri="{FF2B5EF4-FFF2-40B4-BE49-F238E27FC236}">
                <a16:creationId xmlns:a16="http://schemas.microsoft.com/office/drawing/2014/main" id="{276E0887-8001-4138-BEB7-1F3DF8BC9B40}"/>
              </a:ext>
            </a:extLst>
          </p:cNvPr>
          <p:cNvGrpSpPr>
            <a:grpSpLocks/>
          </p:cNvGrpSpPr>
          <p:nvPr/>
        </p:nvGrpSpPr>
        <p:grpSpPr bwMode="auto">
          <a:xfrm>
            <a:off x="323851" y="657226"/>
            <a:ext cx="1253067" cy="785813"/>
            <a:chOff x="6925510" y="205316"/>
            <a:chExt cx="905688" cy="530354"/>
          </a:xfrm>
        </p:grpSpPr>
        <p:sp>
          <p:nvSpPr>
            <p:cNvPr id="9" name="Google Shape;837;p22">
              <a:extLst>
                <a:ext uri="{FF2B5EF4-FFF2-40B4-BE49-F238E27FC236}">
                  <a16:creationId xmlns:a16="http://schemas.microsoft.com/office/drawing/2014/main" id="{1BEEE5C2-1F55-4DDA-A635-2ABF8160318E}"/>
                </a:ext>
              </a:extLst>
            </p:cNvPr>
            <p:cNvSpPr/>
            <p:nvPr/>
          </p:nvSpPr>
          <p:spPr>
            <a:xfrm>
              <a:off x="7093797" y="213887"/>
              <a:ext cx="567584" cy="515354"/>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0" name="Google Shape;838;p22">
              <a:extLst>
                <a:ext uri="{FF2B5EF4-FFF2-40B4-BE49-F238E27FC236}">
                  <a16:creationId xmlns:a16="http://schemas.microsoft.com/office/drawing/2014/main" id="{4BC7CFAE-C535-4553-AAE3-C9DED9BE25E4}"/>
                </a:ext>
              </a:extLst>
            </p:cNvPr>
            <p:cNvSpPr>
              <a:spLocks/>
            </p:cNvSpPr>
            <p:nvPr/>
          </p:nvSpPr>
          <p:spPr bwMode="auto">
            <a:xfrm>
              <a:off x="7077360" y="205316"/>
              <a:ext cx="624386" cy="530354"/>
            </a:xfrm>
            <a:custGeom>
              <a:avLst/>
              <a:gdLst>
                <a:gd name="T0" fmla="*/ 2147483646 w 13866"/>
                <a:gd name="T1" fmla="*/ 2147483646 h 12112"/>
                <a:gd name="T2" fmla="*/ 2147483646 w 13866"/>
                <a:gd name="T3" fmla="*/ 2147483646 h 12112"/>
                <a:gd name="T4" fmla="*/ 2147483646 w 13866"/>
                <a:gd name="T5" fmla="*/ 2147483646 h 12112"/>
                <a:gd name="T6" fmla="*/ 2147483646 w 13866"/>
                <a:gd name="T7" fmla="*/ 2147483646 h 12112"/>
                <a:gd name="T8" fmla="*/ 2147483646 w 13866"/>
                <a:gd name="T9" fmla="*/ 2147483646 h 12112"/>
                <a:gd name="T10" fmla="*/ 2147483646 w 13866"/>
                <a:gd name="T11" fmla="*/ 2147483646 h 12112"/>
                <a:gd name="T12" fmla="*/ 2147483646 w 13866"/>
                <a:gd name="T13" fmla="*/ 2147483646 h 12112"/>
                <a:gd name="T14" fmla="*/ 2147483646 w 13866"/>
                <a:gd name="T15" fmla="*/ 2147483646 h 12112"/>
                <a:gd name="T16" fmla="*/ 2147483646 w 13866"/>
                <a:gd name="T17" fmla="*/ 2147483646 h 12112"/>
                <a:gd name="T18" fmla="*/ 2147483646 w 13866"/>
                <a:gd name="T19" fmla="*/ 2147483646 h 12112"/>
                <a:gd name="T20" fmla="*/ 2147483646 w 13866"/>
                <a:gd name="T21" fmla="*/ 2147483646 h 12112"/>
                <a:gd name="T22" fmla="*/ 2147483646 w 13866"/>
                <a:gd name="T23" fmla="*/ 2147483646 h 12112"/>
                <a:gd name="T24" fmla="*/ 2147483646 w 13866"/>
                <a:gd name="T25" fmla="*/ 2147483646 h 12112"/>
                <a:gd name="T26" fmla="*/ 2147483646 w 13866"/>
                <a:gd name="T27" fmla="*/ 2147483646 h 12112"/>
                <a:gd name="T28" fmla="*/ 2147483646 w 13866"/>
                <a:gd name="T29" fmla="*/ 2147483646 h 12112"/>
                <a:gd name="T30" fmla="*/ 2147483646 w 13866"/>
                <a:gd name="T31" fmla="*/ 2147483646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839;p22">
              <a:extLst>
                <a:ext uri="{FF2B5EF4-FFF2-40B4-BE49-F238E27FC236}">
                  <a16:creationId xmlns:a16="http://schemas.microsoft.com/office/drawing/2014/main" id="{3E35EAA3-759F-4936-A6BF-9C83AA445EA5}"/>
                </a:ext>
              </a:extLst>
            </p:cNvPr>
            <p:cNvSpPr>
              <a:spLocks/>
            </p:cNvSpPr>
            <p:nvPr/>
          </p:nvSpPr>
          <p:spPr bwMode="auto">
            <a:xfrm>
              <a:off x="6925510" y="360379"/>
              <a:ext cx="905688" cy="259660"/>
            </a:xfrm>
            <a:custGeom>
              <a:avLst/>
              <a:gdLst>
                <a:gd name="T0" fmla="*/ 2147483646 w 20113"/>
                <a:gd name="T1" fmla="*/ 2147483646 h 5930"/>
                <a:gd name="T2" fmla="*/ 2147483646 w 20113"/>
                <a:gd name="T3" fmla="*/ 2147483646 h 5930"/>
                <a:gd name="T4" fmla="*/ 2147483646 w 20113"/>
                <a:gd name="T5" fmla="*/ 2147483646 h 5930"/>
                <a:gd name="T6" fmla="*/ 2147483646 w 20113"/>
                <a:gd name="T7" fmla="*/ 2147483646 h 5930"/>
                <a:gd name="T8" fmla="*/ 2147483646 w 20113"/>
                <a:gd name="T9" fmla="*/ 2147483646 h 5930"/>
                <a:gd name="T10" fmla="*/ 2147483646 w 20113"/>
                <a:gd name="T11" fmla="*/ 2147483646 h 5930"/>
                <a:gd name="T12" fmla="*/ 2147483646 w 20113"/>
                <a:gd name="T13" fmla="*/ 2147483646 h 5930"/>
                <a:gd name="T14" fmla="*/ 2147483646 w 20113"/>
                <a:gd name="T15" fmla="*/ 2147483646 h 5930"/>
                <a:gd name="T16" fmla="*/ 2147483646 w 20113"/>
                <a:gd name="T17" fmla="*/ 2147483646 h 5930"/>
                <a:gd name="T18" fmla="*/ 2147483646 w 20113"/>
                <a:gd name="T19" fmla="*/ 2147483646 h 5930"/>
                <a:gd name="T20" fmla="*/ 2147483646 w 20113"/>
                <a:gd name="T21" fmla="*/ 2147483646 h 5930"/>
                <a:gd name="T22" fmla="*/ 2147483646 w 20113"/>
                <a:gd name="T23" fmla="*/ 2147483646 h 5930"/>
                <a:gd name="T24" fmla="*/ 2147483646 w 20113"/>
                <a:gd name="T25" fmla="*/ 2147483646 h 5930"/>
                <a:gd name="T26" fmla="*/ 2147483646 w 20113"/>
                <a:gd name="T27" fmla="*/ 2147483646 h 5930"/>
                <a:gd name="T28" fmla="*/ 2147483646 w 20113"/>
                <a:gd name="T29" fmla="*/ 2147483646 h 5930"/>
                <a:gd name="T30" fmla="*/ 2147483646 w 20113"/>
                <a:gd name="T31" fmla="*/ 2147483646 h 5930"/>
                <a:gd name="T32" fmla="*/ 2147483646 w 20113"/>
                <a:gd name="T33" fmla="*/ 2147483646 h 5930"/>
                <a:gd name="T34" fmla="*/ 2147483646 w 20113"/>
                <a:gd name="T35" fmla="*/ 2147483646 h 5930"/>
                <a:gd name="T36" fmla="*/ 2147483646 w 20113"/>
                <a:gd name="T37" fmla="*/ 2147483646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 name="Google Shape;840;p22">
              <a:extLst>
                <a:ext uri="{FF2B5EF4-FFF2-40B4-BE49-F238E27FC236}">
                  <a16:creationId xmlns:a16="http://schemas.microsoft.com/office/drawing/2014/main" id="{2735378E-EA54-4236-AC59-97C513465803}"/>
                </a:ext>
              </a:extLst>
            </p:cNvPr>
            <p:cNvSpPr>
              <a:spLocks/>
            </p:cNvSpPr>
            <p:nvPr/>
          </p:nvSpPr>
          <p:spPr bwMode="auto">
            <a:xfrm>
              <a:off x="7368361" y="296401"/>
              <a:ext cx="63222" cy="55523"/>
            </a:xfrm>
            <a:custGeom>
              <a:avLst/>
              <a:gdLst>
                <a:gd name="T0" fmla="*/ 2147483646 w 1404"/>
                <a:gd name="T1" fmla="*/ 2147483646 h 1268"/>
                <a:gd name="T2" fmla="*/ 2147483646 w 1404"/>
                <a:gd name="T3" fmla="*/ 2147483646 h 1268"/>
                <a:gd name="T4" fmla="*/ 2147483646 w 1404"/>
                <a:gd name="T5" fmla="*/ 2147483646 h 1268"/>
                <a:gd name="T6" fmla="*/ 2147483646 w 1404"/>
                <a:gd name="T7" fmla="*/ 2147483646 h 1268"/>
                <a:gd name="T8" fmla="*/ 2147483646 w 1404"/>
                <a:gd name="T9" fmla="*/ 2147483646 h 1268"/>
                <a:gd name="T10" fmla="*/ 2147483646 w 1404"/>
                <a:gd name="T11" fmla="*/ 2147483646 h 1268"/>
                <a:gd name="T12" fmla="*/ 2147483646 w 1404"/>
                <a:gd name="T13" fmla="*/ 0 h 1268"/>
                <a:gd name="T14" fmla="*/ 2147483646 w 1404"/>
                <a:gd name="T15" fmla="*/ 2147483646 h 1268"/>
                <a:gd name="T16" fmla="*/ 2147483646 w 1404"/>
                <a:gd name="T17" fmla="*/ 2147483646 h 1268"/>
                <a:gd name="T18" fmla="*/ 2147483646 w 1404"/>
                <a:gd name="T19" fmla="*/ 2147483646 h 1268"/>
                <a:gd name="T20" fmla="*/ 2147483646 w 1404"/>
                <a:gd name="T21" fmla="*/ 2147483646 h 1268"/>
                <a:gd name="T22" fmla="*/ 2147483646 w 1404"/>
                <a:gd name="T23" fmla="*/ 2147483646 h 1268"/>
                <a:gd name="T24" fmla="*/ 2147483646 w 1404"/>
                <a:gd name="T25" fmla="*/ 2147483646 h 1268"/>
                <a:gd name="T26" fmla="*/ 2147483646 w 1404"/>
                <a:gd name="T27" fmla="*/ 2147483646 h 1268"/>
                <a:gd name="T28" fmla="*/ 2147483646 w 1404"/>
                <a:gd name="T29" fmla="*/ 2147483646 h 1268"/>
                <a:gd name="T30" fmla="*/ 2147483646 w 1404"/>
                <a:gd name="T31" fmla="*/ 2147483646 h 1268"/>
                <a:gd name="T32" fmla="*/ 2147483646 w 1404"/>
                <a:gd name="T33" fmla="*/ 2147483646 h 1268"/>
                <a:gd name="T34" fmla="*/ 2147483646 w 1404"/>
                <a:gd name="T35" fmla="*/ 2147483646 h 1268"/>
                <a:gd name="T36" fmla="*/ 2147483646 w 1404"/>
                <a:gd name="T37" fmla="*/ 2147483646 h 1268"/>
                <a:gd name="T38" fmla="*/ 2147483646 w 1404"/>
                <a:gd name="T39" fmla="*/ 2147483646 h 1268"/>
                <a:gd name="T40" fmla="*/ 2147483646 w 1404"/>
                <a:gd name="T41" fmla="*/ 2147483646 h 1268"/>
                <a:gd name="T42" fmla="*/ 2147483646 w 1404"/>
                <a:gd name="T43" fmla="*/ 2147483646 h 1268"/>
                <a:gd name="T44" fmla="*/ 2147483646 w 1404"/>
                <a:gd name="T45" fmla="*/ 2147483646 h 1268"/>
                <a:gd name="T46" fmla="*/ 2147483646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841;p22">
              <a:extLst>
                <a:ext uri="{FF2B5EF4-FFF2-40B4-BE49-F238E27FC236}">
                  <a16:creationId xmlns:a16="http://schemas.microsoft.com/office/drawing/2014/main" id="{A6E8711B-7786-418B-BF72-745882831F79}"/>
                </a:ext>
              </a:extLst>
            </p:cNvPr>
            <p:cNvSpPr>
              <a:spLocks/>
            </p:cNvSpPr>
            <p:nvPr/>
          </p:nvSpPr>
          <p:spPr bwMode="auto">
            <a:xfrm>
              <a:off x="7477926" y="310939"/>
              <a:ext cx="82855" cy="61609"/>
            </a:xfrm>
            <a:custGeom>
              <a:avLst/>
              <a:gdLst>
                <a:gd name="T0" fmla="*/ 2147483646 w 1840"/>
                <a:gd name="T1" fmla="*/ 2147483646 h 1407"/>
                <a:gd name="T2" fmla="*/ 2147483646 w 1840"/>
                <a:gd name="T3" fmla="*/ 2147483646 h 1407"/>
                <a:gd name="T4" fmla="*/ 2147483646 w 1840"/>
                <a:gd name="T5" fmla="*/ 2147483646 h 1407"/>
                <a:gd name="T6" fmla="*/ 2147483646 w 1840"/>
                <a:gd name="T7" fmla="*/ 2147483646 h 1407"/>
                <a:gd name="T8" fmla="*/ 2147483646 w 1840"/>
                <a:gd name="T9" fmla="*/ 2147483646 h 1407"/>
                <a:gd name="T10" fmla="*/ 2147483646 w 1840"/>
                <a:gd name="T11" fmla="*/ 2147483646 h 1407"/>
                <a:gd name="T12" fmla="*/ 2147483646 w 1840"/>
                <a:gd name="T13" fmla="*/ 2147483646 h 1407"/>
                <a:gd name="T14" fmla="*/ 2147483646 w 1840"/>
                <a:gd name="T15" fmla="*/ 2147483646 h 1407"/>
                <a:gd name="T16" fmla="*/ 2147483646 w 1840"/>
                <a:gd name="T17" fmla="*/ 2147483646 h 1407"/>
                <a:gd name="T18" fmla="*/ 2147483646 w 1840"/>
                <a:gd name="T19" fmla="*/ 2147483646 h 1407"/>
                <a:gd name="T20" fmla="*/ 2147483646 w 1840"/>
                <a:gd name="T21" fmla="*/ 2147483646 h 1407"/>
                <a:gd name="T22" fmla="*/ 2147483646 w 1840"/>
                <a:gd name="T23" fmla="*/ 2147483646 h 1407"/>
                <a:gd name="T24" fmla="*/ 2147483646 w 1840"/>
                <a:gd name="T25" fmla="*/ 2147483646 h 1407"/>
                <a:gd name="T26" fmla="*/ 2147483646 w 1840"/>
                <a:gd name="T27" fmla="*/ 2147483646 h 1407"/>
                <a:gd name="T28" fmla="*/ 2147483646 w 1840"/>
                <a:gd name="T29" fmla="*/ 2147483646 h 1407"/>
                <a:gd name="T30" fmla="*/ 2147483646 w 1840"/>
                <a:gd name="T31" fmla="*/ 2147483646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4" name="Google Shape;842;p22">
              <a:extLst>
                <a:ext uri="{FF2B5EF4-FFF2-40B4-BE49-F238E27FC236}">
                  <a16:creationId xmlns:a16="http://schemas.microsoft.com/office/drawing/2014/main" id="{0E189D4A-53A4-4CB8-831B-8986B1503082}"/>
                </a:ext>
              </a:extLst>
            </p:cNvPr>
            <p:cNvSpPr>
              <a:spLocks/>
            </p:cNvSpPr>
            <p:nvPr/>
          </p:nvSpPr>
          <p:spPr bwMode="auto">
            <a:xfrm>
              <a:off x="7504540" y="416781"/>
              <a:ext cx="57999" cy="46590"/>
            </a:xfrm>
            <a:custGeom>
              <a:avLst/>
              <a:gdLst>
                <a:gd name="T0" fmla="*/ 2147483646 w 1288"/>
                <a:gd name="T1" fmla="*/ 0 h 1064"/>
                <a:gd name="T2" fmla="*/ 2147483646 w 1288"/>
                <a:gd name="T3" fmla="*/ 2147483646 h 1064"/>
                <a:gd name="T4" fmla="*/ 2147483646 w 1288"/>
                <a:gd name="T5" fmla="*/ 2147483646 h 1064"/>
                <a:gd name="T6" fmla="*/ 2147483646 w 1288"/>
                <a:gd name="T7" fmla="*/ 2147483646 h 1064"/>
                <a:gd name="T8" fmla="*/ 2147483646 w 1288"/>
                <a:gd name="T9" fmla="*/ 2147483646 h 1064"/>
                <a:gd name="T10" fmla="*/ 2147483646 w 1288"/>
                <a:gd name="T11" fmla="*/ 2147483646 h 1064"/>
                <a:gd name="T12" fmla="*/ 2147483646 w 1288"/>
                <a:gd name="T13" fmla="*/ 2147483646 h 1064"/>
                <a:gd name="T14" fmla="*/ 2147483646 w 1288"/>
                <a:gd name="T15" fmla="*/ 2147483646 h 1064"/>
                <a:gd name="T16" fmla="*/ 2147483646 w 1288"/>
                <a:gd name="T17" fmla="*/ 2147483646 h 1064"/>
                <a:gd name="T18" fmla="*/ 2147483646 w 1288"/>
                <a:gd name="T19" fmla="*/ 2147483646 h 1064"/>
                <a:gd name="T20" fmla="*/ 2147483646 w 1288"/>
                <a:gd name="T21" fmla="*/ 2147483646 h 1064"/>
                <a:gd name="T22" fmla="*/ 2147483646 w 1288"/>
                <a:gd name="T23" fmla="*/ 2147483646 h 1064"/>
                <a:gd name="T24" fmla="*/ 2147483646 w 1288"/>
                <a:gd name="T25" fmla="*/ 2147483646 h 1064"/>
                <a:gd name="T26" fmla="*/ 214748364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5" name="Google Shape;843;p22">
            <a:extLst>
              <a:ext uri="{FF2B5EF4-FFF2-40B4-BE49-F238E27FC236}">
                <a16:creationId xmlns:a16="http://schemas.microsoft.com/office/drawing/2014/main" id="{0868F450-2711-40C6-9FBE-5FE8CF77518B}"/>
              </a:ext>
            </a:extLst>
          </p:cNvPr>
          <p:cNvSpPr>
            <a:spLocks/>
          </p:cNvSpPr>
          <p:nvPr/>
        </p:nvSpPr>
        <p:spPr bwMode="auto">
          <a:xfrm>
            <a:off x="1426633" y="365125"/>
            <a:ext cx="213784"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6" name="Google Shape;844;p22">
            <a:extLst>
              <a:ext uri="{FF2B5EF4-FFF2-40B4-BE49-F238E27FC236}">
                <a16:creationId xmlns:a16="http://schemas.microsoft.com/office/drawing/2014/main" id="{39FBBB7B-32F6-429C-8F70-A210609BF9BF}"/>
              </a:ext>
            </a:extLst>
          </p:cNvPr>
          <p:cNvSpPr>
            <a:spLocks/>
          </p:cNvSpPr>
          <p:nvPr/>
        </p:nvSpPr>
        <p:spPr bwMode="auto">
          <a:xfrm>
            <a:off x="323851" y="1609726"/>
            <a:ext cx="215900"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7" name="Google Shape;845;p22">
            <a:extLst>
              <a:ext uri="{FF2B5EF4-FFF2-40B4-BE49-F238E27FC236}">
                <a16:creationId xmlns:a16="http://schemas.microsoft.com/office/drawing/2014/main" id="{B149D241-524C-4EB4-96DC-5E7CF39A836A}"/>
              </a:ext>
            </a:extLst>
          </p:cNvPr>
          <p:cNvSpPr>
            <a:spLocks/>
          </p:cNvSpPr>
          <p:nvPr/>
        </p:nvSpPr>
        <p:spPr bwMode="auto">
          <a:xfrm>
            <a:off x="11521018" y="4959350"/>
            <a:ext cx="332316"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8" name="Google Shape;846;p22">
            <a:extLst>
              <a:ext uri="{FF2B5EF4-FFF2-40B4-BE49-F238E27FC236}">
                <a16:creationId xmlns:a16="http://schemas.microsoft.com/office/drawing/2014/main" id="{246A1458-A284-4FEB-968E-7FF1F47C9FD9}"/>
              </a:ext>
            </a:extLst>
          </p:cNvPr>
          <p:cNvSpPr/>
          <p:nvPr/>
        </p:nvSpPr>
        <p:spPr>
          <a:xfrm>
            <a:off x="381001" y="6303964"/>
            <a:ext cx="198967" cy="185737"/>
          </a:xfrm>
          <a:custGeom>
            <a:avLst/>
            <a:gdLst/>
            <a:ahLst/>
            <a:cxnLst/>
            <a:rect l="l" t="t" r="r" b="b"/>
            <a:pathLst>
              <a:path w="5997" h="5572" extrusionOk="0">
                <a:moveTo>
                  <a:pt x="2361" y="0"/>
                </a:moveTo>
                <a:cubicBezTo>
                  <a:pt x="2319" y="0"/>
                  <a:pt x="2277" y="6"/>
                  <a:pt x="2234" y="18"/>
                </a:cubicBezTo>
                <a:cubicBezTo>
                  <a:pt x="1874" y="119"/>
                  <a:pt x="2093" y="1897"/>
                  <a:pt x="2093" y="1897"/>
                </a:cubicBezTo>
                <a:cubicBezTo>
                  <a:pt x="2093" y="1897"/>
                  <a:pt x="1" y="2502"/>
                  <a:pt x="35" y="2820"/>
                </a:cubicBezTo>
                <a:cubicBezTo>
                  <a:pt x="72" y="3140"/>
                  <a:pt x="2059" y="3566"/>
                  <a:pt x="2059" y="3566"/>
                </a:cubicBezTo>
                <a:cubicBezTo>
                  <a:pt x="2059" y="3566"/>
                  <a:pt x="1704" y="5341"/>
                  <a:pt x="2093" y="5553"/>
                </a:cubicBezTo>
                <a:cubicBezTo>
                  <a:pt x="2115" y="5565"/>
                  <a:pt x="2140" y="5571"/>
                  <a:pt x="2167" y="5571"/>
                </a:cubicBezTo>
                <a:cubicBezTo>
                  <a:pt x="2608" y="5571"/>
                  <a:pt x="3583" y="4026"/>
                  <a:pt x="3583" y="4026"/>
                </a:cubicBezTo>
                <a:cubicBezTo>
                  <a:pt x="3583" y="4026"/>
                  <a:pt x="4679" y="4585"/>
                  <a:pt x="5273" y="4585"/>
                </a:cubicBezTo>
                <a:cubicBezTo>
                  <a:pt x="5428" y="4585"/>
                  <a:pt x="5549" y="4547"/>
                  <a:pt x="5608" y="4452"/>
                </a:cubicBezTo>
                <a:cubicBezTo>
                  <a:pt x="5891" y="3992"/>
                  <a:pt x="4647" y="2792"/>
                  <a:pt x="4647" y="2792"/>
                </a:cubicBezTo>
                <a:cubicBezTo>
                  <a:pt x="4647" y="2792"/>
                  <a:pt x="5996" y="1543"/>
                  <a:pt x="5820" y="1225"/>
                </a:cubicBezTo>
                <a:cubicBezTo>
                  <a:pt x="5786" y="1163"/>
                  <a:pt x="5689" y="1138"/>
                  <a:pt x="5554" y="1138"/>
                </a:cubicBezTo>
                <a:cubicBezTo>
                  <a:pt x="4989" y="1138"/>
                  <a:pt x="3762" y="1579"/>
                  <a:pt x="3762" y="1579"/>
                </a:cubicBezTo>
                <a:cubicBezTo>
                  <a:pt x="3762" y="1579"/>
                  <a:pt x="3067" y="0"/>
                  <a:pt x="2361"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9" name="Google Shape;847;p22">
            <a:extLst>
              <a:ext uri="{FF2B5EF4-FFF2-40B4-BE49-F238E27FC236}">
                <a16:creationId xmlns:a16="http://schemas.microsoft.com/office/drawing/2014/main" id="{64FA480A-FAF8-4E8E-885E-4ADDA6FF1480}"/>
              </a:ext>
            </a:extLst>
          </p:cNvPr>
          <p:cNvSpPr>
            <a:spLocks/>
          </p:cNvSpPr>
          <p:nvPr/>
        </p:nvSpPr>
        <p:spPr bwMode="auto">
          <a:xfrm>
            <a:off x="11133667" y="6432550"/>
            <a:ext cx="213784"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0" name="Google Shape;848;p22">
            <a:extLst>
              <a:ext uri="{FF2B5EF4-FFF2-40B4-BE49-F238E27FC236}">
                <a16:creationId xmlns:a16="http://schemas.microsoft.com/office/drawing/2014/main" id="{10281E84-2199-4128-9781-2CB40A111305}"/>
              </a:ext>
            </a:extLst>
          </p:cNvPr>
          <p:cNvSpPr>
            <a:spLocks/>
          </p:cNvSpPr>
          <p:nvPr/>
        </p:nvSpPr>
        <p:spPr bwMode="auto">
          <a:xfrm>
            <a:off x="10657418" y="5530850"/>
            <a:ext cx="215900"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1" name="Google Shape;849;p22">
            <a:extLst>
              <a:ext uri="{FF2B5EF4-FFF2-40B4-BE49-F238E27FC236}">
                <a16:creationId xmlns:a16="http://schemas.microsoft.com/office/drawing/2014/main" id="{23073356-77D0-4C4C-BA3F-3DC3450728B5}"/>
              </a:ext>
            </a:extLst>
          </p:cNvPr>
          <p:cNvSpPr>
            <a:spLocks/>
          </p:cNvSpPr>
          <p:nvPr/>
        </p:nvSpPr>
        <p:spPr bwMode="auto">
          <a:xfrm flipH="1">
            <a:off x="9997018" y="1604964"/>
            <a:ext cx="215900" cy="211137"/>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2" name="Google Shape;850;p22">
            <a:extLst>
              <a:ext uri="{FF2B5EF4-FFF2-40B4-BE49-F238E27FC236}">
                <a16:creationId xmlns:a16="http://schemas.microsoft.com/office/drawing/2014/main" id="{A9E5E971-0DFA-4203-9BD1-5E24C51B6BAF}"/>
              </a:ext>
            </a:extLst>
          </p:cNvPr>
          <p:cNvSpPr>
            <a:spLocks/>
          </p:cNvSpPr>
          <p:nvPr/>
        </p:nvSpPr>
        <p:spPr bwMode="auto">
          <a:xfrm rot="2209237">
            <a:off x="10985500" y="482601"/>
            <a:ext cx="213784"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3" name="Google Shape;851;p22">
            <a:extLst>
              <a:ext uri="{FF2B5EF4-FFF2-40B4-BE49-F238E27FC236}">
                <a16:creationId xmlns:a16="http://schemas.microsoft.com/office/drawing/2014/main" id="{40223FCC-375E-40B7-801A-0C5B7D5B629C}"/>
              </a:ext>
            </a:extLst>
          </p:cNvPr>
          <p:cNvSpPr>
            <a:spLocks/>
          </p:cNvSpPr>
          <p:nvPr/>
        </p:nvSpPr>
        <p:spPr bwMode="auto">
          <a:xfrm rot="2089191" flipH="1">
            <a:off x="10737852" y="5421314"/>
            <a:ext cx="984249" cy="896937"/>
          </a:xfrm>
          <a:custGeom>
            <a:avLst/>
            <a:gdLst>
              <a:gd name="T0" fmla="*/ 2147483646 w 12626"/>
              <a:gd name="T1" fmla="*/ 2147483646 h 12209"/>
              <a:gd name="T2" fmla="*/ 2147483646 w 12626"/>
              <a:gd name="T3" fmla="*/ 2147483646 h 12209"/>
              <a:gd name="T4" fmla="*/ 2147483646 w 12626"/>
              <a:gd name="T5" fmla="*/ 2147483646 h 12209"/>
              <a:gd name="T6" fmla="*/ 2147483646 w 12626"/>
              <a:gd name="T7" fmla="*/ 2147483646 h 12209"/>
              <a:gd name="T8" fmla="*/ 2147483646 w 12626"/>
              <a:gd name="T9" fmla="*/ 2147483646 h 12209"/>
              <a:gd name="T10" fmla="*/ 2147483646 w 12626"/>
              <a:gd name="T11" fmla="*/ 2147483646 h 12209"/>
              <a:gd name="T12" fmla="*/ 2147483646 w 12626"/>
              <a:gd name="T13" fmla="*/ 2147483646 h 12209"/>
              <a:gd name="T14" fmla="*/ 2147483646 w 12626"/>
              <a:gd name="T15" fmla="*/ 2147483646 h 12209"/>
              <a:gd name="T16" fmla="*/ 2147483646 w 12626"/>
              <a:gd name="T17" fmla="*/ 2147483646 h 12209"/>
              <a:gd name="T18" fmla="*/ 2147483646 w 12626"/>
              <a:gd name="T19" fmla="*/ 2147483646 h 12209"/>
              <a:gd name="T20" fmla="*/ 2147483646 w 12626"/>
              <a:gd name="T21" fmla="*/ 2147483646 h 12209"/>
              <a:gd name="T22" fmla="*/ 2147483646 w 12626"/>
              <a:gd name="T23" fmla="*/ 2147483646 h 1220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4" name="Google Shape;852;p22">
            <a:extLst>
              <a:ext uri="{FF2B5EF4-FFF2-40B4-BE49-F238E27FC236}">
                <a16:creationId xmlns:a16="http://schemas.microsoft.com/office/drawing/2014/main" id="{42561C93-BA44-456D-BF0A-48AD7EE2F6D9}"/>
              </a:ext>
            </a:extLst>
          </p:cNvPr>
          <p:cNvSpPr/>
          <p:nvPr/>
        </p:nvSpPr>
        <p:spPr>
          <a:xfrm flipH="1">
            <a:off x="9863667" y="657226"/>
            <a:ext cx="228600" cy="250825"/>
          </a:xfrm>
          <a:custGeom>
            <a:avLst/>
            <a:gdLst/>
            <a:ahLst/>
            <a:cxnLst/>
            <a:rect l="l" t="t" r="r" b="b"/>
            <a:pathLst>
              <a:path w="6128" h="7091" extrusionOk="0">
                <a:moveTo>
                  <a:pt x="2717" y="0"/>
                </a:moveTo>
                <a:cubicBezTo>
                  <a:pt x="2679" y="0"/>
                  <a:pt x="2639" y="6"/>
                  <a:pt x="2596" y="19"/>
                </a:cubicBezTo>
                <a:cubicBezTo>
                  <a:pt x="2167" y="151"/>
                  <a:pt x="2529" y="1263"/>
                  <a:pt x="1886" y="2412"/>
                </a:cubicBezTo>
                <a:cubicBezTo>
                  <a:pt x="1248" y="3558"/>
                  <a:pt x="1" y="3645"/>
                  <a:pt x="55" y="4082"/>
                </a:cubicBezTo>
                <a:cubicBezTo>
                  <a:pt x="109" y="4521"/>
                  <a:pt x="1860" y="4082"/>
                  <a:pt x="2407" y="5011"/>
                </a:cubicBezTo>
                <a:cubicBezTo>
                  <a:pt x="2943" y="5919"/>
                  <a:pt x="3006" y="7091"/>
                  <a:pt x="3365" y="7091"/>
                </a:cubicBezTo>
                <a:cubicBezTo>
                  <a:pt x="3374" y="7091"/>
                  <a:pt x="3382" y="7090"/>
                  <a:pt x="3390" y="7089"/>
                </a:cubicBezTo>
                <a:cubicBezTo>
                  <a:pt x="3772" y="7035"/>
                  <a:pt x="3556" y="4902"/>
                  <a:pt x="4431" y="4355"/>
                </a:cubicBezTo>
                <a:cubicBezTo>
                  <a:pt x="5303" y="3808"/>
                  <a:pt x="6127" y="3885"/>
                  <a:pt x="6074" y="3365"/>
                </a:cubicBezTo>
                <a:cubicBezTo>
                  <a:pt x="6019" y="2845"/>
                  <a:pt x="4306" y="2821"/>
                  <a:pt x="3870" y="2165"/>
                </a:cubicBezTo>
                <a:cubicBezTo>
                  <a:pt x="3460" y="1549"/>
                  <a:pt x="3325" y="0"/>
                  <a:pt x="2717"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25" name="Google Shape;853;p22">
            <a:extLst>
              <a:ext uri="{FF2B5EF4-FFF2-40B4-BE49-F238E27FC236}">
                <a16:creationId xmlns:a16="http://schemas.microsoft.com/office/drawing/2014/main" id="{F413C62D-0686-426C-AFDA-3C37A4CA11E6}"/>
              </a:ext>
            </a:extLst>
          </p:cNvPr>
          <p:cNvSpPr/>
          <p:nvPr/>
        </p:nvSpPr>
        <p:spPr>
          <a:xfrm flipH="1">
            <a:off x="10200218" y="876300"/>
            <a:ext cx="143933" cy="160338"/>
          </a:xfrm>
          <a:custGeom>
            <a:avLst/>
            <a:gdLst/>
            <a:ahLst/>
            <a:cxnLst/>
            <a:rect l="l" t="t" r="r" b="b"/>
            <a:pathLst>
              <a:path w="3884" h="4495" extrusionOk="0">
                <a:moveTo>
                  <a:pt x="1723" y="0"/>
                </a:moveTo>
                <a:cubicBezTo>
                  <a:pt x="1699" y="0"/>
                  <a:pt x="1673" y="4"/>
                  <a:pt x="1647" y="13"/>
                </a:cubicBezTo>
                <a:cubicBezTo>
                  <a:pt x="1372" y="94"/>
                  <a:pt x="1602" y="800"/>
                  <a:pt x="1196" y="1526"/>
                </a:cubicBezTo>
                <a:cubicBezTo>
                  <a:pt x="788" y="2256"/>
                  <a:pt x="0" y="2310"/>
                  <a:pt x="34" y="2588"/>
                </a:cubicBezTo>
                <a:cubicBezTo>
                  <a:pt x="68" y="2864"/>
                  <a:pt x="1176" y="2588"/>
                  <a:pt x="1525" y="3176"/>
                </a:cubicBezTo>
                <a:cubicBezTo>
                  <a:pt x="1862" y="3751"/>
                  <a:pt x="1904" y="4495"/>
                  <a:pt x="2131" y="4495"/>
                </a:cubicBezTo>
                <a:cubicBezTo>
                  <a:pt x="2136" y="4495"/>
                  <a:pt x="2141" y="4494"/>
                  <a:pt x="2146" y="4494"/>
                </a:cubicBezTo>
                <a:cubicBezTo>
                  <a:pt x="2390" y="4456"/>
                  <a:pt x="2251" y="3104"/>
                  <a:pt x="2806" y="2760"/>
                </a:cubicBezTo>
                <a:cubicBezTo>
                  <a:pt x="3360" y="2412"/>
                  <a:pt x="3883" y="2463"/>
                  <a:pt x="3846" y="2131"/>
                </a:cubicBezTo>
                <a:cubicBezTo>
                  <a:pt x="3812" y="1803"/>
                  <a:pt x="2728" y="1786"/>
                  <a:pt x="2450" y="1371"/>
                </a:cubicBezTo>
                <a:cubicBezTo>
                  <a:pt x="2190" y="980"/>
                  <a:pt x="2106" y="0"/>
                  <a:pt x="1723"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854" name="Google Shape;854;p22"/>
          <p:cNvSpPr txBox="1">
            <a:spLocks noGrp="1"/>
          </p:cNvSpPr>
          <p:nvPr>
            <p:ph type="title"/>
          </p:nvPr>
        </p:nvSpPr>
        <p:spPr>
          <a:xfrm>
            <a:off x="1426467" y="2262300"/>
            <a:ext cx="3840400" cy="1282400"/>
          </a:xfrm>
          <a:prstGeom prst="rect">
            <a:avLst/>
          </a:prstGeom>
        </p:spPr>
        <p:txBody>
          <a:bodyPr spcFirstLastPara="1">
            <a:noAutofit/>
          </a:bodyPr>
          <a:lstStyle>
            <a:lvl1pPr lvl="0" rtl="0">
              <a:spcBef>
                <a:spcPts val="0"/>
              </a:spcBef>
              <a:spcAft>
                <a:spcPts val="0"/>
              </a:spcAft>
              <a:buSzPts val="4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855" name="Google Shape;855;p22"/>
          <p:cNvSpPr txBox="1">
            <a:spLocks noGrp="1"/>
          </p:cNvSpPr>
          <p:nvPr>
            <p:ph type="subTitle" idx="1"/>
          </p:nvPr>
        </p:nvSpPr>
        <p:spPr>
          <a:xfrm>
            <a:off x="1426467" y="3762633"/>
            <a:ext cx="3840400" cy="1469600"/>
          </a:xfrm>
          <a:prstGeom prst="rect">
            <a:avLst/>
          </a:prstGeom>
        </p:spPr>
        <p:txBody>
          <a:bodyPr spcFirstLastPara="1">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43191743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856"/>
        <p:cNvGrpSpPr/>
        <p:nvPr/>
      </p:nvGrpSpPr>
      <p:grpSpPr>
        <a:xfrm>
          <a:off x="0" y="0"/>
          <a:ext cx="0" cy="0"/>
          <a:chOff x="0" y="0"/>
          <a:chExt cx="0" cy="0"/>
        </a:xfrm>
      </p:grpSpPr>
      <p:sp>
        <p:nvSpPr>
          <p:cNvPr id="4" name="Google Shape;857;p23">
            <a:extLst>
              <a:ext uri="{FF2B5EF4-FFF2-40B4-BE49-F238E27FC236}">
                <a16:creationId xmlns:a16="http://schemas.microsoft.com/office/drawing/2014/main" id="{0CD57991-3EBF-4335-9877-D57382A18420}"/>
              </a:ext>
            </a:extLst>
          </p:cNvPr>
          <p:cNvSpPr/>
          <p:nvPr/>
        </p:nvSpPr>
        <p:spPr>
          <a:xfrm flipH="1">
            <a:off x="11176000" y="476250"/>
            <a:ext cx="1016000" cy="1562100"/>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5" name="Google Shape;858;p23">
            <a:extLst>
              <a:ext uri="{FF2B5EF4-FFF2-40B4-BE49-F238E27FC236}">
                <a16:creationId xmlns:a16="http://schemas.microsoft.com/office/drawing/2014/main" id="{839CFB58-6BEB-4F60-BB55-E3D4B39F193D}"/>
              </a:ext>
            </a:extLst>
          </p:cNvPr>
          <p:cNvSpPr/>
          <p:nvPr/>
        </p:nvSpPr>
        <p:spPr>
          <a:xfrm rot="10800000" flipH="1">
            <a:off x="-6350" y="5414963"/>
            <a:ext cx="855135" cy="1314450"/>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6" name="Google Shape;859;p23">
            <a:extLst>
              <a:ext uri="{FF2B5EF4-FFF2-40B4-BE49-F238E27FC236}">
                <a16:creationId xmlns:a16="http://schemas.microsoft.com/office/drawing/2014/main" id="{D98B620E-D3B9-4378-8F22-04213FA6F492}"/>
              </a:ext>
            </a:extLst>
          </p:cNvPr>
          <p:cNvSpPr>
            <a:spLocks/>
          </p:cNvSpPr>
          <p:nvPr/>
        </p:nvSpPr>
        <p:spPr bwMode="auto">
          <a:xfrm flipH="1">
            <a:off x="11582401" y="247651"/>
            <a:ext cx="395817" cy="3905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7" name="Google Shape;860;p23">
            <a:extLst>
              <a:ext uri="{FF2B5EF4-FFF2-40B4-BE49-F238E27FC236}">
                <a16:creationId xmlns:a16="http://schemas.microsoft.com/office/drawing/2014/main" id="{97CE451D-796F-4E05-A40C-32786410EC1A}"/>
              </a:ext>
            </a:extLst>
          </p:cNvPr>
          <p:cNvSpPr>
            <a:spLocks/>
          </p:cNvSpPr>
          <p:nvPr/>
        </p:nvSpPr>
        <p:spPr bwMode="auto">
          <a:xfrm flipH="1">
            <a:off x="10858500" y="1355726"/>
            <a:ext cx="254000" cy="2524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8" name="Google Shape;861;p23">
            <a:extLst>
              <a:ext uri="{FF2B5EF4-FFF2-40B4-BE49-F238E27FC236}">
                <a16:creationId xmlns:a16="http://schemas.microsoft.com/office/drawing/2014/main" id="{11FDD4A5-4026-4389-AC8E-E9FC72050F9F}"/>
              </a:ext>
            </a:extLst>
          </p:cNvPr>
          <p:cNvSpPr>
            <a:spLocks/>
          </p:cNvSpPr>
          <p:nvPr/>
        </p:nvSpPr>
        <p:spPr bwMode="auto">
          <a:xfrm flipH="1">
            <a:off x="11544300" y="1866900"/>
            <a:ext cx="254000" cy="2508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9" name="Google Shape;862;p23">
            <a:extLst>
              <a:ext uri="{FF2B5EF4-FFF2-40B4-BE49-F238E27FC236}">
                <a16:creationId xmlns:a16="http://schemas.microsoft.com/office/drawing/2014/main" id="{326AAA98-F0E2-4C2F-A1D9-039925AFC2D7}"/>
              </a:ext>
            </a:extLst>
          </p:cNvPr>
          <p:cNvSpPr>
            <a:spLocks/>
          </p:cNvSpPr>
          <p:nvPr/>
        </p:nvSpPr>
        <p:spPr bwMode="auto">
          <a:xfrm flipH="1">
            <a:off x="512234" y="5086351"/>
            <a:ext cx="332317"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0" name="Google Shape;863;p23">
            <a:extLst>
              <a:ext uri="{FF2B5EF4-FFF2-40B4-BE49-F238E27FC236}">
                <a16:creationId xmlns:a16="http://schemas.microsoft.com/office/drawing/2014/main" id="{2B409701-D30F-471C-AA41-ED55407F64D9}"/>
              </a:ext>
            </a:extLst>
          </p:cNvPr>
          <p:cNvSpPr/>
          <p:nvPr/>
        </p:nvSpPr>
        <p:spPr>
          <a:xfrm flipH="1">
            <a:off x="11605684" y="6303964"/>
            <a:ext cx="201083" cy="185737"/>
          </a:xfrm>
          <a:custGeom>
            <a:avLst/>
            <a:gdLst/>
            <a:ahLst/>
            <a:cxnLst/>
            <a:rect l="l" t="t" r="r" b="b"/>
            <a:pathLst>
              <a:path w="5997" h="5572" extrusionOk="0">
                <a:moveTo>
                  <a:pt x="2361" y="0"/>
                </a:moveTo>
                <a:cubicBezTo>
                  <a:pt x="2319" y="0"/>
                  <a:pt x="2277" y="6"/>
                  <a:pt x="2234" y="18"/>
                </a:cubicBezTo>
                <a:cubicBezTo>
                  <a:pt x="1874" y="119"/>
                  <a:pt x="2093" y="1897"/>
                  <a:pt x="2093" y="1897"/>
                </a:cubicBezTo>
                <a:cubicBezTo>
                  <a:pt x="2093" y="1897"/>
                  <a:pt x="1" y="2502"/>
                  <a:pt x="35" y="2820"/>
                </a:cubicBezTo>
                <a:cubicBezTo>
                  <a:pt x="72" y="3140"/>
                  <a:pt x="2059" y="3566"/>
                  <a:pt x="2059" y="3566"/>
                </a:cubicBezTo>
                <a:cubicBezTo>
                  <a:pt x="2059" y="3566"/>
                  <a:pt x="1704" y="5341"/>
                  <a:pt x="2093" y="5553"/>
                </a:cubicBezTo>
                <a:cubicBezTo>
                  <a:pt x="2115" y="5565"/>
                  <a:pt x="2140" y="5571"/>
                  <a:pt x="2167" y="5571"/>
                </a:cubicBezTo>
                <a:cubicBezTo>
                  <a:pt x="2608" y="5571"/>
                  <a:pt x="3583" y="4026"/>
                  <a:pt x="3583" y="4026"/>
                </a:cubicBezTo>
                <a:cubicBezTo>
                  <a:pt x="3583" y="4026"/>
                  <a:pt x="4679" y="4585"/>
                  <a:pt x="5273" y="4585"/>
                </a:cubicBezTo>
                <a:cubicBezTo>
                  <a:pt x="5428" y="4585"/>
                  <a:pt x="5549" y="4547"/>
                  <a:pt x="5608" y="4452"/>
                </a:cubicBezTo>
                <a:cubicBezTo>
                  <a:pt x="5891" y="3992"/>
                  <a:pt x="4647" y="2792"/>
                  <a:pt x="4647" y="2792"/>
                </a:cubicBezTo>
                <a:cubicBezTo>
                  <a:pt x="4647" y="2792"/>
                  <a:pt x="5996" y="1543"/>
                  <a:pt x="5820" y="1225"/>
                </a:cubicBezTo>
                <a:cubicBezTo>
                  <a:pt x="5786" y="1163"/>
                  <a:pt x="5689" y="1138"/>
                  <a:pt x="5554" y="1138"/>
                </a:cubicBezTo>
                <a:cubicBezTo>
                  <a:pt x="4989" y="1138"/>
                  <a:pt x="3762" y="1579"/>
                  <a:pt x="3762" y="1579"/>
                </a:cubicBezTo>
                <a:cubicBezTo>
                  <a:pt x="3762" y="1579"/>
                  <a:pt x="3067" y="0"/>
                  <a:pt x="2361"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11" name="Google Shape;864;p23">
            <a:extLst>
              <a:ext uri="{FF2B5EF4-FFF2-40B4-BE49-F238E27FC236}">
                <a16:creationId xmlns:a16="http://schemas.microsoft.com/office/drawing/2014/main" id="{6A6EDDE3-6556-4614-BCD2-5E1C0ED268BA}"/>
              </a:ext>
            </a:extLst>
          </p:cNvPr>
          <p:cNvGrpSpPr>
            <a:grpSpLocks/>
          </p:cNvGrpSpPr>
          <p:nvPr/>
        </p:nvGrpSpPr>
        <p:grpSpPr bwMode="auto">
          <a:xfrm rot="20667497">
            <a:off x="10052051" y="493713"/>
            <a:ext cx="1530349" cy="927100"/>
            <a:chOff x="478326" y="2825649"/>
            <a:chExt cx="1012293" cy="613511"/>
          </a:xfrm>
        </p:grpSpPr>
        <p:sp>
          <p:nvSpPr>
            <p:cNvPr id="12" name="Google Shape;865;p23">
              <a:extLst>
                <a:ext uri="{FF2B5EF4-FFF2-40B4-BE49-F238E27FC236}">
                  <a16:creationId xmlns:a16="http://schemas.microsoft.com/office/drawing/2014/main" id="{174BE7EF-454A-4773-BADB-FFF46FDD9EC4}"/>
                </a:ext>
              </a:extLst>
            </p:cNvPr>
            <p:cNvSpPr>
              <a:spLocks/>
            </p:cNvSpPr>
            <p:nvPr/>
          </p:nvSpPr>
          <p:spPr bwMode="auto">
            <a:xfrm>
              <a:off x="564423" y="2973101"/>
              <a:ext cx="778453" cy="442090"/>
            </a:xfrm>
            <a:custGeom>
              <a:avLst/>
              <a:gdLst>
                <a:gd name="T0" fmla="*/ 2147483646 w 19195"/>
                <a:gd name="T1" fmla="*/ 2147483646 h 10901"/>
                <a:gd name="T2" fmla="*/ 0 w 19195"/>
                <a:gd name="T3" fmla="*/ 2147483646 h 10901"/>
                <a:gd name="T4" fmla="*/ 2147483646 w 19195"/>
                <a:gd name="T5" fmla="*/ 2147483646 h 10901"/>
                <a:gd name="T6" fmla="*/ 2147483646 w 19195"/>
                <a:gd name="T7" fmla="*/ 2147483646 h 10901"/>
                <a:gd name="T8" fmla="*/ 2147483646 w 19195"/>
                <a:gd name="T9" fmla="*/ 2147483646 h 10901"/>
                <a:gd name="T10" fmla="*/ 2147483646 w 19195"/>
                <a:gd name="T11" fmla="*/ 2147483646 h 10901"/>
                <a:gd name="T12" fmla="*/ 2147483646 w 19195"/>
                <a:gd name="T13" fmla="*/ 2147483646 h 10901"/>
                <a:gd name="T14" fmla="*/ 2147483646 w 19195"/>
                <a:gd name="T15" fmla="*/ 2147483646 h 10901"/>
                <a:gd name="T16" fmla="*/ 2147483646 w 19195"/>
                <a:gd name="T17" fmla="*/ 2147483646 h 10901"/>
                <a:gd name="T18" fmla="*/ 2147483646 w 19195"/>
                <a:gd name="T19" fmla="*/ 2147483646 h 10901"/>
                <a:gd name="T20" fmla="*/ 2147483646 w 19195"/>
                <a:gd name="T21" fmla="*/ 2147483646 h 10901"/>
                <a:gd name="T22" fmla="*/ 2147483646 w 19195"/>
                <a:gd name="T23" fmla="*/ 2147483646 h 10901"/>
                <a:gd name="T24" fmla="*/ 2147483646 w 19195"/>
                <a:gd name="T25" fmla="*/ 2147483646 h 10901"/>
                <a:gd name="T26" fmla="*/ 2147483646 w 19195"/>
                <a:gd name="T27" fmla="*/ 2147483646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866;p23">
              <a:extLst>
                <a:ext uri="{FF2B5EF4-FFF2-40B4-BE49-F238E27FC236}">
                  <a16:creationId xmlns:a16="http://schemas.microsoft.com/office/drawing/2014/main" id="{EFF88C3F-DCD5-415E-9C49-E3DB9CE641B3}"/>
                </a:ext>
              </a:extLst>
            </p:cNvPr>
            <p:cNvSpPr/>
            <p:nvPr/>
          </p:nvSpPr>
          <p:spPr>
            <a:xfrm>
              <a:off x="478593" y="2825246"/>
              <a:ext cx="1012294" cy="589348"/>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4" name="Google Shape;867;p23">
              <a:extLst>
                <a:ext uri="{FF2B5EF4-FFF2-40B4-BE49-F238E27FC236}">
                  <a16:creationId xmlns:a16="http://schemas.microsoft.com/office/drawing/2014/main" id="{F0085C84-6F64-42C7-AAC3-5C4CE9E436D6}"/>
                </a:ext>
              </a:extLst>
            </p:cNvPr>
            <p:cNvSpPr>
              <a:spLocks/>
            </p:cNvSpPr>
            <p:nvPr/>
          </p:nvSpPr>
          <p:spPr bwMode="auto">
            <a:xfrm>
              <a:off x="679232" y="3102020"/>
              <a:ext cx="581396" cy="301932"/>
            </a:xfrm>
            <a:custGeom>
              <a:avLst/>
              <a:gdLst>
                <a:gd name="T0" fmla="*/ 2147483646 w 14336"/>
                <a:gd name="T1" fmla="*/ 2147483646 h 7445"/>
                <a:gd name="T2" fmla="*/ 2147483646 w 14336"/>
                <a:gd name="T3" fmla="*/ 2147483646 h 7445"/>
                <a:gd name="T4" fmla="*/ 2147483646 w 14336"/>
                <a:gd name="T5" fmla="*/ 2147483646 h 7445"/>
                <a:gd name="T6" fmla="*/ 2147483646 w 14336"/>
                <a:gd name="T7" fmla="*/ 2147483646 h 7445"/>
                <a:gd name="T8" fmla="*/ 2147483646 w 14336"/>
                <a:gd name="T9" fmla="*/ 2147483646 h 7445"/>
                <a:gd name="T10" fmla="*/ 2147483646 w 14336"/>
                <a:gd name="T11" fmla="*/ 2147483646 h 7445"/>
                <a:gd name="T12" fmla="*/ 2147483646 w 14336"/>
                <a:gd name="T13" fmla="*/ 2147483646 h 7445"/>
                <a:gd name="T14" fmla="*/ 2147483646 w 14336"/>
                <a:gd name="T15" fmla="*/ 2147483646 h 7445"/>
                <a:gd name="T16" fmla="*/ 2147483646 w 14336"/>
                <a:gd name="T17" fmla="*/ 2147483646 h 7445"/>
                <a:gd name="T18" fmla="*/ 2147483646 w 14336"/>
                <a:gd name="T19" fmla="*/ 2147483646 h 7445"/>
                <a:gd name="T20" fmla="*/ 2147483646 w 14336"/>
                <a:gd name="T21" fmla="*/ 2147483646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5" name="Google Shape;868;p23">
              <a:extLst>
                <a:ext uri="{FF2B5EF4-FFF2-40B4-BE49-F238E27FC236}">
                  <a16:creationId xmlns:a16="http://schemas.microsoft.com/office/drawing/2014/main" id="{C1EB2CD4-C49F-4CFF-8700-A8B99671F5FE}"/>
                </a:ext>
              </a:extLst>
            </p:cNvPr>
            <p:cNvSpPr>
              <a:spLocks/>
            </p:cNvSpPr>
            <p:nvPr/>
          </p:nvSpPr>
          <p:spPr bwMode="auto">
            <a:xfrm>
              <a:off x="663416" y="3082230"/>
              <a:ext cx="636957" cy="337093"/>
            </a:xfrm>
            <a:custGeom>
              <a:avLst/>
              <a:gdLst>
                <a:gd name="T0" fmla="*/ 2147483646 w 15706"/>
                <a:gd name="T1" fmla="*/ 2147483646 h 8312"/>
                <a:gd name="T2" fmla="*/ 2147483646 w 15706"/>
                <a:gd name="T3" fmla="*/ 2147483646 h 8312"/>
                <a:gd name="T4" fmla="*/ 2147483646 w 15706"/>
                <a:gd name="T5" fmla="*/ 2147483646 h 8312"/>
                <a:gd name="T6" fmla="*/ 2147483646 w 15706"/>
                <a:gd name="T7" fmla="*/ 2147483646 h 8312"/>
                <a:gd name="T8" fmla="*/ 2147483646 w 15706"/>
                <a:gd name="T9" fmla="*/ 2147483646 h 8312"/>
                <a:gd name="T10" fmla="*/ 2147483646 w 15706"/>
                <a:gd name="T11" fmla="*/ 2147483646 h 8312"/>
                <a:gd name="T12" fmla="*/ 2147483646 w 15706"/>
                <a:gd name="T13" fmla="*/ 2147483646 h 8312"/>
                <a:gd name="T14" fmla="*/ 2147483646 w 15706"/>
                <a:gd name="T15" fmla="*/ 2147483646 h 8312"/>
                <a:gd name="T16" fmla="*/ 2147483646 w 15706"/>
                <a:gd name="T17" fmla="*/ 2147483646 h 8312"/>
                <a:gd name="T18" fmla="*/ 2147483646 w 15706"/>
                <a:gd name="T19" fmla="*/ 2147483646 h 8312"/>
                <a:gd name="T20" fmla="*/ 2147483646 w 15706"/>
                <a:gd name="T21" fmla="*/ 2147483646 h 8312"/>
                <a:gd name="T22" fmla="*/ 2147483646 w 15706"/>
                <a:gd name="T23" fmla="*/ 2147483646 h 8312"/>
                <a:gd name="T24" fmla="*/ 2147483646 w 15706"/>
                <a:gd name="T25" fmla="*/ 2147483646 h 8312"/>
                <a:gd name="T26" fmla="*/ 2147483646 w 15706"/>
                <a:gd name="T27" fmla="*/ 2147483646 h 8312"/>
                <a:gd name="T28" fmla="*/ 2147483646 w 15706"/>
                <a:gd name="T29" fmla="*/ 2147483646 h 8312"/>
                <a:gd name="T30" fmla="*/ 2147483646 w 15706"/>
                <a:gd name="T31" fmla="*/ 2147483646 h 8312"/>
                <a:gd name="T32" fmla="*/ 2147483646 w 15706"/>
                <a:gd name="T33" fmla="*/ 2147483646 h 8312"/>
                <a:gd name="T34" fmla="*/ 2147483646 w 15706"/>
                <a:gd name="T35" fmla="*/ 2147483646 h 8312"/>
                <a:gd name="T36" fmla="*/ 2147483646 w 15706"/>
                <a:gd name="T37" fmla="*/ 2147483646 h 8312"/>
                <a:gd name="T38" fmla="*/ 2147483646 w 15706"/>
                <a:gd name="T39" fmla="*/ 2147483646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6" name="Google Shape;869;p23">
              <a:extLst>
                <a:ext uri="{FF2B5EF4-FFF2-40B4-BE49-F238E27FC236}">
                  <a16:creationId xmlns:a16="http://schemas.microsoft.com/office/drawing/2014/main" id="{D402A210-3F8F-4E8E-8FA7-763CA265E41D}"/>
                </a:ext>
              </a:extLst>
            </p:cNvPr>
            <p:cNvSpPr>
              <a:spLocks/>
            </p:cNvSpPr>
            <p:nvPr/>
          </p:nvSpPr>
          <p:spPr bwMode="auto">
            <a:xfrm>
              <a:off x="547390" y="2947350"/>
              <a:ext cx="830810" cy="491810"/>
            </a:xfrm>
            <a:custGeom>
              <a:avLst/>
              <a:gdLst>
                <a:gd name="T0" fmla="*/ 2147483646 w 20486"/>
                <a:gd name="T1" fmla="*/ 0 h 12127"/>
                <a:gd name="T2" fmla="*/ 2147483646 w 20486"/>
                <a:gd name="T3" fmla="*/ 2147483646 h 12127"/>
                <a:gd name="T4" fmla="*/ 2147483646 w 20486"/>
                <a:gd name="T5" fmla="*/ 2147483646 h 12127"/>
                <a:gd name="T6" fmla="*/ 2147483646 w 20486"/>
                <a:gd name="T7" fmla="*/ 2147483646 h 12127"/>
                <a:gd name="T8" fmla="*/ 2147483646 w 20486"/>
                <a:gd name="T9" fmla="*/ 2147483646 h 12127"/>
                <a:gd name="T10" fmla="*/ 2147483646 w 20486"/>
                <a:gd name="T11" fmla="*/ 2147483646 h 12127"/>
                <a:gd name="T12" fmla="*/ 2147483646 w 20486"/>
                <a:gd name="T13" fmla="*/ 2147483646 h 12127"/>
                <a:gd name="T14" fmla="*/ 2147483646 w 20486"/>
                <a:gd name="T15" fmla="*/ 2147483646 h 12127"/>
                <a:gd name="T16" fmla="*/ 2147483646 w 20486"/>
                <a:gd name="T17" fmla="*/ 2147483646 h 12127"/>
                <a:gd name="T18" fmla="*/ 2147483646 w 20486"/>
                <a:gd name="T19" fmla="*/ 2147483646 h 12127"/>
                <a:gd name="T20" fmla="*/ 2147483646 w 20486"/>
                <a:gd name="T21" fmla="*/ 2147483646 h 12127"/>
                <a:gd name="T22" fmla="*/ 2147483646 w 20486"/>
                <a:gd name="T23" fmla="*/ 2147483646 h 12127"/>
                <a:gd name="T24" fmla="*/ 2147483646 w 20486"/>
                <a:gd name="T25" fmla="*/ 2147483646 h 12127"/>
                <a:gd name="T26" fmla="*/ 2147483646 w 20486"/>
                <a:gd name="T27" fmla="*/ 2147483646 h 12127"/>
                <a:gd name="T28" fmla="*/ 2147483646 w 20486"/>
                <a:gd name="T29" fmla="*/ 2147483646 h 12127"/>
                <a:gd name="T30" fmla="*/ 2147483646 w 20486"/>
                <a:gd name="T31" fmla="*/ 2147483646 h 12127"/>
                <a:gd name="T32" fmla="*/ 2147483646 w 20486"/>
                <a:gd name="T33" fmla="*/ 2147483646 h 12127"/>
                <a:gd name="T34" fmla="*/ 2147483646 w 20486"/>
                <a:gd name="T35" fmla="*/ 2147483646 h 12127"/>
                <a:gd name="T36" fmla="*/ 2147483646 w 20486"/>
                <a:gd name="T37" fmla="*/ 2147483646 h 12127"/>
                <a:gd name="T38" fmla="*/ 2147483646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7" name="Google Shape;870;p23">
            <a:extLst>
              <a:ext uri="{FF2B5EF4-FFF2-40B4-BE49-F238E27FC236}">
                <a16:creationId xmlns:a16="http://schemas.microsoft.com/office/drawing/2014/main" id="{63111B9B-71CA-45DF-98F3-594262A94DB7}"/>
              </a:ext>
            </a:extLst>
          </p:cNvPr>
          <p:cNvSpPr>
            <a:spLocks/>
          </p:cNvSpPr>
          <p:nvPr/>
        </p:nvSpPr>
        <p:spPr bwMode="auto">
          <a:xfrm flipH="1">
            <a:off x="838200" y="6432550"/>
            <a:ext cx="213784"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8" name="Google Shape;871;p23">
            <a:extLst>
              <a:ext uri="{FF2B5EF4-FFF2-40B4-BE49-F238E27FC236}">
                <a16:creationId xmlns:a16="http://schemas.microsoft.com/office/drawing/2014/main" id="{3D961A3A-3FBE-4E74-A9ED-D548D89C891E}"/>
              </a:ext>
            </a:extLst>
          </p:cNvPr>
          <p:cNvSpPr>
            <a:spLocks/>
          </p:cNvSpPr>
          <p:nvPr/>
        </p:nvSpPr>
        <p:spPr bwMode="auto">
          <a:xfrm flipH="1">
            <a:off x="2209800" y="6132514"/>
            <a:ext cx="213784"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9" name="Google Shape;872;p23">
            <a:extLst>
              <a:ext uri="{FF2B5EF4-FFF2-40B4-BE49-F238E27FC236}">
                <a16:creationId xmlns:a16="http://schemas.microsoft.com/office/drawing/2014/main" id="{9D7C7E3A-00D1-4871-A2B9-2451430DDF06}"/>
              </a:ext>
            </a:extLst>
          </p:cNvPr>
          <p:cNvSpPr>
            <a:spLocks/>
          </p:cNvSpPr>
          <p:nvPr/>
        </p:nvSpPr>
        <p:spPr bwMode="auto">
          <a:xfrm flipH="1">
            <a:off x="1045633" y="306389"/>
            <a:ext cx="213784" cy="211137"/>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0" name="Google Shape;873;p23">
            <a:extLst>
              <a:ext uri="{FF2B5EF4-FFF2-40B4-BE49-F238E27FC236}">
                <a16:creationId xmlns:a16="http://schemas.microsoft.com/office/drawing/2014/main" id="{5054CE98-2D35-4185-9288-752BE27763A7}"/>
              </a:ext>
            </a:extLst>
          </p:cNvPr>
          <p:cNvSpPr>
            <a:spLocks/>
          </p:cNvSpPr>
          <p:nvPr/>
        </p:nvSpPr>
        <p:spPr bwMode="auto">
          <a:xfrm rot="19390763" flipH="1">
            <a:off x="275167" y="762001"/>
            <a:ext cx="213784"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21" name="Google Shape;874;p23">
            <a:extLst>
              <a:ext uri="{FF2B5EF4-FFF2-40B4-BE49-F238E27FC236}">
                <a16:creationId xmlns:a16="http://schemas.microsoft.com/office/drawing/2014/main" id="{64F70964-E1EF-47AF-A908-C6FD1F69A9F1}"/>
              </a:ext>
            </a:extLst>
          </p:cNvPr>
          <p:cNvGrpSpPr>
            <a:grpSpLocks/>
          </p:cNvGrpSpPr>
          <p:nvPr/>
        </p:nvGrpSpPr>
        <p:grpSpPr bwMode="auto">
          <a:xfrm flipH="1">
            <a:off x="823385" y="977901"/>
            <a:ext cx="1206500" cy="1008063"/>
            <a:chOff x="-304950" y="1799125"/>
            <a:chExt cx="1469422" cy="1228432"/>
          </a:xfrm>
        </p:grpSpPr>
        <p:sp>
          <p:nvSpPr>
            <p:cNvPr id="22" name="Google Shape;875;p23">
              <a:extLst>
                <a:ext uri="{FF2B5EF4-FFF2-40B4-BE49-F238E27FC236}">
                  <a16:creationId xmlns:a16="http://schemas.microsoft.com/office/drawing/2014/main" id="{1918AF44-6108-433C-99F6-CF2F76000F78}"/>
                </a:ext>
              </a:extLst>
            </p:cNvPr>
            <p:cNvSpPr/>
            <p:nvPr/>
          </p:nvSpPr>
          <p:spPr>
            <a:xfrm>
              <a:off x="-304950" y="2354338"/>
              <a:ext cx="1180693" cy="673219"/>
            </a:xfrm>
            <a:custGeom>
              <a:avLst/>
              <a:gdLst/>
              <a:ahLst/>
              <a:cxnLst/>
              <a:rect l="l" t="t" r="r" b="b"/>
              <a:pathLst>
                <a:path w="22071" h="12588" extrusionOk="0">
                  <a:moveTo>
                    <a:pt x="7465" y="0"/>
                  </a:moveTo>
                  <a:lnTo>
                    <a:pt x="7154" y="254"/>
                  </a:lnTo>
                  <a:cubicBezTo>
                    <a:pt x="7161" y="278"/>
                    <a:pt x="7161" y="312"/>
                    <a:pt x="7140" y="328"/>
                  </a:cubicBezTo>
                  <a:cubicBezTo>
                    <a:pt x="6028" y="1251"/>
                    <a:pt x="4971" y="2251"/>
                    <a:pt x="3843" y="3167"/>
                  </a:cubicBezTo>
                  <a:cubicBezTo>
                    <a:pt x="2714" y="4083"/>
                    <a:pt x="1491" y="5367"/>
                    <a:pt x="136" y="5935"/>
                  </a:cubicBezTo>
                  <a:cubicBezTo>
                    <a:pt x="129" y="5937"/>
                    <a:pt x="124" y="5938"/>
                    <a:pt x="119" y="5938"/>
                  </a:cubicBezTo>
                  <a:cubicBezTo>
                    <a:pt x="109" y="5938"/>
                    <a:pt x="101" y="5935"/>
                    <a:pt x="95" y="5928"/>
                  </a:cubicBezTo>
                  <a:lnTo>
                    <a:pt x="0" y="6002"/>
                  </a:lnTo>
                  <a:cubicBezTo>
                    <a:pt x="0" y="6002"/>
                    <a:pt x="2126" y="9831"/>
                    <a:pt x="10169" y="11930"/>
                  </a:cubicBezTo>
                  <a:cubicBezTo>
                    <a:pt x="12055" y="12423"/>
                    <a:pt x="14007" y="12588"/>
                    <a:pt x="15770" y="12588"/>
                  </a:cubicBezTo>
                  <a:cubicBezTo>
                    <a:pt x="19297" y="12588"/>
                    <a:pt x="22071" y="11930"/>
                    <a:pt x="22071" y="11930"/>
                  </a:cubicBezTo>
                  <a:lnTo>
                    <a:pt x="21921" y="10973"/>
                  </a:lnTo>
                  <a:cubicBezTo>
                    <a:pt x="21912" y="10980"/>
                    <a:pt x="21901" y="10984"/>
                    <a:pt x="21890" y="10984"/>
                  </a:cubicBezTo>
                  <a:cubicBezTo>
                    <a:pt x="21871" y="10984"/>
                    <a:pt x="21851" y="10971"/>
                    <a:pt x="21840" y="10943"/>
                  </a:cubicBezTo>
                  <a:cubicBezTo>
                    <a:pt x="21364" y="9530"/>
                    <a:pt x="21232" y="7969"/>
                    <a:pt x="21009" y="6502"/>
                  </a:cubicBezTo>
                  <a:cubicBezTo>
                    <a:pt x="20881" y="5685"/>
                    <a:pt x="20762" y="4863"/>
                    <a:pt x="20664" y="4039"/>
                  </a:cubicBezTo>
                  <a:cubicBezTo>
                    <a:pt x="20634" y="3803"/>
                    <a:pt x="20472" y="3191"/>
                    <a:pt x="20624" y="2937"/>
                  </a:cubicBezTo>
                  <a:cubicBezTo>
                    <a:pt x="17805" y="2876"/>
                    <a:pt x="15552" y="2623"/>
                    <a:pt x="13555" y="2177"/>
                  </a:cubicBezTo>
                  <a:lnTo>
                    <a:pt x="13555" y="2187"/>
                  </a:lnTo>
                  <a:cubicBezTo>
                    <a:pt x="13217" y="3617"/>
                    <a:pt x="12585" y="5012"/>
                    <a:pt x="12081" y="6387"/>
                  </a:cubicBezTo>
                  <a:cubicBezTo>
                    <a:pt x="11530" y="7888"/>
                    <a:pt x="10899" y="9368"/>
                    <a:pt x="10351" y="10865"/>
                  </a:cubicBezTo>
                  <a:cubicBezTo>
                    <a:pt x="10342" y="10890"/>
                    <a:pt x="10328" y="10901"/>
                    <a:pt x="10314" y="10901"/>
                  </a:cubicBezTo>
                  <a:cubicBezTo>
                    <a:pt x="10281" y="10901"/>
                    <a:pt x="10246" y="10847"/>
                    <a:pt x="10263" y="10804"/>
                  </a:cubicBezTo>
                  <a:cubicBezTo>
                    <a:pt x="10807" y="9321"/>
                    <a:pt x="11273" y="7797"/>
                    <a:pt x="11818" y="6309"/>
                  </a:cubicBezTo>
                  <a:cubicBezTo>
                    <a:pt x="12321" y="4935"/>
                    <a:pt x="12736" y="3455"/>
                    <a:pt x="13402" y="2146"/>
                  </a:cubicBezTo>
                  <a:cubicBezTo>
                    <a:pt x="11264" y="1657"/>
                    <a:pt x="9414" y="944"/>
                    <a:pt x="7465"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3" name="Google Shape;876;p23">
              <a:extLst>
                <a:ext uri="{FF2B5EF4-FFF2-40B4-BE49-F238E27FC236}">
                  <a16:creationId xmlns:a16="http://schemas.microsoft.com/office/drawing/2014/main" id="{D95EEEEE-DB18-4B82-B381-385D532D2A65}"/>
                </a:ext>
              </a:extLst>
            </p:cNvPr>
            <p:cNvSpPr/>
            <p:nvPr/>
          </p:nvSpPr>
          <p:spPr>
            <a:xfrm>
              <a:off x="-21377" y="2114455"/>
              <a:ext cx="51559" cy="32887"/>
            </a:xfrm>
            <a:custGeom>
              <a:avLst/>
              <a:gdLst/>
              <a:ahLst/>
              <a:cxnLst/>
              <a:rect l="l" t="t" r="r" b="b"/>
              <a:pathLst>
                <a:path w="961" h="617" extrusionOk="0">
                  <a:moveTo>
                    <a:pt x="586" y="0"/>
                  </a:moveTo>
                  <a:cubicBezTo>
                    <a:pt x="511" y="4"/>
                    <a:pt x="433" y="0"/>
                    <a:pt x="366" y="17"/>
                  </a:cubicBezTo>
                  <a:cubicBezTo>
                    <a:pt x="204" y="51"/>
                    <a:pt x="1" y="197"/>
                    <a:pt x="65" y="389"/>
                  </a:cubicBezTo>
                  <a:cubicBezTo>
                    <a:pt x="119" y="547"/>
                    <a:pt x="387" y="616"/>
                    <a:pt x="596" y="616"/>
                  </a:cubicBezTo>
                  <a:cubicBezTo>
                    <a:pt x="674" y="616"/>
                    <a:pt x="744" y="606"/>
                    <a:pt x="792" y="588"/>
                  </a:cubicBezTo>
                  <a:cubicBezTo>
                    <a:pt x="960" y="524"/>
                    <a:pt x="946" y="355"/>
                    <a:pt x="869" y="220"/>
                  </a:cubicBezTo>
                  <a:cubicBezTo>
                    <a:pt x="795" y="91"/>
                    <a:pt x="700" y="30"/>
                    <a:pt x="586"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4" name="Google Shape;877;p23">
              <a:extLst>
                <a:ext uri="{FF2B5EF4-FFF2-40B4-BE49-F238E27FC236}">
                  <a16:creationId xmlns:a16="http://schemas.microsoft.com/office/drawing/2014/main" id="{0DB264E8-146E-4470-B035-FA80D0EDC90E}"/>
                </a:ext>
              </a:extLst>
            </p:cNvPr>
            <p:cNvSpPr/>
            <p:nvPr/>
          </p:nvSpPr>
          <p:spPr>
            <a:xfrm>
              <a:off x="422027" y="2290498"/>
              <a:ext cx="51559" cy="25150"/>
            </a:xfrm>
            <a:custGeom>
              <a:avLst/>
              <a:gdLst/>
              <a:ahLst/>
              <a:cxnLst/>
              <a:rect l="l" t="t" r="r" b="b"/>
              <a:pathLst>
                <a:path w="953" h="466" extrusionOk="0">
                  <a:moveTo>
                    <a:pt x="440" y="0"/>
                  </a:moveTo>
                  <a:cubicBezTo>
                    <a:pt x="277" y="0"/>
                    <a:pt x="68" y="57"/>
                    <a:pt x="41" y="212"/>
                  </a:cubicBezTo>
                  <a:cubicBezTo>
                    <a:pt x="0" y="439"/>
                    <a:pt x="423" y="466"/>
                    <a:pt x="561" y="466"/>
                  </a:cubicBezTo>
                  <a:cubicBezTo>
                    <a:pt x="700" y="466"/>
                    <a:pt x="953" y="411"/>
                    <a:pt x="848" y="222"/>
                  </a:cubicBezTo>
                  <a:cubicBezTo>
                    <a:pt x="778" y="97"/>
                    <a:pt x="636" y="43"/>
                    <a:pt x="491" y="2"/>
                  </a:cubicBezTo>
                  <a:cubicBezTo>
                    <a:pt x="474" y="1"/>
                    <a:pt x="457" y="0"/>
                    <a:pt x="440"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5" name="Google Shape;878;p23">
              <a:extLst>
                <a:ext uri="{FF2B5EF4-FFF2-40B4-BE49-F238E27FC236}">
                  <a16:creationId xmlns:a16="http://schemas.microsoft.com/office/drawing/2014/main" id="{7372D1E9-7143-4289-81DE-7B1B3E8BC065}"/>
                </a:ext>
              </a:extLst>
            </p:cNvPr>
            <p:cNvSpPr/>
            <p:nvPr/>
          </p:nvSpPr>
          <p:spPr>
            <a:xfrm>
              <a:off x="839652" y="2338862"/>
              <a:ext cx="64449" cy="38691"/>
            </a:xfrm>
            <a:custGeom>
              <a:avLst/>
              <a:gdLst/>
              <a:ahLst/>
              <a:cxnLst/>
              <a:rect l="l" t="t" r="r" b="b"/>
              <a:pathLst>
                <a:path w="1213" h="746" extrusionOk="0">
                  <a:moveTo>
                    <a:pt x="800" y="1"/>
                  </a:moveTo>
                  <a:cubicBezTo>
                    <a:pt x="546" y="15"/>
                    <a:pt x="259" y="116"/>
                    <a:pt x="144" y="333"/>
                  </a:cubicBezTo>
                  <a:cubicBezTo>
                    <a:pt x="0" y="606"/>
                    <a:pt x="500" y="745"/>
                    <a:pt x="746" y="745"/>
                  </a:cubicBezTo>
                  <a:cubicBezTo>
                    <a:pt x="770" y="745"/>
                    <a:pt x="792" y="744"/>
                    <a:pt x="810" y="741"/>
                  </a:cubicBezTo>
                  <a:cubicBezTo>
                    <a:pt x="1030" y="707"/>
                    <a:pt x="1212" y="521"/>
                    <a:pt x="1212" y="295"/>
                  </a:cubicBezTo>
                  <a:cubicBezTo>
                    <a:pt x="1212" y="204"/>
                    <a:pt x="1178" y="127"/>
                    <a:pt x="1104" y="72"/>
                  </a:cubicBezTo>
                  <a:cubicBezTo>
                    <a:pt x="1013" y="8"/>
                    <a:pt x="902" y="25"/>
                    <a:pt x="800"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6" name="Google Shape;879;p23">
              <a:extLst>
                <a:ext uri="{FF2B5EF4-FFF2-40B4-BE49-F238E27FC236}">
                  <a16:creationId xmlns:a16="http://schemas.microsoft.com/office/drawing/2014/main" id="{B2C8201E-E813-476D-B5C9-3BE0B947E0E3}"/>
                </a:ext>
              </a:extLst>
            </p:cNvPr>
            <p:cNvSpPr>
              <a:spLocks/>
            </p:cNvSpPr>
            <p:nvPr/>
          </p:nvSpPr>
          <p:spPr bwMode="auto">
            <a:xfrm>
              <a:off x="-216496" y="2018117"/>
              <a:ext cx="1366458" cy="435193"/>
            </a:xfrm>
            <a:custGeom>
              <a:avLst/>
              <a:gdLst>
                <a:gd name="T0" fmla="*/ 2147483646 w 25521"/>
                <a:gd name="T1" fmla="*/ 2147483646 h 8128"/>
                <a:gd name="T2" fmla="*/ 2147483646 w 25521"/>
                <a:gd name="T3" fmla="*/ 2147483646 h 8128"/>
                <a:gd name="T4" fmla="*/ 2147483646 w 25521"/>
                <a:gd name="T5" fmla="*/ 2147483646 h 8128"/>
                <a:gd name="T6" fmla="*/ 2147483646 w 25521"/>
                <a:gd name="T7" fmla="*/ 2147483646 h 8128"/>
                <a:gd name="T8" fmla="*/ 2147483646 w 25521"/>
                <a:gd name="T9" fmla="*/ 2147483646 h 8128"/>
                <a:gd name="T10" fmla="*/ 2147483646 w 25521"/>
                <a:gd name="T11" fmla="*/ 2147483646 h 8128"/>
                <a:gd name="T12" fmla="*/ 2147483646 w 25521"/>
                <a:gd name="T13" fmla="*/ 2147483646 h 8128"/>
                <a:gd name="T14" fmla="*/ 2147483646 w 25521"/>
                <a:gd name="T15" fmla="*/ 2147483646 h 8128"/>
                <a:gd name="T16" fmla="*/ 2147483646 w 25521"/>
                <a:gd name="T17" fmla="*/ 2147483646 h 8128"/>
                <a:gd name="T18" fmla="*/ 2147483646 w 25521"/>
                <a:gd name="T19" fmla="*/ 2147483646 h 8128"/>
                <a:gd name="T20" fmla="*/ 2147483646 w 25521"/>
                <a:gd name="T21" fmla="*/ 2147483646 h 8128"/>
                <a:gd name="T22" fmla="*/ 2147483646 w 25521"/>
                <a:gd name="T23" fmla="*/ 2147483646 h 8128"/>
                <a:gd name="T24" fmla="*/ 2147483646 w 25521"/>
                <a:gd name="T25" fmla="*/ 2147483646 h 8128"/>
                <a:gd name="T26" fmla="*/ 2147483646 w 25521"/>
                <a:gd name="T27" fmla="*/ 2147483646 h 8128"/>
                <a:gd name="T28" fmla="*/ 2147483646 w 25521"/>
                <a:gd name="T29" fmla="*/ 2147483646 h 8128"/>
                <a:gd name="T30" fmla="*/ 2147483646 w 25521"/>
                <a:gd name="T31" fmla="*/ 2147483646 h 8128"/>
                <a:gd name="T32" fmla="*/ 2147483646 w 25521"/>
                <a:gd name="T33" fmla="*/ 2147483646 h 8128"/>
                <a:gd name="T34" fmla="*/ 2147483646 w 25521"/>
                <a:gd name="T35" fmla="*/ 2147483646 h 8128"/>
                <a:gd name="T36" fmla="*/ 2147483646 w 25521"/>
                <a:gd name="T37" fmla="*/ 2147483646 h 8128"/>
                <a:gd name="T38" fmla="*/ 2147483646 w 25521"/>
                <a:gd name="T39" fmla="*/ 2147483646 h 8128"/>
                <a:gd name="T40" fmla="*/ 2147483646 w 25521"/>
                <a:gd name="T41" fmla="*/ 2147483646 h 8128"/>
                <a:gd name="T42" fmla="*/ 2147483646 w 25521"/>
                <a:gd name="T43" fmla="*/ 2147483646 h 8128"/>
                <a:gd name="T44" fmla="*/ 2147483646 w 25521"/>
                <a:gd name="T45" fmla="*/ 2147483646 h 8128"/>
                <a:gd name="T46" fmla="*/ 2147483646 w 25521"/>
                <a:gd name="T47" fmla="*/ 2147483646 h 8128"/>
                <a:gd name="T48" fmla="*/ 2147483646 w 25521"/>
                <a:gd name="T49" fmla="*/ 2147483646 h 8128"/>
                <a:gd name="T50" fmla="*/ 2147483646 w 25521"/>
                <a:gd name="T51" fmla="*/ 2147483646 h 8128"/>
                <a:gd name="T52" fmla="*/ 2147483646 w 25521"/>
                <a:gd name="T53" fmla="*/ 2147483646 h 8128"/>
                <a:gd name="T54" fmla="*/ 2147483646 w 25521"/>
                <a:gd name="T55" fmla="*/ 2147483646 h 8128"/>
                <a:gd name="T56" fmla="*/ 2147483646 w 25521"/>
                <a:gd name="T57" fmla="*/ 0 h 8128"/>
                <a:gd name="T58" fmla="*/ 2147483646 w 25521"/>
                <a:gd name="T59" fmla="*/ 2147483646 h 8128"/>
                <a:gd name="T60" fmla="*/ 2147483646 w 25521"/>
                <a:gd name="T61" fmla="*/ 2147483646 h 8128"/>
                <a:gd name="T62" fmla="*/ 2147483646 w 25521"/>
                <a:gd name="T63" fmla="*/ 2147483646 h 8128"/>
                <a:gd name="T64" fmla="*/ 2147483646 w 25521"/>
                <a:gd name="T65" fmla="*/ 2147483646 h 8128"/>
                <a:gd name="T66" fmla="*/ 2147483646 w 25521"/>
                <a:gd name="T67" fmla="*/ 2147483646 h 8128"/>
                <a:gd name="T68" fmla="*/ 2147483646 w 25521"/>
                <a:gd name="T69" fmla="*/ 2147483646 h 8128"/>
                <a:gd name="T70" fmla="*/ 2147483646 w 25521"/>
                <a:gd name="T71" fmla="*/ 2147483646 h 8128"/>
                <a:gd name="T72" fmla="*/ 2147483646 w 25521"/>
                <a:gd name="T73" fmla="*/ 2147483646 h 8128"/>
                <a:gd name="T74" fmla="*/ 2147483646 w 25521"/>
                <a:gd name="T75" fmla="*/ 2147483646 h 8128"/>
                <a:gd name="T76" fmla="*/ 2147483646 w 25521"/>
                <a:gd name="T77" fmla="*/ 2147483646 h 8128"/>
                <a:gd name="T78" fmla="*/ 2147483646 w 25521"/>
                <a:gd name="T79" fmla="*/ 2147483646 h 8128"/>
                <a:gd name="T80" fmla="*/ 2147483646 w 25521"/>
                <a:gd name="T81" fmla="*/ 2147483646 h 8128"/>
                <a:gd name="T82" fmla="*/ 2147483646 w 25521"/>
                <a:gd name="T83" fmla="*/ 2147483646 h 8128"/>
                <a:gd name="T84" fmla="*/ 2147483646 w 25521"/>
                <a:gd name="T85" fmla="*/ 2147483646 h 8128"/>
                <a:gd name="T86" fmla="*/ 2147483646 w 25521"/>
                <a:gd name="T87" fmla="*/ 2147483646 h 8128"/>
                <a:gd name="T88" fmla="*/ 2147483646 w 25521"/>
                <a:gd name="T89" fmla="*/ 2147483646 h 8128"/>
                <a:gd name="T90" fmla="*/ 2147483646 w 25521"/>
                <a:gd name="T91" fmla="*/ 2147483646 h 8128"/>
                <a:gd name="T92" fmla="*/ 2147483646 w 25521"/>
                <a:gd name="T93" fmla="*/ 2147483646 h 8128"/>
                <a:gd name="T94" fmla="*/ 2147483646 w 25521"/>
                <a:gd name="T95" fmla="*/ 2147483646 h 8128"/>
                <a:gd name="T96" fmla="*/ 2147483646 w 25521"/>
                <a:gd name="T97" fmla="*/ 0 h 812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5521" h="8128" extrusionOk="0">
                  <a:moveTo>
                    <a:pt x="4138" y="1493"/>
                  </a:moveTo>
                  <a:cubicBezTo>
                    <a:pt x="4230" y="1493"/>
                    <a:pt x="4330" y="1525"/>
                    <a:pt x="4404" y="1561"/>
                  </a:cubicBezTo>
                  <a:cubicBezTo>
                    <a:pt x="4552" y="1633"/>
                    <a:pt x="4677" y="1747"/>
                    <a:pt x="4769" y="1883"/>
                  </a:cubicBezTo>
                  <a:cubicBezTo>
                    <a:pt x="4891" y="2065"/>
                    <a:pt x="4972" y="2335"/>
                    <a:pt x="4827" y="2528"/>
                  </a:cubicBezTo>
                  <a:cubicBezTo>
                    <a:pt x="4721" y="2670"/>
                    <a:pt x="4541" y="2716"/>
                    <a:pt x="4358" y="2716"/>
                  </a:cubicBezTo>
                  <a:cubicBezTo>
                    <a:pt x="4217" y="2716"/>
                    <a:pt x="4074" y="2689"/>
                    <a:pt x="3961" y="2656"/>
                  </a:cubicBezTo>
                  <a:cubicBezTo>
                    <a:pt x="3617" y="2555"/>
                    <a:pt x="3252" y="2265"/>
                    <a:pt x="3428" y="1869"/>
                  </a:cubicBezTo>
                  <a:cubicBezTo>
                    <a:pt x="3525" y="1643"/>
                    <a:pt x="3768" y="1528"/>
                    <a:pt x="4016" y="1518"/>
                  </a:cubicBezTo>
                  <a:cubicBezTo>
                    <a:pt x="4052" y="1500"/>
                    <a:pt x="4094" y="1493"/>
                    <a:pt x="4138" y="1493"/>
                  </a:cubicBezTo>
                  <a:close/>
                  <a:moveTo>
                    <a:pt x="12348" y="4862"/>
                  </a:moveTo>
                  <a:cubicBezTo>
                    <a:pt x="12607" y="4862"/>
                    <a:pt x="12888" y="5063"/>
                    <a:pt x="12987" y="5289"/>
                  </a:cubicBezTo>
                  <a:cubicBezTo>
                    <a:pt x="13138" y="5630"/>
                    <a:pt x="12838" y="5802"/>
                    <a:pt x="12535" y="5802"/>
                  </a:cubicBezTo>
                  <a:cubicBezTo>
                    <a:pt x="12531" y="5802"/>
                    <a:pt x="12528" y="5802"/>
                    <a:pt x="12524" y="5802"/>
                  </a:cubicBezTo>
                  <a:cubicBezTo>
                    <a:pt x="12210" y="5802"/>
                    <a:pt x="11663" y="5644"/>
                    <a:pt x="11724" y="5225"/>
                  </a:cubicBezTo>
                  <a:cubicBezTo>
                    <a:pt x="11744" y="5086"/>
                    <a:pt x="11842" y="4978"/>
                    <a:pt x="11967" y="4924"/>
                  </a:cubicBezTo>
                  <a:cubicBezTo>
                    <a:pt x="12030" y="4895"/>
                    <a:pt x="12092" y="4884"/>
                    <a:pt x="12151" y="4884"/>
                  </a:cubicBezTo>
                  <a:cubicBezTo>
                    <a:pt x="12167" y="4884"/>
                    <a:pt x="12184" y="4885"/>
                    <a:pt x="12200" y="4887"/>
                  </a:cubicBezTo>
                  <a:cubicBezTo>
                    <a:pt x="12247" y="4870"/>
                    <a:pt x="12297" y="4862"/>
                    <a:pt x="12348" y="4862"/>
                  </a:cubicBezTo>
                  <a:close/>
                  <a:moveTo>
                    <a:pt x="20574" y="5778"/>
                  </a:moveTo>
                  <a:cubicBezTo>
                    <a:pt x="20861" y="5778"/>
                    <a:pt x="21106" y="5988"/>
                    <a:pt x="21149" y="6282"/>
                  </a:cubicBezTo>
                  <a:cubicBezTo>
                    <a:pt x="21182" y="6526"/>
                    <a:pt x="21063" y="6772"/>
                    <a:pt x="20848" y="6894"/>
                  </a:cubicBezTo>
                  <a:cubicBezTo>
                    <a:pt x="20741" y="6955"/>
                    <a:pt x="20621" y="6981"/>
                    <a:pt x="20498" y="6981"/>
                  </a:cubicBezTo>
                  <a:cubicBezTo>
                    <a:pt x="20271" y="6981"/>
                    <a:pt x="20036" y="6892"/>
                    <a:pt x="19861" y="6769"/>
                  </a:cubicBezTo>
                  <a:cubicBezTo>
                    <a:pt x="19600" y="6587"/>
                    <a:pt x="19509" y="6265"/>
                    <a:pt x="19756" y="6029"/>
                  </a:cubicBezTo>
                  <a:cubicBezTo>
                    <a:pt x="19924" y="5868"/>
                    <a:pt x="20150" y="5796"/>
                    <a:pt x="20376" y="5796"/>
                  </a:cubicBezTo>
                  <a:cubicBezTo>
                    <a:pt x="20405" y="5796"/>
                    <a:pt x="20434" y="5797"/>
                    <a:pt x="20462" y="5799"/>
                  </a:cubicBezTo>
                  <a:cubicBezTo>
                    <a:pt x="20469" y="5796"/>
                    <a:pt x="20469" y="5786"/>
                    <a:pt x="20475" y="5786"/>
                  </a:cubicBezTo>
                  <a:cubicBezTo>
                    <a:pt x="20509" y="5781"/>
                    <a:pt x="20542" y="5778"/>
                    <a:pt x="20574" y="5778"/>
                  </a:cubicBezTo>
                  <a:close/>
                  <a:moveTo>
                    <a:pt x="3776" y="0"/>
                  </a:moveTo>
                  <a:cubicBezTo>
                    <a:pt x="3554" y="0"/>
                    <a:pt x="3332" y="6"/>
                    <a:pt x="3110" y="20"/>
                  </a:cubicBezTo>
                  <a:cubicBezTo>
                    <a:pt x="2363" y="72"/>
                    <a:pt x="1484" y="166"/>
                    <a:pt x="886" y="666"/>
                  </a:cubicBezTo>
                  <a:cubicBezTo>
                    <a:pt x="1" y="1407"/>
                    <a:pt x="440" y="2305"/>
                    <a:pt x="1221" y="2917"/>
                  </a:cubicBezTo>
                  <a:cubicBezTo>
                    <a:pt x="2964" y="4282"/>
                    <a:pt x="5381" y="5141"/>
                    <a:pt x="7458" y="5827"/>
                  </a:cubicBezTo>
                  <a:cubicBezTo>
                    <a:pt x="10105" y="6699"/>
                    <a:pt x="12848" y="7239"/>
                    <a:pt x="15606" y="7607"/>
                  </a:cubicBezTo>
                  <a:cubicBezTo>
                    <a:pt x="17347" y="7842"/>
                    <a:pt x="19174" y="8128"/>
                    <a:pt x="20973" y="8128"/>
                  </a:cubicBezTo>
                  <a:cubicBezTo>
                    <a:pt x="21741" y="8128"/>
                    <a:pt x="22504" y="8076"/>
                    <a:pt x="23253" y="7945"/>
                  </a:cubicBezTo>
                  <a:cubicBezTo>
                    <a:pt x="24003" y="7817"/>
                    <a:pt x="25521" y="7505"/>
                    <a:pt x="25078" y="6438"/>
                  </a:cubicBezTo>
                  <a:cubicBezTo>
                    <a:pt x="24724" y="5579"/>
                    <a:pt x="23548" y="4968"/>
                    <a:pt x="22780" y="4535"/>
                  </a:cubicBezTo>
                  <a:cubicBezTo>
                    <a:pt x="22114" y="4160"/>
                    <a:pt x="21422" y="3843"/>
                    <a:pt x="20689" y="3633"/>
                  </a:cubicBezTo>
                  <a:cubicBezTo>
                    <a:pt x="20682" y="3647"/>
                    <a:pt x="20675" y="3664"/>
                    <a:pt x="20651" y="3670"/>
                  </a:cubicBezTo>
                  <a:cubicBezTo>
                    <a:pt x="19356" y="4080"/>
                    <a:pt x="17946" y="4264"/>
                    <a:pt x="16537" y="4264"/>
                  </a:cubicBezTo>
                  <a:cubicBezTo>
                    <a:pt x="15295" y="4264"/>
                    <a:pt x="14054" y="4121"/>
                    <a:pt x="12892" y="3863"/>
                  </a:cubicBezTo>
                  <a:cubicBezTo>
                    <a:pt x="10950" y="3430"/>
                    <a:pt x="8168" y="2491"/>
                    <a:pt x="7073" y="663"/>
                  </a:cubicBezTo>
                  <a:cubicBezTo>
                    <a:pt x="7045" y="677"/>
                    <a:pt x="7013" y="683"/>
                    <a:pt x="6980" y="683"/>
                  </a:cubicBezTo>
                  <a:cubicBezTo>
                    <a:pt x="6868" y="683"/>
                    <a:pt x="6751" y="607"/>
                    <a:pt x="6769" y="484"/>
                  </a:cubicBezTo>
                  <a:cubicBezTo>
                    <a:pt x="6789" y="359"/>
                    <a:pt x="6827" y="237"/>
                    <a:pt x="6867" y="115"/>
                  </a:cubicBezTo>
                  <a:cubicBezTo>
                    <a:pt x="6823" y="116"/>
                    <a:pt x="6779" y="116"/>
                    <a:pt x="6734" y="116"/>
                  </a:cubicBezTo>
                  <a:cubicBezTo>
                    <a:pt x="5747" y="116"/>
                    <a:pt x="4762" y="0"/>
                    <a:pt x="377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880;p23">
              <a:extLst>
                <a:ext uri="{FF2B5EF4-FFF2-40B4-BE49-F238E27FC236}">
                  <a16:creationId xmlns:a16="http://schemas.microsoft.com/office/drawing/2014/main" id="{DAB8FEE1-7011-485D-B489-10F1FFE79D5E}"/>
                </a:ext>
              </a:extLst>
            </p:cNvPr>
            <p:cNvSpPr>
              <a:spLocks/>
            </p:cNvSpPr>
            <p:nvPr/>
          </p:nvSpPr>
          <p:spPr bwMode="auto">
            <a:xfrm>
              <a:off x="589067" y="2438216"/>
              <a:ext cx="176423" cy="24362"/>
            </a:xfrm>
            <a:custGeom>
              <a:avLst/>
              <a:gdLst>
                <a:gd name="T0" fmla="*/ 2147483646 w 3295"/>
                <a:gd name="T1" fmla="*/ 2147483646 h 455"/>
                <a:gd name="T2" fmla="*/ 2147483646 w 3295"/>
                <a:gd name="T3" fmla="*/ 2147483646 h 455"/>
                <a:gd name="T4" fmla="*/ 2147483646 w 3295"/>
                <a:gd name="T5" fmla="*/ 2147483646 h 455"/>
                <a:gd name="T6" fmla="*/ 2147483646 w 3295"/>
                <a:gd name="T7" fmla="*/ 2147483646 h 455"/>
                <a:gd name="T8" fmla="*/ 2147483646 w 3295"/>
                <a:gd name="T9" fmla="*/ 2147483646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95" h="455" extrusionOk="0">
                  <a:moveTo>
                    <a:pt x="1" y="1"/>
                  </a:moveTo>
                  <a:lnTo>
                    <a:pt x="1" y="1"/>
                  </a:lnTo>
                  <a:cubicBezTo>
                    <a:pt x="1227" y="221"/>
                    <a:pt x="2325" y="366"/>
                    <a:pt x="3295" y="454"/>
                  </a:cubicBezTo>
                  <a:cubicBezTo>
                    <a:pt x="2342" y="339"/>
                    <a:pt x="1409" y="194"/>
                    <a:pt x="524" y="76"/>
                  </a:cubicBezTo>
                  <a:cubicBezTo>
                    <a:pt x="348" y="52"/>
                    <a:pt x="172" y="24"/>
                    <a:pt x="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8" name="Google Shape;881;p23">
              <a:extLst>
                <a:ext uri="{FF2B5EF4-FFF2-40B4-BE49-F238E27FC236}">
                  <a16:creationId xmlns:a16="http://schemas.microsoft.com/office/drawing/2014/main" id="{AFA21E1D-8373-4792-B8E4-56D41EEFFE62}"/>
                </a:ext>
              </a:extLst>
            </p:cNvPr>
            <p:cNvSpPr>
              <a:spLocks/>
            </p:cNvSpPr>
            <p:nvPr/>
          </p:nvSpPr>
          <p:spPr bwMode="auto">
            <a:xfrm>
              <a:off x="-229507" y="1799125"/>
              <a:ext cx="1393979" cy="673618"/>
            </a:xfrm>
            <a:custGeom>
              <a:avLst/>
              <a:gdLst>
                <a:gd name="T0" fmla="*/ 2147483646 w 26035"/>
                <a:gd name="T1" fmla="*/ 2147483646 h 12581"/>
                <a:gd name="T2" fmla="*/ 2147483646 w 26035"/>
                <a:gd name="T3" fmla="*/ 2147483646 h 12581"/>
                <a:gd name="T4" fmla="*/ 2147483646 w 26035"/>
                <a:gd name="T5" fmla="*/ 2147483646 h 12581"/>
                <a:gd name="T6" fmla="*/ 2147483646 w 26035"/>
                <a:gd name="T7" fmla="*/ 2147483646 h 12581"/>
                <a:gd name="T8" fmla="*/ 2147483646 w 26035"/>
                <a:gd name="T9" fmla="*/ 2147483646 h 12581"/>
                <a:gd name="T10" fmla="*/ 2147483646 w 26035"/>
                <a:gd name="T11" fmla="*/ 2147483646 h 12581"/>
                <a:gd name="T12" fmla="*/ 2147483646 w 26035"/>
                <a:gd name="T13" fmla="*/ 2147483646 h 12581"/>
                <a:gd name="T14" fmla="*/ 2147483646 w 26035"/>
                <a:gd name="T15" fmla="*/ 2147483646 h 12581"/>
                <a:gd name="T16" fmla="*/ 2147483646 w 26035"/>
                <a:gd name="T17" fmla="*/ 2147483646 h 12581"/>
                <a:gd name="T18" fmla="*/ 2147483646 w 26035"/>
                <a:gd name="T19" fmla="*/ 2147483646 h 12581"/>
                <a:gd name="T20" fmla="*/ 2147483646 w 26035"/>
                <a:gd name="T21" fmla="*/ 2147483646 h 12581"/>
                <a:gd name="T22" fmla="*/ 2147483646 w 26035"/>
                <a:gd name="T23" fmla="*/ 2147483646 h 12581"/>
                <a:gd name="T24" fmla="*/ 2147483646 w 26035"/>
                <a:gd name="T25" fmla="*/ 2147483646 h 12581"/>
                <a:gd name="T26" fmla="*/ 2147483646 w 26035"/>
                <a:gd name="T27" fmla="*/ 2147483646 h 12581"/>
                <a:gd name="T28" fmla="*/ 2147483646 w 26035"/>
                <a:gd name="T29" fmla="*/ 2147483646 h 12581"/>
                <a:gd name="T30" fmla="*/ 2147483646 w 26035"/>
                <a:gd name="T31" fmla="*/ 2147483646 h 12581"/>
                <a:gd name="T32" fmla="*/ 2147483646 w 26035"/>
                <a:gd name="T33" fmla="*/ 2147483646 h 12581"/>
                <a:gd name="T34" fmla="*/ 2147483646 w 26035"/>
                <a:gd name="T35" fmla="*/ 2147483646 h 12581"/>
                <a:gd name="T36" fmla="*/ 2147483646 w 26035"/>
                <a:gd name="T37" fmla="*/ 2147483646 h 12581"/>
                <a:gd name="T38" fmla="*/ 2147483646 w 26035"/>
                <a:gd name="T39" fmla="*/ 2147483646 h 12581"/>
                <a:gd name="T40" fmla="*/ 2147483646 w 26035"/>
                <a:gd name="T41" fmla="*/ 2147483646 h 12581"/>
                <a:gd name="T42" fmla="*/ 2147483646 w 26035"/>
                <a:gd name="T43" fmla="*/ 2147483646 h 12581"/>
                <a:gd name="T44" fmla="*/ 2147483646 w 26035"/>
                <a:gd name="T45" fmla="*/ 2147483646 h 12581"/>
                <a:gd name="T46" fmla="*/ 2147483646 w 26035"/>
                <a:gd name="T47" fmla="*/ 2147483646 h 12581"/>
                <a:gd name="T48" fmla="*/ 2147483646 w 26035"/>
                <a:gd name="T49" fmla="*/ 2147483646 h 12581"/>
                <a:gd name="T50" fmla="*/ 2147483646 w 26035"/>
                <a:gd name="T51" fmla="*/ 2147483646 h 12581"/>
                <a:gd name="T52" fmla="*/ 2147483646 w 26035"/>
                <a:gd name="T53" fmla="*/ 2147483646 h 12581"/>
                <a:gd name="T54" fmla="*/ 2147483646 w 26035"/>
                <a:gd name="T55" fmla="*/ 2147483646 h 12581"/>
                <a:gd name="T56" fmla="*/ 2147483646 w 26035"/>
                <a:gd name="T57" fmla="*/ 2147483646 h 12581"/>
                <a:gd name="T58" fmla="*/ 2147483646 w 26035"/>
                <a:gd name="T59" fmla="*/ 2147483646 h 12581"/>
                <a:gd name="T60" fmla="*/ 2147483646 w 26035"/>
                <a:gd name="T61" fmla="*/ 2147483646 h 12581"/>
                <a:gd name="T62" fmla="*/ 2147483646 w 26035"/>
                <a:gd name="T63" fmla="*/ 2147483646 h 12581"/>
                <a:gd name="T64" fmla="*/ 2147483646 w 26035"/>
                <a:gd name="T65" fmla="*/ 2147483646 h 12581"/>
                <a:gd name="T66" fmla="*/ 2147483646 w 26035"/>
                <a:gd name="T67" fmla="*/ 2147483646 h 12581"/>
                <a:gd name="T68" fmla="*/ 2147483646 w 26035"/>
                <a:gd name="T69" fmla="*/ 2147483646 h 12581"/>
                <a:gd name="T70" fmla="*/ 2147483646 w 26035"/>
                <a:gd name="T71" fmla="*/ 2147483646 h 12581"/>
                <a:gd name="T72" fmla="*/ 2147483646 w 26035"/>
                <a:gd name="T73" fmla="*/ 2147483646 h 12581"/>
                <a:gd name="T74" fmla="*/ 2147483646 w 26035"/>
                <a:gd name="T75" fmla="*/ 2147483646 h 12581"/>
                <a:gd name="T76" fmla="*/ 2147483646 w 26035"/>
                <a:gd name="T77" fmla="*/ 2147483646 h 12581"/>
                <a:gd name="T78" fmla="*/ 2147483646 w 26035"/>
                <a:gd name="T79" fmla="*/ 2147483646 h 12581"/>
                <a:gd name="T80" fmla="*/ 2147483646 w 26035"/>
                <a:gd name="T81" fmla="*/ 2147483646 h 12581"/>
                <a:gd name="T82" fmla="*/ 2147483646 w 26035"/>
                <a:gd name="T83" fmla="*/ 2147483646 h 12581"/>
                <a:gd name="T84" fmla="*/ 2147483646 w 26035"/>
                <a:gd name="T85" fmla="*/ 2147483646 h 12581"/>
                <a:gd name="T86" fmla="*/ 2147483646 w 26035"/>
                <a:gd name="T87" fmla="*/ 2147483646 h 12581"/>
                <a:gd name="T88" fmla="*/ 2147483646 w 26035"/>
                <a:gd name="T89" fmla="*/ 2147483646 h 12581"/>
                <a:gd name="T90" fmla="*/ 2147483646 w 26035"/>
                <a:gd name="T91" fmla="*/ 2147483646 h 12581"/>
                <a:gd name="T92" fmla="*/ 2147483646 w 26035"/>
                <a:gd name="T93" fmla="*/ 2147483646 h 12581"/>
                <a:gd name="T94" fmla="*/ 2147483646 w 26035"/>
                <a:gd name="T95" fmla="*/ 2147483646 h 12581"/>
                <a:gd name="T96" fmla="*/ 2147483646 w 26035"/>
                <a:gd name="T97" fmla="*/ 2147483646 h 12581"/>
                <a:gd name="T98" fmla="*/ 2147483646 w 26035"/>
                <a:gd name="T99" fmla="*/ 2147483646 h 12581"/>
                <a:gd name="T100" fmla="*/ 2147483646 w 26035"/>
                <a:gd name="T101" fmla="*/ 2147483646 h 1258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26035" h="12581" extrusionOk="0">
                  <a:moveTo>
                    <a:pt x="13867" y="419"/>
                  </a:moveTo>
                  <a:cubicBezTo>
                    <a:pt x="13999" y="419"/>
                    <a:pt x="14132" y="424"/>
                    <a:pt x="14264" y="434"/>
                  </a:cubicBezTo>
                  <a:cubicBezTo>
                    <a:pt x="16100" y="570"/>
                    <a:pt x="17752" y="1401"/>
                    <a:pt x="18954" y="2789"/>
                  </a:cubicBezTo>
                  <a:cubicBezTo>
                    <a:pt x="19546" y="3475"/>
                    <a:pt x="19874" y="4121"/>
                    <a:pt x="20191" y="4976"/>
                  </a:cubicBezTo>
                  <a:cubicBezTo>
                    <a:pt x="20520" y="5857"/>
                    <a:pt x="20611" y="6642"/>
                    <a:pt x="20763" y="7537"/>
                  </a:cubicBezTo>
                  <a:cubicBezTo>
                    <a:pt x="19285" y="7770"/>
                    <a:pt x="17839" y="7952"/>
                    <a:pt x="16384" y="7952"/>
                  </a:cubicBezTo>
                  <a:cubicBezTo>
                    <a:pt x="15433" y="7952"/>
                    <a:pt x="14478" y="7875"/>
                    <a:pt x="13508" y="7682"/>
                  </a:cubicBezTo>
                  <a:cubicBezTo>
                    <a:pt x="12365" y="7459"/>
                    <a:pt x="11257" y="7094"/>
                    <a:pt x="10206" y="6591"/>
                  </a:cubicBezTo>
                  <a:cubicBezTo>
                    <a:pt x="9253" y="6135"/>
                    <a:pt x="8050" y="5587"/>
                    <a:pt x="7486" y="4648"/>
                  </a:cubicBezTo>
                  <a:cubicBezTo>
                    <a:pt x="7475" y="4628"/>
                    <a:pt x="7458" y="4614"/>
                    <a:pt x="7445" y="4600"/>
                  </a:cubicBezTo>
                  <a:cubicBezTo>
                    <a:pt x="8175" y="3479"/>
                    <a:pt x="8821" y="2488"/>
                    <a:pt x="9976" y="1721"/>
                  </a:cubicBezTo>
                  <a:cubicBezTo>
                    <a:pt x="11125" y="959"/>
                    <a:pt x="12476" y="419"/>
                    <a:pt x="13867" y="419"/>
                  </a:cubicBezTo>
                  <a:close/>
                  <a:moveTo>
                    <a:pt x="4019" y="4090"/>
                  </a:moveTo>
                  <a:cubicBezTo>
                    <a:pt x="5005" y="4090"/>
                    <a:pt x="5990" y="4206"/>
                    <a:pt x="6977" y="4206"/>
                  </a:cubicBezTo>
                  <a:cubicBezTo>
                    <a:pt x="7022" y="4206"/>
                    <a:pt x="7066" y="4206"/>
                    <a:pt x="7110" y="4205"/>
                  </a:cubicBezTo>
                  <a:cubicBezTo>
                    <a:pt x="7070" y="4327"/>
                    <a:pt x="7032" y="4449"/>
                    <a:pt x="7012" y="4574"/>
                  </a:cubicBezTo>
                  <a:cubicBezTo>
                    <a:pt x="6994" y="4697"/>
                    <a:pt x="7111" y="4773"/>
                    <a:pt x="7223" y="4773"/>
                  </a:cubicBezTo>
                  <a:cubicBezTo>
                    <a:pt x="7256" y="4773"/>
                    <a:pt x="7288" y="4767"/>
                    <a:pt x="7316" y="4753"/>
                  </a:cubicBezTo>
                  <a:cubicBezTo>
                    <a:pt x="8411" y="6581"/>
                    <a:pt x="11193" y="7520"/>
                    <a:pt x="13135" y="7953"/>
                  </a:cubicBezTo>
                  <a:cubicBezTo>
                    <a:pt x="14297" y="8211"/>
                    <a:pt x="15538" y="8354"/>
                    <a:pt x="16780" y="8354"/>
                  </a:cubicBezTo>
                  <a:cubicBezTo>
                    <a:pt x="18189" y="8354"/>
                    <a:pt x="19599" y="8170"/>
                    <a:pt x="20894" y="7760"/>
                  </a:cubicBezTo>
                  <a:cubicBezTo>
                    <a:pt x="20918" y="7754"/>
                    <a:pt x="20925" y="7737"/>
                    <a:pt x="20932" y="7723"/>
                  </a:cubicBezTo>
                  <a:cubicBezTo>
                    <a:pt x="21665" y="7933"/>
                    <a:pt x="22357" y="8250"/>
                    <a:pt x="23023" y="8625"/>
                  </a:cubicBezTo>
                  <a:cubicBezTo>
                    <a:pt x="23791" y="9058"/>
                    <a:pt x="24967" y="9669"/>
                    <a:pt x="25321" y="10528"/>
                  </a:cubicBezTo>
                  <a:cubicBezTo>
                    <a:pt x="25764" y="11595"/>
                    <a:pt x="24246" y="11907"/>
                    <a:pt x="23496" y="12035"/>
                  </a:cubicBezTo>
                  <a:cubicBezTo>
                    <a:pt x="22747" y="12166"/>
                    <a:pt x="21984" y="12218"/>
                    <a:pt x="21216" y="12218"/>
                  </a:cubicBezTo>
                  <a:cubicBezTo>
                    <a:pt x="19417" y="12218"/>
                    <a:pt x="17590" y="11932"/>
                    <a:pt x="15849" y="11697"/>
                  </a:cubicBezTo>
                  <a:cubicBezTo>
                    <a:pt x="13091" y="11329"/>
                    <a:pt x="10348" y="10789"/>
                    <a:pt x="7701" y="9917"/>
                  </a:cubicBezTo>
                  <a:cubicBezTo>
                    <a:pt x="5624" y="9231"/>
                    <a:pt x="3207" y="8372"/>
                    <a:pt x="1464" y="7007"/>
                  </a:cubicBezTo>
                  <a:cubicBezTo>
                    <a:pt x="683" y="6395"/>
                    <a:pt x="244" y="5497"/>
                    <a:pt x="1129" y="4756"/>
                  </a:cubicBezTo>
                  <a:cubicBezTo>
                    <a:pt x="1727" y="4256"/>
                    <a:pt x="2606" y="4162"/>
                    <a:pt x="3353" y="4110"/>
                  </a:cubicBezTo>
                  <a:cubicBezTo>
                    <a:pt x="3575" y="4096"/>
                    <a:pt x="3797" y="4090"/>
                    <a:pt x="4019" y="4090"/>
                  </a:cubicBezTo>
                  <a:close/>
                  <a:moveTo>
                    <a:pt x="13880" y="1"/>
                  </a:moveTo>
                  <a:cubicBezTo>
                    <a:pt x="12554" y="1"/>
                    <a:pt x="11270" y="398"/>
                    <a:pt x="10114" y="1089"/>
                  </a:cubicBezTo>
                  <a:cubicBezTo>
                    <a:pt x="9094" y="1694"/>
                    <a:pt x="7709" y="2763"/>
                    <a:pt x="7191" y="3982"/>
                  </a:cubicBezTo>
                  <a:lnTo>
                    <a:pt x="7191" y="3979"/>
                  </a:lnTo>
                  <a:cubicBezTo>
                    <a:pt x="6430" y="3945"/>
                    <a:pt x="5018" y="3713"/>
                    <a:pt x="3660" y="3713"/>
                  </a:cubicBezTo>
                  <a:cubicBezTo>
                    <a:pt x="2040" y="3713"/>
                    <a:pt x="498" y="4044"/>
                    <a:pt x="233" y="5436"/>
                  </a:cubicBezTo>
                  <a:cubicBezTo>
                    <a:pt x="1" y="6668"/>
                    <a:pt x="1545" y="7497"/>
                    <a:pt x="2430" y="7977"/>
                  </a:cubicBezTo>
                  <a:cubicBezTo>
                    <a:pt x="3630" y="8622"/>
                    <a:pt x="4870" y="9196"/>
                    <a:pt x="6140" y="9686"/>
                  </a:cubicBezTo>
                  <a:cubicBezTo>
                    <a:pt x="9084" y="10819"/>
                    <a:pt x="12173" y="11491"/>
                    <a:pt x="15289" y="11937"/>
                  </a:cubicBezTo>
                  <a:cubicBezTo>
                    <a:pt x="15460" y="11960"/>
                    <a:pt x="15636" y="11988"/>
                    <a:pt x="15812" y="12012"/>
                  </a:cubicBezTo>
                  <a:cubicBezTo>
                    <a:pt x="16697" y="12130"/>
                    <a:pt x="17630" y="12275"/>
                    <a:pt x="18583" y="12390"/>
                  </a:cubicBezTo>
                  <a:cubicBezTo>
                    <a:pt x="19496" y="12500"/>
                    <a:pt x="20425" y="12580"/>
                    <a:pt x="21342" y="12580"/>
                  </a:cubicBezTo>
                  <a:cubicBezTo>
                    <a:pt x="22402" y="12580"/>
                    <a:pt x="23445" y="12472"/>
                    <a:pt x="24426" y="12177"/>
                  </a:cubicBezTo>
                  <a:cubicBezTo>
                    <a:pt x="25169" y="11954"/>
                    <a:pt x="26035" y="11488"/>
                    <a:pt x="25723" y="10582"/>
                  </a:cubicBezTo>
                  <a:cubicBezTo>
                    <a:pt x="25460" y="9819"/>
                    <a:pt x="24656" y="9271"/>
                    <a:pt x="24017" y="8862"/>
                  </a:cubicBezTo>
                  <a:cubicBezTo>
                    <a:pt x="23047" y="8237"/>
                    <a:pt x="22047" y="7676"/>
                    <a:pt x="20891" y="7520"/>
                  </a:cubicBezTo>
                  <a:cubicBezTo>
                    <a:pt x="21432" y="3915"/>
                    <a:pt x="18255" y="562"/>
                    <a:pt x="14829" y="69"/>
                  </a:cubicBezTo>
                  <a:cubicBezTo>
                    <a:pt x="14511" y="23"/>
                    <a:pt x="14194" y="1"/>
                    <a:pt x="1388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9" name="Google Shape;882;p23">
              <a:extLst>
                <a:ext uri="{FF2B5EF4-FFF2-40B4-BE49-F238E27FC236}">
                  <a16:creationId xmlns:a16="http://schemas.microsoft.com/office/drawing/2014/main" id="{D26CE8B6-9C22-4F34-81C1-83E8D2CD765D}"/>
                </a:ext>
              </a:extLst>
            </p:cNvPr>
            <p:cNvSpPr>
              <a:spLocks/>
            </p:cNvSpPr>
            <p:nvPr/>
          </p:nvSpPr>
          <p:spPr bwMode="auto">
            <a:xfrm>
              <a:off x="238143" y="2057953"/>
              <a:ext cx="581150" cy="144832"/>
            </a:xfrm>
            <a:custGeom>
              <a:avLst/>
              <a:gdLst>
                <a:gd name="T0" fmla="*/ 2147483646 w 10854"/>
                <a:gd name="T1" fmla="*/ 2147483646 h 2705"/>
                <a:gd name="T2" fmla="*/ 2147483646 w 10854"/>
                <a:gd name="T3" fmla="*/ 2147483646 h 2705"/>
                <a:gd name="T4" fmla="*/ 2147483646 w 10854"/>
                <a:gd name="T5" fmla="*/ 2147483646 h 2705"/>
                <a:gd name="T6" fmla="*/ 2147483646 w 10854"/>
                <a:gd name="T7" fmla="*/ 2147483646 h 2705"/>
                <a:gd name="T8" fmla="*/ 2147483646 w 10854"/>
                <a:gd name="T9" fmla="*/ 2147483646 h 2705"/>
                <a:gd name="T10" fmla="*/ 2147483646 w 10854"/>
                <a:gd name="T11" fmla="*/ 2147483646 h 2705"/>
                <a:gd name="T12" fmla="*/ 2147483646 w 10854"/>
                <a:gd name="T13" fmla="*/ 2147483646 h 2705"/>
                <a:gd name="T14" fmla="*/ 2147483646 w 10854"/>
                <a:gd name="T15" fmla="*/ 2147483646 h 2705"/>
                <a:gd name="T16" fmla="*/ 2147483646 w 10854"/>
                <a:gd name="T17" fmla="*/ 2147483646 h 2705"/>
                <a:gd name="T18" fmla="*/ 2147483646 w 10854"/>
                <a:gd name="T19" fmla="*/ 2147483646 h 27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854" h="2705" extrusionOk="0">
                  <a:moveTo>
                    <a:pt x="28" y="1"/>
                  </a:moveTo>
                  <a:cubicBezTo>
                    <a:pt x="9" y="1"/>
                    <a:pt x="0" y="42"/>
                    <a:pt x="15" y="54"/>
                  </a:cubicBezTo>
                  <a:cubicBezTo>
                    <a:pt x="2191" y="1722"/>
                    <a:pt x="5067" y="2705"/>
                    <a:pt x="7880" y="2705"/>
                  </a:cubicBezTo>
                  <a:cubicBezTo>
                    <a:pt x="8864" y="2705"/>
                    <a:pt x="9839" y="2585"/>
                    <a:pt x="10775" y="2332"/>
                  </a:cubicBezTo>
                  <a:cubicBezTo>
                    <a:pt x="10854" y="2309"/>
                    <a:pt x="10808" y="2145"/>
                    <a:pt x="10738" y="2145"/>
                  </a:cubicBezTo>
                  <a:cubicBezTo>
                    <a:pt x="10736" y="2145"/>
                    <a:pt x="10734" y="2146"/>
                    <a:pt x="10731" y="2146"/>
                  </a:cubicBezTo>
                  <a:cubicBezTo>
                    <a:pt x="9681" y="2269"/>
                    <a:pt x="8590" y="2407"/>
                    <a:pt x="7517" y="2407"/>
                  </a:cubicBezTo>
                  <a:cubicBezTo>
                    <a:pt x="7182" y="2407"/>
                    <a:pt x="6848" y="2393"/>
                    <a:pt x="6517" y="2362"/>
                  </a:cubicBezTo>
                  <a:cubicBezTo>
                    <a:pt x="4182" y="2143"/>
                    <a:pt x="2040" y="1156"/>
                    <a:pt x="35" y="3"/>
                  </a:cubicBezTo>
                  <a:cubicBezTo>
                    <a:pt x="33" y="2"/>
                    <a:pt x="30" y="1"/>
                    <a:pt x="2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0" name="Google Shape;883;p23">
              <a:extLst>
                <a:ext uri="{FF2B5EF4-FFF2-40B4-BE49-F238E27FC236}">
                  <a16:creationId xmlns:a16="http://schemas.microsoft.com/office/drawing/2014/main" id="{6AFCDF2A-FA4B-4F98-9C76-55CFC776A9C0}"/>
                </a:ext>
              </a:extLst>
            </p:cNvPr>
            <p:cNvSpPr>
              <a:spLocks/>
            </p:cNvSpPr>
            <p:nvPr/>
          </p:nvSpPr>
          <p:spPr bwMode="auto">
            <a:xfrm>
              <a:off x="-42426" y="2098003"/>
              <a:ext cx="92147" cy="65536"/>
            </a:xfrm>
            <a:custGeom>
              <a:avLst/>
              <a:gdLst>
                <a:gd name="T0" fmla="*/ 2147483646 w 1721"/>
                <a:gd name="T1" fmla="*/ 2147483646 h 1224"/>
                <a:gd name="T2" fmla="*/ 2147483646 w 1721"/>
                <a:gd name="T3" fmla="*/ 2147483646 h 1224"/>
                <a:gd name="T4" fmla="*/ 2147483646 w 1721"/>
                <a:gd name="T5" fmla="*/ 2147483646 h 1224"/>
                <a:gd name="T6" fmla="*/ 2147483646 w 1721"/>
                <a:gd name="T7" fmla="*/ 2147483646 h 1224"/>
                <a:gd name="T8" fmla="*/ 2147483646 w 1721"/>
                <a:gd name="T9" fmla="*/ 2147483646 h 1224"/>
                <a:gd name="T10" fmla="*/ 2147483646 w 1721"/>
                <a:gd name="T11" fmla="*/ 2147483646 h 1224"/>
                <a:gd name="T12" fmla="*/ 2147483646 w 1721"/>
                <a:gd name="T13" fmla="*/ 2147483646 h 1224"/>
                <a:gd name="T14" fmla="*/ 2147483646 w 1721"/>
                <a:gd name="T15" fmla="*/ 2147483646 h 1224"/>
                <a:gd name="T16" fmla="*/ 2147483646 w 1721"/>
                <a:gd name="T17" fmla="*/ 2147483646 h 1224"/>
                <a:gd name="T18" fmla="*/ 2147483646 w 1721"/>
                <a:gd name="T19" fmla="*/ 2147483646 h 1224"/>
                <a:gd name="T20" fmla="*/ 2147483646 w 1721"/>
                <a:gd name="T21" fmla="*/ 2147483646 h 1224"/>
                <a:gd name="T22" fmla="*/ 2147483646 w 1721"/>
                <a:gd name="T23" fmla="*/ 2147483646 h 1224"/>
                <a:gd name="T24" fmla="*/ 2147483646 w 1721"/>
                <a:gd name="T25" fmla="*/ 2147483646 h 1224"/>
                <a:gd name="T26" fmla="*/ 2147483646 w 1721"/>
                <a:gd name="T27" fmla="*/ 2147483646 h 1224"/>
                <a:gd name="T28" fmla="*/ 2147483646 w 1721"/>
                <a:gd name="T29" fmla="*/ 2147483646 h 1224"/>
                <a:gd name="T30" fmla="*/ 2147483646 w 1721"/>
                <a:gd name="T31" fmla="*/ 2147483646 h 12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721" h="1224" extrusionOk="0">
                  <a:moveTo>
                    <a:pt x="988" y="306"/>
                  </a:moveTo>
                  <a:cubicBezTo>
                    <a:pt x="1102" y="336"/>
                    <a:pt x="1197" y="397"/>
                    <a:pt x="1271" y="526"/>
                  </a:cubicBezTo>
                  <a:cubicBezTo>
                    <a:pt x="1348" y="661"/>
                    <a:pt x="1362" y="830"/>
                    <a:pt x="1194" y="894"/>
                  </a:cubicBezTo>
                  <a:cubicBezTo>
                    <a:pt x="1146" y="912"/>
                    <a:pt x="1076" y="922"/>
                    <a:pt x="998" y="922"/>
                  </a:cubicBezTo>
                  <a:cubicBezTo>
                    <a:pt x="789" y="922"/>
                    <a:pt x="521" y="853"/>
                    <a:pt x="467" y="695"/>
                  </a:cubicBezTo>
                  <a:cubicBezTo>
                    <a:pt x="403" y="503"/>
                    <a:pt x="606" y="357"/>
                    <a:pt x="768" y="323"/>
                  </a:cubicBezTo>
                  <a:cubicBezTo>
                    <a:pt x="835" y="306"/>
                    <a:pt x="913" y="310"/>
                    <a:pt x="988" y="306"/>
                  </a:cubicBezTo>
                  <a:close/>
                  <a:moveTo>
                    <a:pt x="887" y="1"/>
                  </a:moveTo>
                  <a:cubicBezTo>
                    <a:pt x="843" y="1"/>
                    <a:pt x="801" y="8"/>
                    <a:pt x="765" y="26"/>
                  </a:cubicBezTo>
                  <a:cubicBezTo>
                    <a:pt x="517" y="36"/>
                    <a:pt x="274" y="151"/>
                    <a:pt x="177" y="377"/>
                  </a:cubicBezTo>
                  <a:cubicBezTo>
                    <a:pt x="1" y="773"/>
                    <a:pt x="366" y="1063"/>
                    <a:pt x="710" y="1164"/>
                  </a:cubicBezTo>
                  <a:cubicBezTo>
                    <a:pt x="823" y="1197"/>
                    <a:pt x="966" y="1224"/>
                    <a:pt x="1107" y="1224"/>
                  </a:cubicBezTo>
                  <a:cubicBezTo>
                    <a:pt x="1290" y="1224"/>
                    <a:pt x="1470" y="1178"/>
                    <a:pt x="1576" y="1036"/>
                  </a:cubicBezTo>
                  <a:cubicBezTo>
                    <a:pt x="1721" y="843"/>
                    <a:pt x="1640" y="573"/>
                    <a:pt x="1518" y="391"/>
                  </a:cubicBezTo>
                  <a:cubicBezTo>
                    <a:pt x="1426" y="255"/>
                    <a:pt x="1301" y="141"/>
                    <a:pt x="1153" y="69"/>
                  </a:cubicBezTo>
                  <a:cubicBezTo>
                    <a:pt x="1079" y="33"/>
                    <a:pt x="979" y="1"/>
                    <a:pt x="88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1" name="Google Shape;884;p23">
              <a:extLst>
                <a:ext uri="{FF2B5EF4-FFF2-40B4-BE49-F238E27FC236}">
                  <a16:creationId xmlns:a16="http://schemas.microsoft.com/office/drawing/2014/main" id="{4ED80FD4-F963-4369-A4C3-6C8E9DF20302}"/>
                </a:ext>
              </a:extLst>
            </p:cNvPr>
            <p:cNvSpPr>
              <a:spLocks/>
            </p:cNvSpPr>
            <p:nvPr/>
          </p:nvSpPr>
          <p:spPr bwMode="auto">
            <a:xfrm>
              <a:off x="407929" y="2278443"/>
              <a:ext cx="79029" cy="50383"/>
            </a:xfrm>
            <a:custGeom>
              <a:avLst/>
              <a:gdLst>
                <a:gd name="T0" fmla="*/ 2147483646 w 1476"/>
                <a:gd name="T1" fmla="*/ 2147483646 h 941"/>
                <a:gd name="T2" fmla="*/ 2147483646 w 1476"/>
                <a:gd name="T3" fmla="*/ 2147483646 h 941"/>
                <a:gd name="T4" fmla="*/ 2147483646 w 1476"/>
                <a:gd name="T5" fmla="*/ 2147483646 h 941"/>
                <a:gd name="T6" fmla="*/ 2147483646 w 1476"/>
                <a:gd name="T7" fmla="*/ 2147483646 h 941"/>
                <a:gd name="T8" fmla="*/ 2147483646 w 1476"/>
                <a:gd name="T9" fmla="*/ 2147483646 h 941"/>
                <a:gd name="T10" fmla="*/ 2147483646 w 1476"/>
                <a:gd name="T11" fmla="*/ 2147483646 h 941"/>
                <a:gd name="T12" fmla="*/ 2147483646 w 1476"/>
                <a:gd name="T13" fmla="*/ 0 h 941"/>
                <a:gd name="T14" fmla="*/ 2147483646 w 1476"/>
                <a:gd name="T15" fmla="*/ 2147483646 h 941"/>
                <a:gd name="T16" fmla="*/ 2147483646 w 1476"/>
                <a:gd name="T17" fmla="*/ 2147483646 h 941"/>
                <a:gd name="T18" fmla="*/ 2147483646 w 1476"/>
                <a:gd name="T19" fmla="*/ 2147483646 h 941"/>
                <a:gd name="T20" fmla="*/ 2147483646 w 1476"/>
                <a:gd name="T21" fmla="*/ 2147483646 h 941"/>
                <a:gd name="T22" fmla="*/ 2147483646 w 1476"/>
                <a:gd name="T23" fmla="*/ 2147483646 h 941"/>
                <a:gd name="T24" fmla="*/ 2147483646 w 1476"/>
                <a:gd name="T25" fmla="*/ 2147483646 h 941"/>
                <a:gd name="T26" fmla="*/ 2147483646 w 1476"/>
                <a:gd name="T27" fmla="*/ 2147483646 h 941"/>
                <a:gd name="T28" fmla="*/ 2147483646 w 1476"/>
                <a:gd name="T29" fmla="*/ 0 h 9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476" h="941" extrusionOk="0">
                  <a:moveTo>
                    <a:pt x="697" y="225"/>
                  </a:moveTo>
                  <a:cubicBezTo>
                    <a:pt x="714" y="225"/>
                    <a:pt x="731" y="226"/>
                    <a:pt x="748" y="227"/>
                  </a:cubicBezTo>
                  <a:cubicBezTo>
                    <a:pt x="893" y="268"/>
                    <a:pt x="1035" y="322"/>
                    <a:pt x="1105" y="447"/>
                  </a:cubicBezTo>
                  <a:cubicBezTo>
                    <a:pt x="1210" y="636"/>
                    <a:pt x="957" y="691"/>
                    <a:pt x="818" y="691"/>
                  </a:cubicBezTo>
                  <a:cubicBezTo>
                    <a:pt x="680" y="691"/>
                    <a:pt x="257" y="664"/>
                    <a:pt x="298" y="437"/>
                  </a:cubicBezTo>
                  <a:cubicBezTo>
                    <a:pt x="325" y="282"/>
                    <a:pt x="534" y="225"/>
                    <a:pt x="697" y="225"/>
                  </a:cubicBezTo>
                  <a:close/>
                  <a:moveTo>
                    <a:pt x="686" y="0"/>
                  </a:moveTo>
                  <a:cubicBezTo>
                    <a:pt x="635" y="0"/>
                    <a:pt x="585" y="8"/>
                    <a:pt x="538" y="25"/>
                  </a:cubicBezTo>
                  <a:cubicBezTo>
                    <a:pt x="522" y="23"/>
                    <a:pt x="505" y="22"/>
                    <a:pt x="489" y="22"/>
                  </a:cubicBezTo>
                  <a:cubicBezTo>
                    <a:pt x="430" y="22"/>
                    <a:pt x="368" y="33"/>
                    <a:pt x="305" y="62"/>
                  </a:cubicBezTo>
                  <a:cubicBezTo>
                    <a:pt x="180" y="116"/>
                    <a:pt x="82" y="224"/>
                    <a:pt x="62" y="363"/>
                  </a:cubicBezTo>
                  <a:cubicBezTo>
                    <a:pt x="1" y="782"/>
                    <a:pt x="548" y="940"/>
                    <a:pt x="862" y="940"/>
                  </a:cubicBezTo>
                  <a:cubicBezTo>
                    <a:pt x="866" y="940"/>
                    <a:pt x="869" y="940"/>
                    <a:pt x="873" y="940"/>
                  </a:cubicBezTo>
                  <a:cubicBezTo>
                    <a:pt x="1176" y="940"/>
                    <a:pt x="1476" y="768"/>
                    <a:pt x="1325" y="427"/>
                  </a:cubicBezTo>
                  <a:cubicBezTo>
                    <a:pt x="1226" y="201"/>
                    <a:pt x="945" y="0"/>
                    <a:pt x="68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2" name="Google Shape;885;p23">
              <a:extLst>
                <a:ext uri="{FF2B5EF4-FFF2-40B4-BE49-F238E27FC236}">
                  <a16:creationId xmlns:a16="http://schemas.microsoft.com/office/drawing/2014/main" id="{8E23B01B-59E7-4930-9570-C67B0F597E1C}"/>
                </a:ext>
              </a:extLst>
            </p:cNvPr>
            <p:cNvSpPr>
              <a:spLocks/>
            </p:cNvSpPr>
            <p:nvPr/>
          </p:nvSpPr>
          <p:spPr bwMode="auto">
            <a:xfrm>
              <a:off x="828086" y="2327435"/>
              <a:ext cx="89577" cy="64465"/>
            </a:xfrm>
            <a:custGeom>
              <a:avLst/>
              <a:gdLst>
                <a:gd name="T0" fmla="*/ 2147483646 w 1673"/>
                <a:gd name="T1" fmla="*/ 2147483646 h 1204"/>
                <a:gd name="T2" fmla="*/ 2147483646 w 1673"/>
                <a:gd name="T3" fmla="*/ 2147483646 h 1204"/>
                <a:gd name="T4" fmla="*/ 2147483646 w 1673"/>
                <a:gd name="T5" fmla="*/ 2147483646 h 1204"/>
                <a:gd name="T6" fmla="*/ 2147483646 w 1673"/>
                <a:gd name="T7" fmla="*/ 2147483646 h 1204"/>
                <a:gd name="T8" fmla="*/ 2147483646 w 1673"/>
                <a:gd name="T9" fmla="*/ 2147483646 h 1204"/>
                <a:gd name="T10" fmla="*/ 2147483646 w 1673"/>
                <a:gd name="T11" fmla="*/ 2147483646 h 1204"/>
                <a:gd name="T12" fmla="*/ 2147483646 w 1673"/>
                <a:gd name="T13" fmla="*/ 2147483646 h 1204"/>
                <a:gd name="T14" fmla="*/ 2147483646 w 1673"/>
                <a:gd name="T15" fmla="*/ 2147483646 h 1204"/>
                <a:gd name="T16" fmla="*/ 2147483646 w 1673"/>
                <a:gd name="T17" fmla="*/ 2147483646 h 1204"/>
                <a:gd name="T18" fmla="*/ 2147483646 w 1673"/>
                <a:gd name="T19" fmla="*/ 2147483646 h 1204"/>
                <a:gd name="T20" fmla="*/ 2147483646 w 1673"/>
                <a:gd name="T21" fmla="*/ 2147483646 h 1204"/>
                <a:gd name="T22" fmla="*/ 2147483646 w 1673"/>
                <a:gd name="T23" fmla="*/ 2147483646 h 1204"/>
                <a:gd name="T24" fmla="*/ 2147483646 w 1673"/>
                <a:gd name="T25" fmla="*/ 2147483646 h 1204"/>
                <a:gd name="T26" fmla="*/ 2147483646 w 1673"/>
                <a:gd name="T27" fmla="*/ 2147483646 h 1204"/>
                <a:gd name="T28" fmla="*/ 2147483646 w 1673"/>
                <a:gd name="T29" fmla="*/ 2147483646 h 1204"/>
                <a:gd name="T30" fmla="*/ 2147483646 w 1673"/>
                <a:gd name="T31" fmla="*/ 2147483646 h 1204"/>
                <a:gd name="T32" fmla="*/ 2147483646 w 1673"/>
                <a:gd name="T33" fmla="*/ 2147483646 h 12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73" h="1204" extrusionOk="0">
                  <a:moveTo>
                    <a:pt x="1014" y="208"/>
                  </a:moveTo>
                  <a:cubicBezTo>
                    <a:pt x="1116" y="232"/>
                    <a:pt x="1227" y="215"/>
                    <a:pt x="1318" y="279"/>
                  </a:cubicBezTo>
                  <a:cubicBezTo>
                    <a:pt x="1392" y="334"/>
                    <a:pt x="1426" y="411"/>
                    <a:pt x="1426" y="502"/>
                  </a:cubicBezTo>
                  <a:cubicBezTo>
                    <a:pt x="1426" y="728"/>
                    <a:pt x="1244" y="914"/>
                    <a:pt x="1024" y="948"/>
                  </a:cubicBezTo>
                  <a:cubicBezTo>
                    <a:pt x="1006" y="951"/>
                    <a:pt x="984" y="952"/>
                    <a:pt x="960" y="952"/>
                  </a:cubicBezTo>
                  <a:cubicBezTo>
                    <a:pt x="714" y="952"/>
                    <a:pt x="214" y="813"/>
                    <a:pt x="358" y="540"/>
                  </a:cubicBezTo>
                  <a:cubicBezTo>
                    <a:pt x="473" y="323"/>
                    <a:pt x="760" y="222"/>
                    <a:pt x="1014" y="208"/>
                  </a:cubicBezTo>
                  <a:close/>
                  <a:moveTo>
                    <a:pt x="1065" y="1"/>
                  </a:moveTo>
                  <a:cubicBezTo>
                    <a:pt x="1033" y="1"/>
                    <a:pt x="1000" y="4"/>
                    <a:pt x="966" y="9"/>
                  </a:cubicBezTo>
                  <a:cubicBezTo>
                    <a:pt x="960" y="9"/>
                    <a:pt x="960" y="19"/>
                    <a:pt x="953" y="22"/>
                  </a:cubicBezTo>
                  <a:cubicBezTo>
                    <a:pt x="925" y="20"/>
                    <a:pt x="896" y="19"/>
                    <a:pt x="867" y="19"/>
                  </a:cubicBezTo>
                  <a:cubicBezTo>
                    <a:pt x="641" y="19"/>
                    <a:pt x="415" y="91"/>
                    <a:pt x="247" y="252"/>
                  </a:cubicBezTo>
                  <a:cubicBezTo>
                    <a:pt x="0" y="488"/>
                    <a:pt x="91" y="810"/>
                    <a:pt x="352" y="992"/>
                  </a:cubicBezTo>
                  <a:cubicBezTo>
                    <a:pt x="527" y="1115"/>
                    <a:pt x="762" y="1204"/>
                    <a:pt x="989" y="1204"/>
                  </a:cubicBezTo>
                  <a:cubicBezTo>
                    <a:pt x="1112" y="1204"/>
                    <a:pt x="1232" y="1178"/>
                    <a:pt x="1339" y="1117"/>
                  </a:cubicBezTo>
                  <a:cubicBezTo>
                    <a:pt x="1554" y="995"/>
                    <a:pt x="1673" y="749"/>
                    <a:pt x="1640" y="505"/>
                  </a:cubicBezTo>
                  <a:cubicBezTo>
                    <a:pt x="1597" y="211"/>
                    <a:pt x="1352" y="1"/>
                    <a:pt x="106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3" name="Google Shape;886;p23">
              <a:extLst>
                <a:ext uri="{FF2B5EF4-FFF2-40B4-BE49-F238E27FC236}">
                  <a16:creationId xmlns:a16="http://schemas.microsoft.com/office/drawing/2014/main" id="{51AE4F80-29E0-4BC8-8142-8C9DC42C3B3E}"/>
                </a:ext>
              </a:extLst>
            </p:cNvPr>
            <p:cNvSpPr>
              <a:spLocks/>
            </p:cNvSpPr>
            <p:nvPr/>
          </p:nvSpPr>
          <p:spPr bwMode="auto">
            <a:xfrm>
              <a:off x="243658" y="2462900"/>
              <a:ext cx="177333" cy="474333"/>
            </a:xfrm>
            <a:custGeom>
              <a:avLst/>
              <a:gdLst>
                <a:gd name="T0" fmla="*/ 2147483646 w 3312"/>
                <a:gd name="T1" fmla="*/ 2147483646 h 8859"/>
                <a:gd name="T2" fmla="*/ 2147483646 w 3312"/>
                <a:gd name="T3" fmla="*/ 2147483646 h 8859"/>
                <a:gd name="T4" fmla="*/ 2147483646 w 3312"/>
                <a:gd name="T5" fmla="*/ 2147483646 h 8859"/>
                <a:gd name="T6" fmla="*/ 2147483646 w 3312"/>
                <a:gd name="T7" fmla="*/ 2147483646 h 8859"/>
                <a:gd name="T8" fmla="*/ 2147483646 w 3312"/>
                <a:gd name="T9" fmla="*/ 2147483646 h 8859"/>
                <a:gd name="T10" fmla="*/ 2147483646 w 3312"/>
                <a:gd name="T11" fmla="*/ 2147483646 h 8859"/>
                <a:gd name="T12" fmla="*/ 2147483646 w 3312"/>
                <a:gd name="T13" fmla="*/ 2147483646 h 8859"/>
                <a:gd name="T14" fmla="*/ 2147483646 w 3312"/>
                <a:gd name="T15" fmla="*/ 2147483646 h 8859"/>
                <a:gd name="T16" fmla="*/ 2147483646 w 3312"/>
                <a:gd name="T17" fmla="*/ 2147483646 h 8859"/>
                <a:gd name="T18" fmla="*/ 2147483646 w 3312"/>
                <a:gd name="T19" fmla="*/ 2147483646 h 8859"/>
                <a:gd name="T20" fmla="*/ 2147483646 w 3312"/>
                <a:gd name="T21" fmla="*/ 2147483646 h 88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12" h="8859" extrusionOk="0">
                  <a:moveTo>
                    <a:pt x="3226" y="1"/>
                  </a:moveTo>
                  <a:cubicBezTo>
                    <a:pt x="3213" y="1"/>
                    <a:pt x="3201" y="9"/>
                    <a:pt x="3190" y="30"/>
                  </a:cubicBezTo>
                  <a:cubicBezTo>
                    <a:pt x="3177" y="54"/>
                    <a:pt x="3167" y="81"/>
                    <a:pt x="3156" y="104"/>
                  </a:cubicBezTo>
                  <a:cubicBezTo>
                    <a:pt x="2490" y="1413"/>
                    <a:pt x="2075" y="2893"/>
                    <a:pt x="1572" y="4267"/>
                  </a:cubicBezTo>
                  <a:cubicBezTo>
                    <a:pt x="1027" y="5755"/>
                    <a:pt x="561" y="7279"/>
                    <a:pt x="17" y="8762"/>
                  </a:cubicBezTo>
                  <a:cubicBezTo>
                    <a:pt x="0" y="8805"/>
                    <a:pt x="35" y="8859"/>
                    <a:pt x="68" y="8859"/>
                  </a:cubicBezTo>
                  <a:cubicBezTo>
                    <a:pt x="82" y="8859"/>
                    <a:pt x="96" y="8848"/>
                    <a:pt x="105" y="8823"/>
                  </a:cubicBezTo>
                  <a:cubicBezTo>
                    <a:pt x="653" y="7326"/>
                    <a:pt x="1284" y="5846"/>
                    <a:pt x="1835" y="4345"/>
                  </a:cubicBezTo>
                  <a:cubicBezTo>
                    <a:pt x="2339" y="2970"/>
                    <a:pt x="2971" y="1575"/>
                    <a:pt x="3309" y="145"/>
                  </a:cubicBezTo>
                  <a:lnTo>
                    <a:pt x="3309" y="135"/>
                  </a:lnTo>
                  <a:cubicBezTo>
                    <a:pt x="3311" y="89"/>
                    <a:pt x="3266" y="1"/>
                    <a:pt x="3226"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4" name="Google Shape;887;p23">
              <a:extLst>
                <a:ext uri="{FF2B5EF4-FFF2-40B4-BE49-F238E27FC236}">
                  <a16:creationId xmlns:a16="http://schemas.microsoft.com/office/drawing/2014/main" id="{300EDA2E-EF79-4A70-A9D1-F4261F8601FA}"/>
                </a:ext>
              </a:extLst>
            </p:cNvPr>
            <p:cNvSpPr>
              <a:spLocks/>
            </p:cNvSpPr>
            <p:nvPr/>
          </p:nvSpPr>
          <p:spPr bwMode="auto">
            <a:xfrm>
              <a:off x="791194" y="2507394"/>
              <a:ext cx="78868" cy="434283"/>
            </a:xfrm>
            <a:custGeom>
              <a:avLst/>
              <a:gdLst>
                <a:gd name="T0" fmla="*/ 2147483646 w 1473"/>
                <a:gd name="T1" fmla="*/ 2147483646 h 8111"/>
                <a:gd name="T2" fmla="*/ 2147483646 w 1473"/>
                <a:gd name="T3" fmla="*/ 2147483646 h 8111"/>
                <a:gd name="T4" fmla="*/ 2147483646 w 1473"/>
                <a:gd name="T5" fmla="*/ 2147483646 h 8111"/>
                <a:gd name="T6" fmla="*/ 2147483646 w 1473"/>
                <a:gd name="T7" fmla="*/ 2147483646 h 8111"/>
                <a:gd name="T8" fmla="*/ 2147483646 w 1473"/>
                <a:gd name="T9" fmla="*/ 2147483646 h 8111"/>
                <a:gd name="T10" fmla="*/ 2147483646 w 1473"/>
                <a:gd name="T11" fmla="*/ 2147483646 h 8111"/>
                <a:gd name="T12" fmla="*/ 2147483646 w 1473"/>
                <a:gd name="T13" fmla="*/ 2147483646 h 8111"/>
                <a:gd name="T14" fmla="*/ 2147483646 w 1473"/>
                <a:gd name="T15" fmla="*/ 2147483646 h 8111"/>
                <a:gd name="T16" fmla="*/ 2147483646 w 1473"/>
                <a:gd name="T17" fmla="*/ 2147483646 h 8111"/>
                <a:gd name="T18" fmla="*/ 2147483646 w 1473"/>
                <a:gd name="T19" fmla="*/ 2147483646 h 8111"/>
                <a:gd name="T20" fmla="*/ 2147483646 w 1473"/>
                <a:gd name="T21" fmla="*/ 2147483646 h 8111"/>
                <a:gd name="T22" fmla="*/ 2147483646 w 1473"/>
                <a:gd name="T23" fmla="*/ 2147483646 h 8111"/>
                <a:gd name="T24" fmla="*/ 2147483646 w 1473"/>
                <a:gd name="T25" fmla="*/ 2147483646 h 81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73" h="8111" extrusionOk="0">
                  <a:moveTo>
                    <a:pt x="208" y="1"/>
                  </a:moveTo>
                  <a:cubicBezTo>
                    <a:pt x="201" y="1"/>
                    <a:pt x="193" y="3"/>
                    <a:pt x="186" y="10"/>
                  </a:cubicBezTo>
                  <a:cubicBezTo>
                    <a:pt x="172" y="24"/>
                    <a:pt x="166" y="47"/>
                    <a:pt x="152" y="64"/>
                  </a:cubicBezTo>
                  <a:cubicBezTo>
                    <a:pt x="0" y="318"/>
                    <a:pt x="162" y="930"/>
                    <a:pt x="192" y="1166"/>
                  </a:cubicBezTo>
                  <a:cubicBezTo>
                    <a:pt x="290" y="1990"/>
                    <a:pt x="409" y="2812"/>
                    <a:pt x="537" y="3629"/>
                  </a:cubicBezTo>
                  <a:cubicBezTo>
                    <a:pt x="760" y="5096"/>
                    <a:pt x="892" y="6657"/>
                    <a:pt x="1368" y="8070"/>
                  </a:cubicBezTo>
                  <a:cubicBezTo>
                    <a:pt x="1379" y="8098"/>
                    <a:pt x="1399" y="8111"/>
                    <a:pt x="1418" y="8111"/>
                  </a:cubicBezTo>
                  <a:cubicBezTo>
                    <a:pt x="1429" y="8111"/>
                    <a:pt x="1440" y="8107"/>
                    <a:pt x="1449" y="8100"/>
                  </a:cubicBezTo>
                  <a:cubicBezTo>
                    <a:pt x="1463" y="8087"/>
                    <a:pt x="1473" y="8070"/>
                    <a:pt x="1473" y="8046"/>
                  </a:cubicBezTo>
                  <a:cubicBezTo>
                    <a:pt x="1426" y="6664"/>
                    <a:pt x="1101" y="5278"/>
                    <a:pt x="895" y="3913"/>
                  </a:cubicBezTo>
                  <a:cubicBezTo>
                    <a:pt x="760" y="3028"/>
                    <a:pt x="625" y="2143"/>
                    <a:pt x="493" y="1257"/>
                  </a:cubicBezTo>
                  <a:cubicBezTo>
                    <a:pt x="436" y="869"/>
                    <a:pt x="436" y="385"/>
                    <a:pt x="247" y="30"/>
                  </a:cubicBezTo>
                  <a:cubicBezTo>
                    <a:pt x="239" y="14"/>
                    <a:pt x="224" y="1"/>
                    <a:pt x="20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5" name="Google Shape;888;p23">
              <a:extLst>
                <a:ext uri="{FF2B5EF4-FFF2-40B4-BE49-F238E27FC236}">
                  <a16:creationId xmlns:a16="http://schemas.microsoft.com/office/drawing/2014/main" id="{A6522AC8-274F-4D8C-AF17-7925086B0802}"/>
                </a:ext>
              </a:extLst>
            </p:cNvPr>
            <p:cNvSpPr>
              <a:spLocks/>
            </p:cNvSpPr>
            <p:nvPr/>
          </p:nvSpPr>
          <p:spPr bwMode="auto">
            <a:xfrm>
              <a:off x="-301523" y="2365398"/>
              <a:ext cx="379991" cy="306156"/>
            </a:xfrm>
            <a:custGeom>
              <a:avLst/>
              <a:gdLst>
                <a:gd name="T0" fmla="*/ 2147483646 w 7097"/>
                <a:gd name="T1" fmla="*/ 2147483646 h 5718"/>
                <a:gd name="T2" fmla="*/ 2147483646 w 7097"/>
                <a:gd name="T3" fmla="*/ 2147483646 h 5718"/>
                <a:gd name="T4" fmla="*/ 2147483646 w 7097"/>
                <a:gd name="T5" fmla="*/ 2147483646 h 5718"/>
                <a:gd name="T6" fmla="*/ 2147483646 w 7097"/>
                <a:gd name="T7" fmla="*/ 2147483646 h 5718"/>
                <a:gd name="T8" fmla="*/ 2147483646 w 7097"/>
                <a:gd name="T9" fmla="*/ 2147483646 h 5718"/>
                <a:gd name="T10" fmla="*/ 2147483646 w 7097"/>
                <a:gd name="T11" fmla="*/ 2147483646 h 5718"/>
                <a:gd name="T12" fmla="*/ 2147483646 w 7097"/>
                <a:gd name="T13" fmla="*/ 2147483646 h 5718"/>
                <a:gd name="T14" fmla="*/ 2147483646 w 7097"/>
                <a:gd name="T15" fmla="*/ 2147483646 h 5718"/>
                <a:gd name="T16" fmla="*/ 2147483646 w 7097"/>
                <a:gd name="T17" fmla="*/ 2147483646 h 5718"/>
                <a:gd name="T18" fmla="*/ 2147483646 w 7097"/>
                <a:gd name="T19" fmla="*/ 2147483646 h 5718"/>
                <a:gd name="T20" fmla="*/ 2147483646 w 7097"/>
                <a:gd name="T21" fmla="*/ 2147483646 h 57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97" h="5718" extrusionOk="0">
                  <a:moveTo>
                    <a:pt x="7059" y="1"/>
                  </a:moveTo>
                  <a:cubicBezTo>
                    <a:pt x="7053" y="1"/>
                    <a:pt x="7047" y="3"/>
                    <a:pt x="7039" y="10"/>
                  </a:cubicBezTo>
                  <a:cubicBezTo>
                    <a:pt x="5941" y="922"/>
                    <a:pt x="4755" y="1760"/>
                    <a:pt x="3643" y="2666"/>
                  </a:cubicBezTo>
                  <a:cubicBezTo>
                    <a:pt x="2450" y="3639"/>
                    <a:pt x="1271" y="4673"/>
                    <a:pt x="34" y="5586"/>
                  </a:cubicBezTo>
                  <a:cubicBezTo>
                    <a:pt x="0" y="5609"/>
                    <a:pt x="0" y="5680"/>
                    <a:pt x="31" y="5707"/>
                  </a:cubicBezTo>
                  <a:cubicBezTo>
                    <a:pt x="37" y="5714"/>
                    <a:pt x="45" y="5717"/>
                    <a:pt x="55" y="5717"/>
                  </a:cubicBezTo>
                  <a:cubicBezTo>
                    <a:pt x="60" y="5717"/>
                    <a:pt x="65" y="5716"/>
                    <a:pt x="72" y="5714"/>
                  </a:cubicBezTo>
                  <a:cubicBezTo>
                    <a:pt x="1427" y="5146"/>
                    <a:pt x="2650" y="3862"/>
                    <a:pt x="3779" y="2946"/>
                  </a:cubicBezTo>
                  <a:cubicBezTo>
                    <a:pt x="4907" y="2030"/>
                    <a:pt x="5964" y="1030"/>
                    <a:pt x="7076" y="107"/>
                  </a:cubicBezTo>
                  <a:cubicBezTo>
                    <a:pt x="7097" y="91"/>
                    <a:pt x="7097" y="57"/>
                    <a:pt x="7090" y="33"/>
                  </a:cubicBezTo>
                  <a:cubicBezTo>
                    <a:pt x="7083" y="14"/>
                    <a:pt x="7073" y="1"/>
                    <a:pt x="705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36" name="Google Shape;889;p23">
            <a:extLst>
              <a:ext uri="{FF2B5EF4-FFF2-40B4-BE49-F238E27FC236}">
                <a16:creationId xmlns:a16="http://schemas.microsoft.com/office/drawing/2014/main" id="{ADD06B24-95D3-4C2F-992E-11A926494DF0}"/>
              </a:ext>
            </a:extLst>
          </p:cNvPr>
          <p:cNvGrpSpPr>
            <a:grpSpLocks/>
          </p:cNvGrpSpPr>
          <p:nvPr/>
        </p:nvGrpSpPr>
        <p:grpSpPr bwMode="auto">
          <a:xfrm>
            <a:off x="950384" y="5019676"/>
            <a:ext cx="1303867" cy="817563"/>
            <a:chOff x="6925510" y="205316"/>
            <a:chExt cx="905688" cy="530354"/>
          </a:xfrm>
        </p:grpSpPr>
        <p:sp>
          <p:nvSpPr>
            <p:cNvPr id="37" name="Google Shape;890;p23">
              <a:extLst>
                <a:ext uri="{FF2B5EF4-FFF2-40B4-BE49-F238E27FC236}">
                  <a16:creationId xmlns:a16="http://schemas.microsoft.com/office/drawing/2014/main" id="{DE3F736E-7A6C-43C2-8AE2-5BE232DD1DD6}"/>
                </a:ext>
              </a:extLst>
            </p:cNvPr>
            <p:cNvSpPr>
              <a:spLocks/>
            </p:cNvSpPr>
            <p:nvPr/>
          </p:nvSpPr>
          <p:spPr bwMode="auto">
            <a:xfrm>
              <a:off x="7093437" y="213374"/>
              <a:ext cx="568549" cy="515598"/>
            </a:xfrm>
            <a:custGeom>
              <a:avLst/>
              <a:gdLst>
                <a:gd name="T0" fmla="*/ 2147483646 w 12626"/>
                <a:gd name="T1" fmla="*/ 0 h 11775"/>
                <a:gd name="T2" fmla="*/ 0 w 12626"/>
                <a:gd name="T3" fmla="*/ 2147483646 h 11775"/>
                <a:gd name="T4" fmla="*/ 2147483646 w 12626"/>
                <a:gd name="T5" fmla="*/ 2147483646 h 11775"/>
                <a:gd name="T6" fmla="*/ 2147483646 w 12626"/>
                <a:gd name="T7" fmla="*/ 2147483646 h 11775"/>
                <a:gd name="T8" fmla="*/ 2147483646 w 12626"/>
                <a:gd name="T9" fmla="*/ 0 h 117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8" name="Google Shape;891;p23">
              <a:extLst>
                <a:ext uri="{FF2B5EF4-FFF2-40B4-BE49-F238E27FC236}">
                  <a16:creationId xmlns:a16="http://schemas.microsoft.com/office/drawing/2014/main" id="{9A3AB94A-2FC3-4C5F-9856-395413E3FA6A}"/>
                </a:ext>
              </a:extLst>
            </p:cNvPr>
            <p:cNvSpPr>
              <a:spLocks/>
            </p:cNvSpPr>
            <p:nvPr/>
          </p:nvSpPr>
          <p:spPr bwMode="auto">
            <a:xfrm>
              <a:off x="7077360" y="205316"/>
              <a:ext cx="624386" cy="530354"/>
            </a:xfrm>
            <a:custGeom>
              <a:avLst/>
              <a:gdLst>
                <a:gd name="T0" fmla="*/ 2147483646 w 13866"/>
                <a:gd name="T1" fmla="*/ 2147483646 h 12112"/>
                <a:gd name="T2" fmla="*/ 2147483646 w 13866"/>
                <a:gd name="T3" fmla="*/ 2147483646 h 12112"/>
                <a:gd name="T4" fmla="*/ 2147483646 w 13866"/>
                <a:gd name="T5" fmla="*/ 2147483646 h 12112"/>
                <a:gd name="T6" fmla="*/ 2147483646 w 13866"/>
                <a:gd name="T7" fmla="*/ 2147483646 h 12112"/>
                <a:gd name="T8" fmla="*/ 2147483646 w 13866"/>
                <a:gd name="T9" fmla="*/ 2147483646 h 12112"/>
                <a:gd name="T10" fmla="*/ 2147483646 w 13866"/>
                <a:gd name="T11" fmla="*/ 2147483646 h 12112"/>
                <a:gd name="T12" fmla="*/ 2147483646 w 13866"/>
                <a:gd name="T13" fmla="*/ 2147483646 h 12112"/>
                <a:gd name="T14" fmla="*/ 2147483646 w 13866"/>
                <a:gd name="T15" fmla="*/ 2147483646 h 12112"/>
                <a:gd name="T16" fmla="*/ 2147483646 w 13866"/>
                <a:gd name="T17" fmla="*/ 2147483646 h 12112"/>
                <a:gd name="T18" fmla="*/ 2147483646 w 13866"/>
                <a:gd name="T19" fmla="*/ 2147483646 h 12112"/>
                <a:gd name="T20" fmla="*/ 2147483646 w 13866"/>
                <a:gd name="T21" fmla="*/ 2147483646 h 12112"/>
                <a:gd name="T22" fmla="*/ 2147483646 w 13866"/>
                <a:gd name="T23" fmla="*/ 2147483646 h 12112"/>
                <a:gd name="T24" fmla="*/ 2147483646 w 13866"/>
                <a:gd name="T25" fmla="*/ 2147483646 h 12112"/>
                <a:gd name="T26" fmla="*/ 2147483646 w 13866"/>
                <a:gd name="T27" fmla="*/ 2147483646 h 12112"/>
                <a:gd name="T28" fmla="*/ 2147483646 w 13866"/>
                <a:gd name="T29" fmla="*/ 2147483646 h 12112"/>
                <a:gd name="T30" fmla="*/ 2147483646 w 13866"/>
                <a:gd name="T31" fmla="*/ 2147483646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9" name="Google Shape;892;p23">
              <a:extLst>
                <a:ext uri="{FF2B5EF4-FFF2-40B4-BE49-F238E27FC236}">
                  <a16:creationId xmlns:a16="http://schemas.microsoft.com/office/drawing/2014/main" id="{945D66CD-271C-4240-8CCE-2E2C444151F2}"/>
                </a:ext>
              </a:extLst>
            </p:cNvPr>
            <p:cNvSpPr>
              <a:spLocks/>
            </p:cNvSpPr>
            <p:nvPr/>
          </p:nvSpPr>
          <p:spPr bwMode="auto">
            <a:xfrm>
              <a:off x="6925510" y="360379"/>
              <a:ext cx="905688" cy="259660"/>
            </a:xfrm>
            <a:custGeom>
              <a:avLst/>
              <a:gdLst>
                <a:gd name="T0" fmla="*/ 2147483646 w 20113"/>
                <a:gd name="T1" fmla="*/ 2147483646 h 5930"/>
                <a:gd name="T2" fmla="*/ 2147483646 w 20113"/>
                <a:gd name="T3" fmla="*/ 2147483646 h 5930"/>
                <a:gd name="T4" fmla="*/ 2147483646 w 20113"/>
                <a:gd name="T5" fmla="*/ 2147483646 h 5930"/>
                <a:gd name="T6" fmla="*/ 2147483646 w 20113"/>
                <a:gd name="T7" fmla="*/ 2147483646 h 5930"/>
                <a:gd name="T8" fmla="*/ 2147483646 w 20113"/>
                <a:gd name="T9" fmla="*/ 2147483646 h 5930"/>
                <a:gd name="T10" fmla="*/ 2147483646 w 20113"/>
                <a:gd name="T11" fmla="*/ 2147483646 h 5930"/>
                <a:gd name="T12" fmla="*/ 2147483646 w 20113"/>
                <a:gd name="T13" fmla="*/ 2147483646 h 5930"/>
                <a:gd name="T14" fmla="*/ 2147483646 w 20113"/>
                <a:gd name="T15" fmla="*/ 2147483646 h 5930"/>
                <a:gd name="T16" fmla="*/ 2147483646 w 20113"/>
                <a:gd name="T17" fmla="*/ 2147483646 h 5930"/>
                <a:gd name="T18" fmla="*/ 2147483646 w 20113"/>
                <a:gd name="T19" fmla="*/ 2147483646 h 5930"/>
                <a:gd name="T20" fmla="*/ 2147483646 w 20113"/>
                <a:gd name="T21" fmla="*/ 2147483646 h 5930"/>
                <a:gd name="T22" fmla="*/ 2147483646 w 20113"/>
                <a:gd name="T23" fmla="*/ 2147483646 h 5930"/>
                <a:gd name="T24" fmla="*/ 2147483646 w 20113"/>
                <a:gd name="T25" fmla="*/ 2147483646 h 5930"/>
                <a:gd name="T26" fmla="*/ 2147483646 w 20113"/>
                <a:gd name="T27" fmla="*/ 2147483646 h 5930"/>
                <a:gd name="T28" fmla="*/ 2147483646 w 20113"/>
                <a:gd name="T29" fmla="*/ 2147483646 h 5930"/>
                <a:gd name="T30" fmla="*/ 2147483646 w 20113"/>
                <a:gd name="T31" fmla="*/ 2147483646 h 5930"/>
                <a:gd name="T32" fmla="*/ 2147483646 w 20113"/>
                <a:gd name="T33" fmla="*/ 2147483646 h 5930"/>
                <a:gd name="T34" fmla="*/ 2147483646 w 20113"/>
                <a:gd name="T35" fmla="*/ 2147483646 h 5930"/>
                <a:gd name="T36" fmla="*/ 2147483646 w 20113"/>
                <a:gd name="T37" fmla="*/ 2147483646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0" name="Google Shape;893;p23">
              <a:extLst>
                <a:ext uri="{FF2B5EF4-FFF2-40B4-BE49-F238E27FC236}">
                  <a16:creationId xmlns:a16="http://schemas.microsoft.com/office/drawing/2014/main" id="{E219EFAB-9564-45A8-8090-5F61D7EC2BC5}"/>
                </a:ext>
              </a:extLst>
            </p:cNvPr>
            <p:cNvSpPr>
              <a:spLocks/>
            </p:cNvSpPr>
            <p:nvPr/>
          </p:nvSpPr>
          <p:spPr bwMode="auto">
            <a:xfrm>
              <a:off x="7368361" y="296401"/>
              <a:ext cx="63222" cy="55523"/>
            </a:xfrm>
            <a:custGeom>
              <a:avLst/>
              <a:gdLst>
                <a:gd name="T0" fmla="*/ 2147483646 w 1404"/>
                <a:gd name="T1" fmla="*/ 2147483646 h 1268"/>
                <a:gd name="T2" fmla="*/ 2147483646 w 1404"/>
                <a:gd name="T3" fmla="*/ 2147483646 h 1268"/>
                <a:gd name="T4" fmla="*/ 2147483646 w 1404"/>
                <a:gd name="T5" fmla="*/ 2147483646 h 1268"/>
                <a:gd name="T6" fmla="*/ 2147483646 w 1404"/>
                <a:gd name="T7" fmla="*/ 2147483646 h 1268"/>
                <a:gd name="T8" fmla="*/ 2147483646 w 1404"/>
                <a:gd name="T9" fmla="*/ 2147483646 h 1268"/>
                <a:gd name="T10" fmla="*/ 2147483646 w 1404"/>
                <a:gd name="T11" fmla="*/ 2147483646 h 1268"/>
                <a:gd name="T12" fmla="*/ 2147483646 w 1404"/>
                <a:gd name="T13" fmla="*/ 0 h 1268"/>
                <a:gd name="T14" fmla="*/ 2147483646 w 1404"/>
                <a:gd name="T15" fmla="*/ 2147483646 h 1268"/>
                <a:gd name="T16" fmla="*/ 2147483646 w 1404"/>
                <a:gd name="T17" fmla="*/ 2147483646 h 1268"/>
                <a:gd name="T18" fmla="*/ 2147483646 w 1404"/>
                <a:gd name="T19" fmla="*/ 2147483646 h 1268"/>
                <a:gd name="T20" fmla="*/ 2147483646 w 1404"/>
                <a:gd name="T21" fmla="*/ 2147483646 h 1268"/>
                <a:gd name="T22" fmla="*/ 2147483646 w 1404"/>
                <a:gd name="T23" fmla="*/ 2147483646 h 1268"/>
                <a:gd name="T24" fmla="*/ 2147483646 w 1404"/>
                <a:gd name="T25" fmla="*/ 2147483646 h 1268"/>
                <a:gd name="T26" fmla="*/ 2147483646 w 1404"/>
                <a:gd name="T27" fmla="*/ 2147483646 h 1268"/>
                <a:gd name="T28" fmla="*/ 2147483646 w 1404"/>
                <a:gd name="T29" fmla="*/ 2147483646 h 1268"/>
                <a:gd name="T30" fmla="*/ 2147483646 w 1404"/>
                <a:gd name="T31" fmla="*/ 2147483646 h 1268"/>
                <a:gd name="T32" fmla="*/ 2147483646 w 1404"/>
                <a:gd name="T33" fmla="*/ 2147483646 h 1268"/>
                <a:gd name="T34" fmla="*/ 2147483646 w 1404"/>
                <a:gd name="T35" fmla="*/ 2147483646 h 1268"/>
                <a:gd name="T36" fmla="*/ 2147483646 w 1404"/>
                <a:gd name="T37" fmla="*/ 2147483646 h 1268"/>
                <a:gd name="T38" fmla="*/ 2147483646 w 1404"/>
                <a:gd name="T39" fmla="*/ 2147483646 h 1268"/>
                <a:gd name="T40" fmla="*/ 2147483646 w 1404"/>
                <a:gd name="T41" fmla="*/ 2147483646 h 1268"/>
                <a:gd name="T42" fmla="*/ 2147483646 w 1404"/>
                <a:gd name="T43" fmla="*/ 2147483646 h 1268"/>
                <a:gd name="T44" fmla="*/ 2147483646 w 1404"/>
                <a:gd name="T45" fmla="*/ 2147483646 h 1268"/>
                <a:gd name="T46" fmla="*/ 2147483646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1" name="Google Shape;894;p23">
              <a:extLst>
                <a:ext uri="{FF2B5EF4-FFF2-40B4-BE49-F238E27FC236}">
                  <a16:creationId xmlns:a16="http://schemas.microsoft.com/office/drawing/2014/main" id="{98DA26A3-0BD5-42C1-9ADF-4FCE853AB9AF}"/>
                </a:ext>
              </a:extLst>
            </p:cNvPr>
            <p:cNvSpPr>
              <a:spLocks/>
            </p:cNvSpPr>
            <p:nvPr/>
          </p:nvSpPr>
          <p:spPr bwMode="auto">
            <a:xfrm>
              <a:off x="7477926" y="310939"/>
              <a:ext cx="82855" cy="61609"/>
            </a:xfrm>
            <a:custGeom>
              <a:avLst/>
              <a:gdLst>
                <a:gd name="T0" fmla="*/ 2147483646 w 1840"/>
                <a:gd name="T1" fmla="*/ 2147483646 h 1407"/>
                <a:gd name="T2" fmla="*/ 2147483646 w 1840"/>
                <a:gd name="T3" fmla="*/ 2147483646 h 1407"/>
                <a:gd name="T4" fmla="*/ 2147483646 w 1840"/>
                <a:gd name="T5" fmla="*/ 2147483646 h 1407"/>
                <a:gd name="T6" fmla="*/ 2147483646 w 1840"/>
                <a:gd name="T7" fmla="*/ 2147483646 h 1407"/>
                <a:gd name="T8" fmla="*/ 2147483646 w 1840"/>
                <a:gd name="T9" fmla="*/ 2147483646 h 1407"/>
                <a:gd name="T10" fmla="*/ 2147483646 w 1840"/>
                <a:gd name="T11" fmla="*/ 2147483646 h 1407"/>
                <a:gd name="T12" fmla="*/ 2147483646 w 1840"/>
                <a:gd name="T13" fmla="*/ 2147483646 h 1407"/>
                <a:gd name="T14" fmla="*/ 2147483646 w 1840"/>
                <a:gd name="T15" fmla="*/ 2147483646 h 1407"/>
                <a:gd name="T16" fmla="*/ 2147483646 w 1840"/>
                <a:gd name="T17" fmla="*/ 2147483646 h 1407"/>
                <a:gd name="T18" fmla="*/ 2147483646 w 1840"/>
                <a:gd name="T19" fmla="*/ 2147483646 h 1407"/>
                <a:gd name="T20" fmla="*/ 2147483646 w 1840"/>
                <a:gd name="T21" fmla="*/ 2147483646 h 1407"/>
                <a:gd name="T22" fmla="*/ 2147483646 w 1840"/>
                <a:gd name="T23" fmla="*/ 2147483646 h 1407"/>
                <a:gd name="T24" fmla="*/ 2147483646 w 1840"/>
                <a:gd name="T25" fmla="*/ 2147483646 h 1407"/>
                <a:gd name="T26" fmla="*/ 2147483646 w 1840"/>
                <a:gd name="T27" fmla="*/ 2147483646 h 1407"/>
                <a:gd name="T28" fmla="*/ 2147483646 w 1840"/>
                <a:gd name="T29" fmla="*/ 2147483646 h 1407"/>
                <a:gd name="T30" fmla="*/ 2147483646 w 1840"/>
                <a:gd name="T31" fmla="*/ 2147483646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2" name="Google Shape;895;p23">
              <a:extLst>
                <a:ext uri="{FF2B5EF4-FFF2-40B4-BE49-F238E27FC236}">
                  <a16:creationId xmlns:a16="http://schemas.microsoft.com/office/drawing/2014/main" id="{35FA1AA4-68DD-475D-8BBA-ADD87D468590}"/>
                </a:ext>
              </a:extLst>
            </p:cNvPr>
            <p:cNvSpPr>
              <a:spLocks/>
            </p:cNvSpPr>
            <p:nvPr/>
          </p:nvSpPr>
          <p:spPr bwMode="auto">
            <a:xfrm>
              <a:off x="7504540" y="416781"/>
              <a:ext cx="57999" cy="46590"/>
            </a:xfrm>
            <a:custGeom>
              <a:avLst/>
              <a:gdLst>
                <a:gd name="T0" fmla="*/ 2147483646 w 1288"/>
                <a:gd name="T1" fmla="*/ 0 h 1064"/>
                <a:gd name="T2" fmla="*/ 2147483646 w 1288"/>
                <a:gd name="T3" fmla="*/ 2147483646 h 1064"/>
                <a:gd name="T4" fmla="*/ 2147483646 w 1288"/>
                <a:gd name="T5" fmla="*/ 2147483646 h 1064"/>
                <a:gd name="T6" fmla="*/ 2147483646 w 1288"/>
                <a:gd name="T7" fmla="*/ 2147483646 h 1064"/>
                <a:gd name="T8" fmla="*/ 2147483646 w 1288"/>
                <a:gd name="T9" fmla="*/ 2147483646 h 1064"/>
                <a:gd name="T10" fmla="*/ 2147483646 w 1288"/>
                <a:gd name="T11" fmla="*/ 2147483646 h 1064"/>
                <a:gd name="T12" fmla="*/ 2147483646 w 1288"/>
                <a:gd name="T13" fmla="*/ 2147483646 h 1064"/>
                <a:gd name="T14" fmla="*/ 2147483646 w 1288"/>
                <a:gd name="T15" fmla="*/ 2147483646 h 1064"/>
                <a:gd name="T16" fmla="*/ 2147483646 w 1288"/>
                <a:gd name="T17" fmla="*/ 2147483646 h 1064"/>
                <a:gd name="T18" fmla="*/ 2147483646 w 1288"/>
                <a:gd name="T19" fmla="*/ 2147483646 h 1064"/>
                <a:gd name="T20" fmla="*/ 2147483646 w 1288"/>
                <a:gd name="T21" fmla="*/ 2147483646 h 1064"/>
                <a:gd name="T22" fmla="*/ 2147483646 w 1288"/>
                <a:gd name="T23" fmla="*/ 2147483646 h 1064"/>
                <a:gd name="T24" fmla="*/ 2147483646 w 1288"/>
                <a:gd name="T25" fmla="*/ 2147483646 h 1064"/>
                <a:gd name="T26" fmla="*/ 214748364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896" name="Google Shape;896;p23"/>
          <p:cNvSpPr txBox="1">
            <a:spLocks noGrp="1"/>
          </p:cNvSpPr>
          <p:nvPr>
            <p:ph type="title"/>
          </p:nvPr>
        </p:nvSpPr>
        <p:spPr>
          <a:xfrm>
            <a:off x="3523400" y="4734833"/>
            <a:ext cx="5145200" cy="1007600"/>
          </a:xfrm>
          <a:prstGeom prst="rect">
            <a:avLst/>
          </a:prstGeom>
        </p:spPr>
        <p:txBody>
          <a:bodyPr spcFirstLastPara="1" anchor="b">
            <a:noAutofit/>
          </a:bodyPr>
          <a:lstStyle>
            <a:lvl1pPr lvl="0" algn="ctr" rtl="0">
              <a:spcBef>
                <a:spcPts val="0"/>
              </a:spcBef>
              <a:spcAft>
                <a:spcPts val="0"/>
              </a:spcAft>
              <a:buClr>
                <a:schemeClr val="dk1"/>
              </a:buClr>
              <a:buSzPts val="3000"/>
              <a:buNone/>
              <a:defRPr sz="2250"/>
            </a:lvl1pPr>
            <a:lvl2pPr lvl="1" rtl="0">
              <a:spcBef>
                <a:spcPts val="0"/>
              </a:spcBef>
              <a:spcAft>
                <a:spcPts val="0"/>
              </a:spcAft>
              <a:buClr>
                <a:schemeClr val="dk1"/>
              </a:buClr>
              <a:buSzPts val="3000"/>
              <a:buNone/>
              <a:defRPr sz="2250">
                <a:solidFill>
                  <a:schemeClr val="dk1"/>
                </a:solidFill>
              </a:defRPr>
            </a:lvl2pPr>
            <a:lvl3pPr lvl="2" rtl="0">
              <a:spcBef>
                <a:spcPts val="0"/>
              </a:spcBef>
              <a:spcAft>
                <a:spcPts val="0"/>
              </a:spcAft>
              <a:buClr>
                <a:schemeClr val="dk1"/>
              </a:buClr>
              <a:buSzPts val="3000"/>
              <a:buNone/>
              <a:defRPr sz="2250">
                <a:solidFill>
                  <a:schemeClr val="dk1"/>
                </a:solidFill>
              </a:defRPr>
            </a:lvl3pPr>
            <a:lvl4pPr lvl="3" rtl="0">
              <a:spcBef>
                <a:spcPts val="0"/>
              </a:spcBef>
              <a:spcAft>
                <a:spcPts val="0"/>
              </a:spcAft>
              <a:buClr>
                <a:schemeClr val="dk1"/>
              </a:buClr>
              <a:buSzPts val="3000"/>
              <a:buNone/>
              <a:defRPr sz="2250">
                <a:solidFill>
                  <a:schemeClr val="dk1"/>
                </a:solidFill>
              </a:defRPr>
            </a:lvl4pPr>
            <a:lvl5pPr lvl="4" rtl="0">
              <a:spcBef>
                <a:spcPts val="0"/>
              </a:spcBef>
              <a:spcAft>
                <a:spcPts val="0"/>
              </a:spcAft>
              <a:buClr>
                <a:schemeClr val="dk1"/>
              </a:buClr>
              <a:buSzPts val="3000"/>
              <a:buNone/>
              <a:defRPr sz="2250">
                <a:solidFill>
                  <a:schemeClr val="dk1"/>
                </a:solidFill>
              </a:defRPr>
            </a:lvl5pPr>
            <a:lvl6pPr lvl="5" rtl="0">
              <a:spcBef>
                <a:spcPts val="0"/>
              </a:spcBef>
              <a:spcAft>
                <a:spcPts val="0"/>
              </a:spcAft>
              <a:buClr>
                <a:schemeClr val="dk1"/>
              </a:buClr>
              <a:buSzPts val="3000"/>
              <a:buNone/>
              <a:defRPr sz="2250">
                <a:solidFill>
                  <a:schemeClr val="dk1"/>
                </a:solidFill>
              </a:defRPr>
            </a:lvl6pPr>
            <a:lvl7pPr lvl="6" rtl="0">
              <a:spcBef>
                <a:spcPts val="0"/>
              </a:spcBef>
              <a:spcAft>
                <a:spcPts val="0"/>
              </a:spcAft>
              <a:buClr>
                <a:schemeClr val="dk1"/>
              </a:buClr>
              <a:buSzPts val="3000"/>
              <a:buNone/>
              <a:defRPr sz="2250">
                <a:solidFill>
                  <a:schemeClr val="dk1"/>
                </a:solidFill>
              </a:defRPr>
            </a:lvl7pPr>
            <a:lvl8pPr lvl="7" rtl="0">
              <a:spcBef>
                <a:spcPts val="0"/>
              </a:spcBef>
              <a:spcAft>
                <a:spcPts val="0"/>
              </a:spcAft>
              <a:buClr>
                <a:schemeClr val="dk1"/>
              </a:buClr>
              <a:buSzPts val="3000"/>
              <a:buNone/>
              <a:defRPr sz="2250">
                <a:solidFill>
                  <a:schemeClr val="dk1"/>
                </a:solidFill>
              </a:defRPr>
            </a:lvl8pPr>
            <a:lvl9pPr lvl="8" rtl="0">
              <a:spcBef>
                <a:spcPts val="0"/>
              </a:spcBef>
              <a:spcAft>
                <a:spcPts val="0"/>
              </a:spcAft>
              <a:buClr>
                <a:schemeClr val="dk1"/>
              </a:buClr>
              <a:buSzPts val="3000"/>
              <a:buNone/>
              <a:defRPr sz="2250">
                <a:solidFill>
                  <a:schemeClr val="dk1"/>
                </a:solidFill>
              </a:defRPr>
            </a:lvl9pPr>
          </a:lstStyle>
          <a:p>
            <a:endParaRPr/>
          </a:p>
        </p:txBody>
      </p:sp>
      <p:sp>
        <p:nvSpPr>
          <p:cNvPr id="897" name="Google Shape;897;p23"/>
          <p:cNvSpPr txBox="1">
            <a:spLocks noGrp="1"/>
          </p:cNvSpPr>
          <p:nvPr>
            <p:ph type="subTitle" idx="1"/>
          </p:nvPr>
        </p:nvSpPr>
        <p:spPr>
          <a:xfrm>
            <a:off x="2020800" y="2164267"/>
            <a:ext cx="8155200" cy="1992000"/>
          </a:xfrm>
          <a:prstGeom prst="rect">
            <a:avLst/>
          </a:prstGeom>
        </p:spPr>
        <p:txBody>
          <a:bodyPr spcFirstLastPara="1" anchor="ctr">
            <a:noAutofit/>
          </a:bodyPr>
          <a:lstStyle>
            <a:lvl1pPr lvl="0" algn="ctr" rtl="0">
              <a:lnSpc>
                <a:spcPct val="100000"/>
              </a:lnSpc>
              <a:spcBef>
                <a:spcPts val="0"/>
              </a:spcBef>
              <a:spcAft>
                <a:spcPts val="0"/>
              </a:spcAft>
              <a:buSzPts val="1800"/>
              <a:buNone/>
              <a:defRPr sz="195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390778201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898"/>
        <p:cNvGrpSpPr/>
        <p:nvPr/>
      </p:nvGrpSpPr>
      <p:grpSpPr>
        <a:xfrm>
          <a:off x="0" y="0"/>
          <a:ext cx="0" cy="0"/>
          <a:chOff x="0" y="0"/>
          <a:chExt cx="0" cy="0"/>
        </a:xfrm>
      </p:grpSpPr>
      <p:sp>
        <p:nvSpPr>
          <p:cNvPr id="4" name="Google Shape;901;p24">
            <a:extLst>
              <a:ext uri="{FF2B5EF4-FFF2-40B4-BE49-F238E27FC236}">
                <a16:creationId xmlns:a16="http://schemas.microsoft.com/office/drawing/2014/main" id="{FBF26858-390F-494F-97A4-03249FE42F8D}"/>
              </a:ext>
            </a:extLst>
          </p:cNvPr>
          <p:cNvSpPr>
            <a:spLocks/>
          </p:cNvSpPr>
          <p:nvPr/>
        </p:nvSpPr>
        <p:spPr bwMode="auto">
          <a:xfrm flipH="1">
            <a:off x="1045633" y="306389"/>
            <a:ext cx="213784" cy="211137"/>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 name="Google Shape;902;p24">
            <a:extLst>
              <a:ext uri="{FF2B5EF4-FFF2-40B4-BE49-F238E27FC236}">
                <a16:creationId xmlns:a16="http://schemas.microsoft.com/office/drawing/2014/main" id="{996F224F-8BA4-4D5C-B0DB-6314BDC15CEE}"/>
              </a:ext>
            </a:extLst>
          </p:cNvPr>
          <p:cNvSpPr>
            <a:spLocks/>
          </p:cNvSpPr>
          <p:nvPr/>
        </p:nvSpPr>
        <p:spPr bwMode="auto">
          <a:xfrm rot="19390763" flipH="1">
            <a:off x="275167" y="762001"/>
            <a:ext cx="213784"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6" name="Google Shape;903;p24">
            <a:extLst>
              <a:ext uri="{FF2B5EF4-FFF2-40B4-BE49-F238E27FC236}">
                <a16:creationId xmlns:a16="http://schemas.microsoft.com/office/drawing/2014/main" id="{D820CD11-CC51-452D-81E9-87370A71A9B5}"/>
              </a:ext>
            </a:extLst>
          </p:cNvPr>
          <p:cNvSpPr>
            <a:spLocks/>
          </p:cNvSpPr>
          <p:nvPr/>
        </p:nvSpPr>
        <p:spPr bwMode="auto">
          <a:xfrm>
            <a:off x="683684" y="704851"/>
            <a:ext cx="361949" cy="525463"/>
          </a:xfrm>
          <a:custGeom>
            <a:avLst/>
            <a:gdLst>
              <a:gd name="T0" fmla="*/ 2147483646 w 3973"/>
              <a:gd name="T1" fmla="*/ 0 h 5922"/>
              <a:gd name="T2" fmla="*/ 2147483646 w 3973"/>
              <a:gd name="T3" fmla="*/ 0 h 5922"/>
              <a:gd name="T4" fmla="*/ 2147483646 w 3973"/>
              <a:gd name="T5" fmla="*/ 2147483646 h 5922"/>
              <a:gd name="T6" fmla="*/ 2147483646 w 3973"/>
              <a:gd name="T7" fmla="*/ 2147483646 h 5922"/>
              <a:gd name="T8" fmla="*/ 2147483646 w 3973"/>
              <a:gd name="T9" fmla="*/ 2147483646 h 5922"/>
              <a:gd name="T10" fmla="*/ 2147483646 w 3973"/>
              <a:gd name="T11" fmla="*/ 2147483646 h 5922"/>
              <a:gd name="T12" fmla="*/ 2147483646 w 3973"/>
              <a:gd name="T13" fmla="*/ 2147483646 h 5922"/>
              <a:gd name="T14" fmla="*/ 2147483646 w 3973"/>
              <a:gd name="T15" fmla="*/ 2147483646 h 5922"/>
              <a:gd name="T16" fmla="*/ 2147483646 w 3973"/>
              <a:gd name="T17" fmla="*/ 0 h 59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73" h="5922" extrusionOk="0">
                <a:moveTo>
                  <a:pt x="972" y="0"/>
                </a:moveTo>
                <a:lnTo>
                  <a:pt x="972" y="0"/>
                </a:lnTo>
                <a:cubicBezTo>
                  <a:pt x="1216" y="859"/>
                  <a:pt x="1850" y="2785"/>
                  <a:pt x="1" y="3666"/>
                </a:cubicBezTo>
                <a:cubicBezTo>
                  <a:pt x="216" y="3593"/>
                  <a:pt x="422" y="3559"/>
                  <a:pt x="618" y="3559"/>
                </a:cubicBezTo>
                <a:cubicBezTo>
                  <a:pt x="1697" y="3559"/>
                  <a:pt x="2484" y="4595"/>
                  <a:pt x="2989" y="5922"/>
                </a:cubicBezTo>
                <a:cubicBezTo>
                  <a:pt x="2466" y="3666"/>
                  <a:pt x="2765" y="2961"/>
                  <a:pt x="3972" y="2411"/>
                </a:cubicBezTo>
                <a:cubicBezTo>
                  <a:pt x="3768" y="2471"/>
                  <a:pt x="3576" y="2498"/>
                  <a:pt x="3395" y="2498"/>
                </a:cubicBezTo>
                <a:cubicBezTo>
                  <a:pt x="2162" y="2498"/>
                  <a:pt x="1461" y="1207"/>
                  <a:pt x="972"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7" name="Google Shape;904;p24">
            <a:extLst>
              <a:ext uri="{FF2B5EF4-FFF2-40B4-BE49-F238E27FC236}">
                <a16:creationId xmlns:a16="http://schemas.microsoft.com/office/drawing/2014/main" id="{E9BDE514-E8C6-4834-8C20-B9C703EA96E0}"/>
              </a:ext>
            </a:extLst>
          </p:cNvPr>
          <p:cNvSpPr>
            <a:spLocks/>
          </p:cNvSpPr>
          <p:nvPr/>
        </p:nvSpPr>
        <p:spPr bwMode="auto">
          <a:xfrm>
            <a:off x="10505018" y="322264"/>
            <a:ext cx="349249" cy="300037"/>
          </a:xfrm>
          <a:custGeom>
            <a:avLst/>
            <a:gdLst>
              <a:gd name="T0" fmla="*/ 2147483646 w 5733"/>
              <a:gd name="T1" fmla="*/ 0 h 5077"/>
              <a:gd name="T2" fmla="*/ 2147483646 w 5733"/>
              <a:gd name="T3" fmla="*/ 2147483646 h 5077"/>
              <a:gd name="T4" fmla="*/ 2147483646 w 5733"/>
              <a:gd name="T5" fmla="*/ 2147483646 h 5077"/>
              <a:gd name="T6" fmla="*/ 2147483646 w 5733"/>
              <a:gd name="T7" fmla="*/ 2147483646 h 5077"/>
              <a:gd name="T8" fmla="*/ 2147483646 w 5733"/>
              <a:gd name="T9" fmla="*/ 2147483646 h 5077"/>
              <a:gd name="T10" fmla="*/ 2147483646 w 5733"/>
              <a:gd name="T11" fmla="*/ 2147483646 h 5077"/>
              <a:gd name="T12" fmla="*/ 2147483646 w 5733"/>
              <a:gd name="T13" fmla="*/ 2147483646 h 5077"/>
              <a:gd name="T14" fmla="*/ 2147483646 w 5733"/>
              <a:gd name="T15" fmla="*/ 2147483646 h 5077"/>
              <a:gd name="T16" fmla="*/ 2147483646 w 5733"/>
              <a:gd name="T17" fmla="*/ 2147483646 h 5077"/>
              <a:gd name="T18" fmla="*/ 2147483646 w 5733"/>
              <a:gd name="T19" fmla="*/ 2147483646 h 5077"/>
              <a:gd name="T20" fmla="*/ 2147483646 w 5733"/>
              <a:gd name="T21" fmla="*/ 2147483646 h 5077"/>
              <a:gd name="T22" fmla="*/ 2147483646 w 5733"/>
              <a:gd name="T23" fmla="*/ 2147483646 h 5077"/>
              <a:gd name="T24" fmla="*/ 2147483646 w 5733"/>
              <a:gd name="T25" fmla="*/ 2147483646 h 5077"/>
              <a:gd name="T26" fmla="*/ 2147483646 w 5733"/>
              <a:gd name="T27" fmla="*/ 2147483646 h 5077"/>
              <a:gd name="T28" fmla="*/ 2147483646 w 5733"/>
              <a:gd name="T29" fmla="*/ 2147483646 h 5077"/>
              <a:gd name="T30" fmla="*/ 2147483646 w 5733"/>
              <a:gd name="T31" fmla="*/ 2147483646 h 5077"/>
              <a:gd name="T32" fmla="*/ 2147483646 w 5733"/>
              <a:gd name="T33" fmla="*/ 2147483646 h 5077"/>
              <a:gd name="T34" fmla="*/ 2147483646 w 5733"/>
              <a:gd name="T35" fmla="*/ 2147483646 h 5077"/>
              <a:gd name="T36" fmla="*/ 2147483646 w 5733"/>
              <a:gd name="T37" fmla="*/ 2147483646 h 5077"/>
              <a:gd name="T38" fmla="*/ 2147483646 w 5733"/>
              <a:gd name="T39" fmla="*/ 2147483646 h 5077"/>
              <a:gd name="T40" fmla="*/ 2147483646 w 5733"/>
              <a:gd name="T41" fmla="*/ 2147483646 h 5077"/>
              <a:gd name="T42" fmla="*/ 2147483646 w 5733"/>
              <a:gd name="T43" fmla="*/ 2147483646 h 5077"/>
              <a:gd name="T44" fmla="*/ 2147483646 w 5733"/>
              <a:gd name="T45" fmla="*/ 2147483646 h 5077"/>
              <a:gd name="T46" fmla="*/ 2147483646 w 5733"/>
              <a:gd name="T47" fmla="*/ 0 h 507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3" h="5077" extrusionOk="0">
                <a:moveTo>
                  <a:pt x="2553" y="0"/>
                </a:moveTo>
                <a:cubicBezTo>
                  <a:pt x="1127" y="0"/>
                  <a:pt x="0" y="982"/>
                  <a:pt x="370" y="2553"/>
                </a:cubicBezTo>
                <a:cubicBezTo>
                  <a:pt x="376" y="2581"/>
                  <a:pt x="392" y="2593"/>
                  <a:pt x="408" y="2593"/>
                </a:cubicBezTo>
                <a:cubicBezTo>
                  <a:pt x="429" y="2593"/>
                  <a:pt x="450" y="2571"/>
                  <a:pt x="447" y="2536"/>
                </a:cubicBezTo>
                <a:cubicBezTo>
                  <a:pt x="308" y="1118"/>
                  <a:pt x="1460" y="323"/>
                  <a:pt x="2648" y="323"/>
                </a:cubicBezTo>
                <a:cubicBezTo>
                  <a:pt x="3366" y="323"/>
                  <a:pt x="4097" y="613"/>
                  <a:pt x="4563" y="1233"/>
                </a:cubicBezTo>
                <a:cubicBezTo>
                  <a:pt x="5440" y="2399"/>
                  <a:pt x="4880" y="4332"/>
                  <a:pt x="3380" y="4640"/>
                </a:cubicBezTo>
                <a:cubicBezTo>
                  <a:pt x="3273" y="4662"/>
                  <a:pt x="3167" y="4673"/>
                  <a:pt x="3064" y="4673"/>
                </a:cubicBezTo>
                <a:cubicBezTo>
                  <a:pt x="2388" y="4673"/>
                  <a:pt x="1816" y="4217"/>
                  <a:pt x="1658" y="3519"/>
                </a:cubicBezTo>
                <a:cubicBezTo>
                  <a:pt x="1587" y="3201"/>
                  <a:pt x="1594" y="2893"/>
                  <a:pt x="1781" y="2606"/>
                </a:cubicBezTo>
                <a:cubicBezTo>
                  <a:pt x="1979" y="2315"/>
                  <a:pt x="2252" y="2170"/>
                  <a:pt x="2600" y="2170"/>
                </a:cubicBezTo>
                <a:cubicBezTo>
                  <a:pt x="2726" y="2170"/>
                  <a:pt x="2862" y="2189"/>
                  <a:pt x="3008" y="2227"/>
                </a:cubicBezTo>
                <a:cubicBezTo>
                  <a:pt x="3681" y="2937"/>
                  <a:pt x="3659" y="3292"/>
                  <a:pt x="2942" y="3292"/>
                </a:cubicBezTo>
                <a:cubicBezTo>
                  <a:pt x="2771" y="3292"/>
                  <a:pt x="2561" y="3272"/>
                  <a:pt x="2311" y="3231"/>
                </a:cubicBezTo>
                <a:cubicBezTo>
                  <a:pt x="2294" y="3218"/>
                  <a:pt x="2279" y="3213"/>
                  <a:pt x="2267" y="3213"/>
                </a:cubicBezTo>
                <a:cubicBezTo>
                  <a:pt x="2209" y="3213"/>
                  <a:pt x="2208" y="3343"/>
                  <a:pt x="2248" y="3388"/>
                </a:cubicBezTo>
                <a:cubicBezTo>
                  <a:pt x="2466" y="3645"/>
                  <a:pt x="2714" y="3750"/>
                  <a:pt x="2949" y="3750"/>
                </a:cubicBezTo>
                <a:cubicBezTo>
                  <a:pt x="3774" y="3750"/>
                  <a:pt x="4445" y="2459"/>
                  <a:pt x="3141" y="1914"/>
                </a:cubicBezTo>
                <a:cubicBezTo>
                  <a:pt x="2909" y="1817"/>
                  <a:pt x="2694" y="1773"/>
                  <a:pt x="2497" y="1773"/>
                </a:cubicBezTo>
                <a:cubicBezTo>
                  <a:pt x="1261" y="1773"/>
                  <a:pt x="782" y="3501"/>
                  <a:pt x="1701" y="4479"/>
                </a:cubicBezTo>
                <a:cubicBezTo>
                  <a:pt x="2094" y="4897"/>
                  <a:pt x="2569" y="5077"/>
                  <a:pt x="3048" y="5077"/>
                </a:cubicBezTo>
                <a:cubicBezTo>
                  <a:pt x="4068" y="5077"/>
                  <a:pt x="5100" y="4259"/>
                  <a:pt x="5355" y="3201"/>
                </a:cubicBezTo>
                <a:cubicBezTo>
                  <a:pt x="5732" y="1640"/>
                  <a:pt x="4610" y="303"/>
                  <a:pt x="3103" y="47"/>
                </a:cubicBezTo>
                <a:cubicBezTo>
                  <a:pt x="2917" y="16"/>
                  <a:pt x="2733" y="0"/>
                  <a:pt x="255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8" name="Google Shape;905;p24">
            <a:extLst>
              <a:ext uri="{FF2B5EF4-FFF2-40B4-BE49-F238E27FC236}">
                <a16:creationId xmlns:a16="http://schemas.microsoft.com/office/drawing/2014/main" id="{BAD0E822-B1AC-4C71-8E57-631AB487EF07}"/>
              </a:ext>
            </a:extLst>
          </p:cNvPr>
          <p:cNvSpPr>
            <a:spLocks/>
          </p:cNvSpPr>
          <p:nvPr/>
        </p:nvSpPr>
        <p:spPr bwMode="auto">
          <a:xfrm>
            <a:off x="10744201" y="5962651"/>
            <a:ext cx="361951" cy="525463"/>
          </a:xfrm>
          <a:custGeom>
            <a:avLst/>
            <a:gdLst>
              <a:gd name="T0" fmla="*/ 2147483646 w 3973"/>
              <a:gd name="T1" fmla="*/ 0 h 5922"/>
              <a:gd name="T2" fmla="*/ 2147483646 w 3973"/>
              <a:gd name="T3" fmla="*/ 0 h 5922"/>
              <a:gd name="T4" fmla="*/ 2147483646 w 3973"/>
              <a:gd name="T5" fmla="*/ 2147483646 h 5922"/>
              <a:gd name="T6" fmla="*/ 2147483646 w 3973"/>
              <a:gd name="T7" fmla="*/ 2147483646 h 5922"/>
              <a:gd name="T8" fmla="*/ 2147483646 w 3973"/>
              <a:gd name="T9" fmla="*/ 2147483646 h 5922"/>
              <a:gd name="T10" fmla="*/ 2147483646 w 3973"/>
              <a:gd name="T11" fmla="*/ 2147483646 h 5922"/>
              <a:gd name="T12" fmla="*/ 2147483646 w 3973"/>
              <a:gd name="T13" fmla="*/ 2147483646 h 5922"/>
              <a:gd name="T14" fmla="*/ 2147483646 w 3973"/>
              <a:gd name="T15" fmla="*/ 2147483646 h 5922"/>
              <a:gd name="T16" fmla="*/ 2147483646 w 3973"/>
              <a:gd name="T17" fmla="*/ 0 h 59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73" h="5922" extrusionOk="0">
                <a:moveTo>
                  <a:pt x="972" y="0"/>
                </a:moveTo>
                <a:lnTo>
                  <a:pt x="972" y="0"/>
                </a:lnTo>
                <a:cubicBezTo>
                  <a:pt x="1216" y="859"/>
                  <a:pt x="1850" y="2785"/>
                  <a:pt x="1" y="3666"/>
                </a:cubicBezTo>
                <a:cubicBezTo>
                  <a:pt x="216" y="3593"/>
                  <a:pt x="422" y="3559"/>
                  <a:pt x="618" y="3559"/>
                </a:cubicBezTo>
                <a:cubicBezTo>
                  <a:pt x="1697" y="3559"/>
                  <a:pt x="2484" y="4595"/>
                  <a:pt x="2989" y="5922"/>
                </a:cubicBezTo>
                <a:cubicBezTo>
                  <a:pt x="2466" y="3666"/>
                  <a:pt x="2765" y="2961"/>
                  <a:pt x="3972" y="2411"/>
                </a:cubicBezTo>
                <a:cubicBezTo>
                  <a:pt x="3768" y="2471"/>
                  <a:pt x="3576" y="2498"/>
                  <a:pt x="3395" y="2498"/>
                </a:cubicBezTo>
                <a:cubicBezTo>
                  <a:pt x="2162" y="2498"/>
                  <a:pt x="1461" y="1207"/>
                  <a:pt x="972"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9" name="Google Shape;906;p24">
            <a:extLst>
              <a:ext uri="{FF2B5EF4-FFF2-40B4-BE49-F238E27FC236}">
                <a16:creationId xmlns:a16="http://schemas.microsoft.com/office/drawing/2014/main" id="{295CD6C5-071C-4C21-A2F1-2FC75A634195}"/>
              </a:ext>
            </a:extLst>
          </p:cNvPr>
          <p:cNvSpPr>
            <a:spLocks/>
          </p:cNvSpPr>
          <p:nvPr/>
        </p:nvSpPr>
        <p:spPr bwMode="auto">
          <a:xfrm>
            <a:off x="11167534" y="5330825"/>
            <a:ext cx="423333" cy="363538"/>
          </a:xfrm>
          <a:custGeom>
            <a:avLst/>
            <a:gdLst>
              <a:gd name="T0" fmla="*/ 2147483646 w 5734"/>
              <a:gd name="T1" fmla="*/ 0 h 5078"/>
              <a:gd name="T2" fmla="*/ 2147483646 w 5734"/>
              <a:gd name="T3" fmla="*/ 2147483646 h 5078"/>
              <a:gd name="T4" fmla="*/ 2147483646 w 5734"/>
              <a:gd name="T5" fmla="*/ 2147483646 h 5078"/>
              <a:gd name="T6" fmla="*/ 2147483646 w 5734"/>
              <a:gd name="T7" fmla="*/ 2147483646 h 5078"/>
              <a:gd name="T8" fmla="*/ 2147483646 w 5734"/>
              <a:gd name="T9" fmla="*/ 2147483646 h 5078"/>
              <a:gd name="T10" fmla="*/ 2147483646 w 5734"/>
              <a:gd name="T11" fmla="*/ 2147483646 h 5078"/>
              <a:gd name="T12" fmla="*/ 2147483646 w 5734"/>
              <a:gd name="T13" fmla="*/ 2147483646 h 5078"/>
              <a:gd name="T14" fmla="*/ 2147483646 w 5734"/>
              <a:gd name="T15" fmla="*/ 2147483646 h 5078"/>
              <a:gd name="T16" fmla="*/ 2147483646 w 5734"/>
              <a:gd name="T17" fmla="*/ 2147483646 h 5078"/>
              <a:gd name="T18" fmla="*/ 2147483646 w 5734"/>
              <a:gd name="T19" fmla="*/ 2147483646 h 5078"/>
              <a:gd name="T20" fmla="*/ 2147483646 w 5734"/>
              <a:gd name="T21" fmla="*/ 2147483646 h 5078"/>
              <a:gd name="T22" fmla="*/ 2147483646 w 5734"/>
              <a:gd name="T23" fmla="*/ 2147483646 h 5078"/>
              <a:gd name="T24" fmla="*/ 2147483646 w 5734"/>
              <a:gd name="T25" fmla="*/ 2147483646 h 5078"/>
              <a:gd name="T26" fmla="*/ 2147483646 w 5734"/>
              <a:gd name="T27" fmla="*/ 2147483646 h 5078"/>
              <a:gd name="T28" fmla="*/ 2147483646 w 5734"/>
              <a:gd name="T29" fmla="*/ 2147483646 h 5078"/>
              <a:gd name="T30" fmla="*/ 2147483646 w 5734"/>
              <a:gd name="T31" fmla="*/ 2147483646 h 5078"/>
              <a:gd name="T32" fmla="*/ 2147483646 w 5734"/>
              <a:gd name="T33" fmla="*/ 2147483646 h 5078"/>
              <a:gd name="T34" fmla="*/ 2147483646 w 5734"/>
              <a:gd name="T35" fmla="*/ 2147483646 h 5078"/>
              <a:gd name="T36" fmla="*/ 2147483646 w 5734"/>
              <a:gd name="T37" fmla="*/ 2147483646 h 5078"/>
              <a:gd name="T38" fmla="*/ 2147483646 w 5734"/>
              <a:gd name="T39" fmla="*/ 2147483646 h 5078"/>
              <a:gd name="T40" fmla="*/ 2147483646 w 5734"/>
              <a:gd name="T41" fmla="*/ 2147483646 h 5078"/>
              <a:gd name="T42" fmla="*/ 2147483646 w 5734"/>
              <a:gd name="T43" fmla="*/ 2147483646 h 5078"/>
              <a:gd name="T44" fmla="*/ 2147483646 w 5734"/>
              <a:gd name="T45" fmla="*/ 2147483646 h 5078"/>
              <a:gd name="T46" fmla="*/ 2147483646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0" name="Google Shape;907;p24">
            <a:extLst>
              <a:ext uri="{FF2B5EF4-FFF2-40B4-BE49-F238E27FC236}">
                <a16:creationId xmlns:a16="http://schemas.microsoft.com/office/drawing/2014/main" id="{2C0D4292-D5AF-454D-A178-62F9EB2D4A72}"/>
              </a:ext>
            </a:extLst>
          </p:cNvPr>
          <p:cNvSpPr/>
          <p:nvPr/>
        </p:nvSpPr>
        <p:spPr>
          <a:xfrm>
            <a:off x="11347451" y="1147764"/>
            <a:ext cx="389467" cy="301625"/>
          </a:xfrm>
          <a:custGeom>
            <a:avLst/>
            <a:gdLst/>
            <a:ahLst/>
            <a:cxnLst/>
            <a:rect l="l" t="t" r="r" b="b"/>
            <a:pathLst>
              <a:path w="7855" h="6232" extrusionOk="0">
                <a:moveTo>
                  <a:pt x="6497" y="1"/>
                </a:moveTo>
                <a:cubicBezTo>
                  <a:pt x="6111" y="1"/>
                  <a:pt x="5698" y="160"/>
                  <a:pt x="5348" y="444"/>
                </a:cubicBezTo>
                <a:cubicBezTo>
                  <a:pt x="4471" y="1154"/>
                  <a:pt x="4429" y="2700"/>
                  <a:pt x="4429" y="2700"/>
                </a:cubicBezTo>
                <a:cubicBezTo>
                  <a:pt x="4429" y="2700"/>
                  <a:pt x="3081" y="1547"/>
                  <a:pt x="1900" y="1547"/>
                </a:cubicBezTo>
                <a:cubicBezTo>
                  <a:pt x="1471" y="1547"/>
                  <a:pt x="1065" y="1700"/>
                  <a:pt x="753" y="2115"/>
                </a:cubicBezTo>
                <a:cubicBezTo>
                  <a:pt x="1" y="3116"/>
                  <a:pt x="878" y="4835"/>
                  <a:pt x="2590" y="5417"/>
                </a:cubicBezTo>
                <a:cubicBezTo>
                  <a:pt x="4303" y="6000"/>
                  <a:pt x="6308" y="6231"/>
                  <a:pt x="6308" y="6231"/>
                </a:cubicBezTo>
                <a:cubicBezTo>
                  <a:pt x="6308" y="6231"/>
                  <a:pt x="7854" y="3252"/>
                  <a:pt x="7771" y="1535"/>
                </a:cubicBezTo>
                <a:cubicBezTo>
                  <a:pt x="7719" y="456"/>
                  <a:pt x="7148" y="1"/>
                  <a:pt x="6497" y="1"/>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1" name="Google Shape;908;p24">
            <a:extLst>
              <a:ext uri="{FF2B5EF4-FFF2-40B4-BE49-F238E27FC236}">
                <a16:creationId xmlns:a16="http://schemas.microsoft.com/office/drawing/2014/main" id="{5CF0BC2A-E9F7-422F-A30D-7B85D532B8D9}"/>
              </a:ext>
            </a:extLst>
          </p:cNvPr>
          <p:cNvSpPr>
            <a:spLocks/>
          </p:cNvSpPr>
          <p:nvPr/>
        </p:nvSpPr>
        <p:spPr bwMode="auto">
          <a:xfrm>
            <a:off x="11495618" y="2189164"/>
            <a:ext cx="520700" cy="733425"/>
          </a:xfrm>
          <a:custGeom>
            <a:avLst/>
            <a:gdLst>
              <a:gd name="T0" fmla="*/ 2147483646 w 12328"/>
              <a:gd name="T1" fmla="*/ 2147483646 h 17372"/>
              <a:gd name="T2" fmla="*/ 2147483646 w 12328"/>
              <a:gd name="T3" fmla="*/ 2147483646 h 17372"/>
              <a:gd name="T4" fmla="*/ 2147483646 w 12328"/>
              <a:gd name="T5" fmla="*/ 2147483646 h 17372"/>
              <a:gd name="T6" fmla="*/ 2147483646 w 12328"/>
              <a:gd name="T7" fmla="*/ 2147483646 h 17372"/>
              <a:gd name="T8" fmla="*/ 2147483646 w 12328"/>
              <a:gd name="T9" fmla="*/ 2147483646 h 17372"/>
              <a:gd name="T10" fmla="*/ 2147483646 w 12328"/>
              <a:gd name="T11" fmla="*/ 2147483646 h 17372"/>
              <a:gd name="T12" fmla="*/ 2147483646 w 12328"/>
              <a:gd name="T13" fmla="*/ 2147483646 h 17372"/>
              <a:gd name="T14" fmla="*/ 2147483646 w 12328"/>
              <a:gd name="T15" fmla="*/ 2147483646 h 17372"/>
              <a:gd name="T16" fmla="*/ 2147483646 w 12328"/>
              <a:gd name="T17" fmla="*/ 2147483646 h 17372"/>
              <a:gd name="T18" fmla="*/ 2147483646 w 12328"/>
              <a:gd name="T19" fmla="*/ 2147483646 h 17372"/>
              <a:gd name="T20" fmla="*/ 2147483646 w 12328"/>
              <a:gd name="T21" fmla="*/ 2147483646 h 17372"/>
              <a:gd name="T22" fmla="*/ 2147483646 w 12328"/>
              <a:gd name="T23" fmla="*/ 0 h 17372"/>
              <a:gd name="T24" fmla="*/ 2147483646 w 12328"/>
              <a:gd name="T25" fmla="*/ 2147483646 h 17372"/>
              <a:gd name="T26" fmla="*/ 2147483646 w 12328"/>
              <a:gd name="T27" fmla="*/ 2147483646 h 17372"/>
              <a:gd name="T28" fmla="*/ 2147483646 w 12328"/>
              <a:gd name="T29" fmla="*/ 2147483646 h 17372"/>
              <a:gd name="T30" fmla="*/ 2147483646 w 12328"/>
              <a:gd name="T31" fmla="*/ 2147483646 h 17372"/>
              <a:gd name="T32" fmla="*/ 2147483646 w 12328"/>
              <a:gd name="T33" fmla="*/ 2147483646 h 17372"/>
              <a:gd name="T34" fmla="*/ 2147483646 w 12328"/>
              <a:gd name="T35" fmla="*/ 2147483646 h 17372"/>
              <a:gd name="T36" fmla="*/ 2147483646 w 12328"/>
              <a:gd name="T37" fmla="*/ 2147483646 h 17372"/>
              <a:gd name="T38" fmla="*/ 2147483646 w 12328"/>
              <a:gd name="T39" fmla="*/ 2147483646 h 17372"/>
              <a:gd name="T40" fmla="*/ 2147483646 w 12328"/>
              <a:gd name="T41" fmla="*/ 2147483646 h 17372"/>
              <a:gd name="T42" fmla="*/ 2147483646 w 12328"/>
              <a:gd name="T43" fmla="*/ 2147483646 h 17372"/>
              <a:gd name="T44" fmla="*/ 2147483646 w 12328"/>
              <a:gd name="T45" fmla="*/ 2147483646 h 17372"/>
              <a:gd name="T46" fmla="*/ 2147483646 w 12328"/>
              <a:gd name="T47" fmla="*/ 2147483646 h 17372"/>
              <a:gd name="T48" fmla="*/ 2147483646 w 12328"/>
              <a:gd name="T49" fmla="*/ 2147483646 h 17372"/>
              <a:gd name="T50" fmla="*/ 2147483646 w 12328"/>
              <a:gd name="T51" fmla="*/ 2147483646 h 17372"/>
              <a:gd name="T52" fmla="*/ 2147483646 w 12328"/>
              <a:gd name="T53" fmla="*/ 2147483646 h 17372"/>
              <a:gd name="T54" fmla="*/ 2147483646 w 12328"/>
              <a:gd name="T55" fmla="*/ 2147483646 h 17372"/>
              <a:gd name="T56" fmla="*/ 2147483646 w 12328"/>
              <a:gd name="T57" fmla="*/ 2147483646 h 17372"/>
              <a:gd name="T58" fmla="*/ 2147483646 w 12328"/>
              <a:gd name="T59" fmla="*/ 2147483646 h 17372"/>
              <a:gd name="T60" fmla="*/ 2147483646 w 12328"/>
              <a:gd name="T61" fmla="*/ 2147483646 h 17372"/>
              <a:gd name="T62" fmla="*/ 2147483646 w 12328"/>
              <a:gd name="T63" fmla="*/ 2147483646 h 17372"/>
              <a:gd name="T64" fmla="*/ 2147483646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899" name="Google Shape;899;p24"/>
          <p:cNvSpPr txBox="1">
            <a:spLocks noGrp="1"/>
          </p:cNvSpPr>
          <p:nvPr>
            <p:ph type="subTitle" idx="1"/>
          </p:nvPr>
        </p:nvSpPr>
        <p:spPr>
          <a:xfrm>
            <a:off x="950967" y="4255800"/>
            <a:ext cx="3757200" cy="1174400"/>
          </a:xfrm>
          <a:prstGeom prst="rect">
            <a:avLst/>
          </a:prstGeom>
        </p:spPr>
        <p:txBody>
          <a:bodyPr spcFirstLastPara="1">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900" name="Google Shape;900;p24"/>
          <p:cNvSpPr txBox="1">
            <a:spLocks noGrp="1"/>
          </p:cNvSpPr>
          <p:nvPr>
            <p:ph type="title"/>
          </p:nvPr>
        </p:nvSpPr>
        <p:spPr>
          <a:xfrm>
            <a:off x="950967" y="1417200"/>
            <a:ext cx="4079600" cy="2763200"/>
          </a:xfrm>
          <a:prstGeom prst="rect">
            <a:avLst/>
          </a:prstGeom>
        </p:spPr>
        <p:txBody>
          <a:bodyPr spcFirstLastPara="1" anchor="b">
            <a:noAutofit/>
          </a:bodyPr>
          <a:lstStyle>
            <a:lvl1pPr lvl="0" rtl="0">
              <a:spcBef>
                <a:spcPts val="0"/>
              </a:spcBef>
              <a:spcAft>
                <a:spcPts val="0"/>
              </a:spcAft>
              <a:buSzPts val="4000"/>
              <a:buNone/>
              <a:defRPr/>
            </a:lvl1pPr>
            <a:lvl2pPr lvl="1" rtl="0">
              <a:spcBef>
                <a:spcPts val="0"/>
              </a:spcBef>
              <a:spcAft>
                <a:spcPts val="0"/>
              </a:spcAft>
              <a:buSzPts val="2400"/>
              <a:buNone/>
              <a:defRPr sz="1800"/>
            </a:lvl2pPr>
            <a:lvl3pPr lvl="2" rtl="0">
              <a:spcBef>
                <a:spcPts val="0"/>
              </a:spcBef>
              <a:spcAft>
                <a:spcPts val="0"/>
              </a:spcAft>
              <a:buSzPts val="2400"/>
              <a:buNone/>
              <a:defRPr sz="1800"/>
            </a:lvl3pPr>
            <a:lvl4pPr lvl="3" rtl="0">
              <a:spcBef>
                <a:spcPts val="0"/>
              </a:spcBef>
              <a:spcAft>
                <a:spcPts val="0"/>
              </a:spcAft>
              <a:buSzPts val="2400"/>
              <a:buNone/>
              <a:defRPr sz="1800"/>
            </a:lvl4pPr>
            <a:lvl5pPr lvl="4" rtl="0">
              <a:spcBef>
                <a:spcPts val="0"/>
              </a:spcBef>
              <a:spcAft>
                <a:spcPts val="0"/>
              </a:spcAft>
              <a:buSzPts val="2400"/>
              <a:buNone/>
              <a:defRPr sz="1800"/>
            </a:lvl5pPr>
            <a:lvl6pPr lvl="5" rtl="0">
              <a:spcBef>
                <a:spcPts val="0"/>
              </a:spcBef>
              <a:spcAft>
                <a:spcPts val="0"/>
              </a:spcAft>
              <a:buSzPts val="2400"/>
              <a:buNone/>
              <a:defRPr sz="1800"/>
            </a:lvl6pPr>
            <a:lvl7pPr lvl="6" rtl="0">
              <a:spcBef>
                <a:spcPts val="0"/>
              </a:spcBef>
              <a:spcAft>
                <a:spcPts val="0"/>
              </a:spcAft>
              <a:buSzPts val="2400"/>
              <a:buNone/>
              <a:defRPr sz="1800"/>
            </a:lvl7pPr>
            <a:lvl8pPr lvl="7" rtl="0">
              <a:spcBef>
                <a:spcPts val="0"/>
              </a:spcBef>
              <a:spcAft>
                <a:spcPts val="0"/>
              </a:spcAft>
              <a:buSzPts val="2400"/>
              <a:buNone/>
              <a:defRPr sz="1800"/>
            </a:lvl8pPr>
            <a:lvl9pPr lvl="8" rtl="0">
              <a:spcBef>
                <a:spcPts val="0"/>
              </a:spcBef>
              <a:spcAft>
                <a:spcPts val="0"/>
              </a:spcAft>
              <a:buSzPts val="2400"/>
              <a:buNone/>
              <a:defRPr sz="1800"/>
            </a:lvl9pPr>
          </a:lstStyle>
          <a:p>
            <a:endParaRPr/>
          </a:p>
        </p:txBody>
      </p:sp>
    </p:spTree>
    <p:extLst>
      <p:ext uri="{BB962C8B-B14F-4D97-AF65-F5344CB8AC3E}">
        <p14:creationId xmlns:p14="http://schemas.microsoft.com/office/powerpoint/2010/main" val="185869271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Title and body 2">
  <p:cSld name="Title and body 2">
    <p:spTree>
      <p:nvGrpSpPr>
        <p:cNvPr id="1" name="Shape 909"/>
        <p:cNvGrpSpPr/>
        <p:nvPr/>
      </p:nvGrpSpPr>
      <p:grpSpPr>
        <a:xfrm>
          <a:off x="0" y="0"/>
          <a:ext cx="0" cy="0"/>
          <a:chOff x="0" y="0"/>
          <a:chExt cx="0" cy="0"/>
        </a:xfrm>
      </p:grpSpPr>
      <p:grpSp>
        <p:nvGrpSpPr>
          <p:cNvPr id="5" name="Google Shape;912;p25">
            <a:extLst>
              <a:ext uri="{FF2B5EF4-FFF2-40B4-BE49-F238E27FC236}">
                <a16:creationId xmlns:a16="http://schemas.microsoft.com/office/drawing/2014/main" id="{5169D81C-58FF-4C49-8C7A-A882B0C7B082}"/>
              </a:ext>
            </a:extLst>
          </p:cNvPr>
          <p:cNvGrpSpPr>
            <a:grpSpLocks/>
          </p:cNvGrpSpPr>
          <p:nvPr/>
        </p:nvGrpSpPr>
        <p:grpSpPr bwMode="auto">
          <a:xfrm>
            <a:off x="10215033" y="630239"/>
            <a:ext cx="730251" cy="688975"/>
            <a:chOff x="7833271" y="445037"/>
            <a:chExt cx="481756" cy="454273"/>
          </a:xfrm>
        </p:grpSpPr>
        <p:sp>
          <p:nvSpPr>
            <p:cNvPr id="6" name="Google Shape;913;p25">
              <a:extLst>
                <a:ext uri="{FF2B5EF4-FFF2-40B4-BE49-F238E27FC236}">
                  <a16:creationId xmlns:a16="http://schemas.microsoft.com/office/drawing/2014/main" id="{EC1C42BA-5102-4DA2-896F-E7B43C6D0D90}"/>
                </a:ext>
              </a:extLst>
            </p:cNvPr>
            <p:cNvSpPr>
              <a:spLocks/>
            </p:cNvSpPr>
            <p:nvPr/>
          </p:nvSpPr>
          <p:spPr bwMode="auto">
            <a:xfrm>
              <a:off x="7881996" y="535289"/>
              <a:ext cx="329394" cy="357394"/>
            </a:xfrm>
            <a:custGeom>
              <a:avLst/>
              <a:gdLst>
                <a:gd name="T0" fmla="*/ 2147483646 w 7315"/>
                <a:gd name="T1" fmla="*/ 0 h 8162"/>
                <a:gd name="T2" fmla="*/ 2147483646 w 7315"/>
                <a:gd name="T3" fmla="*/ 2147483646 h 8162"/>
                <a:gd name="T4" fmla="*/ 2147483646 w 7315"/>
                <a:gd name="T5" fmla="*/ 2147483646 h 8162"/>
                <a:gd name="T6" fmla="*/ 2147483646 w 7315"/>
                <a:gd name="T7" fmla="*/ 2147483646 h 8162"/>
                <a:gd name="T8" fmla="*/ 2147483646 w 7315"/>
                <a:gd name="T9" fmla="*/ 2147483646 h 8162"/>
                <a:gd name="T10" fmla="*/ 2147483646 w 7315"/>
                <a:gd name="T11" fmla="*/ 0 h 816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15" h="8162" extrusionOk="0">
                  <a:moveTo>
                    <a:pt x="3001" y="0"/>
                  </a:moveTo>
                  <a:lnTo>
                    <a:pt x="1" y="2269"/>
                  </a:lnTo>
                  <a:lnTo>
                    <a:pt x="2022" y="8162"/>
                  </a:lnTo>
                  <a:lnTo>
                    <a:pt x="7315" y="4467"/>
                  </a:lnTo>
                  <a:lnTo>
                    <a:pt x="6622" y="1097"/>
                  </a:lnTo>
                  <a:lnTo>
                    <a:pt x="3001" y="0"/>
                  </a:lnTo>
                  <a:close/>
                </a:path>
              </a:pathLst>
            </a:custGeom>
            <a:solidFill>
              <a:srgbClr val="9DDDDD"/>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 name="Google Shape;914;p25">
              <a:extLst>
                <a:ext uri="{FF2B5EF4-FFF2-40B4-BE49-F238E27FC236}">
                  <a16:creationId xmlns:a16="http://schemas.microsoft.com/office/drawing/2014/main" id="{9DE325B2-C8F1-42D0-8BB0-EE70B103A01A}"/>
                </a:ext>
              </a:extLst>
            </p:cNvPr>
            <p:cNvSpPr>
              <a:spLocks/>
            </p:cNvSpPr>
            <p:nvPr/>
          </p:nvSpPr>
          <p:spPr bwMode="auto">
            <a:xfrm>
              <a:off x="8010114" y="530209"/>
              <a:ext cx="177778" cy="59726"/>
            </a:xfrm>
            <a:custGeom>
              <a:avLst/>
              <a:gdLst>
                <a:gd name="T0" fmla="*/ 2147483646 w 3948"/>
                <a:gd name="T1" fmla="*/ 0 h 1364"/>
                <a:gd name="T2" fmla="*/ 2147483646 w 3948"/>
                <a:gd name="T3" fmla="*/ 0 h 1364"/>
                <a:gd name="T4" fmla="*/ 2147483646 w 3948"/>
                <a:gd name="T5" fmla="*/ 2147483646 h 1364"/>
                <a:gd name="T6" fmla="*/ 2147483646 w 3948"/>
                <a:gd name="T7" fmla="*/ 2147483646 h 1364"/>
                <a:gd name="T8" fmla="*/ 2147483646 w 3948"/>
                <a:gd name="T9" fmla="*/ 2147483646 h 1364"/>
                <a:gd name="T10" fmla="*/ 2147483646 w 3948"/>
                <a:gd name="T11" fmla="*/ 2147483646 h 1364"/>
                <a:gd name="T12" fmla="*/ 2147483646 w 3948"/>
                <a:gd name="T13" fmla="*/ 2147483646 h 1364"/>
                <a:gd name="T14" fmla="*/ 2147483646 w 3948"/>
                <a:gd name="T15" fmla="*/ 2147483646 h 1364"/>
                <a:gd name="T16" fmla="*/ 2147483646 w 3948"/>
                <a:gd name="T17" fmla="*/ 2147483646 h 1364"/>
                <a:gd name="T18" fmla="*/ 2147483646 w 3948"/>
                <a:gd name="T19" fmla="*/ 0 h 13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48" h="1364" extrusionOk="0">
                  <a:moveTo>
                    <a:pt x="156" y="0"/>
                  </a:moveTo>
                  <a:cubicBezTo>
                    <a:pt x="143" y="0"/>
                    <a:pt x="131" y="0"/>
                    <a:pt x="119" y="0"/>
                  </a:cubicBezTo>
                  <a:cubicBezTo>
                    <a:pt x="1" y="3"/>
                    <a:pt x="80" y="193"/>
                    <a:pt x="142" y="222"/>
                  </a:cubicBezTo>
                  <a:cubicBezTo>
                    <a:pt x="739" y="497"/>
                    <a:pt x="1458" y="552"/>
                    <a:pt x="2082" y="763"/>
                  </a:cubicBezTo>
                  <a:cubicBezTo>
                    <a:pt x="2611" y="941"/>
                    <a:pt x="3244" y="1330"/>
                    <a:pt x="3806" y="1364"/>
                  </a:cubicBezTo>
                  <a:cubicBezTo>
                    <a:pt x="3809" y="1364"/>
                    <a:pt x="3812" y="1364"/>
                    <a:pt x="3815" y="1364"/>
                  </a:cubicBezTo>
                  <a:cubicBezTo>
                    <a:pt x="3946" y="1364"/>
                    <a:pt x="3948" y="1199"/>
                    <a:pt x="3877" y="1124"/>
                  </a:cubicBezTo>
                  <a:cubicBezTo>
                    <a:pt x="3682" y="912"/>
                    <a:pt x="3222" y="839"/>
                    <a:pt x="2952" y="742"/>
                  </a:cubicBezTo>
                  <a:cubicBezTo>
                    <a:pt x="2627" y="625"/>
                    <a:pt x="2303" y="503"/>
                    <a:pt x="1973" y="403"/>
                  </a:cubicBezTo>
                  <a:cubicBezTo>
                    <a:pt x="1423" y="238"/>
                    <a:pt x="738" y="0"/>
                    <a:pt x="15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 name="Google Shape;915;p25">
              <a:extLst>
                <a:ext uri="{FF2B5EF4-FFF2-40B4-BE49-F238E27FC236}">
                  <a16:creationId xmlns:a16="http://schemas.microsoft.com/office/drawing/2014/main" id="{FB215478-9D95-4250-B217-A39F4964B4D1}"/>
                </a:ext>
              </a:extLst>
            </p:cNvPr>
            <p:cNvSpPr>
              <a:spLocks/>
            </p:cNvSpPr>
            <p:nvPr/>
          </p:nvSpPr>
          <p:spPr bwMode="auto">
            <a:xfrm>
              <a:off x="7877718" y="530297"/>
              <a:ext cx="151526" cy="108681"/>
            </a:xfrm>
            <a:custGeom>
              <a:avLst/>
              <a:gdLst>
                <a:gd name="T0" fmla="*/ 2147483646 w 3365"/>
                <a:gd name="T1" fmla="*/ 2147483646 h 2482"/>
                <a:gd name="T2" fmla="*/ 2147483646 w 3365"/>
                <a:gd name="T3" fmla="*/ 2147483646 h 2482"/>
                <a:gd name="T4" fmla="*/ 2147483646 w 3365"/>
                <a:gd name="T5" fmla="*/ 2147483646 h 2482"/>
                <a:gd name="T6" fmla="*/ 2147483646 w 3365"/>
                <a:gd name="T7" fmla="*/ 2147483646 h 2482"/>
                <a:gd name="T8" fmla="*/ 2147483646 w 3365"/>
                <a:gd name="T9" fmla="*/ 2147483646 h 2482"/>
                <a:gd name="T10" fmla="*/ 2147483646 w 3365"/>
                <a:gd name="T11" fmla="*/ 2147483646 h 2482"/>
                <a:gd name="T12" fmla="*/ 2147483646 w 3365"/>
                <a:gd name="T13" fmla="*/ 2147483646 h 248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65" h="2482" extrusionOk="0">
                  <a:moveTo>
                    <a:pt x="3073" y="1"/>
                  </a:moveTo>
                  <a:cubicBezTo>
                    <a:pt x="2620" y="1"/>
                    <a:pt x="269" y="2108"/>
                    <a:pt x="49" y="2298"/>
                  </a:cubicBezTo>
                  <a:cubicBezTo>
                    <a:pt x="0" y="2340"/>
                    <a:pt x="38" y="2482"/>
                    <a:pt x="102" y="2482"/>
                  </a:cubicBezTo>
                  <a:cubicBezTo>
                    <a:pt x="110" y="2482"/>
                    <a:pt x="118" y="2480"/>
                    <a:pt x="126" y="2476"/>
                  </a:cubicBezTo>
                  <a:cubicBezTo>
                    <a:pt x="970" y="2047"/>
                    <a:pt x="1710" y="1351"/>
                    <a:pt x="2460" y="774"/>
                  </a:cubicBezTo>
                  <a:cubicBezTo>
                    <a:pt x="2572" y="686"/>
                    <a:pt x="3365" y="249"/>
                    <a:pt x="3129" y="19"/>
                  </a:cubicBezTo>
                  <a:cubicBezTo>
                    <a:pt x="3116" y="6"/>
                    <a:pt x="3098" y="1"/>
                    <a:pt x="307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 name="Google Shape;916;p25">
              <a:extLst>
                <a:ext uri="{FF2B5EF4-FFF2-40B4-BE49-F238E27FC236}">
                  <a16:creationId xmlns:a16="http://schemas.microsoft.com/office/drawing/2014/main" id="{BD1AD587-9C51-4D29-9E7F-08C99A9B2108}"/>
                </a:ext>
              </a:extLst>
            </p:cNvPr>
            <p:cNvSpPr>
              <a:spLocks/>
            </p:cNvSpPr>
            <p:nvPr/>
          </p:nvSpPr>
          <p:spPr bwMode="auto">
            <a:xfrm>
              <a:off x="8177140" y="582189"/>
              <a:ext cx="43544" cy="155752"/>
            </a:xfrm>
            <a:custGeom>
              <a:avLst/>
              <a:gdLst>
                <a:gd name="T0" fmla="*/ 2147483646 w 967"/>
                <a:gd name="T1" fmla="*/ 0 h 3557"/>
                <a:gd name="T2" fmla="*/ 2147483646 w 967"/>
                <a:gd name="T3" fmla="*/ 2147483646 h 3557"/>
                <a:gd name="T4" fmla="*/ 2147483646 w 967"/>
                <a:gd name="T5" fmla="*/ 2147483646 h 3557"/>
                <a:gd name="T6" fmla="*/ 2147483646 w 967"/>
                <a:gd name="T7" fmla="*/ 2147483646 h 3557"/>
                <a:gd name="T8" fmla="*/ 2147483646 w 967"/>
                <a:gd name="T9" fmla="*/ 2147483646 h 3557"/>
                <a:gd name="T10" fmla="*/ 2147483646 w 967"/>
                <a:gd name="T11" fmla="*/ 2147483646 h 3557"/>
                <a:gd name="T12" fmla="*/ 2147483646 w 967"/>
                <a:gd name="T13" fmla="*/ 2147483646 h 3557"/>
                <a:gd name="T14" fmla="*/ 2147483646 w 967"/>
                <a:gd name="T15" fmla="*/ 0 h 35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67" h="3557" extrusionOk="0">
                  <a:moveTo>
                    <a:pt x="146" y="0"/>
                  </a:moveTo>
                  <a:cubicBezTo>
                    <a:pt x="120" y="0"/>
                    <a:pt x="98" y="16"/>
                    <a:pt x="90" y="56"/>
                  </a:cubicBezTo>
                  <a:cubicBezTo>
                    <a:pt x="0" y="512"/>
                    <a:pt x="127" y="1015"/>
                    <a:pt x="210" y="1469"/>
                  </a:cubicBezTo>
                  <a:cubicBezTo>
                    <a:pt x="330" y="2106"/>
                    <a:pt x="456" y="2744"/>
                    <a:pt x="575" y="3382"/>
                  </a:cubicBezTo>
                  <a:cubicBezTo>
                    <a:pt x="594" y="3489"/>
                    <a:pt x="720" y="3556"/>
                    <a:pt x="821" y="3556"/>
                  </a:cubicBezTo>
                  <a:cubicBezTo>
                    <a:pt x="902" y="3556"/>
                    <a:pt x="967" y="3513"/>
                    <a:pt x="948" y="3411"/>
                  </a:cubicBezTo>
                  <a:cubicBezTo>
                    <a:pt x="751" y="2328"/>
                    <a:pt x="682" y="1089"/>
                    <a:pt x="248" y="73"/>
                  </a:cubicBezTo>
                  <a:cubicBezTo>
                    <a:pt x="231" y="34"/>
                    <a:pt x="185" y="0"/>
                    <a:pt x="14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 name="Google Shape;917;p25">
              <a:extLst>
                <a:ext uri="{FF2B5EF4-FFF2-40B4-BE49-F238E27FC236}">
                  <a16:creationId xmlns:a16="http://schemas.microsoft.com/office/drawing/2014/main" id="{8DDBA040-322B-4885-B666-0BCD898803C8}"/>
                </a:ext>
              </a:extLst>
            </p:cNvPr>
            <p:cNvSpPr>
              <a:spLocks/>
            </p:cNvSpPr>
            <p:nvPr/>
          </p:nvSpPr>
          <p:spPr bwMode="auto">
            <a:xfrm>
              <a:off x="7984896" y="547726"/>
              <a:ext cx="99381" cy="100799"/>
            </a:xfrm>
            <a:custGeom>
              <a:avLst/>
              <a:gdLst>
                <a:gd name="T0" fmla="*/ 2147483646 w 2207"/>
                <a:gd name="T1" fmla="*/ 0 h 2302"/>
                <a:gd name="T2" fmla="*/ 2147483646 w 2207"/>
                <a:gd name="T3" fmla="*/ 2147483646 h 2302"/>
                <a:gd name="T4" fmla="*/ 2147483646 w 2207"/>
                <a:gd name="T5" fmla="*/ 2147483646 h 2302"/>
                <a:gd name="T6" fmla="*/ 2147483646 w 2207"/>
                <a:gd name="T7" fmla="*/ 2147483646 h 2302"/>
                <a:gd name="T8" fmla="*/ 2147483646 w 2207"/>
                <a:gd name="T9" fmla="*/ 2147483646 h 2302"/>
                <a:gd name="T10" fmla="*/ 2147483646 w 2207"/>
                <a:gd name="T11" fmla="*/ 2147483646 h 2302"/>
                <a:gd name="T12" fmla="*/ 2147483646 w 2207"/>
                <a:gd name="T13" fmla="*/ 2147483646 h 2302"/>
                <a:gd name="T14" fmla="*/ 2147483646 w 2207"/>
                <a:gd name="T15" fmla="*/ 2147483646 h 2302"/>
                <a:gd name="T16" fmla="*/ 2147483646 w 2207"/>
                <a:gd name="T17" fmla="*/ 0 h 23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07" h="2302" extrusionOk="0">
                  <a:moveTo>
                    <a:pt x="2028" y="0"/>
                  </a:moveTo>
                  <a:cubicBezTo>
                    <a:pt x="2016" y="0"/>
                    <a:pt x="2003" y="3"/>
                    <a:pt x="1992" y="8"/>
                  </a:cubicBezTo>
                  <a:cubicBezTo>
                    <a:pt x="1574" y="200"/>
                    <a:pt x="1215" y="698"/>
                    <a:pt x="909" y="1031"/>
                  </a:cubicBezTo>
                  <a:cubicBezTo>
                    <a:pt x="618" y="1347"/>
                    <a:pt x="337" y="1689"/>
                    <a:pt x="78" y="2032"/>
                  </a:cubicBezTo>
                  <a:cubicBezTo>
                    <a:pt x="0" y="2135"/>
                    <a:pt x="138" y="2302"/>
                    <a:pt x="255" y="2302"/>
                  </a:cubicBezTo>
                  <a:cubicBezTo>
                    <a:pt x="281" y="2302"/>
                    <a:pt x="306" y="2294"/>
                    <a:pt x="328" y="2275"/>
                  </a:cubicBezTo>
                  <a:cubicBezTo>
                    <a:pt x="635" y="2004"/>
                    <a:pt x="860" y="1652"/>
                    <a:pt x="1129" y="1344"/>
                  </a:cubicBezTo>
                  <a:cubicBezTo>
                    <a:pt x="1461" y="962"/>
                    <a:pt x="1800" y="585"/>
                    <a:pt x="2141" y="211"/>
                  </a:cubicBezTo>
                  <a:cubicBezTo>
                    <a:pt x="2207" y="139"/>
                    <a:pt x="2118" y="0"/>
                    <a:pt x="2028"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918;p25">
              <a:extLst>
                <a:ext uri="{FF2B5EF4-FFF2-40B4-BE49-F238E27FC236}">
                  <a16:creationId xmlns:a16="http://schemas.microsoft.com/office/drawing/2014/main" id="{B800171D-3711-4502-8774-E14EA304FA75}"/>
                </a:ext>
              </a:extLst>
            </p:cNvPr>
            <p:cNvSpPr>
              <a:spLocks/>
            </p:cNvSpPr>
            <p:nvPr/>
          </p:nvSpPr>
          <p:spPr bwMode="auto">
            <a:xfrm>
              <a:off x="8100224" y="563534"/>
              <a:ext cx="29450" cy="119102"/>
            </a:xfrm>
            <a:custGeom>
              <a:avLst/>
              <a:gdLst>
                <a:gd name="T0" fmla="*/ 2147483646 w 654"/>
                <a:gd name="T1" fmla="*/ 2147483646 h 2720"/>
                <a:gd name="T2" fmla="*/ 2147483646 w 654"/>
                <a:gd name="T3" fmla="*/ 2147483646 h 2720"/>
                <a:gd name="T4" fmla="*/ 2147483646 w 654"/>
                <a:gd name="T5" fmla="*/ 2147483646 h 2720"/>
                <a:gd name="T6" fmla="*/ 2147483646 w 654"/>
                <a:gd name="T7" fmla="*/ 2147483646 h 2720"/>
                <a:gd name="T8" fmla="*/ 2147483646 w 654"/>
                <a:gd name="T9" fmla="*/ 2147483646 h 2720"/>
                <a:gd name="T10" fmla="*/ 2147483646 w 654"/>
                <a:gd name="T11" fmla="*/ 2147483646 h 2720"/>
                <a:gd name="T12" fmla="*/ 2147483646 w 654"/>
                <a:gd name="T13" fmla="*/ 2147483646 h 2720"/>
                <a:gd name="T14" fmla="*/ 2147483646 w 654"/>
                <a:gd name="T15" fmla="*/ 2147483646 h 2720"/>
                <a:gd name="T16" fmla="*/ 2147483646 w 654"/>
                <a:gd name="T17" fmla="*/ 2147483646 h 27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4" h="2720" extrusionOk="0">
                  <a:moveTo>
                    <a:pt x="445" y="1"/>
                  </a:moveTo>
                  <a:cubicBezTo>
                    <a:pt x="424" y="1"/>
                    <a:pt x="405" y="14"/>
                    <a:pt x="392" y="50"/>
                  </a:cubicBezTo>
                  <a:cubicBezTo>
                    <a:pt x="234" y="477"/>
                    <a:pt x="242" y="994"/>
                    <a:pt x="186" y="1443"/>
                  </a:cubicBezTo>
                  <a:cubicBezTo>
                    <a:pt x="149" y="1757"/>
                    <a:pt x="0" y="2248"/>
                    <a:pt x="76" y="2559"/>
                  </a:cubicBezTo>
                  <a:cubicBezTo>
                    <a:pt x="95" y="2635"/>
                    <a:pt x="193" y="2720"/>
                    <a:pt x="275" y="2720"/>
                  </a:cubicBezTo>
                  <a:cubicBezTo>
                    <a:pt x="315" y="2720"/>
                    <a:pt x="351" y="2700"/>
                    <a:pt x="374" y="2650"/>
                  </a:cubicBezTo>
                  <a:cubicBezTo>
                    <a:pt x="518" y="2327"/>
                    <a:pt x="487" y="1817"/>
                    <a:pt x="518" y="1469"/>
                  </a:cubicBezTo>
                  <a:cubicBezTo>
                    <a:pt x="559" y="1029"/>
                    <a:pt x="654" y="537"/>
                    <a:pt x="544" y="102"/>
                  </a:cubicBezTo>
                  <a:cubicBezTo>
                    <a:pt x="531" y="55"/>
                    <a:pt x="486" y="1"/>
                    <a:pt x="445"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 name="Google Shape;919;p25">
              <a:extLst>
                <a:ext uri="{FF2B5EF4-FFF2-40B4-BE49-F238E27FC236}">
                  <a16:creationId xmlns:a16="http://schemas.microsoft.com/office/drawing/2014/main" id="{196732E7-FBD8-45A7-9CCB-7F1CAB932FD7}"/>
                </a:ext>
              </a:extLst>
            </p:cNvPr>
            <p:cNvSpPr>
              <a:spLocks/>
            </p:cNvSpPr>
            <p:nvPr/>
          </p:nvSpPr>
          <p:spPr bwMode="auto">
            <a:xfrm>
              <a:off x="7879969" y="631935"/>
              <a:ext cx="99156" cy="266578"/>
            </a:xfrm>
            <a:custGeom>
              <a:avLst/>
              <a:gdLst>
                <a:gd name="T0" fmla="*/ 2147483646 w 2202"/>
                <a:gd name="T1" fmla="*/ 0 h 6088"/>
                <a:gd name="T2" fmla="*/ 2147483646 w 2202"/>
                <a:gd name="T3" fmla="*/ 2147483646 h 6088"/>
                <a:gd name="T4" fmla="*/ 2147483646 w 2202"/>
                <a:gd name="T5" fmla="*/ 2147483646 h 6088"/>
                <a:gd name="T6" fmla="*/ 2147483646 w 2202"/>
                <a:gd name="T7" fmla="*/ 2147483646 h 6088"/>
                <a:gd name="T8" fmla="*/ 2147483646 w 2202"/>
                <a:gd name="T9" fmla="*/ 2147483646 h 6088"/>
                <a:gd name="T10" fmla="*/ 2147483646 w 2202"/>
                <a:gd name="T11" fmla="*/ 2147483646 h 6088"/>
                <a:gd name="T12" fmla="*/ 2147483646 w 2202"/>
                <a:gd name="T13" fmla="*/ 2147483646 h 6088"/>
                <a:gd name="T14" fmla="*/ 2147483646 w 2202"/>
                <a:gd name="T15" fmla="*/ 2147483646 h 6088"/>
                <a:gd name="T16" fmla="*/ 2147483646 w 2202"/>
                <a:gd name="T17" fmla="*/ 0 h 60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02" h="6088" extrusionOk="0">
                  <a:moveTo>
                    <a:pt x="69" y="0"/>
                  </a:moveTo>
                  <a:cubicBezTo>
                    <a:pt x="32" y="0"/>
                    <a:pt x="0" y="37"/>
                    <a:pt x="6" y="94"/>
                  </a:cubicBezTo>
                  <a:cubicBezTo>
                    <a:pt x="100" y="1057"/>
                    <a:pt x="586" y="2074"/>
                    <a:pt x="895" y="2982"/>
                  </a:cubicBezTo>
                  <a:cubicBezTo>
                    <a:pt x="1215" y="3929"/>
                    <a:pt x="1444" y="5137"/>
                    <a:pt x="1957" y="5998"/>
                  </a:cubicBezTo>
                  <a:cubicBezTo>
                    <a:pt x="1988" y="6050"/>
                    <a:pt x="2055" y="6088"/>
                    <a:pt x="2111" y="6088"/>
                  </a:cubicBezTo>
                  <a:cubicBezTo>
                    <a:pt x="2161" y="6088"/>
                    <a:pt x="2202" y="6058"/>
                    <a:pt x="2200" y="5981"/>
                  </a:cubicBezTo>
                  <a:cubicBezTo>
                    <a:pt x="2188" y="5069"/>
                    <a:pt x="1555" y="3911"/>
                    <a:pt x="1264" y="3058"/>
                  </a:cubicBezTo>
                  <a:cubicBezTo>
                    <a:pt x="926" y="2066"/>
                    <a:pt x="649" y="967"/>
                    <a:pt x="135" y="48"/>
                  </a:cubicBezTo>
                  <a:cubicBezTo>
                    <a:pt x="116" y="15"/>
                    <a:pt x="92" y="0"/>
                    <a:pt x="69"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920;p25">
              <a:extLst>
                <a:ext uri="{FF2B5EF4-FFF2-40B4-BE49-F238E27FC236}">
                  <a16:creationId xmlns:a16="http://schemas.microsoft.com/office/drawing/2014/main" id="{E6C30728-2515-4673-9254-0C3E97F3233E}"/>
                </a:ext>
              </a:extLst>
            </p:cNvPr>
            <p:cNvSpPr>
              <a:spLocks/>
            </p:cNvSpPr>
            <p:nvPr/>
          </p:nvSpPr>
          <p:spPr bwMode="auto">
            <a:xfrm>
              <a:off x="7962424" y="731909"/>
              <a:ext cx="255455" cy="167400"/>
            </a:xfrm>
            <a:custGeom>
              <a:avLst/>
              <a:gdLst>
                <a:gd name="T0" fmla="*/ 2147483646 w 5673"/>
                <a:gd name="T1" fmla="*/ 0 h 3823"/>
                <a:gd name="T2" fmla="*/ 2147483646 w 5673"/>
                <a:gd name="T3" fmla="*/ 2147483646 h 3823"/>
                <a:gd name="T4" fmla="*/ 2147483646 w 5673"/>
                <a:gd name="T5" fmla="*/ 2147483646 h 3823"/>
                <a:gd name="T6" fmla="*/ 2147483646 w 5673"/>
                <a:gd name="T7" fmla="*/ 2147483646 h 3823"/>
                <a:gd name="T8" fmla="*/ 2147483646 w 5673"/>
                <a:gd name="T9" fmla="*/ 2147483646 h 3823"/>
                <a:gd name="T10" fmla="*/ 2147483646 w 5673"/>
                <a:gd name="T11" fmla="*/ 2147483646 h 3823"/>
                <a:gd name="T12" fmla="*/ 2147483646 w 5673"/>
                <a:gd name="T13" fmla="*/ 2147483646 h 3823"/>
                <a:gd name="T14" fmla="*/ 2147483646 w 5673"/>
                <a:gd name="T15" fmla="*/ 2147483646 h 3823"/>
                <a:gd name="T16" fmla="*/ 2147483646 w 5673"/>
                <a:gd name="T17" fmla="*/ 0 h 38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673" h="3823" extrusionOk="0">
                  <a:moveTo>
                    <a:pt x="5608" y="0"/>
                  </a:moveTo>
                  <a:cubicBezTo>
                    <a:pt x="5600" y="0"/>
                    <a:pt x="5592" y="2"/>
                    <a:pt x="5584" y="6"/>
                  </a:cubicBezTo>
                  <a:cubicBezTo>
                    <a:pt x="4437" y="501"/>
                    <a:pt x="3364" y="1501"/>
                    <a:pt x="2307" y="2179"/>
                  </a:cubicBezTo>
                  <a:cubicBezTo>
                    <a:pt x="1589" y="2640"/>
                    <a:pt x="866" y="3094"/>
                    <a:pt x="135" y="3537"/>
                  </a:cubicBezTo>
                  <a:cubicBezTo>
                    <a:pt x="1" y="3619"/>
                    <a:pt x="142" y="3822"/>
                    <a:pt x="274" y="3822"/>
                  </a:cubicBezTo>
                  <a:cubicBezTo>
                    <a:pt x="295" y="3822"/>
                    <a:pt x="316" y="3817"/>
                    <a:pt x="336" y="3805"/>
                  </a:cubicBezTo>
                  <a:cubicBezTo>
                    <a:pt x="1068" y="3362"/>
                    <a:pt x="1794" y="2908"/>
                    <a:pt x="2514" y="2446"/>
                  </a:cubicBezTo>
                  <a:cubicBezTo>
                    <a:pt x="3467" y="1834"/>
                    <a:pt x="5038" y="1122"/>
                    <a:pt x="5648" y="141"/>
                  </a:cubicBezTo>
                  <a:cubicBezTo>
                    <a:pt x="5672" y="103"/>
                    <a:pt x="5663" y="0"/>
                    <a:pt x="5608"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4" name="Google Shape;921;p25">
              <a:extLst>
                <a:ext uri="{FF2B5EF4-FFF2-40B4-BE49-F238E27FC236}">
                  <a16:creationId xmlns:a16="http://schemas.microsoft.com/office/drawing/2014/main" id="{F576FE64-4955-457E-81F9-C871316ECAAC}"/>
                </a:ext>
              </a:extLst>
            </p:cNvPr>
            <p:cNvSpPr>
              <a:spLocks/>
            </p:cNvSpPr>
            <p:nvPr/>
          </p:nvSpPr>
          <p:spPr bwMode="auto">
            <a:xfrm>
              <a:off x="7988904" y="636358"/>
              <a:ext cx="127390" cy="44838"/>
            </a:xfrm>
            <a:custGeom>
              <a:avLst/>
              <a:gdLst>
                <a:gd name="T0" fmla="*/ 2147483646 w 2829"/>
                <a:gd name="T1" fmla="*/ 2147483646 h 1024"/>
                <a:gd name="T2" fmla="*/ 2147483646 w 2829"/>
                <a:gd name="T3" fmla="*/ 2147483646 h 1024"/>
                <a:gd name="T4" fmla="*/ 2147483646 w 2829"/>
                <a:gd name="T5" fmla="*/ 2147483646 h 1024"/>
                <a:gd name="T6" fmla="*/ 2147483646 w 2829"/>
                <a:gd name="T7" fmla="*/ 2147483646 h 1024"/>
                <a:gd name="T8" fmla="*/ 2147483646 w 2829"/>
                <a:gd name="T9" fmla="*/ 2147483646 h 1024"/>
                <a:gd name="T10" fmla="*/ 2147483646 w 2829"/>
                <a:gd name="T11" fmla="*/ 2147483646 h 1024"/>
                <a:gd name="T12" fmla="*/ 2147483646 w 2829"/>
                <a:gd name="T13" fmla="*/ 2147483646 h 1024"/>
                <a:gd name="T14" fmla="*/ 2147483646 w 2829"/>
                <a:gd name="T15" fmla="*/ 2147483646 h 1024"/>
                <a:gd name="T16" fmla="*/ 2147483646 w 2829"/>
                <a:gd name="T17" fmla="*/ 2147483646 h 1024"/>
                <a:gd name="T18" fmla="*/ 2147483646 w 2829"/>
                <a:gd name="T19" fmla="*/ 2147483646 h 1024"/>
                <a:gd name="T20" fmla="*/ 2147483646 w 2829"/>
                <a:gd name="T21" fmla="*/ 2147483646 h 1024"/>
                <a:gd name="T22" fmla="*/ 2147483646 w 2829"/>
                <a:gd name="T23" fmla="*/ 2147483646 h 1024"/>
                <a:gd name="T24" fmla="*/ 2147483646 w 2829"/>
                <a:gd name="T25" fmla="*/ 2147483646 h 10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829" h="1024" extrusionOk="0">
                  <a:moveTo>
                    <a:pt x="172" y="1"/>
                  </a:moveTo>
                  <a:cubicBezTo>
                    <a:pt x="141" y="1"/>
                    <a:pt x="115" y="5"/>
                    <a:pt x="97" y="16"/>
                  </a:cubicBezTo>
                  <a:cubicBezTo>
                    <a:pt x="1" y="73"/>
                    <a:pt x="66" y="253"/>
                    <a:pt x="126" y="253"/>
                  </a:cubicBezTo>
                  <a:cubicBezTo>
                    <a:pt x="132" y="253"/>
                    <a:pt x="138" y="251"/>
                    <a:pt x="143" y="248"/>
                  </a:cubicBezTo>
                  <a:cubicBezTo>
                    <a:pt x="144" y="247"/>
                    <a:pt x="146" y="247"/>
                    <a:pt x="149" y="247"/>
                  </a:cubicBezTo>
                  <a:cubicBezTo>
                    <a:pt x="204" y="247"/>
                    <a:pt x="580" y="408"/>
                    <a:pt x="630" y="425"/>
                  </a:cubicBezTo>
                  <a:cubicBezTo>
                    <a:pt x="906" y="513"/>
                    <a:pt x="1183" y="598"/>
                    <a:pt x="1459" y="682"/>
                  </a:cubicBezTo>
                  <a:cubicBezTo>
                    <a:pt x="1785" y="780"/>
                    <a:pt x="2258" y="1024"/>
                    <a:pt x="2626" y="1024"/>
                  </a:cubicBezTo>
                  <a:cubicBezTo>
                    <a:pt x="2663" y="1024"/>
                    <a:pt x="2700" y="1022"/>
                    <a:pt x="2734" y="1016"/>
                  </a:cubicBezTo>
                  <a:cubicBezTo>
                    <a:pt x="2828" y="1002"/>
                    <a:pt x="2796" y="861"/>
                    <a:pt x="2748" y="817"/>
                  </a:cubicBezTo>
                  <a:cubicBezTo>
                    <a:pt x="2578" y="665"/>
                    <a:pt x="2305" y="626"/>
                    <a:pt x="2090" y="562"/>
                  </a:cubicBezTo>
                  <a:cubicBezTo>
                    <a:pt x="1678" y="441"/>
                    <a:pt x="1265" y="316"/>
                    <a:pt x="852" y="201"/>
                  </a:cubicBezTo>
                  <a:cubicBezTo>
                    <a:pt x="741" y="169"/>
                    <a:pt x="358" y="1"/>
                    <a:pt x="172"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5" name="Google Shape;922;p25">
              <a:extLst>
                <a:ext uri="{FF2B5EF4-FFF2-40B4-BE49-F238E27FC236}">
                  <a16:creationId xmlns:a16="http://schemas.microsoft.com/office/drawing/2014/main" id="{3796AF0E-9454-4B6A-9082-2919FC337858}"/>
                </a:ext>
              </a:extLst>
            </p:cNvPr>
            <p:cNvSpPr>
              <a:spLocks/>
            </p:cNvSpPr>
            <p:nvPr/>
          </p:nvSpPr>
          <p:spPr bwMode="auto">
            <a:xfrm>
              <a:off x="8102746" y="669070"/>
              <a:ext cx="108928" cy="74395"/>
            </a:xfrm>
            <a:custGeom>
              <a:avLst/>
              <a:gdLst>
                <a:gd name="T0" fmla="*/ 2147483646 w 2419"/>
                <a:gd name="T1" fmla="*/ 0 h 1699"/>
                <a:gd name="T2" fmla="*/ 2147483646 w 2419"/>
                <a:gd name="T3" fmla="*/ 2147483646 h 1699"/>
                <a:gd name="T4" fmla="*/ 2147483646 w 2419"/>
                <a:gd name="T5" fmla="*/ 2147483646 h 1699"/>
                <a:gd name="T6" fmla="*/ 2147483646 w 2419"/>
                <a:gd name="T7" fmla="*/ 2147483646 h 1699"/>
                <a:gd name="T8" fmla="*/ 2147483646 w 2419"/>
                <a:gd name="T9" fmla="*/ 2147483646 h 1699"/>
                <a:gd name="T10" fmla="*/ 2147483646 w 2419"/>
                <a:gd name="T11" fmla="*/ 2147483646 h 1699"/>
                <a:gd name="T12" fmla="*/ 2147483646 w 2419"/>
                <a:gd name="T13" fmla="*/ 2147483646 h 1699"/>
                <a:gd name="T14" fmla="*/ 2147483646 w 2419"/>
                <a:gd name="T15" fmla="*/ 2147483646 h 1699"/>
                <a:gd name="T16" fmla="*/ 2147483646 w 2419"/>
                <a:gd name="T17" fmla="*/ 2147483646 h 1699"/>
                <a:gd name="T18" fmla="*/ 2147483646 w 2419"/>
                <a:gd name="T19" fmla="*/ 0 h 1699"/>
                <a:gd name="T20" fmla="*/ 2147483646 w 2419"/>
                <a:gd name="T21" fmla="*/ 0 h 16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19" h="1699" extrusionOk="0">
                  <a:moveTo>
                    <a:pt x="121" y="0"/>
                  </a:moveTo>
                  <a:cubicBezTo>
                    <a:pt x="52" y="0"/>
                    <a:pt x="1" y="62"/>
                    <a:pt x="2" y="128"/>
                  </a:cubicBezTo>
                  <a:cubicBezTo>
                    <a:pt x="4" y="394"/>
                    <a:pt x="758" y="733"/>
                    <a:pt x="945" y="853"/>
                  </a:cubicBezTo>
                  <a:cubicBezTo>
                    <a:pt x="1199" y="1016"/>
                    <a:pt x="1450" y="1182"/>
                    <a:pt x="1707" y="1340"/>
                  </a:cubicBezTo>
                  <a:cubicBezTo>
                    <a:pt x="1903" y="1459"/>
                    <a:pt x="2123" y="1644"/>
                    <a:pt x="2349" y="1697"/>
                  </a:cubicBezTo>
                  <a:cubicBezTo>
                    <a:pt x="2354" y="1698"/>
                    <a:pt x="2358" y="1698"/>
                    <a:pt x="2362" y="1698"/>
                  </a:cubicBezTo>
                  <a:cubicBezTo>
                    <a:pt x="2418" y="1698"/>
                    <a:pt x="2411" y="1591"/>
                    <a:pt x="2387" y="1560"/>
                  </a:cubicBezTo>
                  <a:cubicBezTo>
                    <a:pt x="2099" y="1180"/>
                    <a:pt x="1566" y="913"/>
                    <a:pt x="1179" y="646"/>
                  </a:cubicBezTo>
                  <a:cubicBezTo>
                    <a:pt x="970" y="502"/>
                    <a:pt x="760" y="359"/>
                    <a:pt x="549" y="217"/>
                  </a:cubicBezTo>
                  <a:cubicBezTo>
                    <a:pt x="419" y="130"/>
                    <a:pt x="286" y="5"/>
                    <a:pt x="125" y="0"/>
                  </a:cubicBezTo>
                  <a:cubicBezTo>
                    <a:pt x="123" y="0"/>
                    <a:pt x="122" y="0"/>
                    <a:pt x="12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6" name="Google Shape;923;p25">
              <a:extLst>
                <a:ext uri="{FF2B5EF4-FFF2-40B4-BE49-F238E27FC236}">
                  <a16:creationId xmlns:a16="http://schemas.microsoft.com/office/drawing/2014/main" id="{E5E606B3-F91E-45C3-83F2-BFC77B5F2974}"/>
                </a:ext>
              </a:extLst>
            </p:cNvPr>
            <p:cNvSpPr>
              <a:spLocks/>
            </p:cNvSpPr>
            <p:nvPr/>
          </p:nvSpPr>
          <p:spPr bwMode="auto">
            <a:xfrm>
              <a:off x="7878123" y="630490"/>
              <a:ext cx="125949" cy="17997"/>
            </a:xfrm>
            <a:custGeom>
              <a:avLst/>
              <a:gdLst>
                <a:gd name="T0" fmla="*/ 2147483646 w 2797"/>
                <a:gd name="T1" fmla="*/ 0 h 411"/>
                <a:gd name="T2" fmla="*/ 2147483646 w 2797"/>
                <a:gd name="T3" fmla="*/ 2147483646 h 411"/>
                <a:gd name="T4" fmla="*/ 2147483646 w 2797"/>
                <a:gd name="T5" fmla="*/ 2147483646 h 411"/>
                <a:gd name="T6" fmla="*/ 2147483646 w 2797"/>
                <a:gd name="T7" fmla="*/ 2147483646 h 411"/>
                <a:gd name="T8" fmla="*/ 2147483646 w 2797"/>
                <a:gd name="T9" fmla="*/ 2147483646 h 411"/>
                <a:gd name="T10" fmla="*/ 2147483646 w 2797"/>
                <a:gd name="T11" fmla="*/ 2147483646 h 411"/>
                <a:gd name="T12" fmla="*/ 2147483646 w 2797"/>
                <a:gd name="T13" fmla="*/ 2147483646 h 411"/>
                <a:gd name="T14" fmla="*/ 2147483646 w 2797"/>
                <a:gd name="T15" fmla="*/ 2147483646 h 411"/>
                <a:gd name="T16" fmla="*/ 2147483646 w 2797"/>
                <a:gd name="T17" fmla="*/ 2147483646 h 411"/>
                <a:gd name="T18" fmla="*/ 2147483646 w 2797"/>
                <a:gd name="T19" fmla="*/ 2147483646 h 411"/>
                <a:gd name="T20" fmla="*/ 2147483646 w 2797"/>
                <a:gd name="T21" fmla="*/ 0 h 4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797" h="411" extrusionOk="0">
                  <a:moveTo>
                    <a:pt x="504" y="0"/>
                  </a:moveTo>
                  <a:cubicBezTo>
                    <a:pt x="342" y="0"/>
                    <a:pt x="187" y="17"/>
                    <a:pt x="57" y="67"/>
                  </a:cubicBezTo>
                  <a:cubicBezTo>
                    <a:pt x="1" y="90"/>
                    <a:pt x="33" y="197"/>
                    <a:pt x="78" y="213"/>
                  </a:cubicBezTo>
                  <a:cubicBezTo>
                    <a:pt x="484" y="354"/>
                    <a:pt x="1005" y="307"/>
                    <a:pt x="1428" y="329"/>
                  </a:cubicBezTo>
                  <a:cubicBezTo>
                    <a:pt x="1691" y="342"/>
                    <a:pt x="2037" y="410"/>
                    <a:pt x="2342" y="410"/>
                  </a:cubicBezTo>
                  <a:cubicBezTo>
                    <a:pt x="2457" y="410"/>
                    <a:pt x="2566" y="401"/>
                    <a:pt x="2663" y="375"/>
                  </a:cubicBezTo>
                  <a:cubicBezTo>
                    <a:pt x="2796" y="339"/>
                    <a:pt x="2685" y="149"/>
                    <a:pt x="2601" y="123"/>
                  </a:cubicBezTo>
                  <a:cubicBezTo>
                    <a:pt x="2418" y="69"/>
                    <a:pt x="2205" y="57"/>
                    <a:pt x="1990" y="57"/>
                  </a:cubicBezTo>
                  <a:cubicBezTo>
                    <a:pt x="1818" y="57"/>
                    <a:pt x="1644" y="65"/>
                    <a:pt x="1483" y="65"/>
                  </a:cubicBezTo>
                  <a:cubicBezTo>
                    <a:pt x="1439" y="65"/>
                    <a:pt x="1396" y="64"/>
                    <a:pt x="1355" y="63"/>
                  </a:cubicBezTo>
                  <a:cubicBezTo>
                    <a:pt x="1109" y="54"/>
                    <a:pt x="794" y="0"/>
                    <a:pt x="50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7" name="Google Shape;924;p25">
              <a:extLst>
                <a:ext uri="{FF2B5EF4-FFF2-40B4-BE49-F238E27FC236}">
                  <a16:creationId xmlns:a16="http://schemas.microsoft.com/office/drawing/2014/main" id="{13C5729D-F159-4FEF-B383-A1D5306A3BDA}"/>
                </a:ext>
              </a:extLst>
            </p:cNvPr>
            <p:cNvSpPr>
              <a:spLocks/>
            </p:cNvSpPr>
            <p:nvPr/>
          </p:nvSpPr>
          <p:spPr bwMode="auto">
            <a:xfrm>
              <a:off x="7966297" y="634431"/>
              <a:ext cx="35934" cy="255675"/>
            </a:xfrm>
            <a:custGeom>
              <a:avLst/>
              <a:gdLst>
                <a:gd name="T0" fmla="*/ 2147483646 w 798"/>
                <a:gd name="T1" fmla="*/ 0 h 5839"/>
                <a:gd name="T2" fmla="*/ 2147483646 w 798"/>
                <a:gd name="T3" fmla="*/ 2147483646 h 5839"/>
                <a:gd name="T4" fmla="*/ 2147483646 w 798"/>
                <a:gd name="T5" fmla="*/ 2147483646 h 5839"/>
                <a:gd name="T6" fmla="*/ 2147483646 w 798"/>
                <a:gd name="T7" fmla="*/ 2147483646 h 5839"/>
                <a:gd name="T8" fmla="*/ 2147483646 w 798"/>
                <a:gd name="T9" fmla="*/ 2147483646 h 5839"/>
                <a:gd name="T10" fmla="*/ 2147483646 w 798"/>
                <a:gd name="T11" fmla="*/ 2147483646 h 5839"/>
                <a:gd name="T12" fmla="*/ 2147483646 w 798"/>
                <a:gd name="T13" fmla="*/ 2147483646 h 5839"/>
                <a:gd name="T14" fmla="*/ 2147483646 w 798"/>
                <a:gd name="T15" fmla="*/ 2147483646 h 5839"/>
                <a:gd name="T16" fmla="*/ 2147483646 w 798"/>
                <a:gd name="T17" fmla="*/ 2147483646 h 5839"/>
                <a:gd name="T18" fmla="*/ 2147483646 w 798"/>
                <a:gd name="T19" fmla="*/ 0 h 58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98" h="5839" extrusionOk="0">
                  <a:moveTo>
                    <a:pt x="735" y="0"/>
                  </a:moveTo>
                  <a:cubicBezTo>
                    <a:pt x="719" y="0"/>
                    <a:pt x="704" y="16"/>
                    <a:pt x="700" y="47"/>
                  </a:cubicBezTo>
                  <a:cubicBezTo>
                    <a:pt x="588" y="1114"/>
                    <a:pt x="455" y="2178"/>
                    <a:pt x="356" y="3246"/>
                  </a:cubicBezTo>
                  <a:cubicBezTo>
                    <a:pt x="286" y="3996"/>
                    <a:pt x="1" y="5055"/>
                    <a:pt x="208" y="5794"/>
                  </a:cubicBezTo>
                  <a:cubicBezTo>
                    <a:pt x="212" y="5813"/>
                    <a:pt x="232" y="5839"/>
                    <a:pt x="250" y="5839"/>
                  </a:cubicBezTo>
                  <a:cubicBezTo>
                    <a:pt x="259" y="5839"/>
                    <a:pt x="267" y="5833"/>
                    <a:pt x="274" y="5820"/>
                  </a:cubicBezTo>
                  <a:cubicBezTo>
                    <a:pt x="406" y="5553"/>
                    <a:pt x="382" y="5120"/>
                    <a:pt x="413" y="4833"/>
                  </a:cubicBezTo>
                  <a:cubicBezTo>
                    <a:pt x="483" y="4178"/>
                    <a:pt x="546" y="3521"/>
                    <a:pt x="609" y="2864"/>
                  </a:cubicBezTo>
                  <a:cubicBezTo>
                    <a:pt x="698" y="1930"/>
                    <a:pt x="798" y="990"/>
                    <a:pt x="767" y="49"/>
                  </a:cubicBezTo>
                  <a:cubicBezTo>
                    <a:pt x="766" y="17"/>
                    <a:pt x="751" y="0"/>
                    <a:pt x="73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8" name="Google Shape;925;p25">
              <a:extLst>
                <a:ext uri="{FF2B5EF4-FFF2-40B4-BE49-F238E27FC236}">
                  <a16:creationId xmlns:a16="http://schemas.microsoft.com/office/drawing/2014/main" id="{E4B1F282-856B-4B1D-B64A-B35C0C9A24B2}"/>
                </a:ext>
              </a:extLst>
            </p:cNvPr>
            <p:cNvSpPr>
              <a:spLocks/>
            </p:cNvSpPr>
            <p:nvPr/>
          </p:nvSpPr>
          <p:spPr bwMode="auto">
            <a:xfrm>
              <a:off x="7979131" y="675463"/>
              <a:ext cx="128245" cy="212632"/>
            </a:xfrm>
            <a:custGeom>
              <a:avLst/>
              <a:gdLst>
                <a:gd name="T0" fmla="*/ 2147483646 w 2848"/>
                <a:gd name="T1" fmla="*/ 2147483646 h 4856"/>
                <a:gd name="T2" fmla="*/ 2147483646 w 2848"/>
                <a:gd name="T3" fmla="*/ 2147483646 h 4856"/>
                <a:gd name="T4" fmla="*/ 2147483646 w 2848"/>
                <a:gd name="T5" fmla="*/ 2147483646 h 4856"/>
                <a:gd name="T6" fmla="*/ 2147483646 w 2848"/>
                <a:gd name="T7" fmla="*/ 2147483646 h 4856"/>
                <a:gd name="T8" fmla="*/ 2147483646 w 2848"/>
                <a:gd name="T9" fmla="*/ 2147483646 h 4856"/>
                <a:gd name="T10" fmla="*/ 2147483646 w 2848"/>
                <a:gd name="T11" fmla="*/ 2147483646 h 4856"/>
                <a:gd name="T12" fmla="*/ 2147483646 w 2848"/>
                <a:gd name="T13" fmla="*/ 2147483646 h 48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48" h="4856" extrusionOk="0">
                  <a:moveTo>
                    <a:pt x="2804" y="1"/>
                  </a:moveTo>
                  <a:cubicBezTo>
                    <a:pt x="2796" y="1"/>
                    <a:pt x="2788" y="6"/>
                    <a:pt x="2780" y="17"/>
                  </a:cubicBezTo>
                  <a:cubicBezTo>
                    <a:pt x="1778" y="1494"/>
                    <a:pt x="669" y="3139"/>
                    <a:pt x="10" y="4803"/>
                  </a:cubicBezTo>
                  <a:cubicBezTo>
                    <a:pt x="1" y="4825"/>
                    <a:pt x="13" y="4855"/>
                    <a:pt x="30" y="4855"/>
                  </a:cubicBezTo>
                  <a:cubicBezTo>
                    <a:pt x="36" y="4855"/>
                    <a:pt x="43" y="4851"/>
                    <a:pt x="50" y="4840"/>
                  </a:cubicBezTo>
                  <a:cubicBezTo>
                    <a:pt x="1018" y="3295"/>
                    <a:pt x="2062" y="1740"/>
                    <a:pt x="2835" y="85"/>
                  </a:cubicBezTo>
                  <a:cubicBezTo>
                    <a:pt x="2848" y="59"/>
                    <a:pt x="2829" y="1"/>
                    <a:pt x="2804"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9" name="Google Shape;926;p25">
              <a:extLst>
                <a:ext uri="{FF2B5EF4-FFF2-40B4-BE49-F238E27FC236}">
                  <a16:creationId xmlns:a16="http://schemas.microsoft.com/office/drawing/2014/main" id="{F7D29440-DA39-4B55-8F90-815402616F13}"/>
                </a:ext>
              </a:extLst>
            </p:cNvPr>
            <p:cNvSpPr>
              <a:spLocks/>
            </p:cNvSpPr>
            <p:nvPr/>
          </p:nvSpPr>
          <p:spPr bwMode="auto">
            <a:xfrm>
              <a:off x="7833271" y="508183"/>
              <a:ext cx="42148" cy="44182"/>
            </a:xfrm>
            <a:custGeom>
              <a:avLst/>
              <a:gdLst>
                <a:gd name="T0" fmla="*/ 2147483646 w 936"/>
                <a:gd name="T1" fmla="*/ 0 h 1009"/>
                <a:gd name="T2" fmla="*/ 2147483646 w 936"/>
                <a:gd name="T3" fmla="*/ 2147483646 h 1009"/>
                <a:gd name="T4" fmla="*/ 2147483646 w 936"/>
                <a:gd name="T5" fmla="*/ 2147483646 h 1009"/>
                <a:gd name="T6" fmla="*/ 2147483646 w 936"/>
                <a:gd name="T7" fmla="*/ 2147483646 h 1009"/>
                <a:gd name="T8" fmla="*/ 2147483646 w 936"/>
                <a:gd name="T9" fmla="*/ 2147483646 h 1009"/>
                <a:gd name="T10" fmla="*/ 2147483646 w 936"/>
                <a:gd name="T11" fmla="*/ 2147483646 h 1009"/>
                <a:gd name="T12" fmla="*/ 2147483646 w 936"/>
                <a:gd name="T13" fmla="*/ 0 h 10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6" h="1009" extrusionOk="0">
                  <a:moveTo>
                    <a:pt x="74" y="0"/>
                  </a:moveTo>
                  <a:cubicBezTo>
                    <a:pt x="33" y="0"/>
                    <a:pt x="0" y="27"/>
                    <a:pt x="14" y="93"/>
                  </a:cubicBezTo>
                  <a:cubicBezTo>
                    <a:pt x="84" y="444"/>
                    <a:pt x="381" y="813"/>
                    <a:pt x="694" y="983"/>
                  </a:cubicBezTo>
                  <a:cubicBezTo>
                    <a:pt x="725" y="1001"/>
                    <a:pt x="754" y="1008"/>
                    <a:pt x="779" y="1008"/>
                  </a:cubicBezTo>
                  <a:cubicBezTo>
                    <a:pt x="904" y="1008"/>
                    <a:pt x="935" y="820"/>
                    <a:pt x="795" y="743"/>
                  </a:cubicBezTo>
                  <a:cubicBezTo>
                    <a:pt x="527" y="599"/>
                    <a:pt x="342" y="321"/>
                    <a:pt x="190" y="67"/>
                  </a:cubicBezTo>
                  <a:cubicBezTo>
                    <a:pt x="167" y="27"/>
                    <a:pt x="116" y="0"/>
                    <a:pt x="7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0" name="Google Shape;927;p25">
              <a:extLst>
                <a:ext uri="{FF2B5EF4-FFF2-40B4-BE49-F238E27FC236}">
                  <a16:creationId xmlns:a16="http://schemas.microsoft.com/office/drawing/2014/main" id="{0CB54508-2C58-4E0D-B04B-2267E862D7F5}"/>
                </a:ext>
              </a:extLst>
            </p:cNvPr>
            <p:cNvSpPr>
              <a:spLocks/>
            </p:cNvSpPr>
            <p:nvPr/>
          </p:nvSpPr>
          <p:spPr bwMode="auto">
            <a:xfrm>
              <a:off x="7901135" y="475909"/>
              <a:ext cx="33637" cy="44225"/>
            </a:xfrm>
            <a:custGeom>
              <a:avLst/>
              <a:gdLst>
                <a:gd name="T0" fmla="*/ 2147483646 w 747"/>
                <a:gd name="T1" fmla="*/ 0 h 1010"/>
                <a:gd name="T2" fmla="*/ 2147483646 w 747"/>
                <a:gd name="T3" fmla="*/ 2147483646 h 1010"/>
                <a:gd name="T4" fmla="*/ 2147483646 w 747"/>
                <a:gd name="T5" fmla="*/ 2147483646 h 1010"/>
                <a:gd name="T6" fmla="*/ 2147483646 w 747"/>
                <a:gd name="T7" fmla="*/ 2147483646 h 1010"/>
                <a:gd name="T8" fmla="*/ 2147483646 w 747"/>
                <a:gd name="T9" fmla="*/ 2147483646 h 1010"/>
                <a:gd name="T10" fmla="*/ 2147483646 w 747"/>
                <a:gd name="T11" fmla="*/ 2147483646 h 1010"/>
                <a:gd name="T12" fmla="*/ 2147483646 w 747"/>
                <a:gd name="T13" fmla="*/ 2147483646 h 1010"/>
                <a:gd name="T14" fmla="*/ 2147483646 w 747"/>
                <a:gd name="T15" fmla="*/ 2147483646 h 1010"/>
                <a:gd name="T16" fmla="*/ 2147483646 w 747"/>
                <a:gd name="T17" fmla="*/ 0 h 10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47" h="1010" extrusionOk="0">
                  <a:moveTo>
                    <a:pt x="70" y="0"/>
                  </a:moveTo>
                  <a:cubicBezTo>
                    <a:pt x="42" y="0"/>
                    <a:pt x="20" y="19"/>
                    <a:pt x="16" y="69"/>
                  </a:cubicBezTo>
                  <a:cubicBezTo>
                    <a:pt x="1" y="249"/>
                    <a:pt x="93" y="423"/>
                    <a:pt x="179" y="575"/>
                  </a:cubicBezTo>
                  <a:cubicBezTo>
                    <a:pt x="264" y="725"/>
                    <a:pt x="398" y="984"/>
                    <a:pt x="590" y="1008"/>
                  </a:cubicBezTo>
                  <a:cubicBezTo>
                    <a:pt x="597" y="1009"/>
                    <a:pt x="604" y="1010"/>
                    <a:pt x="610" y="1010"/>
                  </a:cubicBezTo>
                  <a:cubicBezTo>
                    <a:pt x="690" y="1010"/>
                    <a:pt x="746" y="953"/>
                    <a:pt x="731" y="868"/>
                  </a:cubicBezTo>
                  <a:cubicBezTo>
                    <a:pt x="715" y="781"/>
                    <a:pt x="601" y="707"/>
                    <a:pt x="545" y="643"/>
                  </a:cubicBezTo>
                  <a:cubicBezTo>
                    <a:pt x="412" y="489"/>
                    <a:pt x="280" y="293"/>
                    <a:pt x="204" y="102"/>
                  </a:cubicBezTo>
                  <a:cubicBezTo>
                    <a:pt x="187" y="58"/>
                    <a:pt x="119" y="0"/>
                    <a:pt x="70"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1" name="Google Shape;928;p25">
              <a:extLst>
                <a:ext uri="{FF2B5EF4-FFF2-40B4-BE49-F238E27FC236}">
                  <a16:creationId xmlns:a16="http://schemas.microsoft.com/office/drawing/2014/main" id="{435A37E8-8A02-438F-B625-72B6A41E8B13}"/>
                </a:ext>
              </a:extLst>
            </p:cNvPr>
            <p:cNvSpPr>
              <a:spLocks/>
            </p:cNvSpPr>
            <p:nvPr/>
          </p:nvSpPr>
          <p:spPr bwMode="auto">
            <a:xfrm>
              <a:off x="8090182" y="445037"/>
              <a:ext cx="26838" cy="57624"/>
            </a:xfrm>
            <a:custGeom>
              <a:avLst/>
              <a:gdLst>
                <a:gd name="T0" fmla="*/ 2147483646 w 596"/>
                <a:gd name="T1" fmla="*/ 2147483646 h 1316"/>
                <a:gd name="T2" fmla="*/ 2147483646 w 596"/>
                <a:gd name="T3" fmla="*/ 2147483646 h 1316"/>
                <a:gd name="T4" fmla="*/ 2147483646 w 596"/>
                <a:gd name="T5" fmla="*/ 2147483646 h 1316"/>
                <a:gd name="T6" fmla="*/ 2147483646 w 596"/>
                <a:gd name="T7" fmla="*/ 2147483646 h 1316"/>
                <a:gd name="T8" fmla="*/ 2147483646 w 596"/>
                <a:gd name="T9" fmla="*/ 2147483646 h 1316"/>
                <a:gd name="T10" fmla="*/ 2147483646 w 596"/>
                <a:gd name="T11" fmla="*/ 2147483646 h 1316"/>
                <a:gd name="T12" fmla="*/ 2147483646 w 596"/>
                <a:gd name="T13" fmla="*/ 2147483646 h 1316"/>
                <a:gd name="T14" fmla="*/ 2147483646 w 596"/>
                <a:gd name="T15" fmla="*/ 2147483646 h 1316"/>
                <a:gd name="T16" fmla="*/ 2147483646 w 596"/>
                <a:gd name="T17" fmla="*/ 2147483646 h 13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96" h="1316" extrusionOk="0">
                  <a:moveTo>
                    <a:pt x="471" y="1"/>
                  </a:moveTo>
                  <a:cubicBezTo>
                    <a:pt x="466" y="1"/>
                    <a:pt x="461" y="2"/>
                    <a:pt x="455" y="3"/>
                  </a:cubicBezTo>
                  <a:cubicBezTo>
                    <a:pt x="261" y="61"/>
                    <a:pt x="199" y="318"/>
                    <a:pt x="151" y="495"/>
                  </a:cubicBezTo>
                  <a:cubicBezTo>
                    <a:pt x="97" y="697"/>
                    <a:pt x="41" y="908"/>
                    <a:pt x="13" y="1116"/>
                  </a:cubicBezTo>
                  <a:cubicBezTo>
                    <a:pt x="0" y="1211"/>
                    <a:pt x="122" y="1315"/>
                    <a:pt x="217" y="1315"/>
                  </a:cubicBezTo>
                  <a:cubicBezTo>
                    <a:pt x="258" y="1315"/>
                    <a:pt x="295" y="1295"/>
                    <a:pt x="313" y="1246"/>
                  </a:cubicBezTo>
                  <a:cubicBezTo>
                    <a:pt x="385" y="1050"/>
                    <a:pt x="403" y="830"/>
                    <a:pt x="451" y="627"/>
                  </a:cubicBezTo>
                  <a:cubicBezTo>
                    <a:pt x="496" y="437"/>
                    <a:pt x="596" y="266"/>
                    <a:pt x="546" y="76"/>
                  </a:cubicBezTo>
                  <a:cubicBezTo>
                    <a:pt x="538" y="43"/>
                    <a:pt x="508" y="1"/>
                    <a:pt x="471"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2" name="Google Shape;929;p25">
              <a:extLst>
                <a:ext uri="{FF2B5EF4-FFF2-40B4-BE49-F238E27FC236}">
                  <a16:creationId xmlns:a16="http://schemas.microsoft.com/office/drawing/2014/main" id="{67409F55-CD2D-4A4D-BEEF-57DAD3A0594E}"/>
                </a:ext>
              </a:extLst>
            </p:cNvPr>
            <p:cNvSpPr>
              <a:spLocks/>
            </p:cNvSpPr>
            <p:nvPr/>
          </p:nvSpPr>
          <p:spPr bwMode="auto">
            <a:xfrm>
              <a:off x="8131522" y="465399"/>
              <a:ext cx="27468" cy="48254"/>
            </a:xfrm>
            <a:custGeom>
              <a:avLst/>
              <a:gdLst>
                <a:gd name="T0" fmla="*/ 2147483646 w 610"/>
                <a:gd name="T1" fmla="*/ 2147483646 h 1102"/>
                <a:gd name="T2" fmla="*/ 2147483646 w 610"/>
                <a:gd name="T3" fmla="*/ 2147483646 h 1102"/>
                <a:gd name="T4" fmla="*/ 2147483646 w 610"/>
                <a:gd name="T5" fmla="*/ 2147483646 h 1102"/>
                <a:gd name="T6" fmla="*/ 2147483646 w 610"/>
                <a:gd name="T7" fmla="*/ 2147483646 h 1102"/>
                <a:gd name="T8" fmla="*/ 2147483646 w 610"/>
                <a:gd name="T9" fmla="*/ 2147483646 h 1102"/>
                <a:gd name="T10" fmla="*/ 2147483646 w 610"/>
                <a:gd name="T11" fmla="*/ 2147483646 h 1102"/>
                <a:gd name="T12" fmla="*/ 2147483646 w 610"/>
                <a:gd name="T13" fmla="*/ 2147483646 h 1102"/>
                <a:gd name="T14" fmla="*/ 2147483646 w 610"/>
                <a:gd name="T15" fmla="*/ 2147483646 h 1102"/>
                <a:gd name="T16" fmla="*/ 2147483646 w 610"/>
                <a:gd name="T17" fmla="*/ 2147483646 h 11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10" h="1102" extrusionOk="0">
                  <a:moveTo>
                    <a:pt x="490" y="1"/>
                  </a:moveTo>
                  <a:cubicBezTo>
                    <a:pt x="476" y="1"/>
                    <a:pt x="461" y="8"/>
                    <a:pt x="448" y="24"/>
                  </a:cubicBezTo>
                  <a:cubicBezTo>
                    <a:pt x="316" y="193"/>
                    <a:pt x="246" y="387"/>
                    <a:pt x="167" y="585"/>
                  </a:cubicBezTo>
                  <a:cubicBezTo>
                    <a:pt x="92" y="769"/>
                    <a:pt x="0" y="885"/>
                    <a:pt x="108" y="1070"/>
                  </a:cubicBezTo>
                  <a:cubicBezTo>
                    <a:pt x="120" y="1092"/>
                    <a:pt x="142" y="1101"/>
                    <a:pt x="165" y="1101"/>
                  </a:cubicBezTo>
                  <a:cubicBezTo>
                    <a:pt x="166" y="1101"/>
                    <a:pt x="168" y="1101"/>
                    <a:pt x="169" y="1101"/>
                  </a:cubicBezTo>
                  <a:cubicBezTo>
                    <a:pt x="353" y="1086"/>
                    <a:pt x="392" y="911"/>
                    <a:pt x="441" y="754"/>
                  </a:cubicBezTo>
                  <a:cubicBezTo>
                    <a:pt x="502" y="560"/>
                    <a:pt x="548" y="363"/>
                    <a:pt x="598" y="165"/>
                  </a:cubicBezTo>
                  <a:cubicBezTo>
                    <a:pt x="609" y="116"/>
                    <a:pt x="549" y="1"/>
                    <a:pt x="490"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3" name="Google Shape;930;p25">
              <a:extLst>
                <a:ext uri="{FF2B5EF4-FFF2-40B4-BE49-F238E27FC236}">
                  <a16:creationId xmlns:a16="http://schemas.microsoft.com/office/drawing/2014/main" id="{C50234E5-3242-45AC-B415-784DFCC1BF1D}"/>
                </a:ext>
              </a:extLst>
            </p:cNvPr>
            <p:cNvSpPr>
              <a:spLocks/>
            </p:cNvSpPr>
            <p:nvPr/>
          </p:nvSpPr>
          <p:spPr bwMode="auto">
            <a:xfrm>
              <a:off x="8252030" y="609471"/>
              <a:ext cx="58674" cy="18391"/>
            </a:xfrm>
            <a:custGeom>
              <a:avLst/>
              <a:gdLst>
                <a:gd name="T0" fmla="*/ 2147483646 w 1303"/>
                <a:gd name="T1" fmla="*/ 2147483646 h 420"/>
                <a:gd name="T2" fmla="*/ 2147483646 w 1303"/>
                <a:gd name="T3" fmla="*/ 2147483646 h 420"/>
                <a:gd name="T4" fmla="*/ 2147483646 w 1303"/>
                <a:gd name="T5" fmla="*/ 2147483646 h 420"/>
                <a:gd name="T6" fmla="*/ 2147483646 w 1303"/>
                <a:gd name="T7" fmla="*/ 2147483646 h 420"/>
                <a:gd name="T8" fmla="*/ 2147483646 w 1303"/>
                <a:gd name="T9" fmla="*/ 2147483646 h 420"/>
                <a:gd name="T10" fmla="*/ 2147483646 w 1303"/>
                <a:gd name="T11" fmla="*/ 2147483646 h 420"/>
                <a:gd name="T12" fmla="*/ 2147483646 w 1303"/>
                <a:gd name="T13" fmla="*/ 2147483646 h 420"/>
                <a:gd name="T14" fmla="*/ 2147483646 w 1303"/>
                <a:gd name="T15" fmla="*/ 2147483646 h 4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03" h="420" extrusionOk="0">
                  <a:moveTo>
                    <a:pt x="1015" y="1"/>
                  </a:moveTo>
                  <a:cubicBezTo>
                    <a:pt x="1011" y="1"/>
                    <a:pt x="1006" y="1"/>
                    <a:pt x="1002" y="2"/>
                  </a:cubicBezTo>
                  <a:cubicBezTo>
                    <a:pt x="842" y="15"/>
                    <a:pt x="687" y="46"/>
                    <a:pt x="531" y="82"/>
                  </a:cubicBezTo>
                  <a:cubicBezTo>
                    <a:pt x="387" y="114"/>
                    <a:pt x="212" y="131"/>
                    <a:pt x="78" y="199"/>
                  </a:cubicBezTo>
                  <a:cubicBezTo>
                    <a:pt x="0" y="239"/>
                    <a:pt x="45" y="387"/>
                    <a:pt x="122" y="404"/>
                  </a:cubicBezTo>
                  <a:cubicBezTo>
                    <a:pt x="179" y="415"/>
                    <a:pt x="237" y="420"/>
                    <a:pt x="295" y="420"/>
                  </a:cubicBezTo>
                  <a:cubicBezTo>
                    <a:pt x="557" y="420"/>
                    <a:pt x="826" y="323"/>
                    <a:pt x="1084" y="311"/>
                  </a:cubicBezTo>
                  <a:cubicBezTo>
                    <a:pt x="1303" y="299"/>
                    <a:pt x="1187" y="1"/>
                    <a:pt x="1015"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4" name="Google Shape;931;p25">
              <a:extLst>
                <a:ext uri="{FF2B5EF4-FFF2-40B4-BE49-F238E27FC236}">
                  <a16:creationId xmlns:a16="http://schemas.microsoft.com/office/drawing/2014/main" id="{2E6A12A2-1F32-4293-B4ED-43C012B324D4}"/>
                </a:ext>
              </a:extLst>
            </p:cNvPr>
            <p:cNvSpPr>
              <a:spLocks/>
            </p:cNvSpPr>
            <p:nvPr/>
          </p:nvSpPr>
          <p:spPr bwMode="auto">
            <a:xfrm>
              <a:off x="8256488" y="655013"/>
              <a:ext cx="58539" cy="16377"/>
            </a:xfrm>
            <a:custGeom>
              <a:avLst/>
              <a:gdLst>
                <a:gd name="T0" fmla="*/ 2147483646 w 1300"/>
                <a:gd name="T1" fmla="*/ 2147483646 h 374"/>
                <a:gd name="T2" fmla="*/ 2147483646 w 1300"/>
                <a:gd name="T3" fmla="*/ 2147483646 h 374"/>
                <a:gd name="T4" fmla="*/ 2147483646 w 1300"/>
                <a:gd name="T5" fmla="*/ 2147483646 h 374"/>
                <a:gd name="T6" fmla="*/ 2147483646 w 1300"/>
                <a:gd name="T7" fmla="*/ 2147483646 h 374"/>
                <a:gd name="T8" fmla="*/ 2147483646 w 1300"/>
                <a:gd name="T9" fmla="*/ 2147483646 h 374"/>
                <a:gd name="T10" fmla="*/ 2147483646 w 1300"/>
                <a:gd name="T11" fmla="*/ 2147483646 h 374"/>
                <a:gd name="T12" fmla="*/ 2147483646 w 1300"/>
                <a:gd name="T13" fmla="*/ 2147483646 h 374"/>
                <a:gd name="T14" fmla="*/ 2147483646 w 1300"/>
                <a:gd name="T15" fmla="*/ 2147483646 h 374"/>
                <a:gd name="T16" fmla="*/ 2147483646 w 1300"/>
                <a:gd name="T17" fmla="*/ 2147483646 h 3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00" h="374" extrusionOk="0">
                  <a:moveTo>
                    <a:pt x="1072" y="1"/>
                  </a:moveTo>
                  <a:cubicBezTo>
                    <a:pt x="917" y="1"/>
                    <a:pt x="758" y="59"/>
                    <a:pt x="601" y="73"/>
                  </a:cubicBezTo>
                  <a:cubicBezTo>
                    <a:pt x="432" y="88"/>
                    <a:pt x="237" y="82"/>
                    <a:pt x="84" y="159"/>
                  </a:cubicBezTo>
                  <a:cubicBezTo>
                    <a:pt x="0" y="202"/>
                    <a:pt x="54" y="347"/>
                    <a:pt x="136" y="357"/>
                  </a:cubicBezTo>
                  <a:cubicBezTo>
                    <a:pt x="232" y="369"/>
                    <a:pt x="331" y="373"/>
                    <a:pt x="430" y="373"/>
                  </a:cubicBezTo>
                  <a:cubicBezTo>
                    <a:pt x="541" y="373"/>
                    <a:pt x="652" y="368"/>
                    <a:pt x="762" y="360"/>
                  </a:cubicBezTo>
                  <a:cubicBezTo>
                    <a:pt x="912" y="350"/>
                    <a:pt x="1131" y="357"/>
                    <a:pt x="1230" y="227"/>
                  </a:cubicBezTo>
                  <a:cubicBezTo>
                    <a:pt x="1299" y="136"/>
                    <a:pt x="1166" y="2"/>
                    <a:pt x="1076" y="1"/>
                  </a:cubicBezTo>
                  <a:cubicBezTo>
                    <a:pt x="1075" y="1"/>
                    <a:pt x="1073" y="1"/>
                    <a:pt x="1072"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25" name="Google Shape;932;p25">
            <a:extLst>
              <a:ext uri="{FF2B5EF4-FFF2-40B4-BE49-F238E27FC236}">
                <a16:creationId xmlns:a16="http://schemas.microsoft.com/office/drawing/2014/main" id="{326C3C91-DF12-4D5B-BA02-1719536111A9}"/>
              </a:ext>
            </a:extLst>
          </p:cNvPr>
          <p:cNvSpPr>
            <a:spLocks/>
          </p:cNvSpPr>
          <p:nvPr/>
        </p:nvSpPr>
        <p:spPr bwMode="auto">
          <a:xfrm>
            <a:off x="9870018" y="998538"/>
            <a:ext cx="209549" cy="207962"/>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6" name="Google Shape;934;p25">
            <a:extLst>
              <a:ext uri="{FF2B5EF4-FFF2-40B4-BE49-F238E27FC236}">
                <a16:creationId xmlns:a16="http://schemas.microsoft.com/office/drawing/2014/main" id="{63196CDE-D118-4FFD-B1F5-F52C7B10E6C8}"/>
              </a:ext>
            </a:extLst>
          </p:cNvPr>
          <p:cNvSpPr>
            <a:spLocks/>
          </p:cNvSpPr>
          <p:nvPr/>
        </p:nvSpPr>
        <p:spPr bwMode="auto">
          <a:xfrm>
            <a:off x="150285" y="5741989"/>
            <a:ext cx="215900"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7" name="Google Shape;935;p25">
            <a:extLst>
              <a:ext uri="{FF2B5EF4-FFF2-40B4-BE49-F238E27FC236}">
                <a16:creationId xmlns:a16="http://schemas.microsoft.com/office/drawing/2014/main" id="{FC415561-9921-48F6-99D2-6AFF6E3E7847}"/>
              </a:ext>
            </a:extLst>
          </p:cNvPr>
          <p:cNvSpPr>
            <a:spLocks/>
          </p:cNvSpPr>
          <p:nvPr/>
        </p:nvSpPr>
        <p:spPr bwMode="auto">
          <a:xfrm rot="2209237">
            <a:off x="920751" y="6199189"/>
            <a:ext cx="215900" cy="211137"/>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8" name="Google Shape;936;p25">
            <a:extLst>
              <a:ext uri="{FF2B5EF4-FFF2-40B4-BE49-F238E27FC236}">
                <a16:creationId xmlns:a16="http://schemas.microsoft.com/office/drawing/2014/main" id="{E66223C4-E990-44E5-A308-E393692A745D}"/>
              </a:ext>
            </a:extLst>
          </p:cNvPr>
          <p:cNvSpPr>
            <a:spLocks/>
          </p:cNvSpPr>
          <p:nvPr/>
        </p:nvSpPr>
        <p:spPr bwMode="auto">
          <a:xfrm flipH="1">
            <a:off x="366184" y="6142039"/>
            <a:ext cx="361949" cy="523875"/>
          </a:xfrm>
          <a:custGeom>
            <a:avLst/>
            <a:gdLst>
              <a:gd name="T0" fmla="*/ 2147483646 w 3973"/>
              <a:gd name="T1" fmla="*/ 0 h 5922"/>
              <a:gd name="T2" fmla="*/ 2147483646 w 3973"/>
              <a:gd name="T3" fmla="*/ 0 h 5922"/>
              <a:gd name="T4" fmla="*/ 2147483646 w 3973"/>
              <a:gd name="T5" fmla="*/ 2147483646 h 5922"/>
              <a:gd name="T6" fmla="*/ 2147483646 w 3973"/>
              <a:gd name="T7" fmla="*/ 2147483646 h 5922"/>
              <a:gd name="T8" fmla="*/ 2147483646 w 3973"/>
              <a:gd name="T9" fmla="*/ 2147483646 h 5922"/>
              <a:gd name="T10" fmla="*/ 2147483646 w 3973"/>
              <a:gd name="T11" fmla="*/ 2147483646 h 5922"/>
              <a:gd name="T12" fmla="*/ 2147483646 w 3973"/>
              <a:gd name="T13" fmla="*/ 2147483646 h 5922"/>
              <a:gd name="T14" fmla="*/ 2147483646 w 3973"/>
              <a:gd name="T15" fmla="*/ 2147483646 h 5922"/>
              <a:gd name="T16" fmla="*/ 2147483646 w 3973"/>
              <a:gd name="T17" fmla="*/ 0 h 59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73" h="5922" extrusionOk="0">
                <a:moveTo>
                  <a:pt x="972" y="0"/>
                </a:moveTo>
                <a:lnTo>
                  <a:pt x="972" y="0"/>
                </a:lnTo>
                <a:cubicBezTo>
                  <a:pt x="1216" y="859"/>
                  <a:pt x="1850" y="2785"/>
                  <a:pt x="1" y="3666"/>
                </a:cubicBezTo>
                <a:cubicBezTo>
                  <a:pt x="216" y="3593"/>
                  <a:pt x="422" y="3559"/>
                  <a:pt x="618" y="3559"/>
                </a:cubicBezTo>
                <a:cubicBezTo>
                  <a:pt x="1697" y="3559"/>
                  <a:pt x="2484" y="4595"/>
                  <a:pt x="2989" y="5922"/>
                </a:cubicBezTo>
                <a:cubicBezTo>
                  <a:pt x="2466" y="3666"/>
                  <a:pt x="2765" y="2961"/>
                  <a:pt x="3972" y="2411"/>
                </a:cubicBezTo>
                <a:cubicBezTo>
                  <a:pt x="3768" y="2471"/>
                  <a:pt x="3576" y="2498"/>
                  <a:pt x="3395" y="2498"/>
                </a:cubicBezTo>
                <a:cubicBezTo>
                  <a:pt x="2162" y="2498"/>
                  <a:pt x="1461" y="1207"/>
                  <a:pt x="972"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910" name="Google Shape;910;p25"/>
          <p:cNvSpPr txBox="1">
            <a:spLocks noGrp="1"/>
          </p:cNvSpPr>
          <p:nvPr>
            <p:ph type="subTitle" idx="1"/>
          </p:nvPr>
        </p:nvSpPr>
        <p:spPr>
          <a:xfrm>
            <a:off x="968833" y="1898867"/>
            <a:ext cx="4999200" cy="3960400"/>
          </a:xfrm>
          <a:prstGeom prst="rect">
            <a:avLst/>
          </a:prstGeom>
        </p:spPr>
        <p:txBody>
          <a:bodyPr spcFirstLastPara="1">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911" name="Google Shape;911;p25"/>
          <p:cNvSpPr txBox="1">
            <a:spLocks noGrp="1"/>
          </p:cNvSpPr>
          <p:nvPr>
            <p:ph type="title"/>
          </p:nvPr>
        </p:nvSpPr>
        <p:spPr>
          <a:xfrm>
            <a:off x="950967" y="593367"/>
            <a:ext cx="10290000" cy="763600"/>
          </a:xfrm>
          <a:prstGeom prst="rect">
            <a:avLst/>
          </a:prstGeom>
        </p:spPr>
        <p:txBody>
          <a:bodyPr spcFirstLastPara="1">
            <a:noAutofit/>
          </a:bodyPr>
          <a:lstStyle>
            <a:lvl1pPr lvl="0" rtl="0">
              <a:spcBef>
                <a:spcPts val="0"/>
              </a:spcBef>
              <a:spcAft>
                <a:spcPts val="0"/>
              </a:spcAft>
              <a:buSzPts val="4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933" name="Google Shape;933;p25"/>
          <p:cNvSpPr txBox="1">
            <a:spLocks noGrp="1"/>
          </p:cNvSpPr>
          <p:nvPr>
            <p:ph type="subTitle" idx="2"/>
          </p:nvPr>
        </p:nvSpPr>
        <p:spPr>
          <a:xfrm>
            <a:off x="6241833" y="1898867"/>
            <a:ext cx="4999200" cy="3960400"/>
          </a:xfrm>
          <a:prstGeom prst="rect">
            <a:avLst/>
          </a:prstGeom>
        </p:spPr>
        <p:txBody>
          <a:bodyPr spcFirstLastPara="1">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07193143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937"/>
        <p:cNvGrpSpPr/>
        <p:nvPr/>
      </p:nvGrpSpPr>
      <p:grpSpPr>
        <a:xfrm>
          <a:off x="0" y="0"/>
          <a:ext cx="0" cy="0"/>
          <a:chOff x="0" y="0"/>
          <a:chExt cx="0" cy="0"/>
        </a:xfrm>
      </p:grpSpPr>
      <p:grpSp>
        <p:nvGrpSpPr>
          <p:cNvPr id="3" name="Google Shape;939;p26">
            <a:extLst>
              <a:ext uri="{FF2B5EF4-FFF2-40B4-BE49-F238E27FC236}">
                <a16:creationId xmlns:a16="http://schemas.microsoft.com/office/drawing/2014/main" id="{8BAAA01D-35A2-44F8-8EF7-6942B16F15CE}"/>
              </a:ext>
            </a:extLst>
          </p:cNvPr>
          <p:cNvGrpSpPr>
            <a:grpSpLocks/>
          </p:cNvGrpSpPr>
          <p:nvPr/>
        </p:nvGrpSpPr>
        <p:grpSpPr bwMode="auto">
          <a:xfrm>
            <a:off x="10456334" y="719138"/>
            <a:ext cx="1147233" cy="1174750"/>
            <a:chOff x="918850" y="1629150"/>
            <a:chExt cx="442250" cy="453124"/>
          </a:xfrm>
        </p:grpSpPr>
        <p:sp>
          <p:nvSpPr>
            <p:cNvPr id="4" name="Google Shape;940;p26">
              <a:extLst>
                <a:ext uri="{FF2B5EF4-FFF2-40B4-BE49-F238E27FC236}">
                  <a16:creationId xmlns:a16="http://schemas.microsoft.com/office/drawing/2014/main" id="{07B61141-F0E3-436F-8ECF-97687D15032E}"/>
                </a:ext>
              </a:extLst>
            </p:cNvPr>
            <p:cNvSpPr/>
            <p:nvPr/>
          </p:nvSpPr>
          <p:spPr>
            <a:xfrm>
              <a:off x="1015949" y="1741819"/>
              <a:ext cx="267635" cy="245544"/>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 name="Google Shape;941;p26">
              <a:extLst>
                <a:ext uri="{FF2B5EF4-FFF2-40B4-BE49-F238E27FC236}">
                  <a16:creationId xmlns:a16="http://schemas.microsoft.com/office/drawing/2014/main" id="{62418754-3206-4871-BD03-A313A587C90D}"/>
                </a:ext>
              </a:extLst>
            </p:cNvPr>
            <p:cNvSpPr>
              <a:spLocks/>
            </p:cNvSpPr>
            <p:nvPr/>
          </p:nvSpPr>
          <p:spPr bwMode="auto">
            <a:xfrm>
              <a:off x="1016680" y="1729347"/>
              <a:ext cx="282406" cy="275153"/>
            </a:xfrm>
            <a:custGeom>
              <a:avLst/>
              <a:gdLst>
                <a:gd name="T0" fmla="*/ 2147483646 w 8839"/>
                <a:gd name="T1" fmla="*/ 2147483646 h 8612"/>
                <a:gd name="T2" fmla="*/ 2147483646 w 8839"/>
                <a:gd name="T3" fmla="*/ 2147483646 h 8612"/>
                <a:gd name="T4" fmla="*/ 2147483646 w 8839"/>
                <a:gd name="T5" fmla="*/ 2147483646 h 8612"/>
                <a:gd name="T6" fmla="*/ 2147483646 w 8839"/>
                <a:gd name="T7" fmla="*/ 2147483646 h 8612"/>
                <a:gd name="T8" fmla="*/ 2147483646 w 8839"/>
                <a:gd name="T9" fmla="*/ 2147483646 h 8612"/>
                <a:gd name="T10" fmla="*/ 2147483646 w 8839"/>
                <a:gd name="T11" fmla="*/ 2147483646 h 8612"/>
                <a:gd name="T12" fmla="*/ 2147483646 w 8839"/>
                <a:gd name="T13" fmla="*/ 2147483646 h 8612"/>
                <a:gd name="T14" fmla="*/ 2147483646 w 8839"/>
                <a:gd name="T15" fmla="*/ 2147483646 h 8612"/>
                <a:gd name="T16" fmla="*/ 2147483646 w 8839"/>
                <a:gd name="T17" fmla="*/ 2147483646 h 8612"/>
                <a:gd name="T18" fmla="*/ 2147483646 w 8839"/>
                <a:gd name="T19" fmla="*/ 2147483646 h 8612"/>
                <a:gd name="T20" fmla="*/ 2147483646 w 8839"/>
                <a:gd name="T21" fmla="*/ 2147483646 h 8612"/>
                <a:gd name="T22" fmla="*/ 2147483646 w 8839"/>
                <a:gd name="T23" fmla="*/ 2147483646 h 8612"/>
                <a:gd name="T24" fmla="*/ 2147483646 w 8839"/>
                <a:gd name="T25" fmla="*/ 2147483646 h 8612"/>
                <a:gd name="T26" fmla="*/ 2147483646 w 8839"/>
                <a:gd name="T27" fmla="*/ 2147483646 h 8612"/>
                <a:gd name="T28" fmla="*/ 2147483646 w 8839"/>
                <a:gd name="T29" fmla="*/ 2147483646 h 8612"/>
                <a:gd name="T30" fmla="*/ 2147483646 w 8839"/>
                <a:gd name="T31" fmla="*/ 2147483646 h 8612"/>
                <a:gd name="T32" fmla="*/ 2147483646 w 8839"/>
                <a:gd name="T33" fmla="*/ 2147483646 h 8612"/>
                <a:gd name="T34" fmla="*/ 2147483646 w 8839"/>
                <a:gd name="T35" fmla="*/ 2147483646 h 8612"/>
                <a:gd name="T36" fmla="*/ 2147483646 w 8839"/>
                <a:gd name="T37" fmla="*/ 2147483646 h 8612"/>
                <a:gd name="T38" fmla="*/ 2147483646 w 8839"/>
                <a:gd name="T39" fmla="*/ 2147483646 h 8612"/>
                <a:gd name="T40" fmla="*/ 2147483646 w 8839"/>
                <a:gd name="T41" fmla="*/ 2147483646 h 8612"/>
                <a:gd name="T42" fmla="*/ 2147483646 w 8839"/>
                <a:gd name="T43" fmla="*/ 2147483646 h 8612"/>
                <a:gd name="T44" fmla="*/ 2147483646 w 8839"/>
                <a:gd name="T45" fmla="*/ 2147483646 h 8612"/>
                <a:gd name="T46" fmla="*/ 2147483646 w 8839"/>
                <a:gd name="T47" fmla="*/ 2147483646 h 8612"/>
                <a:gd name="T48" fmla="*/ 2147483646 w 8839"/>
                <a:gd name="T49" fmla="*/ 2147483646 h 8612"/>
                <a:gd name="T50" fmla="*/ 2147483646 w 8839"/>
                <a:gd name="T51" fmla="*/ 2147483646 h 8612"/>
                <a:gd name="T52" fmla="*/ 2147483646 w 8839"/>
                <a:gd name="T53" fmla="*/ 2147483646 h 8612"/>
                <a:gd name="T54" fmla="*/ 2147483646 w 8839"/>
                <a:gd name="T55" fmla="*/ 2147483646 h 8612"/>
                <a:gd name="T56" fmla="*/ 2147483646 w 8839"/>
                <a:gd name="T57" fmla="*/ 2147483646 h 8612"/>
                <a:gd name="T58" fmla="*/ 2147483646 w 8839"/>
                <a:gd name="T59" fmla="*/ 2147483646 h 8612"/>
                <a:gd name="T60" fmla="*/ 2147483646 w 8839"/>
                <a:gd name="T61" fmla="*/ 2147483646 h 8612"/>
                <a:gd name="T62" fmla="*/ 2147483646 w 8839"/>
                <a:gd name="T63" fmla="*/ 2147483646 h 8612"/>
                <a:gd name="T64" fmla="*/ 2147483646 w 8839"/>
                <a:gd name="T65" fmla="*/ 2147483646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6" name="Google Shape;942;p26">
              <a:extLst>
                <a:ext uri="{FF2B5EF4-FFF2-40B4-BE49-F238E27FC236}">
                  <a16:creationId xmlns:a16="http://schemas.microsoft.com/office/drawing/2014/main" id="{48715CDD-F0B9-4365-B431-65335F109FBF}"/>
                </a:ext>
              </a:extLst>
            </p:cNvPr>
            <p:cNvSpPr>
              <a:spLocks/>
            </p:cNvSpPr>
            <p:nvPr/>
          </p:nvSpPr>
          <p:spPr bwMode="auto">
            <a:xfrm>
              <a:off x="1150678" y="1629150"/>
              <a:ext cx="11694" cy="53037"/>
            </a:xfrm>
            <a:custGeom>
              <a:avLst/>
              <a:gdLst>
                <a:gd name="T0" fmla="*/ 2147483646 w 366"/>
                <a:gd name="T1" fmla="*/ 0 h 1660"/>
                <a:gd name="T2" fmla="*/ 2147483646 w 366"/>
                <a:gd name="T3" fmla="*/ 2147483646 h 1660"/>
                <a:gd name="T4" fmla="*/ 2147483646 w 366"/>
                <a:gd name="T5" fmla="*/ 2147483646 h 1660"/>
                <a:gd name="T6" fmla="*/ 2147483646 w 366"/>
                <a:gd name="T7" fmla="*/ 2147483646 h 1660"/>
                <a:gd name="T8" fmla="*/ 2147483646 w 366"/>
                <a:gd name="T9" fmla="*/ 2147483646 h 1660"/>
                <a:gd name="T10" fmla="*/ 2147483646 w 366"/>
                <a:gd name="T11" fmla="*/ 2147483646 h 1660"/>
                <a:gd name="T12" fmla="*/ 2147483646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 name="Google Shape;943;p26">
              <a:extLst>
                <a:ext uri="{FF2B5EF4-FFF2-40B4-BE49-F238E27FC236}">
                  <a16:creationId xmlns:a16="http://schemas.microsoft.com/office/drawing/2014/main" id="{A96C239A-83A1-4996-9844-3EE15EF52C93}"/>
                </a:ext>
              </a:extLst>
            </p:cNvPr>
            <p:cNvSpPr>
              <a:spLocks/>
            </p:cNvSpPr>
            <p:nvPr/>
          </p:nvSpPr>
          <p:spPr bwMode="auto">
            <a:xfrm>
              <a:off x="1248317" y="1682188"/>
              <a:ext cx="31151" cy="46296"/>
            </a:xfrm>
            <a:custGeom>
              <a:avLst/>
              <a:gdLst>
                <a:gd name="T0" fmla="*/ 2147483646 w 975"/>
                <a:gd name="T1" fmla="*/ 0 h 1449"/>
                <a:gd name="T2" fmla="*/ 2147483646 w 975"/>
                <a:gd name="T3" fmla="*/ 2147483646 h 1449"/>
                <a:gd name="T4" fmla="*/ 2147483646 w 975"/>
                <a:gd name="T5" fmla="*/ 2147483646 h 1449"/>
                <a:gd name="T6" fmla="*/ 2147483646 w 975"/>
                <a:gd name="T7" fmla="*/ 2147483646 h 1449"/>
                <a:gd name="T8" fmla="*/ 2147483646 w 975"/>
                <a:gd name="T9" fmla="*/ 2147483646 h 1449"/>
                <a:gd name="T10" fmla="*/ 2147483646 w 975"/>
                <a:gd name="T11" fmla="*/ 2147483646 h 1449"/>
                <a:gd name="T12" fmla="*/ 2147483646 w 975"/>
                <a:gd name="T13" fmla="*/ 2147483646 h 1449"/>
                <a:gd name="T14" fmla="*/ 2147483646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 name="Google Shape;944;p26">
              <a:extLst>
                <a:ext uri="{FF2B5EF4-FFF2-40B4-BE49-F238E27FC236}">
                  <a16:creationId xmlns:a16="http://schemas.microsoft.com/office/drawing/2014/main" id="{6BA51289-B6CB-48B1-B3E4-006506EBB608}"/>
                </a:ext>
              </a:extLst>
            </p:cNvPr>
            <p:cNvSpPr>
              <a:spLocks/>
            </p:cNvSpPr>
            <p:nvPr/>
          </p:nvSpPr>
          <p:spPr bwMode="auto">
            <a:xfrm>
              <a:off x="1308638" y="1782322"/>
              <a:ext cx="52462" cy="28084"/>
            </a:xfrm>
            <a:custGeom>
              <a:avLst/>
              <a:gdLst>
                <a:gd name="T0" fmla="*/ 2147483646 w 1642"/>
                <a:gd name="T1" fmla="*/ 0 h 879"/>
                <a:gd name="T2" fmla="*/ 2147483646 w 1642"/>
                <a:gd name="T3" fmla="*/ 2147483646 h 879"/>
                <a:gd name="T4" fmla="*/ 2147483646 w 1642"/>
                <a:gd name="T5" fmla="*/ 2147483646 h 879"/>
                <a:gd name="T6" fmla="*/ 0 w 1642"/>
                <a:gd name="T7" fmla="*/ 2147483646 h 879"/>
                <a:gd name="T8" fmla="*/ 2147483646 w 1642"/>
                <a:gd name="T9" fmla="*/ 2147483646 h 879"/>
                <a:gd name="T10" fmla="*/ 2147483646 w 1642"/>
                <a:gd name="T11" fmla="*/ 2147483646 h 879"/>
                <a:gd name="T12" fmla="*/ 2147483646 w 1642"/>
                <a:gd name="T13" fmla="*/ 2147483646 h 879"/>
                <a:gd name="T14" fmla="*/ 2147483646 w 1642"/>
                <a:gd name="T15" fmla="*/ 2147483646 h 879"/>
                <a:gd name="T16" fmla="*/ 2147483646 w 1642"/>
                <a:gd name="T17" fmla="*/ 2147483646 h 879"/>
                <a:gd name="T18" fmla="*/ 2147483646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 name="Google Shape;945;p26">
              <a:extLst>
                <a:ext uri="{FF2B5EF4-FFF2-40B4-BE49-F238E27FC236}">
                  <a16:creationId xmlns:a16="http://schemas.microsoft.com/office/drawing/2014/main" id="{7CEF3DEC-68D8-4619-9D1F-84923FF58E20}"/>
                </a:ext>
              </a:extLst>
            </p:cNvPr>
            <p:cNvSpPr>
              <a:spLocks/>
            </p:cNvSpPr>
            <p:nvPr/>
          </p:nvSpPr>
          <p:spPr bwMode="auto">
            <a:xfrm>
              <a:off x="1297711" y="1901817"/>
              <a:ext cx="51056" cy="23004"/>
            </a:xfrm>
            <a:custGeom>
              <a:avLst/>
              <a:gdLst>
                <a:gd name="T0" fmla="*/ 2147483646 w 1598"/>
                <a:gd name="T1" fmla="*/ 2147483646 h 720"/>
                <a:gd name="T2" fmla="*/ 2147483646 w 1598"/>
                <a:gd name="T3" fmla="*/ 2147483646 h 720"/>
                <a:gd name="T4" fmla="*/ 2147483646 w 1598"/>
                <a:gd name="T5" fmla="*/ 2147483646 h 720"/>
                <a:gd name="T6" fmla="*/ 2147483646 w 1598"/>
                <a:gd name="T7" fmla="*/ 2147483646 h 720"/>
                <a:gd name="T8" fmla="*/ 2147483646 w 1598"/>
                <a:gd name="T9" fmla="*/ 2147483646 h 720"/>
                <a:gd name="T10" fmla="*/ 2147483646 w 1598"/>
                <a:gd name="T11" fmla="*/ 2147483646 h 720"/>
                <a:gd name="T12" fmla="*/ 2147483646 w 1598"/>
                <a:gd name="T13" fmla="*/ 2147483646 h 720"/>
                <a:gd name="T14" fmla="*/ 2147483646 w 1598"/>
                <a:gd name="T15" fmla="*/ 2147483646 h 720"/>
                <a:gd name="T16" fmla="*/ 2147483646 w 1598"/>
                <a:gd name="T17" fmla="*/ 2147483646 h 720"/>
                <a:gd name="T18" fmla="*/ 2147483646 w 1598"/>
                <a:gd name="T19" fmla="*/ 2147483646 h 720"/>
                <a:gd name="T20" fmla="*/ 2147483646 w 1598"/>
                <a:gd name="T21" fmla="*/ 2147483646 h 720"/>
                <a:gd name="T22" fmla="*/ 2147483646 w 1598"/>
                <a:gd name="T23" fmla="*/ 2147483646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 name="Google Shape;946;p26">
              <a:extLst>
                <a:ext uri="{FF2B5EF4-FFF2-40B4-BE49-F238E27FC236}">
                  <a16:creationId xmlns:a16="http://schemas.microsoft.com/office/drawing/2014/main" id="{FD95ED8C-C398-429E-B250-D2918578C8F8}"/>
                </a:ext>
              </a:extLst>
            </p:cNvPr>
            <p:cNvSpPr>
              <a:spLocks/>
            </p:cNvSpPr>
            <p:nvPr/>
          </p:nvSpPr>
          <p:spPr bwMode="auto">
            <a:xfrm>
              <a:off x="1208444" y="2023454"/>
              <a:ext cx="40321" cy="45401"/>
            </a:xfrm>
            <a:custGeom>
              <a:avLst/>
              <a:gdLst>
                <a:gd name="T0" fmla="*/ 2147483646 w 1262"/>
                <a:gd name="T1" fmla="*/ 0 h 1421"/>
                <a:gd name="T2" fmla="*/ 2147483646 w 1262"/>
                <a:gd name="T3" fmla="*/ 2147483646 h 1421"/>
                <a:gd name="T4" fmla="*/ 2147483646 w 1262"/>
                <a:gd name="T5" fmla="*/ 2147483646 h 1421"/>
                <a:gd name="T6" fmla="*/ 2147483646 w 1262"/>
                <a:gd name="T7" fmla="*/ 2147483646 h 1421"/>
                <a:gd name="T8" fmla="*/ 2147483646 w 1262"/>
                <a:gd name="T9" fmla="*/ 2147483646 h 1421"/>
                <a:gd name="T10" fmla="*/ 2147483646 w 1262"/>
                <a:gd name="T11" fmla="*/ 2147483646 h 1421"/>
                <a:gd name="T12" fmla="*/ 2147483646 w 1262"/>
                <a:gd name="T13" fmla="*/ 2147483646 h 1421"/>
                <a:gd name="T14" fmla="*/ 2147483646 w 1262"/>
                <a:gd name="T15" fmla="*/ 2147483646 h 1421"/>
                <a:gd name="T16" fmla="*/ 2147483646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947;p26">
              <a:extLst>
                <a:ext uri="{FF2B5EF4-FFF2-40B4-BE49-F238E27FC236}">
                  <a16:creationId xmlns:a16="http://schemas.microsoft.com/office/drawing/2014/main" id="{22FBCA86-B18B-48B8-9F1B-C4E08CD1E7FF}"/>
                </a:ext>
              </a:extLst>
            </p:cNvPr>
            <p:cNvSpPr>
              <a:spLocks/>
            </p:cNvSpPr>
            <p:nvPr/>
          </p:nvSpPr>
          <p:spPr bwMode="auto">
            <a:xfrm>
              <a:off x="1102721" y="2034636"/>
              <a:ext cx="14282" cy="47637"/>
            </a:xfrm>
            <a:custGeom>
              <a:avLst/>
              <a:gdLst>
                <a:gd name="T0" fmla="*/ 2147483646 w 447"/>
                <a:gd name="T1" fmla="*/ 2147483646 h 1491"/>
                <a:gd name="T2" fmla="*/ 2147483646 w 447"/>
                <a:gd name="T3" fmla="*/ 2147483646 h 1491"/>
                <a:gd name="T4" fmla="*/ 2147483646 w 447"/>
                <a:gd name="T5" fmla="*/ 2147483646 h 1491"/>
                <a:gd name="T6" fmla="*/ 2147483646 w 447"/>
                <a:gd name="T7" fmla="*/ 2147483646 h 1491"/>
                <a:gd name="T8" fmla="*/ 2147483646 w 447"/>
                <a:gd name="T9" fmla="*/ 2147483646 h 1491"/>
                <a:gd name="T10" fmla="*/ 2147483646 w 447"/>
                <a:gd name="T11" fmla="*/ 2147483646 h 1491"/>
                <a:gd name="T12" fmla="*/ 2147483646 w 447"/>
                <a:gd name="T13" fmla="*/ 2147483646 h 1491"/>
                <a:gd name="T14" fmla="*/ 2147483646 w 447"/>
                <a:gd name="T15" fmla="*/ 2147483646 h 1491"/>
                <a:gd name="T16" fmla="*/ 2147483646 w 447"/>
                <a:gd name="T17" fmla="*/ 2147483646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 name="Google Shape;948;p26">
              <a:extLst>
                <a:ext uri="{FF2B5EF4-FFF2-40B4-BE49-F238E27FC236}">
                  <a16:creationId xmlns:a16="http://schemas.microsoft.com/office/drawing/2014/main" id="{859067C4-D8A6-4246-872C-86DF91CEDFF1}"/>
                </a:ext>
              </a:extLst>
            </p:cNvPr>
            <p:cNvSpPr>
              <a:spLocks/>
            </p:cNvSpPr>
            <p:nvPr/>
          </p:nvSpPr>
          <p:spPr bwMode="auto">
            <a:xfrm>
              <a:off x="950896" y="2001408"/>
              <a:ext cx="62271" cy="34059"/>
            </a:xfrm>
            <a:custGeom>
              <a:avLst/>
              <a:gdLst>
                <a:gd name="T0" fmla="*/ 2147483646 w 1949"/>
                <a:gd name="T1" fmla="*/ 2147483646 h 1066"/>
                <a:gd name="T2" fmla="*/ 2147483646 w 1949"/>
                <a:gd name="T3" fmla="*/ 2147483646 h 1066"/>
                <a:gd name="T4" fmla="*/ 2147483646 w 1949"/>
                <a:gd name="T5" fmla="*/ 2147483646 h 1066"/>
                <a:gd name="T6" fmla="*/ 2147483646 w 1949"/>
                <a:gd name="T7" fmla="*/ 2147483646 h 1066"/>
                <a:gd name="T8" fmla="*/ 2147483646 w 1949"/>
                <a:gd name="T9" fmla="*/ 2147483646 h 1066"/>
                <a:gd name="T10" fmla="*/ 2147483646 w 1949"/>
                <a:gd name="T11" fmla="*/ 2147483646 h 1066"/>
                <a:gd name="T12" fmla="*/ 2147483646 w 1949"/>
                <a:gd name="T13" fmla="*/ 2147483646 h 1066"/>
                <a:gd name="T14" fmla="*/ 2147483646 w 1949"/>
                <a:gd name="T15" fmla="*/ 2147483646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949;p26">
              <a:extLst>
                <a:ext uri="{FF2B5EF4-FFF2-40B4-BE49-F238E27FC236}">
                  <a16:creationId xmlns:a16="http://schemas.microsoft.com/office/drawing/2014/main" id="{33D238A1-243D-40AD-BAFF-197A0B44979E}"/>
                </a:ext>
              </a:extLst>
            </p:cNvPr>
            <p:cNvSpPr>
              <a:spLocks/>
            </p:cNvSpPr>
            <p:nvPr/>
          </p:nvSpPr>
          <p:spPr bwMode="auto">
            <a:xfrm>
              <a:off x="923483" y="1883030"/>
              <a:ext cx="68724" cy="14026"/>
            </a:xfrm>
            <a:custGeom>
              <a:avLst/>
              <a:gdLst>
                <a:gd name="T0" fmla="*/ 2147483646 w 2151"/>
                <a:gd name="T1" fmla="*/ 2147483646 h 439"/>
                <a:gd name="T2" fmla="*/ 2147483646 w 2151"/>
                <a:gd name="T3" fmla="*/ 2147483646 h 439"/>
                <a:gd name="T4" fmla="*/ 2147483646 w 2151"/>
                <a:gd name="T5" fmla="*/ 2147483646 h 439"/>
                <a:gd name="T6" fmla="*/ 2147483646 w 2151"/>
                <a:gd name="T7" fmla="*/ 2147483646 h 439"/>
                <a:gd name="T8" fmla="*/ 2147483646 w 2151"/>
                <a:gd name="T9" fmla="*/ 2147483646 h 439"/>
                <a:gd name="T10" fmla="*/ 2147483646 w 2151"/>
                <a:gd name="T11" fmla="*/ 2147483646 h 439"/>
                <a:gd name="T12" fmla="*/ 2147483646 w 2151"/>
                <a:gd name="T13" fmla="*/ 2147483646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4" name="Google Shape;950;p26">
              <a:extLst>
                <a:ext uri="{FF2B5EF4-FFF2-40B4-BE49-F238E27FC236}">
                  <a16:creationId xmlns:a16="http://schemas.microsoft.com/office/drawing/2014/main" id="{D0BCBA49-FB0A-45D2-8520-51EE5892943F}"/>
                </a:ext>
              </a:extLst>
            </p:cNvPr>
            <p:cNvSpPr>
              <a:spLocks/>
            </p:cNvSpPr>
            <p:nvPr/>
          </p:nvSpPr>
          <p:spPr bwMode="auto">
            <a:xfrm>
              <a:off x="918850" y="1768104"/>
              <a:ext cx="74507" cy="19170"/>
            </a:xfrm>
            <a:custGeom>
              <a:avLst/>
              <a:gdLst>
                <a:gd name="T0" fmla="*/ 2147483646 w 2332"/>
                <a:gd name="T1" fmla="*/ 2147483646 h 600"/>
                <a:gd name="T2" fmla="*/ 2147483646 w 2332"/>
                <a:gd name="T3" fmla="*/ 2147483646 h 600"/>
                <a:gd name="T4" fmla="*/ 2147483646 w 2332"/>
                <a:gd name="T5" fmla="*/ 2147483646 h 600"/>
                <a:gd name="T6" fmla="*/ 2147483646 w 2332"/>
                <a:gd name="T7" fmla="*/ 2147483646 h 600"/>
                <a:gd name="T8" fmla="*/ 2147483646 w 2332"/>
                <a:gd name="T9" fmla="*/ 2147483646 h 600"/>
                <a:gd name="T10" fmla="*/ 2147483646 w 2332"/>
                <a:gd name="T11" fmla="*/ 2147483646 h 600"/>
                <a:gd name="T12" fmla="*/ 2147483646 w 2332"/>
                <a:gd name="T13" fmla="*/ 2147483646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5" name="Google Shape;951;p26">
              <a:extLst>
                <a:ext uri="{FF2B5EF4-FFF2-40B4-BE49-F238E27FC236}">
                  <a16:creationId xmlns:a16="http://schemas.microsoft.com/office/drawing/2014/main" id="{24BB3863-98CC-4BC0-B238-C46CDBD8CD22}"/>
                </a:ext>
              </a:extLst>
            </p:cNvPr>
            <p:cNvSpPr>
              <a:spLocks/>
            </p:cNvSpPr>
            <p:nvPr/>
          </p:nvSpPr>
          <p:spPr bwMode="auto">
            <a:xfrm>
              <a:off x="1011505" y="1660877"/>
              <a:ext cx="34921" cy="38691"/>
            </a:xfrm>
            <a:custGeom>
              <a:avLst/>
              <a:gdLst>
                <a:gd name="T0" fmla="*/ 2147483646 w 1093"/>
                <a:gd name="T1" fmla="*/ 2147483646 h 1211"/>
                <a:gd name="T2" fmla="*/ 2147483646 w 1093"/>
                <a:gd name="T3" fmla="*/ 2147483646 h 1211"/>
                <a:gd name="T4" fmla="*/ 2147483646 w 1093"/>
                <a:gd name="T5" fmla="*/ 2147483646 h 1211"/>
                <a:gd name="T6" fmla="*/ 2147483646 w 1093"/>
                <a:gd name="T7" fmla="*/ 2147483646 h 1211"/>
                <a:gd name="T8" fmla="*/ 2147483646 w 1093"/>
                <a:gd name="T9" fmla="*/ 2147483646 h 1211"/>
                <a:gd name="T10" fmla="*/ 2147483646 w 1093"/>
                <a:gd name="T11" fmla="*/ 2147483646 h 1211"/>
                <a:gd name="T12" fmla="*/ 2147483646 w 1093"/>
                <a:gd name="T13" fmla="*/ 2147483646 h 1211"/>
                <a:gd name="T14" fmla="*/ 2147483646 w 1093"/>
                <a:gd name="T15" fmla="*/ 2147483646 h 1211"/>
                <a:gd name="T16" fmla="*/ 2147483646 w 1093"/>
                <a:gd name="T17" fmla="*/ 2147483646 h 1211"/>
                <a:gd name="T18" fmla="*/ 2147483646 w 1093"/>
                <a:gd name="T19" fmla="*/ 2147483646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6" name="Google Shape;952;p26">
            <a:extLst>
              <a:ext uri="{FF2B5EF4-FFF2-40B4-BE49-F238E27FC236}">
                <a16:creationId xmlns:a16="http://schemas.microsoft.com/office/drawing/2014/main" id="{2FD7D9C5-18C4-4BD4-BF03-2E206A65F45F}"/>
              </a:ext>
            </a:extLst>
          </p:cNvPr>
          <p:cNvSpPr>
            <a:spLocks/>
          </p:cNvSpPr>
          <p:nvPr/>
        </p:nvSpPr>
        <p:spPr bwMode="auto">
          <a:xfrm>
            <a:off x="10926233" y="306389"/>
            <a:ext cx="213784" cy="211137"/>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7" name="Google Shape;953;p26">
            <a:extLst>
              <a:ext uri="{FF2B5EF4-FFF2-40B4-BE49-F238E27FC236}">
                <a16:creationId xmlns:a16="http://schemas.microsoft.com/office/drawing/2014/main" id="{069FBC94-F6D5-4B75-84FC-376C6379C5D8}"/>
              </a:ext>
            </a:extLst>
          </p:cNvPr>
          <p:cNvSpPr>
            <a:spLocks/>
          </p:cNvSpPr>
          <p:nvPr/>
        </p:nvSpPr>
        <p:spPr bwMode="auto">
          <a:xfrm rot="2209237">
            <a:off x="11696701" y="762001"/>
            <a:ext cx="215900"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8" name="Google Shape;954;p26">
            <a:extLst>
              <a:ext uri="{FF2B5EF4-FFF2-40B4-BE49-F238E27FC236}">
                <a16:creationId xmlns:a16="http://schemas.microsoft.com/office/drawing/2014/main" id="{0F316B8E-50E0-4A93-B5F1-2610D281DFEA}"/>
              </a:ext>
            </a:extLst>
          </p:cNvPr>
          <p:cNvSpPr>
            <a:spLocks/>
          </p:cNvSpPr>
          <p:nvPr/>
        </p:nvSpPr>
        <p:spPr bwMode="auto">
          <a:xfrm rot="2209237">
            <a:off x="10001251" y="1400175"/>
            <a:ext cx="213783"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9" name="Google Shape;955;p26">
            <a:extLst>
              <a:ext uri="{FF2B5EF4-FFF2-40B4-BE49-F238E27FC236}">
                <a16:creationId xmlns:a16="http://schemas.microsoft.com/office/drawing/2014/main" id="{9A7DDAD1-ACDD-45E8-9568-F6C7E689D125}"/>
              </a:ext>
            </a:extLst>
          </p:cNvPr>
          <p:cNvSpPr/>
          <p:nvPr/>
        </p:nvSpPr>
        <p:spPr>
          <a:xfrm>
            <a:off x="10047818" y="588963"/>
            <a:ext cx="357716" cy="260350"/>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20" name="Google Shape;956;p26">
            <a:extLst>
              <a:ext uri="{FF2B5EF4-FFF2-40B4-BE49-F238E27FC236}">
                <a16:creationId xmlns:a16="http://schemas.microsoft.com/office/drawing/2014/main" id="{83F1DB98-B8C8-4F02-97E5-C0A2360DE051}"/>
              </a:ext>
            </a:extLst>
          </p:cNvPr>
          <p:cNvSpPr/>
          <p:nvPr/>
        </p:nvSpPr>
        <p:spPr>
          <a:xfrm rot="10800000" flipH="1">
            <a:off x="-6350" y="5414963"/>
            <a:ext cx="855135" cy="1314450"/>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21" name="Google Shape;957;p26">
            <a:extLst>
              <a:ext uri="{FF2B5EF4-FFF2-40B4-BE49-F238E27FC236}">
                <a16:creationId xmlns:a16="http://schemas.microsoft.com/office/drawing/2014/main" id="{EEA8889D-D697-415A-8ADD-72C6182BEC80}"/>
              </a:ext>
            </a:extLst>
          </p:cNvPr>
          <p:cNvSpPr>
            <a:spLocks/>
          </p:cNvSpPr>
          <p:nvPr/>
        </p:nvSpPr>
        <p:spPr bwMode="auto">
          <a:xfrm flipH="1">
            <a:off x="512234" y="5086351"/>
            <a:ext cx="332317"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2" name="Google Shape;958;p26">
            <a:extLst>
              <a:ext uri="{FF2B5EF4-FFF2-40B4-BE49-F238E27FC236}">
                <a16:creationId xmlns:a16="http://schemas.microsoft.com/office/drawing/2014/main" id="{68C53BA9-4048-4146-A69F-3401CF75E737}"/>
              </a:ext>
            </a:extLst>
          </p:cNvPr>
          <p:cNvSpPr>
            <a:spLocks/>
          </p:cNvSpPr>
          <p:nvPr/>
        </p:nvSpPr>
        <p:spPr bwMode="auto">
          <a:xfrm flipH="1">
            <a:off x="838200" y="6432550"/>
            <a:ext cx="213784"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3" name="Google Shape;959;p26">
            <a:extLst>
              <a:ext uri="{FF2B5EF4-FFF2-40B4-BE49-F238E27FC236}">
                <a16:creationId xmlns:a16="http://schemas.microsoft.com/office/drawing/2014/main" id="{0D6860EA-C2C2-44C0-9270-09036E19BC9D}"/>
              </a:ext>
            </a:extLst>
          </p:cNvPr>
          <p:cNvSpPr>
            <a:spLocks/>
          </p:cNvSpPr>
          <p:nvPr/>
        </p:nvSpPr>
        <p:spPr bwMode="auto">
          <a:xfrm flipH="1">
            <a:off x="2209800" y="6132514"/>
            <a:ext cx="213784"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4" name="Google Shape;960;p26">
            <a:extLst>
              <a:ext uri="{FF2B5EF4-FFF2-40B4-BE49-F238E27FC236}">
                <a16:creationId xmlns:a16="http://schemas.microsoft.com/office/drawing/2014/main" id="{57CD0072-1A31-4FAF-A2FF-649089D5C008}"/>
              </a:ext>
            </a:extLst>
          </p:cNvPr>
          <p:cNvSpPr>
            <a:spLocks/>
          </p:cNvSpPr>
          <p:nvPr/>
        </p:nvSpPr>
        <p:spPr bwMode="auto">
          <a:xfrm flipH="1">
            <a:off x="512234" y="388938"/>
            <a:ext cx="332317"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5" name="Google Shape;961;p26">
            <a:extLst>
              <a:ext uri="{FF2B5EF4-FFF2-40B4-BE49-F238E27FC236}">
                <a16:creationId xmlns:a16="http://schemas.microsoft.com/office/drawing/2014/main" id="{B3432C8A-29CA-4BC6-9E4D-AC2CFC13EB0D}"/>
              </a:ext>
            </a:extLst>
          </p:cNvPr>
          <p:cNvSpPr>
            <a:spLocks/>
          </p:cNvSpPr>
          <p:nvPr/>
        </p:nvSpPr>
        <p:spPr bwMode="auto">
          <a:xfrm flipH="1">
            <a:off x="11696701" y="6132514"/>
            <a:ext cx="215900"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938" name="Google Shape;938;p26"/>
          <p:cNvSpPr txBox="1">
            <a:spLocks noGrp="1"/>
          </p:cNvSpPr>
          <p:nvPr>
            <p:ph type="title"/>
          </p:nvPr>
        </p:nvSpPr>
        <p:spPr>
          <a:xfrm>
            <a:off x="950967" y="593367"/>
            <a:ext cx="10290000" cy="763600"/>
          </a:xfrm>
          <a:prstGeom prst="rect">
            <a:avLst/>
          </a:prstGeom>
        </p:spPr>
        <p:txBody>
          <a:bodyPr spcFirstLastPara="1">
            <a:noAutofit/>
          </a:bodyPr>
          <a:lstStyle>
            <a:lvl1pPr lvl="0" algn="ctr" rtl="0">
              <a:spcBef>
                <a:spcPts val="0"/>
              </a:spcBef>
              <a:spcAft>
                <a:spcPts val="0"/>
              </a:spcAft>
              <a:buSzPts val="4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13508439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962"/>
        <p:cNvGrpSpPr/>
        <p:nvPr/>
      </p:nvGrpSpPr>
      <p:grpSpPr>
        <a:xfrm>
          <a:off x="0" y="0"/>
          <a:ext cx="0" cy="0"/>
          <a:chOff x="0" y="0"/>
          <a:chExt cx="0" cy="0"/>
        </a:xfrm>
      </p:grpSpPr>
      <p:grpSp>
        <p:nvGrpSpPr>
          <p:cNvPr id="2" name="Google Shape;963;p27">
            <a:extLst>
              <a:ext uri="{FF2B5EF4-FFF2-40B4-BE49-F238E27FC236}">
                <a16:creationId xmlns:a16="http://schemas.microsoft.com/office/drawing/2014/main" id="{C96EF244-004B-4B75-B100-6E7AEF323362}"/>
              </a:ext>
            </a:extLst>
          </p:cNvPr>
          <p:cNvGrpSpPr>
            <a:grpSpLocks/>
          </p:cNvGrpSpPr>
          <p:nvPr/>
        </p:nvGrpSpPr>
        <p:grpSpPr bwMode="auto">
          <a:xfrm>
            <a:off x="10456334" y="719138"/>
            <a:ext cx="1147233" cy="1174750"/>
            <a:chOff x="918850" y="1629150"/>
            <a:chExt cx="442250" cy="453124"/>
          </a:xfrm>
        </p:grpSpPr>
        <p:sp>
          <p:nvSpPr>
            <p:cNvPr id="3" name="Google Shape;964;p27">
              <a:extLst>
                <a:ext uri="{FF2B5EF4-FFF2-40B4-BE49-F238E27FC236}">
                  <a16:creationId xmlns:a16="http://schemas.microsoft.com/office/drawing/2014/main" id="{10450B4C-54F8-4B2B-991C-B1C6C9E9BE1E}"/>
                </a:ext>
              </a:extLst>
            </p:cNvPr>
            <p:cNvSpPr/>
            <p:nvPr/>
          </p:nvSpPr>
          <p:spPr>
            <a:xfrm>
              <a:off x="1015949" y="1741819"/>
              <a:ext cx="267635" cy="245544"/>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 name="Google Shape;965;p27">
              <a:extLst>
                <a:ext uri="{FF2B5EF4-FFF2-40B4-BE49-F238E27FC236}">
                  <a16:creationId xmlns:a16="http://schemas.microsoft.com/office/drawing/2014/main" id="{A939C86B-A5D2-4A30-ABC0-2DB5E13A8EA1}"/>
                </a:ext>
              </a:extLst>
            </p:cNvPr>
            <p:cNvSpPr>
              <a:spLocks/>
            </p:cNvSpPr>
            <p:nvPr/>
          </p:nvSpPr>
          <p:spPr bwMode="auto">
            <a:xfrm>
              <a:off x="1016680" y="1729347"/>
              <a:ext cx="282406" cy="275153"/>
            </a:xfrm>
            <a:custGeom>
              <a:avLst/>
              <a:gdLst>
                <a:gd name="T0" fmla="*/ 2147483646 w 8839"/>
                <a:gd name="T1" fmla="*/ 2147483646 h 8612"/>
                <a:gd name="T2" fmla="*/ 2147483646 w 8839"/>
                <a:gd name="T3" fmla="*/ 2147483646 h 8612"/>
                <a:gd name="T4" fmla="*/ 2147483646 w 8839"/>
                <a:gd name="T5" fmla="*/ 2147483646 h 8612"/>
                <a:gd name="T6" fmla="*/ 2147483646 w 8839"/>
                <a:gd name="T7" fmla="*/ 2147483646 h 8612"/>
                <a:gd name="T8" fmla="*/ 2147483646 w 8839"/>
                <a:gd name="T9" fmla="*/ 2147483646 h 8612"/>
                <a:gd name="T10" fmla="*/ 2147483646 w 8839"/>
                <a:gd name="T11" fmla="*/ 2147483646 h 8612"/>
                <a:gd name="T12" fmla="*/ 2147483646 w 8839"/>
                <a:gd name="T13" fmla="*/ 2147483646 h 8612"/>
                <a:gd name="T14" fmla="*/ 2147483646 w 8839"/>
                <a:gd name="T15" fmla="*/ 2147483646 h 8612"/>
                <a:gd name="T16" fmla="*/ 2147483646 w 8839"/>
                <a:gd name="T17" fmla="*/ 2147483646 h 8612"/>
                <a:gd name="T18" fmla="*/ 2147483646 w 8839"/>
                <a:gd name="T19" fmla="*/ 2147483646 h 8612"/>
                <a:gd name="T20" fmla="*/ 2147483646 w 8839"/>
                <a:gd name="T21" fmla="*/ 2147483646 h 8612"/>
                <a:gd name="T22" fmla="*/ 2147483646 w 8839"/>
                <a:gd name="T23" fmla="*/ 2147483646 h 8612"/>
                <a:gd name="T24" fmla="*/ 2147483646 w 8839"/>
                <a:gd name="T25" fmla="*/ 2147483646 h 8612"/>
                <a:gd name="T26" fmla="*/ 2147483646 w 8839"/>
                <a:gd name="T27" fmla="*/ 2147483646 h 8612"/>
                <a:gd name="T28" fmla="*/ 2147483646 w 8839"/>
                <a:gd name="T29" fmla="*/ 2147483646 h 8612"/>
                <a:gd name="T30" fmla="*/ 2147483646 w 8839"/>
                <a:gd name="T31" fmla="*/ 2147483646 h 8612"/>
                <a:gd name="T32" fmla="*/ 2147483646 w 8839"/>
                <a:gd name="T33" fmla="*/ 2147483646 h 8612"/>
                <a:gd name="T34" fmla="*/ 2147483646 w 8839"/>
                <a:gd name="T35" fmla="*/ 2147483646 h 8612"/>
                <a:gd name="T36" fmla="*/ 2147483646 w 8839"/>
                <a:gd name="T37" fmla="*/ 2147483646 h 8612"/>
                <a:gd name="T38" fmla="*/ 2147483646 w 8839"/>
                <a:gd name="T39" fmla="*/ 2147483646 h 8612"/>
                <a:gd name="T40" fmla="*/ 2147483646 w 8839"/>
                <a:gd name="T41" fmla="*/ 2147483646 h 8612"/>
                <a:gd name="T42" fmla="*/ 2147483646 w 8839"/>
                <a:gd name="T43" fmla="*/ 2147483646 h 8612"/>
                <a:gd name="T44" fmla="*/ 2147483646 w 8839"/>
                <a:gd name="T45" fmla="*/ 2147483646 h 8612"/>
                <a:gd name="T46" fmla="*/ 2147483646 w 8839"/>
                <a:gd name="T47" fmla="*/ 2147483646 h 8612"/>
                <a:gd name="T48" fmla="*/ 2147483646 w 8839"/>
                <a:gd name="T49" fmla="*/ 2147483646 h 8612"/>
                <a:gd name="T50" fmla="*/ 2147483646 w 8839"/>
                <a:gd name="T51" fmla="*/ 2147483646 h 8612"/>
                <a:gd name="T52" fmla="*/ 2147483646 w 8839"/>
                <a:gd name="T53" fmla="*/ 2147483646 h 8612"/>
                <a:gd name="T54" fmla="*/ 2147483646 w 8839"/>
                <a:gd name="T55" fmla="*/ 2147483646 h 8612"/>
                <a:gd name="T56" fmla="*/ 2147483646 w 8839"/>
                <a:gd name="T57" fmla="*/ 2147483646 h 8612"/>
                <a:gd name="T58" fmla="*/ 2147483646 w 8839"/>
                <a:gd name="T59" fmla="*/ 2147483646 h 8612"/>
                <a:gd name="T60" fmla="*/ 2147483646 w 8839"/>
                <a:gd name="T61" fmla="*/ 2147483646 h 8612"/>
                <a:gd name="T62" fmla="*/ 2147483646 w 8839"/>
                <a:gd name="T63" fmla="*/ 2147483646 h 8612"/>
                <a:gd name="T64" fmla="*/ 2147483646 w 8839"/>
                <a:gd name="T65" fmla="*/ 2147483646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5" name="Google Shape;966;p27">
              <a:extLst>
                <a:ext uri="{FF2B5EF4-FFF2-40B4-BE49-F238E27FC236}">
                  <a16:creationId xmlns:a16="http://schemas.microsoft.com/office/drawing/2014/main" id="{825B03C2-3072-44A2-99CB-17D6F9E522EB}"/>
                </a:ext>
              </a:extLst>
            </p:cNvPr>
            <p:cNvSpPr>
              <a:spLocks/>
            </p:cNvSpPr>
            <p:nvPr/>
          </p:nvSpPr>
          <p:spPr bwMode="auto">
            <a:xfrm>
              <a:off x="1150678" y="1629150"/>
              <a:ext cx="11694" cy="53037"/>
            </a:xfrm>
            <a:custGeom>
              <a:avLst/>
              <a:gdLst>
                <a:gd name="T0" fmla="*/ 2147483646 w 366"/>
                <a:gd name="T1" fmla="*/ 0 h 1660"/>
                <a:gd name="T2" fmla="*/ 2147483646 w 366"/>
                <a:gd name="T3" fmla="*/ 2147483646 h 1660"/>
                <a:gd name="T4" fmla="*/ 2147483646 w 366"/>
                <a:gd name="T5" fmla="*/ 2147483646 h 1660"/>
                <a:gd name="T6" fmla="*/ 2147483646 w 366"/>
                <a:gd name="T7" fmla="*/ 2147483646 h 1660"/>
                <a:gd name="T8" fmla="*/ 2147483646 w 366"/>
                <a:gd name="T9" fmla="*/ 2147483646 h 1660"/>
                <a:gd name="T10" fmla="*/ 2147483646 w 366"/>
                <a:gd name="T11" fmla="*/ 2147483646 h 1660"/>
                <a:gd name="T12" fmla="*/ 2147483646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6" name="Google Shape;967;p27">
              <a:extLst>
                <a:ext uri="{FF2B5EF4-FFF2-40B4-BE49-F238E27FC236}">
                  <a16:creationId xmlns:a16="http://schemas.microsoft.com/office/drawing/2014/main" id="{F1A08318-D5C5-4523-ADCF-382E70B13A38}"/>
                </a:ext>
              </a:extLst>
            </p:cNvPr>
            <p:cNvSpPr>
              <a:spLocks/>
            </p:cNvSpPr>
            <p:nvPr/>
          </p:nvSpPr>
          <p:spPr bwMode="auto">
            <a:xfrm>
              <a:off x="1248317" y="1682188"/>
              <a:ext cx="31151" cy="46296"/>
            </a:xfrm>
            <a:custGeom>
              <a:avLst/>
              <a:gdLst>
                <a:gd name="T0" fmla="*/ 2147483646 w 975"/>
                <a:gd name="T1" fmla="*/ 0 h 1449"/>
                <a:gd name="T2" fmla="*/ 2147483646 w 975"/>
                <a:gd name="T3" fmla="*/ 2147483646 h 1449"/>
                <a:gd name="T4" fmla="*/ 2147483646 w 975"/>
                <a:gd name="T5" fmla="*/ 2147483646 h 1449"/>
                <a:gd name="T6" fmla="*/ 2147483646 w 975"/>
                <a:gd name="T7" fmla="*/ 2147483646 h 1449"/>
                <a:gd name="T8" fmla="*/ 2147483646 w 975"/>
                <a:gd name="T9" fmla="*/ 2147483646 h 1449"/>
                <a:gd name="T10" fmla="*/ 2147483646 w 975"/>
                <a:gd name="T11" fmla="*/ 2147483646 h 1449"/>
                <a:gd name="T12" fmla="*/ 2147483646 w 975"/>
                <a:gd name="T13" fmla="*/ 2147483646 h 1449"/>
                <a:gd name="T14" fmla="*/ 2147483646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 name="Google Shape;968;p27">
              <a:extLst>
                <a:ext uri="{FF2B5EF4-FFF2-40B4-BE49-F238E27FC236}">
                  <a16:creationId xmlns:a16="http://schemas.microsoft.com/office/drawing/2014/main" id="{E7DC4CBA-62F7-4B32-B50A-56732F23CFB2}"/>
                </a:ext>
              </a:extLst>
            </p:cNvPr>
            <p:cNvSpPr>
              <a:spLocks/>
            </p:cNvSpPr>
            <p:nvPr/>
          </p:nvSpPr>
          <p:spPr bwMode="auto">
            <a:xfrm>
              <a:off x="1308638" y="1782322"/>
              <a:ext cx="52462" cy="28084"/>
            </a:xfrm>
            <a:custGeom>
              <a:avLst/>
              <a:gdLst>
                <a:gd name="T0" fmla="*/ 2147483646 w 1642"/>
                <a:gd name="T1" fmla="*/ 0 h 879"/>
                <a:gd name="T2" fmla="*/ 2147483646 w 1642"/>
                <a:gd name="T3" fmla="*/ 2147483646 h 879"/>
                <a:gd name="T4" fmla="*/ 2147483646 w 1642"/>
                <a:gd name="T5" fmla="*/ 2147483646 h 879"/>
                <a:gd name="T6" fmla="*/ 0 w 1642"/>
                <a:gd name="T7" fmla="*/ 2147483646 h 879"/>
                <a:gd name="T8" fmla="*/ 2147483646 w 1642"/>
                <a:gd name="T9" fmla="*/ 2147483646 h 879"/>
                <a:gd name="T10" fmla="*/ 2147483646 w 1642"/>
                <a:gd name="T11" fmla="*/ 2147483646 h 879"/>
                <a:gd name="T12" fmla="*/ 2147483646 w 1642"/>
                <a:gd name="T13" fmla="*/ 2147483646 h 879"/>
                <a:gd name="T14" fmla="*/ 2147483646 w 1642"/>
                <a:gd name="T15" fmla="*/ 2147483646 h 879"/>
                <a:gd name="T16" fmla="*/ 2147483646 w 1642"/>
                <a:gd name="T17" fmla="*/ 2147483646 h 879"/>
                <a:gd name="T18" fmla="*/ 2147483646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 name="Google Shape;969;p27">
              <a:extLst>
                <a:ext uri="{FF2B5EF4-FFF2-40B4-BE49-F238E27FC236}">
                  <a16:creationId xmlns:a16="http://schemas.microsoft.com/office/drawing/2014/main" id="{E7BF62F8-28C6-48E4-B445-9BEB5EDE2B99}"/>
                </a:ext>
              </a:extLst>
            </p:cNvPr>
            <p:cNvSpPr>
              <a:spLocks/>
            </p:cNvSpPr>
            <p:nvPr/>
          </p:nvSpPr>
          <p:spPr bwMode="auto">
            <a:xfrm>
              <a:off x="1297711" y="1901817"/>
              <a:ext cx="51056" cy="23004"/>
            </a:xfrm>
            <a:custGeom>
              <a:avLst/>
              <a:gdLst>
                <a:gd name="T0" fmla="*/ 2147483646 w 1598"/>
                <a:gd name="T1" fmla="*/ 2147483646 h 720"/>
                <a:gd name="T2" fmla="*/ 2147483646 w 1598"/>
                <a:gd name="T3" fmla="*/ 2147483646 h 720"/>
                <a:gd name="T4" fmla="*/ 2147483646 w 1598"/>
                <a:gd name="T5" fmla="*/ 2147483646 h 720"/>
                <a:gd name="T6" fmla="*/ 2147483646 w 1598"/>
                <a:gd name="T7" fmla="*/ 2147483646 h 720"/>
                <a:gd name="T8" fmla="*/ 2147483646 w 1598"/>
                <a:gd name="T9" fmla="*/ 2147483646 h 720"/>
                <a:gd name="T10" fmla="*/ 2147483646 w 1598"/>
                <a:gd name="T11" fmla="*/ 2147483646 h 720"/>
                <a:gd name="T12" fmla="*/ 2147483646 w 1598"/>
                <a:gd name="T13" fmla="*/ 2147483646 h 720"/>
                <a:gd name="T14" fmla="*/ 2147483646 w 1598"/>
                <a:gd name="T15" fmla="*/ 2147483646 h 720"/>
                <a:gd name="T16" fmla="*/ 2147483646 w 1598"/>
                <a:gd name="T17" fmla="*/ 2147483646 h 720"/>
                <a:gd name="T18" fmla="*/ 2147483646 w 1598"/>
                <a:gd name="T19" fmla="*/ 2147483646 h 720"/>
                <a:gd name="T20" fmla="*/ 2147483646 w 1598"/>
                <a:gd name="T21" fmla="*/ 2147483646 h 720"/>
                <a:gd name="T22" fmla="*/ 2147483646 w 1598"/>
                <a:gd name="T23" fmla="*/ 2147483646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 name="Google Shape;970;p27">
              <a:extLst>
                <a:ext uri="{FF2B5EF4-FFF2-40B4-BE49-F238E27FC236}">
                  <a16:creationId xmlns:a16="http://schemas.microsoft.com/office/drawing/2014/main" id="{D8752B20-68DC-42A9-AFFD-F388C05030D0}"/>
                </a:ext>
              </a:extLst>
            </p:cNvPr>
            <p:cNvSpPr>
              <a:spLocks/>
            </p:cNvSpPr>
            <p:nvPr/>
          </p:nvSpPr>
          <p:spPr bwMode="auto">
            <a:xfrm>
              <a:off x="1208444" y="2023454"/>
              <a:ext cx="40321" cy="45401"/>
            </a:xfrm>
            <a:custGeom>
              <a:avLst/>
              <a:gdLst>
                <a:gd name="T0" fmla="*/ 2147483646 w 1262"/>
                <a:gd name="T1" fmla="*/ 0 h 1421"/>
                <a:gd name="T2" fmla="*/ 2147483646 w 1262"/>
                <a:gd name="T3" fmla="*/ 2147483646 h 1421"/>
                <a:gd name="T4" fmla="*/ 2147483646 w 1262"/>
                <a:gd name="T5" fmla="*/ 2147483646 h 1421"/>
                <a:gd name="T6" fmla="*/ 2147483646 w 1262"/>
                <a:gd name="T7" fmla="*/ 2147483646 h 1421"/>
                <a:gd name="T8" fmla="*/ 2147483646 w 1262"/>
                <a:gd name="T9" fmla="*/ 2147483646 h 1421"/>
                <a:gd name="T10" fmla="*/ 2147483646 w 1262"/>
                <a:gd name="T11" fmla="*/ 2147483646 h 1421"/>
                <a:gd name="T12" fmla="*/ 2147483646 w 1262"/>
                <a:gd name="T13" fmla="*/ 2147483646 h 1421"/>
                <a:gd name="T14" fmla="*/ 2147483646 w 1262"/>
                <a:gd name="T15" fmla="*/ 2147483646 h 1421"/>
                <a:gd name="T16" fmla="*/ 2147483646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 name="Google Shape;971;p27">
              <a:extLst>
                <a:ext uri="{FF2B5EF4-FFF2-40B4-BE49-F238E27FC236}">
                  <a16:creationId xmlns:a16="http://schemas.microsoft.com/office/drawing/2014/main" id="{7C110CEA-8B7E-46E7-A7AE-AE475141A58A}"/>
                </a:ext>
              </a:extLst>
            </p:cNvPr>
            <p:cNvSpPr>
              <a:spLocks/>
            </p:cNvSpPr>
            <p:nvPr/>
          </p:nvSpPr>
          <p:spPr bwMode="auto">
            <a:xfrm>
              <a:off x="1102721" y="2034636"/>
              <a:ext cx="14282" cy="47637"/>
            </a:xfrm>
            <a:custGeom>
              <a:avLst/>
              <a:gdLst>
                <a:gd name="T0" fmla="*/ 2147483646 w 447"/>
                <a:gd name="T1" fmla="*/ 2147483646 h 1491"/>
                <a:gd name="T2" fmla="*/ 2147483646 w 447"/>
                <a:gd name="T3" fmla="*/ 2147483646 h 1491"/>
                <a:gd name="T4" fmla="*/ 2147483646 w 447"/>
                <a:gd name="T5" fmla="*/ 2147483646 h 1491"/>
                <a:gd name="T6" fmla="*/ 2147483646 w 447"/>
                <a:gd name="T7" fmla="*/ 2147483646 h 1491"/>
                <a:gd name="T8" fmla="*/ 2147483646 w 447"/>
                <a:gd name="T9" fmla="*/ 2147483646 h 1491"/>
                <a:gd name="T10" fmla="*/ 2147483646 w 447"/>
                <a:gd name="T11" fmla="*/ 2147483646 h 1491"/>
                <a:gd name="T12" fmla="*/ 2147483646 w 447"/>
                <a:gd name="T13" fmla="*/ 2147483646 h 1491"/>
                <a:gd name="T14" fmla="*/ 2147483646 w 447"/>
                <a:gd name="T15" fmla="*/ 2147483646 h 1491"/>
                <a:gd name="T16" fmla="*/ 2147483646 w 447"/>
                <a:gd name="T17" fmla="*/ 2147483646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972;p27">
              <a:extLst>
                <a:ext uri="{FF2B5EF4-FFF2-40B4-BE49-F238E27FC236}">
                  <a16:creationId xmlns:a16="http://schemas.microsoft.com/office/drawing/2014/main" id="{3CAEEDEC-6B8D-4653-802F-6650A1349D13}"/>
                </a:ext>
              </a:extLst>
            </p:cNvPr>
            <p:cNvSpPr>
              <a:spLocks/>
            </p:cNvSpPr>
            <p:nvPr/>
          </p:nvSpPr>
          <p:spPr bwMode="auto">
            <a:xfrm>
              <a:off x="950896" y="2001408"/>
              <a:ext cx="62271" cy="34059"/>
            </a:xfrm>
            <a:custGeom>
              <a:avLst/>
              <a:gdLst>
                <a:gd name="T0" fmla="*/ 2147483646 w 1949"/>
                <a:gd name="T1" fmla="*/ 2147483646 h 1066"/>
                <a:gd name="T2" fmla="*/ 2147483646 w 1949"/>
                <a:gd name="T3" fmla="*/ 2147483646 h 1066"/>
                <a:gd name="T4" fmla="*/ 2147483646 w 1949"/>
                <a:gd name="T5" fmla="*/ 2147483646 h 1066"/>
                <a:gd name="T6" fmla="*/ 2147483646 w 1949"/>
                <a:gd name="T7" fmla="*/ 2147483646 h 1066"/>
                <a:gd name="T8" fmla="*/ 2147483646 w 1949"/>
                <a:gd name="T9" fmla="*/ 2147483646 h 1066"/>
                <a:gd name="T10" fmla="*/ 2147483646 w 1949"/>
                <a:gd name="T11" fmla="*/ 2147483646 h 1066"/>
                <a:gd name="T12" fmla="*/ 2147483646 w 1949"/>
                <a:gd name="T13" fmla="*/ 2147483646 h 1066"/>
                <a:gd name="T14" fmla="*/ 2147483646 w 1949"/>
                <a:gd name="T15" fmla="*/ 2147483646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 name="Google Shape;973;p27">
              <a:extLst>
                <a:ext uri="{FF2B5EF4-FFF2-40B4-BE49-F238E27FC236}">
                  <a16:creationId xmlns:a16="http://schemas.microsoft.com/office/drawing/2014/main" id="{BA7912F1-A6D3-4909-831D-4E005AA5AF6E}"/>
                </a:ext>
              </a:extLst>
            </p:cNvPr>
            <p:cNvSpPr>
              <a:spLocks/>
            </p:cNvSpPr>
            <p:nvPr/>
          </p:nvSpPr>
          <p:spPr bwMode="auto">
            <a:xfrm>
              <a:off x="923483" y="1883030"/>
              <a:ext cx="68724" cy="14026"/>
            </a:xfrm>
            <a:custGeom>
              <a:avLst/>
              <a:gdLst>
                <a:gd name="T0" fmla="*/ 2147483646 w 2151"/>
                <a:gd name="T1" fmla="*/ 2147483646 h 439"/>
                <a:gd name="T2" fmla="*/ 2147483646 w 2151"/>
                <a:gd name="T3" fmla="*/ 2147483646 h 439"/>
                <a:gd name="T4" fmla="*/ 2147483646 w 2151"/>
                <a:gd name="T5" fmla="*/ 2147483646 h 439"/>
                <a:gd name="T6" fmla="*/ 2147483646 w 2151"/>
                <a:gd name="T7" fmla="*/ 2147483646 h 439"/>
                <a:gd name="T8" fmla="*/ 2147483646 w 2151"/>
                <a:gd name="T9" fmla="*/ 2147483646 h 439"/>
                <a:gd name="T10" fmla="*/ 2147483646 w 2151"/>
                <a:gd name="T11" fmla="*/ 2147483646 h 439"/>
                <a:gd name="T12" fmla="*/ 2147483646 w 2151"/>
                <a:gd name="T13" fmla="*/ 2147483646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974;p27">
              <a:extLst>
                <a:ext uri="{FF2B5EF4-FFF2-40B4-BE49-F238E27FC236}">
                  <a16:creationId xmlns:a16="http://schemas.microsoft.com/office/drawing/2014/main" id="{0F090362-3F27-4B81-ACC4-0B1D879BF596}"/>
                </a:ext>
              </a:extLst>
            </p:cNvPr>
            <p:cNvSpPr>
              <a:spLocks/>
            </p:cNvSpPr>
            <p:nvPr/>
          </p:nvSpPr>
          <p:spPr bwMode="auto">
            <a:xfrm>
              <a:off x="918850" y="1768104"/>
              <a:ext cx="74507" cy="19170"/>
            </a:xfrm>
            <a:custGeom>
              <a:avLst/>
              <a:gdLst>
                <a:gd name="T0" fmla="*/ 2147483646 w 2332"/>
                <a:gd name="T1" fmla="*/ 2147483646 h 600"/>
                <a:gd name="T2" fmla="*/ 2147483646 w 2332"/>
                <a:gd name="T3" fmla="*/ 2147483646 h 600"/>
                <a:gd name="T4" fmla="*/ 2147483646 w 2332"/>
                <a:gd name="T5" fmla="*/ 2147483646 h 600"/>
                <a:gd name="T6" fmla="*/ 2147483646 w 2332"/>
                <a:gd name="T7" fmla="*/ 2147483646 h 600"/>
                <a:gd name="T8" fmla="*/ 2147483646 w 2332"/>
                <a:gd name="T9" fmla="*/ 2147483646 h 600"/>
                <a:gd name="T10" fmla="*/ 2147483646 w 2332"/>
                <a:gd name="T11" fmla="*/ 2147483646 h 600"/>
                <a:gd name="T12" fmla="*/ 2147483646 w 2332"/>
                <a:gd name="T13" fmla="*/ 2147483646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4" name="Google Shape;975;p27">
              <a:extLst>
                <a:ext uri="{FF2B5EF4-FFF2-40B4-BE49-F238E27FC236}">
                  <a16:creationId xmlns:a16="http://schemas.microsoft.com/office/drawing/2014/main" id="{58068EB2-8EFF-43F0-AC6A-52541064B07A}"/>
                </a:ext>
              </a:extLst>
            </p:cNvPr>
            <p:cNvSpPr>
              <a:spLocks/>
            </p:cNvSpPr>
            <p:nvPr/>
          </p:nvSpPr>
          <p:spPr bwMode="auto">
            <a:xfrm>
              <a:off x="1011505" y="1660877"/>
              <a:ext cx="34921" cy="38691"/>
            </a:xfrm>
            <a:custGeom>
              <a:avLst/>
              <a:gdLst>
                <a:gd name="T0" fmla="*/ 2147483646 w 1093"/>
                <a:gd name="T1" fmla="*/ 2147483646 h 1211"/>
                <a:gd name="T2" fmla="*/ 2147483646 w 1093"/>
                <a:gd name="T3" fmla="*/ 2147483646 h 1211"/>
                <a:gd name="T4" fmla="*/ 2147483646 w 1093"/>
                <a:gd name="T5" fmla="*/ 2147483646 h 1211"/>
                <a:gd name="T6" fmla="*/ 2147483646 w 1093"/>
                <a:gd name="T7" fmla="*/ 2147483646 h 1211"/>
                <a:gd name="T8" fmla="*/ 2147483646 w 1093"/>
                <a:gd name="T9" fmla="*/ 2147483646 h 1211"/>
                <a:gd name="T10" fmla="*/ 2147483646 w 1093"/>
                <a:gd name="T11" fmla="*/ 2147483646 h 1211"/>
                <a:gd name="T12" fmla="*/ 2147483646 w 1093"/>
                <a:gd name="T13" fmla="*/ 2147483646 h 1211"/>
                <a:gd name="T14" fmla="*/ 2147483646 w 1093"/>
                <a:gd name="T15" fmla="*/ 2147483646 h 1211"/>
                <a:gd name="T16" fmla="*/ 2147483646 w 1093"/>
                <a:gd name="T17" fmla="*/ 2147483646 h 1211"/>
                <a:gd name="T18" fmla="*/ 2147483646 w 1093"/>
                <a:gd name="T19" fmla="*/ 2147483646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5" name="Google Shape;976;p27">
            <a:extLst>
              <a:ext uri="{FF2B5EF4-FFF2-40B4-BE49-F238E27FC236}">
                <a16:creationId xmlns:a16="http://schemas.microsoft.com/office/drawing/2014/main" id="{4342A5AA-B7D9-4AB8-9176-4A60564ADA26}"/>
              </a:ext>
            </a:extLst>
          </p:cNvPr>
          <p:cNvSpPr>
            <a:spLocks/>
          </p:cNvSpPr>
          <p:nvPr/>
        </p:nvSpPr>
        <p:spPr bwMode="auto">
          <a:xfrm>
            <a:off x="10926233" y="306389"/>
            <a:ext cx="213784" cy="211137"/>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6" name="Google Shape;977;p27">
            <a:extLst>
              <a:ext uri="{FF2B5EF4-FFF2-40B4-BE49-F238E27FC236}">
                <a16:creationId xmlns:a16="http://schemas.microsoft.com/office/drawing/2014/main" id="{CE4DC94A-DCA2-46DE-9D24-C0404195F260}"/>
              </a:ext>
            </a:extLst>
          </p:cNvPr>
          <p:cNvSpPr>
            <a:spLocks/>
          </p:cNvSpPr>
          <p:nvPr/>
        </p:nvSpPr>
        <p:spPr bwMode="auto">
          <a:xfrm rot="2209237">
            <a:off x="11696701" y="762001"/>
            <a:ext cx="215900"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7" name="Google Shape;978;p27">
            <a:extLst>
              <a:ext uri="{FF2B5EF4-FFF2-40B4-BE49-F238E27FC236}">
                <a16:creationId xmlns:a16="http://schemas.microsoft.com/office/drawing/2014/main" id="{4E246CC5-88A0-4972-A725-29EC173A44D8}"/>
              </a:ext>
            </a:extLst>
          </p:cNvPr>
          <p:cNvSpPr>
            <a:spLocks/>
          </p:cNvSpPr>
          <p:nvPr/>
        </p:nvSpPr>
        <p:spPr bwMode="auto">
          <a:xfrm rot="2209237">
            <a:off x="10001251" y="1400175"/>
            <a:ext cx="213783"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8" name="Google Shape;979;p27">
            <a:extLst>
              <a:ext uri="{FF2B5EF4-FFF2-40B4-BE49-F238E27FC236}">
                <a16:creationId xmlns:a16="http://schemas.microsoft.com/office/drawing/2014/main" id="{373CE1C9-0F75-4702-A0DD-0D3E5E2FE16B}"/>
              </a:ext>
            </a:extLst>
          </p:cNvPr>
          <p:cNvSpPr/>
          <p:nvPr/>
        </p:nvSpPr>
        <p:spPr>
          <a:xfrm>
            <a:off x="10047818" y="588963"/>
            <a:ext cx="357716" cy="260350"/>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9" name="Google Shape;980;p27">
            <a:extLst>
              <a:ext uri="{FF2B5EF4-FFF2-40B4-BE49-F238E27FC236}">
                <a16:creationId xmlns:a16="http://schemas.microsoft.com/office/drawing/2014/main" id="{894DE939-E5F6-4A0A-8792-F1CC6005728F}"/>
              </a:ext>
            </a:extLst>
          </p:cNvPr>
          <p:cNvSpPr/>
          <p:nvPr/>
        </p:nvSpPr>
        <p:spPr>
          <a:xfrm rot="10800000" flipH="1">
            <a:off x="-6350" y="5414963"/>
            <a:ext cx="855135" cy="1314450"/>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20" name="Google Shape;981;p27">
            <a:extLst>
              <a:ext uri="{FF2B5EF4-FFF2-40B4-BE49-F238E27FC236}">
                <a16:creationId xmlns:a16="http://schemas.microsoft.com/office/drawing/2014/main" id="{D5F96109-0E3D-4A3A-9790-1759F28868AF}"/>
              </a:ext>
            </a:extLst>
          </p:cNvPr>
          <p:cNvSpPr>
            <a:spLocks/>
          </p:cNvSpPr>
          <p:nvPr/>
        </p:nvSpPr>
        <p:spPr bwMode="auto">
          <a:xfrm flipH="1">
            <a:off x="512234" y="5086351"/>
            <a:ext cx="332317"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1" name="Google Shape;982;p27">
            <a:extLst>
              <a:ext uri="{FF2B5EF4-FFF2-40B4-BE49-F238E27FC236}">
                <a16:creationId xmlns:a16="http://schemas.microsoft.com/office/drawing/2014/main" id="{E6B91701-95C6-4F06-93FA-DD0C4826130B}"/>
              </a:ext>
            </a:extLst>
          </p:cNvPr>
          <p:cNvSpPr>
            <a:spLocks/>
          </p:cNvSpPr>
          <p:nvPr/>
        </p:nvSpPr>
        <p:spPr bwMode="auto">
          <a:xfrm flipH="1">
            <a:off x="838200" y="6432550"/>
            <a:ext cx="213784"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2" name="Google Shape;983;p27">
            <a:extLst>
              <a:ext uri="{FF2B5EF4-FFF2-40B4-BE49-F238E27FC236}">
                <a16:creationId xmlns:a16="http://schemas.microsoft.com/office/drawing/2014/main" id="{33AD7ADB-2BA9-4FD7-906D-BF878BEACB27}"/>
              </a:ext>
            </a:extLst>
          </p:cNvPr>
          <p:cNvSpPr>
            <a:spLocks/>
          </p:cNvSpPr>
          <p:nvPr/>
        </p:nvSpPr>
        <p:spPr bwMode="auto">
          <a:xfrm flipH="1">
            <a:off x="2209800" y="6132514"/>
            <a:ext cx="213784"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3" name="Google Shape;984;p27">
            <a:extLst>
              <a:ext uri="{FF2B5EF4-FFF2-40B4-BE49-F238E27FC236}">
                <a16:creationId xmlns:a16="http://schemas.microsoft.com/office/drawing/2014/main" id="{C7A6BAD4-823A-48C7-BB48-468A5A66B1BE}"/>
              </a:ext>
            </a:extLst>
          </p:cNvPr>
          <p:cNvSpPr>
            <a:spLocks/>
          </p:cNvSpPr>
          <p:nvPr/>
        </p:nvSpPr>
        <p:spPr bwMode="auto">
          <a:xfrm flipH="1">
            <a:off x="512234" y="388938"/>
            <a:ext cx="332317"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4" name="Google Shape;985;p27">
            <a:extLst>
              <a:ext uri="{FF2B5EF4-FFF2-40B4-BE49-F238E27FC236}">
                <a16:creationId xmlns:a16="http://schemas.microsoft.com/office/drawing/2014/main" id="{CADA31CB-ADCF-46B7-8A58-4524ED46DC0C}"/>
              </a:ext>
            </a:extLst>
          </p:cNvPr>
          <p:cNvSpPr>
            <a:spLocks/>
          </p:cNvSpPr>
          <p:nvPr/>
        </p:nvSpPr>
        <p:spPr bwMode="auto">
          <a:xfrm flipH="1">
            <a:off x="11696701" y="6132514"/>
            <a:ext cx="215900"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Tree>
    <p:extLst>
      <p:ext uri="{BB962C8B-B14F-4D97-AF65-F5344CB8AC3E}">
        <p14:creationId xmlns:p14="http://schemas.microsoft.com/office/powerpoint/2010/main" val="296998949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986"/>
        <p:cNvGrpSpPr/>
        <p:nvPr/>
      </p:nvGrpSpPr>
      <p:grpSpPr>
        <a:xfrm>
          <a:off x="0" y="0"/>
          <a:ext cx="0" cy="0"/>
          <a:chOff x="0" y="0"/>
          <a:chExt cx="0" cy="0"/>
        </a:xfrm>
      </p:grpSpPr>
      <p:sp>
        <p:nvSpPr>
          <p:cNvPr id="2" name="Google Shape;987;p28">
            <a:extLst>
              <a:ext uri="{FF2B5EF4-FFF2-40B4-BE49-F238E27FC236}">
                <a16:creationId xmlns:a16="http://schemas.microsoft.com/office/drawing/2014/main" id="{7FE3FAC1-3CD0-4AA1-B212-932593DBDE72}"/>
              </a:ext>
            </a:extLst>
          </p:cNvPr>
          <p:cNvSpPr/>
          <p:nvPr/>
        </p:nvSpPr>
        <p:spPr>
          <a:xfrm>
            <a:off x="11264900" y="1606550"/>
            <a:ext cx="527051" cy="4572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 name="Google Shape;988;p28">
            <a:extLst>
              <a:ext uri="{FF2B5EF4-FFF2-40B4-BE49-F238E27FC236}">
                <a16:creationId xmlns:a16="http://schemas.microsoft.com/office/drawing/2014/main" id="{1426D480-4F38-4F17-9F07-02EFC757D4D5}"/>
              </a:ext>
            </a:extLst>
          </p:cNvPr>
          <p:cNvSpPr/>
          <p:nvPr/>
        </p:nvSpPr>
        <p:spPr>
          <a:xfrm>
            <a:off x="3373967" y="725488"/>
            <a:ext cx="332317" cy="323850"/>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4" name="Google Shape;989;p28">
            <a:extLst>
              <a:ext uri="{FF2B5EF4-FFF2-40B4-BE49-F238E27FC236}">
                <a16:creationId xmlns:a16="http://schemas.microsoft.com/office/drawing/2014/main" id="{3AD2FEDA-E5E6-421B-AF81-B1275078AABB}"/>
              </a:ext>
            </a:extLst>
          </p:cNvPr>
          <p:cNvSpPr/>
          <p:nvPr/>
        </p:nvSpPr>
        <p:spPr>
          <a:xfrm>
            <a:off x="300567" y="309563"/>
            <a:ext cx="524933" cy="4572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5" name="Google Shape;990;p28">
            <a:extLst>
              <a:ext uri="{FF2B5EF4-FFF2-40B4-BE49-F238E27FC236}">
                <a16:creationId xmlns:a16="http://schemas.microsoft.com/office/drawing/2014/main" id="{CDB008F6-66C1-438D-B398-9430012A81FB}"/>
              </a:ext>
            </a:extLst>
          </p:cNvPr>
          <p:cNvSpPr/>
          <p:nvPr/>
        </p:nvSpPr>
        <p:spPr>
          <a:xfrm>
            <a:off x="0" y="1893889"/>
            <a:ext cx="637117"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6" name="Google Shape;991;p28">
            <a:extLst>
              <a:ext uri="{FF2B5EF4-FFF2-40B4-BE49-F238E27FC236}">
                <a16:creationId xmlns:a16="http://schemas.microsoft.com/office/drawing/2014/main" id="{61435E96-C67B-4218-9108-7CED58CF80C4}"/>
              </a:ext>
            </a:extLst>
          </p:cNvPr>
          <p:cNvSpPr/>
          <p:nvPr/>
        </p:nvSpPr>
        <p:spPr>
          <a:xfrm rot="10800000">
            <a:off x="7584018" y="0"/>
            <a:ext cx="2012949" cy="649288"/>
          </a:xfrm>
          <a:custGeom>
            <a:avLst/>
            <a:gdLst/>
            <a:ahLst/>
            <a:cxnLst/>
            <a:rect l="l" t="t" r="r" b="b"/>
            <a:pathLst>
              <a:path w="24204" h="7815" extrusionOk="0">
                <a:moveTo>
                  <a:pt x="16155" y="1"/>
                </a:moveTo>
                <a:cubicBezTo>
                  <a:pt x="14677" y="1"/>
                  <a:pt x="13024" y="802"/>
                  <a:pt x="12476" y="2554"/>
                </a:cubicBezTo>
                <a:cubicBezTo>
                  <a:pt x="12476" y="2554"/>
                  <a:pt x="11108" y="331"/>
                  <a:pt x="8285" y="331"/>
                </a:cubicBezTo>
                <a:cubicBezTo>
                  <a:pt x="8057" y="331"/>
                  <a:pt x="7820" y="346"/>
                  <a:pt x="7574" y="377"/>
                </a:cubicBezTo>
                <a:cubicBezTo>
                  <a:pt x="4269" y="796"/>
                  <a:pt x="4684" y="3932"/>
                  <a:pt x="4684" y="3932"/>
                </a:cubicBezTo>
                <a:cubicBezTo>
                  <a:pt x="4684" y="3932"/>
                  <a:pt x="4094" y="3782"/>
                  <a:pt x="3335" y="3782"/>
                </a:cubicBezTo>
                <a:cubicBezTo>
                  <a:pt x="2082" y="3782"/>
                  <a:pt x="367" y="4191"/>
                  <a:pt x="78" y="6358"/>
                </a:cubicBezTo>
                <a:cubicBezTo>
                  <a:pt x="0" y="6949"/>
                  <a:pt x="68" y="7429"/>
                  <a:pt x="237" y="7815"/>
                </a:cubicBezTo>
                <a:lnTo>
                  <a:pt x="23257" y="7815"/>
                </a:lnTo>
                <a:cubicBezTo>
                  <a:pt x="23686" y="7395"/>
                  <a:pt x="23993" y="6821"/>
                  <a:pt x="24047" y="6041"/>
                </a:cubicBezTo>
                <a:cubicBezTo>
                  <a:pt x="24204" y="3886"/>
                  <a:pt x="22100" y="3543"/>
                  <a:pt x="20743" y="3543"/>
                </a:cubicBezTo>
                <a:cubicBezTo>
                  <a:pt x="20109" y="3543"/>
                  <a:pt x="19638" y="3618"/>
                  <a:pt x="19638" y="3618"/>
                </a:cubicBezTo>
                <a:cubicBezTo>
                  <a:pt x="19638" y="3618"/>
                  <a:pt x="19816" y="1013"/>
                  <a:pt x="17302" y="177"/>
                </a:cubicBezTo>
                <a:cubicBezTo>
                  <a:pt x="16950" y="61"/>
                  <a:pt x="16559" y="1"/>
                  <a:pt x="16155" y="1"/>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7" name="Google Shape;992;p28">
            <a:extLst>
              <a:ext uri="{FF2B5EF4-FFF2-40B4-BE49-F238E27FC236}">
                <a16:creationId xmlns:a16="http://schemas.microsoft.com/office/drawing/2014/main" id="{0CACAB99-E5CE-4AEE-A0D2-E020DCD015E5}"/>
              </a:ext>
            </a:extLst>
          </p:cNvPr>
          <p:cNvGrpSpPr>
            <a:grpSpLocks/>
          </p:cNvGrpSpPr>
          <p:nvPr/>
        </p:nvGrpSpPr>
        <p:grpSpPr bwMode="auto">
          <a:xfrm>
            <a:off x="245534" y="5424488"/>
            <a:ext cx="776817" cy="1244600"/>
            <a:chOff x="304350" y="3911000"/>
            <a:chExt cx="581394" cy="933655"/>
          </a:xfrm>
        </p:grpSpPr>
        <p:sp>
          <p:nvSpPr>
            <p:cNvPr id="8" name="Google Shape;993;p28">
              <a:extLst>
                <a:ext uri="{FF2B5EF4-FFF2-40B4-BE49-F238E27FC236}">
                  <a16:creationId xmlns:a16="http://schemas.microsoft.com/office/drawing/2014/main" id="{C9AC45B8-4D81-45FE-87F2-B8F0CF446C0E}"/>
                </a:ext>
              </a:extLst>
            </p:cNvPr>
            <p:cNvSpPr/>
            <p:nvPr/>
          </p:nvSpPr>
          <p:spPr>
            <a:xfrm>
              <a:off x="317023" y="4003889"/>
              <a:ext cx="91882" cy="114325"/>
            </a:xfrm>
            <a:custGeom>
              <a:avLst/>
              <a:gdLst/>
              <a:ahLst/>
              <a:cxnLst/>
              <a:rect l="l" t="t" r="r" b="b"/>
              <a:pathLst>
                <a:path w="2084" h="2602" extrusionOk="0">
                  <a:moveTo>
                    <a:pt x="688" y="0"/>
                  </a:moveTo>
                  <a:cubicBezTo>
                    <a:pt x="328" y="0"/>
                    <a:pt x="1" y="379"/>
                    <a:pt x="201" y="1026"/>
                  </a:cubicBezTo>
                  <a:cubicBezTo>
                    <a:pt x="438" y="1797"/>
                    <a:pt x="1472" y="2405"/>
                    <a:pt x="2084" y="2601"/>
                  </a:cubicBezTo>
                  <a:cubicBezTo>
                    <a:pt x="2060" y="2375"/>
                    <a:pt x="2040" y="2145"/>
                    <a:pt x="2023" y="1915"/>
                  </a:cubicBezTo>
                  <a:cubicBezTo>
                    <a:pt x="1746" y="1273"/>
                    <a:pt x="1344" y="418"/>
                    <a:pt x="1084" y="168"/>
                  </a:cubicBezTo>
                  <a:cubicBezTo>
                    <a:pt x="965" y="54"/>
                    <a:pt x="824" y="0"/>
                    <a:pt x="688"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9" name="Google Shape;994;p28">
              <a:extLst>
                <a:ext uri="{FF2B5EF4-FFF2-40B4-BE49-F238E27FC236}">
                  <a16:creationId xmlns:a16="http://schemas.microsoft.com/office/drawing/2014/main" id="{6C2D0FC1-4B41-4E9A-8B00-9781641F1676}"/>
                </a:ext>
              </a:extLst>
            </p:cNvPr>
            <p:cNvSpPr/>
            <p:nvPr/>
          </p:nvSpPr>
          <p:spPr>
            <a:xfrm>
              <a:off x="440589" y="4041998"/>
              <a:ext cx="96635" cy="156006"/>
            </a:xfrm>
            <a:custGeom>
              <a:avLst/>
              <a:gdLst/>
              <a:ahLst/>
              <a:cxnLst/>
              <a:rect l="l" t="t" r="r" b="b"/>
              <a:pathLst>
                <a:path w="2208" h="3540" extrusionOk="0">
                  <a:moveTo>
                    <a:pt x="1702" y="0"/>
                  </a:moveTo>
                  <a:cubicBezTo>
                    <a:pt x="1282" y="0"/>
                    <a:pt x="653" y="806"/>
                    <a:pt x="389" y="1549"/>
                  </a:cubicBezTo>
                  <a:cubicBezTo>
                    <a:pt x="224" y="2013"/>
                    <a:pt x="92" y="2537"/>
                    <a:pt x="1" y="2952"/>
                  </a:cubicBezTo>
                  <a:cubicBezTo>
                    <a:pt x="41" y="3148"/>
                    <a:pt x="85" y="3344"/>
                    <a:pt x="129" y="3540"/>
                  </a:cubicBezTo>
                  <a:cubicBezTo>
                    <a:pt x="754" y="3125"/>
                    <a:pt x="1667" y="2120"/>
                    <a:pt x="1916" y="1431"/>
                  </a:cubicBezTo>
                  <a:cubicBezTo>
                    <a:pt x="2208" y="634"/>
                    <a:pt x="2150" y="43"/>
                    <a:pt x="1734" y="2"/>
                  </a:cubicBezTo>
                  <a:cubicBezTo>
                    <a:pt x="1723" y="1"/>
                    <a:pt x="1713" y="0"/>
                    <a:pt x="1702"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0" name="Google Shape;995;p28">
              <a:extLst>
                <a:ext uri="{FF2B5EF4-FFF2-40B4-BE49-F238E27FC236}">
                  <a16:creationId xmlns:a16="http://schemas.microsoft.com/office/drawing/2014/main" id="{55776F8D-734D-4E27-BDBA-2474F7098451}"/>
                </a:ext>
              </a:extLst>
            </p:cNvPr>
            <p:cNvSpPr/>
            <p:nvPr/>
          </p:nvSpPr>
          <p:spPr>
            <a:xfrm>
              <a:off x="304350" y="4190858"/>
              <a:ext cx="144161" cy="109562"/>
            </a:xfrm>
            <a:custGeom>
              <a:avLst/>
              <a:gdLst/>
              <a:ahLst/>
              <a:cxnLst/>
              <a:rect l="l" t="t" r="r" b="b"/>
              <a:pathLst>
                <a:path w="3292" h="2482" extrusionOk="0">
                  <a:moveTo>
                    <a:pt x="575" y="1"/>
                  </a:moveTo>
                  <a:cubicBezTo>
                    <a:pt x="471" y="1"/>
                    <a:pt x="393" y="22"/>
                    <a:pt x="348" y="65"/>
                  </a:cubicBezTo>
                  <a:cubicBezTo>
                    <a:pt x="0" y="404"/>
                    <a:pt x="189" y="1336"/>
                    <a:pt x="1203" y="1901"/>
                  </a:cubicBezTo>
                  <a:cubicBezTo>
                    <a:pt x="1991" y="2340"/>
                    <a:pt x="2916" y="2451"/>
                    <a:pt x="3292" y="2481"/>
                  </a:cubicBezTo>
                  <a:cubicBezTo>
                    <a:pt x="3180" y="2154"/>
                    <a:pt x="3082" y="1826"/>
                    <a:pt x="2987" y="1495"/>
                  </a:cubicBezTo>
                  <a:cubicBezTo>
                    <a:pt x="2292" y="556"/>
                    <a:pt x="1104" y="1"/>
                    <a:pt x="575"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 name="Google Shape;996;p28">
              <a:extLst>
                <a:ext uri="{FF2B5EF4-FFF2-40B4-BE49-F238E27FC236}">
                  <a16:creationId xmlns:a16="http://schemas.microsoft.com/office/drawing/2014/main" id="{CD9D2F3E-81F1-47C1-8A40-58657006A8B8}"/>
                </a:ext>
              </a:extLst>
            </p:cNvPr>
            <p:cNvSpPr/>
            <p:nvPr/>
          </p:nvSpPr>
          <p:spPr>
            <a:xfrm>
              <a:off x="507125" y="4205149"/>
              <a:ext cx="112477" cy="188160"/>
            </a:xfrm>
            <a:custGeom>
              <a:avLst/>
              <a:gdLst/>
              <a:ahLst/>
              <a:cxnLst/>
              <a:rect l="l" t="t" r="r" b="b"/>
              <a:pathLst>
                <a:path w="2546" h="4294" extrusionOk="0">
                  <a:moveTo>
                    <a:pt x="1792" y="0"/>
                  </a:moveTo>
                  <a:cubicBezTo>
                    <a:pt x="1287" y="0"/>
                    <a:pt x="754" y="628"/>
                    <a:pt x="389" y="1716"/>
                  </a:cubicBezTo>
                  <a:cubicBezTo>
                    <a:pt x="136" y="2480"/>
                    <a:pt x="38" y="3263"/>
                    <a:pt x="1" y="3804"/>
                  </a:cubicBezTo>
                  <a:cubicBezTo>
                    <a:pt x="75" y="3966"/>
                    <a:pt x="156" y="4132"/>
                    <a:pt x="238" y="4294"/>
                  </a:cubicBezTo>
                  <a:cubicBezTo>
                    <a:pt x="2546" y="2513"/>
                    <a:pt x="2356" y="245"/>
                    <a:pt x="2153" y="114"/>
                  </a:cubicBezTo>
                  <a:cubicBezTo>
                    <a:pt x="2036" y="37"/>
                    <a:pt x="1915" y="0"/>
                    <a:pt x="1792"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2" name="Google Shape;997;p28">
              <a:extLst>
                <a:ext uri="{FF2B5EF4-FFF2-40B4-BE49-F238E27FC236}">
                  <a16:creationId xmlns:a16="http://schemas.microsoft.com/office/drawing/2014/main" id="{38711A26-D5E5-46F9-B003-5936EBBB7B9C}"/>
                </a:ext>
              </a:extLst>
            </p:cNvPr>
            <p:cNvSpPr/>
            <p:nvPr/>
          </p:nvSpPr>
          <p:spPr>
            <a:xfrm>
              <a:off x="317023" y="4392118"/>
              <a:ext cx="234458" cy="117897"/>
            </a:xfrm>
            <a:custGeom>
              <a:avLst/>
              <a:gdLst/>
              <a:ahLst/>
              <a:cxnLst/>
              <a:rect l="l" t="t" r="r" b="b"/>
              <a:pathLst>
                <a:path w="5326" h="2681" extrusionOk="0">
                  <a:moveTo>
                    <a:pt x="764" y="0"/>
                  </a:moveTo>
                  <a:cubicBezTo>
                    <a:pt x="0" y="0"/>
                    <a:pt x="446" y="930"/>
                    <a:pt x="1074" y="1516"/>
                  </a:cubicBezTo>
                  <a:cubicBezTo>
                    <a:pt x="1680" y="2086"/>
                    <a:pt x="3818" y="2680"/>
                    <a:pt x="5176" y="2680"/>
                  </a:cubicBezTo>
                  <a:cubicBezTo>
                    <a:pt x="5227" y="2680"/>
                    <a:pt x="5277" y="2679"/>
                    <a:pt x="5325" y="2678"/>
                  </a:cubicBezTo>
                  <a:cubicBezTo>
                    <a:pt x="5230" y="2526"/>
                    <a:pt x="5133" y="2377"/>
                    <a:pt x="5041" y="2225"/>
                  </a:cubicBezTo>
                  <a:cubicBezTo>
                    <a:pt x="3970" y="1525"/>
                    <a:pt x="1838" y="184"/>
                    <a:pt x="1024" y="28"/>
                  </a:cubicBezTo>
                  <a:cubicBezTo>
                    <a:pt x="925" y="9"/>
                    <a:pt x="839" y="0"/>
                    <a:pt x="764"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3" name="Google Shape;998;p28">
              <a:extLst>
                <a:ext uri="{FF2B5EF4-FFF2-40B4-BE49-F238E27FC236}">
                  <a16:creationId xmlns:a16="http://schemas.microsoft.com/office/drawing/2014/main" id="{CCF63BC9-4E2E-488D-B485-20A85F3DFAF6}"/>
                </a:ext>
              </a:extLst>
            </p:cNvPr>
            <p:cNvSpPr/>
            <p:nvPr/>
          </p:nvSpPr>
          <p:spPr>
            <a:xfrm>
              <a:off x="608512" y="4336146"/>
              <a:ext cx="115646" cy="219123"/>
            </a:xfrm>
            <a:custGeom>
              <a:avLst/>
              <a:gdLst/>
              <a:ahLst/>
              <a:cxnLst/>
              <a:rect l="l" t="t" r="r" b="b"/>
              <a:pathLst>
                <a:path w="2614" h="5006" extrusionOk="0">
                  <a:moveTo>
                    <a:pt x="2283" y="1"/>
                  </a:moveTo>
                  <a:cubicBezTo>
                    <a:pt x="1944" y="1"/>
                    <a:pt x="1332" y="587"/>
                    <a:pt x="923" y="1285"/>
                  </a:cubicBezTo>
                  <a:cubicBezTo>
                    <a:pt x="179" y="2549"/>
                    <a:pt x="24" y="3985"/>
                    <a:pt x="0" y="4755"/>
                  </a:cubicBezTo>
                  <a:cubicBezTo>
                    <a:pt x="61" y="4840"/>
                    <a:pt x="122" y="4921"/>
                    <a:pt x="183" y="5005"/>
                  </a:cubicBezTo>
                  <a:cubicBezTo>
                    <a:pt x="899" y="3775"/>
                    <a:pt x="2085" y="2450"/>
                    <a:pt x="2454" y="926"/>
                  </a:cubicBezTo>
                  <a:cubicBezTo>
                    <a:pt x="2613" y="262"/>
                    <a:pt x="2509" y="1"/>
                    <a:pt x="2283"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4" name="Google Shape;999;p28">
              <a:extLst>
                <a:ext uri="{FF2B5EF4-FFF2-40B4-BE49-F238E27FC236}">
                  <a16:creationId xmlns:a16="http://schemas.microsoft.com/office/drawing/2014/main" id="{0710E230-7413-41D4-BBD3-61487E4F38D7}"/>
                </a:ext>
              </a:extLst>
            </p:cNvPr>
            <p:cNvSpPr/>
            <p:nvPr/>
          </p:nvSpPr>
          <p:spPr>
            <a:xfrm>
              <a:off x="351875" y="4538597"/>
              <a:ext cx="297826" cy="104798"/>
            </a:xfrm>
            <a:custGeom>
              <a:avLst/>
              <a:gdLst/>
              <a:ahLst/>
              <a:cxnLst/>
              <a:rect l="l" t="t" r="r" b="b"/>
              <a:pathLst>
                <a:path w="6777" h="2373" extrusionOk="0">
                  <a:moveTo>
                    <a:pt x="721" y="1"/>
                  </a:moveTo>
                  <a:cubicBezTo>
                    <a:pt x="456" y="1"/>
                    <a:pt x="264" y="66"/>
                    <a:pt x="207" y="230"/>
                  </a:cubicBezTo>
                  <a:cubicBezTo>
                    <a:pt x="1" y="808"/>
                    <a:pt x="1555" y="1626"/>
                    <a:pt x="3569" y="2075"/>
                  </a:cubicBezTo>
                  <a:cubicBezTo>
                    <a:pt x="4660" y="2316"/>
                    <a:pt x="5634" y="2373"/>
                    <a:pt x="6299" y="2373"/>
                  </a:cubicBezTo>
                  <a:cubicBezTo>
                    <a:pt x="6483" y="2373"/>
                    <a:pt x="6644" y="2368"/>
                    <a:pt x="6776" y="2362"/>
                  </a:cubicBezTo>
                  <a:cubicBezTo>
                    <a:pt x="6699" y="2272"/>
                    <a:pt x="6624" y="2180"/>
                    <a:pt x="6547" y="2089"/>
                  </a:cubicBezTo>
                  <a:cubicBezTo>
                    <a:pt x="5547" y="1714"/>
                    <a:pt x="3691" y="1011"/>
                    <a:pt x="3103" y="714"/>
                  </a:cubicBezTo>
                  <a:cubicBezTo>
                    <a:pt x="2513" y="416"/>
                    <a:pt x="1387" y="1"/>
                    <a:pt x="721"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5" name="Google Shape;1000;p28">
              <a:extLst>
                <a:ext uri="{FF2B5EF4-FFF2-40B4-BE49-F238E27FC236}">
                  <a16:creationId xmlns:a16="http://schemas.microsoft.com/office/drawing/2014/main" id="{360ECEE4-616F-45F9-9ED1-62B7EE5EF2C3}"/>
                </a:ext>
              </a:extLst>
            </p:cNvPr>
            <p:cNvSpPr/>
            <p:nvPr/>
          </p:nvSpPr>
          <p:spPr>
            <a:xfrm>
              <a:off x="733663" y="4511207"/>
              <a:ext cx="128318" cy="194114"/>
            </a:xfrm>
            <a:custGeom>
              <a:avLst/>
              <a:gdLst/>
              <a:ahLst/>
              <a:cxnLst/>
              <a:rect l="l" t="t" r="r" b="b"/>
              <a:pathLst>
                <a:path w="2924" h="4412" extrusionOk="0">
                  <a:moveTo>
                    <a:pt x="2220" y="1"/>
                  </a:moveTo>
                  <a:cubicBezTo>
                    <a:pt x="1691" y="1"/>
                    <a:pt x="820" y="789"/>
                    <a:pt x="447" y="1661"/>
                  </a:cubicBezTo>
                  <a:cubicBezTo>
                    <a:pt x="85" y="2503"/>
                    <a:pt x="1" y="3510"/>
                    <a:pt x="21" y="4196"/>
                  </a:cubicBezTo>
                  <a:cubicBezTo>
                    <a:pt x="88" y="4270"/>
                    <a:pt x="157" y="4341"/>
                    <a:pt x="224" y="4412"/>
                  </a:cubicBezTo>
                  <a:cubicBezTo>
                    <a:pt x="491" y="3912"/>
                    <a:pt x="1041" y="2902"/>
                    <a:pt x="1457" y="2293"/>
                  </a:cubicBezTo>
                  <a:cubicBezTo>
                    <a:pt x="2160" y="1266"/>
                    <a:pt x="2924" y="712"/>
                    <a:pt x="2542" y="161"/>
                  </a:cubicBezTo>
                  <a:cubicBezTo>
                    <a:pt x="2465" y="50"/>
                    <a:pt x="2353" y="1"/>
                    <a:pt x="2220"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6" name="Google Shape;1001;p28">
              <a:extLst>
                <a:ext uri="{FF2B5EF4-FFF2-40B4-BE49-F238E27FC236}">
                  <a16:creationId xmlns:a16="http://schemas.microsoft.com/office/drawing/2014/main" id="{3589BF72-508C-4E4D-9E34-4FEB6D45B931}"/>
                </a:ext>
              </a:extLst>
            </p:cNvPr>
            <p:cNvSpPr/>
            <p:nvPr/>
          </p:nvSpPr>
          <p:spPr>
            <a:xfrm>
              <a:off x="435837" y="4691030"/>
              <a:ext cx="329509" cy="88126"/>
            </a:xfrm>
            <a:custGeom>
              <a:avLst/>
              <a:gdLst/>
              <a:ahLst/>
              <a:cxnLst/>
              <a:rect l="l" t="t" r="r" b="b"/>
              <a:pathLst>
                <a:path w="7507" h="1983" extrusionOk="0">
                  <a:moveTo>
                    <a:pt x="1488" y="1"/>
                  </a:moveTo>
                  <a:cubicBezTo>
                    <a:pt x="721" y="1"/>
                    <a:pt x="209" y="211"/>
                    <a:pt x="129" y="550"/>
                  </a:cubicBezTo>
                  <a:cubicBezTo>
                    <a:pt x="0" y="1104"/>
                    <a:pt x="1288" y="1550"/>
                    <a:pt x="3715" y="1878"/>
                  </a:cubicBezTo>
                  <a:cubicBezTo>
                    <a:pt x="4269" y="1953"/>
                    <a:pt x="4787" y="1982"/>
                    <a:pt x="5256" y="1982"/>
                  </a:cubicBezTo>
                  <a:cubicBezTo>
                    <a:pt x="6280" y="1982"/>
                    <a:pt x="7072" y="1844"/>
                    <a:pt x="7506" y="1746"/>
                  </a:cubicBezTo>
                  <a:cubicBezTo>
                    <a:pt x="7449" y="1692"/>
                    <a:pt x="7391" y="1634"/>
                    <a:pt x="7333" y="1580"/>
                  </a:cubicBezTo>
                  <a:cubicBezTo>
                    <a:pt x="6303" y="1364"/>
                    <a:pt x="4596" y="681"/>
                    <a:pt x="3214" y="276"/>
                  </a:cubicBezTo>
                  <a:cubicBezTo>
                    <a:pt x="2566" y="86"/>
                    <a:pt x="1975" y="1"/>
                    <a:pt x="1488"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7" name="Google Shape;1002;p28">
              <a:extLst>
                <a:ext uri="{FF2B5EF4-FFF2-40B4-BE49-F238E27FC236}">
                  <a16:creationId xmlns:a16="http://schemas.microsoft.com/office/drawing/2014/main" id="{E4C74136-DD26-4217-B26B-0D170852D819}"/>
                </a:ext>
              </a:extLst>
            </p:cNvPr>
            <p:cNvSpPr>
              <a:spLocks/>
            </p:cNvSpPr>
            <p:nvPr/>
          </p:nvSpPr>
          <p:spPr bwMode="auto">
            <a:xfrm>
              <a:off x="402349" y="3911000"/>
              <a:ext cx="483395" cy="933655"/>
            </a:xfrm>
            <a:custGeom>
              <a:avLst/>
              <a:gdLst>
                <a:gd name="T0" fmla="*/ 2147483646 w 11000"/>
                <a:gd name="T1" fmla="*/ 0 h 21246"/>
                <a:gd name="T2" fmla="*/ 2147483646 w 11000"/>
                <a:gd name="T3" fmla="*/ 2147483646 h 21246"/>
                <a:gd name="T4" fmla="*/ 2147483646 w 11000"/>
                <a:gd name="T5" fmla="*/ 2147483646 h 21246"/>
                <a:gd name="T6" fmla="*/ 2147483646 w 11000"/>
                <a:gd name="T7" fmla="*/ 2147483646 h 21246"/>
                <a:gd name="T8" fmla="*/ 2147483646 w 11000"/>
                <a:gd name="T9" fmla="*/ 2147483646 h 21246"/>
                <a:gd name="T10" fmla="*/ 2147483646 w 11000"/>
                <a:gd name="T11" fmla="*/ 2147483646 h 21246"/>
                <a:gd name="T12" fmla="*/ 2147483646 w 11000"/>
                <a:gd name="T13" fmla="*/ 2147483646 h 21246"/>
                <a:gd name="T14" fmla="*/ 2147483646 w 11000"/>
                <a:gd name="T15" fmla="*/ 2147483646 h 21246"/>
                <a:gd name="T16" fmla="*/ 2147483646 w 11000"/>
                <a:gd name="T17" fmla="*/ 2147483646 h 21246"/>
                <a:gd name="T18" fmla="*/ 2147483646 w 11000"/>
                <a:gd name="T19" fmla="*/ 2147483646 h 21246"/>
                <a:gd name="T20" fmla="*/ 2147483646 w 11000"/>
                <a:gd name="T21" fmla="*/ 2147483646 h 21246"/>
                <a:gd name="T22" fmla="*/ 2147483646 w 11000"/>
                <a:gd name="T23" fmla="*/ 2147483646 h 21246"/>
                <a:gd name="T24" fmla="*/ 2147483646 w 11000"/>
                <a:gd name="T25" fmla="*/ 2147483646 h 21246"/>
                <a:gd name="T26" fmla="*/ 2147483646 w 11000"/>
                <a:gd name="T27" fmla="*/ 2147483646 h 21246"/>
                <a:gd name="T28" fmla="*/ 2147483646 w 11000"/>
                <a:gd name="T29" fmla="*/ 2147483646 h 21246"/>
                <a:gd name="T30" fmla="*/ 2147483646 w 11000"/>
                <a:gd name="T31" fmla="*/ 2147483646 h 21246"/>
                <a:gd name="T32" fmla="*/ 2147483646 w 11000"/>
                <a:gd name="T33" fmla="*/ 2147483646 h 21246"/>
                <a:gd name="T34" fmla="*/ 2147483646 w 11000"/>
                <a:gd name="T35" fmla="*/ 2147483646 h 21246"/>
                <a:gd name="T36" fmla="*/ 2147483646 w 11000"/>
                <a:gd name="T37" fmla="*/ 2147483646 h 21246"/>
                <a:gd name="T38" fmla="*/ 2147483646 w 11000"/>
                <a:gd name="T39" fmla="*/ 2147483646 h 21246"/>
                <a:gd name="T40" fmla="*/ 2147483646 w 11000"/>
                <a:gd name="T41" fmla="*/ 2147483646 h 21246"/>
                <a:gd name="T42" fmla="*/ 2147483646 w 11000"/>
                <a:gd name="T43" fmla="*/ 2147483646 h 21246"/>
                <a:gd name="T44" fmla="*/ 2147483646 w 11000"/>
                <a:gd name="T45" fmla="*/ 2147483646 h 21246"/>
                <a:gd name="T46" fmla="*/ 2147483646 w 11000"/>
                <a:gd name="T47" fmla="*/ 2147483646 h 21246"/>
                <a:gd name="T48" fmla="*/ 2147483646 w 11000"/>
                <a:gd name="T49" fmla="*/ 2147483646 h 21246"/>
                <a:gd name="T50" fmla="*/ 2147483646 w 11000"/>
                <a:gd name="T51" fmla="*/ 2147483646 h 21246"/>
                <a:gd name="T52" fmla="*/ 2147483646 w 11000"/>
                <a:gd name="T53" fmla="*/ 2147483646 h 21246"/>
                <a:gd name="T54" fmla="*/ 2147483646 w 11000"/>
                <a:gd name="T55" fmla="*/ 2147483646 h 21246"/>
                <a:gd name="T56" fmla="*/ 2147483646 w 11000"/>
                <a:gd name="T57" fmla="*/ 2147483646 h 21246"/>
                <a:gd name="T58" fmla="*/ 2147483646 w 11000"/>
                <a:gd name="T59" fmla="*/ 2147483646 h 21246"/>
                <a:gd name="T60" fmla="*/ 2147483646 w 11000"/>
                <a:gd name="T61" fmla="*/ 2147483646 h 21246"/>
                <a:gd name="T62" fmla="*/ 2147483646 w 11000"/>
                <a:gd name="T63" fmla="*/ 0 h 212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000" h="21246" extrusionOk="0">
                  <a:moveTo>
                    <a:pt x="638" y="0"/>
                  </a:moveTo>
                  <a:cubicBezTo>
                    <a:pt x="624" y="0"/>
                    <a:pt x="609" y="10"/>
                    <a:pt x="598" y="33"/>
                  </a:cubicBezTo>
                  <a:cubicBezTo>
                    <a:pt x="71" y="1216"/>
                    <a:pt x="1" y="2655"/>
                    <a:pt x="95" y="4027"/>
                  </a:cubicBezTo>
                  <a:cubicBezTo>
                    <a:pt x="112" y="4257"/>
                    <a:pt x="132" y="4487"/>
                    <a:pt x="156" y="4713"/>
                  </a:cubicBezTo>
                  <a:cubicBezTo>
                    <a:pt x="193" y="5058"/>
                    <a:pt x="237" y="5396"/>
                    <a:pt x="285" y="5717"/>
                  </a:cubicBezTo>
                  <a:cubicBezTo>
                    <a:pt x="392" y="6443"/>
                    <a:pt x="558" y="7164"/>
                    <a:pt x="757" y="7873"/>
                  </a:cubicBezTo>
                  <a:cubicBezTo>
                    <a:pt x="852" y="8204"/>
                    <a:pt x="950" y="8532"/>
                    <a:pt x="1062" y="8859"/>
                  </a:cubicBezTo>
                  <a:cubicBezTo>
                    <a:pt x="1423" y="9918"/>
                    <a:pt x="1873" y="10948"/>
                    <a:pt x="2386" y="11928"/>
                  </a:cubicBezTo>
                  <a:cubicBezTo>
                    <a:pt x="2609" y="12347"/>
                    <a:pt x="2846" y="12760"/>
                    <a:pt x="3092" y="13165"/>
                  </a:cubicBezTo>
                  <a:cubicBezTo>
                    <a:pt x="3184" y="13317"/>
                    <a:pt x="3281" y="13466"/>
                    <a:pt x="3376" y="13618"/>
                  </a:cubicBezTo>
                  <a:cubicBezTo>
                    <a:pt x="3988" y="14577"/>
                    <a:pt x="4664" y="15494"/>
                    <a:pt x="5384" y="16372"/>
                  </a:cubicBezTo>
                  <a:cubicBezTo>
                    <a:pt x="5461" y="16463"/>
                    <a:pt x="5536" y="16555"/>
                    <a:pt x="5613" y="16645"/>
                  </a:cubicBezTo>
                  <a:cubicBezTo>
                    <a:pt x="5745" y="16804"/>
                    <a:pt x="5873" y="16967"/>
                    <a:pt x="6009" y="17119"/>
                  </a:cubicBezTo>
                  <a:cubicBezTo>
                    <a:pt x="6675" y="17882"/>
                    <a:pt x="7367" y="18640"/>
                    <a:pt x="8100" y="19342"/>
                  </a:cubicBezTo>
                  <a:cubicBezTo>
                    <a:pt x="8158" y="19396"/>
                    <a:pt x="8216" y="19454"/>
                    <a:pt x="8273" y="19508"/>
                  </a:cubicBezTo>
                  <a:cubicBezTo>
                    <a:pt x="8337" y="19565"/>
                    <a:pt x="8401" y="19630"/>
                    <a:pt x="8465" y="19691"/>
                  </a:cubicBezTo>
                  <a:cubicBezTo>
                    <a:pt x="9094" y="20262"/>
                    <a:pt x="9844" y="21059"/>
                    <a:pt x="10702" y="21241"/>
                  </a:cubicBezTo>
                  <a:cubicBezTo>
                    <a:pt x="10714" y="21244"/>
                    <a:pt x="10727" y="21245"/>
                    <a:pt x="10741" y="21245"/>
                  </a:cubicBezTo>
                  <a:cubicBezTo>
                    <a:pt x="10857" y="21245"/>
                    <a:pt x="10999" y="21156"/>
                    <a:pt x="10902" y="21029"/>
                  </a:cubicBezTo>
                  <a:cubicBezTo>
                    <a:pt x="10435" y="20421"/>
                    <a:pt x="9746" y="19967"/>
                    <a:pt x="9178" y="19457"/>
                  </a:cubicBezTo>
                  <a:cubicBezTo>
                    <a:pt x="8688" y="19022"/>
                    <a:pt x="8225" y="18555"/>
                    <a:pt x="7773" y="18082"/>
                  </a:cubicBezTo>
                  <a:cubicBezTo>
                    <a:pt x="7706" y="18011"/>
                    <a:pt x="7637" y="17940"/>
                    <a:pt x="7570" y="17866"/>
                  </a:cubicBezTo>
                  <a:cubicBezTo>
                    <a:pt x="7300" y="17578"/>
                    <a:pt x="7032" y="17288"/>
                    <a:pt x="6769" y="16997"/>
                  </a:cubicBezTo>
                  <a:cubicBezTo>
                    <a:pt x="6100" y="16254"/>
                    <a:pt x="5471" y="15477"/>
                    <a:pt x="4877" y="14672"/>
                  </a:cubicBezTo>
                  <a:cubicBezTo>
                    <a:pt x="4816" y="14588"/>
                    <a:pt x="4755" y="14507"/>
                    <a:pt x="4694" y="14422"/>
                  </a:cubicBezTo>
                  <a:cubicBezTo>
                    <a:pt x="4086" y="13577"/>
                    <a:pt x="3525" y="12696"/>
                    <a:pt x="3028" y="11779"/>
                  </a:cubicBezTo>
                  <a:cubicBezTo>
                    <a:pt x="2886" y="11516"/>
                    <a:pt x="2751" y="11249"/>
                    <a:pt x="2620" y="10982"/>
                  </a:cubicBezTo>
                  <a:cubicBezTo>
                    <a:pt x="2538" y="10820"/>
                    <a:pt x="2457" y="10654"/>
                    <a:pt x="2383" y="10492"/>
                  </a:cubicBezTo>
                  <a:cubicBezTo>
                    <a:pt x="1788" y="9208"/>
                    <a:pt x="1322" y="7883"/>
                    <a:pt x="1004" y="6528"/>
                  </a:cubicBezTo>
                  <a:cubicBezTo>
                    <a:pt x="960" y="6332"/>
                    <a:pt x="916" y="6136"/>
                    <a:pt x="876" y="5940"/>
                  </a:cubicBezTo>
                  <a:cubicBezTo>
                    <a:pt x="497" y="4038"/>
                    <a:pt x="416" y="2081"/>
                    <a:pt x="706" y="100"/>
                  </a:cubicBezTo>
                  <a:cubicBezTo>
                    <a:pt x="714" y="57"/>
                    <a:pt x="675" y="0"/>
                    <a:pt x="63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18" name="Google Shape;1003;p28">
            <a:extLst>
              <a:ext uri="{FF2B5EF4-FFF2-40B4-BE49-F238E27FC236}">
                <a16:creationId xmlns:a16="http://schemas.microsoft.com/office/drawing/2014/main" id="{2B9E4FF3-B664-4F7D-B7B9-814987C78BB0}"/>
              </a:ext>
            </a:extLst>
          </p:cNvPr>
          <p:cNvGrpSpPr>
            <a:grpSpLocks/>
          </p:cNvGrpSpPr>
          <p:nvPr/>
        </p:nvGrpSpPr>
        <p:grpSpPr bwMode="auto">
          <a:xfrm>
            <a:off x="11233151" y="6132514"/>
            <a:ext cx="590549" cy="604837"/>
            <a:chOff x="918850" y="1629150"/>
            <a:chExt cx="442250" cy="453124"/>
          </a:xfrm>
        </p:grpSpPr>
        <p:sp>
          <p:nvSpPr>
            <p:cNvPr id="19" name="Google Shape;1004;p28">
              <a:extLst>
                <a:ext uri="{FF2B5EF4-FFF2-40B4-BE49-F238E27FC236}">
                  <a16:creationId xmlns:a16="http://schemas.microsoft.com/office/drawing/2014/main" id="{440DFE49-F10B-4FEF-8811-29534DC46900}"/>
                </a:ext>
              </a:extLst>
            </p:cNvPr>
            <p:cNvSpPr/>
            <p:nvPr/>
          </p:nvSpPr>
          <p:spPr>
            <a:xfrm>
              <a:off x="1015542" y="1742133"/>
              <a:ext cx="267887" cy="244996"/>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0" name="Google Shape;1005;p28">
              <a:extLst>
                <a:ext uri="{FF2B5EF4-FFF2-40B4-BE49-F238E27FC236}">
                  <a16:creationId xmlns:a16="http://schemas.microsoft.com/office/drawing/2014/main" id="{7D4C496B-47B3-4FCB-86A4-0711B96530E5}"/>
                </a:ext>
              </a:extLst>
            </p:cNvPr>
            <p:cNvSpPr>
              <a:spLocks/>
            </p:cNvSpPr>
            <p:nvPr/>
          </p:nvSpPr>
          <p:spPr bwMode="auto">
            <a:xfrm>
              <a:off x="1016680" y="1729347"/>
              <a:ext cx="282406" cy="275153"/>
            </a:xfrm>
            <a:custGeom>
              <a:avLst/>
              <a:gdLst>
                <a:gd name="T0" fmla="*/ 2147483646 w 8839"/>
                <a:gd name="T1" fmla="*/ 2147483646 h 8612"/>
                <a:gd name="T2" fmla="*/ 2147483646 w 8839"/>
                <a:gd name="T3" fmla="*/ 2147483646 h 8612"/>
                <a:gd name="T4" fmla="*/ 2147483646 w 8839"/>
                <a:gd name="T5" fmla="*/ 2147483646 h 8612"/>
                <a:gd name="T6" fmla="*/ 2147483646 w 8839"/>
                <a:gd name="T7" fmla="*/ 2147483646 h 8612"/>
                <a:gd name="T8" fmla="*/ 2147483646 w 8839"/>
                <a:gd name="T9" fmla="*/ 2147483646 h 8612"/>
                <a:gd name="T10" fmla="*/ 2147483646 w 8839"/>
                <a:gd name="T11" fmla="*/ 2147483646 h 8612"/>
                <a:gd name="T12" fmla="*/ 2147483646 w 8839"/>
                <a:gd name="T13" fmla="*/ 2147483646 h 8612"/>
                <a:gd name="T14" fmla="*/ 2147483646 w 8839"/>
                <a:gd name="T15" fmla="*/ 2147483646 h 8612"/>
                <a:gd name="T16" fmla="*/ 2147483646 w 8839"/>
                <a:gd name="T17" fmla="*/ 2147483646 h 8612"/>
                <a:gd name="T18" fmla="*/ 2147483646 w 8839"/>
                <a:gd name="T19" fmla="*/ 2147483646 h 8612"/>
                <a:gd name="T20" fmla="*/ 2147483646 w 8839"/>
                <a:gd name="T21" fmla="*/ 2147483646 h 8612"/>
                <a:gd name="T22" fmla="*/ 2147483646 w 8839"/>
                <a:gd name="T23" fmla="*/ 2147483646 h 8612"/>
                <a:gd name="T24" fmla="*/ 2147483646 w 8839"/>
                <a:gd name="T25" fmla="*/ 2147483646 h 8612"/>
                <a:gd name="T26" fmla="*/ 2147483646 w 8839"/>
                <a:gd name="T27" fmla="*/ 2147483646 h 8612"/>
                <a:gd name="T28" fmla="*/ 2147483646 w 8839"/>
                <a:gd name="T29" fmla="*/ 2147483646 h 8612"/>
                <a:gd name="T30" fmla="*/ 2147483646 w 8839"/>
                <a:gd name="T31" fmla="*/ 2147483646 h 8612"/>
                <a:gd name="T32" fmla="*/ 2147483646 w 8839"/>
                <a:gd name="T33" fmla="*/ 2147483646 h 8612"/>
                <a:gd name="T34" fmla="*/ 2147483646 w 8839"/>
                <a:gd name="T35" fmla="*/ 2147483646 h 8612"/>
                <a:gd name="T36" fmla="*/ 2147483646 w 8839"/>
                <a:gd name="T37" fmla="*/ 2147483646 h 8612"/>
                <a:gd name="T38" fmla="*/ 2147483646 w 8839"/>
                <a:gd name="T39" fmla="*/ 2147483646 h 8612"/>
                <a:gd name="T40" fmla="*/ 2147483646 w 8839"/>
                <a:gd name="T41" fmla="*/ 2147483646 h 8612"/>
                <a:gd name="T42" fmla="*/ 2147483646 w 8839"/>
                <a:gd name="T43" fmla="*/ 2147483646 h 8612"/>
                <a:gd name="T44" fmla="*/ 2147483646 w 8839"/>
                <a:gd name="T45" fmla="*/ 2147483646 h 8612"/>
                <a:gd name="T46" fmla="*/ 2147483646 w 8839"/>
                <a:gd name="T47" fmla="*/ 2147483646 h 8612"/>
                <a:gd name="T48" fmla="*/ 2147483646 w 8839"/>
                <a:gd name="T49" fmla="*/ 2147483646 h 8612"/>
                <a:gd name="T50" fmla="*/ 2147483646 w 8839"/>
                <a:gd name="T51" fmla="*/ 2147483646 h 8612"/>
                <a:gd name="T52" fmla="*/ 2147483646 w 8839"/>
                <a:gd name="T53" fmla="*/ 2147483646 h 8612"/>
                <a:gd name="T54" fmla="*/ 2147483646 w 8839"/>
                <a:gd name="T55" fmla="*/ 2147483646 h 8612"/>
                <a:gd name="T56" fmla="*/ 2147483646 w 8839"/>
                <a:gd name="T57" fmla="*/ 2147483646 h 8612"/>
                <a:gd name="T58" fmla="*/ 2147483646 w 8839"/>
                <a:gd name="T59" fmla="*/ 2147483646 h 8612"/>
                <a:gd name="T60" fmla="*/ 2147483646 w 8839"/>
                <a:gd name="T61" fmla="*/ 2147483646 h 8612"/>
                <a:gd name="T62" fmla="*/ 2147483646 w 8839"/>
                <a:gd name="T63" fmla="*/ 2147483646 h 8612"/>
                <a:gd name="T64" fmla="*/ 2147483646 w 8839"/>
                <a:gd name="T65" fmla="*/ 2147483646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1" name="Google Shape;1006;p28">
              <a:extLst>
                <a:ext uri="{FF2B5EF4-FFF2-40B4-BE49-F238E27FC236}">
                  <a16:creationId xmlns:a16="http://schemas.microsoft.com/office/drawing/2014/main" id="{9812E058-9417-4BEF-9570-50DAE36718FD}"/>
                </a:ext>
              </a:extLst>
            </p:cNvPr>
            <p:cNvSpPr>
              <a:spLocks/>
            </p:cNvSpPr>
            <p:nvPr/>
          </p:nvSpPr>
          <p:spPr bwMode="auto">
            <a:xfrm>
              <a:off x="1150678" y="1629150"/>
              <a:ext cx="11694" cy="53037"/>
            </a:xfrm>
            <a:custGeom>
              <a:avLst/>
              <a:gdLst>
                <a:gd name="T0" fmla="*/ 2147483646 w 366"/>
                <a:gd name="T1" fmla="*/ 0 h 1660"/>
                <a:gd name="T2" fmla="*/ 2147483646 w 366"/>
                <a:gd name="T3" fmla="*/ 2147483646 h 1660"/>
                <a:gd name="T4" fmla="*/ 2147483646 w 366"/>
                <a:gd name="T5" fmla="*/ 2147483646 h 1660"/>
                <a:gd name="T6" fmla="*/ 2147483646 w 366"/>
                <a:gd name="T7" fmla="*/ 2147483646 h 1660"/>
                <a:gd name="T8" fmla="*/ 2147483646 w 366"/>
                <a:gd name="T9" fmla="*/ 2147483646 h 1660"/>
                <a:gd name="T10" fmla="*/ 2147483646 w 366"/>
                <a:gd name="T11" fmla="*/ 2147483646 h 1660"/>
                <a:gd name="T12" fmla="*/ 2147483646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2" name="Google Shape;1007;p28">
              <a:extLst>
                <a:ext uri="{FF2B5EF4-FFF2-40B4-BE49-F238E27FC236}">
                  <a16:creationId xmlns:a16="http://schemas.microsoft.com/office/drawing/2014/main" id="{13E0800E-0E57-4AAE-84FD-DCC228F892A8}"/>
                </a:ext>
              </a:extLst>
            </p:cNvPr>
            <p:cNvSpPr>
              <a:spLocks/>
            </p:cNvSpPr>
            <p:nvPr/>
          </p:nvSpPr>
          <p:spPr bwMode="auto">
            <a:xfrm>
              <a:off x="1248317" y="1682188"/>
              <a:ext cx="31151" cy="46296"/>
            </a:xfrm>
            <a:custGeom>
              <a:avLst/>
              <a:gdLst>
                <a:gd name="T0" fmla="*/ 2147483646 w 975"/>
                <a:gd name="T1" fmla="*/ 0 h 1449"/>
                <a:gd name="T2" fmla="*/ 2147483646 w 975"/>
                <a:gd name="T3" fmla="*/ 2147483646 h 1449"/>
                <a:gd name="T4" fmla="*/ 2147483646 w 975"/>
                <a:gd name="T5" fmla="*/ 2147483646 h 1449"/>
                <a:gd name="T6" fmla="*/ 2147483646 w 975"/>
                <a:gd name="T7" fmla="*/ 2147483646 h 1449"/>
                <a:gd name="T8" fmla="*/ 2147483646 w 975"/>
                <a:gd name="T9" fmla="*/ 2147483646 h 1449"/>
                <a:gd name="T10" fmla="*/ 2147483646 w 975"/>
                <a:gd name="T11" fmla="*/ 2147483646 h 1449"/>
                <a:gd name="T12" fmla="*/ 2147483646 w 975"/>
                <a:gd name="T13" fmla="*/ 2147483646 h 1449"/>
                <a:gd name="T14" fmla="*/ 2147483646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3" name="Google Shape;1008;p28">
              <a:extLst>
                <a:ext uri="{FF2B5EF4-FFF2-40B4-BE49-F238E27FC236}">
                  <a16:creationId xmlns:a16="http://schemas.microsoft.com/office/drawing/2014/main" id="{64AF50CD-D6BE-4500-BE75-8952CC23D296}"/>
                </a:ext>
              </a:extLst>
            </p:cNvPr>
            <p:cNvSpPr>
              <a:spLocks/>
            </p:cNvSpPr>
            <p:nvPr/>
          </p:nvSpPr>
          <p:spPr bwMode="auto">
            <a:xfrm>
              <a:off x="1308638" y="1782322"/>
              <a:ext cx="52462" cy="28084"/>
            </a:xfrm>
            <a:custGeom>
              <a:avLst/>
              <a:gdLst>
                <a:gd name="T0" fmla="*/ 2147483646 w 1642"/>
                <a:gd name="T1" fmla="*/ 0 h 879"/>
                <a:gd name="T2" fmla="*/ 2147483646 w 1642"/>
                <a:gd name="T3" fmla="*/ 2147483646 h 879"/>
                <a:gd name="T4" fmla="*/ 2147483646 w 1642"/>
                <a:gd name="T5" fmla="*/ 2147483646 h 879"/>
                <a:gd name="T6" fmla="*/ 0 w 1642"/>
                <a:gd name="T7" fmla="*/ 2147483646 h 879"/>
                <a:gd name="T8" fmla="*/ 2147483646 w 1642"/>
                <a:gd name="T9" fmla="*/ 2147483646 h 879"/>
                <a:gd name="T10" fmla="*/ 2147483646 w 1642"/>
                <a:gd name="T11" fmla="*/ 2147483646 h 879"/>
                <a:gd name="T12" fmla="*/ 2147483646 w 1642"/>
                <a:gd name="T13" fmla="*/ 2147483646 h 879"/>
                <a:gd name="T14" fmla="*/ 2147483646 w 1642"/>
                <a:gd name="T15" fmla="*/ 2147483646 h 879"/>
                <a:gd name="T16" fmla="*/ 2147483646 w 1642"/>
                <a:gd name="T17" fmla="*/ 2147483646 h 879"/>
                <a:gd name="T18" fmla="*/ 2147483646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4" name="Google Shape;1009;p28">
              <a:extLst>
                <a:ext uri="{FF2B5EF4-FFF2-40B4-BE49-F238E27FC236}">
                  <a16:creationId xmlns:a16="http://schemas.microsoft.com/office/drawing/2014/main" id="{ED683ED0-2FF6-47F0-8B4B-7C03AC1AA917}"/>
                </a:ext>
              </a:extLst>
            </p:cNvPr>
            <p:cNvSpPr>
              <a:spLocks/>
            </p:cNvSpPr>
            <p:nvPr/>
          </p:nvSpPr>
          <p:spPr bwMode="auto">
            <a:xfrm>
              <a:off x="1297711" y="1901817"/>
              <a:ext cx="51056" cy="23004"/>
            </a:xfrm>
            <a:custGeom>
              <a:avLst/>
              <a:gdLst>
                <a:gd name="T0" fmla="*/ 2147483646 w 1598"/>
                <a:gd name="T1" fmla="*/ 2147483646 h 720"/>
                <a:gd name="T2" fmla="*/ 2147483646 w 1598"/>
                <a:gd name="T3" fmla="*/ 2147483646 h 720"/>
                <a:gd name="T4" fmla="*/ 2147483646 w 1598"/>
                <a:gd name="T5" fmla="*/ 2147483646 h 720"/>
                <a:gd name="T6" fmla="*/ 2147483646 w 1598"/>
                <a:gd name="T7" fmla="*/ 2147483646 h 720"/>
                <a:gd name="T8" fmla="*/ 2147483646 w 1598"/>
                <a:gd name="T9" fmla="*/ 2147483646 h 720"/>
                <a:gd name="T10" fmla="*/ 2147483646 w 1598"/>
                <a:gd name="T11" fmla="*/ 2147483646 h 720"/>
                <a:gd name="T12" fmla="*/ 2147483646 w 1598"/>
                <a:gd name="T13" fmla="*/ 2147483646 h 720"/>
                <a:gd name="T14" fmla="*/ 2147483646 w 1598"/>
                <a:gd name="T15" fmla="*/ 2147483646 h 720"/>
                <a:gd name="T16" fmla="*/ 2147483646 w 1598"/>
                <a:gd name="T17" fmla="*/ 2147483646 h 720"/>
                <a:gd name="T18" fmla="*/ 2147483646 w 1598"/>
                <a:gd name="T19" fmla="*/ 2147483646 h 720"/>
                <a:gd name="T20" fmla="*/ 2147483646 w 1598"/>
                <a:gd name="T21" fmla="*/ 2147483646 h 720"/>
                <a:gd name="T22" fmla="*/ 2147483646 w 1598"/>
                <a:gd name="T23" fmla="*/ 2147483646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1010;p28">
              <a:extLst>
                <a:ext uri="{FF2B5EF4-FFF2-40B4-BE49-F238E27FC236}">
                  <a16:creationId xmlns:a16="http://schemas.microsoft.com/office/drawing/2014/main" id="{1BDB96BF-8F33-46D0-8386-2C04BF24AF12}"/>
                </a:ext>
              </a:extLst>
            </p:cNvPr>
            <p:cNvSpPr>
              <a:spLocks/>
            </p:cNvSpPr>
            <p:nvPr/>
          </p:nvSpPr>
          <p:spPr bwMode="auto">
            <a:xfrm>
              <a:off x="1208444" y="2023454"/>
              <a:ext cx="40321" cy="45401"/>
            </a:xfrm>
            <a:custGeom>
              <a:avLst/>
              <a:gdLst>
                <a:gd name="T0" fmla="*/ 2147483646 w 1262"/>
                <a:gd name="T1" fmla="*/ 0 h 1421"/>
                <a:gd name="T2" fmla="*/ 2147483646 w 1262"/>
                <a:gd name="T3" fmla="*/ 2147483646 h 1421"/>
                <a:gd name="T4" fmla="*/ 2147483646 w 1262"/>
                <a:gd name="T5" fmla="*/ 2147483646 h 1421"/>
                <a:gd name="T6" fmla="*/ 2147483646 w 1262"/>
                <a:gd name="T7" fmla="*/ 2147483646 h 1421"/>
                <a:gd name="T8" fmla="*/ 2147483646 w 1262"/>
                <a:gd name="T9" fmla="*/ 2147483646 h 1421"/>
                <a:gd name="T10" fmla="*/ 2147483646 w 1262"/>
                <a:gd name="T11" fmla="*/ 2147483646 h 1421"/>
                <a:gd name="T12" fmla="*/ 2147483646 w 1262"/>
                <a:gd name="T13" fmla="*/ 2147483646 h 1421"/>
                <a:gd name="T14" fmla="*/ 2147483646 w 1262"/>
                <a:gd name="T15" fmla="*/ 2147483646 h 1421"/>
                <a:gd name="T16" fmla="*/ 2147483646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6" name="Google Shape;1011;p28">
              <a:extLst>
                <a:ext uri="{FF2B5EF4-FFF2-40B4-BE49-F238E27FC236}">
                  <a16:creationId xmlns:a16="http://schemas.microsoft.com/office/drawing/2014/main" id="{58D60C52-D9E2-4221-8882-3291B3527B8E}"/>
                </a:ext>
              </a:extLst>
            </p:cNvPr>
            <p:cNvSpPr>
              <a:spLocks/>
            </p:cNvSpPr>
            <p:nvPr/>
          </p:nvSpPr>
          <p:spPr bwMode="auto">
            <a:xfrm>
              <a:off x="1102721" y="2034636"/>
              <a:ext cx="14282" cy="47637"/>
            </a:xfrm>
            <a:custGeom>
              <a:avLst/>
              <a:gdLst>
                <a:gd name="T0" fmla="*/ 2147483646 w 447"/>
                <a:gd name="T1" fmla="*/ 2147483646 h 1491"/>
                <a:gd name="T2" fmla="*/ 2147483646 w 447"/>
                <a:gd name="T3" fmla="*/ 2147483646 h 1491"/>
                <a:gd name="T4" fmla="*/ 2147483646 w 447"/>
                <a:gd name="T5" fmla="*/ 2147483646 h 1491"/>
                <a:gd name="T6" fmla="*/ 2147483646 w 447"/>
                <a:gd name="T7" fmla="*/ 2147483646 h 1491"/>
                <a:gd name="T8" fmla="*/ 2147483646 w 447"/>
                <a:gd name="T9" fmla="*/ 2147483646 h 1491"/>
                <a:gd name="T10" fmla="*/ 2147483646 w 447"/>
                <a:gd name="T11" fmla="*/ 2147483646 h 1491"/>
                <a:gd name="T12" fmla="*/ 2147483646 w 447"/>
                <a:gd name="T13" fmla="*/ 2147483646 h 1491"/>
                <a:gd name="T14" fmla="*/ 2147483646 w 447"/>
                <a:gd name="T15" fmla="*/ 2147483646 h 1491"/>
                <a:gd name="T16" fmla="*/ 2147483646 w 447"/>
                <a:gd name="T17" fmla="*/ 2147483646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1012;p28">
              <a:extLst>
                <a:ext uri="{FF2B5EF4-FFF2-40B4-BE49-F238E27FC236}">
                  <a16:creationId xmlns:a16="http://schemas.microsoft.com/office/drawing/2014/main" id="{B080F77A-E10D-4F02-AAAD-88B1491B2BED}"/>
                </a:ext>
              </a:extLst>
            </p:cNvPr>
            <p:cNvSpPr>
              <a:spLocks/>
            </p:cNvSpPr>
            <p:nvPr/>
          </p:nvSpPr>
          <p:spPr bwMode="auto">
            <a:xfrm>
              <a:off x="950896" y="2001408"/>
              <a:ext cx="62271" cy="34059"/>
            </a:xfrm>
            <a:custGeom>
              <a:avLst/>
              <a:gdLst>
                <a:gd name="T0" fmla="*/ 2147483646 w 1949"/>
                <a:gd name="T1" fmla="*/ 2147483646 h 1066"/>
                <a:gd name="T2" fmla="*/ 2147483646 w 1949"/>
                <a:gd name="T3" fmla="*/ 2147483646 h 1066"/>
                <a:gd name="T4" fmla="*/ 2147483646 w 1949"/>
                <a:gd name="T5" fmla="*/ 2147483646 h 1066"/>
                <a:gd name="T6" fmla="*/ 2147483646 w 1949"/>
                <a:gd name="T7" fmla="*/ 2147483646 h 1066"/>
                <a:gd name="T8" fmla="*/ 2147483646 w 1949"/>
                <a:gd name="T9" fmla="*/ 2147483646 h 1066"/>
                <a:gd name="T10" fmla="*/ 2147483646 w 1949"/>
                <a:gd name="T11" fmla="*/ 2147483646 h 1066"/>
                <a:gd name="T12" fmla="*/ 2147483646 w 1949"/>
                <a:gd name="T13" fmla="*/ 2147483646 h 1066"/>
                <a:gd name="T14" fmla="*/ 2147483646 w 1949"/>
                <a:gd name="T15" fmla="*/ 2147483646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8" name="Google Shape;1013;p28">
              <a:extLst>
                <a:ext uri="{FF2B5EF4-FFF2-40B4-BE49-F238E27FC236}">
                  <a16:creationId xmlns:a16="http://schemas.microsoft.com/office/drawing/2014/main" id="{393C4902-935A-4180-9312-46DCA98E7DFF}"/>
                </a:ext>
              </a:extLst>
            </p:cNvPr>
            <p:cNvSpPr>
              <a:spLocks/>
            </p:cNvSpPr>
            <p:nvPr/>
          </p:nvSpPr>
          <p:spPr bwMode="auto">
            <a:xfrm>
              <a:off x="923483" y="1883030"/>
              <a:ext cx="68724" cy="14026"/>
            </a:xfrm>
            <a:custGeom>
              <a:avLst/>
              <a:gdLst>
                <a:gd name="T0" fmla="*/ 2147483646 w 2151"/>
                <a:gd name="T1" fmla="*/ 2147483646 h 439"/>
                <a:gd name="T2" fmla="*/ 2147483646 w 2151"/>
                <a:gd name="T3" fmla="*/ 2147483646 h 439"/>
                <a:gd name="T4" fmla="*/ 2147483646 w 2151"/>
                <a:gd name="T5" fmla="*/ 2147483646 h 439"/>
                <a:gd name="T6" fmla="*/ 2147483646 w 2151"/>
                <a:gd name="T7" fmla="*/ 2147483646 h 439"/>
                <a:gd name="T8" fmla="*/ 2147483646 w 2151"/>
                <a:gd name="T9" fmla="*/ 2147483646 h 439"/>
                <a:gd name="T10" fmla="*/ 2147483646 w 2151"/>
                <a:gd name="T11" fmla="*/ 2147483646 h 439"/>
                <a:gd name="T12" fmla="*/ 2147483646 w 2151"/>
                <a:gd name="T13" fmla="*/ 2147483646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9" name="Google Shape;1014;p28">
              <a:extLst>
                <a:ext uri="{FF2B5EF4-FFF2-40B4-BE49-F238E27FC236}">
                  <a16:creationId xmlns:a16="http://schemas.microsoft.com/office/drawing/2014/main" id="{869323B0-0430-4B0A-B2DE-0A69635BBE4E}"/>
                </a:ext>
              </a:extLst>
            </p:cNvPr>
            <p:cNvSpPr>
              <a:spLocks/>
            </p:cNvSpPr>
            <p:nvPr/>
          </p:nvSpPr>
          <p:spPr bwMode="auto">
            <a:xfrm>
              <a:off x="918850" y="1768104"/>
              <a:ext cx="74507" cy="19170"/>
            </a:xfrm>
            <a:custGeom>
              <a:avLst/>
              <a:gdLst>
                <a:gd name="T0" fmla="*/ 2147483646 w 2332"/>
                <a:gd name="T1" fmla="*/ 2147483646 h 600"/>
                <a:gd name="T2" fmla="*/ 2147483646 w 2332"/>
                <a:gd name="T3" fmla="*/ 2147483646 h 600"/>
                <a:gd name="T4" fmla="*/ 2147483646 w 2332"/>
                <a:gd name="T5" fmla="*/ 2147483646 h 600"/>
                <a:gd name="T6" fmla="*/ 2147483646 w 2332"/>
                <a:gd name="T7" fmla="*/ 2147483646 h 600"/>
                <a:gd name="T8" fmla="*/ 2147483646 w 2332"/>
                <a:gd name="T9" fmla="*/ 2147483646 h 600"/>
                <a:gd name="T10" fmla="*/ 2147483646 w 2332"/>
                <a:gd name="T11" fmla="*/ 2147483646 h 600"/>
                <a:gd name="T12" fmla="*/ 2147483646 w 2332"/>
                <a:gd name="T13" fmla="*/ 2147483646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0" name="Google Shape;1015;p28">
              <a:extLst>
                <a:ext uri="{FF2B5EF4-FFF2-40B4-BE49-F238E27FC236}">
                  <a16:creationId xmlns:a16="http://schemas.microsoft.com/office/drawing/2014/main" id="{D8B67343-8F37-4082-A6FB-D4D8D7110BBD}"/>
                </a:ext>
              </a:extLst>
            </p:cNvPr>
            <p:cNvSpPr>
              <a:spLocks/>
            </p:cNvSpPr>
            <p:nvPr/>
          </p:nvSpPr>
          <p:spPr bwMode="auto">
            <a:xfrm>
              <a:off x="1011505" y="1660877"/>
              <a:ext cx="34921" cy="38691"/>
            </a:xfrm>
            <a:custGeom>
              <a:avLst/>
              <a:gdLst>
                <a:gd name="T0" fmla="*/ 2147483646 w 1093"/>
                <a:gd name="T1" fmla="*/ 2147483646 h 1211"/>
                <a:gd name="T2" fmla="*/ 2147483646 w 1093"/>
                <a:gd name="T3" fmla="*/ 2147483646 h 1211"/>
                <a:gd name="T4" fmla="*/ 2147483646 w 1093"/>
                <a:gd name="T5" fmla="*/ 2147483646 h 1211"/>
                <a:gd name="T6" fmla="*/ 2147483646 w 1093"/>
                <a:gd name="T7" fmla="*/ 2147483646 h 1211"/>
                <a:gd name="T8" fmla="*/ 2147483646 w 1093"/>
                <a:gd name="T9" fmla="*/ 2147483646 h 1211"/>
                <a:gd name="T10" fmla="*/ 2147483646 w 1093"/>
                <a:gd name="T11" fmla="*/ 2147483646 h 1211"/>
                <a:gd name="T12" fmla="*/ 2147483646 w 1093"/>
                <a:gd name="T13" fmla="*/ 2147483646 h 1211"/>
                <a:gd name="T14" fmla="*/ 2147483646 w 1093"/>
                <a:gd name="T15" fmla="*/ 2147483646 h 1211"/>
                <a:gd name="T16" fmla="*/ 2147483646 w 1093"/>
                <a:gd name="T17" fmla="*/ 2147483646 h 1211"/>
                <a:gd name="T18" fmla="*/ 2147483646 w 1093"/>
                <a:gd name="T19" fmla="*/ 2147483646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31" name="Google Shape;1016;p28">
            <a:extLst>
              <a:ext uri="{FF2B5EF4-FFF2-40B4-BE49-F238E27FC236}">
                <a16:creationId xmlns:a16="http://schemas.microsoft.com/office/drawing/2014/main" id="{708968A7-14CA-439B-9AE2-84A8CA79B02F}"/>
              </a:ext>
            </a:extLst>
          </p:cNvPr>
          <p:cNvSpPr>
            <a:spLocks/>
          </p:cNvSpPr>
          <p:nvPr/>
        </p:nvSpPr>
        <p:spPr bwMode="auto">
          <a:xfrm rot="4884482">
            <a:off x="1976703" y="429949"/>
            <a:ext cx="411163" cy="579967"/>
          </a:xfrm>
          <a:custGeom>
            <a:avLst/>
            <a:gdLst>
              <a:gd name="T0" fmla="*/ 2147483646 w 12328"/>
              <a:gd name="T1" fmla="*/ 2147483646 h 17372"/>
              <a:gd name="T2" fmla="*/ 2147483646 w 12328"/>
              <a:gd name="T3" fmla="*/ 2147483646 h 17372"/>
              <a:gd name="T4" fmla="*/ 2147483646 w 12328"/>
              <a:gd name="T5" fmla="*/ 2147483646 h 17372"/>
              <a:gd name="T6" fmla="*/ 2147483646 w 12328"/>
              <a:gd name="T7" fmla="*/ 2147483646 h 17372"/>
              <a:gd name="T8" fmla="*/ 2147483646 w 12328"/>
              <a:gd name="T9" fmla="*/ 2147483646 h 17372"/>
              <a:gd name="T10" fmla="*/ 2147483646 w 12328"/>
              <a:gd name="T11" fmla="*/ 2147483646 h 17372"/>
              <a:gd name="T12" fmla="*/ 2147483646 w 12328"/>
              <a:gd name="T13" fmla="*/ 2147483646 h 17372"/>
              <a:gd name="T14" fmla="*/ 2147483646 w 12328"/>
              <a:gd name="T15" fmla="*/ 2147483646 h 17372"/>
              <a:gd name="T16" fmla="*/ 2147483646 w 12328"/>
              <a:gd name="T17" fmla="*/ 2147483646 h 17372"/>
              <a:gd name="T18" fmla="*/ 2147483646 w 12328"/>
              <a:gd name="T19" fmla="*/ 2147483646 h 17372"/>
              <a:gd name="T20" fmla="*/ 2147483646 w 12328"/>
              <a:gd name="T21" fmla="*/ 2147483646 h 17372"/>
              <a:gd name="T22" fmla="*/ 2147483646 w 12328"/>
              <a:gd name="T23" fmla="*/ 0 h 17372"/>
              <a:gd name="T24" fmla="*/ 2147483646 w 12328"/>
              <a:gd name="T25" fmla="*/ 2147483646 h 17372"/>
              <a:gd name="T26" fmla="*/ 2147483646 w 12328"/>
              <a:gd name="T27" fmla="*/ 2147483646 h 17372"/>
              <a:gd name="T28" fmla="*/ 2147483646 w 12328"/>
              <a:gd name="T29" fmla="*/ 2147483646 h 17372"/>
              <a:gd name="T30" fmla="*/ 2147483646 w 12328"/>
              <a:gd name="T31" fmla="*/ 2147483646 h 17372"/>
              <a:gd name="T32" fmla="*/ 2147483646 w 12328"/>
              <a:gd name="T33" fmla="*/ 2147483646 h 17372"/>
              <a:gd name="T34" fmla="*/ 2147483646 w 12328"/>
              <a:gd name="T35" fmla="*/ 2147483646 h 17372"/>
              <a:gd name="T36" fmla="*/ 2147483646 w 12328"/>
              <a:gd name="T37" fmla="*/ 2147483646 h 17372"/>
              <a:gd name="T38" fmla="*/ 2147483646 w 12328"/>
              <a:gd name="T39" fmla="*/ 2147483646 h 17372"/>
              <a:gd name="T40" fmla="*/ 2147483646 w 12328"/>
              <a:gd name="T41" fmla="*/ 2147483646 h 17372"/>
              <a:gd name="T42" fmla="*/ 2147483646 w 12328"/>
              <a:gd name="T43" fmla="*/ 2147483646 h 17372"/>
              <a:gd name="T44" fmla="*/ 2147483646 w 12328"/>
              <a:gd name="T45" fmla="*/ 2147483646 h 17372"/>
              <a:gd name="T46" fmla="*/ 2147483646 w 12328"/>
              <a:gd name="T47" fmla="*/ 2147483646 h 17372"/>
              <a:gd name="T48" fmla="*/ 2147483646 w 12328"/>
              <a:gd name="T49" fmla="*/ 2147483646 h 17372"/>
              <a:gd name="T50" fmla="*/ 2147483646 w 12328"/>
              <a:gd name="T51" fmla="*/ 2147483646 h 17372"/>
              <a:gd name="T52" fmla="*/ 2147483646 w 12328"/>
              <a:gd name="T53" fmla="*/ 2147483646 h 17372"/>
              <a:gd name="T54" fmla="*/ 2147483646 w 12328"/>
              <a:gd name="T55" fmla="*/ 2147483646 h 17372"/>
              <a:gd name="T56" fmla="*/ 2147483646 w 12328"/>
              <a:gd name="T57" fmla="*/ 2147483646 h 17372"/>
              <a:gd name="T58" fmla="*/ 2147483646 w 12328"/>
              <a:gd name="T59" fmla="*/ 2147483646 h 17372"/>
              <a:gd name="T60" fmla="*/ 2147483646 w 12328"/>
              <a:gd name="T61" fmla="*/ 2147483646 h 17372"/>
              <a:gd name="T62" fmla="*/ 2147483646 w 12328"/>
              <a:gd name="T63" fmla="*/ 2147483646 h 17372"/>
              <a:gd name="T64" fmla="*/ 2147483646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2" name="Google Shape;1017;p28">
            <a:extLst>
              <a:ext uri="{FF2B5EF4-FFF2-40B4-BE49-F238E27FC236}">
                <a16:creationId xmlns:a16="http://schemas.microsoft.com/office/drawing/2014/main" id="{045232DA-C40C-4F14-B634-6D0B59DF2D37}"/>
              </a:ext>
            </a:extLst>
          </p:cNvPr>
          <p:cNvSpPr/>
          <p:nvPr/>
        </p:nvSpPr>
        <p:spPr>
          <a:xfrm>
            <a:off x="772584" y="4516438"/>
            <a:ext cx="355600" cy="322262"/>
          </a:xfrm>
          <a:custGeom>
            <a:avLst/>
            <a:gdLst/>
            <a:ahLst/>
            <a:cxnLst/>
            <a:rect l="l" t="t" r="r" b="b"/>
            <a:pathLst>
              <a:path w="6134" h="5549" extrusionOk="0">
                <a:moveTo>
                  <a:pt x="4706" y="0"/>
                </a:moveTo>
                <a:cubicBezTo>
                  <a:pt x="4450" y="0"/>
                  <a:pt x="4175" y="126"/>
                  <a:pt x="3954" y="286"/>
                </a:cubicBezTo>
                <a:cubicBezTo>
                  <a:pt x="3480" y="625"/>
                  <a:pt x="3307" y="1238"/>
                  <a:pt x="3222" y="1799"/>
                </a:cubicBezTo>
                <a:lnTo>
                  <a:pt x="3222" y="1799"/>
                </a:lnTo>
                <a:cubicBezTo>
                  <a:pt x="3245" y="1594"/>
                  <a:pt x="2891" y="952"/>
                  <a:pt x="2798" y="765"/>
                </a:cubicBezTo>
                <a:cubicBezTo>
                  <a:pt x="2660" y="485"/>
                  <a:pt x="2454" y="296"/>
                  <a:pt x="2159" y="150"/>
                </a:cubicBezTo>
                <a:cubicBezTo>
                  <a:pt x="1994" y="67"/>
                  <a:pt x="1803" y="12"/>
                  <a:pt x="1619" y="12"/>
                </a:cubicBezTo>
                <a:cubicBezTo>
                  <a:pt x="1468" y="12"/>
                  <a:pt x="1323" y="49"/>
                  <a:pt x="1200" y="137"/>
                </a:cubicBezTo>
                <a:cubicBezTo>
                  <a:pt x="970" y="303"/>
                  <a:pt x="885" y="610"/>
                  <a:pt x="899" y="894"/>
                </a:cubicBezTo>
                <a:cubicBezTo>
                  <a:pt x="929" y="1495"/>
                  <a:pt x="1386" y="2050"/>
                  <a:pt x="1970" y="2195"/>
                </a:cubicBezTo>
                <a:cubicBezTo>
                  <a:pt x="1362" y="2215"/>
                  <a:pt x="787" y="2330"/>
                  <a:pt x="321" y="2722"/>
                </a:cubicBezTo>
                <a:cubicBezTo>
                  <a:pt x="227" y="2803"/>
                  <a:pt x="88" y="2986"/>
                  <a:pt x="61" y="3117"/>
                </a:cubicBezTo>
                <a:cubicBezTo>
                  <a:pt x="0" y="3385"/>
                  <a:pt x="61" y="3678"/>
                  <a:pt x="274" y="3854"/>
                </a:cubicBezTo>
                <a:cubicBezTo>
                  <a:pt x="487" y="4026"/>
                  <a:pt x="774" y="4084"/>
                  <a:pt x="1047" y="4090"/>
                </a:cubicBezTo>
                <a:cubicBezTo>
                  <a:pt x="1069" y="4091"/>
                  <a:pt x="1090" y="4091"/>
                  <a:pt x="1111" y="4091"/>
                </a:cubicBezTo>
                <a:cubicBezTo>
                  <a:pt x="1347" y="4091"/>
                  <a:pt x="1582" y="4054"/>
                  <a:pt x="1808" y="3986"/>
                </a:cubicBezTo>
                <a:cubicBezTo>
                  <a:pt x="2044" y="3915"/>
                  <a:pt x="2247" y="3763"/>
                  <a:pt x="2470" y="3689"/>
                </a:cubicBezTo>
                <a:lnTo>
                  <a:pt x="2470" y="3689"/>
                </a:lnTo>
                <a:cubicBezTo>
                  <a:pt x="2359" y="3982"/>
                  <a:pt x="2267" y="4263"/>
                  <a:pt x="2257" y="4581"/>
                </a:cubicBezTo>
                <a:cubicBezTo>
                  <a:pt x="2251" y="4851"/>
                  <a:pt x="2339" y="5138"/>
                  <a:pt x="2545" y="5324"/>
                </a:cubicBezTo>
                <a:cubicBezTo>
                  <a:pt x="2713" y="5474"/>
                  <a:pt x="2935" y="5548"/>
                  <a:pt x="3156" y="5548"/>
                </a:cubicBezTo>
                <a:cubicBezTo>
                  <a:pt x="3259" y="5548"/>
                  <a:pt x="3362" y="5532"/>
                  <a:pt x="3460" y="5500"/>
                </a:cubicBezTo>
                <a:cubicBezTo>
                  <a:pt x="3562" y="5466"/>
                  <a:pt x="3663" y="5416"/>
                  <a:pt x="3747" y="5351"/>
                </a:cubicBezTo>
                <a:cubicBezTo>
                  <a:pt x="3950" y="5193"/>
                  <a:pt x="4068" y="4939"/>
                  <a:pt x="4099" y="4686"/>
                </a:cubicBezTo>
                <a:cubicBezTo>
                  <a:pt x="4126" y="4469"/>
                  <a:pt x="4092" y="4253"/>
                  <a:pt x="4031" y="4047"/>
                </a:cubicBezTo>
                <a:cubicBezTo>
                  <a:pt x="3974" y="3861"/>
                  <a:pt x="3923" y="3685"/>
                  <a:pt x="3822" y="3510"/>
                </a:cubicBezTo>
                <a:lnTo>
                  <a:pt x="3822" y="3510"/>
                </a:lnTo>
                <a:cubicBezTo>
                  <a:pt x="4221" y="3763"/>
                  <a:pt x="4508" y="4104"/>
                  <a:pt x="5008" y="4141"/>
                </a:cubicBezTo>
                <a:cubicBezTo>
                  <a:pt x="5038" y="4144"/>
                  <a:pt x="5068" y="4145"/>
                  <a:pt x="5098" y="4145"/>
                </a:cubicBezTo>
                <a:cubicBezTo>
                  <a:pt x="5465" y="4145"/>
                  <a:pt x="5814" y="3974"/>
                  <a:pt x="5961" y="3617"/>
                </a:cubicBezTo>
                <a:cubicBezTo>
                  <a:pt x="6133" y="3202"/>
                  <a:pt x="5931" y="2671"/>
                  <a:pt x="5525" y="2479"/>
                </a:cubicBezTo>
                <a:cubicBezTo>
                  <a:pt x="5383" y="2415"/>
                  <a:pt x="5227" y="2384"/>
                  <a:pt x="5073" y="2357"/>
                </a:cubicBezTo>
                <a:cubicBezTo>
                  <a:pt x="4903" y="2326"/>
                  <a:pt x="4731" y="2296"/>
                  <a:pt x="4562" y="2266"/>
                </a:cubicBezTo>
                <a:cubicBezTo>
                  <a:pt x="5029" y="1995"/>
                  <a:pt x="5349" y="1492"/>
                  <a:pt x="5400" y="955"/>
                </a:cubicBezTo>
                <a:cubicBezTo>
                  <a:pt x="5417" y="755"/>
                  <a:pt x="5397" y="546"/>
                  <a:pt x="5299" y="370"/>
                </a:cubicBezTo>
                <a:cubicBezTo>
                  <a:pt x="5152" y="101"/>
                  <a:pt x="4936" y="0"/>
                  <a:pt x="4706" y="0"/>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3" name="Google Shape;1018;p28">
            <a:extLst>
              <a:ext uri="{FF2B5EF4-FFF2-40B4-BE49-F238E27FC236}">
                <a16:creationId xmlns:a16="http://schemas.microsoft.com/office/drawing/2014/main" id="{D357C3B0-A2C1-41A3-8D55-0E5C56DF297C}"/>
              </a:ext>
            </a:extLst>
          </p:cNvPr>
          <p:cNvSpPr/>
          <p:nvPr/>
        </p:nvSpPr>
        <p:spPr>
          <a:xfrm rot="10800000">
            <a:off x="11554885" y="4524376"/>
            <a:ext cx="637116"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34" name="Google Shape;1019;p28">
            <a:extLst>
              <a:ext uri="{FF2B5EF4-FFF2-40B4-BE49-F238E27FC236}">
                <a16:creationId xmlns:a16="http://schemas.microsoft.com/office/drawing/2014/main" id="{BB85F49E-298E-4457-9F54-E7C8F10AC0EE}"/>
              </a:ext>
            </a:extLst>
          </p:cNvPr>
          <p:cNvGrpSpPr>
            <a:grpSpLocks/>
          </p:cNvGrpSpPr>
          <p:nvPr/>
        </p:nvGrpSpPr>
        <p:grpSpPr bwMode="auto">
          <a:xfrm>
            <a:off x="1113368" y="3128963"/>
            <a:ext cx="624417" cy="595312"/>
            <a:chOff x="984375" y="2346230"/>
            <a:chExt cx="468336" cy="446495"/>
          </a:xfrm>
        </p:grpSpPr>
        <p:sp>
          <p:nvSpPr>
            <p:cNvPr id="35" name="Google Shape;1020;p28">
              <a:extLst>
                <a:ext uri="{FF2B5EF4-FFF2-40B4-BE49-F238E27FC236}">
                  <a16:creationId xmlns:a16="http://schemas.microsoft.com/office/drawing/2014/main" id="{0D2A42D4-07BC-465D-A0B6-9F00E8A2BE7F}"/>
                </a:ext>
              </a:extLst>
            </p:cNvPr>
            <p:cNvSpPr>
              <a:spLocks/>
            </p:cNvSpPr>
            <p:nvPr/>
          </p:nvSpPr>
          <p:spPr bwMode="auto">
            <a:xfrm>
              <a:off x="1139896" y="2346230"/>
              <a:ext cx="312816" cy="368096"/>
            </a:xfrm>
            <a:custGeom>
              <a:avLst/>
              <a:gdLst>
                <a:gd name="T0" fmla="*/ 2147483646 w 8024"/>
                <a:gd name="T1" fmla="*/ 2147483646 h 9442"/>
                <a:gd name="T2" fmla="*/ 2147483646 w 8024"/>
                <a:gd name="T3" fmla="*/ 2147483646 h 9442"/>
                <a:gd name="T4" fmla="*/ 2147483646 w 8024"/>
                <a:gd name="T5" fmla="*/ 2147483646 h 9442"/>
                <a:gd name="T6" fmla="*/ 2147483646 w 8024"/>
                <a:gd name="T7" fmla="*/ 2147483646 h 9442"/>
                <a:gd name="T8" fmla="*/ 2147483646 w 8024"/>
                <a:gd name="T9" fmla="*/ 2147483646 h 9442"/>
                <a:gd name="T10" fmla="*/ 2147483646 w 8024"/>
                <a:gd name="T11" fmla="*/ 2147483646 h 9442"/>
                <a:gd name="T12" fmla="*/ 2147483646 w 8024"/>
                <a:gd name="T13" fmla="*/ 2147483646 h 9442"/>
                <a:gd name="T14" fmla="*/ 2147483646 w 8024"/>
                <a:gd name="T15" fmla="*/ 2147483646 h 9442"/>
                <a:gd name="T16" fmla="*/ 2147483646 w 8024"/>
                <a:gd name="T17" fmla="*/ 2147483646 h 9442"/>
                <a:gd name="T18" fmla="*/ 2147483646 w 8024"/>
                <a:gd name="T19" fmla="*/ 2147483646 h 9442"/>
                <a:gd name="T20" fmla="*/ 2147483646 w 8024"/>
                <a:gd name="T21" fmla="*/ 2147483646 h 9442"/>
                <a:gd name="T22" fmla="*/ 2147483646 w 8024"/>
                <a:gd name="T23" fmla="*/ 2147483646 h 9442"/>
                <a:gd name="T24" fmla="*/ 2147483646 w 8024"/>
                <a:gd name="T25" fmla="*/ 2147483646 h 9442"/>
                <a:gd name="T26" fmla="*/ 2147483646 w 8024"/>
                <a:gd name="T27" fmla="*/ 2147483646 h 9442"/>
                <a:gd name="T28" fmla="*/ 2147483646 w 8024"/>
                <a:gd name="T29" fmla="*/ 2147483646 h 9442"/>
                <a:gd name="T30" fmla="*/ 2147483646 w 8024"/>
                <a:gd name="T31" fmla="*/ 0 h 9442"/>
                <a:gd name="T32" fmla="*/ 2147483646 w 8024"/>
                <a:gd name="T33" fmla="*/ 2147483646 h 9442"/>
                <a:gd name="T34" fmla="*/ 2147483646 w 8024"/>
                <a:gd name="T35" fmla="*/ 2147483646 h 9442"/>
                <a:gd name="T36" fmla="*/ 2147483646 w 8024"/>
                <a:gd name="T37" fmla="*/ 2147483646 h 9442"/>
                <a:gd name="T38" fmla="*/ 2147483646 w 8024"/>
                <a:gd name="T39" fmla="*/ 2147483646 h 9442"/>
                <a:gd name="T40" fmla="*/ 2147483646 w 8024"/>
                <a:gd name="T41" fmla="*/ 2147483646 h 9442"/>
                <a:gd name="T42" fmla="*/ 2147483646 w 8024"/>
                <a:gd name="T43" fmla="*/ 2147483646 h 9442"/>
                <a:gd name="T44" fmla="*/ 2147483646 w 8024"/>
                <a:gd name="T45" fmla="*/ 2147483646 h 9442"/>
                <a:gd name="T46" fmla="*/ 2147483646 w 8024"/>
                <a:gd name="T47" fmla="*/ 0 h 944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024" h="9442" extrusionOk="0">
                  <a:moveTo>
                    <a:pt x="2655" y="2271"/>
                  </a:moveTo>
                  <a:cubicBezTo>
                    <a:pt x="3185" y="2271"/>
                    <a:pt x="3508" y="3208"/>
                    <a:pt x="3086" y="3691"/>
                  </a:cubicBezTo>
                  <a:cubicBezTo>
                    <a:pt x="2907" y="3895"/>
                    <a:pt x="2638" y="4014"/>
                    <a:pt x="2369" y="4014"/>
                  </a:cubicBezTo>
                  <a:cubicBezTo>
                    <a:pt x="2348" y="4014"/>
                    <a:pt x="2327" y="4013"/>
                    <a:pt x="2306" y="4012"/>
                  </a:cubicBezTo>
                  <a:cubicBezTo>
                    <a:pt x="2204" y="4005"/>
                    <a:pt x="2100" y="3978"/>
                    <a:pt x="2022" y="3914"/>
                  </a:cubicBezTo>
                  <a:cubicBezTo>
                    <a:pt x="1829" y="3765"/>
                    <a:pt x="1846" y="3474"/>
                    <a:pt x="1886" y="3238"/>
                  </a:cubicBezTo>
                  <a:cubicBezTo>
                    <a:pt x="1937" y="2964"/>
                    <a:pt x="2008" y="2677"/>
                    <a:pt x="2211" y="2484"/>
                  </a:cubicBezTo>
                  <a:cubicBezTo>
                    <a:pt x="2367" y="2334"/>
                    <a:pt x="2518" y="2271"/>
                    <a:pt x="2655" y="2271"/>
                  </a:cubicBezTo>
                  <a:close/>
                  <a:moveTo>
                    <a:pt x="4035" y="6913"/>
                  </a:moveTo>
                  <a:cubicBezTo>
                    <a:pt x="4604" y="6913"/>
                    <a:pt x="5210" y="7741"/>
                    <a:pt x="4695" y="8114"/>
                  </a:cubicBezTo>
                  <a:cubicBezTo>
                    <a:pt x="4582" y="8199"/>
                    <a:pt x="4435" y="8219"/>
                    <a:pt x="4293" y="8219"/>
                  </a:cubicBezTo>
                  <a:cubicBezTo>
                    <a:pt x="4281" y="8219"/>
                    <a:pt x="4270" y="8219"/>
                    <a:pt x="4259" y="8219"/>
                  </a:cubicBezTo>
                  <a:cubicBezTo>
                    <a:pt x="3951" y="8216"/>
                    <a:pt x="3606" y="8117"/>
                    <a:pt x="3468" y="7844"/>
                  </a:cubicBezTo>
                  <a:cubicBezTo>
                    <a:pt x="3390" y="7688"/>
                    <a:pt x="3397" y="7492"/>
                    <a:pt x="3471" y="7334"/>
                  </a:cubicBezTo>
                  <a:cubicBezTo>
                    <a:pt x="3613" y="7031"/>
                    <a:pt x="3821" y="6913"/>
                    <a:pt x="4035" y="6913"/>
                  </a:cubicBezTo>
                  <a:close/>
                  <a:moveTo>
                    <a:pt x="3373" y="0"/>
                  </a:moveTo>
                  <a:cubicBezTo>
                    <a:pt x="3358" y="0"/>
                    <a:pt x="3342" y="0"/>
                    <a:pt x="3326" y="1"/>
                  </a:cubicBezTo>
                  <a:cubicBezTo>
                    <a:pt x="1" y="38"/>
                    <a:pt x="18" y="4752"/>
                    <a:pt x="72" y="5918"/>
                  </a:cubicBezTo>
                  <a:cubicBezTo>
                    <a:pt x="498" y="6306"/>
                    <a:pt x="869" y="6773"/>
                    <a:pt x="1147" y="7161"/>
                  </a:cubicBezTo>
                  <a:cubicBezTo>
                    <a:pt x="1542" y="7715"/>
                    <a:pt x="1859" y="8354"/>
                    <a:pt x="2025" y="9017"/>
                  </a:cubicBezTo>
                  <a:cubicBezTo>
                    <a:pt x="2837" y="9279"/>
                    <a:pt x="3763" y="9442"/>
                    <a:pt x="4614" y="9442"/>
                  </a:cubicBezTo>
                  <a:cubicBezTo>
                    <a:pt x="5883" y="9442"/>
                    <a:pt x="6985" y="9079"/>
                    <a:pt x="7297" y="8138"/>
                  </a:cubicBezTo>
                  <a:cubicBezTo>
                    <a:pt x="8023" y="5948"/>
                    <a:pt x="4647" y="5154"/>
                    <a:pt x="4647" y="5154"/>
                  </a:cubicBezTo>
                  <a:cubicBezTo>
                    <a:pt x="4647" y="5154"/>
                    <a:pt x="7097" y="0"/>
                    <a:pt x="3373"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6" name="Google Shape;1021;p28">
              <a:extLst>
                <a:ext uri="{FF2B5EF4-FFF2-40B4-BE49-F238E27FC236}">
                  <a16:creationId xmlns:a16="http://schemas.microsoft.com/office/drawing/2014/main" id="{1E969A46-3C2A-4D22-89AE-CFDE2FD07E59}"/>
                </a:ext>
              </a:extLst>
            </p:cNvPr>
            <p:cNvSpPr>
              <a:spLocks/>
            </p:cNvSpPr>
            <p:nvPr/>
          </p:nvSpPr>
          <p:spPr bwMode="auto">
            <a:xfrm>
              <a:off x="1211160" y="2434726"/>
              <a:ext cx="65495" cy="68029"/>
            </a:xfrm>
            <a:custGeom>
              <a:avLst/>
              <a:gdLst>
                <a:gd name="T0" fmla="*/ 2147483646 w 1680"/>
                <a:gd name="T1" fmla="*/ 2147483646 h 1745"/>
                <a:gd name="T2" fmla="*/ 2147483646 w 1680"/>
                <a:gd name="T3" fmla="*/ 2147483646 h 1745"/>
                <a:gd name="T4" fmla="*/ 2147483646 w 1680"/>
                <a:gd name="T5" fmla="*/ 2147483646 h 1745"/>
                <a:gd name="T6" fmla="*/ 2147483646 w 1680"/>
                <a:gd name="T7" fmla="*/ 2147483646 h 1745"/>
                <a:gd name="T8" fmla="*/ 2147483646 w 1680"/>
                <a:gd name="T9" fmla="*/ 2147483646 h 1745"/>
                <a:gd name="T10" fmla="*/ 2147483646 w 1680"/>
                <a:gd name="T11" fmla="*/ 2147483646 h 1745"/>
                <a:gd name="T12" fmla="*/ 2147483646 w 1680"/>
                <a:gd name="T13" fmla="*/ 2147483646 h 1745"/>
                <a:gd name="T14" fmla="*/ 2147483646 w 1680"/>
                <a:gd name="T15" fmla="*/ 2147483646 h 17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0" h="1745" extrusionOk="0">
                  <a:moveTo>
                    <a:pt x="827" y="1"/>
                  </a:moveTo>
                  <a:cubicBezTo>
                    <a:pt x="690" y="1"/>
                    <a:pt x="539" y="64"/>
                    <a:pt x="383" y="214"/>
                  </a:cubicBezTo>
                  <a:cubicBezTo>
                    <a:pt x="180" y="407"/>
                    <a:pt x="109" y="694"/>
                    <a:pt x="58" y="968"/>
                  </a:cubicBezTo>
                  <a:cubicBezTo>
                    <a:pt x="18" y="1204"/>
                    <a:pt x="1" y="1495"/>
                    <a:pt x="194" y="1644"/>
                  </a:cubicBezTo>
                  <a:cubicBezTo>
                    <a:pt x="272" y="1708"/>
                    <a:pt x="376" y="1735"/>
                    <a:pt x="478" y="1742"/>
                  </a:cubicBezTo>
                  <a:cubicBezTo>
                    <a:pt x="499" y="1743"/>
                    <a:pt x="520" y="1744"/>
                    <a:pt x="541" y="1744"/>
                  </a:cubicBezTo>
                  <a:cubicBezTo>
                    <a:pt x="810" y="1744"/>
                    <a:pt x="1079" y="1625"/>
                    <a:pt x="1258" y="1421"/>
                  </a:cubicBezTo>
                  <a:cubicBezTo>
                    <a:pt x="1680" y="938"/>
                    <a:pt x="1357" y="1"/>
                    <a:pt x="82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7" name="Google Shape;1022;p28">
              <a:extLst>
                <a:ext uri="{FF2B5EF4-FFF2-40B4-BE49-F238E27FC236}">
                  <a16:creationId xmlns:a16="http://schemas.microsoft.com/office/drawing/2014/main" id="{E79AC194-CDAC-4976-8CFD-F5D58B7D3524}"/>
                </a:ext>
              </a:extLst>
            </p:cNvPr>
            <p:cNvSpPr>
              <a:spLocks/>
            </p:cNvSpPr>
            <p:nvPr/>
          </p:nvSpPr>
          <p:spPr bwMode="auto">
            <a:xfrm>
              <a:off x="1272016" y="2615733"/>
              <a:ext cx="71031" cy="50953"/>
            </a:xfrm>
            <a:custGeom>
              <a:avLst/>
              <a:gdLst>
                <a:gd name="T0" fmla="*/ 2147483646 w 1822"/>
                <a:gd name="T1" fmla="*/ 0 h 1307"/>
                <a:gd name="T2" fmla="*/ 2147483646 w 1822"/>
                <a:gd name="T3" fmla="*/ 2147483646 h 1307"/>
                <a:gd name="T4" fmla="*/ 2147483646 w 1822"/>
                <a:gd name="T5" fmla="*/ 2147483646 h 1307"/>
                <a:gd name="T6" fmla="*/ 2147483646 w 1822"/>
                <a:gd name="T7" fmla="*/ 2147483646 h 1307"/>
                <a:gd name="T8" fmla="*/ 2147483646 w 1822"/>
                <a:gd name="T9" fmla="*/ 2147483646 h 1307"/>
                <a:gd name="T10" fmla="*/ 2147483646 w 1822"/>
                <a:gd name="T11" fmla="*/ 2147483646 h 1307"/>
                <a:gd name="T12" fmla="*/ 2147483646 w 1822"/>
                <a:gd name="T13" fmla="*/ 0 h 13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2" h="1307" extrusionOk="0">
                  <a:moveTo>
                    <a:pt x="646" y="0"/>
                  </a:moveTo>
                  <a:cubicBezTo>
                    <a:pt x="432" y="0"/>
                    <a:pt x="224" y="118"/>
                    <a:pt x="82" y="421"/>
                  </a:cubicBezTo>
                  <a:cubicBezTo>
                    <a:pt x="8" y="579"/>
                    <a:pt x="1" y="775"/>
                    <a:pt x="79" y="931"/>
                  </a:cubicBezTo>
                  <a:cubicBezTo>
                    <a:pt x="217" y="1204"/>
                    <a:pt x="562" y="1303"/>
                    <a:pt x="870" y="1306"/>
                  </a:cubicBezTo>
                  <a:cubicBezTo>
                    <a:pt x="881" y="1306"/>
                    <a:pt x="892" y="1306"/>
                    <a:pt x="904" y="1306"/>
                  </a:cubicBezTo>
                  <a:cubicBezTo>
                    <a:pt x="1046" y="1306"/>
                    <a:pt x="1193" y="1286"/>
                    <a:pt x="1306" y="1201"/>
                  </a:cubicBezTo>
                  <a:cubicBezTo>
                    <a:pt x="1821" y="828"/>
                    <a:pt x="1215" y="0"/>
                    <a:pt x="64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8" name="Google Shape;1023;p28">
              <a:extLst>
                <a:ext uri="{FF2B5EF4-FFF2-40B4-BE49-F238E27FC236}">
                  <a16:creationId xmlns:a16="http://schemas.microsoft.com/office/drawing/2014/main" id="{5D6D78B5-EDBD-490F-8421-A6F35460D148}"/>
                </a:ext>
              </a:extLst>
            </p:cNvPr>
            <p:cNvSpPr>
              <a:spLocks/>
            </p:cNvSpPr>
            <p:nvPr/>
          </p:nvSpPr>
          <p:spPr bwMode="auto">
            <a:xfrm>
              <a:off x="984375" y="2470319"/>
              <a:ext cx="249543" cy="322406"/>
            </a:xfrm>
            <a:custGeom>
              <a:avLst/>
              <a:gdLst>
                <a:gd name="T0" fmla="*/ 2147483646 w 6401"/>
                <a:gd name="T1" fmla="*/ 0 h 8270"/>
                <a:gd name="T2" fmla="*/ 2147483646 w 6401"/>
                <a:gd name="T3" fmla="*/ 2147483646 h 8270"/>
                <a:gd name="T4" fmla="*/ 2147483646 w 6401"/>
                <a:gd name="T5" fmla="*/ 2147483646 h 8270"/>
                <a:gd name="T6" fmla="*/ 2147483646 w 6401"/>
                <a:gd name="T7" fmla="*/ 2147483646 h 8270"/>
                <a:gd name="T8" fmla="*/ 2147483646 w 6401"/>
                <a:gd name="T9" fmla="*/ 2147483646 h 8270"/>
                <a:gd name="T10" fmla="*/ 2147483646 w 6401"/>
                <a:gd name="T11" fmla="*/ 2147483646 h 8270"/>
                <a:gd name="T12" fmla="*/ 2147483646 w 6401"/>
                <a:gd name="T13" fmla="*/ 2147483646 h 8270"/>
                <a:gd name="T14" fmla="*/ 2147483646 w 6401"/>
                <a:gd name="T15" fmla="*/ 2147483646 h 8270"/>
                <a:gd name="T16" fmla="*/ 2147483646 w 6401"/>
                <a:gd name="T17" fmla="*/ 2147483646 h 8270"/>
                <a:gd name="T18" fmla="*/ 2147483646 w 6401"/>
                <a:gd name="T19" fmla="*/ 2147483646 h 8270"/>
                <a:gd name="T20" fmla="*/ 2147483646 w 6401"/>
                <a:gd name="T21" fmla="*/ 2147483646 h 8270"/>
                <a:gd name="T22" fmla="*/ 2147483646 w 6401"/>
                <a:gd name="T23" fmla="*/ 2147483646 h 8270"/>
                <a:gd name="T24" fmla="*/ 2147483646 w 6401"/>
                <a:gd name="T25" fmla="*/ 2147483646 h 8270"/>
                <a:gd name="T26" fmla="*/ 2147483646 w 6401"/>
                <a:gd name="T27" fmla="*/ 2147483646 h 8270"/>
                <a:gd name="T28" fmla="*/ 2147483646 w 6401"/>
                <a:gd name="T29" fmla="*/ 2147483646 h 8270"/>
                <a:gd name="T30" fmla="*/ 2147483646 w 6401"/>
                <a:gd name="T31" fmla="*/ 2147483646 h 8270"/>
                <a:gd name="T32" fmla="*/ 2147483646 w 6401"/>
                <a:gd name="T33" fmla="*/ 2147483646 h 8270"/>
                <a:gd name="T34" fmla="*/ 2147483646 w 6401"/>
                <a:gd name="T35" fmla="*/ 2147483646 h 8270"/>
                <a:gd name="T36" fmla="*/ 2147483646 w 6401"/>
                <a:gd name="T37" fmla="*/ 2147483646 h 8270"/>
                <a:gd name="T38" fmla="*/ 2147483646 w 6401"/>
                <a:gd name="T39" fmla="*/ 2147483646 h 8270"/>
                <a:gd name="T40" fmla="*/ 2147483646 w 6401"/>
                <a:gd name="T41" fmla="*/ 2147483646 h 8270"/>
                <a:gd name="T42" fmla="*/ 2147483646 w 6401"/>
                <a:gd name="T43" fmla="*/ 2147483646 h 8270"/>
                <a:gd name="T44" fmla="*/ 2147483646 w 6401"/>
                <a:gd name="T45" fmla="*/ 2147483646 h 8270"/>
                <a:gd name="T46" fmla="*/ 2147483646 w 6401"/>
                <a:gd name="T47" fmla="*/ 2147483646 h 8270"/>
                <a:gd name="T48" fmla="*/ 2147483646 w 6401"/>
                <a:gd name="T49" fmla="*/ 2147483646 h 8270"/>
                <a:gd name="T50" fmla="*/ 2147483646 w 6401"/>
                <a:gd name="T51" fmla="*/ 0 h 82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401" h="8270" extrusionOk="0">
                  <a:moveTo>
                    <a:pt x="1000" y="0"/>
                  </a:moveTo>
                  <a:cubicBezTo>
                    <a:pt x="974" y="0"/>
                    <a:pt x="947" y="2"/>
                    <a:pt x="920" y="4"/>
                  </a:cubicBezTo>
                  <a:cubicBezTo>
                    <a:pt x="58" y="82"/>
                    <a:pt x="1" y="1457"/>
                    <a:pt x="789" y="1457"/>
                  </a:cubicBezTo>
                  <a:cubicBezTo>
                    <a:pt x="851" y="1457"/>
                    <a:pt x="918" y="1448"/>
                    <a:pt x="990" y="1430"/>
                  </a:cubicBezTo>
                  <a:cubicBezTo>
                    <a:pt x="1031" y="1420"/>
                    <a:pt x="1024" y="1319"/>
                    <a:pt x="981" y="1319"/>
                  </a:cubicBezTo>
                  <a:cubicBezTo>
                    <a:pt x="976" y="1319"/>
                    <a:pt x="971" y="1319"/>
                    <a:pt x="966" y="1319"/>
                  </a:cubicBezTo>
                  <a:cubicBezTo>
                    <a:pt x="97" y="1319"/>
                    <a:pt x="395" y="232"/>
                    <a:pt x="1059" y="232"/>
                  </a:cubicBezTo>
                  <a:cubicBezTo>
                    <a:pt x="1131" y="232"/>
                    <a:pt x="1208" y="245"/>
                    <a:pt x="1288" y="274"/>
                  </a:cubicBezTo>
                  <a:cubicBezTo>
                    <a:pt x="1687" y="420"/>
                    <a:pt x="1869" y="913"/>
                    <a:pt x="1954" y="1288"/>
                  </a:cubicBezTo>
                  <a:cubicBezTo>
                    <a:pt x="1998" y="1491"/>
                    <a:pt x="2021" y="1701"/>
                    <a:pt x="2011" y="1907"/>
                  </a:cubicBezTo>
                  <a:cubicBezTo>
                    <a:pt x="2011" y="1991"/>
                    <a:pt x="1994" y="2072"/>
                    <a:pt x="1987" y="2157"/>
                  </a:cubicBezTo>
                  <a:cubicBezTo>
                    <a:pt x="1842" y="2316"/>
                    <a:pt x="1792" y="2542"/>
                    <a:pt x="1910" y="2796"/>
                  </a:cubicBezTo>
                  <a:cubicBezTo>
                    <a:pt x="2129" y="3272"/>
                    <a:pt x="2545" y="3482"/>
                    <a:pt x="2934" y="3809"/>
                  </a:cubicBezTo>
                  <a:cubicBezTo>
                    <a:pt x="3309" y="4123"/>
                    <a:pt x="3643" y="4479"/>
                    <a:pt x="3958" y="4853"/>
                  </a:cubicBezTo>
                  <a:cubicBezTo>
                    <a:pt x="4749" y="5800"/>
                    <a:pt x="5762" y="7063"/>
                    <a:pt x="6131" y="8236"/>
                  </a:cubicBezTo>
                  <a:cubicBezTo>
                    <a:pt x="6138" y="8260"/>
                    <a:pt x="6149" y="8269"/>
                    <a:pt x="6160" y="8269"/>
                  </a:cubicBezTo>
                  <a:cubicBezTo>
                    <a:pt x="6192" y="8269"/>
                    <a:pt x="6229" y="8194"/>
                    <a:pt x="6229" y="8161"/>
                  </a:cubicBezTo>
                  <a:cubicBezTo>
                    <a:pt x="6188" y="7350"/>
                    <a:pt x="6401" y="6668"/>
                    <a:pt x="6201" y="5854"/>
                  </a:cubicBezTo>
                  <a:cubicBezTo>
                    <a:pt x="6201" y="5847"/>
                    <a:pt x="6198" y="5840"/>
                    <a:pt x="6198" y="5834"/>
                  </a:cubicBezTo>
                  <a:cubicBezTo>
                    <a:pt x="6032" y="5171"/>
                    <a:pt x="5715" y="4532"/>
                    <a:pt x="5320" y="3978"/>
                  </a:cubicBezTo>
                  <a:cubicBezTo>
                    <a:pt x="5042" y="3590"/>
                    <a:pt x="4671" y="3123"/>
                    <a:pt x="4245" y="2735"/>
                  </a:cubicBezTo>
                  <a:cubicBezTo>
                    <a:pt x="3751" y="2286"/>
                    <a:pt x="3183" y="1934"/>
                    <a:pt x="2595" y="1917"/>
                  </a:cubicBezTo>
                  <a:cubicBezTo>
                    <a:pt x="2587" y="1916"/>
                    <a:pt x="2579" y="1916"/>
                    <a:pt x="2571" y="1916"/>
                  </a:cubicBezTo>
                  <a:cubicBezTo>
                    <a:pt x="2462" y="1916"/>
                    <a:pt x="2359" y="1936"/>
                    <a:pt x="2264" y="1971"/>
                  </a:cubicBezTo>
                  <a:cubicBezTo>
                    <a:pt x="2268" y="1582"/>
                    <a:pt x="2116" y="1089"/>
                    <a:pt x="2032" y="879"/>
                  </a:cubicBezTo>
                  <a:cubicBezTo>
                    <a:pt x="1854" y="443"/>
                    <a:pt x="1504" y="0"/>
                    <a:pt x="100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39" name="Google Shape;1024;p28">
            <a:extLst>
              <a:ext uri="{FF2B5EF4-FFF2-40B4-BE49-F238E27FC236}">
                <a16:creationId xmlns:a16="http://schemas.microsoft.com/office/drawing/2014/main" id="{775196C5-94BE-4263-B3C7-C6EE1A877DD0}"/>
              </a:ext>
            </a:extLst>
          </p:cNvPr>
          <p:cNvSpPr/>
          <p:nvPr/>
        </p:nvSpPr>
        <p:spPr>
          <a:xfrm>
            <a:off x="2385485" y="6208714"/>
            <a:ext cx="2010833" cy="649287"/>
          </a:xfrm>
          <a:custGeom>
            <a:avLst/>
            <a:gdLst/>
            <a:ahLst/>
            <a:cxnLst/>
            <a:rect l="l" t="t" r="r" b="b"/>
            <a:pathLst>
              <a:path w="24204" h="7815" extrusionOk="0">
                <a:moveTo>
                  <a:pt x="16155" y="1"/>
                </a:moveTo>
                <a:cubicBezTo>
                  <a:pt x="14677" y="1"/>
                  <a:pt x="13024" y="802"/>
                  <a:pt x="12476" y="2554"/>
                </a:cubicBezTo>
                <a:cubicBezTo>
                  <a:pt x="12476" y="2554"/>
                  <a:pt x="11108" y="331"/>
                  <a:pt x="8285" y="331"/>
                </a:cubicBezTo>
                <a:cubicBezTo>
                  <a:pt x="8057" y="331"/>
                  <a:pt x="7820" y="346"/>
                  <a:pt x="7574" y="377"/>
                </a:cubicBezTo>
                <a:cubicBezTo>
                  <a:pt x="4269" y="796"/>
                  <a:pt x="4684" y="3932"/>
                  <a:pt x="4684" y="3932"/>
                </a:cubicBezTo>
                <a:cubicBezTo>
                  <a:pt x="4684" y="3932"/>
                  <a:pt x="4094" y="3782"/>
                  <a:pt x="3335" y="3782"/>
                </a:cubicBezTo>
                <a:cubicBezTo>
                  <a:pt x="2082" y="3782"/>
                  <a:pt x="367" y="4191"/>
                  <a:pt x="78" y="6358"/>
                </a:cubicBezTo>
                <a:cubicBezTo>
                  <a:pt x="0" y="6949"/>
                  <a:pt x="68" y="7429"/>
                  <a:pt x="237" y="7815"/>
                </a:cubicBezTo>
                <a:lnTo>
                  <a:pt x="23257" y="7815"/>
                </a:lnTo>
                <a:cubicBezTo>
                  <a:pt x="23686" y="7395"/>
                  <a:pt x="23993" y="6821"/>
                  <a:pt x="24047" y="6041"/>
                </a:cubicBezTo>
                <a:cubicBezTo>
                  <a:pt x="24204" y="3886"/>
                  <a:pt x="22100" y="3543"/>
                  <a:pt x="20743" y="3543"/>
                </a:cubicBezTo>
                <a:cubicBezTo>
                  <a:pt x="20109" y="3543"/>
                  <a:pt x="19638" y="3618"/>
                  <a:pt x="19638" y="3618"/>
                </a:cubicBezTo>
                <a:cubicBezTo>
                  <a:pt x="19638" y="3618"/>
                  <a:pt x="19816" y="1013"/>
                  <a:pt x="17302" y="177"/>
                </a:cubicBezTo>
                <a:cubicBezTo>
                  <a:pt x="16950" y="61"/>
                  <a:pt x="16559" y="1"/>
                  <a:pt x="16155" y="1"/>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40" name="Google Shape;1025;p28">
            <a:extLst>
              <a:ext uri="{FF2B5EF4-FFF2-40B4-BE49-F238E27FC236}">
                <a16:creationId xmlns:a16="http://schemas.microsoft.com/office/drawing/2014/main" id="{F7CF1273-2551-4E9B-96E3-865C9D79B796}"/>
              </a:ext>
            </a:extLst>
          </p:cNvPr>
          <p:cNvSpPr>
            <a:spLocks/>
          </p:cNvSpPr>
          <p:nvPr/>
        </p:nvSpPr>
        <p:spPr bwMode="auto">
          <a:xfrm>
            <a:off x="11497734" y="3389314"/>
            <a:ext cx="524933" cy="693737"/>
          </a:xfrm>
          <a:custGeom>
            <a:avLst/>
            <a:gdLst>
              <a:gd name="T0" fmla="*/ 2147483646 w 9852"/>
              <a:gd name="T1" fmla="*/ 2147483646 h 13001"/>
              <a:gd name="T2" fmla="*/ 2147483646 w 9852"/>
              <a:gd name="T3" fmla="*/ 2147483646 h 13001"/>
              <a:gd name="T4" fmla="*/ 2147483646 w 9852"/>
              <a:gd name="T5" fmla="*/ 2147483646 h 13001"/>
              <a:gd name="T6" fmla="*/ 2147483646 w 9852"/>
              <a:gd name="T7" fmla="*/ 2147483646 h 13001"/>
              <a:gd name="T8" fmla="*/ 2147483646 w 9852"/>
              <a:gd name="T9" fmla="*/ 2147483646 h 13001"/>
              <a:gd name="T10" fmla="*/ 2147483646 w 9852"/>
              <a:gd name="T11" fmla="*/ 2147483646 h 13001"/>
              <a:gd name="T12" fmla="*/ 2147483646 w 9852"/>
              <a:gd name="T13" fmla="*/ 2147483646 h 13001"/>
              <a:gd name="T14" fmla="*/ 2147483646 w 9852"/>
              <a:gd name="T15" fmla="*/ 2147483646 h 13001"/>
              <a:gd name="T16" fmla="*/ 2147483646 w 9852"/>
              <a:gd name="T17" fmla="*/ 2147483646 h 13001"/>
              <a:gd name="T18" fmla="*/ 2147483646 w 9852"/>
              <a:gd name="T19" fmla="*/ 2147483646 h 13001"/>
              <a:gd name="T20" fmla="*/ 2147483646 w 9852"/>
              <a:gd name="T21" fmla="*/ 2147483646 h 13001"/>
              <a:gd name="T22" fmla="*/ 2147483646 w 9852"/>
              <a:gd name="T23" fmla="*/ 2147483646 h 13001"/>
              <a:gd name="T24" fmla="*/ 2147483646 w 9852"/>
              <a:gd name="T25" fmla="*/ 2147483646 h 13001"/>
              <a:gd name="T26" fmla="*/ 2147483646 w 9852"/>
              <a:gd name="T27" fmla="*/ 2147483646 h 13001"/>
              <a:gd name="T28" fmla="*/ 2147483646 w 9852"/>
              <a:gd name="T29" fmla="*/ 2147483646 h 13001"/>
              <a:gd name="T30" fmla="*/ 2147483646 w 9852"/>
              <a:gd name="T31" fmla="*/ 2147483646 h 13001"/>
              <a:gd name="T32" fmla="*/ 2147483646 w 9852"/>
              <a:gd name="T33" fmla="*/ 2147483646 h 13001"/>
              <a:gd name="T34" fmla="*/ 2147483646 w 9852"/>
              <a:gd name="T35" fmla="*/ 2147483646 h 13001"/>
              <a:gd name="T36" fmla="*/ 2147483646 w 9852"/>
              <a:gd name="T37" fmla="*/ 2147483646 h 13001"/>
              <a:gd name="T38" fmla="*/ 2147483646 w 9852"/>
              <a:gd name="T39" fmla="*/ 2147483646 h 13001"/>
              <a:gd name="T40" fmla="*/ 2147483646 w 9852"/>
              <a:gd name="T41" fmla="*/ 2147483646 h 13001"/>
              <a:gd name="T42" fmla="*/ 2147483646 w 9852"/>
              <a:gd name="T43" fmla="*/ 2147483646 h 13001"/>
              <a:gd name="T44" fmla="*/ 2147483646 w 9852"/>
              <a:gd name="T45" fmla="*/ 2147483646 h 13001"/>
              <a:gd name="T46" fmla="*/ 2147483646 w 9852"/>
              <a:gd name="T47" fmla="*/ 2147483646 h 13001"/>
              <a:gd name="T48" fmla="*/ 2147483646 w 9852"/>
              <a:gd name="T49" fmla="*/ 2147483646 h 13001"/>
              <a:gd name="T50" fmla="*/ 2147483646 w 9852"/>
              <a:gd name="T51" fmla="*/ 2147483646 h 13001"/>
              <a:gd name="T52" fmla="*/ 2147483646 w 9852"/>
              <a:gd name="T53" fmla="*/ 2147483646 h 13001"/>
              <a:gd name="T54" fmla="*/ 2147483646 w 9852"/>
              <a:gd name="T55" fmla="*/ 2147483646 h 13001"/>
              <a:gd name="T56" fmla="*/ 2147483646 w 9852"/>
              <a:gd name="T57" fmla="*/ 2147483646 h 13001"/>
              <a:gd name="T58" fmla="*/ 2147483646 w 9852"/>
              <a:gd name="T59" fmla="*/ 2147483646 h 13001"/>
              <a:gd name="T60" fmla="*/ 2147483646 w 9852"/>
              <a:gd name="T61" fmla="*/ 2147483646 h 13001"/>
              <a:gd name="T62" fmla="*/ 2147483646 w 9852"/>
              <a:gd name="T63" fmla="*/ 2147483646 h 13001"/>
              <a:gd name="T64" fmla="*/ 2147483646 w 9852"/>
              <a:gd name="T65" fmla="*/ 2147483646 h 13001"/>
              <a:gd name="T66" fmla="*/ 2147483646 w 9852"/>
              <a:gd name="T67" fmla="*/ 2147483646 h 13001"/>
              <a:gd name="T68" fmla="*/ 2147483646 w 9852"/>
              <a:gd name="T69" fmla="*/ 2147483646 h 13001"/>
              <a:gd name="T70" fmla="*/ 2147483646 w 9852"/>
              <a:gd name="T71" fmla="*/ 2147483646 h 13001"/>
              <a:gd name="T72" fmla="*/ 2147483646 w 9852"/>
              <a:gd name="T73" fmla="*/ 2147483646 h 13001"/>
              <a:gd name="T74" fmla="*/ 2147483646 w 9852"/>
              <a:gd name="T75" fmla="*/ 2147483646 h 13001"/>
              <a:gd name="T76" fmla="*/ 2147483646 w 9852"/>
              <a:gd name="T77" fmla="*/ 2147483646 h 13001"/>
              <a:gd name="T78" fmla="*/ 2147483646 w 9852"/>
              <a:gd name="T79" fmla="*/ 2147483646 h 13001"/>
              <a:gd name="T80" fmla="*/ 2147483646 w 9852"/>
              <a:gd name="T81" fmla="*/ 2147483646 h 13001"/>
              <a:gd name="T82" fmla="*/ 2147483646 w 9852"/>
              <a:gd name="T83" fmla="*/ 2147483646 h 13001"/>
              <a:gd name="T84" fmla="*/ 2147483646 w 9852"/>
              <a:gd name="T85" fmla="*/ 2147483646 h 13001"/>
              <a:gd name="T86" fmla="*/ 2147483646 w 9852"/>
              <a:gd name="T87" fmla="*/ 2147483646 h 13001"/>
              <a:gd name="T88" fmla="*/ 2147483646 w 9852"/>
              <a:gd name="T89" fmla="*/ 2147483646 h 13001"/>
              <a:gd name="T90" fmla="*/ 2147483646 w 9852"/>
              <a:gd name="T91" fmla="*/ 2147483646 h 13001"/>
              <a:gd name="T92" fmla="*/ 2147483646 w 9852"/>
              <a:gd name="T93" fmla="*/ 2147483646 h 13001"/>
              <a:gd name="T94" fmla="*/ 2147483646 w 9852"/>
              <a:gd name="T95" fmla="*/ 2147483646 h 13001"/>
              <a:gd name="T96" fmla="*/ 2147483646 w 9852"/>
              <a:gd name="T97" fmla="*/ 2147483646 h 13001"/>
              <a:gd name="T98" fmla="*/ 2147483646 w 9852"/>
              <a:gd name="T99" fmla="*/ 2147483646 h 13001"/>
              <a:gd name="T100" fmla="*/ 2147483646 w 9852"/>
              <a:gd name="T101" fmla="*/ 2147483646 h 13001"/>
              <a:gd name="T102" fmla="*/ 2147483646 w 9852"/>
              <a:gd name="T103" fmla="*/ 2147483646 h 13001"/>
              <a:gd name="T104" fmla="*/ 2147483646 w 9852"/>
              <a:gd name="T105" fmla="*/ 2147483646 h 13001"/>
              <a:gd name="T106" fmla="*/ 2147483646 w 9852"/>
              <a:gd name="T107" fmla="*/ 2147483646 h 13001"/>
              <a:gd name="T108" fmla="*/ 2147483646 w 9852"/>
              <a:gd name="T109" fmla="*/ 2147483646 h 13001"/>
              <a:gd name="T110" fmla="*/ 2147483646 w 9852"/>
              <a:gd name="T111" fmla="*/ 2147483646 h 13001"/>
              <a:gd name="T112" fmla="*/ 2147483646 w 9852"/>
              <a:gd name="T113" fmla="*/ 2147483646 h 13001"/>
              <a:gd name="T114" fmla="*/ 2147483646 w 9852"/>
              <a:gd name="T115" fmla="*/ 2147483646 h 1300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9852" h="13001" extrusionOk="0">
                <a:moveTo>
                  <a:pt x="9327" y="222"/>
                </a:moveTo>
                <a:cubicBezTo>
                  <a:pt x="9344" y="3338"/>
                  <a:pt x="9324" y="6524"/>
                  <a:pt x="7479" y="9201"/>
                </a:cubicBezTo>
                <a:cubicBezTo>
                  <a:pt x="5989" y="11357"/>
                  <a:pt x="3580" y="12283"/>
                  <a:pt x="1069" y="12618"/>
                </a:cubicBezTo>
                <a:cubicBezTo>
                  <a:pt x="1302" y="11526"/>
                  <a:pt x="1691" y="10458"/>
                  <a:pt x="2177" y="9434"/>
                </a:cubicBezTo>
                <a:cubicBezTo>
                  <a:pt x="3046" y="9386"/>
                  <a:pt x="3904" y="9150"/>
                  <a:pt x="4749" y="8957"/>
                </a:cubicBezTo>
                <a:cubicBezTo>
                  <a:pt x="5573" y="8775"/>
                  <a:pt x="6387" y="8542"/>
                  <a:pt x="7101" y="8079"/>
                </a:cubicBezTo>
                <a:cubicBezTo>
                  <a:pt x="7132" y="8060"/>
                  <a:pt x="7123" y="7979"/>
                  <a:pt x="7086" y="7979"/>
                </a:cubicBezTo>
                <a:cubicBezTo>
                  <a:pt x="7083" y="7979"/>
                  <a:pt x="7080" y="7980"/>
                  <a:pt x="7077" y="7981"/>
                </a:cubicBezTo>
                <a:cubicBezTo>
                  <a:pt x="5570" y="8458"/>
                  <a:pt x="3948" y="8957"/>
                  <a:pt x="2352" y="9082"/>
                </a:cubicBezTo>
                <a:cubicBezTo>
                  <a:pt x="2803" y="8177"/>
                  <a:pt x="3316" y="7302"/>
                  <a:pt x="3857" y="6477"/>
                </a:cubicBezTo>
                <a:cubicBezTo>
                  <a:pt x="4096" y="6109"/>
                  <a:pt x="4350" y="5757"/>
                  <a:pt x="4603" y="5403"/>
                </a:cubicBezTo>
                <a:cubicBezTo>
                  <a:pt x="5344" y="5321"/>
                  <a:pt x="6091" y="5017"/>
                  <a:pt x="6790" y="4781"/>
                </a:cubicBezTo>
                <a:cubicBezTo>
                  <a:pt x="7340" y="4595"/>
                  <a:pt x="7817" y="4399"/>
                  <a:pt x="8237" y="3993"/>
                </a:cubicBezTo>
                <a:cubicBezTo>
                  <a:pt x="8257" y="3973"/>
                  <a:pt x="8260" y="3911"/>
                  <a:pt x="8231" y="3911"/>
                </a:cubicBezTo>
                <a:cubicBezTo>
                  <a:pt x="8227" y="3911"/>
                  <a:pt x="8222" y="3913"/>
                  <a:pt x="8216" y="3916"/>
                </a:cubicBezTo>
                <a:cubicBezTo>
                  <a:pt x="7655" y="4223"/>
                  <a:pt x="7053" y="4419"/>
                  <a:pt x="6438" y="4592"/>
                </a:cubicBezTo>
                <a:cubicBezTo>
                  <a:pt x="5952" y="4730"/>
                  <a:pt x="5374" y="4818"/>
                  <a:pt x="4877" y="5011"/>
                </a:cubicBezTo>
                <a:cubicBezTo>
                  <a:pt x="5222" y="4548"/>
                  <a:pt x="5576" y="4091"/>
                  <a:pt x="5941" y="3639"/>
                </a:cubicBezTo>
                <a:cubicBezTo>
                  <a:pt x="6682" y="2726"/>
                  <a:pt x="7588" y="1999"/>
                  <a:pt x="8374" y="1131"/>
                </a:cubicBezTo>
                <a:cubicBezTo>
                  <a:pt x="8386" y="1120"/>
                  <a:pt x="8386" y="1082"/>
                  <a:pt x="8369" y="1082"/>
                </a:cubicBezTo>
                <a:cubicBezTo>
                  <a:pt x="8366" y="1082"/>
                  <a:pt x="8363" y="1084"/>
                  <a:pt x="8358" y="1087"/>
                </a:cubicBezTo>
                <a:cubicBezTo>
                  <a:pt x="7563" y="1733"/>
                  <a:pt x="6833" y="2395"/>
                  <a:pt x="6151" y="3091"/>
                </a:cubicBezTo>
                <a:cubicBezTo>
                  <a:pt x="6164" y="2909"/>
                  <a:pt x="6148" y="2726"/>
                  <a:pt x="6151" y="2544"/>
                </a:cubicBezTo>
                <a:cubicBezTo>
                  <a:pt x="6158" y="2236"/>
                  <a:pt x="6178" y="1925"/>
                  <a:pt x="6209" y="1625"/>
                </a:cubicBezTo>
                <a:cubicBezTo>
                  <a:pt x="6211" y="1595"/>
                  <a:pt x="6193" y="1576"/>
                  <a:pt x="6175" y="1576"/>
                </a:cubicBezTo>
                <a:cubicBezTo>
                  <a:pt x="6162" y="1576"/>
                  <a:pt x="6150" y="1585"/>
                  <a:pt x="6144" y="1608"/>
                </a:cubicBezTo>
                <a:cubicBezTo>
                  <a:pt x="6060" y="1952"/>
                  <a:pt x="6013" y="2300"/>
                  <a:pt x="5992" y="2655"/>
                </a:cubicBezTo>
                <a:cubicBezTo>
                  <a:pt x="5982" y="2845"/>
                  <a:pt x="5908" y="3101"/>
                  <a:pt x="5966" y="3291"/>
                </a:cubicBezTo>
                <a:cubicBezTo>
                  <a:pt x="5256" y="4038"/>
                  <a:pt x="4600" y="4832"/>
                  <a:pt x="3992" y="5693"/>
                </a:cubicBezTo>
                <a:cubicBezTo>
                  <a:pt x="3938" y="5399"/>
                  <a:pt x="3820" y="5098"/>
                  <a:pt x="3756" y="4824"/>
                </a:cubicBezTo>
                <a:cubicBezTo>
                  <a:pt x="3667" y="4443"/>
                  <a:pt x="3654" y="3987"/>
                  <a:pt x="3495" y="3625"/>
                </a:cubicBezTo>
                <a:lnTo>
                  <a:pt x="3492" y="3625"/>
                </a:lnTo>
                <a:cubicBezTo>
                  <a:pt x="3343" y="3905"/>
                  <a:pt x="3424" y="4321"/>
                  <a:pt x="3464" y="4622"/>
                </a:cubicBezTo>
                <a:cubicBezTo>
                  <a:pt x="3525" y="5058"/>
                  <a:pt x="3606" y="5538"/>
                  <a:pt x="3820" y="5933"/>
                </a:cubicBezTo>
                <a:cubicBezTo>
                  <a:pt x="3610" y="6237"/>
                  <a:pt x="3404" y="6548"/>
                  <a:pt x="3204" y="6869"/>
                </a:cubicBezTo>
                <a:cubicBezTo>
                  <a:pt x="2917" y="7335"/>
                  <a:pt x="2630" y="7822"/>
                  <a:pt x="2360" y="8319"/>
                </a:cubicBezTo>
                <a:cubicBezTo>
                  <a:pt x="2296" y="8025"/>
                  <a:pt x="2177" y="7734"/>
                  <a:pt x="2123" y="7444"/>
                </a:cubicBezTo>
                <a:cubicBezTo>
                  <a:pt x="2045" y="7055"/>
                  <a:pt x="1995" y="6660"/>
                  <a:pt x="1992" y="6261"/>
                </a:cubicBezTo>
                <a:cubicBezTo>
                  <a:pt x="1992" y="6230"/>
                  <a:pt x="1974" y="6210"/>
                  <a:pt x="1956" y="6210"/>
                </a:cubicBezTo>
                <a:cubicBezTo>
                  <a:pt x="1942" y="6210"/>
                  <a:pt x="1928" y="6222"/>
                  <a:pt x="1920" y="6248"/>
                </a:cubicBezTo>
                <a:cubicBezTo>
                  <a:pt x="1741" y="6953"/>
                  <a:pt x="1914" y="7927"/>
                  <a:pt x="2211" y="8606"/>
                </a:cubicBezTo>
                <a:cubicBezTo>
                  <a:pt x="2116" y="8785"/>
                  <a:pt x="2025" y="8968"/>
                  <a:pt x="1934" y="9150"/>
                </a:cubicBezTo>
                <a:cubicBezTo>
                  <a:pt x="1914" y="9171"/>
                  <a:pt x="1900" y="9194"/>
                  <a:pt x="1900" y="9224"/>
                </a:cubicBezTo>
                <a:cubicBezTo>
                  <a:pt x="1417" y="10225"/>
                  <a:pt x="1025" y="11269"/>
                  <a:pt x="812" y="12334"/>
                </a:cubicBezTo>
                <a:cubicBezTo>
                  <a:pt x="275" y="11100"/>
                  <a:pt x="464" y="9363"/>
                  <a:pt x="680" y="8123"/>
                </a:cubicBezTo>
                <a:cubicBezTo>
                  <a:pt x="933" y="6663"/>
                  <a:pt x="1532" y="5264"/>
                  <a:pt x="2397" y="4064"/>
                </a:cubicBezTo>
                <a:cubicBezTo>
                  <a:pt x="4086" y="1712"/>
                  <a:pt x="6509" y="523"/>
                  <a:pt x="9327" y="222"/>
                </a:cubicBezTo>
                <a:close/>
                <a:moveTo>
                  <a:pt x="9392" y="1"/>
                </a:moveTo>
                <a:cubicBezTo>
                  <a:pt x="9378" y="1"/>
                  <a:pt x="9365" y="4"/>
                  <a:pt x="9355" y="12"/>
                </a:cubicBezTo>
                <a:cubicBezTo>
                  <a:pt x="9237" y="7"/>
                  <a:pt x="9119" y="4"/>
                  <a:pt x="9002" y="4"/>
                </a:cubicBezTo>
                <a:cubicBezTo>
                  <a:pt x="5921" y="4"/>
                  <a:pt x="3055" y="2028"/>
                  <a:pt x="1535" y="4626"/>
                </a:cubicBezTo>
                <a:cubicBezTo>
                  <a:pt x="755" y="5957"/>
                  <a:pt x="284" y="7450"/>
                  <a:pt x="173" y="8991"/>
                </a:cubicBezTo>
                <a:cubicBezTo>
                  <a:pt x="86" y="10222"/>
                  <a:pt x="1" y="11705"/>
                  <a:pt x="690" y="12789"/>
                </a:cubicBezTo>
                <a:cubicBezTo>
                  <a:pt x="697" y="12886"/>
                  <a:pt x="800" y="13000"/>
                  <a:pt x="930" y="13000"/>
                </a:cubicBezTo>
                <a:cubicBezTo>
                  <a:pt x="937" y="13000"/>
                  <a:pt x="943" y="13000"/>
                  <a:pt x="950" y="13000"/>
                </a:cubicBezTo>
                <a:cubicBezTo>
                  <a:pt x="3600" y="12776"/>
                  <a:pt x="6242" y="11698"/>
                  <a:pt x="7807" y="9461"/>
                </a:cubicBezTo>
                <a:cubicBezTo>
                  <a:pt x="9733" y="6707"/>
                  <a:pt x="9851" y="3344"/>
                  <a:pt x="9530" y="120"/>
                </a:cubicBezTo>
                <a:cubicBezTo>
                  <a:pt x="9525" y="59"/>
                  <a:pt x="9448" y="1"/>
                  <a:pt x="9392"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41" name="Google Shape;1026;p28">
            <a:extLst>
              <a:ext uri="{FF2B5EF4-FFF2-40B4-BE49-F238E27FC236}">
                <a16:creationId xmlns:a16="http://schemas.microsoft.com/office/drawing/2014/main" id="{72932B56-F12B-404B-B35C-C003EAAB9453}"/>
              </a:ext>
            </a:extLst>
          </p:cNvPr>
          <p:cNvGrpSpPr>
            <a:grpSpLocks/>
          </p:cNvGrpSpPr>
          <p:nvPr/>
        </p:nvGrpSpPr>
        <p:grpSpPr bwMode="auto">
          <a:xfrm rot="8999956">
            <a:off x="10905067" y="96838"/>
            <a:ext cx="774700" cy="1244600"/>
            <a:chOff x="304350" y="3911000"/>
            <a:chExt cx="581394" cy="933655"/>
          </a:xfrm>
        </p:grpSpPr>
        <p:sp>
          <p:nvSpPr>
            <p:cNvPr id="42" name="Google Shape;1027;p28">
              <a:extLst>
                <a:ext uri="{FF2B5EF4-FFF2-40B4-BE49-F238E27FC236}">
                  <a16:creationId xmlns:a16="http://schemas.microsoft.com/office/drawing/2014/main" id="{BE7DBB78-A579-42A8-97B5-0D5BB9D6E90F}"/>
                </a:ext>
              </a:extLst>
            </p:cNvPr>
            <p:cNvSpPr/>
            <p:nvPr/>
          </p:nvSpPr>
          <p:spPr>
            <a:xfrm>
              <a:off x="320500" y="4009998"/>
              <a:ext cx="92133" cy="114325"/>
            </a:xfrm>
            <a:custGeom>
              <a:avLst/>
              <a:gdLst/>
              <a:ahLst/>
              <a:cxnLst/>
              <a:rect l="l" t="t" r="r" b="b"/>
              <a:pathLst>
                <a:path w="2084" h="2602" extrusionOk="0">
                  <a:moveTo>
                    <a:pt x="688" y="0"/>
                  </a:moveTo>
                  <a:cubicBezTo>
                    <a:pt x="328" y="0"/>
                    <a:pt x="1" y="379"/>
                    <a:pt x="201" y="1026"/>
                  </a:cubicBezTo>
                  <a:cubicBezTo>
                    <a:pt x="438" y="1797"/>
                    <a:pt x="1472" y="2405"/>
                    <a:pt x="2084" y="2601"/>
                  </a:cubicBezTo>
                  <a:cubicBezTo>
                    <a:pt x="2060" y="2375"/>
                    <a:pt x="2040" y="2145"/>
                    <a:pt x="2023" y="1915"/>
                  </a:cubicBezTo>
                  <a:cubicBezTo>
                    <a:pt x="1746" y="1273"/>
                    <a:pt x="1344" y="418"/>
                    <a:pt x="1084" y="168"/>
                  </a:cubicBezTo>
                  <a:cubicBezTo>
                    <a:pt x="965" y="54"/>
                    <a:pt x="824" y="0"/>
                    <a:pt x="688"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3" name="Google Shape;1028;p28">
              <a:extLst>
                <a:ext uri="{FF2B5EF4-FFF2-40B4-BE49-F238E27FC236}">
                  <a16:creationId xmlns:a16="http://schemas.microsoft.com/office/drawing/2014/main" id="{DE4C5BD1-9CD1-454A-8F3D-D72C517427ED}"/>
                </a:ext>
              </a:extLst>
            </p:cNvPr>
            <p:cNvSpPr/>
            <p:nvPr/>
          </p:nvSpPr>
          <p:spPr>
            <a:xfrm>
              <a:off x="456868" y="4065030"/>
              <a:ext cx="96900" cy="156007"/>
            </a:xfrm>
            <a:custGeom>
              <a:avLst/>
              <a:gdLst/>
              <a:ahLst/>
              <a:cxnLst/>
              <a:rect l="l" t="t" r="r" b="b"/>
              <a:pathLst>
                <a:path w="2208" h="3540" extrusionOk="0">
                  <a:moveTo>
                    <a:pt x="1702" y="0"/>
                  </a:moveTo>
                  <a:cubicBezTo>
                    <a:pt x="1282" y="0"/>
                    <a:pt x="653" y="806"/>
                    <a:pt x="389" y="1549"/>
                  </a:cubicBezTo>
                  <a:cubicBezTo>
                    <a:pt x="224" y="2013"/>
                    <a:pt x="92" y="2537"/>
                    <a:pt x="1" y="2952"/>
                  </a:cubicBezTo>
                  <a:cubicBezTo>
                    <a:pt x="41" y="3148"/>
                    <a:pt x="85" y="3344"/>
                    <a:pt x="129" y="3540"/>
                  </a:cubicBezTo>
                  <a:cubicBezTo>
                    <a:pt x="754" y="3125"/>
                    <a:pt x="1667" y="2120"/>
                    <a:pt x="1916" y="1431"/>
                  </a:cubicBezTo>
                  <a:cubicBezTo>
                    <a:pt x="2208" y="634"/>
                    <a:pt x="2150" y="43"/>
                    <a:pt x="1734" y="2"/>
                  </a:cubicBezTo>
                  <a:cubicBezTo>
                    <a:pt x="1723" y="1"/>
                    <a:pt x="1713" y="0"/>
                    <a:pt x="1702"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4" name="Google Shape;1029;p28">
              <a:extLst>
                <a:ext uri="{FF2B5EF4-FFF2-40B4-BE49-F238E27FC236}">
                  <a16:creationId xmlns:a16="http://schemas.microsoft.com/office/drawing/2014/main" id="{4C332B18-A792-43E8-8E91-1971611AFD67}"/>
                </a:ext>
              </a:extLst>
            </p:cNvPr>
            <p:cNvSpPr/>
            <p:nvPr/>
          </p:nvSpPr>
          <p:spPr>
            <a:xfrm>
              <a:off x="320135" y="4204053"/>
              <a:ext cx="146143" cy="109562"/>
            </a:xfrm>
            <a:custGeom>
              <a:avLst/>
              <a:gdLst/>
              <a:ahLst/>
              <a:cxnLst/>
              <a:rect l="l" t="t" r="r" b="b"/>
              <a:pathLst>
                <a:path w="3292" h="2482" extrusionOk="0">
                  <a:moveTo>
                    <a:pt x="575" y="1"/>
                  </a:moveTo>
                  <a:cubicBezTo>
                    <a:pt x="471" y="1"/>
                    <a:pt x="393" y="22"/>
                    <a:pt x="348" y="65"/>
                  </a:cubicBezTo>
                  <a:cubicBezTo>
                    <a:pt x="0" y="404"/>
                    <a:pt x="189" y="1336"/>
                    <a:pt x="1203" y="1901"/>
                  </a:cubicBezTo>
                  <a:cubicBezTo>
                    <a:pt x="1991" y="2340"/>
                    <a:pt x="2916" y="2451"/>
                    <a:pt x="3292" y="2481"/>
                  </a:cubicBezTo>
                  <a:cubicBezTo>
                    <a:pt x="3180" y="2154"/>
                    <a:pt x="3082" y="1826"/>
                    <a:pt x="2987" y="1495"/>
                  </a:cubicBezTo>
                  <a:cubicBezTo>
                    <a:pt x="2292" y="556"/>
                    <a:pt x="1104" y="1"/>
                    <a:pt x="575"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5" name="Google Shape;1030;p28">
              <a:extLst>
                <a:ext uri="{FF2B5EF4-FFF2-40B4-BE49-F238E27FC236}">
                  <a16:creationId xmlns:a16="http://schemas.microsoft.com/office/drawing/2014/main" id="{8713A370-E86C-4E29-8BF4-85E313680CB9}"/>
                </a:ext>
              </a:extLst>
            </p:cNvPr>
            <p:cNvSpPr/>
            <p:nvPr/>
          </p:nvSpPr>
          <p:spPr>
            <a:xfrm>
              <a:off x="509159" y="4208756"/>
              <a:ext cx="111196" cy="188160"/>
            </a:xfrm>
            <a:custGeom>
              <a:avLst/>
              <a:gdLst/>
              <a:ahLst/>
              <a:cxnLst/>
              <a:rect l="l" t="t" r="r" b="b"/>
              <a:pathLst>
                <a:path w="2546" h="4294" extrusionOk="0">
                  <a:moveTo>
                    <a:pt x="1792" y="0"/>
                  </a:moveTo>
                  <a:cubicBezTo>
                    <a:pt x="1287" y="0"/>
                    <a:pt x="754" y="628"/>
                    <a:pt x="389" y="1716"/>
                  </a:cubicBezTo>
                  <a:cubicBezTo>
                    <a:pt x="136" y="2480"/>
                    <a:pt x="38" y="3263"/>
                    <a:pt x="1" y="3804"/>
                  </a:cubicBezTo>
                  <a:cubicBezTo>
                    <a:pt x="75" y="3966"/>
                    <a:pt x="156" y="4132"/>
                    <a:pt x="238" y="4294"/>
                  </a:cubicBezTo>
                  <a:cubicBezTo>
                    <a:pt x="2546" y="2513"/>
                    <a:pt x="2356" y="245"/>
                    <a:pt x="2153" y="114"/>
                  </a:cubicBezTo>
                  <a:cubicBezTo>
                    <a:pt x="2036" y="37"/>
                    <a:pt x="1915" y="0"/>
                    <a:pt x="1792"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6" name="Google Shape;1031;p28">
              <a:extLst>
                <a:ext uri="{FF2B5EF4-FFF2-40B4-BE49-F238E27FC236}">
                  <a16:creationId xmlns:a16="http://schemas.microsoft.com/office/drawing/2014/main" id="{C19F8EB0-C6B7-41E1-8F6A-9554B10E749A}"/>
                </a:ext>
              </a:extLst>
            </p:cNvPr>
            <p:cNvSpPr/>
            <p:nvPr/>
          </p:nvSpPr>
          <p:spPr>
            <a:xfrm>
              <a:off x="330625" y="4416539"/>
              <a:ext cx="233510" cy="117898"/>
            </a:xfrm>
            <a:custGeom>
              <a:avLst/>
              <a:gdLst/>
              <a:ahLst/>
              <a:cxnLst/>
              <a:rect l="l" t="t" r="r" b="b"/>
              <a:pathLst>
                <a:path w="5326" h="2681" extrusionOk="0">
                  <a:moveTo>
                    <a:pt x="764" y="0"/>
                  </a:moveTo>
                  <a:cubicBezTo>
                    <a:pt x="0" y="0"/>
                    <a:pt x="446" y="930"/>
                    <a:pt x="1074" y="1516"/>
                  </a:cubicBezTo>
                  <a:cubicBezTo>
                    <a:pt x="1680" y="2086"/>
                    <a:pt x="3818" y="2680"/>
                    <a:pt x="5176" y="2680"/>
                  </a:cubicBezTo>
                  <a:cubicBezTo>
                    <a:pt x="5227" y="2680"/>
                    <a:pt x="5277" y="2679"/>
                    <a:pt x="5325" y="2678"/>
                  </a:cubicBezTo>
                  <a:cubicBezTo>
                    <a:pt x="5230" y="2526"/>
                    <a:pt x="5133" y="2377"/>
                    <a:pt x="5041" y="2225"/>
                  </a:cubicBezTo>
                  <a:cubicBezTo>
                    <a:pt x="3970" y="1525"/>
                    <a:pt x="1838" y="184"/>
                    <a:pt x="1024" y="28"/>
                  </a:cubicBezTo>
                  <a:cubicBezTo>
                    <a:pt x="925" y="9"/>
                    <a:pt x="839" y="0"/>
                    <a:pt x="764"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7" name="Google Shape;1032;p28">
              <a:extLst>
                <a:ext uri="{FF2B5EF4-FFF2-40B4-BE49-F238E27FC236}">
                  <a16:creationId xmlns:a16="http://schemas.microsoft.com/office/drawing/2014/main" id="{57F2A277-453B-423C-83E3-DB2672F73265}"/>
                </a:ext>
              </a:extLst>
            </p:cNvPr>
            <p:cNvSpPr/>
            <p:nvPr/>
          </p:nvSpPr>
          <p:spPr>
            <a:xfrm>
              <a:off x="610543" y="4338230"/>
              <a:ext cx="114373" cy="219123"/>
            </a:xfrm>
            <a:custGeom>
              <a:avLst/>
              <a:gdLst/>
              <a:ahLst/>
              <a:cxnLst/>
              <a:rect l="l" t="t" r="r" b="b"/>
              <a:pathLst>
                <a:path w="2614" h="5006" extrusionOk="0">
                  <a:moveTo>
                    <a:pt x="2283" y="1"/>
                  </a:moveTo>
                  <a:cubicBezTo>
                    <a:pt x="1944" y="1"/>
                    <a:pt x="1332" y="587"/>
                    <a:pt x="923" y="1285"/>
                  </a:cubicBezTo>
                  <a:cubicBezTo>
                    <a:pt x="179" y="2549"/>
                    <a:pt x="24" y="3985"/>
                    <a:pt x="0" y="4755"/>
                  </a:cubicBezTo>
                  <a:cubicBezTo>
                    <a:pt x="61" y="4840"/>
                    <a:pt x="122" y="4921"/>
                    <a:pt x="183" y="5005"/>
                  </a:cubicBezTo>
                  <a:cubicBezTo>
                    <a:pt x="899" y="3775"/>
                    <a:pt x="2085" y="2450"/>
                    <a:pt x="2454" y="926"/>
                  </a:cubicBezTo>
                  <a:cubicBezTo>
                    <a:pt x="2613" y="262"/>
                    <a:pt x="2509" y="1"/>
                    <a:pt x="2283"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8" name="Google Shape;1033;p28">
              <a:extLst>
                <a:ext uri="{FF2B5EF4-FFF2-40B4-BE49-F238E27FC236}">
                  <a16:creationId xmlns:a16="http://schemas.microsoft.com/office/drawing/2014/main" id="{C5EB8170-41DA-4528-A546-4792266474FD}"/>
                </a:ext>
              </a:extLst>
            </p:cNvPr>
            <p:cNvSpPr/>
            <p:nvPr/>
          </p:nvSpPr>
          <p:spPr>
            <a:xfrm>
              <a:off x="368365" y="4547029"/>
              <a:ext cx="295463" cy="104798"/>
            </a:xfrm>
            <a:custGeom>
              <a:avLst/>
              <a:gdLst/>
              <a:ahLst/>
              <a:cxnLst/>
              <a:rect l="l" t="t" r="r" b="b"/>
              <a:pathLst>
                <a:path w="6777" h="2373" extrusionOk="0">
                  <a:moveTo>
                    <a:pt x="721" y="1"/>
                  </a:moveTo>
                  <a:cubicBezTo>
                    <a:pt x="456" y="1"/>
                    <a:pt x="264" y="66"/>
                    <a:pt x="207" y="230"/>
                  </a:cubicBezTo>
                  <a:cubicBezTo>
                    <a:pt x="1" y="808"/>
                    <a:pt x="1555" y="1626"/>
                    <a:pt x="3569" y="2075"/>
                  </a:cubicBezTo>
                  <a:cubicBezTo>
                    <a:pt x="4660" y="2316"/>
                    <a:pt x="5634" y="2373"/>
                    <a:pt x="6299" y="2373"/>
                  </a:cubicBezTo>
                  <a:cubicBezTo>
                    <a:pt x="6483" y="2373"/>
                    <a:pt x="6644" y="2368"/>
                    <a:pt x="6776" y="2362"/>
                  </a:cubicBezTo>
                  <a:cubicBezTo>
                    <a:pt x="6699" y="2272"/>
                    <a:pt x="6624" y="2180"/>
                    <a:pt x="6547" y="2089"/>
                  </a:cubicBezTo>
                  <a:cubicBezTo>
                    <a:pt x="5547" y="1714"/>
                    <a:pt x="3691" y="1011"/>
                    <a:pt x="3103" y="714"/>
                  </a:cubicBezTo>
                  <a:cubicBezTo>
                    <a:pt x="2513" y="416"/>
                    <a:pt x="1387" y="1"/>
                    <a:pt x="721"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9" name="Google Shape;1034;p28">
              <a:extLst>
                <a:ext uri="{FF2B5EF4-FFF2-40B4-BE49-F238E27FC236}">
                  <a16:creationId xmlns:a16="http://schemas.microsoft.com/office/drawing/2014/main" id="{550F659D-7695-4956-AB0C-8020C8A18650}"/>
                </a:ext>
              </a:extLst>
            </p:cNvPr>
            <p:cNvSpPr/>
            <p:nvPr/>
          </p:nvSpPr>
          <p:spPr>
            <a:xfrm>
              <a:off x="731568" y="4533069"/>
              <a:ext cx="127081" cy="194114"/>
            </a:xfrm>
            <a:custGeom>
              <a:avLst/>
              <a:gdLst/>
              <a:ahLst/>
              <a:cxnLst/>
              <a:rect l="l" t="t" r="r" b="b"/>
              <a:pathLst>
                <a:path w="2924" h="4412" extrusionOk="0">
                  <a:moveTo>
                    <a:pt x="2220" y="1"/>
                  </a:moveTo>
                  <a:cubicBezTo>
                    <a:pt x="1691" y="1"/>
                    <a:pt x="820" y="789"/>
                    <a:pt x="447" y="1661"/>
                  </a:cubicBezTo>
                  <a:cubicBezTo>
                    <a:pt x="85" y="2503"/>
                    <a:pt x="1" y="3510"/>
                    <a:pt x="21" y="4196"/>
                  </a:cubicBezTo>
                  <a:cubicBezTo>
                    <a:pt x="88" y="4270"/>
                    <a:pt x="157" y="4341"/>
                    <a:pt x="224" y="4412"/>
                  </a:cubicBezTo>
                  <a:cubicBezTo>
                    <a:pt x="491" y="3912"/>
                    <a:pt x="1041" y="2902"/>
                    <a:pt x="1457" y="2293"/>
                  </a:cubicBezTo>
                  <a:cubicBezTo>
                    <a:pt x="2160" y="1266"/>
                    <a:pt x="2924" y="712"/>
                    <a:pt x="2542" y="161"/>
                  </a:cubicBezTo>
                  <a:cubicBezTo>
                    <a:pt x="2465" y="50"/>
                    <a:pt x="2353" y="1"/>
                    <a:pt x="2220"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0" name="Google Shape;1035;p28">
              <a:extLst>
                <a:ext uri="{FF2B5EF4-FFF2-40B4-BE49-F238E27FC236}">
                  <a16:creationId xmlns:a16="http://schemas.microsoft.com/office/drawing/2014/main" id="{4FBF182F-CEC4-49B2-A886-1E875FE9B744}"/>
                </a:ext>
              </a:extLst>
            </p:cNvPr>
            <p:cNvSpPr/>
            <p:nvPr/>
          </p:nvSpPr>
          <p:spPr>
            <a:xfrm>
              <a:off x="437937" y="4694802"/>
              <a:ext cx="330410" cy="88126"/>
            </a:xfrm>
            <a:custGeom>
              <a:avLst/>
              <a:gdLst/>
              <a:ahLst/>
              <a:cxnLst/>
              <a:rect l="l" t="t" r="r" b="b"/>
              <a:pathLst>
                <a:path w="7507" h="1983" extrusionOk="0">
                  <a:moveTo>
                    <a:pt x="1488" y="1"/>
                  </a:moveTo>
                  <a:cubicBezTo>
                    <a:pt x="721" y="1"/>
                    <a:pt x="209" y="211"/>
                    <a:pt x="129" y="550"/>
                  </a:cubicBezTo>
                  <a:cubicBezTo>
                    <a:pt x="0" y="1104"/>
                    <a:pt x="1288" y="1550"/>
                    <a:pt x="3715" y="1878"/>
                  </a:cubicBezTo>
                  <a:cubicBezTo>
                    <a:pt x="4269" y="1953"/>
                    <a:pt x="4787" y="1982"/>
                    <a:pt x="5256" y="1982"/>
                  </a:cubicBezTo>
                  <a:cubicBezTo>
                    <a:pt x="6280" y="1982"/>
                    <a:pt x="7072" y="1844"/>
                    <a:pt x="7506" y="1746"/>
                  </a:cubicBezTo>
                  <a:cubicBezTo>
                    <a:pt x="7449" y="1692"/>
                    <a:pt x="7391" y="1634"/>
                    <a:pt x="7333" y="1580"/>
                  </a:cubicBezTo>
                  <a:cubicBezTo>
                    <a:pt x="6303" y="1364"/>
                    <a:pt x="4596" y="681"/>
                    <a:pt x="3214" y="276"/>
                  </a:cubicBezTo>
                  <a:cubicBezTo>
                    <a:pt x="2566" y="86"/>
                    <a:pt x="1975" y="1"/>
                    <a:pt x="1488"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1" name="Google Shape;1036;p28">
              <a:extLst>
                <a:ext uri="{FF2B5EF4-FFF2-40B4-BE49-F238E27FC236}">
                  <a16:creationId xmlns:a16="http://schemas.microsoft.com/office/drawing/2014/main" id="{718AE975-266C-4CB5-9934-B4CD83E9F100}"/>
                </a:ext>
              </a:extLst>
            </p:cNvPr>
            <p:cNvSpPr>
              <a:spLocks/>
            </p:cNvSpPr>
            <p:nvPr/>
          </p:nvSpPr>
          <p:spPr bwMode="auto">
            <a:xfrm>
              <a:off x="402349" y="3911000"/>
              <a:ext cx="483395" cy="933655"/>
            </a:xfrm>
            <a:custGeom>
              <a:avLst/>
              <a:gdLst>
                <a:gd name="T0" fmla="*/ 2147483646 w 11000"/>
                <a:gd name="T1" fmla="*/ 0 h 21246"/>
                <a:gd name="T2" fmla="*/ 2147483646 w 11000"/>
                <a:gd name="T3" fmla="*/ 2147483646 h 21246"/>
                <a:gd name="T4" fmla="*/ 2147483646 w 11000"/>
                <a:gd name="T5" fmla="*/ 2147483646 h 21246"/>
                <a:gd name="T6" fmla="*/ 2147483646 w 11000"/>
                <a:gd name="T7" fmla="*/ 2147483646 h 21246"/>
                <a:gd name="T8" fmla="*/ 2147483646 w 11000"/>
                <a:gd name="T9" fmla="*/ 2147483646 h 21246"/>
                <a:gd name="T10" fmla="*/ 2147483646 w 11000"/>
                <a:gd name="T11" fmla="*/ 2147483646 h 21246"/>
                <a:gd name="T12" fmla="*/ 2147483646 w 11000"/>
                <a:gd name="T13" fmla="*/ 2147483646 h 21246"/>
                <a:gd name="T14" fmla="*/ 2147483646 w 11000"/>
                <a:gd name="T15" fmla="*/ 2147483646 h 21246"/>
                <a:gd name="T16" fmla="*/ 2147483646 w 11000"/>
                <a:gd name="T17" fmla="*/ 2147483646 h 21246"/>
                <a:gd name="T18" fmla="*/ 2147483646 w 11000"/>
                <a:gd name="T19" fmla="*/ 2147483646 h 21246"/>
                <a:gd name="T20" fmla="*/ 2147483646 w 11000"/>
                <a:gd name="T21" fmla="*/ 2147483646 h 21246"/>
                <a:gd name="T22" fmla="*/ 2147483646 w 11000"/>
                <a:gd name="T23" fmla="*/ 2147483646 h 21246"/>
                <a:gd name="T24" fmla="*/ 2147483646 w 11000"/>
                <a:gd name="T25" fmla="*/ 2147483646 h 21246"/>
                <a:gd name="T26" fmla="*/ 2147483646 w 11000"/>
                <a:gd name="T27" fmla="*/ 2147483646 h 21246"/>
                <a:gd name="T28" fmla="*/ 2147483646 w 11000"/>
                <a:gd name="T29" fmla="*/ 2147483646 h 21246"/>
                <a:gd name="T30" fmla="*/ 2147483646 w 11000"/>
                <a:gd name="T31" fmla="*/ 2147483646 h 21246"/>
                <a:gd name="T32" fmla="*/ 2147483646 w 11000"/>
                <a:gd name="T33" fmla="*/ 2147483646 h 21246"/>
                <a:gd name="T34" fmla="*/ 2147483646 w 11000"/>
                <a:gd name="T35" fmla="*/ 2147483646 h 21246"/>
                <a:gd name="T36" fmla="*/ 2147483646 w 11000"/>
                <a:gd name="T37" fmla="*/ 2147483646 h 21246"/>
                <a:gd name="T38" fmla="*/ 2147483646 w 11000"/>
                <a:gd name="T39" fmla="*/ 2147483646 h 21246"/>
                <a:gd name="T40" fmla="*/ 2147483646 w 11000"/>
                <a:gd name="T41" fmla="*/ 2147483646 h 21246"/>
                <a:gd name="T42" fmla="*/ 2147483646 w 11000"/>
                <a:gd name="T43" fmla="*/ 2147483646 h 21246"/>
                <a:gd name="T44" fmla="*/ 2147483646 w 11000"/>
                <a:gd name="T45" fmla="*/ 2147483646 h 21246"/>
                <a:gd name="T46" fmla="*/ 2147483646 w 11000"/>
                <a:gd name="T47" fmla="*/ 2147483646 h 21246"/>
                <a:gd name="T48" fmla="*/ 2147483646 w 11000"/>
                <a:gd name="T49" fmla="*/ 2147483646 h 21246"/>
                <a:gd name="T50" fmla="*/ 2147483646 w 11000"/>
                <a:gd name="T51" fmla="*/ 2147483646 h 21246"/>
                <a:gd name="T52" fmla="*/ 2147483646 w 11000"/>
                <a:gd name="T53" fmla="*/ 2147483646 h 21246"/>
                <a:gd name="T54" fmla="*/ 2147483646 w 11000"/>
                <a:gd name="T55" fmla="*/ 2147483646 h 21246"/>
                <a:gd name="T56" fmla="*/ 2147483646 w 11000"/>
                <a:gd name="T57" fmla="*/ 2147483646 h 21246"/>
                <a:gd name="T58" fmla="*/ 2147483646 w 11000"/>
                <a:gd name="T59" fmla="*/ 2147483646 h 21246"/>
                <a:gd name="T60" fmla="*/ 2147483646 w 11000"/>
                <a:gd name="T61" fmla="*/ 2147483646 h 21246"/>
                <a:gd name="T62" fmla="*/ 2147483646 w 11000"/>
                <a:gd name="T63" fmla="*/ 0 h 212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000" h="21246" extrusionOk="0">
                  <a:moveTo>
                    <a:pt x="638" y="0"/>
                  </a:moveTo>
                  <a:cubicBezTo>
                    <a:pt x="624" y="0"/>
                    <a:pt x="609" y="10"/>
                    <a:pt x="598" y="33"/>
                  </a:cubicBezTo>
                  <a:cubicBezTo>
                    <a:pt x="71" y="1216"/>
                    <a:pt x="1" y="2655"/>
                    <a:pt x="95" y="4027"/>
                  </a:cubicBezTo>
                  <a:cubicBezTo>
                    <a:pt x="112" y="4257"/>
                    <a:pt x="132" y="4487"/>
                    <a:pt x="156" y="4713"/>
                  </a:cubicBezTo>
                  <a:cubicBezTo>
                    <a:pt x="193" y="5058"/>
                    <a:pt x="237" y="5396"/>
                    <a:pt x="285" y="5717"/>
                  </a:cubicBezTo>
                  <a:cubicBezTo>
                    <a:pt x="392" y="6443"/>
                    <a:pt x="558" y="7164"/>
                    <a:pt x="757" y="7873"/>
                  </a:cubicBezTo>
                  <a:cubicBezTo>
                    <a:pt x="852" y="8204"/>
                    <a:pt x="950" y="8532"/>
                    <a:pt x="1062" y="8859"/>
                  </a:cubicBezTo>
                  <a:cubicBezTo>
                    <a:pt x="1423" y="9918"/>
                    <a:pt x="1873" y="10948"/>
                    <a:pt x="2386" y="11928"/>
                  </a:cubicBezTo>
                  <a:cubicBezTo>
                    <a:pt x="2609" y="12347"/>
                    <a:pt x="2846" y="12760"/>
                    <a:pt x="3092" y="13165"/>
                  </a:cubicBezTo>
                  <a:cubicBezTo>
                    <a:pt x="3184" y="13317"/>
                    <a:pt x="3281" y="13466"/>
                    <a:pt x="3376" y="13618"/>
                  </a:cubicBezTo>
                  <a:cubicBezTo>
                    <a:pt x="3988" y="14577"/>
                    <a:pt x="4664" y="15494"/>
                    <a:pt x="5384" y="16372"/>
                  </a:cubicBezTo>
                  <a:cubicBezTo>
                    <a:pt x="5461" y="16463"/>
                    <a:pt x="5536" y="16555"/>
                    <a:pt x="5613" y="16645"/>
                  </a:cubicBezTo>
                  <a:cubicBezTo>
                    <a:pt x="5745" y="16804"/>
                    <a:pt x="5873" y="16967"/>
                    <a:pt x="6009" y="17119"/>
                  </a:cubicBezTo>
                  <a:cubicBezTo>
                    <a:pt x="6675" y="17882"/>
                    <a:pt x="7367" y="18640"/>
                    <a:pt x="8100" y="19342"/>
                  </a:cubicBezTo>
                  <a:cubicBezTo>
                    <a:pt x="8158" y="19396"/>
                    <a:pt x="8216" y="19454"/>
                    <a:pt x="8273" y="19508"/>
                  </a:cubicBezTo>
                  <a:cubicBezTo>
                    <a:pt x="8337" y="19565"/>
                    <a:pt x="8401" y="19630"/>
                    <a:pt x="8465" y="19691"/>
                  </a:cubicBezTo>
                  <a:cubicBezTo>
                    <a:pt x="9094" y="20262"/>
                    <a:pt x="9844" y="21059"/>
                    <a:pt x="10702" y="21241"/>
                  </a:cubicBezTo>
                  <a:cubicBezTo>
                    <a:pt x="10714" y="21244"/>
                    <a:pt x="10727" y="21245"/>
                    <a:pt x="10741" y="21245"/>
                  </a:cubicBezTo>
                  <a:cubicBezTo>
                    <a:pt x="10857" y="21245"/>
                    <a:pt x="10999" y="21156"/>
                    <a:pt x="10902" y="21029"/>
                  </a:cubicBezTo>
                  <a:cubicBezTo>
                    <a:pt x="10435" y="20421"/>
                    <a:pt x="9746" y="19967"/>
                    <a:pt x="9178" y="19457"/>
                  </a:cubicBezTo>
                  <a:cubicBezTo>
                    <a:pt x="8688" y="19022"/>
                    <a:pt x="8225" y="18555"/>
                    <a:pt x="7773" y="18082"/>
                  </a:cubicBezTo>
                  <a:cubicBezTo>
                    <a:pt x="7706" y="18011"/>
                    <a:pt x="7637" y="17940"/>
                    <a:pt x="7570" y="17866"/>
                  </a:cubicBezTo>
                  <a:cubicBezTo>
                    <a:pt x="7300" y="17578"/>
                    <a:pt x="7032" y="17288"/>
                    <a:pt x="6769" y="16997"/>
                  </a:cubicBezTo>
                  <a:cubicBezTo>
                    <a:pt x="6100" y="16254"/>
                    <a:pt x="5471" y="15477"/>
                    <a:pt x="4877" y="14672"/>
                  </a:cubicBezTo>
                  <a:cubicBezTo>
                    <a:pt x="4816" y="14588"/>
                    <a:pt x="4755" y="14507"/>
                    <a:pt x="4694" y="14422"/>
                  </a:cubicBezTo>
                  <a:cubicBezTo>
                    <a:pt x="4086" y="13577"/>
                    <a:pt x="3525" y="12696"/>
                    <a:pt x="3028" y="11779"/>
                  </a:cubicBezTo>
                  <a:cubicBezTo>
                    <a:pt x="2886" y="11516"/>
                    <a:pt x="2751" y="11249"/>
                    <a:pt x="2620" y="10982"/>
                  </a:cubicBezTo>
                  <a:cubicBezTo>
                    <a:pt x="2538" y="10820"/>
                    <a:pt x="2457" y="10654"/>
                    <a:pt x="2383" y="10492"/>
                  </a:cubicBezTo>
                  <a:cubicBezTo>
                    <a:pt x="1788" y="9208"/>
                    <a:pt x="1322" y="7883"/>
                    <a:pt x="1004" y="6528"/>
                  </a:cubicBezTo>
                  <a:cubicBezTo>
                    <a:pt x="960" y="6332"/>
                    <a:pt x="916" y="6136"/>
                    <a:pt x="876" y="5940"/>
                  </a:cubicBezTo>
                  <a:cubicBezTo>
                    <a:pt x="497" y="4038"/>
                    <a:pt x="416" y="2081"/>
                    <a:pt x="706" y="100"/>
                  </a:cubicBezTo>
                  <a:cubicBezTo>
                    <a:pt x="714" y="57"/>
                    <a:pt x="675" y="0"/>
                    <a:pt x="63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52" name="Google Shape;1037;p28">
            <a:extLst>
              <a:ext uri="{FF2B5EF4-FFF2-40B4-BE49-F238E27FC236}">
                <a16:creationId xmlns:a16="http://schemas.microsoft.com/office/drawing/2014/main" id="{4E06B952-CC26-4A39-8524-C2932890509B}"/>
              </a:ext>
            </a:extLst>
          </p:cNvPr>
          <p:cNvSpPr>
            <a:spLocks/>
          </p:cNvSpPr>
          <p:nvPr/>
        </p:nvSpPr>
        <p:spPr bwMode="auto">
          <a:xfrm>
            <a:off x="9184217" y="936626"/>
            <a:ext cx="355600" cy="322263"/>
          </a:xfrm>
          <a:custGeom>
            <a:avLst/>
            <a:gdLst>
              <a:gd name="T0" fmla="*/ 2147483646 w 6134"/>
              <a:gd name="T1" fmla="*/ 0 h 5549"/>
              <a:gd name="T2" fmla="*/ 2147483646 w 6134"/>
              <a:gd name="T3" fmla="*/ 2147483646 h 5549"/>
              <a:gd name="T4" fmla="*/ 2147483646 w 6134"/>
              <a:gd name="T5" fmla="*/ 2147483646 h 5549"/>
              <a:gd name="T6" fmla="*/ 2147483646 w 6134"/>
              <a:gd name="T7" fmla="*/ 2147483646 h 5549"/>
              <a:gd name="T8" fmla="*/ 2147483646 w 6134"/>
              <a:gd name="T9" fmla="*/ 2147483646 h 5549"/>
              <a:gd name="T10" fmla="*/ 2147483646 w 6134"/>
              <a:gd name="T11" fmla="*/ 2147483646 h 5549"/>
              <a:gd name="T12" fmla="*/ 2147483646 w 6134"/>
              <a:gd name="T13" fmla="*/ 2147483646 h 5549"/>
              <a:gd name="T14" fmla="*/ 2147483646 w 6134"/>
              <a:gd name="T15" fmla="*/ 2147483646 h 5549"/>
              <a:gd name="T16" fmla="*/ 2147483646 w 6134"/>
              <a:gd name="T17" fmla="*/ 2147483646 h 5549"/>
              <a:gd name="T18" fmla="*/ 2147483646 w 6134"/>
              <a:gd name="T19" fmla="*/ 2147483646 h 5549"/>
              <a:gd name="T20" fmla="*/ 2147483646 w 6134"/>
              <a:gd name="T21" fmla="*/ 2147483646 h 5549"/>
              <a:gd name="T22" fmla="*/ 2147483646 w 6134"/>
              <a:gd name="T23" fmla="*/ 2147483646 h 5549"/>
              <a:gd name="T24" fmla="*/ 2147483646 w 6134"/>
              <a:gd name="T25" fmla="*/ 2147483646 h 5549"/>
              <a:gd name="T26" fmla="*/ 2147483646 w 6134"/>
              <a:gd name="T27" fmla="*/ 2147483646 h 5549"/>
              <a:gd name="T28" fmla="*/ 2147483646 w 6134"/>
              <a:gd name="T29" fmla="*/ 2147483646 h 5549"/>
              <a:gd name="T30" fmla="*/ 2147483646 w 6134"/>
              <a:gd name="T31" fmla="*/ 2147483646 h 5549"/>
              <a:gd name="T32" fmla="*/ 2147483646 w 6134"/>
              <a:gd name="T33" fmla="*/ 2147483646 h 5549"/>
              <a:gd name="T34" fmla="*/ 2147483646 w 6134"/>
              <a:gd name="T35" fmla="*/ 2147483646 h 5549"/>
              <a:gd name="T36" fmla="*/ 2147483646 w 6134"/>
              <a:gd name="T37" fmla="*/ 2147483646 h 5549"/>
              <a:gd name="T38" fmla="*/ 2147483646 w 6134"/>
              <a:gd name="T39" fmla="*/ 2147483646 h 5549"/>
              <a:gd name="T40" fmla="*/ 2147483646 w 6134"/>
              <a:gd name="T41" fmla="*/ 2147483646 h 5549"/>
              <a:gd name="T42" fmla="*/ 2147483646 w 6134"/>
              <a:gd name="T43" fmla="*/ 2147483646 h 5549"/>
              <a:gd name="T44" fmla="*/ 2147483646 w 6134"/>
              <a:gd name="T45" fmla="*/ 2147483646 h 5549"/>
              <a:gd name="T46" fmla="*/ 2147483646 w 6134"/>
              <a:gd name="T47" fmla="*/ 2147483646 h 5549"/>
              <a:gd name="T48" fmla="*/ 2147483646 w 6134"/>
              <a:gd name="T49" fmla="*/ 2147483646 h 5549"/>
              <a:gd name="T50" fmla="*/ 2147483646 w 6134"/>
              <a:gd name="T51" fmla="*/ 2147483646 h 5549"/>
              <a:gd name="T52" fmla="*/ 2147483646 w 6134"/>
              <a:gd name="T53" fmla="*/ 2147483646 h 5549"/>
              <a:gd name="T54" fmla="*/ 2147483646 w 6134"/>
              <a:gd name="T55" fmla="*/ 2147483646 h 5549"/>
              <a:gd name="T56" fmla="*/ 2147483646 w 6134"/>
              <a:gd name="T57" fmla="*/ 2147483646 h 5549"/>
              <a:gd name="T58" fmla="*/ 2147483646 w 6134"/>
              <a:gd name="T59" fmla="*/ 2147483646 h 5549"/>
              <a:gd name="T60" fmla="*/ 2147483646 w 6134"/>
              <a:gd name="T61" fmla="*/ 2147483646 h 5549"/>
              <a:gd name="T62" fmla="*/ 2147483646 w 6134"/>
              <a:gd name="T63" fmla="*/ 2147483646 h 5549"/>
              <a:gd name="T64" fmla="*/ 2147483646 w 6134"/>
              <a:gd name="T65" fmla="*/ 2147483646 h 5549"/>
              <a:gd name="T66" fmla="*/ 2147483646 w 6134"/>
              <a:gd name="T67" fmla="*/ 2147483646 h 5549"/>
              <a:gd name="T68" fmla="*/ 2147483646 w 6134"/>
              <a:gd name="T69" fmla="*/ 2147483646 h 5549"/>
              <a:gd name="T70" fmla="*/ 2147483646 w 6134"/>
              <a:gd name="T71" fmla="*/ 0 h 554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134" h="5549" extrusionOk="0">
                <a:moveTo>
                  <a:pt x="4706" y="0"/>
                </a:moveTo>
                <a:cubicBezTo>
                  <a:pt x="4450" y="0"/>
                  <a:pt x="4175" y="126"/>
                  <a:pt x="3954" y="286"/>
                </a:cubicBezTo>
                <a:cubicBezTo>
                  <a:pt x="3480" y="625"/>
                  <a:pt x="3307" y="1238"/>
                  <a:pt x="3222" y="1799"/>
                </a:cubicBezTo>
                <a:cubicBezTo>
                  <a:pt x="3245" y="1594"/>
                  <a:pt x="2891" y="952"/>
                  <a:pt x="2798" y="765"/>
                </a:cubicBezTo>
                <a:cubicBezTo>
                  <a:pt x="2660" y="485"/>
                  <a:pt x="2454" y="296"/>
                  <a:pt x="2159" y="150"/>
                </a:cubicBezTo>
                <a:cubicBezTo>
                  <a:pt x="1994" y="67"/>
                  <a:pt x="1803" y="12"/>
                  <a:pt x="1619" y="12"/>
                </a:cubicBezTo>
                <a:cubicBezTo>
                  <a:pt x="1468" y="12"/>
                  <a:pt x="1323" y="49"/>
                  <a:pt x="1200" y="137"/>
                </a:cubicBezTo>
                <a:cubicBezTo>
                  <a:pt x="970" y="303"/>
                  <a:pt x="885" y="610"/>
                  <a:pt x="899" y="894"/>
                </a:cubicBezTo>
                <a:cubicBezTo>
                  <a:pt x="929" y="1495"/>
                  <a:pt x="1386" y="2050"/>
                  <a:pt x="1970" y="2195"/>
                </a:cubicBezTo>
                <a:cubicBezTo>
                  <a:pt x="1362" y="2215"/>
                  <a:pt x="787" y="2330"/>
                  <a:pt x="321" y="2722"/>
                </a:cubicBezTo>
                <a:cubicBezTo>
                  <a:pt x="227" y="2803"/>
                  <a:pt x="88" y="2986"/>
                  <a:pt x="61" y="3117"/>
                </a:cubicBezTo>
                <a:cubicBezTo>
                  <a:pt x="0" y="3385"/>
                  <a:pt x="61" y="3678"/>
                  <a:pt x="274" y="3854"/>
                </a:cubicBezTo>
                <a:cubicBezTo>
                  <a:pt x="487" y="4026"/>
                  <a:pt x="774" y="4084"/>
                  <a:pt x="1047" y="4090"/>
                </a:cubicBezTo>
                <a:cubicBezTo>
                  <a:pt x="1069" y="4091"/>
                  <a:pt x="1090" y="4091"/>
                  <a:pt x="1111" y="4091"/>
                </a:cubicBezTo>
                <a:cubicBezTo>
                  <a:pt x="1347" y="4091"/>
                  <a:pt x="1582" y="4054"/>
                  <a:pt x="1808" y="3986"/>
                </a:cubicBezTo>
                <a:cubicBezTo>
                  <a:pt x="2044" y="3915"/>
                  <a:pt x="2247" y="3763"/>
                  <a:pt x="2470" y="3689"/>
                </a:cubicBezTo>
                <a:cubicBezTo>
                  <a:pt x="2359" y="3982"/>
                  <a:pt x="2267" y="4263"/>
                  <a:pt x="2257" y="4581"/>
                </a:cubicBezTo>
                <a:cubicBezTo>
                  <a:pt x="2251" y="4851"/>
                  <a:pt x="2339" y="5138"/>
                  <a:pt x="2545" y="5324"/>
                </a:cubicBezTo>
                <a:cubicBezTo>
                  <a:pt x="2713" y="5474"/>
                  <a:pt x="2935" y="5548"/>
                  <a:pt x="3156" y="5548"/>
                </a:cubicBezTo>
                <a:cubicBezTo>
                  <a:pt x="3259" y="5548"/>
                  <a:pt x="3362" y="5532"/>
                  <a:pt x="3460" y="5500"/>
                </a:cubicBezTo>
                <a:cubicBezTo>
                  <a:pt x="3562" y="5466"/>
                  <a:pt x="3663" y="5416"/>
                  <a:pt x="3747" y="5351"/>
                </a:cubicBezTo>
                <a:cubicBezTo>
                  <a:pt x="3950" y="5193"/>
                  <a:pt x="4068" y="4939"/>
                  <a:pt x="4099" y="4686"/>
                </a:cubicBezTo>
                <a:cubicBezTo>
                  <a:pt x="4126" y="4469"/>
                  <a:pt x="4092" y="4253"/>
                  <a:pt x="4031" y="4047"/>
                </a:cubicBezTo>
                <a:cubicBezTo>
                  <a:pt x="3974" y="3861"/>
                  <a:pt x="3923" y="3685"/>
                  <a:pt x="3822" y="3510"/>
                </a:cubicBezTo>
                <a:cubicBezTo>
                  <a:pt x="4221" y="3763"/>
                  <a:pt x="4508" y="4104"/>
                  <a:pt x="5008" y="4141"/>
                </a:cubicBezTo>
                <a:cubicBezTo>
                  <a:pt x="5038" y="4144"/>
                  <a:pt x="5068" y="4145"/>
                  <a:pt x="5098" y="4145"/>
                </a:cubicBezTo>
                <a:cubicBezTo>
                  <a:pt x="5465" y="4145"/>
                  <a:pt x="5814" y="3974"/>
                  <a:pt x="5961" y="3617"/>
                </a:cubicBezTo>
                <a:cubicBezTo>
                  <a:pt x="6133" y="3202"/>
                  <a:pt x="5931" y="2671"/>
                  <a:pt x="5525" y="2479"/>
                </a:cubicBezTo>
                <a:cubicBezTo>
                  <a:pt x="5383" y="2415"/>
                  <a:pt x="5227" y="2384"/>
                  <a:pt x="5073" y="2357"/>
                </a:cubicBezTo>
                <a:cubicBezTo>
                  <a:pt x="4903" y="2326"/>
                  <a:pt x="4731" y="2296"/>
                  <a:pt x="4562" y="2266"/>
                </a:cubicBezTo>
                <a:cubicBezTo>
                  <a:pt x="5029" y="1995"/>
                  <a:pt x="5349" y="1492"/>
                  <a:pt x="5400" y="955"/>
                </a:cubicBezTo>
                <a:cubicBezTo>
                  <a:pt x="5417" y="755"/>
                  <a:pt x="5397" y="546"/>
                  <a:pt x="5299" y="370"/>
                </a:cubicBezTo>
                <a:cubicBezTo>
                  <a:pt x="5152" y="101"/>
                  <a:pt x="4936" y="0"/>
                  <a:pt x="470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3" name="Google Shape;1038;p28">
            <a:extLst>
              <a:ext uri="{FF2B5EF4-FFF2-40B4-BE49-F238E27FC236}">
                <a16:creationId xmlns:a16="http://schemas.microsoft.com/office/drawing/2014/main" id="{73AE1486-BF4C-4D97-B531-CAD8A6D8F51D}"/>
              </a:ext>
            </a:extLst>
          </p:cNvPr>
          <p:cNvSpPr>
            <a:spLocks/>
          </p:cNvSpPr>
          <p:nvPr/>
        </p:nvSpPr>
        <p:spPr bwMode="auto">
          <a:xfrm>
            <a:off x="5674785" y="722313"/>
            <a:ext cx="332316"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Tree>
    <p:extLst>
      <p:ext uri="{BB962C8B-B14F-4D97-AF65-F5344CB8AC3E}">
        <p14:creationId xmlns:p14="http://schemas.microsoft.com/office/powerpoint/2010/main" val="2831025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EA23CF2-6DCA-4313-8B78-FC68D92B08F8}" type="datetimeFigureOut">
              <a:rPr lang="en-US" smtClean="0"/>
              <a:t>12/1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DE19A5D-74A1-448F-BF4F-420A5F21EB2F}" type="slidenum">
              <a:rPr lang="en-US" smtClean="0"/>
              <a:t>‹#›</a:t>
            </a:fld>
            <a:endParaRPr lang="en-US"/>
          </a:p>
        </p:txBody>
      </p:sp>
    </p:spTree>
    <p:extLst>
      <p:ext uri="{BB962C8B-B14F-4D97-AF65-F5344CB8AC3E}">
        <p14:creationId xmlns:p14="http://schemas.microsoft.com/office/powerpoint/2010/main" val="359329554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1039"/>
        <p:cNvGrpSpPr/>
        <p:nvPr/>
      </p:nvGrpSpPr>
      <p:grpSpPr>
        <a:xfrm>
          <a:off x="0" y="0"/>
          <a:ext cx="0" cy="0"/>
          <a:chOff x="0" y="0"/>
          <a:chExt cx="0" cy="0"/>
        </a:xfrm>
      </p:grpSpPr>
      <p:sp>
        <p:nvSpPr>
          <p:cNvPr id="2" name="Google Shape;1040;p29">
            <a:extLst>
              <a:ext uri="{FF2B5EF4-FFF2-40B4-BE49-F238E27FC236}">
                <a16:creationId xmlns:a16="http://schemas.microsoft.com/office/drawing/2014/main" id="{358FA548-383E-4BB1-8F14-00FC10B8D4AD}"/>
              </a:ext>
            </a:extLst>
          </p:cNvPr>
          <p:cNvSpPr/>
          <p:nvPr/>
        </p:nvSpPr>
        <p:spPr>
          <a:xfrm flipH="1">
            <a:off x="11176000" y="476250"/>
            <a:ext cx="1016000" cy="1562100"/>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 name="Google Shape;1041;p29">
            <a:extLst>
              <a:ext uri="{FF2B5EF4-FFF2-40B4-BE49-F238E27FC236}">
                <a16:creationId xmlns:a16="http://schemas.microsoft.com/office/drawing/2014/main" id="{90D3B736-9EDD-49E7-8AA1-B373FE6231CF}"/>
              </a:ext>
            </a:extLst>
          </p:cNvPr>
          <p:cNvSpPr/>
          <p:nvPr/>
        </p:nvSpPr>
        <p:spPr>
          <a:xfrm rot="10800000" flipH="1">
            <a:off x="-6350" y="5414963"/>
            <a:ext cx="855135" cy="1314450"/>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4" name="Google Shape;1042;p29">
            <a:extLst>
              <a:ext uri="{FF2B5EF4-FFF2-40B4-BE49-F238E27FC236}">
                <a16:creationId xmlns:a16="http://schemas.microsoft.com/office/drawing/2014/main" id="{4DA33889-0DE1-40DC-B3A1-C961FEF21842}"/>
              </a:ext>
            </a:extLst>
          </p:cNvPr>
          <p:cNvSpPr>
            <a:spLocks/>
          </p:cNvSpPr>
          <p:nvPr/>
        </p:nvSpPr>
        <p:spPr bwMode="auto">
          <a:xfrm flipH="1">
            <a:off x="11582401" y="247651"/>
            <a:ext cx="395817" cy="3905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 name="Google Shape;1043;p29">
            <a:extLst>
              <a:ext uri="{FF2B5EF4-FFF2-40B4-BE49-F238E27FC236}">
                <a16:creationId xmlns:a16="http://schemas.microsoft.com/office/drawing/2014/main" id="{626714E4-BFB7-4185-B676-E7761225796D}"/>
              </a:ext>
            </a:extLst>
          </p:cNvPr>
          <p:cNvSpPr>
            <a:spLocks/>
          </p:cNvSpPr>
          <p:nvPr/>
        </p:nvSpPr>
        <p:spPr bwMode="auto">
          <a:xfrm flipH="1">
            <a:off x="10858500" y="1355726"/>
            <a:ext cx="254000" cy="2524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6" name="Google Shape;1044;p29">
            <a:extLst>
              <a:ext uri="{FF2B5EF4-FFF2-40B4-BE49-F238E27FC236}">
                <a16:creationId xmlns:a16="http://schemas.microsoft.com/office/drawing/2014/main" id="{C51FE32E-A488-45D9-AF6C-DEBBBA2A938E}"/>
              </a:ext>
            </a:extLst>
          </p:cNvPr>
          <p:cNvSpPr>
            <a:spLocks/>
          </p:cNvSpPr>
          <p:nvPr/>
        </p:nvSpPr>
        <p:spPr bwMode="auto">
          <a:xfrm flipH="1">
            <a:off x="11544300" y="1866900"/>
            <a:ext cx="254000" cy="2508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7" name="Google Shape;1045;p29">
            <a:extLst>
              <a:ext uri="{FF2B5EF4-FFF2-40B4-BE49-F238E27FC236}">
                <a16:creationId xmlns:a16="http://schemas.microsoft.com/office/drawing/2014/main" id="{1EE8EC66-1AFA-447D-BA92-BAF8EC8B03B8}"/>
              </a:ext>
            </a:extLst>
          </p:cNvPr>
          <p:cNvSpPr>
            <a:spLocks/>
          </p:cNvSpPr>
          <p:nvPr/>
        </p:nvSpPr>
        <p:spPr bwMode="auto">
          <a:xfrm flipH="1">
            <a:off x="512234" y="5086351"/>
            <a:ext cx="332317"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8" name="Google Shape;1046;p29">
            <a:extLst>
              <a:ext uri="{FF2B5EF4-FFF2-40B4-BE49-F238E27FC236}">
                <a16:creationId xmlns:a16="http://schemas.microsoft.com/office/drawing/2014/main" id="{732F222D-6D7D-4AF5-8051-29BAB2A66B5E}"/>
              </a:ext>
            </a:extLst>
          </p:cNvPr>
          <p:cNvSpPr/>
          <p:nvPr/>
        </p:nvSpPr>
        <p:spPr>
          <a:xfrm flipH="1">
            <a:off x="11605684" y="6303964"/>
            <a:ext cx="201083" cy="185737"/>
          </a:xfrm>
          <a:custGeom>
            <a:avLst/>
            <a:gdLst/>
            <a:ahLst/>
            <a:cxnLst/>
            <a:rect l="l" t="t" r="r" b="b"/>
            <a:pathLst>
              <a:path w="5997" h="5572" extrusionOk="0">
                <a:moveTo>
                  <a:pt x="2361" y="0"/>
                </a:moveTo>
                <a:cubicBezTo>
                  <a:pt x="2319" y="0"/>
                  <a:pt x="2277" y="6"/>
                  <a:pt x="2234" y="18"/>
                </a:cubicBezTo>
                <a:cubicBezTo>
                  <a:pt x="1874" y="119"/>
                  <a:pt x="2093" y="1897"/>
                  <a:pt x="2093" y="1897"/>
                </a:cubicBezTo>
                <a:cubicBezTo>
                  <a:pt x="2093" y="1897"/>
                  <a:pt x="1" y="2502"/>
                  <a:pt x="35" y="2820"/>
                </a:cubicBezTo>
                <a:cubicBezTo>
                  <a:pt x="72" y="3140"/>
                  <a:pt x="2059" y="3566"/>
                  <a:pt x="2059" y="3566"/>
                </a:cubicBezTo>
                <a:cubicBezTo>
                  <a:pt x="2059" y="3566"/>
                  <a:pt x="1704" y="5341"/>
                  <a:pt x="2093" y="5553"/>
                </a:cubicBezTo>
                <a:cubicBezTo>
                  <a:pt x="2115" y="5565"/>
                  <a:pt x="2140" y="5571"/>
                  <a:pt x="2167" y="5571"/>
                </a:cubicBezTo>
                <a:cubicBezTo>
                  <a:pt x="2608" y="5571"/>
                  <a:pt x="3583" y="4026"/>
                  <a:pt x="3583" y="4026"/>
                </a:cubicBezTo>
                <a:cubicBezTo>
                  <a:pt x="3583" y="4026"/>
                  <a:pt x="4679" y="4585"/>
                  <a:pt x="5273" y="4585"/>
                </a:cubicBezTo>
                <a:cubicBezTo>
                  <a:pt x="5428" y="4585"/>
                  <a:pt x="5549" y="4547"/>
                  <a:pt x="5608" y="4452"/>
                </a:cubicBezTo>
                <a:cubicBezTo>
                  <a:pt x="5891" y="3992"/>
                  <a:pt x="4647" y="2792"/>
                  <a:pt x="4647" y="2792"/>
                </a:cubicBezTo>
                <a:cubicBezTo>
                  <a:pt x="4647" y="2792"/>
                  <a:pt x="5996" y="1543"/>
                  <a:pt x="5820" y="1225"/>
                </a:cubicBezTo>
                <a:cubicBezTo>
                  <a:pt x="5786" y="1163"/>
                  <a:pt x="5689" y="1138"/>
                  <a:pt x="5554" y="1138"/>
                </a:cubicBezTo>
                <a:cubicBezTo>
                  <a:pt x="4989" y="1138"/>
                  <a:pt x="3762" y="1579"/>
                  <a:pt x="3762" y="1579"/>
                </a:cubicBezTo>
                <a:cubicBezTo>
                  <a:pt x="3762" y="1579"/>
                  <a:pt x="3067" y="0"/>
                  <a:pt x="2361"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9" name="Google Shape;1047;p29">
            <a:extLst>
              <a:ext uri="{FF2B5EF4-FFF2-40B4-BE49-F238E27FC236}">
                <a16:creationId xmlns:a16="http://schemas.microsoft.com/office/drawing/2014/main" id="{3DABD066-FF10-49B6-8AAF-DD6BF9A4F27F}"/>
              </a:ext>
            </a:extLst>
          </p:cNvPr>
          <p:cNvGrpSpPr>
            <a:grpSpLocks/>
          </p:cNvGrpSpPr>
          <p:nvPr/>
        </p:nvGrpSpPr>
        <p:grpSpPr bwMode="auto">
          <a:xfrm rot="20667497">
            <a:off x="10052051" y="493713"/>
            <a:ext cx="1530349" cy="927100"/>
            <a:chOff x="478326" y="2825649"/>
            <a:chExt cx="1012293" cy="613511"/>
          </a:xfrm>
        </p:grpSpPr>
        <p:sp>
          <p:nvSpPr>
            <p:cNvPr id="10" name="Google Shape;1048;p29">
              <a:extLst>
                <a:ext uri="{FF2B5EF4-FFF2-40B4-BE49-F238E27FC236}">
                  <a16:creationId xmlns:a16="http://schemas.microsoft.com/office/drawing/2014/main" id="{EF926196-6FBC-4534-BDCE-5E7EDFBCCB07}"/>
                </a:ext>
              </a:extLst>
            </p:cNvPr>
            <p:cNvSpPr>
              <a:spLocks/>
            </p:cNvSpPr>
            <p:nvPr/>
          </p:nvSpPr>
          <p:spPr bwMode="auto">
            <a:xfrm>
              <a:off x="564423" y="2973101"/>
              <a:ext cx="778453" cy="442090"/>
            </a:xfrm>
            <a:custGeom>
              <a:avLst/>
              <a:gdLst>
                <a:gd name="T0" fmla="*/ 2147483646 w 19195"/>
                <a:gd name="T1" fmla="*/ 2147483646 h 10901"/>
                <a:gd name="T2" fmla="*/ 0 w 19195"/>
                <a:gd name="T3" fmla="*/ 2147483646 h 10901"/>
                <a:gd name="T4" fmla="*/ 2147483646 w 19195"/>
                <a:gd name="T5" fmla="*/ 2147483646 h 10901"/>
                <a:gd name="T6" fmla="*/ 2147483646 w 19195"/>
                <a:gd name="T7" fmla="*/ 2147483646 h 10901"/>
                <a:gd name="T8" fmla="*/ 2147483646 w 19195"/>
                <a:gd name="T9" fmla="*/ 2147483646 h 10901"/>
                <a:gd name="T10" fmla="*/ 2147483646 w 19195"/>
                <a:gd name="T11" fmla="*/ 2147483646 h 10901"/>
                <a:gd name="T12" fmla="*/ 2147483646 w 19195"/>
                <a:gd name="T13" fmla="*/ 2147483646 h 10901"/>
                <a:gd name="T14" fmla="*/ 2147483646 w 19195"/>
                <a:gd name="T15" fmla="*/ 2147483646 h 10901"/>
                <a:gd name="T16" fmla="*/ 2147483646 w 19195"/>
                <a:gd name="T17" fmla="*/ 2147483646 h 10901"/>
                <a:gd name="T18" fmla="*/ 2147483646 w 19195"/>
                <a:gd name="T19" fmla="*/ 2147483646 h 10901"/>
                <a:gd name="T20" fmla="*/ 2147483646 w 19195"/>
                <a:gd name="T21" fmla="*/ 2147483646 h 10901"/>
                <a:gd name="T22" fmla="*/ 2147483646 w 19195"/>
                <a:gd name="T23" fmla="*/ 2147483646 h 10901"/>
                <a:gd name="T24" fmla="*/ 2147483646 w 19195"/>
                <a:gd name="T25" fmla="*/ 2147483646 h 10901"/>
                <a:gd name="T26" fmla="*/ 2147483646 w 19195"/>
                <a:gd name="T27" fmla="*/ 2147483646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1049;p29">
              <a:extLst>
                <a:ext uri="{FF2B5EF4-FFF2-40B4-BE49-F238E27FC236}">
                  <a16:creationId xmlns:a16="http://schemas.microsoft.com/office/drawing/2014/main" id="{6335F91B-3E86-425E-86D4-C3A8F4074D6D}"/>
                </a:ext>
              </a:extLst>
            </p:cNvPr>
            <p:cNvSpPr/>
            <p:nvPr/>
          </p:nvSpPr>
          <p:spPr>
            <a:xfrm>
              <a:off x="478593" y="2825246"/>
              <a:ext cx="1012294" cy="589348"/>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2" name="Google Shape;1050;p29">
              <a:extLst>
                <a:ext uri="{FF2B5EF4-FFF2-40B4-BE49-F238E27FC236}">
                  <a16:creationId xmlns:a16="http://schemas.microsoft.com/office/drawing/2014/main" id="{DAFCDFBF-9620-4F9F-B9FD-FCA81F4978FB}"/>
                </a:ext>
              </a:extLst>
            </p:cNvPr>
            <p:cNvSpPr>
              <a:spLocks/>
            </p:cNvSpPr>
            <p:nvPr/>
          </p:nvSpPr>
          <p:spPr bwMode="auto">
            <a:xfrm>
              <a:off x="679232" y="3102020"/>
              <a:ext cx="581396" cy="301932"/>
            </a:xfrm>
            <a:custGeom>
              <a:avLst/>
              <a:gdLst>
                <a:gd name="T0" fmla="*/ 2147483646 w 14336"/>
                <a:gd name="T1" fmla="*/ 2147483646 h 7445"/>
                <a:gd name="T2" fmla="*/ 2147483646 w 14336"/>
                <a:gd name="T3" fmla="*/ 2147483646 h 7445"/>
                <a:gd name="T4" fmla="*/ 2147483646 w 14336"/>
                <a:gd name="T5" fmla="*/ 2147483646 h 7445"/>
                <a:gd name="T6" fmla="*/ 2147483646 w 14336"/>
                <a:gd name="T7" fmla="*/ 2147483646 h 7445"/>
                <a:gd name="T8" fmla="*/ 2147483646 w 14336"/>
                <a:gd name="T9" fmla="*/ 2147483646 h 7445"/>
                <a:gd name="T10" fmla="*/ 2147483646 w 14336"/>
                <a:gd name="T11" fmla="*/ 2147483646 h 7445"/>
                <a:gd name="T12" fmla="*/ 2147483646 w 14336"/>
                <a:gd name="T13" fmla="*/ 2147483646 h 7445"/>
                <a:gd name="T14" fmla="*/ 2147483646 w 14336"/>
                <a:gd name="T15" fmla="*/ 2147483646 h 7445"/>
                <a:gd name="T16" fmla="*/ 2147483646 w 14336"/>
                <a:gd name="T17" fmla="*/ 2147483646 h 7445"/>
                <a:gd name="T18" fmla="*/ 2147483646 w 14336"/>
                <a:gd name="T19" fmla="*/ 2147483646 h 7445"/>
                <a:gd name="T20" fmla="*/ 2147483646 w 14336"/>
                <a:gd name="T21" fmla="*/ 2147483646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1051;p29">
              <a:extLst>
                <a:ext uri="{FF2B5EF4-FFF2-40B4-BE49-F238E27FC236}">
                  <a16:creationId xmlns:a16="http://schemas.microsoft.com/office/drawing/2014/main" id="{440E90AF-D825-4389-95E3-C9B0E01A1463}"/>
                </a:ext>
              </a:extLst>
            </p:cNvPr>
            <p:cNvSpPr>
              <a:spLocks/>
            </p:cNvSpPr>
            <p:nvPr/>
          </p:nvSpPr>
          <p:spPr bwMode="auto">
            <a:xfrm>
              <a:off x="663416" y="3082230"/>
              <a:ext cx="636957" cy="337093"/>
            </a:xfrm>
            <a:custGeom>
              <a:avLst/>
              <a:gdLst>
                <a:gd name="T0" fmla="*/ 2147483646 w 15706"/>
                <a:gd name="T1" fmla="*/ 2147483646 h 8312"/>
                <a:gd name="T2" fmla="*/ 2147483646 w 15706"/>
                <a:gd name="T3" fmla="*/ 2147483646 h 8312"/>
                <a:gd name="T4" fmla="*/ 2147483646 w 15706"/>
                <a:gd name="T5" fmla="*/ 2147483646 h 8312"/>
                <a:gd name="T6" fmla="*/ 2147483646 w 15706"/>
                <a:gd name="T7" fmla="*/ 2147483646 h 8312"/>
                <a:gd name="T8" fmla="*/ 2147483646 w 15706"/>
                <a:gd name="T9" fmla="*/ 2147483646 h 8312"/>
                <a:gd name="T10" fmla="*/ 2147483646 w 15706"/>
                <a:gd name="T11" fmla="*/ 2147483646 h 8312"/>
                <a:gd name="T12" fmla="*/ 2147483646 w 15706"/>
                <a:gd name="T13" fmla="*/ 2147483646 h 8312"/>
                <a:gd name="T14" fmla="*/ 2147483646 w 15706"/>
                <a:gd name="T15" fmla="*/ 2147483646 h 8312"/>
                <a:gd name="T16" fmla="*/ 2147483646 w 15706"/>
                <a:gd name="T17" fmla="*/ 2147483646 h 8312"/>
                <a:gd name="T18" fmla="*/ 2147483646 w 15706"/>
                <a:gd name="T19" fmla="*/ 2147483646 h 8312"/>
                <a:gd name="T20" fmla="*/ 2147483646 w 15706"/>
                <a:gd name="T21" fmla="*/ 2147483646 h 8312"/>
                <a:gd name="T22" fmla="*/ 2147483646 w 15706"/>
                <a:gd name="T23" fmla="*/ 2147483646 h 8312"/>
                <a:gd name="T24" fmla="*/ 2147483646 w 15706"/>
                <a:gd name="T25" fmla="*/ 2147483646 h 8312"/>
                <a:gd name="T26" fmla="*/ 2147483646 w 15706"/>
                <a:gd name="T27" fmla="*/ 2147483646 h 8312"/>
                <a:gd name="T28" fmla="*/ 2147483646 w 15706"/>
                <a:gd name="T29" fmla="*/ 2147483646 h 8312"/>
                <a:gd name="T30" fmla="*/ 2147483646 w 15706"/>
                <a:gd name="T31" fmla="*/ 2147483646 h 8312"/>
                <a:gd name="T32" fmla="*/ 2147483646 w 15706"/>
                <a:gd name="T33" fmla="*/ 2147483646 h 8312"/>
                <a:gd name="T34" fmla="*/ 2147483646 w 15706"/>
                <a:gd name="T35" fmla="*/ 2147483646 h 8312"/>
                <a:gd name="T36" fmla="*/ 2147483646 w 15706"/>
                <a:gd name="T37" fmla="*/ 2147483646 h 8312"/>
                <a:gd name="T38" fmla="*/ 2147483646 w 15706"/>
                <a:gd name="T39" fmla="*/ 2147483646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4" name="Google Shape;1052;p29">
              <a:extLst>
                <a:ext uri="{FF2B5EF4-FFF2-40B4-BE49-F238E27FC236}">
                  <a16:creationId xmlns:a16="http://schemas.microsoft.com/office/drawing/2014/main" id="{EE2B5364-C46F-403A-9834-DC4338D54EC4}"/>
                </a:ext>
              </a:extLst>
            </p:cNvPr>
            <p:cNvSpPr>
              <a:spLocks/>
            </p:cNvSpPr>
            <p:nvPr/>
          </p:nvSpPr>
          <p:spPr bwMode="auto">
            <a:xfrm>
              <a:off x="547390" y="2947350"/>
              <a:ext cx="830810" cy="491810"/>
            </a:xfrm>
            <a:custGeom>
              <a:avLst/>
              <a:gdLst>
                <a:gd name="T0" fmla="*/ 2147483646 w 20486"/>
                <a:gd name="T1" fmla="*/ 0 h 12127"/>
                <a:gd name="T2" fmla="*/ 2147483646 w 20486"/>
                <a:gd name="T3" fmla="*/ 2147483646 h 12127"/>
                <a:gd name="T4" fmla="*/ 2147483646 w 20486"/>
                <a:gd name="T5" fmla="*/ 2147483646 h 12127"/>
                <a:gd name="T6" fmla="*/ 2147483646 w 20486"/>
                <a:gd name="T7" fmla="*/ 2147483646 h 12127"/>
                <a:gd name="T8" fmla="*/ 2147483646 w 20486"/>
                <a:gd name="T9" fmla="*/ 2147483646 h 12127"/>
                <a:gd name="T10" fmla="*/ 2147483646 w 20486"/>
                <a:gd name="T11" fmla="*/ 2147483646 h 12127"/>
                <a:gd name="T12" fmla="*/ 2147483646 w 20486"/>
                <a:gd name="T13" fmla="*/ 2147483646 h 12127"/>
                <a:gd name="T14" fmla="*/ 2147483646 w 20486"/>
                <a:gd name="T15" fmla="*/ 2147483646 h 12127"/>
                <a:gd name="T16" fmla="*/ 2147483646 w 20486"/>
                <a:gd name="T17" fmla="*/ 2147483646 h 12127"/>
                <a:gd name="T18" fmla="*/ 2147483646 w 20486"/>
                <a:gd name="T19" fmla="*/ 2147483646 h 12127"/>
                <a:gd name="T20" fmla="*/ 2147483646 w 20486"/>
                <a:gd name="T21" fmla="*/ 2147483646 h 12127"/>
                <a:gd name="T22" fmla="*/ 2147483646 w 20486"/>
                <a:gd name="T23" fmla="*/ 2147483646 h 12127"/>
                <a:gd name="T24" fmla="*/ 2147483646 w 20486"/>
                <a:gd name="T25" fmla="*/ 2147483646 h 12127"/>
                <a:gd name="T26" fmla="*/ 2147483646 w 20486"/>
                <a:gd name="T27" fmla="*/ 2147483646 h 12127"/>
                <a:gd name="T28" fmla="*/ 2147483646 w 20486"/>
                <a:gd name="T29" fmla="*/ 2147483646 h 12127"/>
                <a:gd name="T30" fmla="*/ 2147483646 w 20486"/>
                <a:gd name="T31" fmla="*/ 2147483646 h 12127"/>
                <a:gd name="T32" fmla="*/ 2147483646 w 20486"/>
                <a:gd name="T33" fmla="*/ 2147483646 h 12127"/>
                <a:gd name="T34" fmla="*/ 2147483646 w 20486"/>
                <a:gd name="T35" fmla="*/ 2147483646 h 12127"/>
                <a:gd name="T36" fmla="*/ 2147483646 w 20486"/>
                <a:gd name="T37" fmla="*/ 2147483646 h 12127"/>
                <a:gd name="T38" fmla="*/ 2147483646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5" name="Google Shape;1053;p29">
            <a:extLst>
              <a:ext uri="{FF2B5EF4-FFF2-40B4-BE49-F238E27FC236}">
                <a16:creationId xmlns:a16="http://schemas.microsoft.com/office/drawing/2014/main" id="{50682AD7-EDB0-45A0-B0E0-42217B2BB01D}"/>
              </a:ext>
            </a:extLst>
          </p:cNvPr>
          <p:cNvSpPr>
            <a:spLocks/>
          </p:cNvSpPr>
          <p:nvPr/>
        </p:nvSpPr>
        <p:spPr bwMode="auto">
          <a:xfrm flipH="1">
            <a:off x="838200" y="6432550"/>
            <a:ext cx="213784"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6" name="Google Shape;1054;p29">
            <a:extLst>
              <a:ext uri="{FF2B5EF4-FFF2-40B4-BE49-F238E27FC236}">
                <a16:creationId xmlns:a16="http://schemas.microsoft.com/office/drawing/2014/main" id="{1C2FCBA4-3155-45AD-99A9-F09A0AF6741F}"/>
              </a:ext>
            </a:extLst>
          </p:cNvPr>
          <p:cNvSpPr>
            <a:spLocks/>
          </p:cNvSpPr>
          <p:nvPr/>
        </p:nvSpPr>
        <p:spPr bwMode="auto">
          <a:xfrm flipH="1">
            <a:off x="2209800" y="6132514"/>
            <a:ext cx="213784"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7" name="Google Shape;1055;p29">
            <a:extLst>
              <a:ext uri="{FF2B5EF4-FFF2-40B4-BE49-F238E27FC236}">
                <a16:creationId xmlns:a16="http://schemas.microsoft.com/office/drawing/2014/main" id="{CF941F23-C2A4-4D13-804A-70E33D6AC7E2}"/>
              </a:ext>
            </a:extLst>
          </p:cNvPr>
          <p:cNvSpPr>
            <a:spLocks/>
          </p:cNvSpPr>
          <p:nvPr/>
        </p:nvSpPr>
        <p:spPr bwMode="auto">
          <a:xfrm flipH="1">
            <a:off x="1045633" y="306389"/>
            <a:ext cx="213784" cy="211137"/>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8" name="Google Shape;1056;p29">
            <a:extLst>
              <a:ext uri="{FF2B5EF4-FFF2-40B4-BE49-F238E27FC236}">
                <a16:creationId xmlns:a16="http://schemas.microsoft.com/office/drawing/2014/main" id="{0C3286CC-F1EB-49DF-82FD-2A5FACE6F0AC}"/>
              </a:ext>
            </a:extLst>
          </p:cNvPr>
          <p:cNvSpPr>
            <a:spLocks/>
          </p:cNvSpPr>
          <p:nvPr/>
        </p:nvSpPr>
        <p:spPr bwMode="auto">
          <a:xfrm rot="19390763" flipH="1">
            <a:off x="275167" y="762001"/>
            <a:ext cx="213784"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19" name="Google Shape;1057;p29">
            <a:extLst>
              <a:ext uri="{FF2B5EF4-FFF2-40B4-BE49-F238E27FC236}">
                <a16:creationId xmlns:a16="http://schemas.microsoft.com/office/drawing/2014/main" id="{6FBD2111-170A-4F80-9ADC-27D715FDEB17}"/>
              </a:ext>
            </a:extLst>
          </p:cNvPr>
          <p:cNvGrpSpPr>
            <a:grpSpLocks/>
          </p:cNvGrpSpPr>
          <p:nvPr/>
        </p:nvGrpSpPr>
        <p:grpSpPr bwMode="auto">
          <a:xfrm flipH="1">
            <a:off x="823385" y="977901"/>
            <a:ext cx="1206500" cy="1008063"/>
            <a:chOff x="-304950" y="1799125"/>
            <a:chExt cx="1469422" cy="1228432"/>
          </a:xfrm>
        </p:grpSpPr>
        <p:sp>
          <p:nvSpPr>
            <p:cNvPr id="20" name="Google Shape;1058;p29">
              <a:extLst>
                <a:ext uri="{FF2B5EF4-FFF2-40B4-BE49-F238E27FC236}">
                  <a16:creationId xmlns:a16="http://schemas.microsoft.com/office/drawing/2014/main" id="{5ACD9C35-BB0B-4C2F-AC11-D1E7FECC5D94}"/>
                </a:ext>
              </a:extLst>
            </p:cNvPr>
            <p:cNvSpPr/>
            <p:nvPr/>
          </p:nvSpPr>
          <p:spPr>
            <a:xfrm>
              <a:off x="-304950" y="2354338"/>
              <a:ext cx="1180693" cy="673219"/>
            </a:xfrm>
            <a:custGeom>
              <a:avLst/>
              <a:gdLst/>
              <a:ahLst/>
              <a:cxnLst/>
              <a:rect l="l" t="t" r="r" b="b"/>
              <a:pathLst>
                <a:path w="22071" h="12588" extrusionOk="0">
                  <a:moveTo>
                    <a:pt x="7465" y="0"/>
                  </a:moveTo>
                  <a:lnTo>
                    <a:pt x="7154" y="254"/>
                  </a:lnTo>
                  <a:cubicBezTo>
                    <a:pt x="7161" y="278"/>
                    <a:pt x="7161" y="312"/>
                    <a:pt x="7140" y="328"/>
                  </a:cubicBezTo>
                  <a:cubicBezTo>
                    <a:pt x="6028" y="1251"/>
                    <a:pt x="4971" y="2251"/>
                    <a:pt x="3843" y="3167"/>
                  </a:cubicBezTo>
                  <a:cubicBezTo>
                    <a:pt x="2714" y="4083"/>
                    <a:pt x="1491" y="5367"/>
                    <a:pt x="136" y="5935"/>
                  </a:cubicBezTo>
                  <a:cubicBezTo>
                    <a:pt x="129" y="5937"/>
                    <a:pt x="124" y="5938"/>
                    <a:pt x="119" y="5938"/>
                  </a:cubicBezTo>
                  <a:cubicBezTo>
                    <a:pt x="109" y="5938"/>
                    <a:pt x="101" y="5935"/>
                    <a:pt x="95" y="5928"/>
                  </a:cubicBezTo>
                  <a:lnTo>
                    <a:pt x="0" y="6002"/>
                  </a:lnTo>
                  <a:cubicBezTo>
                    <a:pt x="0" y="6002"/>
                    <a:pt x="2126" y="9831"/>
                    <a:pt x="10169" y="11930"/>
                  </a:cubicBezTo>
                  <a:cubicBezTo>
                    <a:pt x="12055" y="12423"/>
                    <a:pt x="14007" y="12588"/>
                    <a:pt x="15770" y="12588"/>
                  </a:cubicBezTo>
                  <a:cubicBezTo>
                    <a:pt x="19297" y="12588"/>
                    <a:pt x="22071" y="11930"/>
                    <a:pt x="22071" y="11930"/>
                  </a:cubicBezTo>
                  <a:lnTo>
                    <a:pt x="21921" y="10973"/>
                  </a:lnTo>
                  <a:cubicBezTo>
                    <a:pt x="21912" y="10980"/>
                    <a:pt x="21901" y="10984"/>
                    <a:pt x="21890" y="10984"/>
                  </a:cubicBezTo>
                  <a:cubicBezTo>
                    <a:pt x="21871" y="10984"/>
                    <a:pt x="21851" y="10971"/>
                    <a:pt x="21840" y="10943"/>
                  </a:cubicBezTo>
                  <a:cubicBezTo>
                    <a:pt x="21364" y="9530"/>
                    <a:pt x="21232" y="7969"/>
                    <a:pt x="21009" y="6502"/>
                  </a:cubicBezTo>
                  <a:cubicBezTo>
                    <a:pt x="20881" y="5685"/>
                    <a:pt x="20762" y="4863"/>
                    <a:pt x="20664" y="4039"/>
                  </a:cubicBezTo>
                  <a:cubicBezTo>
                    <a:pt x="20634" y="3803"/>
                    <a:pt x="20472" y="3191"/>
                    <a:pt x="20624" y="2937"/>
                  </a:cubicBezTo>
                  <a:cubicBezTo>
                    <a:pt x="17805" y="2876"/>
                    <a:pt x="15552" y="2623"/>
                    <a:pt x="13555" y="2177"/>
                  </a:cubicBezTo>
                  <a:lnTo>
                    <a:pt x="13555" y="2187"/>
                  </a:lnTo>
                  <a:cubicBezTo>
                    <a:pt x="13217" y="3617"/>
                    <a:pt x="12585" y="5012"/>
                    <a:pt x="12081" y="6387"/>
                  </a:cubicBezTo>
                  <a:cubicBezTo>
                    <a:pt x="11530" y="7888"/>
                    <a:pt x="10899" y="9368"/>
                    <a:pt x="10351" y="10865"/>
                  </a:cubicBezTo>
                  <a:cubicBezTo>
                    <a:pt x="10342" y="10890"/>
                    <a:pt x="10328" y="10901"/>
                    <a:pt x="10314" y="10901"/>
                  </a:cubicBezTo>
                  <a:cubicBezTo>
                    <a:pt x="10281" y="10901"/>
                    <a:pt x="10246" y="10847"/>
                    <a:pt x="10263" y="10804"/>
                  </a:cubicBezTo>
                  <a:cubicBezTo>
                    <a:pt x="10807" y="9321"/>
                    <a:pt x="11273" y="7797"/>
                    <a:pt x="11818" y="6309"/>
                  </a:cubicBezTo>
                  <a:cubicBezTo>
                    <a:pt x="12321" y="4935"/>
                    <a:pt x="12736" y="3455"/>
                    <a:pt x="13402" y="2146"/>
                  </a:cubicBezTo>
                  <a:cubicBezTo>
                    <a:pt x="11264" y="1657"/>
                    <a:pt x="9414" y="944"/>
                    <a:pt x="7465"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1" name="Google Shape;1059;p29">
              <a:extLst>
                <a:ext uri="{FF2B5EF4-FFF2-40B4-BE49-F238E27FC236}">
                  <a16:creationId xmlns:a16="http://schemas.microsoft.com/office/drawing/2014/main" id="{303F6544-D0A0-4E6D-8EE7-4F8C4A0AF5A5}"/>
                </a:ext>
              </a:extLst>
            </p:cNvPr>
            <p:cNvSpPr/>
            <p:nvPr/>
          </p:nvSpPr>
          <p:spPr>
            <a:xfrm>
              <a:off x="-21377" y="2114455"/>
              <a:ext cx="51559" cy="32887"/>
            </a:xfrm>
            <a:custGeom>
              <a:avLst/>
              <a:gdLst/>
              <a:ahLst/>
              <a:cxnLst/>
              <a:rect l="l" t="t" r="r" b="b"/>
              <a:pathLst>
                <a:path w="961" h="617" extrusionOk="0">
                  <a:moveTo>
                    <a:pt x="586" y="0"/>
                  </a:moveTo>
                  <a:cubicBezTo>
                    <a:pt x="511" y="4"/>
                    <a:pt x="433" y="0"/>
                    <a:pt x="366" y="17"/>
                  </a:cubicBezTo>
                  <a:cubicBezTo>
                    <a:pt x="204" y="51"/>
                    <a:pt x="1" y="197"/>
                    <a:pt x="65" y="389"/>
                  </a:cubicBezTo>
                  <a:cubicBezTo>
                    <a:pt x="119" y="547"/>
                    <a:pt x="387" y="616"/>
                    <a:pt x="596" y="616"/>
                  </a:cubicBezTo>
                  <a:cubicBezTo>
                    <a:pt x="674" y="616"/>
                    <a:pt x="744" y="606"/>
                    <a:pt x="792" y="588"/>
                  </a:cubicBezTo>
                  <a:cubicBezTo>
                    <a:pt x="960" y="524"/>
                    <a:pt x="946" y="355"/>
                    <a:pt x="869" y="220"/>
                  </a:cubicBezTo>
                  <a:cubicBezTo>
                    <a:pt x="795" y="91"/>
                    <a:pt x="700" y="30"/>
                    <a:pt x="586"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2" name="Google Shape;1060;p29">
              <a:extLst>
                <a:ext uri="{FF2B5EF4-FFF2-40B4-BE49-F238E27FC236}">
                  <a16:creationId xmlns:a16="http://schemas.microsoft.com/office/drawing/2014/main" id="{5EADEDD1-C05D-44FC-8C09-63040066C547}"/>
                </a:ext>
              </a:extLst>
            </p:cNvPr>
            <p:cNvSpPr/>
            <p:nvPr/>
          </p:nvSpPr>
          <p:spPr>
            <a:xfrm>
              <a:off x="422027" y="2290498"/>
              <a:ext cx="51559" cy="25150"/>
            </a:xfrm>
            <a:custGeom>
              <a:avLst/>
              <a:gdLst/>
              <a:ahLst/>
              <a:cxnLst/>
              <a:rect l="l" t="t" r="r" b="b"/>
              <a:pathLst>
                <a:path w="953" h="466" extrusionOk="0">
                  <a:moveTo>
                    <a:pt x="440" y="0"/>
                  </a:moveTo>
                  <a:cubicBezTo>
                    <a:pt x="277" y="0"/>
                    <a:pt x="68" y="57"/>
                    <a:pt x="41" y="212"/>
                  </a:cubicBezTo>
                  <a:cubicBezTo>
                    <a:pt x="0" y="439"/>
                    <a:pt x="423" y="466"/>
                    <a:pt x="561" y="466"/>
                  </a:cubicBezTo>
                  <a:cubicBezTo>
                    <a:pt x="700" y="466"/>
                    <a:pt x="953" y="411"/>
                    <a:pt x="848" y="222"/>
                  </a:cubicBezTo>
                  <a:cubicBezTo>
                    <a:pt x="778" y="97"/>
                    <a:pt x="636" y="43"/>
                    <a:pt x="491" y="2"/>
                  </a:cubicBezTo>
                  <a:cubicBezTo>
                    <a:pt x="474" y="1"/>
                    <a:pt x="457" y="0"/>
                    <a:pt x="440"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3" name="Google Shape;1061;p29">
              <a:extLst>
                <a:ext uri="{FF2B5EF4-FFF2-40B4-BE49-F238E27FC236}">
                  <a16:creationId xmlns:a16="http://schemas.microsoft.com/office/drawing/2014/main" id="{CBA88856-6094-4904-B4F4-3E6DC66DA0ED}"/>
                </a:ext>
              </a:extLst>
            </p:cNvPr>
            <p:cNvSpPr/>
            <p:nvPr/>
          </p:nvSpPr>
          <p:spPr>
            <a:xfrm>
              <a:off x="839652" y="2338862"/>
              <a:ext cx="64449" cy="38691"/>
            </a:xfrm>
            <a:custGeom>
              <a:avLst/>
              <a:gdLst/>
              <a:ahLst/>
              <a:cxnLst/>
              <a:rect l="l" t="t" r="r" b="b"/>
              <a:pathLst>
                <a:path w="1213" h="746" extrusionOk="0">
                  <a:moveTo>
                    <a:pt x="800" y="1"/>
                  </a:moveTo>
                  <a:cubicBezTo>
                    <a:pt x="546" y="15"/>
                    <a:pt x="259" y="116"/>
                    <a:pt x="144" y="333"/>
                  </a:cubicBezTo>
                  <a:cubicBezTo>
                    <a:pt x="0" y="606"/>
                    <a:pt x="500" y="745"/>
                    <a:pt x="746" y="745"/>
                  </a:cubicBezTo>
                  <a:cubicBezTo>
                    <a:pt x="770" y="745"/>
                    <a:pt x="792" y="744"/>
                    <a:pt x="810" y="741"/>
                  </a:cubicBezTo>
                  <a:cubicBezTo>
                    <a:pt x="1030" y="707"/>
                    <a:pt x="1212" y="521"/>
                    <a:pt x="1212" y="295"/>
                  </a:cubicBezTo>
                  <a:cubicBezTo>
                    <a:pt x="1212" y="204"/>
                    <a:pt x="1178" y="127"/>
                    <a:pt x="1104" y="72"/>
                  </a:cubicBezTo>
                  <a:cubicBezTo>
                    <a:pt x="1013" y="8"/>
                    <a:pt x="902" y="25"/>
                    <a:pt x="800"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4" name="Google Shape;1062;p29">
              <a:extLst>
                <a:ext uri="{FF2B5EF4-FFF2-40B4-BE49-F238E27FC236}">
                  <a16:creationId xmlns:a16="http://schemas.microsoft.com/office/drawing/2014/main" id="{432818EC-C649-4316-8717-9575561C63A7}"/>
                </a:ext>
              </a:extLst>
            </p:cNvPr>
            <p:cNvSpPr>
              <a:spLocks/>
            </p:cNvSpPr>
            <p:nvPr/>
          </p:nvSpPr>
          <p:spPr bwMode="auto">
            <a:xfrm>
              <a:off x="-216496" y="2018117"/>
              <a:ext cx="1366458" cy="435193"/>
            </a:xfrm>
            <a:custGeom>
              <a:avLst/>
              <a:gdLst>
                <a:gd name="T0" fmla="*/ 2147483646 w 25521"/>
                <a:gd name="T1" fmla="*/ 2147483646 h 8128"/>
                <a:gd name="T2" fmla="*/ 2147483646 w 25521"/>
                <a:gd name="T3" fmla="*/ 2147483646 h 8128"/>
                <a:gd name="T4" fmla="*/ 2147483646 w 25521"/>
                <a:gd name="T5" fmla="*/ 2147483646 h 8128"/>
                <a:gd name="T6" fmla="*/ 2147483646 w 25521"/>
                <a:gd name="T7" fmla="*/ 2147483646 h 8128"/>
                <a:gd name="T8" fmla="*/ 2147483646 w 25521"/>
                <a:gd name="T9" fmla="*/ 2147483646 h 8128"/>
                <a:gd name="T10" fmla="*/ 2147483646 w 25521"/>
                <a:gd name="T11" fmla="*/ 2147483646 h 8128"/>
                <a:gd name="T12" fmla="*/ 2147483646 w 25521"/>
                <a:gd name="T13" fmla="*/ 2147483646 h 8128"/>
                <a:gd name="T14" fmla="*/ 2147483646 w 25521"/>
                <a:gd name="T15" fmla="*/ 2147483646 h 8128"/>
                <a:gd name="T16" fmla="*/ 2147483646 w 25521"/>
                <a:gd name="T17" fmla="*/ 2147483646 h 8128"/>
                <a:gd name="T18" fmla="*/ 2147483646 w 25521"/>
                <a:gd name="T19" fmla="*/ 2147483646 h 8128"/>
                <a:gd name="T20" fmla="*/ 2147483646 w 25521"/>
                <a:gd name="T21" fmla="*/ 2147483646 h 8128"/>
                <a:gd name="T22" fmla="*/ 2147483646 w 25521"/>
                <a:gd name="T23" fmla="*/ 2147483646 h 8128"/>
                <a:gd name="T24" fmla="*/ 2147483646 w 25521"/>
                <a:gd name="T25" fmla="*/ 2147483646 h 8128"/>
                <a:gd name="T26" fmla="*/ 2147483646 w 25521"/>
                <a:gd name="T27" fmla="*/ 2147483646 h 8128"/>
                <a:gd name="T28" fmla="*/ 2147483646 w 25521"/>
                <a:gd name="T29" fmla="*/ 2147483646 h 8128"/>
                <a:gd name="T30" fmla="*/ 2147483646 w 25521"/>
                <a:gd name="T31" fmla="*/ 2147483646 h 8128"/>
                <a:gd name="T32" fmla="*/ 2147483646 w 25521"/>
                <a:gd name="T33" fmla="*/ 2147483646 h 8128"/>
                <a:gd name="T34" fmla="*/ 2147483646 w 25521"/>
                <a:gd name="T35" fmla="*/ 2147483646 h 8128"/>
                <a:gd name="T36" fmla="*/ 2147483646 w 25521"/>
                <a:gd name="T37" fmla="*/ 2147483646 h 8128"/>
                <a:gd name="T38" fmla="*/ 2147483646 w 25521"/>
                <a:gd name="T39" fmla="*/ 2147483646 h 8128"/>
                <a:gd name="T40" fmla="*/ 2147483646 w 25521"/>
                <a:gd name="T41" fmla="*/ 2147483646 h 8128"/>
                <a:gd name="T42" fmla="*/ 2147483646 w 25521"/>
                <a:gd name="T43" fmla="*/ 2147483646 h 8128"/>
                <a:gd name="T44" fmla="*/ 2147483646 w 25521"/>
                <a:gd name="T45" fmla="*/ 2147483646 h 8128"/>
                <a:gd name="T46" fmla="*/ 2147483646 w 25521"/>
                <a:gd name="T47" fmla="*/ 2147483646 h 8128"/>
                <a:gd name="T48" fmla="*/ 2147483646 w 25521"/>
                <a:gd name="T49" fmla="*/ 2147483646 h 8128"/>
                <a:gd name="T50" fmla="*/ 2147483646 w 25521"/>
                <a:gd name="T51" fmla="*/ 2147483646 h 8128"/>
                <a:gd name="T52" fmla="*/ 2147483646 w 25521"/>
                <a:gd name="T53" fmla="*/ 2147483646 h 8128"/>
                <a:gd name="T54" fmla="*/ 2147483646 w 25521"/>
                <a:gd name="T55" fmla="*/ 2147483646 h 8128"/>
                <a:gd name="T56" fmla="*/ 2147483646 w 25521"/>
                <a:gd name="T57" fmla="*/ 0 h 8128"/>
                <a:gd name="T58" fmla="*/ 2147483646 w 25521"/>
                <a:gd name="T59" fmla="*/ 2147483646 h 8128"/>
                <a:gd name="T60" fmla="*/ 2147483646 w 25521"/>
                <a:gd name="T61" fmla="*/ 2147483646 h 8128"/>
                <a:gd name="T62" fmla="*/ 2147483646 w 25521"/>
                <a:gd name="T63" fmla="*/ 2147483646 h 8128"/>
                <a:gd name="T64" fmla="*/ 2147483646 w 25521"/>
                <a:gd name="T65" fmla="*/ 2147483646 h 8128"/>
                <a:gd name="T66" fmla="*/ 2147483646 w 25521"/>
                <a:gd name="T67" fmla="*/ 2147483646 h 8128"/>
                <a:gd name="T68" fmla="*/ 2147483646 w 25521"/>
                <a:gd name="T69" fmla="*/ 2147483646 h 8128"/>
                <a:gd name="T70" fmla="*/ 2147483646 w 25521"/>
                <a:gd name="T71" fmla="*/ 2147483646 h 8128"/>
                <a:gd name="T72" fmla="*/ 2147483646 w 25521"/>
                <a:gd name="T73" fmla="*/ 2147483646 h 8128"/>
                <a:gd name="T74" fmla="*/ 2147483646 w 25521"/>
                <a:gd name="T75" fmla="*/ 2147483646 h 8128"/>
                <a:gd name="T76" fmla="*/ 2147483646 w 25521"/>
                <a:gd name="T77" fmla="*/ 2147483646 h 8128"/>
                <a:gd name="T78" fmla="*/ 2147483646 w 25521"/>
                <a:gd name="T79" fmla="*/ 2147483646 h 8128"/>
                <a:gd name="T80" fmla="*/ 2147483646 w 25521"/>
                <a:gd name="T81" fmla="*/ 2147483646 h 8128"/>
                <a:gd name="T82" fmla="*/ 2147483646 w 25521"/>
                <a:gd name="T83" fmla="*/ 2147483646 h 8128"/>
                <a:gd name="T84" fmla="*/ 2147483646 w 25521"/>
                <a:gd name="T85" fmla="*/ 2147483646 h 8128"/>
                <a:gd name="T86" fmla="*/ 2147483646 w 25521"/>
                <a:gd name="T87" fmla="*/ 2147483646 h 8128"/>
                <a:gd name="T88" fmla="*/ 2147483646 w 25521"/>
                <a:gd name="T89" fmla="*/ 2147483646 h 8128"/>
                <a:gd name="T90" fmla="*/ 2147483646 w 25521"/>
                <a:gd name="T91" fmla="*/ 2147483646 h 8128"/>
                <a:gd name="T92" fmla="*/ 2147483646 w 25521"/>
                <a:gd name="T93" fmla="*/ 2147483646 h 8128"/>
                <a:gd name="T94" fmla="*/ 2147483646 w 25521"/>
                <a:gd name="T95" fmla="*/ 2147483646 h 8128"/>
                <a:gd name="T96" fmla="*/ 2147483646 w 25521"/>
                <a:gd name="T97" fmla="*/ 0 h 812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5521" h="8128" extrusionOk="0">
                  <a:moveTo>
                    <a:pt x="4138" y="1493"/>
                  </a:moveTo>
                  <a:cubicBezTo>
                    <a:pt x="4230" y="1493"/>
                    <a:pt x="4330" y="1525"/>
                    <a:pt x="4404" y="1561"/>
                  </a:cubicBezTo>
                  <a:cubicBezTo>
                    <a:pt x="4552" y="1633"/>
                    <a:pt x="4677" y="1747"/>
                    <a:pt x="4769" y="1883"/>
                  </a:cubicBezTo>
                  <a:cubicBezTo>
                    <a:pt x="4891" y="2065"/>
                    <a:pt x="4972" y="2335"/>
                    <a:pt x="4827" y="2528"/>
                  </a:cubicBezTo>
                  <a:cubicBezTo>
                    <a:pt x="4721" y="2670"/>
                    <a:pt x="4541" y="2716"/>
                    <a:pt x="4358" y="2716"/>
                  </a:cubicBezTo>
                  <a:cubicBezTo>
                    <a:pt x="4217" y="2716"/>
                    <a:pt x="4074" y="2689"/>
                    <a:pt x="3961" y="2656"/>
                  </a:cubicBezTo>
                  <a:cubicBezTo>
                    <a:pt x="3617" y="2555"/>
                    <a:pt x="3252" y="2265"/>
                    <a:pt x="3428" y="1869"/>
                  </a:cubicBezTo>
                  <a:cubicBezTo>
                    <a:pt x="3525" y="1643"/>
                    <a:pt x="3768" y="1528"/>
                    <a:pt x="4016" y="1518"/>
                  </a:cubicBezTo>
                  <a:cubicBezTo>
                    <a:pt x="4052" y="1500"/>
                    <a:pt x="4094" y="1493"/>
                    <a:pt x="4138" y="1493"/>
                  </a:cubicBezTo>
                  <a:close/>
                  <a:moveTo>
                    <a:pt x="12348" y="4862"/>
                  </a:moveTo>
                  <a:cubicBezTo>
                    <a:pt x="12607" y="4862"/>
                    <a:pt x="12888" y="5063"/>
                    <a:pt x="12987" y="5289"/>
                  </a:cubicBezTo>
                  <a:cubicBezTo>
                    <a:pt x="13138" y="5630"/>
                    <a:pt x="12838" y="5802"/>
                    <a:pt x="12535" y="5802"/>
                  </a:cubicBezTo>
                  <a:cubicBezTo>
                    <a:pt x="12531" y="5802"/>
                    <a:pt x="12528" y="5802"/>
                    <a:pt x="12524" y="5802"/>
                  </a:cubicBezTo>
                  <a:cubicBezTo>
                    <a:pt x="12210" y="5802"/>
                    <a:pt x="11663" y="5644"/>
                    <a:pt x="11724" y="5225"/>
                  </a:cubicBezTo>
                  <a:cubicBezTo>
                    <a:pt x="11744" y="5086"/>
                    <a:pt x="11842" y="4978"/>
                    <a:pt x="11967" y="4924"/>
                  </a:cubicBezTo>
                  <a:cubicBezTo>
                    <a:pt x="12030" y="4895"/>
                    <a:pt x="12092" y="4884"/>
                    <a:pt x="12151" y="4884"/>
                  </a:cubicBezTo>
                  <a:cubicBezTo>
                    <a:pt x="12167" y="4884"/>
                    <a:pt x="12184" y="4885"/>
                    <a:pt x="12200" y="4887"/>
                  </a:cubicBezTo>
                  <a:cubicBezTo>
                    <a:pt x="12247" y="4870"/>
                    <a:pt x="12297" y="4862"/>
                    <a:pt x="12348" y="4862"/>
                  </a:cubicBezTo>
                  <a:close/>
                  <a:moveTo>
                    <a:pt x="20574" y="5778"/>
                  </a:moveTo>
                  <a:cubicBezTo>
                    <a:pt x="20861" y="5778"/>
                    <a:pt x="21106" y="5988"/>
                    <a:pt x="21149" y="6282"/>
                  </a:cubicBezTo>
                  <a:cubicBezTo>
                    <a:pt x="21182" y="6526"/>
                    <a:pt x="21063" y="6772"/>
                    <a:pt x="20848" y="6894"/>
                  </a:cubicBezTo>
                  <a:cubicBezTo>
                    <a:pt x="20741" y="6955"/>
                    <a:pt x="20621" y="6981"/>
                    <a:pt x="20498" y="6981"/>
                  </a:cubicBezTo>
                  <a:cubicBezTo>
                    <a:pt x="20271" y="6981"/>
                    <a:pt x="20036" y="6892"/>
                    <a:pt x="19861" y="6769"/>
                  </a:cubicBezTo>
                  <a:cubicBezTo>
                    <a:pt x="19600" y="6587"/>
                    <a:pt x="19509" y="6265"/>
                    <a:pt x="19756" y="6029"/>
                  </a:cubicBezTo>
                  <a:cubicBezTo>
                    <a:pt x="19924" y="5868"/>
                    <a:pt x="20150" y="5796"/>
                    <a:pt x="20376" y="5796"/>
                  </a:cubicBezTo>
                  <a:cubicBezTo>
                    <a:pt x="20405" y="5796"/>
                    <a:pt x="20434" y="5797"/>
                    <a:pt x="20462" y="5799"/>
                  </a:cubicBezTo>
                  <a:cubicBezTo>
                    <a:pt x="20469" y="5796"/>
                    <a:pt x="20469" y="5786"/>
                    <a:pt x="20475" y="5786"/>
                  </a:cubicBezTo>
                  <a:cubicBezTo>
                    <a:pt x="20509" y="5781"/>
                    <a:pt x="20542" y="5778"/>
                    <a:pt x="20574" y="5778"/>
                  </a:cubicBezTo>
                  <a:close/>
                  <a:moveTo>
                    <a:pt x="3776" y="0"/>
                  </a:moveTo>
                  <a:cubicBezTo>
                    <a:pt x="3554" y="0"/>
                    <a:pt x="3332" y="6"/>
                    <a:pt x="3110" y="20"/>
                  </a:cubicBezTo>
                  <a:cubicBezTo>
                    <a:pt x="2363" y="72"/>
                    <a:pt x="1484" y="166"/>
                    <a:pt x="886" y="666"/>
                  </a:cubicBezTo>
                  <a:cubicBezTo>
                    <a:pt x="1" y="1407"/>
                    <a:pt x="440" y="2305"/>
                    <a:pt x="1221" y="2917"/>
                  </a:cubicBezTo>
                  <a:cubicBezTo>
                    <a:pt x="2964" y="4282"/>
                    <a:pt x="5381" y="5141"/>
                    <a:pt x="7458" y="5827"/>
                  </a:cubicBezTo>
                  <a:cubicBezTo>
                    <a:pt x="10105" y="6699"/>
                    <a:pt x="12848" y="7239"/>
                    <a:pt x="15606" y="7607"/>
                  </a:cubicBezTo>
                  <a:cubicBezTo>
                    <a:pt x="17347" y="7842"/>
                    <a:pt x="19174" y="8128"/>
                    <a:pt x="20973" y="8128"/>
                  </a:cubicBezTo>
                  <a:cubicBezTo>
                    <a:pt x="21741" y="8128"/>
                    <a:pt x="22504" y="8076"/>
                    <a:pt x="23253" y="7945"/>
                  </a:cubicBezTo>
                  <a:cubicBezTo>
                    <a:pt x="24003" y="7817"/>
                    <a:pt x="25521" y="7505"/>
                    <a:pt x="25078" y="6438"/>
                  </a:cubicBezTo>
                  <a:cubicBezTo>
                    <a:pt x="24724" y="5579"/>
                    <a:pt x="23548" y="4968"/>
                    <a:pt x="22780" y="4535"/>
                  </a:cubicBezTo>
                  <a:cubicBezTo>
                    <a:pt x="22114" y="4160"/>
                    <a:pt x="21422" y="3843"/>
                    <a:pt x="20689" y="3633"/>
                  </a:cubicBezTo>
                  <a:cubicBezTo>
                    <a:pt x="20682" y="3647"/>
                    <a:pt x="20675" y="3664"/>
                    <a:pt x="20651" y="3670"/>
                  </a:cubicBezTo>
                  <a:cubicBezTo>
                    <a:pt x="19356" y="4080"/>
                    <a:pt x="17946" y="4264"/>
                    <a:pt x="16537" y="4264"/>
                  </a:cubicBezTo>
                  <a:cubicBezTo>
                    <a:pt x="15295" y="4264"/>
                    <a:pt x="14054" y="4121"/>
                    <a:pt x="12892" y="3863"/>
                  </a:cubicBezTo>
                  <a:cubicBezTo>
                    <a:pt x="10950" y="3430"/>
                    <a:pt x="8168" y="2491"/>
                    <a:pt x="7073" y="663"/>
                  </a:cubicBezTo>
                  <a:cubicBezTo>
                    <a:pt x="7045" y="677"/>
                    <a:pt x="7013" y="683"/>
                    <a:pt x="6980" y="683"/>
                  </a:cubicBezTo>
                  <a:cubicBezTo>
                    <a:pt x="6868" y="683"/>
                    <a:pt x="6751" y="607"/>
                    <a:pt x="6769" y="484"/>
                  </a:cubicBezTo>
                  <a:cubicBezTo>
                    <a:pt x="6789" y="359"/>
                    <a:pt x="6827" y="237"/>
                    <a:pt x="6867" y="115"/>
                  </a:cubicBezTo>
                  <a:cubicBezTo>
                    <a:pt x="6823" y="116"/>
                    <a:pt x="6779" y="116"/>
                    <a:pt x="6734" y="116"/>
                  </a:cubicBezTo>
                  <a:cubicBezTo>
                    <a:pt x="5747" y="116"/>
                    <a:pt x="4762" y="0"/>
                    <a:pt x="377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1063;p29">
              <a:extLst>
                <a:ext uri="{FF2B5EF4-FFF2-40B4-BE49-F238E27FC236}">
                  <a16:creationId xmlns:a16="http://schemas.microsoft.com/office/drawing/2014/main" id="{3C725A93-8C63-430F-9B5C-2C31D29DF14A}"/>
                </a:ext>
              </a:extLst>
            </p:cNvPr>
            <p:cNvSpPr>
              <a:spLocks/>
            </p:cNvSpPr>
            <p:nvPr/>
          </p:nvSpPr>
          <p:spPr bwMode="auto">
            <a:xfrm>
              <a:off x="589067" y="2438216"/>
              <a:ext cx="176423" cy="24362"/>
            </a:xfrm>
            <a:custGeom>
              <a:avLst/>
              <a:gdLst>
                <a:gd name="T0" fmla="*/ 2147483646 w 3295"/>
                <a:gd name="T1" fmla="*/ 2147483646 h 455"/>
                <a:gd name="T2" fmla="*/ 2147483646 w 3295"/>
                <a:gd name="T3" fmla="*/ 2147483646 h 455"/>
                <a:gd name="T4" fmla="*/ 2147483646 w 3295"/>
                <a:gd name="T5" fmla="*/ 2147483646 h 455"/>
                <a:gd name="T6" fmla="*/ 2147483646 w 3295"/>
                <a:gd name="T7" fmla="*/ 2147483646 h 455"/>
                <a:gd name="T8" fmla="*/ 2147483646 w 3295"/>
                <a:gd name="T9" fmla="*/ 2147483646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95" h="455" extrusionOk="0">
                  <a:moveTo>
                    <a:pt x="1" y="1"/>
                  </a:moveTo>
                  <a:lnTo>
                    <a:pt x="1" y="1"/>
                  </a:lnTo>
                  <a:cubicBezTo>
                    <a:pt x="1227" y="221"/>
                    <a:pt x="2325" y="366"/>
                    <a:pt x="3295" y="454"/>
                  </a:cubicBezTo>
                  <a:cubicBezTo>
                    <a:pt x="2342" y="339"/>
                    <a:pt x="1409" y="194"/>
                    <a:pt x="524" y="76"/>
                  </a:cubicBezTo>
                  <a:cubicBezTo>
                    <a:pt x="348" y="52"/>
                    <a:pt x="172" y="24"/>
                    <a:pt x="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6" name="Google Shape;1064;p29">
              <a:extLst>
                <a:ext uri="{FF2B5EF4-FFF2-40B4-BE49-F238E27FC236}">
                  <a16:creationId xmlns:a16="http://schemas.microsoft.com/office/drawing/2014/main" id="{BF6C68C7-9A57-4A9C-BB74-61FACF9014C9}"/>
                </a:ext>
              </a:extLst>
            </p:cNvPr>
            <p:cNvSpPr>
              <a:spLocks/>
            </p:cNvSpPr>
            <p:nvPr/>
          </p:nvSpPr>
          <p:spPr bwMode="auto">
            <a:xfrm>
              <a:off x="-229507" y="1799125"/>
              <a:ext cx="1393979" cy="673618"/>
            </a:xfrm>
            <a:custGeom>
              <a:avLst/>
              <a:gdLst>
                <a:gd name="T0" fmla="*/ 2147483646 w 26035"/>
                <a:gd name="T1" fmla="*/ 2147483646 h 12581"/>
                <a:gd name="T2" fmla="*/ 2147483646 w 26035"/>
                <a:gd name="T3" fmla="*/ 2147483646 h 12581"/>
                <a:gd name="T4" fmla="*/ 2147483646 w 26035"/>
                <a:gd name="T5" fmla="*/ 2147483646 h 12581"/>
                <a:gd name="T6" fmla="*/ 2147483646 w 26035"/>
                <a:gd name="T7" fmla="*/ 2147483646 h 12581"/>
                <a:gd name="T8" fmla="*/ 2147483646 w 26035"/>
                <a:gd name="T9" fmla="*/ 2147483646 h 12581"/>
                <a:gd name="T10" fmla="*/ 2147483646 w 26035"/>
                <a:gd name="T11" fmla="*/ 2147483646 h 12581"/>
                <a:gd name="T12" fmla="*/ 2147483646 w 26035"/>
                <a:gd name="T13" fmla="*/ 2147483646 h 12581"/>
                <a:gd name="T14" fmla="*/ 2147483646 w 26035"/>
                <a:gd name="T15" fmla="*/ 2147483646 h 12581"/>
                <a:gd name="T16" fmla="*/ 2147483646 w 26035"/>
                <a:gd name="T17" fmla="*/ 2147483646 h 12581"/>
                <a:gd name="T18" fmla="*/ 2147483646 w 26035"/>
                <a:gd name="T19" fmla="*/ 2147483646 h 12581"/>
                <a:gd name="T20" fmla="*/ 2147483646 w 26035"/>
                <a:gd name="T21" fmla="*/ 2147483646 h 12581"/>
                <a:gd name="T22" fmla="*/ 2147483646 w 26035"/>
                <a:gd name="T23" fmla="*/ 2147483646 h 12581"/>
                <a:gd name="T24" fmla="*/ 2147483646 w 26035"/>
                <a:gd name="T25" fmla="*/ 2147483646 h 12581"/>
                <a:gd name="T26" fmla="*/ 2147483646 w 26035"/>
                <a:gd name="T27" fmla="*/ 2147483646 h 12581"/>
                <a:gd name="T28" fmla="*/ 2147483646 w 26035"/>
                <a:gd name="T29" fmla="*/ 2147483646 h 12581"/>
                <a:gd name="T30" fmla="*/ 2147483646 w 26035"/>
                <a:gd name="T31" fmla="*/ 2147483646 h 12581"/>
                <a:gd name="T32" fmla="*/ 2147483646 w 26035"/>
                <a:gd name="T33" fmla="*/ 2147483646 h 12581"/>
                <a:gd name="T34" fmla="*/ 2147483646 w 26035"/>
                <a:gd name="T35" fmla="*/ 2147483646 h 12581"/>
                <a:gd name="T36" fmla="*/ 2147483646 w 26035"/>
                <a:gd name="T37" fmla="*/ 2147483646 h 12581"/>
                <a:gd name="T38" fmla="*/ 2147483646 w 26035"/>
                <a:gd name="T39" fmla="*/ 2147483646 h 12581"/>
                <a:gd name="T40" fmla="*/ 2147483646 w 26035"/>
                <a:gd name="T41" fmla="*/ 2147483646 h 12581"/>
                <a:gd name="T42" fmla="*/ 2147483646 w 26035"/>
                <a:gd name="T43" fmla="*/ 2147483646 h 12581"/>
                <a:gd name="T44" fmla="*/ 2147483646 w 26035"/>
                <a:gd name="T45" fmla="*/ 2147483646 h 12581"/>
                <a:gd name="T46" fmla="*/ 2147483646 w 26035"/>
                <a:gd name="T47" fmla="*/ 2147483646 h 12581"/>
                <a:gd name="T48" fmla="*/ 2147483646 w 26035"/>
                <a:gd name="T49" fmla="*/ 2147483646 h 12581"/>
                <a:gd name="T50" fmla="*/ 2147483646 w 26035"/>
                <a:gd name="T51" fmla="*/ 2147483646 h 12581"/>
                <a:gd name="T52" fmla="*/ 2147483646 w 26035"/>
                <a:gd name="T53" fmla="*/ 2147483646 h 12581"/>
                <a:gd name="T54" fmla="*/ 2147483646 w 26035"/>
                <a:gd name="T55" fmla="*/ 2147483646 h 12581"/>
                <a:gd name="T56" fmla="*/ 2147483646 w 26035"/>
                <a:gd name="T57" fmla="*/ 2147483646 h 12581"/>
                <a:gd name="T58" fmla="*/ 2147483646 w 26035"/>
                <a:gd name="T59" fmla="*/ 2147483646 h 12581"/>
                <a:gd name="T60" fmla="*/ 2147483646 w 26035"/>
                <a:gd name="T61" fmla="*/ 2147483646 h 12581"/>
                <a:gd name="T62" fmla="*/ 2147483646 w 26035"/>
                <a:gd name="T63" fmla="*/ 2147483646 h 12581"/>
                <a:gd name="T64" fmla="*/ 2147483646 w 26035"/>
                <a:gd name="T65" fmla="*/ 2147483646 h 12581"/>
                <a:gd name="T66" fmla="*/ 2147483646 w 26035"/>
                <a:gd name="T67" fmla="*/ 2147483646 h 12581"/>
                <a:gd name="T68" fmla="*/ 2147483646 w 26035"/>
                <a:gd name="T69" fmla="*/ 2147483646 h 12581"/>
                <a:gd name="T70" fmla="*/ 2147483646 w 26035"/>
                <a:gd name="T71" fmla="*/ 2147483646 h 12581"/>
                <a:gd name="T72" fmla="*/ 2147483646 w 26035"/>
                <a:gd name="T73" fmla="*/ 2147483646 h 12581"/>
                <a:gd name="T74" fmla="*/ 2147483646 w 26035"/>
                <a:gd name="T75" fmla="*/ 2147483646 h 12581"/>
                <a:gd name="T76" fmla="*/ 2147483646 w 26035"/>
                <a:gd name="T77" fmla="*/ 2147483646 h 12581"/>
                <a:gd name="T78" fmla="*/ 2147483646 w 26035"/>
                <a:gd name="T79" fmla="*/ 2147483646 h 12581"/>
                <a:gd name="T80" fmla="*/ 2147483646 w 26035"/>
                <a:gd name="T81" fmla="*/ 2147483646 h 12581"/>
                <a:gd name="T82" fmla="*/ 2147483646 w 26035"/>
                <a:gd name="T83" fmla="*/ 2147483646 h 12581"/>
                <a:gd name="T84" fmla="*/ 2147483646 w 26035"/>
                <a:gd name="T85" fmla="*/ 2147483646 h 12581"/>
                <a:gd name="T86" fmla="*/ 2147483646 w 26035"/>
                <a:gd name="T87" fmla="*/ 2147483646 h 12581"/>
                <a:gd name="T88" fmla="*/ 2147483646 w 26035"/>
                <a:gd name="T89" fmla="*/ 2147483646 h 12581"/>
                <a:gd name="T90" fmla="*/ 2147483646 w 26035"/>
                <a:gd name="T91" fmla="*/ 2147483646 h 12581"/>
                <a:gd name="T92" fmla="*/ 2147483646 w 26035"/>
                <a:gd name="T93" fmla="*/ 2147483646 h 12581"/>
                <a:gd name="T94" fmla="*/ 2147483646 w 26035"/>
                <a:gd name="T95" fmla="*/ 2147483646 h 12581"/>
                <a:gd name="T96" fmla="*/ 2147483646 w 26035"/>
                <a:gd name="T97" fmla="*/ 2147483646 h 12581"/>
                <a:gd name="T98" fmla="*/ 2147483646 w 26035"/>
                <a:gd name="T99" fmla="*/ 2147483646 h 12581"/>
                <a:gd name="T100" fmla="*/ 2147483646 w 26035"/>
                <a:gd name="T101" fmla="*/ 2147483646 h 1258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26035" h="12581" extrusionOk="0">
                  <a:moveTo>
                    <a:pt x="13867" y="419"/>
                  </a:moveTo>
                  <a:cubicBezTo>
                    <a:pt x="13999" y="419"/>
                    <a:pt x="14132" y="424"/>
                    <a:pt x="14264" y="434"/>
                  </a:cubicBezTo>
                  <a:cubicBezTo>
                    <a:pt x="16100" y="570"/>
                    <a:pt x="17752" y="1401"/>
                    <a:pt x="18954" y="2789"/>
                  </a:cubicBezTo>
                  <a:cubicBezTo>
                    <a:pt x="19546" y="3475"/>
                    <a:pt x="19874" y="4121"/>
                    <a:pt x="20191" y="4976"/>
                  </a:cubicBezTo>
                  <a:cubicBezTo>
                    <a:pt x="20520" y="5857"/>
                    <a:pt x="20611" y="6642"/>
                    <a:pt x="20763" y="7537"/>
                  </a:cubicBezTo>
                  <a:cubicBezTo>
                    <a:pt x="19285" y="7770"/>
                    <a:pt x="17839" y="7952"/>
                    <a:pt x="16384" y="7952"/>
                  </a:cubicBezTo>
                  <a:cubicBezTo>
                    <a:pt x="15433" y="7952"/>
                    <a:pt x="14478" y="7875"/>
                    <a:pt x="13508" y="7682"/>
                  </a:cubicBezTo>
                  <a:cubicBezTo>
                    <a:pt x="12365" y="7459"/>
                    <a:pt x="11257" y="7094"/>
                    <a:pt x="10206" y="6591"/>
                  </a:cubicBezTo>
                  <a:cubicBezTo>
                    <a:pt x="9253" y="6135"/>
                    <a:pt x="8050" y="5587"/>
                    <a:pt x="7486" y="4648"/>
                  </a:cubicBezTo>
                  <a:cubicBezTo>
                    <a:pt x="7475" y="4628"/>
                    <a:pt x="7458" y="4614"/>
                    <a:pt x="7445" y="4600"/>
                  </a:cubicBezTo>
                  <a:cubicBezTo>
                    <a:pt x="8175" y="3479"/>
                    <a:pt x="8821" y="2488"/>
                    <a:pt x="9976" y="1721"/>
                  </a:cubicBezTo>
                  <a:cubicBezTo>
                    <a:pt x="11125" y="959"/>
                    <a:pt x="12476" y="419"/>
                    <a:pt x="13867" y="419"/>
                  </a:cubicBezTo>
                  <a:close/>
                  <a:moveTo>
                    <a:pt x="4019" y="4090"/>
                  </a:moveTo>
                  <a:cubicBezTo>
                    <a:pt x="5005" y="4090"/>
                    <a:pt x="5990" y="4206"/>
                    <a:pt x="6977" y="4206"/>
                  </a:cubicBezTo>
                  <a:cubicBezTo>
                    <a:pt x="7022" y="4206"/>
                    <a:pt x="7066" y="4206"/>
                    <a:pt x="7110" y="4205"/>
                  </a:cubicBezTo>
                  <a:cubicBezTo>
                    <a:pt x="7070" y="4327"/>
                    <a:pt x="7032" y="4449"/>
                    <a:pt x="7012" y="4574"/>
                  </a:cubicBezTo>
                  <a:cubicBezTo>
                    <a:pt x="6994" y="4697"/>
                    <a:pt x="7111" y="4773"/>
                    <a:pt x="7223" y="4773"/>
                  </a:cubicBezTo>
                  <a:cubicBezTo>
                    <a:pt x="7256" y="4773"/>
                    <a:pt x="7288" y="4767"/>
                    <a:pt x="7316" y="4753"/>
                  </a:cubicBezTo>
                  <a:cubicBezTo>
                    <a:pt x="8411" y="6581"/>
                    <a:pt x="11193" y="7520"/>
                    <a:pt x="13135" y="7953"/>
                  </a:cubicBezTo>
                  <a:cubicBezTo>
                    <a:pt x="14297" y="8211"/>
                    <a:pt x="15538" y="8354"/>
                    <a:pt x="16780" y="8354"/>
                  </a:cubicBezTo>
                  <a:cubicBezTo>
                    <a:pt x="18189" y="8354"/>
                    <a:pt x="19599" y="8170"/>
                    <a:pt x="20894" y="7760"/>
                  </a:cubicBezTo>
                  <a:cubicBezTo>
                    <a:pt x="20918" y="7754"/>
                    <a:pt x="20925" y="7737"/>
                    <a:pt x="20932" y="7723"/>
                  </a:cubicBezTo>
                  <a:cubicBezTo>
                    <a:pt x="21665" y="7933"/>
                    <a:pt x="22357" y="8250"/>
                    <a:pt x="23023" y="8625"/>
                  </a:cubicBezTo>
                  <a:cubicBezTo>
                    <a:pt x="23791" y="9058"/>
                    <a:pt x="24967" y="9669"/>
                    <a:pt x="25321" y="10528"/>
                  </a:cubicBezTo>
                  <a:cubicBezTo>
                    <a:pt x="25764" y="11595"/>
                    <a:pt x="24246" y="11907"/>
                    <a:pt x="23496" y="12035"/>
                  </a:cubicBezTo>
                  <a:cubicBezTo>
                    <a:pt x="22747" y="12166"/>
                    <a:pt x="21984" y="12218"/>
                    <a:pt x="21216" y="12218"/>
                  </a:cubicBezTo>
                  <a:cubicBezTo>
                    <a:pt x="19417" y="12218"/>
                    <a:pt x="17590" y="11932"/>
                    <a:pt x="15849" y="11697"/>
                  </a:cubicBezTo>
                  <a:cubicBezTo>
                    <a:pt x="13091" y="11329"/>
                    <a:pt x="10348" y="10789"/>
                    <a:pt x="7701" y="9917"/>
                  </a:cubicBezTo>
                  <a:cubicBezTo>
                    <a:pt x="5624" y="9231"/>
                    <a:pt x="3207" y="8372"/>
                    <a:pt x="1464" y="7007"/>
                  </a:cubicBezTo>
                  <a:cubicBezTo>
                    <a:pt x="683" y="6395"/>
                    <a:pt x="244" y="5497"/>
                    <a:pt x="1129" y="4756"/>
                  </a:cubicBezTo>
                  <a:cubicBezTo>
                    <a:pt x="1727" y="4256"/>
                    <a:pt x="2606" y="4162"/>
                    <a:pt x="3353" y="4110"/>
                  </a:cubicBezTo>
                  <a:cubicBezTo>
                    <a:pt x="3575" y="4096"/>
                    <a:pt x="3797" y="4090"/>
                    <a:pt x="4019" y="4090"/>
                  </a:cubicBezTo>
                  <a:close/>
                  <a:moveTo>
                    <a:pt x="13880" y="1"/>
                  </a:moveTo>
                  <a:cubicBezTo>
                    <a:pt x="12554" y="1"/>
                    <a:pt x="11270" y="398"/>
                    <a:pt x="10114" y="1089"/>
                  </a:cubicBezTo>
                  <a:cubicBezTo>
                    <a:pt x="9094" y="1694"/>
                    <a:pt x="7709" y="2763"/>
                    <a:pt x="7191" y="3982"/>
                  </a:cubicBezTo>
                  <a:lnTo>
                    <a:pt x="7191" y="3979"/>
                  </a:lnTo>
                  <a:cubicBezTo>
                    <a:pt x="6430" y="3945"/>
                    <a:pt x="5018" y="3713"/>
                    <a:pt x="3660" y="3713"/>
                  </a:cubicBezTo>
                  <a:cubicBezTo>
                    <a:pt x="2040" y="3713"/>
                    <a:pt x="498" y="4044"/>
                    <a:pt x="233" y="5436"/>
                  </a:cubicBezTo>
                  <a:cubicBezTo>
                    <a:pt x="1" y="6668"/>
                    <a:pt x="1545" y="7497"/>
                    <a:pt x="2430" y="7977"/>
                  </a:cubicBezTo>
                  <a:cubicBezTo>
                    <a:pt x="3630" y="8622"/>
                    <a:pt x="4870" y="9196"/>
                    <a:pt x="6140" y="9686"/>
                  </a:cubicBezTo>
                  <a:cubicBezTo>
                    <a:pt x="9084" y="10819"/>
                    <a:pt x="12173" y="11491"/>
                    <a:pt x="15289" y="11937"/>
                  </a:cubicBezTo>
                  <a:cubicBezTo>
                    <a:pt x="15460" y="11960"/>
                    <a:pt x="15636" y="11988"/>
                    <a:pt x="15812" y="12012"/>
                  </a:cubicBezTo>
                  <a:cubicBezTo>
                    <a:pt x="16697" y="12130"/>
                    <a:pt x="17630" y="12275"/>
                    <a:pt x="18583" y="12390"/>
                  </a:cubicBezTo>
                  <a:cubicBezTo>
                    <a:pt x="19496" y="12500"/>
                    <a:pt x="20425" y="12580"/>
                    <a:pt x="21342" y="12580"/>
                  </a:cubicBezTo>
                  <a:cubicBezTo>
                    <a:pt x="22402" y="12580"/>
                    <a:pt x="23445" y="12472"/>
                    <a:pt x="24426" y="12177"/>
                  </a:cubicBezTo>
                  <a:cubicBezTo>
                    <a:pt x="25169" y="11954"/>
                    <a:pt x="26035" y="11488"/>
                    <a:pt x="25723" y="10582"/>
                  </a:cubicBezTo>
                  <a:cubicBezTo>
                    <a:pt x="25460" y="9819"/>
                    <a:pt x="24656" y="9271"/>
                    <a:pt x="24017" y="8862"/>
                  </a:cubicBezTo>
                  <a:cubicBezTo>
                    <a:pt x="23047" y="8237"/>
                    <a:pt x="22047" y="7676"/>
                    <a:pt x="20891" y="7520"/>
                  </a:cubicBezTo>
                  <a:cubicBezTo>
                    <a:pt x="21432" y="3915"/>
                    <a:pt x="18255" y="562"/>
                    <a:pt x="14829" y="69"/>
                  </a:cubicBezTo>
                  <a:cubicBezTo>
                    <a:pt x="14511" y="23"/>
                    <a:pt x="14194" y="1"/>
                    <a:pt x="1388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1065;p29">
              <a:extLst>
                <a:ext uri="{FF2B5EF4-FFF2-40B4-BE49-F238E27FC236}">
                  <a16:creationId xmlns:a16="http://schemas.microsoft.com/office/drawing/2014/main" id="{5B1C615D-0C0C-41AB-BB39-98B3B85FC757}"/>
                </a:ext>
              </a:extLst>
            </p:cNvPr>
            <p:cNvSpPr>
              <a:spLocks/>
            </p:cNvSpPr>
            <p:nvPr/>
          </p:nvSpPr>
          <p:spPr bwMode="auto">
            <a:xfrm>
              <a:off x="238143" y="2057953"/>
              <a:ext cx="581150" cy="144832"/>
            </a:xfrm>
            <a:custGeom>
              <a:avLst/>
              <a:gdLst>
                <a:gd name="T0" fmla="*/ 2147483646 w 10854"/>
                <a:gd name="T1" fmla="*/ 2147483646 h 2705"/>
                <a:gd name="T2" fmla="*/ 2147483646 w 10854"/>
                <a:gd name="T3" fmla="*/ 2147483646 h 2705"/>
                <a:gd name="T4" fmla="*/ 2147483646 w 10854"/>
                <a:gd name="T5" fmla="*/ 2147483646 h 2705"/>
                <a:gd name="T6" fmla="*/ 2147483646 w 10854"/>
                <a:gd name="T7" fmla="*/ 2147483646 h 2705"/>
                <a:gd name="T8" fmla="*/ 2147483646 w 10854"/>
                <a:gd name="T9" fmla="*/ 2147483646 h 2705"/>
                <a:gd name="T10" fmla="*/ 2147483646 w 10854"/>
                <a:gd name="T11" fmla="*/ 2147483646 h 2705"/>
                <a:gd name="T12" fmla="*/ 2147483646 w 10854"/>
                <a:gd name="T13" fmla="*/ 2147483646 h 2705"/>
                <a:gd name="T14" fmla="*/ 2147483646 w 10854"/>
                <a:gd name="T15" fmla="*/ 2147483646 h 2705"/>
                <a:gd name="T16" fmla="*/ 2147483646 w 10854"/>
                <a:gd name="T17" fmla="*/ 2147483646 h 2705"/>
                <a:gd name="T18" fmla="*/ 2147483646 w 10854"/>
                <a:gd name="T19" fmla="*/ 2147483646 h 27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854" h="2705" extrusionOk="0">
                  <a:moveTo>
                    <a:pt x="28" y="1"/>
                  </a:moveTo>
                  <a:cubicBezTo>
                    <a:pt x="9" y="1"/>
                    <a:pt x="0" y="42"/>
                    <a:pt x="15" y="54"/>
                  </a:cubicBezTo>
                  <a:cubicBezTo>
                    <a:pt x="2191" y="1722"/>
                    <a:pt x="5067" y="2705"/>
                    <a:pt x="7880" y="2705"/>
                  </a:cubicBezTo>
                  <a:cubicBezTo>
                    <a:pt x="8864" y="2705"/>
                    <a:pt x="9839" y="2585"/>
                    <a:pt x="10775" y="2332"/>
                  </a:cubicBezTo>
                  <a:cubicBezTo>
                    <a:pt x="10854" y="2309"/>
                    <a:pt x="10808" y="2145"/>
                    <a:pt x="10738" y="2145"/>
                  </a:cubicBezTo>
                  <a:cubicBezTo>
                    <a:pt x="10736" y="2145"/>
                    <a:pt x="10734" y="2146"/>
                    <a:pt x="10731" y="2146"/>
                  </a:cubicBezTo>
                  <a:cubicBezTo>
                    <a:pt x="9681" y="2269"/>
                    <a:pt x="8590" y="2407"/>
                    <a:pt x="7517" y="2407"/>
                  </a:cubicBezTo>
                  <a:cubicBezTo>
                    <a:pt x="7182" y="2407"/>
                    <a:pt x="6848" y="2393"/>
                    <a:pt x="6517" y="2362"/>
                  </a:cubicBezTo>
                  <a:cubicBezTo>
                    <a:pt x="4182" y="2143"/>
                    <a:pt x="2040" y="1156"/>
                    <a:pt x="35" y="3"/>
                  </a:cubicBezTo>
                  <a:cubicBezTo>
                    <a:pt x="33" y="2"/>
                    <a:pt x="30" y="1"/>
                    <a:pt x="2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8" name="Google Shape;1066;p29">
              <a:extLst>
                <a:ext uri="{FF2B5EF4-FFF2-40B4-BE49-F238E27FC236}">
                  <a16:creationId xmlns:a16="http://schemas.microsoft.com/office/drawing/2014/main" id="{2B66B803-DB13-4F73-BE3B-DD61D828AABA}"/>
                </a:ext>
              </a:extLst>
            </p:cNvPr>
            <p:cNvSpPr>
              <a:spLocks/>
            </p:cNvSpPr>
            <p:nvPr/>
          </p:nvSpPr>
          <p:spPr bwMode="auto">
            <a:xfrm>
              <a:off x="-42426" y="2098003"/>
              <a:ext cx="92147" cy="65536"/>
            </a:xfrm>
            <a:custGeom>
              <a:avLst/>
              <a:gdLst>
                <a:gd name="T0" fmla="*/ 2147483646 w 1721"/>
                <a:gd name="T1" fmla="*/ 2147483646 h 1224"/>
                <a:gd name="T2" fmla="*/ 2147483646 w 1721"/>
                <a:gd name="T3" fmla="*/ 2147483646 h 1224"/>
                <a:gd name="T4" fmla="*/ 2147483646 w 1721"/>
                <a:gd name="T5" fmla="*/ 2147483646 h 1224"/>
                <a:gd name="T6" fmla="*/ 2147483646 w 1721"/>
                <a:gd name="T7" fmla="*/ 2147483646 h 1224"/>
                <a:gd name="T8" fmla="*/ 2147483646 w 1721"/>
                <a:gd name="T9" fmla="*/ 2147483646 h 1224"/>
                <a:gd name="T10" fmla="*/ 2147483646 w 1721"/>
                <a:gd name="T11" fmla="*/ 2147483646 h 1224"/>
                <a:gd name="T12" fmla="*/ 2147483646 w 1721"/>
                <a:gd name="T13" fmla="*/ 2147483646 h 1224"/>
                <a:gd name="T14" fmla="*/ 2147483646 w 1721"/>
                <a:gd name="T15" fmla="*/ 2147483646 h 1224"/>
                <a:gd name="T16" fmla="*/ 2147483646 w 1721"/>
                <a:gd name="T17" fmla="*/ 2147483646 h 1224"/>
                <a:gd name="T18" fmla="*/ 2147483646 w 1721"/>
                <a:gd name="T19" fmla="*/ 2147483646 h 1224"/>
                <a:gd name="T20" fmla="*/ 2147483646 w 1721"/>
                <a:gd name="T21" fmla="*/ 2147483646 h 1224"/>
                <a:gd name="T22" fmla="*/ 2147483646 w 1721"/>
                <a:gd name="T23" fmla="*/ 2147483646 h 1224"/>
                <a:gd name="T24" fmla="*/ 2147483646 w 1721"/>
                <a:gd name="T25" fmla="*/ 2147483646 h 1224"/>
                <a:gd name="T26" fmla="*/ 2147483646 w 1721"/>
                <a:gd name="T27" fmla="*/ 2147483646 h 1224"/>
                <a:gd name="T28" fmla="*/ 2147483646 w 1721"/>
                <a:gd name="T29" fmla="*/ 2147483646 h 1224"/>
                <a:gd name="T30" fmla="*/ 2147483646 w 1721"/>
                <a:gd name="T31" fmla="*/ 2147483646 h 12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721" h="1224" extrusionOk="0">
                  <a:moveTo>
                    <a:pt x="988" y="306"/>
                  </a:moveTo>
                  <a:cubicBezTo>
                    <a:pt x="1102" y="336"/>
                    <a:pt x="1197" y="397"/>
                    <a:pt x="1271" y="526"/>
                  </a:cubicBezTo>
                  <a:cubicBezTo>
                    <a:pt x="1348" y="661"/>
                    <a:pt x="1362" y="830"/>
                    <a:pt x="1194" y="894"/>
                  </a:cubicBezTo>
                  <a:cubicBezTo>
                    <a:pt x="1146" y="912"/>
                    <a:pt x="1076" y="922"/>
                    <a:pt x="998" y="922"/>
                  </a:cubicBezTo>
                  <a:cubicBezTo>
                    <a:pt x="789" y="922"/>
                    <a:pt x="521" y="853"/>
                    <a:pt x="467" y="695"/>
                  </a:cubicBezTo>
                  <a:cubicBezTo>
                    <a:pt x="403" y="503"/>
                    <a:pt x="606" y="357"/>
                    <a:pt x="768" y="323"/>
                  </a:cubicBezTo>
                  <a:cubicBezTo>
                    <a:pt x="835" y="306"/>
                    <a:pt x="913" y="310"/>
                    <a:pt x="988" y="306"/>
                  </a:cubicBezTo>
                  <a:close/>
                  <a:moveTo>
                    <a:pt x="887" y="1"/>
                  </a:moveTo>
                  <a:cubicBezTo>
                    <a:pt x="843" y="1"/>
                    <a:pt x="801" y="8"/>
                    <a:pt x="765" y="26"/>
                  </a:cubicBezTo>
                  <a:cubicBezTo>
                    <a:pt x="517" y="36"/>
                    <a:pt x="274" y="151"/>
                    <a:pt x="177" y="377"/>
                  </a:cubicBezTo>
                  <a:cubicBezTo>
                    <a:pt x="1" y="773"/>
                    <a:pt x="366" y="1063"/>
                    <a:pt x="710" y="1164"/>
                  </a:cubicBezTo>
                  <a:cubicBezTo>
                    <a:pt x="823" y="1197"/>
                    <a:pt x="966" y="1224"/>
                    <a:pt x="1107" y="1224"/>
                  </a:cubicBezTo>
                  <a:cubicBezTo>
                    <a:pt x="1290" y="1224"/>
                    <a:pt x="1470" y="1178"/>
                    <a:pt x="1576" y="1036"/>
                  </a:cubicBezTo>
                  <a:cubicBezTo>
                    <a:pt x="1721" y="843"/>
                    <a:pt x="1640" y="573"/>
                    <a:pt x="1518" y="391"/>
                  </a:cubicBezTo>
                  <a:cubicBezTo>
                    <a:pt x="1426" y="255"/>
                    <a:pt x="1301" y="141"/>
                    <a:pt x="1153" y="69"/>
                  </a:cubicBezTo>
                  <a:cubicBezTo>
                    <a:pt x="1079" y="33"/>
                    <a:pt x="979" y="1"/>
                    <a:pt x="88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9" name="Google Shape;1067;p29">
              <a:extLst>
                <a:ext uri="{FF2B5EF4-FFF2-40B4-BE49-F238E27FC236}">
                  <a16:creationId xmlns:a16="http://schemas.microsoft.com/office/drawing/2014/main" id="{FE064368-6498-4F67-8397-591A7F473E84}"/>
                </a:ext>
              </a:extLst>
            </p:cNvPr>
            <p:cNvSpPr>
              <a:spLocks/>
            </p:cNvSpPr>
            <p:nvPr/>
          </p:nvSpPr>
          <p:spPr bwMode="auto">
            <a:xfrm>
              <a:off x="407929" y="2278443"/>
              <a:ext cx="79029" cy="50383"/>
            </a:xfrm>
            <a:custGeom>
              <a:avLst/>
              <a:gdLst>
                <a:gd name="T0" fmla="*/ 2147483646 w 1476"/>
                <a:gd name="T1" fmla="*/ 2147483646 h 941"/>
                <a:gd name="T2" fmla="*/ 2147483646 w 1476"/>
                <a:gd name="T3" fmla="*/ 2147483646 h 941"/>
                <a:gd name="T4" fmla="*/ 2147483646 w 1476"/>
                <a:gd name="T5" fmla="*/ 2147483646 h 941"/>
                <a:gd name="T6" fmla="*/ 2147483646 w 1476"/>
                <a:gd name="T7" fmla="*/ 2147483646 h 941"/>
                <a:gd name="T8" fmla="*/ 2147483646 w 1476"/>
                <a:gd name="T9" fmla="*/ 2147483646 h 941"/>
                <a:gd name="T10" fmla="*/ 2147483646 w 1476"/>
                <a:gd name="T11" fmla="*/ 2147483646 h 941"/>
                <a:gd name="T12" fmla="*/ 2147483646 w 1476"/>
                <a:gd name="T13" fmla="*/ 0 h 941"/>
                <a:gd name="T14" fmla="*/ 2147483646 w 1476"/>
                <a:gd name="T15" fmla="*/ 2147483646 h 941"/>
                <a:gd name="T16" fmla="*/ 2147483646 w 1476"/>
                <a:gd name="T17" fmla="*/ 2147483646 h 941"/>
                <a:gd name="T18" fmla="*/ 2147483646 w 1476"/>
                <a:gd name="T19" fmla="*/ 2147483646 h 941"/>
                <a:gd name="T20" fmla="*/ 2147483646 w 1476"/>
                <a:gd name="T21" fmla="*/ 2147483646 h 941"/>
                <a:gd name="T22" fmla="*/ 2147483646 w 1476"/>
                <a:gd name="T23" fmla="*/ 2147483646 h 941"/>
                <a:gd name="T24" fmla="*/ 2147483646 w 1476"/>
                <a:gd name="T25" fmla="*/ 2147483646 h 941"/>
                <a:gd name="T26" fmla="*/ 2147483646 w 1476"/>
                <a:gd name="T27" fmla="*/ 2147483646 h 941"/>
                <a:gd name="T28" fmla="*/ 2147483646 w 1476"/>
                <a:gd name="T29" fmla="*/ 0 h 9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476" h="941" extrusionOk="0">
                  <a:moveTo>
                    <a:pt x="697" y="225"/>
                  </a:moveTo>
                  <a:cubicBezTo>
                    <a:pt x="714" y="225"/>
                    <a:pt x="731" y="226"/>
                    <a:pt x="748" y="227"/>
                  </a:cubicBezTo>
                  <a:cubicBezTo>
                    <a:pt x="893" y="268"/>
                    <a:pt x="1035" y="322"/>
                    <a:pt x="1105" y="447"/>
                  </a:cubicBezTo>
                  <a:cubicBezTo>
                    <a:pt x="1210" y="636"/>
                    <a:pt x="957" y="691"/>
                    <a:pt x="818" y="691"/>
                  </a:cubicBezTo>
                  <a:cubicBezTo>
                    <a:pt x="680" y="691"/>
                    <a:pt x="257" y="664"/>
                    <a:pt x="298" y="437"/>
                  </a:cubicBezTo>
                  <a:cubicBezTo>
                    <a:pt x="325" y="282"/>
                    <a:pt x="534" y="225"/>
                    <a:pt x="697" y="225"/>
                  </a:cubicBezTo>
                  <a:close/>
                  <a:moveTo>
                    <a:pt x="686" y="0"/>
                  </a:moveTo>
                  <a:cubicBezTo>
                    <a:pt x="635" y="0"/>
                    <a:pt x="585" y="8"/>
                    <a:pt x="538" y="25"/>
                  </a:cubicBezTo>
                  <a:cubicBezTo>
                    <a:pt x="522" y="23"/>
                    <a:pt x="505" y="22"/>
                    <a:pt x="489" y="22"/>
                  </a:cubicBezTo>
                  <a:cubicBezTo>
                    <a:pt x="430" y="22"/>
                    <a:pt x="368" y="33"/>
                    <a:pt x="305" y="62"/>
                  </a:cubicBezTo>
                  <a:cubicBezTo>
                    <a:pt x="180" y="116"/>
                    <a:pt x="82" y="224"/>
                    <a:pt x="62" y="363"/>
                  </a:cubicBezTo>
                  <a:cubicBezTo>
                    <a:pt x="1" y="782"/>
                    <a:pt x="548" y="940"/>
                    <a:pt x="862" y="940"/>
                  </a:cubicBezTo>
                  <a:cubicBezTo>
                    <a:pt x="866" y="940"/>
                    <a:pt x="869" y="940"/>
                    <a:pt x="873" y="940"/>
                  </a:cubicBezTo>
                  <a:cubicBezTo>
                    <a:pt x="1176" y="940"/>
                    <a:pt x="1476" y="768"/>
                    <a:pt x="1325" y="427"/>
                  </a:cubicBezTo>
                  <a:cubicBezTo>
                    <a:pt x="1226" y="201"/>
                    <a:pt x="945" y="0"/>
                    <a:pt x="68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0" name="Google Shape;1068;p29">
              <a:extLst>
                <a:ext uri="{FF2B5EF4-FFF2-40B4-BE49-F238E27FC236}">
                  <a16:creationId xmlns:a16="http://schemas.microsoft.com/office/drawing/2014/main" id="{9F949195-569B-444E-A390-1B5A21A14015}"/>
                </a:ext>
              </a:extLst>
            </p:cNvPr>
            <p:cNvSpPr>
              <a:spLocks/>
            </p:cNvSpPr>
            <p:nvPr/>
          </p:nvSpPr>
          <p:spPr bwMode="auto">
            <a:xfrm>
              <a:off x="828086" y="2327435"/>
              <a:ext cx="89577" cy="64465"/>
            </a:xfrm>
            <a:custGeom>
              <a:avLst/>
              <a:gdLst>
                <a:gd name="T0" fmla="*/ 2147483646 w 1673"/>
                <a:gd name="T1" fmla="*/ 2147483646 h 1204"/>
                <a:gd name="T2" fmla="*/ 2147483646 w 1673"/>
                <a:gd name="T3" fmla="*/ 2147483646 h 1204"/>
                <a:gd name="T4" fmla="*/ 2147483646 w 1673"/>
                <a:gd name="T5" fmla="*/ 2147483646 h 1204"/>
                <a:gd name="T6" fmla="*/ 2147483646 w 1673"/>
                <a:gd name="T7" fmla="*/ 2147483646 h 1204"/>
                <a:gd name="T8" fmla="*/ 2147483646 w 1673"/>
                <a:gd name="T9" fmla="*/ 2147483646 h 1204"/>
                <a:gd name="T10" fmla="*/ 2147483646 w 1673"/>
                <a:gd name="T11" fmla="*/ 2147483646 h 1204"/>
                <a:gd name="T12" fmla="*/ 2147483646 w 1673"/>
                <a:gd name="T13" fmla="*/ 2147483646 h 1204"/>
                <a:gd name="T14" fmla="*/ 2147483646 w 1673"/>
                <a:gd name="T15" fmla="*/ 2147483646 h 1204"/>
                <a:gd name="T16" fmla="*/ 2147483646 w 1673"/>
                <a:gd name="T17" fmla="*/ 2147483646 h 1204"/>
                <a:gd name="T18" fmla="*/ 2147483646 w 1673"/>
                <a:gd name="T19" fmla="*/ 2147483646 h 1204"/>
                <a:gd name="T20" fmla="*/ 2147483646 w 1673"/>
                <a:gd name="T21" fmla="*/ 2147483646 h 1204"/>
                <a:gd name="T22" fmla="*/ 2147483646 w 1673"/>
                <a:gd name="T23" fmla="*/ 2147483646 h 1204"/>
                <a:gd name="T24" fmla="*/ 2147483646 w 1673"/>
                <a:gd name="T25" fmla="*/ 2147483646 h 1204"/>
                <a:gd name="T26" fmla="*/ 2147483646 w 1673"/>
                <a:gd name="T27" fmla="*/ 2147483646 h 1204"/>
                <a:gd name="T28" fmla="*/ 2147483646 w 1673"/>
                <a:gd name="T29" fmla="*/ 2147483646 h 1204"/>
                <a:gd name="T30" fmla="*/ 2147483646 w 1673"/>
                <a:gd name="T31" fmla="*/ 2147483646 h 1204"/>
                <a:gd name="T32" fmla="*/ 2147483646 w 1673"/>
                <a:gd name="T33" fmla="*/ 2147483646 h 12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73" h="1204" extrusionOk="0">
                  <a:moveTo>
                    <a:pt x="1014" y="208"/>
                  </a:moveTo>
                  <a:cubicBezTo>
                    <a:pt x="1116" y="232"/>
                    <a:pt x="1227" y="215"/>
                    <a:pt x="1318" y="279"/>
                  </a:cubicBezTo>
                  <a:cubicBezTo>
                    <a:pt x="1392" y="334"/>
                    <a:pt x="1426" y="411"/>
                    <a:pt x="1426" y="502"/>
                  </a:cubicBezTo>
                  <a:cubicBezTo>
                    <a:pt x="1426" y="728"/>
                    <a:pt x="1244" y="914"/>
                    <a:pt x="1024" y="948"/>
                  </a:cubicBezTo>
                  <a:cubicBezTo>
                    <a:pt x="1006" y="951"/>
                    <a:pt x="984" y="952"/>
                    <a:pt x="960" y="952"/>
                  </a:cubicBezTo>
                  <a:cubicBezTo>
                    <a:pt x="714" y="952"/>
                    <a:pt x="214" y="813"/>
                    <a:pt x="358" y="540"/>
                  </a:cubicBezTo>
                  <a:cubicBezTo>
                    <a:pt x="473" y="323"/>
                    <a:pt x="760" y="222"/>
                    <a:pt x="1014" y="208"/>
                  </a:cubicBezTo>
                  <a:close/>
                  <a:moveTo>
                    <a:pt x="1065" y="1"/>
                  </a:moveTo>
                  <a:cubicBezTo>
                    <a:pt x="1033" y="1"/>
                    <a:pt x="1000" y="4"/>
                    <a:pt x="966" y="9"/>
                  </a:cubicBezTo>
                  <a:cubicBezTo>
                    <a:pt x="960" y="9"/>
                    <a:pt x="960" y="19"/>
                    <a:pt x="953" y="22"/>
                  </a:cubicBezTo>
                  <a:cubicBezTo>
                    <a:pt x="925" y="20"/>
                    <a:pt x="896" y="19"/>
                    <a:pt x="867" y="19"/>
                  </a:cubicBezTo>
                  <a:cubicBezTo>
                    <a:pt x="641" y="19"/>
                    <a:pt x="415" y="91"/>
                    <a:pt x="247" y="252"/>
                  </a:cubicBezTo>
                  <a:cubicBezTo>
                    <a:pt x="0" y="488"/>
                    <a:pt x="91" y="810"/>
                    <a:pt x="352" y="992"/>
                  </a:cubicBezTo>
                  <a:cubicBezTo>
                    <a:pt x="527" y="1115"/>
                    <a:pt x="762" y="1204"/>
                    <a:pt x="989" y="1204"/>
                  </a:cubicBezTo>
                  <a:cubicBezTo>
                    <a:pt x="1112" y="1204"/>
                    <a:pt x="1232" y="1178"/>
                    <a:pt x="1339" y="1117"/>
                  </a:cubicBezTo>
                  <a:cubicBezTo>
                    <a:pt x="1554" y="995"/>
                    <a:pt x="1673" y="749"/>
                    <a:pt x="1640" y="505"/>
                  </a:cubicBezTo>
                  <a:cubicBezTo>
                    <a:pt x="1597" y="211"/>
                    <a:pt x="1352" y="1"/>
                    <a:pt x="106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1" name="Google Shape;1069;p29">
              <a:extLst>
                <a:ext uri="{FF2B5EF4-FFF2-40B4-BE49-F238E27FC236}">
                  <a16:creationId xmlns:a16="http://schemas.microsoft.com/office/drawing/2014/main" id="{18A75D8C-CCA7-4ADB-9D3F-1FA6B8C26B51}"/>
                </a:ext>
              </a:extLst>
            </p:cNvPr>
            <p:cNvSpPr>
              <a:spLocks/>
            </p:cNvSpPr>
            <p:nvPr/>
          </p:nvSpPr>
          <p:spPr bwMode="auto">
            <a:xfrm>
              <a:off x="243658" y="2462900"/>
              <a:ext cx="177333" cy="474333"/>
            </a:xfrm>
            <a:custGeom>
              <a:avLst/>
              <a:gdLst>
                <a:gd name="T0" fmla="*/ 2147483646 w 3312"/>
                <a:gd name="T1" fmla="*/ 2147483646 h 8859"/>
                <a:gd name="T2" fmla="*/ 2147483646 w 3312"/>
                <a:gd name="T3" fmla="*/ 2147483646 h 8859"/>
                <a:gd name="T4" fmla="*/ 2147483646 w 3312"/>
                <a:gd name="T5" fmla="*/ 2147483646 h 8859"/>
                <a:gd name="T6" fmla="*/ 2147483646 w 3312"/>
                <a:gd name="T7" fmla="*/ 2147483646 h 8859"/>
                <a:gd name="T8" fmla="*/ 2147483646 w 3312"/>
                <a:gd name="T9" fmla="*/ 2147483646 h 8859"/>
                <a:gd name="T10" fmla="*/ 2147483646 w 3312"/>
                <a:gd name="T11" fmla="*/ 2147483646 h 8859"/>
                <a:gd name="T12" fmla="*/ 2147483646 w 3312"/>
                <a:gd name="T13" fmla="*/ 2147483646 h 8859"/>
                <a:gd name="T14" fmla="*/ 2147483646 w 3312"/>
                <a:gd name="T15" fmla="*/ 2147483646 h 8859"/>
                <a:gd name="T16" fmla="*/ 2147483646 w 3312"/>
                <a:gd name="T17" fmla="*/ 2147483646 h 8859"/>
                <a:gd name="T18" fmla="*/ 2147483646 w 3312"/>
                <a:gd name="T19" fmla="*/ 2147483646 h 8859"/>
                <a:gd name="T20" fmla="*/ 2147483646 w 3312"/>
                <a:gd name="T21" fmla="*/ 2147483646 h 88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12" h="8859" extrusionOk="0">
                  <a:moveTo>
                    <a:pt x="3226" y="1"/>
                  </a:moveTo>
                  <a:cubicBezTo>
                    <a:pt x="3213" y="1"/>
                    <a:pt x="3201" y="9"/>
                    <a:pt x="3190" y="30"/>
                  </a:cubicBezTo>
                  <a:cubicBezTo>
                    <a:pt x="3177" y="54"/>
                    <a:pt x="3167" y="81"/>
                    <a:pt x="3156" y="104"/>
                  </a:cubicBezTo>
                  <a:cubicBezTo>
                    <a:pt x="2490" y="1413"/>
                    <a:pt x="2075" y="2893"/>
                    <a:pt x="1572" y="4267"/>
                  </a:cubicBezTo>
                  <a:cubicBezTo>
                    <a:pt x="1027" y="5755"/>
                    <a:pt x="561" y="7279"/>
                    <a:pt x="17" y="8762"/>
                  </a:cubicBezTo>
                  <a:cubicBezTo>
                    <a:pt x="0" y="8805"/>
                    <a:pt x="35" y="8859"/>
                    <a:pt x="68" y="8859"/>
                  </a:cubicBezTo>
                  <a:cubicBezTo>
                    <a:pt x="82" y="8859"/>
                    <a:pt x="96" y="8848"/>
                    <a:pt x="105" y="8823"/>
                  </a:cubicBezTo>
                  <a:cubicBezTo>
                    <a:pt x="653" y="7326"/>
                    <a:pt x="1284" y="5846"/>
                    <a:pt x="1835" y="4345"/>
                  </a:cubicBezTo>
                  <a:cubicBezTo>
                    <a:pt x="2339" y="2970"/>
                    <a:pt x="2971" y="1575"/>
                    <a:pt x="3309" y="145"/>
                  </a:cubicBezTo>
                  <a:lnTo>
                    <a:pt x="3309" y="135"/>
                  </a:lnTo>
                  <a:cubicBezTo>
                    <a:pt x="3311" y="89"/>
                    <a:pt x="3266" y="1"/>
                    <a:pt x="3226"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2" name="Google Shape;1070;p29">
              <a:extLst>
                <a:ext uri="{FF2B5EF4-FFF2-40B4-BE49-F238E27FC236}">
                  <a16:creationId xmlns:a16="http://schemas.microsoft.com/office/drawing/2014/main" id="{08949918-4D20-4B68-A212-62BFC71AAF63}"/>
                </a:ext>
              </a:extLst>
            </p:cNvPr>
            <p:cNvSpPr>
              <a:spLocks/>
            </p:cNvSpPr>
            <p:nvPr/>
          </p:nvSpPr>
          <p:spPr bwMode="auto">
            <a:xfrm>
              <a:off x="791194" y="2507394"/>
              <a:ext cx="78868" cy="434283"/>
            </a:xfrm>
            <a:custGeom>
              <a:avLst/>
              <a:gdLst>
                <a:gd name="T0" fmla="*/ 2147483646 w 1473"/>
                <a:gd name="T1" fmla="*/ 2147483646 h 8111"/>
                <a:gd name="T2" fmla="*/ 2147483646 w 1473"/>
                <a:gd name="T3" fmla="*/ 2147483646 h 8111"/>
                <a:gd name="T4" fmla="*/ 2147483646 w 1473"/>
                <a:gd name="T5" fmla="*/ 2147483646 h 8111"/>
                <a:gd name="T6" fmla="*/ 2147483646 w 1473"/>
                <a:gd name="T7" fmla="*/ 2147483646 h 8111"/>
                <a:gd name="T8" fmla="*/ 2147483646 w 1473"/>
                <a:gd name="T9" fmla="*/ 2147483646 h 8111"/>
                <a:gd name="T10" fmla="*/ 2147483646 w 1473"/>
                <a:gd name="T11" fmla="*/ 2147483646 h 8111"/>
                <a:gd name="T12" fmla="*/ 2147483646 w 1473"/>
                <a:gd name="T13" fmla="*/ 2147483646 h 8111"/>
                <a:gd name="T14" fmla="*/ 2147483646 w 1473"/>
                <a:gd name="T15" fmla="*/ 2147483646 h 8111"/>
                <a:gd name="T16" fmla="*/ 2147483646 w 1473"/>
                <a:gd name="T17" fmla="*/ 2147483646 h 8111"/>
                <a:gd name="T18" fmla="*/ 2147483646 w 1473"/>
                <a:gd name="T19" fmla="*/ 2147483646 h 8111"/>
                <a:gd name="T20" fmla="*/ 2147483646 w 1473"/>
                <a:gd name="T21" fmla="*/ 2147483646 h 8111"/>
                <a:gd name="T22" fmla="*/ 2147483646 w 1473"/>
                <a:gd name="T23" fmla="*/ 2147483646 h 8111"/>
                <a:gd name="T24" fmla="*/ 2147483646 w 1473"/>
                <a:gd name="T25" fmla="*/ 2147483646 h 81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73" h="8111" extrusionOk="0">
                  <a:moveTo>
                    <a:pt x="208" y="1"/>
                  </a:moveTo>
                  <a:cubicBezTo>
                    <a:pt x="201" y="1"/>
                    <a:pt x="193" y="3"/>
                    <a:pt x="186" y="10"/>
                  </a:cubicBezTo>
                  <a:cubicBezTo>
                    <a:pt x="172" y="24"/>
                    <a:pt x="166" y="47"/>
                    <a:pt x="152" y="64"/>
                  </a:cubicBezTo>
                  <a:cubicBezTo>
                    <a:pt x="0" y="318"/>
                    <a:pt x="162" y="930"/>
                    <a:pt x="192" y="1166"/>
                  </a:cubicBezTo>
                  <a:cubicBezTo>
                    <a:pt x="290" y="1990"/>
                    <a:pt x="409" y="2812"/>
                    <a:pt x="537" y="3629"/>
                  </a:cubicBezTo>
                  <a:cubicBezTo>
                    <a:pt x="760" y="5096"/>
                    <a:pt x="892" y="6657"/>
                    <a:pt x="1368" y="8070"/>
                  </a:cubicBezTo>
                  <a:cubicBezTo>
                    <a:pt x="1379" y="8098"/>
                    <a:pt x="1399" y="8111"/>
                    <a:pt x="1418" y="8111"/>
                  </a:cubicBezTo>
                  <a:cubicBezTo>
                    <a:pt x="1429" y="8111"/>
                    <a:pt x="1440" y="8107"/>
                    <a:pt x="1449" y="8100"/>
                  </a:cubicBezTo>
                  <a:cubicBezTo>
                    <a:pt x="1463" y="8087"/>
                    <a:pt x="1473" y="8070"/>
                    <a:pt x="1473" y="8046"/>
                  </a:cubicBezTo>
                  <a:cubicBezTo>
                    <a:pt x="1426" y="6664"/>
                    <a:pt x="1101" y="5278"/>
                    <a:pt x="895" y="3913"/>
                  </a:cubicBezTo>
                  <a:cubicBezTo>
                    <a:pt x="760" y="3028"/>
                    <a:pt x="625" y="2143"/>
                    <a:pt x="493" y="1257"/>
                  </a:cubicBezTo>
                  <a:cubicBezTo>
                    <a:pt x="436" y="869"/>
                    <a:pt x="436" y="385"/>
                    <a:pt x="247" y="30"/>
                  </a:cubicBezTo>
                  <a:cubicBezTo>
                    <a:pt x="239" y="14"/>
                    <a:pt x="224" y="1"/>
                    <a:pt x="20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3" name="Google Shape;1071;p29">
              <a:extLst>
                <a:ext uri="{FF2B5EF4-FFF2-40B4-BE49-F238E27FC236}">
                  <a16:creationId xmlns:a16="http://schemas.microsoft.com/office/drawing/2014/main" id="{51E20835-0696-4318-BB2A-7B0DD66F6EAE}"/>
                </a:ext>
              </a:extLst>
            </p:cNvPr>
            <p:cNvSpPr>
              <a:spLocks/>
            </p:cNvSpPr>
            <p:nvPr/>
          </p:nvSpPr>
          <p:spPr bwMode="auto">
            <a:xfrm>
              <a:off x="-301523" y="2365398"/>
              <a:ext cx="379991" cy="306156"/>
            </a:xfrm>
            <a:custGeom>
              <a:avLst/>
              <a:gdLst>
                <a:gd name="T0" fmla="*/ 2147483646 w 7097"/>
                <a:gd name="T1" fmla="*/ 2147483646 h 5718"/>
                <a:gd name="T2" fmla="*/ 2147483646 w 7097"/>
                <a:gd name="T3" fmla="*/ 2147483646 h 5718"/>
                <a:gd name="T4" fmla="*/ 2147483646 w 7097"/>
                <a:gd name="T5" fmla="*/ 2147483646 h 5718"/>
                <a:gd name="T6" fmla="*/ 2147483646 w 7097"/>
                <a:gd name="T7" fmla="*/ 2147483646 h 5718"/>
                <a:gd name="T8" fmla="*/ 2147483646 w 7097"/>
                <a:gd name="T9" fmla="*/ 2147483646 h 5718"/>
                <a:gd name="T10" fmla="*/ 2147483646 w 7097"/>
                <a:gd name="T11" fmla="*/ 2147483646 h 5718"/>
                <a:gd name="T12" fmla="*/ 2147483646 w 7097"/>
                <a:gd name="T13" fmla="*/ 2147483646 h 5718"/>
                <a:gd name="T14" fmla="*/ 2147483646 w 7097"/>
                <a:gd name="T15" fmla="*/ 2147483646 h 5718"/>
                <a:gd name="T16" fmla="*/ 2147483646 w 7097"/>
                <a:gd name="T17" fmla="*/ 2147483646 h 5718"/>
                <a:gd name="T18" fmla="*/ 2147483646 w 7097"/>
                <a:gd name="T19" fmla="*/ 2147483646 h 5718"/>
                <a:gd name="T20" fmla="*/ 2147483646 w 7097"/>
                <a:gd name="T21" fmla="*/ 2147483646 h 57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97" h="5718" extrusionOk="0">
                  <a:moveTo>
                    <a:pt x="7059" y="1"/>
                  </a:moveTo>
                  <a:cubicBezTo>
                    <a:pt x="7053" y="1"/>
                    <a:pt x="7047" y="3"/>
                    <a:pt x="7039" y="10"/>
                  </a:cubicBezTo>
                  <a:cubicBezTo>
                    <a:pt x="5941" y="922"/>
                    <a:pt x="4755" y="1760"/>
                    <a:pt x="3643" y="2666"/>
                  </a:cubicBezTo>
                  <a:cubicBezTo>
                    <a:pt x="2450" y="3639"/>
                    <a:pt x="1271" y="4673"/>
                    <a:pt x="34" y="5586"/>
                  </a:cubicBezTo>
                  <a:cubicBezTo>
                    <a:pt x="0" y="5609"/>
                    <a:pt x="0" y="5680"/>
                    <a:pt x="31" y="5707"/>
                  </a:cubicBezTo>
                  <a:cubicBezTo>
                    <a:pt x="37" y="5714"/>
                    <a:pt x="45" y="5717"/>
                    <a:pt x="55" y="5717"/>
                  </a:cubicBezTo>
                  <a:cubicBezTo>
                    <a:pt x="60" y="5717"/>
                    <a:pt x="65" y="5716"/>
                    <a:pt x="72" y="5714"/>
                  </a:cubicBezTo>
                  <a:cubicBezTo>
                    <a:pt x="1427" y="5146"/>
                    <a:pt x="2650" y="3862"/>
                    <a:pt x="3779" y="2946"/>
                  </a:cubicBezTo>
                  <a:cubicBezTo>
                    <a:pt x="4907" y="2030"/>
                    <a:pt x="5964" y="1030"/>
                    <a:pt x="7076" y="107"/>
                  </a:cubicBezTo>
                  <a:cubicBezTo>
                    <a:pt x="7097" y="91"/>
                    <a:pt x="7097" y="57"/>
                    <a:pt x="7090" y="33"/>
                  </a:cubicBezTo>
                  <a:cubicBezTo>
                    <a:pt x="7083" y="14"/>
                    <a:pt x="7073" y="1"/>
                    <a:pt x="705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34" name="Google Shape;1072;p29">
            <a:extLst>
              <a:ext uri="{FF2B5EF4-FFF2-40B4-BE49-F238E27FC236}">
                <a16:creationId xmlns:a16="http://schemas.microsoft.com/office/drawing/2014/main" id="{097F8EAF-6759-4DD0-A846-66EC50408170}"/>
              </a:ext>
            </a:extLst>
          </p:cNvPr>
          <p:cNvGrpSpPr>
            <a:grpSpLocks/>
          </p:cNvGrpSpPr>
          <p:nvPr/>
        </p:nvGrpSpPr>
        <p:grpSpPr bwMode="auto">
          <a:xfrm>
            <a:off x="950384" y="5019676"/>
            <a:ext cx="1303867" cy="817563"/>
            <a:chOff x="6925510" y="205316"/>
            <a:chExt cx="905688" cy="530354"/>
          </a:xfrm>
        </p:grpSpPr>
        <p:sp>
          <p:nvSpPr>
            <p:cNvPr id="35" name="Google Shape;1073;p29">
              <a:extLst>
                <a:ext uri="{FF2B5EF4-FFF2-40B4-BE49-F238E27FC236}">
                  <a16:creationId xmlns:a16="http://schemas.microsoft.com/office/drawing/2014/main" id="{1351314A-6262-4F31-9EC3-122684A9DDA7}"/>
                </a:ext>
              </a:extLst>
            </p:cNvPr>
            <p:cNvSpPr>
              <a:spLocks/>
            </p:cNvSpPr>
            <p:nvPr/>
          </p:nvSpPr>
          <p:spPr bwMode="auto">
            <a:xfrm>
              <a:off x="7093437" y="213374"/>
              <a:ext cx="568549" cy="515598"/>
            </a:xfrm>
            <a:custGeom>
              <a:avLst/>
              <a:gdLst>
                <a:gd name="T0" fmla="*/ 2147483646 w 12626"/>
                <a:gd name="T1" fmla="*/ 0 h 11775"/>
                <a:gd name="T2" fmla="*/ 0 w 12626"/>
                <a:gd name="T3" fmla="*/ 2147483646 h 11775"/>
                <a:gd name="T4" fmla="*/ 2147483646 w 12626"/>
                <a:gd name="T5" fmla="*/ 2147483646 h 11775"/>
                <a:gd name="T6" fmla="*/ 2147483646 w 12626"/>
                <a:gd name="T7" fmla="*/ 2147483646 h 11775"/>
                <a:gd name="T8" fmla="*/ 2147483646 w 12626"/>
                <a:gd name="T9" fmla="*/ 0 h 117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6" name="Google Shape;1074;p29">
              <a:extLst>
                <a:ext uri="{FF2B5EF4-FFF2-40B4-BE49-F238E27FC236}">
                  <a16:creationId xmlns:a16="http://schemas.microsoft.com/office/drawing/2014/main" id="{DE72030C-4EF1-4FB0-8F8F-172252B75462}"/>
                </a:ext>
              </a:extLst>
            </p:cNvPr>
            <p:cNvSpPr>
              <a:spLocks/>
            </p:cNvSpPr>
            <p:nvPr/>
          </p:nvSpPr>
          <p:spPr bwMode="auto">
            <a:xfrm>
              <a:off x="7077360" y="205316"/>
              <a:ext cx="624386" cy="530354"/>
            </a:xfrm>
            <a:custGeom>
              <a:avLst/>
              <a:gdLst>
                <a:gd name="T0" fmla="*/ 2147483646 w 13866"/>
                <a:gd name="T1" fmla="*/ 2147483646 h 12112"/>
                <a:gd name="T2" fmla="*/ 2147483646 w 13866"/>
                <a:gd name="T3" fmla="*/ 2147483646 h 12112"/>
                <a:gd name="T4" fmla="*/ 2147483646 w 13866"/>
                <a:gd name="T5" fmla="*/ 2147483646 h 12112"/>
                <a:gd name="T6" fmla="*/ 2147483646 w 13866"/>
                <a:gd name="T7" fmla="*/ 2147483646 h 12112"/>
                <a:gd name="T8" fmla="*/ 2147483646 w 13866"/>
                <a:gd name="T9" fmla="*/ 2147483646 h 12112"/>
                <a:gd name="T10" fmla="*/ 2147483646 w 13866"/>
                <a:gd name="T11" fmla="*/ 2147483646 h 12112"/>
                <a:gd name="T12" fmla="*/ 2147483646 w 13866"/>
                <a:gd name="T13" fmla="*/ 2147483646 h 12112"/>
                <a:gd name="T14" fmla="*/ 2147483646 w 13866"/>
                <a:gd name="T15" fmla="*/ 2147483646 h 12112"/>
                <a:gd name="T16" fmla="*/ 2147483646 w 13866"/>
                <a:gd name="T17" fmla="*/ 2147483646 h 12112"/>
                <a:gd name="T18" fmla="*/ 2147483646 w 13866"/>
                <a:gd name="T19" fmla="*/ 2147483646 h 12112"/>
                <a:gd name="T20" fmla="*/ 2147483646 w 13866"/>
                <a:gd name="T21" fmla="*/ 2147483646 h 12112"/>
                <a:gd name="T22" fmla="*/ 2147483646 w 13866"/>
                <a:gd name="T23" fmla="*/ 2147483646 h 12112"/>
                <a:gd name="T24" fmla="*/ 2147483646 w 13866"/>
                <a:gd name="T25" fmla="*/ 2147483646 h 12112"/>
                <a:gd name="T26" fmla="*/ 2147483646 w 13866"/>
                <a:gd name="T27" fmla="*/ 2147483646 h 12112"/>
                <a:gd name="T28" fmla="*/ 2147483646 w 13866"/>
                <a:gd name="T29" fmla="*/ 2147483646 h 12112"/>
                <a:gd name="T30" fmla="*/ 2147483646 w 13866"/>
                <a:gd name="T31" fmla="*/ 2147483646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7" name="Google Shape;1075;p29">
              <a:extLst>
                <a:ext uri="{FF2B5EF4-FFF2-40B4-BE49-F238E27FC236}">
                  <a16:creationId xmlns:a16="http://schemas.microsoft.com/office/drawing/2014/main" id="{0BCFC994-8159-47C6-860A-79EE646A656F}"/>
                </a:ext>
              </a:extLst>
            </p:cNvPr>
            <p:cNvSpPr>
              <a:spLocks/>
            </p:cNvSpPr>
            <p:nvPr/>
          </p:nvSpPr>
          <p:spPr bwMode="auto">
            <a:xfrm>
              <a:off x="6925510" y="360379"/>
              <a:ext cx="905688" cy="259660"/>
            </a:xfrm>
            <a:custGeom>
              <a:avLst/>
              <a:gdLst>
                <a:gd name="T0" fmla="*/ 2147483646 w 20113"/>
                <a:gd name="T1" fmla="*/ 2147483646 h 5930"/>
                <a:gd name="T2" fmla="*/ 2147483646 w 20113"/>
                <a:gd name="T3" fmla="*/ 2147483646 h 5930"/>
                <a:gd name="T4" fmla="*/ 2147483646 w 20113"/>
                <a:gd name="T5" fmla="*/ 2147483646 h 5930"/>
                <a:gd name="T6" fmla="*/ 2147483646 w 20113"/>
                <a:gd name="T7" fmla="*/ 2147483646 h 5930"/>
                <a:gd name="T8" fmla="*/ 2147483646 w 20113"/>
                <a:gd name="T9" fmla="*/ 2147483646 h 5930"/>
                <a:gd name="T10" fmla="*/ 2147483646 w 20113"/>
                <a:gd name="T11" fmla="*/ 2147483646 h 5930"/>
                <a:gd name="T12" fmla="*/ 2147483646 w 20113"/>
                <a:gd name="T13" fmla="*/ 2147483646 h 5930"/>
                <a:gd name="T14" fmla="*/ 2147483646 w 20113"/>
                <a:gd name="T15" fmla="*/ 2147483646 h 5930"/>
                <a:gd name="T16" fmla="*/ 2147483646 w 20113"/>
                <a:gd name="T17" fmla="*/ 2147483646 h 5930"/>
                <a:gd name="T18" fmla="*/ 2147483646 w 20113"/>
                <a:gd name="T19" fmla="*/ 2147483646 h 5930"/>
                <a:gd name="T20" fmla="*/ 2147483646 w 20113"/>
                <a:gd name="T21" fmla="*/ 2147483646 h 5930"/>
                <a:gd name="T22" fmla="*/ 2147483646 w 20113"/>
                <a:gd name="T23" fmla="*/ 2147483646 h 5930"/>
                <a:gd name="T24" fmla="*/ 2147483646 w 20113"/>
                <a:gd name="T25" fmla="*/ 2147483646 h 5930"/>
                <a:gd name="T26" fmla="*/ 2147483646 w 20113"/>
                <a:gd name="T27" fmla="*/ 2147483646 h 5930"/>
                <a:gd name="T28" fmla="*/ 2147483646 w 20113"/>
                <a:gd name="T29" fmla="*/ 2147483646 h 5930"/>
                <a:gd name="T30" fmla="*/ 2147483646 w 20113"/>
                <a:gd name="T31" fmla="*/ 2147483646 h 5930"/>
                <a:gd name="T32" fmla="*/ 2147483646 w 20113"/>
                <a:gd name="T33" fmla="*/ 2147483646 h 5930"/>
                <a:gd name="T34" fmla="*/ 2147483646 w 20113"/>
                <a:gd name="T35" fmla="*/ 2147483646 h 5930"/>
                <a:gd name="T36" fmla="*/ 2147483646 w 20113"/>
                <a:gd name="T37" fmla="*/ 2147483646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8" name="Google Shape;1076;p29">
              <a:extLst>
                <a:ext uri="{FF2B5EF4-FFF2-40B4-BE49-F238E27FC236}">
                  <a16:creationId xmlns:a16="http://schemas.microsoft.com/office/drawing/2014/main" id="{72CD10E7-2E0F-4E84-A3E3-BAF6F5E3E0B2}"/>
                </a:ext>
              </a:extLst>
            </p:cNvPr>
            <p:cNvSpPr>
              <a:spLocks/>
            </p:cNvSpPr>
            <p:nvPr/>
          </p:nvSpPr>
          <p:spPr bwMode="auto">
            <a:xfrm>
              <a:off x="7368361" y="296401"/>
              <a:ext cx="63222" cy="55523"/>
            </a:xfrm>
            <a:custGeom>
              <a:avLst/>
              <a:gdLst>
                <a:gd name="T0" fmla="*/ 2147483646 w 1404"/>
                <a:gd name="T1" fmla="*/ 2147483646 h 1268"/>
                <a:gd name="T2" fmla="*/ 2147483646 w 1404"/>
                <a:gd name="T3" fmla="*/ 2147483646 h 1268"/>
                <a:gd name="T4" fmla="*/ 2147483646 w 1404"/>
                <a:gd name="T5" fmla="*/ 2147483646 h 1268"/>
                <a:gd name="T6" fmla="*/ 2147483646 w 1404"/>
                <a:gd name="T7" fmla="*/ 2147483646 h 1268"/>
                <a:gd name="T8" fmla="*/ 2147483646 w 1404"/>
                <a:gd name="T9" fmla="*/ 2147483646 h 1268"/>
                <a:gd name="T10" fmla="*/ 2147483646 w 1404"/>
                <a:gd name="T11" fmla="*/ 2147483646 h 1268"/>
                <a:gd name="T12" fmla="*/ 2147483646 w 1404"/>
                <a:gd name="T13" fmla="*/ 0 h 1268"/>
                <a:gd name="T14" fmla="*/ 2147483646 w 1404"/>
                <a:gd name="T15" fmla="*/ 2147483646 h 1268"/>
                <a:gd name="T16" fmla="*/ 2147483646 w 1404"/>
                <a:gd name="T17" fmla="*/ 2147483646 h 1268"/>
                <a:gd name="T18" fmla="*/ 2147483646 w 1404"/>
                <a:gd name="T19" fmla="*/ 2147483646 h 1268"/>
                <a:gd name="T20" fmla="*/ 2147483646 w 1404"/>
                <a:gd name="T21" fmla="*/ 2147483646 h 1268"/>
                <a:gd name="T22" fmla="*/ 2147483646 w 1404"/>
                <a:gd name="T23" fmla="*/ 2147483646 h 1268"/>
                <a:gd name="T24" fmla="*/ 2147483646 w 1404"/>
                <a:gd name="T25" fmla="*/ 2147483646 h 1268"/>
                <a:gd name="T26" fmla="*/ 2147483646 w 1404"/>
                <a:gd name="T27" fmla="*/ 2147483646 h 1268"/>
                <a:gd name="T28" fmla="*/ 2147483646 w 1404"/>
                <a:gd name="T29" fmla="*/ 2147483646 h 1268"/>
                <a:gd name="T30" fmla="*/ 2147483646 w 1404"/>
                <a:gd name="T31" fmla="*/ 2147483646 h 1268"/>
                <a:gd name="T32" fmla="*/ 2147483646 w 1404"/>
                <a:gd name="T33" fmla="*/ 2147483646 h 1268"/>
                <a:gd name="T34" fmla="*/ 2147483646 w 1404"/>
                <a:gd name="T35" fmla="*/ 2147483646 h 1268"/>
                <a:gd name="T36" fmla="*/ 2147483646 w 1404"/>
                <a:gd name="T37" fmla="*/ 2147483646 h 1268"/>
                <a:gd name="T38" fmla="*/ 2147483646 w 1404"/>
                <a:gd name="T39" fmla="*/ 2147483646 h 1268"/>
                <a:gd name="T40" fmla="*/ 2147483646 w 1404"/>
                <a:gd name="T41" fmla="*/ 2147483646 h 1268"/>
                <a:gd name="T42" fmla="*/ 2147483646 w 1404"/>
                <a:gd name="T43" fmla="*/ 2147483646 h 1268"/>
                <a:gd name="T44" fmla="*/ 2147483646 w 1404"/>
                <a:gd name="T45" fmla="*/ 2147483646 h 1268"/>
                <a:gd name="T46" fmla="*/ 2147483646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9" name="Google Shape;1077;p29">
              <a:extLst>
                <a:ext uri="{FF2B5EF4-FFF2-40B4-BE49-F238E27FC236}">
                  <a16:creationId xmlns:a16="http://schemas.microsoft.com/office/drawing/2014/main" id="{28A49659-7D33-4529-9781-2A714EAD8F7B}"/>
                </a:ext>
              </a:extLst>
            </p:cNvPr>
            <p:cNvSpPr>
              <a:spLocks/>
            </p:cNvSpPr>
            <p:nvPr/>
          </p:nvSpPr>
          <p:spPr bwMode="auto">
            <a:xfrm>
              <a:off x="7477926" y="310939"/>
              <a:ext cx="82855" cy="61609"/>
            </a:xfrm>
            <a:custGeom>
              <a:avLst/>
              <a:gdLst>
                <a:gd name="T0" fmla="*/ 2147483646 w 1840"/>
                <a:gd name="T1" fmla="*/ 2147483646 h 1407"/>
                <a:gd name="T2" fmla="*/ 2147483646 w 1840"/>
                <a:gd name="T3" fmla="*/ 2147483646 h 1407"/>
                <a:gd name="T4" fmla="*/ 2147483646 w 1840"/>
                <a:gd name="T5" fmla="*/ 2147483646 h 1407"/>
                <a:gd name="T6" fmla="*/ 2147483646 w 1840"/>
                <a:gd name="T7" fmla="*/ 2147483646 h 1407"/>
                <a:gd name="T8" fmla="*/ 2147483646 w 1840"/>
                <a:gd name="T9" fmla="*/ 2147483646 h 1407"/>
                <a:gd name="T10" fmla="*/ 2147483646 w 1840"/>
                <a:gd name="T11" fmla="*/ 2147483646 h 1407"/>
                <a:gd name="T12" fmla="*/ 2147483646 w 1840"/>
                <a:gd name="T13" fmla="*/ 2147483646 h 1407"/>
                <a:gd name="T14" fmla="*/ 2147483646 w 1840"/>
                <a:gd name="T15" fmla="*/ 2147483646 h 1407"/>
                <a:gd name="T16" fmla="*/ 2147483646 w 1840"/>
                <a:gd name="T17" fmla="*/ 2147483646 h 1407"/>
                <a:gd name="T18" fmla="*/ 2147483646 w 1840"/>
                <a:gd name="T19" fmla="*/ 2147483646 h 1407"/>
                <a:gd name="T20" fmla="*/ 2147483646 w 1840"/>
                <a:gd name="T21" fmla="*/ 2147483646 h 1407"/>
                <a:gd name="T22" fmla="*/ 2147483646 w 1840"/>
                <a:gd name="T23" fmla="*/ 2147483646 h 1407"/>
                <a:gd name="T24" fmla="*/ 2147483646 w 1840"/>
                <a:gd name="T25" fmla="*/ 2147483646 h 1407"/>
                <a:gd name="T26" fmla="*/ 2147483646 w 1840"/>
                <a:gd name="T27" fmla="*/ 2147483646 h 1407"/>
                <a:gd name="T28" fmla="*/ 2147483646 w 1840"/>
                <a:gd name="T29" fmla="*/ 2147483646 h 1407"/>
                <a:gd name="T30" fmla="*/ 2147483646 w 1840"/>
                <a:gd name="T31" fmla="*/ 2147483646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0" name="Google Shape;1078;p29">
              <a:extLst>
                <a:ext uri="{FF2B5EF4-FFF2-40B4-BE49-F238E27FC236}">
                  <a16:creationId xmlns:a16="http://schemas.microsoft.com/office/drawing/2014/main" id="{8A795E36-FEF0-4758-BF09-CD6A91EF35B5}"/>
                </a:ext>
              </a:extLst>
            </p:cNvPr>
            <p:cNvSpPr>
              <a:spLocks/>
            </p:cNvSpPr>
            <p:nvPr/>
          </p:nvSpPr>
          <p:spPr bwMode="auto">
            <a:xfrm>
              <a:off x="7504540" y="416781"/>
              <a:ext cx="57999" cy="46590"/>
            </a:xfrm>
            <a:custGeom>
              <a:avLst/>
              <a:gdLst>
                <a:gd name="T0" fmla="*/ 2147483646 w 1288"/>
                <a:gd name="T1" fmla="*/ 0 h 1064"/>
                <a:gd name="T2" fmla="*/ 2147483646 w 1288"/>
                <a:gd name="T3" fmla="*/ 2147483646 h 1064"/>
                <a:gd name="T4" fmla="*/ 2147483646 w 1288"/>
                <a:gd name="T5" fmla="*/ 2147483646 h 1064"/>
                <a:gd name="T6" fmla="*/ 2147483646 w 1288"/>
                <a:gd name="T7" fmla="*/ 2147483646 h 1064"/>
                <a:gd name="T8" fmla="*/ 2147483646 w 1288"/>
                <a:gd name="T9" fmla="*/ 2147483646 h 1064"/>
                <a:gd name="T10" fmla="*/ 2147483646 w 1288"/>
                <a:gd name="T11" fmla="*/ 2147483646 h 1064"/>
                <a:gd name="T12" fmla="*/ 2147483646 w 1288"/>
                <a:gd name="T13" fmla="*/ 2147483646 h 1064"/>
                <a:gd name="T14" fmla="*/ 2147483646 w 1288"/>
                <a:gd name="T15" fmla="*/ 2147483646 h 1064"/>
                <a:gd name="T16" fmla="*/ 2147483646 w 1288"/>
                <a:gd name="T17" fmla="*/ 2147483646 h 1064"/>
                <a:gd name="T18" fmla="*/ 2147483646 w 1288"/>
                <a:gd name="T19" fmla="*/ 2147483646 h 1064"/>
                <a:gd name="T20" fmla="*/ 2147483646 w 1288"/>
                <a:gd name="T21" fmla="*/ 2147483646 h 1064"/>
                <a:gd name="T22" fmla="*/ 2147483646 w 1288"/>
                <a:gd name="T23" fmla="*/ 2147483646 h 1064"/>
                <a:gd name="T24" fmla="*/ 2147483646 w 1288"/>
                <a:gd name="T25" fmla="*/ 2147483646 h 1064"/>
                <a:gd name="T26" fmla="*/ 214748364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Tree>
    <p:extLst>
      <p:ext uri="{BB962C8B-B14F-4D97-AF65-F5344CB8AC3E}">
        <p14:creationId xmlns:p14="http://schemas.microsoft.com/office/powerpoint/2010/main" val="53520963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One-column text 1">
  <p:cSld name="One-column text 1">
    <p:spTree>
      <p:nvGrpSpPr>
        <p:cNvPr id="1" name="Shape 1079"/>
        <p:cNvGrpSpPr/>
        <p:nvPr/>
      </p:nvGrpSpPr>
      <p:grpSpPr>
        <a:xfrm>
          <a:off x="0" y="0"/>
          <a:ext cx="0" cy="0"/>
          <a:chOff x="0" y="0"/>
          <a:chExt cx="0" cy="0"/>
        </a:xfrm>
      </p:grpSpPr>
      <p:sp>
        <p:nvSpPr>
          <p:cNvPr id="4" name="Google Shape;1082;p30">
            <a:extLst>
              <a:ext uri="{FF2B5EF4-FFF2-40B4-BE49-F238E27FC236}">
                <a16:creationId xmlns:a16="http://schemas.microsoft.com/office/drawing/2014/main" id="{AD835D15-5121-49AF-AF27-B9C2DE28ED5A}"/>
              </a:ext>
            </a:extLst>
          </p:cNvPr>
          <p:cNvSpPr>
            <a:spLocks/>
          </p:cNvSpPr>
          <p:nvPr/>
        </p:nvSpPr>
        <p:spPr bwMode="auto">
          <a:xfrm>
            <a:off x="1873252" y="5849938"/>
            <a:ext cx="334433"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5" name="Google Shape;1083;p30">
            <a:extLst>
              <a:ext uri="{FF2B5EF4-FFF2-40B4-BE49-F238E27FC236}">
                <a16:creationId xmlns:a16="http://schemas.microsoft.com/office/drawing/2014/main" id="{81FD9442-EA9A-4A38-970F-AA6794CACABA}"/>
              </a:ext>
            </a:extLst>
          </p:cNvPr>
          <p:cNvGrpSpPr>
            <a:grpSpLocks/>
          </p:cNvGrpSpPr>
          <p:nvPr/>
        </p:nvGrpSpPr>
        <p:grpSpPr bwMode="auto">
          <a:xfrm>
            <a:off x="270933" y="5456238"/>
            <a:ext cx="1060451" cy="1117600"/>
            <a:chOff x="2553549" y="1320203"/>
            <a:chExt cx="470564" cy="580913"/>
          </a:xfrm>
        </p:grpSpPr>
        <p:sp>
          <p:nvSpPr>
            <p:cNvPr id="6" name="Google Shape;1084;p30">
              <a:extLst>
                <a:ext uri="{FF2B5EF4-FFF2-40B4-BE49-F238E27FC236}">
                  <a16:creationId xmlns:a16="http://schemas.microsoft.com/office/drawing/2014/main" id="{F4254E30-63CD-41AA-A529-B2A795D70757}"/>
                </a:ext>
              </a:extLst>
            </p:cNvPr>
            <p:cNvSpPr/>
            <p:nvPr/>
          </p:nvSpPr>
          <p:spPr>
            <a:xfrm>
              <a:off x="2562941" y="1336706"/>
              <a:ext cx="451779" cy="321813"/>
            </a:xfrm>
            <a:custGeom>
              <a:avLst/>
              <a:gdLst/>
              <a:ahLst/>
              <a:cxnLst/>
              <a:rect l="l" t="t" r="r" b="b"/>
              <a:pathLst>
                <a:path w="10021" h="7344" extrusionOk="0">
                  <a:moveTo>
                    <a:pt x="10021" y="0"/>
                  </a:moveTo>
                  <a:cubicBezTo>
                    <a:pt x="9716" y="85"/>
                    <a:pt x="1" y="1231"/>
                    <a:pt x="1" y="1231"/>
                  </a:cubicBezTo>
                  <a:lnTo>
                    <a:pt x="3216" y="3108"/>
                  </a:lnTo>
                  <a:lnTo>
                    <a:pt x="3333" y="6323"/>
                  </a:lnTo>
                  <a:lnTo>
                    <a:pt x="5212" y="5327"/>
                  </a:lnTo>
                  <a:lnTo>
                    <a:pt x="6776" y="7344"/>
                  </a:lnTo>
                  <a:lnTo>
                    <a:pt x="10021" y="0"/>
                  </a:ln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grpSp>
          <p:nvGrpSpPr>
            <p:cNvPr id="7" name="Google Shape;1085;p30">
              <a:extLst>
                <a:ext uri="{FF2B5EF4-FFF2-40B4-BE49-F238E27FC236}">
                  <a16:creationId xmlns:a16="http://schemas.microsoft.com/office/drawing/2014/main" id="{BD624D56-B0CD-464A-A554-07FCFE425CDB}"/>
                </a:ext>
              </a:extLst>
            </p:cNvPr>
            <p:cNvGrpSpPr>
              <a:grpSpLocks/>
            </p:cNvGrpSpPr>
            <p:nvPr/>
          </p:nvGrpSpPr>
          <p:grpSpPr bwMode="auto">
            <a:xfrm>
              <a:off x="2553549" y="1320203"/>
              <a:ext cx="470564" cy="580913"/>
              <a:chOff x="2555011" y="1332053"/>
              <a:chExt cx="470564" cy="580913"/>
            </a:xfrm>
          </p:grpSpPr>
          <p:grpSp>
            <p:nvGrpSpPr>
              <p:cNvPr id="8" name="Google Shape;1086;p30">
                <a:extLst>
                  <a:ext uri="{FF2B5EF4-FFF2-40B4-BE49-F238E27FC236}">
                    <a16:creationId xmlns:a16="http://schemas.microsoft.com/office/drawing/2014/main" id="{666B597A-C824-4D9E-817D-D62A946EAA04}"/>
                  </a:ext>
                </a:extLst>
              </p:cNvPr>
              <p:cNvGrpSpPr>
                <a:grpSpLocks/>
              </p:cNvGrpSpPr>
              <p:nvPr/>
            </p:nvGrpSpPr>
            <p:grpSpPr bwMode="auto">
              <a:xfrm>
                <a:off x="2555011" y="1332053"/>
                <a:ext cx="470564" cy="342462"/>
                <a:chOff x="2555011" y="1332053"/>
                <a:chExt cx="470564" cy="342462"/>
              </a:xfrm>
            </p:grpSpPr>
            <p:sp>
              <p:nvSpPr>
                <p:cNvPr id="11" name="Google Shape;1087;p30">
                  <a:extLst>
                    <a:ext uri="{FF2B5EF4-FFF2-40B4-BE49-F238E27FC236}">
                      <a16:creationId xmlns:a16="http://schemas.microsoft.com/office/drawing/2014/main" id="{9DE3A1D4-B1C9-4F35-890D-9A1F836B1DFF}"/>
                    </a:ext>
                  </a:extLst>
                </p:cNvPr>
                <p:cNvSpPr>
                  <a:spLocks/>
                </p:cNvSpPr>
                <p:nvPr/>
              </p:nvSpPr>
              <p:spPr bwMode="auto">
                <a:xfrm>
                  <a:off x="2770988" y="1547372"/>
                  <a:ext cx="103209" cy="126108"/>
                </a:xfrm>
                <a:custGeom>
                  <a:avLst/>
                  <a:gdLst>
                    <a:gd name="T0" fmla="*/ 2147483646 w 2292"/>
                    <a:gd name="T1" fmla="*/ 0 h 2880"/>
                    <a:gd name="T2" fmla="*/ 2147483646 w 2292"/>
                    <a:gd name="T3" fmla="*/ 2147483646 h 2880"/>
                    <a:gd name="T4" fmla="*/ 2147483646 w 2292"/>
                    <a:gd name="T5" fmla="*/ 2147483646 h 2880"/>
                    <a:gd name="T6" fmla="*/ 2147483646 w 2292"/>
                    <a:gd name="T7" fmla="*/ 2147483646 h 2880"/>
                    <a:gd name="T8" fmla="*/ 2147483646 w 2292"/>
                    <a:gd name="T9" fmla="*/ 2147483646 h 2880"/>
                    <a:gd name="T10" fmla="*/ 2147483646 w 2292"/>
                    <a:gd name="T11" fmla="*/ 2147483646 h 2880"/>
                    <a:gd name="T12" fmla="*/ 2147483646 w 2292"/>
                    <a:gd name="T13" fmla="*/ 2147483646 h 2880"/>
                    <a:gd name="T14" fmla="*/ 2147483646 w 2292"/>
                    <a:gd name="T15" fmla="*/ 2147483646 h 2880"/>
                    <a:gd name="T16" fmla="*/ 2147483646 w 2292"/>
                    <a:gd name="T17" fmla="*/ 0 h 28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92" h="2880" extrusionOk="0">
                      <a:moveTo>
                        <a:pt x="75" y="0"/>
                      </a:moveTo>
                      <a:cubicBezTo>
                        <a:pt x="31" y="0"/>
                        <a:pt x="0" y="74"/>
                        <a:pt x="30" y="127"/>
                      </a:cubicBezTo>
                      <a:cubicBezTo>
                        <a:pt x="323" y="629"/>
                        <a:pt x="733" y="1045"/>
                        <a:pt x="1088" y="1504"/>
                      </a:cubicBezTo>
                      <a:cubicBezTo>
                        <a:pt x="1429" y="1946"/>
                        <a:pt x="1727" y="2419"/>
                        <a:pt x="2102" y="2836"/>
                      </a:cubicBezTo>
                      <a:cubicBezTo>
                        <a:pt x="2130" y="2867"/>
                        <a:pt x="2157" y="2879"/>
                        <a:pt x="2181" y="2879"/>
                      </a:cubicBezTo>
                      <a:cubicBezTo>
                        <a:pt x="2251" y="2879"/>
                        <a:pt x="2291" y="2771"/>
                        <a:pt x="2222" y="2694"/>
                      </a:cubicBezTo>
                      <a:cubicBezTo>
                        <a:pt x="1846" y="2277"/>
                        <a:pt x="1550" y="1803"/>
                        <a:pt x="1206" y="1361"/>
                      </a:cubicBezTo>
                      <a:cubicBezTo>
                        <a:pt x="855" y="910"/>
                        <a:pt x="473" y="484"/>
                        <a:pt x="123" y="30"/>
                      </a:cubicBezTo>
                      <a:cubicBezTo>
                        <a:pt x="107" y="9"/>
                        <a:pt x="90" y="0"/>
                        <a:pt x="7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nvGrpSpPr>
                <p:cNvPr id="12" name="Google Shape;1088;p30">
                  <a:extLst>
                    <a:ext uri="{FF2B5EF4-FFF2-40B4-BE49-F238E27FC236}">
                      <a16:creationId xmlns:a16="http://schemas.microsoft.com/office/drawing/2014/main" id="{1506C0E8-6DE2-4819-B850-8B59B2B2B35A}"/>
                    </a:ext>
                  </a:extLst>
                </p:cNvPr>
                <p:cNvGrpSpPr>
                  <a:grpSpLocks/>
                </p:cNvGrpSpPr>
                <p:nvPr/>
              </p:nvGrpSpPr>
              <p:grpSpPr bwMode="auto">
                <a:xfrm>
                  <a:off x="2555011" y="1332053"/>
                  <a:ext cx="470564" cy="342462"/>
                  <a:chOff x="2555011" y="1332053"/>
                  <a:chExt cx="470564" cy="342462"/>
                </a:xfrm>
              </p:grpSpPr>
              <p:sp>
                <p:nvSpPr>
                  <p:cNvPr id="13" name="Google Shape;1089;p30">
                    <a:extLst>
                      <a:ext uri="{FF2B5EF4-FFF2-40B4-BE49-F238E27FC236}">
                        <a16:creationId xmlns:a16="http://schemas.microsoft.com/office/drawing/2014/main" id="{01EEEDEC-B3C6-495A-8088-1094AA700A85}"/>
                      </a:ext>
                    </a:extLst>
                  </p:cNvPr>
                  <p:cNvSpPr>
                    <a:spLocks/>
                  </p:cNvSpPr>
                  <p:nvPr/>
                </p:nvSpPr>
                <p:spPr bwMode="auto">
                  <a:xfrm>
                    <a:off x="2765855" y="1336081"/>
                    <a:ext cx="250412" cy="218543"/>
                  </a:xfrm>
                  <a:custGeom>
                    <a:avLst/>
                    <a:gdLst>
                      <a:gd name="T0" fmla="*/ 2147483646 w 5561"/>
                      <a:gd name="T1" fmla="*/ 0 h 4991"/>
                      <a:gd name="T2" fmla="*/ 2147483646 w 5561"/>
                      <a:gd name="T3" fmla="*/ 2147483646 h 4991"/>
                      <a:gd name="T4" fmla="*/ 2147483646 w 5561"/>
                      <a:gd name="T5" fmla="*/ 2147483646 h 4991"/>
                      <a:gd name="T6" fmla="*/ 2147483646 w 5561"/>
                      <a:gd name="T7" fmla="*/ 2147483646 h 4991"/>
                      <a:gd name="T8" fmla="*/ 2147483646 w 5561"/>
                      <a:gd name="T9" fmla="*/ 2147483646 h 4991"/>
                      <a:gd name="T10" fmla="*/ 2147483646 w 5561"/>
                      <a:gd name="T11" fmla="*/ 2147483646 h 4991"/>
                      <a:gd name="T12" fmla="*/ 2147483646 w 5561"/>
                      <a:gd name="T13" fmla="*/ 2147483646 h 4991"/>
                      <a:gd name="T14" fmla="*/ 2147483646 w 5561"/>
                      <a:gd name="T15" fmla="*/ 2147483646 h 4991"/>
                      <a:gd name="T16" fmla="*/ 2147483646 w 5561"/>
                      <a:gd name="T17" fmla="*/ 0 h 49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561" h="4991" extrusionOk="0">
                        <a:moveTo>
                          <a:pt x="5523" y="0"/>
                        </a:moveTo>
                        <a:cubicBezTo>
                          <a:pt x="5520" y="0"/>
                          <a:pt x="5517" y="1"/>
                          <a:pt x="5514" y="2"/>
                        </a:cubicBezTo>
                        <a:cubicBezTo>
                          <a:pt x="4834" y="215"/>
                          <a:pt x="4062" y="1273"/>
                          <a:pt x="3545" y="1751"/>
                        </a:cubicBezTo>
                        <a:cubicBezTo>
                          <a:pt x="2432" y="2780"/>
                          <a:pt x="1299" y="3833"/>
                          <a:pt x="93" y="4748"/>
                        </a:cubicBezTo>
                        <a:cubicBezTo>
                          <a:pt x="1" y="4818"/>
                          <a:pt x="102" y="4991"/>
                          <a:pt x="199" y="4991"/>
                        </a:cubicBezTo>
                        <a:cubicBezTo>
                          <a:pt x="216" y="4991"/>
                          <a:pt x="233" y="4986"/>
                          <a:pt x="249" y="4973"/>
                        </a:cubicBezTo>
                        <a:cubicBezTo>
                          <a:pt x="1455" y="4047"/>
                          <a:pt x="2585" y="2978"/>
                          <a:pt x="3694" y="1936"/>
                        </a:cubicBezTo>
                        <a:cubicBezTo>
                          <a:pt x="4245" y="1420"/>
                          <a:pt x="5230" y="772"/>
                          <a:pt x="5549" y="81"/>
                        </a:cubicBezTo>
                        <a:cubicBezTo>
                          <a:pt x="5561" y="59"/>
                          <a:pt x="5555" y="0"/>
                          <a:pt x="55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4" name="Google Shape;1090;p30">
                    <a:extLst>
                      <a:ext uri="{FF2B5EF4-FFF2-40B4-BE49-F238E27FC236}">
                        <a16:creationId xmlns:a16="http://schemas.microsoft.com/office/drawing/2014/main" id="{FD265FDB-668D-49B2-8582-255B974207A5}"/>
                      </a:ext>
                    </a:extLst>
                  </p:cNvPr>
                  <p:cNvSpPr>
                    <a:spLocks/>
                  </p:cNvSpPr>
                  <p:nvPr/>
                </p:nvSpPr>
                <p:spPr bwMode="auto">
                  <a:xfrm>
                    <a:off x="2858307" y="1334461"/>
                    <a:ext cx="163144" cy="340054"/>
                  </a:xfrm>
                  <a:custGeom>
                    <a:avLst/>
                    <a:gdLst>
                      <a:gd name="T0" fmla="*/ 2147483646 w 3623"/>
                      <a:gd name="T1" fmla="*/ 2147483646 h 7766"/>
                      <a:gd name="T2" fmla="*/ 2147483646 w 3623"/>
                      <a:gd name="T3" fmla="*/ 2147483646 h 7766"/>
                      <a:gd name="T4" fmla="*/ 2147483646 w 3623"/>
                      <a:gd name="T5" fmla="*/ 2147483646 h 7766"/>
                      <a:gd name="T6" fmla="*/ 2147483646 w 3623"/>
                      <a:gd name="T7" fmla="*/ 2147483646 h 7766"/>
                      <a:gd name="T8" fmla="*/ 2147483646 w 3623"/>
                      <a:gd name="T9" fmla="*/ 2147483646 h 7766"/>
                      <a:gd name="T10" fmla="*/ 2147483646 w 3623"/>
                      <a:gd name="T11" fmla="*/ 2147483646 h 7766"/>
                      <a:gd name="T12" fmla="*/ 2147483646 w 3623"/>
                      <a:gd name="T13" fmla="*/ 2147483646 h 7766"/>
                      <a:gd name="T14" fmla="*/ 2147483646 w 3623"/>
                      <a:gd name="T15" fmla="*/ 2147483646 h 7766"/>
                      <a:gd name="T16" fmla="*/ 2147483646 w 3623"/>
                      <a:gd name="T17" fmla="*/ 2147483646 h 77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3" h="7766" extrusionOk="0">
                        <a:moveTo>
                          <a:pt x="3549" y="1"/>
                        </a:moveTo>
                        <a:cubicBezTo>
                          <a:pt x="3538" y="1"/>
                          <a:pt x="3526" y="8"/>
                          <a:pt x="3515" y="25"/>
                        </a:cubicBezTo>
                        <a:cubicBezTo>
                          <a:pt x="2735" y="1142"/>
                          <a:pt x="2298" y="2616"/>
                          <a:pt x="1729" y="3862"/>
                        </a:cubicBezTo>
                        <a:cubicBezTo>
                          <a:pt x="1169" y="5087"/>
                          <a:pt x="603" y="6311"/>
                          <a:pt x="43" y="7535"/>
                        </a:cubicBezTo>
                        <a:cubicBezTo>
                          <a:pt x="1" y="7627"/>
                          <a:pt x="105" y="7765"/>
                          <a:pt x="193" y="7765"/>
                        </a:cubicBezTo>
                        <a:cubicBezTo>
                          <a:pt x="221" y="7765"/>
                          <a:pt x="247" y="7752"/>
                          <a:pt x="267" y="7719"/>
                        </a:cubicBezTo>
                        <a:cubicBezTo>
                          <a:pt x="909" y="6629"/>
                          <a:pt x="1369" y="5409"/>
                          <a:pt x="1893" y="4259"/>
                        </a:cubicBezTo>
                        <a:cubicBezTo>
                          <a:pt x="2507" y="2912"/>
                          <a:pt x="3206" y="1570"/>
                          <a:pt x="3612" y="141"/>
                        </a:cubicBezTo>
                        <a:cubicBezTo>
                          <a:pt x="3622" y="104"/>
                          <a:pt x="3590" y="1"/>
                          <a:pt x="354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5" name="Google Shape;1091;p30">
                    <a:extLst>
                      <a:ext uri="{FF2B5EF4-FFF2-40B4-BE49-F238E27FC236}">
                        <a16:creationId xmlns:a16="http://schemas.microsoft.com/office/drawing/2014/main" id="{D718CEF5-440F-4B69-914B-4F625D8922EA}"/>
                      </a:ext>
                    </a:extLst>
                  </p:cNvPr>
                  <p:cNvSpPr>
                    <a:spLocks/>
                  </p:cNvSpPr>
                  <p:nvPr/>
                </p:nvSpPr>
                <p:spPr bwMode="auto">
                  <a:xfrm>
                    <a:off x="2555011" y="1332053"/>
                    <a:ext cx="470564" cy="154044"/>
                  </a:xfrm>
                  <a:custGeom>
                    <a:avLst/>
                    <a:gdLst>
                      <a:gd name="T0" fmla="*/ 2147483646 w 10450"/>
                      <a:gd name="T1" fmla="*/ 2147483646 h 3518"/>
                      <a:gd name="T2" fmla="*/ 2147483646 w 10450"/>
                      <a:gd name="T3" fmla="*/ 2147483646 h 3518"/>
                      <a:gd name="T4" fmla="*/ 2147483646 w 10450"/>
                      <a:gd name="T5" fmla="*/ 2147483646 h 3518"/>
                      <a:gd name="T6" fmla="*/ 2147483646 w 10450"/>
                      <a:gd name="T7" fmla="*/ 2147483646 h 3518"/>
                      <a:gd name="T8" fmla="*/ 2147483646 w 10450"/>
                      <a:gd name="T9" fmla="*/ 2147483646 h 3518"/>
                      <a:gd name="T10" fmla="*/ 2147483646 w 10450"/>
                      <a:gd name="T11" fmla="*/ 2147483646 h 3518"/>
                      <a:gd name="T12" fmla="*/ 2147483646 w 10450"/>
                      <a:gd name="T13" fmla="*/ 2147483646 h 3518"/>
                      <a:gd name="T14" fmla="*/ 2147483646 w 10450"/>
                      <a:gd name="T15" fmla="*/ 2147483646 h 3518"/>
                      <a:gd name="T16" fmla="*/ 2147483646 w 10450"/>
                      <a:gd name="T17" fmla="*/ 2147483646 h 3518"/>
                      <a:gd name="T18" fmla="*/ 2147483646 w 10450"/>
                      <a:gd name="T19" fmla="*/ 2147483646 h 3518"/>
                      <a:gd name="T20" fmla="*/ 2147483646 w 10450"/>
                      <a:gd name="T21" fmla="*/ 2147483646 h 3518"/>
                      <a:gd name="T22" fmla="*/ 2147483646 w 10450"/>
                      <a:gd name="T23" fmla="*/ 2147483646 h 3518"/>
                      <a:gd name="T24" fmla="*/ 2147483646 w 10450"/>
                      <a:gd name="T25" fmla="*/ 2147483646 h 3518"/>
                      <a:gd name="T26" fmla="*/ 2147483646 w 10450"/>
                      <a:gd name="T27" fmla="*/ 2147483646 h 3518"/>
                      <a:gd name="T28" fmla="*/ 2147483646 w 10450"/>
                      <a:gd name="T29" fmla="*/ 2147483646 h 3518"/>
                      <a:gd name="T30" fmla="*/ 2147483646 w 10450"/>
                      <a:gd name="T31" fmla="*/ 2147483646 h 3518"/>
                      <a:gd name="T32" fmla="*/ 2147483646 w 10450"/>
                      <a:gd name="T33" fmla="*/ 2147483646 h 3518"/>
                      <a:gd name="T34" fmla="*/ 2147483646 w 10450"/>
                      <a:gd name="T35" fmla="*/ 2147483646 h 3518"/>
                      <a:gd name="T36" fmla="*/ 2147483646 w 10450"/>
                      <a:gd name="T37" fmla="*/ 2147483646 h 3518"/>
                      <a:gd name="T38" fmla="*/ 2147483646 w 10450"/>
                      <a:gd name="T39" fmla="*/ 2147483646 h 3518"/>
                      <a:gd name="T40" fmla="*/ 2147483646 w 10450"/>
                      <a:gd name="T41" fmla="*/ 2147483646 h 35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0450" h="3518" extrusionOk="0">
                        <a:moveTo>
                          <a:pt x="9111" y="468"/>
                        </a:moveTo>
                        <a:lnTo>
                          <a:pt x="9111" y="468"/>
                        </a:lnTo>
                        <a:cubicBezTo>
                          <a:pt x="7421" y="1260"/>
                          <a:pt x="5759" y="2117"/>
                          <a:pt x="4083" y="2937"/>
                        </a:cubicBezTo>
                        <a:cubicBezTo>
                          <a:pt x="3940" y="3008"/>
                          <a:pt x="3386" y="3311"/>
                          <a:pt x="3388" y="3311"/>
                        </a:cubicBezTo>
                        <a:cubicBezTo>
                          <a:pt x="3367" y="3311"/>
                          <a:pt x="2790" y="2946"/>
                          <a:pt x="2617" y="2845"/>
                        </a:cubicBezTo>
                        <a:cubicBezTo>
                          <a:pt x="1945" y="2455"/>
                          <a:pt x="1273" y="2064"/>
                          <a:pt x="602" y="1673"/>
                        </a:cubicBezTo>
                        <a:cubicBezTo>
                          <a:pt x="2247" y="1508"/>
                          <a:pt x="3892" y="1213"/>
                          <a:pt x="5527" y="983"/>
                        </a:cubicBezTo>
                        <a:cubicBezTo>
                          <a:pt x="6572" y="835"/>
                          <a:pt x="7617" y="690"/>
                          <a:pt x="8660" y="530"/>
                        </a:cubicBezTo>
                        <a:cubicBezTo>
                          <a:pt x="8807" y="507"/>
                          <a:pt x="8958" y="488"/>
                          <a:pt x="9111" y="468"/>
                        </a:cubicBezTo>
                        <a:close/>
                        <a:moveTo>
                          <a:pt x="10155" y="1"/>
                        </a:moveTo>
                        <a:cubicBezTo>
                          <a:pt x="10137" y="1"/>
                          <a:pt x="10120" y="4"/>
                          <a:pt x="10103" y="12"/>
                        </a:cubicBezTo>
                        <a:cubicBezTo>
                          <a:pt x="10011" y="53"/>
                          <a:pt x="9919" y="95"/>
                          <a:pt x="9828" y="136"/>
                        </a:cubicBezTo>
                        <a:cubicBezTo>
                          <a:pt x="6634" y="664"/>
                          <a:pt x="3353" y="1152"/>
                          <a:pt x="135" y="1429"/>
                        </a:cubicBezTo>
                        <a:cubicBezTo>
                          <a:pt x="0" y="1442"/>
                          <a:pt x="45" y="1627"/>
                          <a:pt x="129" y="1676"/>
                        </a:cubicBezTo>
                        <a:cubicBezTo>
                          <a:pt x="949" y="2157"/>
                          <a:pt x="1769" y="2638"/>
                          <a:pt x="2589" y="3118"/>
                        </a:cubicBezTo>
                        <a:cubicBezTo>
                          <a:pt x="3000" y="3359"/>
                          <a:pt x="3179" y="3518"/>
                          <a:pt x="3425" y="3518"/>
                        </a:cubicBezTo>
                        <a:cubicBezTo>
                          <a:pt x="3563" y="3518"/>
                          <a:pt x="3721" y="3468"/>
                          <a:pt x="3952" y="3356"/>
                        </a:cubicBezTo>
                        <a:cubicBezTo>
                          <a:pt x="6070" y="2335"/>
                          <a:pt x="8157" y="1241"/>
                          <a:pt x="10304" y="280"/>
                        </a:cubicBezTo>
                        <a:cubicBezTo>
                          <a:pt x="10449" y="214"/>
                          <a:pt x="10297" y="1"/>
                          <a:pt x="101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6" name="Google Shape;1092;p30">
                    <a:extLst>
                      <a:ext uri="{FF2B5EF4-FFF2-40B4-BE49-F238E27FC236}">
                        <a16:creationId xmlns:a16="http://schemas.microsoft.com/office/drawing/2014/main" id="{B2CB005C-9ABB-49AB-B072-09F21113748C}"/>
                      </a:ext>
                    </a:extLst>
                  </p:cNvPr>
                  <p:cNvSpPr>
                    <a:spLocks/>
                  </p:cNvSpPr>
                  <p:nvPr/>
                </p:nvSpPr>
                <p:spPr bwMode="auto">
                  <a:xfrm>
                    <a:off x="2699927" y="1480240"/>
                    <a:ext cx="81820" cy="147870"/>
                  </a:xfrm>
                  <a:custGeom>
                    <a:avLst/>
                    <a:gdLst>
                      <a:gd name="T0" fmla="*/ 2147483646 w 1817"/>
                      <a:gd name="T1" fmla="*/ 2147483646 h 3377"/>
                      <a:gd name="T2" fmla="*/ 2147483646 w 1817"/>
                      <a:gd name="T3" fmla="*/ 2147483646 h 3377"/>
                      <a:gd name="T4" fmla="*/ 2147483646 w 1817"/>
                      <a:gd name="T5" fmla="*/ 2147483646 h 3377"/>
                      <a:gd name="T6" fmla="*/ 2147483646 w 1817"/>
                      <a:gd name="T7" fmla="*/ 2147483646 h 3377"/>
                      <a:gd name="T8" fmla="*/ 2147483646 w 1817"/>
                      <a:gd name="T9" fmla="*/ 2147483646 h 3377"/>
                      <a:gd name="T10" fmla="*/ 2147483646 w 1817"/>
                      <a:gd name="T11" fmla="*/ 2147483646 h 3377"/>
                      <a:gd name="T12" fmla="*/ 2147483646 w 1817"/>
                      <a:gd name="T13" fmla="*/ 2147483646 h 3377"/>
                      <a:gd name="T14" fmla="*/ 2147483646 w 1817"/>
                      <a:gd name="T15" fmla="*/ 2147483646 h 3377"/>
                      <a:gd name="T16" fmla="*/ 2147483646 w 1817"/>
                      <a:gd name="T17" fmla="*/ 2147483646 h 3377"/>
                      <a:gd name="T18" fmla="*/ 2147483646 w 1817"/>
                      <a:gd name="T19" fmla="*/ 2147483646 h 3377"/>
                      <a:gd name="T20" fmla="*/ 2147483646 w 1817"/>
                      <a:gd name="T21" fmla="*/ 2147483646 h 3377"/>
                      <a:gd name="T22" fmla="*/ 2147483646 w 1817"/>
                      <a:gd name="T23" fmla="*/ 2147483646 h 3377"/>
                      <a:gd name="T24" fmla="*/ 2147483646 w 1817"/>
                      <a:gd name="T25" fmla="*/ 2147483646 h 33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7" h="3377" extrusionOk="0">
                        <a:moveTo>
                          <a:pt x="173" y="1"/>
                        </a:moveTo>
                        <a:cubicBezTo>
                          <a:pt x="161" y="1"/>
                          <a:pt x="149" y="9"/>
                          <a:pt x="143" y="31"/>
                        </a:cubicBezTo>
                        <a:cubicBezTo>
                          <a:pt x="0" y="550"/>
                          <a:pt x="85" y="1162"/>
                          <a:pt x="96" y="1693"/>
                        </a:cubicBezTo>
                        <a:cubicBezTo>
                          <a:pt x="105" y="2197"/>
                          <a:pt x="115" y="2701"/>
                          <a:pt x="124" y="3206"/>
                        </a:cubicBezTo>
                        <a:cubicBezTo>
                          <a:pt x="125" y="3269"/>
                          <a:pt x="215" y="3377"/>
                          <a:pt x="293" y="3377"/>
                        </a:cubicBezTo>
                        <a:cubicBezTo>
                          <a:pt x="314" y="3377"/>
                          <a:pt x="334" y="3369"/>
                          <a:pt x="352" y="3349"/>
                        </a:cubicBezTo>
                        <a:cubicBezTo>
                          <a:pt x="837" y="2800"/>
                          <a:pt x="1314" y="2249"/>
                          <a:pt x="1751" y="1660"/>
                        </a:cubicBezTo>
                        <a:cubicBezTo>
                          <a:pt x="1816" y="1572"/>
                          <a:pt x="1702" y="1437"/>
                          <a:pt x="1600" y="1437"/>
                        </a:cubicBezTo>
                        <a:cubicBezTo>
                          <a:pt x="1570" y="1437"/>
                          <a:pt x="1541" y="1449"/>
                          <a:pt x="1518" y="1478"/>
                        </a:cubicBezTo>
                        <a:cubicBezTo>
                          <a:pt x="1144" y="1946"/>
                          <a:pt x="768" y="2408"/>
                          <a:pt x="380" y="2862"/>
                        </a:cubicBezTo>
                        <a:cubicBezTo>
                          <a:pt x="385" y="1932"/>
                          <a:pt x="455" y="915"/>
                          <a:pt x="219" y="44"/>
                        </a:cubicBezTo>
                        <a:cubicBezTo>
                          <a:pt x="212" y="20"/>
                          <a:pt x="192" y="1"/>
                          <a:pt x="17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7" name="Google Shape;1093;p30">
                    <a:extLst>
                      <a:ext uri="{FF2B5EF4-FFF2-40B4-BE49-F238E27FC236}">
                        <a16:creationId xmlns:a16="http://schemas.microsoft.com/office/drawing/2014/main" id="{D333F600-D439-4C9E-994F-C4B9E90E413C}"/>
                      </a:ext>
                    </a:extLst>
                  </p:cNvPr>
                  <p:cNvSpPr>
                    <a:spLocks/>
                  </p:cNvSpPr>
                  <p:nvPr/>
                </p:nvSpPr>
                <p:spPr bwMode="auto">
                  <a:xfrm>
                    <a:off x="2707988" y="1577894"/>
                    <a:ext cx="91861" cy="50487"/>
                  </a:xfrm>
                  <a:custGeom>
                    <a:avLst/>
                    <a:gdLst>
                      <a:gd name="T0" fmla="*/ 2147483646 w 2040"/>
                      <a:gd name="T1" fmla="*/ 2147483646 h 1153"/>
                      <a:gd name="T2" fmla="*/ 2147483646 w 2040"/>
                      <a:gd name="T3" fmla="*/ 2147483646 h 1153"/>
                      <a:gd name="T4" fmla="*/ 2147483646 w 2040"/>
                      <a:gd name="T5" fmla="*/ 2147483646 h 1153"/>
                      <a:gd name="T6" fmla="*/ 2147483646 w 2040"/>
                      <a:gd name="T7" fmla="*/ 2147483646 h 1153"/>
                      <a:gd name="T8" fmla="*/ 2147483646 w 2040"/>
                      <a:gd name="T9" fmla="*/ 2147483646 h 1153"/>
                      <a:gd name="T10" fmla="*/ 2147483646 w 2040"/>
                      <a:gd name="T11" fmla="*/ 2147483646 h 1153"/>
                      <a:gd name="T12" fmla="*/ 2147483646 w 2040"/>
                      <a:gd name="T13" fmla="*/ 2147483646 h 1153"/>
                      <a:gd name="T14" fmla="*/ 2147483646 w 2040"/>
                      <a:gd name="T15" fmla="*/ 2147483646 h 1153"/>
                      <a:gd name="T16" fmla="*/ 2147483646 w 2040"/>
                      <a:gd name="T17" fmla="*/ 2147483646 h 11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40" h="1153" extrusionOk="0">
                        <a:moveTo>
                          <a:pt x="1999" y="1"/>
                        </a:moveTo>
                        <a:cubicBezTo>
                          <a:pt x="1996" y="1"/>
                          <a:pt x="1993" y="1"/>
                          <a:pt x="1990" y="2"/>
                        </a:cubicBezTo>
                        <a:cubicBezTo>
                          <a:pt x="1776" y="48"/>
                          <a:pt x="1565" y="188"/>
                          <a:pt x="1371" y="284"/>
                        </a:cubicBezTo>
                        <a:cubicBezTo>
                          <a:pt x="936" y="498"/>
                          <a:pt x="507" y="721"/>
                          <a:pt x="80" y="948"/>
                        </a:cubicBezTo>
                        <a:cubicBezTo>
                          <a:pt x="1" y="991"/>
                          <a:pt x="57" y="1152"/>
                          <a:pt x="129" y="1152"/>
                        </a:cubicBezTo>
                        <a:cubicBezTo>
                          <a:pt x="137" y="1152"/>
                          <a:pt x="146" y="1150"/>
                          <a:pt x="155" y="1146"/>
                        </a:cubicBezTo>
                        <a:cubicBezTo>
                          <a:pt x="599" y="895"/>
                          <a:pt x="1053" y="664"/>
                          <a:pt x="1497" y="415"/>
                        </a:cubicBezTo>
                        <a:cubicBezTo>
                          <a:pt x="1665" y="322"/>
                          <a:pt x="1874" y="234"/>
                          <a:pt x="2012" y="97"/>
                        </a:cubicBezTo>
                        <a:cubicBezTo>
                          <a:pt x="2033" y="75"/>
                          <a:pt x="2040" y="1"/>
                          <a:pt x="199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sp>
            <p:nvSpPr>
              <p:cNvPr id="9" name="Google Shape;1094;p30">
                <a:extLst>
                  <a:ext uri="{FF2B5EF4-FFF2-40B4-BE49-F238E27FC236}">
                    <a16:creationId xmlns:a16="http://schemas.microsoft.com/office/drawing/2014/main" id="{B4EB12F8-FAD4-4043-8C0B-AE0FD5A4B891}"/>
                  </a:ext>
                </a:extLst>
              </p:cNvPr>
              <p:cNvSpPr>
                <a:spLocks/>
              </p:cNvSpPr>
              <p:nvPr/>
            </p:nvSpPr>
            <p:spPr bwMode="auto">
              <a:xfrm>
                <a:off x="2749147" y="1675022"/>
                <a:ext cx="248385" cy="157372"/>
              </a:xfrm>
              <a:custGeom>
                <a:avLst/>
                <a:gdLst>
                  <a:gd name="T0" fmla="*/ 2147483646 w 5516"/>
                  <a:gd name="T1" fmla="*/ 2147483646 h 3594"/>
                  <a:gd name="T2" fmla="*/ 2147483646 w 5516"/>
                  <a:gd name="T3" fmla="*/ 2147483646 h 3594"/>
                  <a:gd name="T4" fmla="*/ 2147483646 w 5516"/>
                  <a:gd name="T5" fmla="*/ 2147483646 h 3594"/>
                  <a:gd name="T6" fmla="*/ 2147483646 w 5516"/>
                  <a:gd name="T7" fmla="*/ 2147483646 h 3594"/>
                  <a:gd name="T8" fmla="*/ 2147483646 w 5516"/>
                  <a:gd name="T9" fmla="*/ 2147483646 h 3594"/>
                  <a:gd name="T10" fmla="*/ 2147483646 w 5516"/>
                  <a:gd name="T11" fmla="*/ 2147483646 h 3594"/>
                  <a:gd name="T12" fmla="*/ 2147483646 w 5516"/>
                  <a:gd name="T13" fmla="*/ 2147483646 h 3594"/>
                  <a:gd name="T14" fmla="*/ 2147483646 w 5516"/>
                  <a:gd name="T15" fmla="*/ 2147483646 h 3594"/>
                  <a:gd name="T16" fmla="*/ 2147483646 w 5516"/>
                  <a:gd name="T17" fmla="*/ 2147483646 h 3594"/>
                  <a:gd name="T18" fmla="*/ 2147483646 w 5516"/>
                  <a:gd name="T19" fmla="*/ 2147483646 h 3594"/>
                  <a:gd name="T20" fmla="*/ 2147483646 w 5516"/>
                  <a:gd name="T21" fmla="*/ 2147483646 h 3594"/>
                  <a:gd name="T22" fmla="*/ 2147483646 w 5516"/>
                  <a:gd name="T23" fmla="*/ 2147483646 h 3594"/>
                  <a:gd name="T24" fmla="*/ 2147483646 w 5516"/>
                  <a:gd name="T25" fmla="*/ 2147483646 h 3594"/>
                  <a:gd name="T26" fmla="*/ 2147483646 w 5516"/>
                  <a:gd name="T27" fmla="*/ 2147483646 h 3594"/>
                  <a:gd name="T28" fmla="*/ 2147483646 w 5516"/>
                  <a:gd name="T29" fmla="*/ 2147483646 h 3594"/>
                  <a:gd name="T30" fmla="*/ 2147483646 w 5516"/>
                  <a:gd name="T31" fmla="*/ 2147483646 h 3594"/>
                  <a:gd name="T32" fmla="*/ 2147483646 w 5516"/>
                  <a:gd name="T33" fmla="*/ 2147483646 h 3594"/>
                  <a:gd name="T34" fmla="*/ 2147483646 w 5516"/>
                  <a:gd name="T35" fmla="*/ 2147483646 h 3594"/>
                  <a:gd name="T36" fmla="*/ 2147483646 w 5516"/>
                  <a:gd name="T37" fmla="*/ 2147483646 h 359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516" h="3594" extrusionOk="0">
                    <a:moveTo>
                      <a:pt x="845" y="1"/>
                    </a:moveTo>
                    <a:cubicBezTo>
                      <a:pt x="839" y="1"/>
                      <a:pt x="832" y="4"/>
                      <a:pt x="824" y="13"/>
                    </a:cubicBezTo>
                    <a:cubicBezTo>
                      <a:pt x="1" y="956"/>
                      <a:pt x="643" y="2582"/>
                      <a:pt x="1600" y="3159"/>
                    </a:cubicBezTo>
                    <a:cubicBezTo>
                      <a:pt x="2042" y="3425"/>
                      <a:pt x="2647" y="3593"/>
                      <a:pt x="3238" y="3593"/>
                    </a:cubicBezTo>
                    <a:cubicBezTo>
                      <a:pt x="3970" y="3593"/>
                      <a:pt x="4680" y="3335"/>
                      <a:pt x="5036" y="2684"/>
                    </a:cubicBezTo>
                    <a:cubicBezTo>
                      <a:pt x="5515" y="1808"/>
                      <a:pt x="4860" y="662"/>
                      <a:pt x="3905" y="662"/>
                    </a:cubicBezTo>
                    <a:cubicBezTo>
                      <a:pt x="3799" y="662"/>
                      <a:pt x="3689" y="676"/>
                      <a:pt x="3576" y="707"/>
                    </a:cubicBezTo>
                    <a:cubicBezTo>
                      <a:pt x="2331" y="1043"/>
                      <a:pt x="2730" y="2643"/>
                      <a:pt x="3503" y="2643"/>
                    </a:cubicBezTo>
                    <a:cubicBezTo>
                      <a:pt x="3621" y="2643"/>
                      <a:pt x="3747" y="2606"/>
                      <a:pt x="3878" y="2521"/>
                    </a:cubicBezTo>
                    <a:cubicBezTo>
                      <a:pt x="3934" y="2484"/>
                      <a:pt x="3901" y="2359"/>
                      <a:pt x="3832" y="2359"/>
                    </a:cubicBezTo>
                    <a:cubicBezTo>
                      <a:pt x="3830" y="2359"/>
                      <a:pt x="3828" y="2359"/>
                      <a:pt x="3827" y="2359"/>
                    </a:cubicBezTo>
                    <a:cubicBezTo>
                      <a:pt x="2994" y="1721"/>
                      <a:pt x="2967" y="1269"/>
                      <a:pt x="3746" y="1006"/>
                    </a:cubicBezTo>
                    <a:cubicBezTo>
                      <a:pt x="4493" y="1009"/>
                      <a:pt x="4867" y="1330"/>
                      <a:pt x="4871" y="1971"/>
                    </a:cubicBezTo>
                    <a:cubicBezTo>
                      <a:pt x="4871" y="2324"/>
                      <a:pt x="4689" y="2646"/>
                      <a:pt x="4419" y="2867"/>
                    </a:cubicBezTo>
                    <a:cubicBezTo>
                      <a:pt x="4057" y="3164"/>
                      <a:pt x="3599" y="3279"/>
                      <a:pt x="3141" y="3279"/>
                    </a:cubicBezTo>
                    <a:cubicBezTo>
                      <a:pt x="2996" y="3279"/>
                      <a:pt x="2850" y="3267"/>
                      <a:pt x="2708" y="3246"/>
                    </a:cubicBezTo>
                    <a:cubicBezTo>
                      <a:pt x="1165" y="3017"/>
                      <a:pt x="293" y="1551"/>
                      <a:pt x="882" y="96"/>
                    </a:cubicBezTo>
                    <a:cubicBezTo>
                      <a:pt x="892" y="72"/>
                      <a:pt x="874" y="1"/>
                      <a:pt x="84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 name="Google Shape;1095;p30">
                <a:extLst>
                  <a:ext uri="{FF2B5EF4-FFF2-40B4-BE49-F238E27FC236}">
                    <a16:creationId xmlns:a16="http://schemas.microsoft.com/office/drawing/2014/main" id="{7881A0C2-5C71-4E44-97D8-3308EE6C5D98}"/>
                  </a:ext>
                </a:extLst>
              </p:cNvPr>
              <p:cNvSpPr>
                <a:spLocks/>
              </p:cNvSpPr>
              <p:nvPr/>
            </p:nvSpPr>
            <p:spPr bwMode="auto">
              <a:xfrm>
                <a:off x="2696099" y="1718462"/>
                <a:ext cx="174311" cy="194504"/>
              </a:xfrm>
              <a:custGeom>
                <a:avLst/>
                <a:gdLst>
                  <a:gd name="T0" fmla="*/ 2147483646 w 3871"/>
                  <a:gd name="T1" fmla="*/ 0 h 4442"/>
                  <a:gd name="T2" fmla="*/ 2147483646 w 3871"/>
                  <a:gd name="T3" fmla="*/ 2147483646 h 4442"/>
                  <a:gd name="T4" fmla="*/ 2147483646 w 3871"/>
                  <a:gd name="T5" fmla="*/ 2147483646 h 4442"/>
                  <a:gd name="T6" fmla="*/ 2147483646 w 3871"/>
                  <a:gd name="T7" fmla="*/ 2147483646 h 4442"/>
                  <a:gd name="T8" fmla="*/ 2147483646 w 3871"/>
                  <a:gd name="T9" fmla="*/ 2147483646 h 4442"/>
                  <a:gd name="T10" fmla="*/ 2147483646 w 3871"/>
                  <a:gd name="T11" fmla="*/ 2147483646 h 4442"/>
                  <a:gd name="T12" fmla="*/ 2147483646 w 3871"/>
                  <a:gd name="T13" fmla="*/ 2147483646 h 4442"/>
                  <a:gd name="T14" fmla="*/ 2147483646 w 3871"/>
                  <a:gd name="T15" fmla="*/ 2147483646 h 4442"/>
                  <a:gd name="T16" fmla="*/ 2147483646 w 3871"/>
                  <a:gd name="T17" fmla="*/ 2147483646 h 4442"/>
                  <a:gd name="T18" fmla="*/ 2147483646 w 3871"/>
                  <a:gd name="T19" fmla="*/ 2147483646 h 4442"/>
                  <a:gd name="T20" fmla="*/ 2147483646 w 3871"/>
                  <a:gd name="T21" fmla="*/ 0 h 4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71" h="4442" extrusionOk="0">
                    <a:moveTo>
                      <a:pt x="958" y="0"/>
                    </a:moveTo>
                    <a:cubicBezTo>
                      <a:pt x="953" y="0"/>
                      <a:pt x="947" y="1"/>
                      <a:pt x="941" y="4"/>
                    </a:cubicBezTo>
                    <a:cubicBezTo>
                      <a:pt x="0" y="409"/>
                      <a:pt x="299" y="2448"/>
                      <a:pt x="707" y="3131"/>
                    </a:cubicBezTo>
                    <a:cubicBezTo>
                      <a:pt x="1156" y="3886"/>
                      <a:pt x="2056" y="4441"/>
                      <a:pt x="2947" y="4441"/>
                    </a:cubicBezTo>
                    <a:cubicBezTo>
                      <a:pt x="3222" y="4441"/>
                      <a:pt x="3497" y="4388"/>
                      <a:pt x="3757" y="4271"/>
                    </a:cubicBezTo>
                    <a:cubicBezTo>
                      <a:pt x="3871" y="4219"/>
                      <a:pt x="3743" y="4037"/>
                      <a:pt x="3647" y="4037"/>
                    </a:cubicBezTo>
                    <a:cubicBezTo>
                      <a:pt x="3645" y="4037"/>
                      <a:pt x="3642" y="4037"/>
                      <a:pt x="3639" y="4038"/>
                    </a:cubicBezTo>
                    <a:cubicBezTo>
                      <a:pt x="3498" y="4055"/>
                      <a:pt x="3359" y="4063"/>
                      <a:pt x="3221" y="4063"/>
                    </a:cubicBezTo>
                    <a:cubicBezTo>
                      <a:pt x="2054" y="4063"/>
                      <a:pt x="1017" y="3453"/>
                      <a:pt x="764" y="2198"/>
                    </a:cubicBezTo>
                    <a:cubicBezTo>
                      <a:pt x="615" y="1458"/>
                      <a:pt x="753" y="796"/>
                      <a:pt x="1005" y="102"/>
                    </a:cubicBezTo>
                    <a:cubicBezTo>
                      <a:pt x="1018" y="69"/>
                      <a:pt x="998" y="0"/>
                      <a:pt x="95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sp>
        <p:nvSpPr>
          <p:cNvPr id="18" name="Google Shape;1096;p30">
            <a:extLst>
              <a:ext uri="{FF2B5EF4-FFF2-40B4-BE49-F238E27FC236}">
                <a16:creationId xmlns:a16="http://schemas.microsoft.com/office/drawing/2014/main" id="{ADF0EABB-D5DF-4E55-B1F2-991DA9D332F7}"/>
              </a:ext>
            </a:extLst>
          </p:cNvPr>
          <p:cNvSpPr>
            <a:spLocks/>
          </p:cNvSpPr>
          <p:nvPr/>
        </p:nvSpPr>
        <p:spPr bwMode="auto">
          <a:xfrm>
            <a:off x="463551" y="4573589"/>
            <a:ext cx="226483" cy="2254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9" name="Google Shape;1097;p30">
            <a:extLst>
              <a:ext uri="{FF2B5EF4-FFF2-40B4-BE49-F238E27FC236}">
                <a16:creationId xmlns:a16="http://schemas.microsoft.com/office/drawing/2014/main" id="{30C8FDA9-D071-4BF2-8EE0-AC2BAC58FC97}"/>
              </a:ext>
            </a:extLst>
          </p:cNvPr>
          <p:cNvSpPr/>
          <p:nvPr/>
        </p:nvSpPr>
        <p:spPr>
          <a:xfrm rot="10800000">
            <a:off x="11554885" y="2155826"/>
            <a:ext cx="637116"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20" name="Google Shape;1098;p30">
            <a:extLst>
              <a:ext uri="{FF2B5EF4-FFF2-40B4-BE49-F238E27FC236}">
                <a16:creationId xmlns:a16="http://schemas.microsoft.com/office/drawing/2014/main" id="{D05C4474-15AA-4B95-9CF0-E22109D904D6}"/>
              </a:ext>
            </a:extLst>
          </p:cNvPr>
          <p:cNvSpPr>
            <a:spLocks/>
          </p:cNvSpPr>
          <p:nvPr/>
        </p:nvSpPr>
        <p:spPr bwMode="auto">
          <a:xfrm>
            <a:off x="11150601" y="1771651"/>
            <a:ext cx="283633" cy="327025"/>
          </a:xfrm>
          <a:custGeom>
            <a:avLst/>
            <a:gdLst>
              <a:gd name="T0" fmla="*/ 2147483646 w 6128"/>
              <a:gd name="T1" fmla="*/ 2147483646 h 7092"/>
              <a:gd name="T2" fmla="*/ 2147483646 w 6128"/>
              <a:gd name="T3" fmla="*/ 2147483646 h 7092"/>
              <a:gd name="T4" fmla="*/ 2147483646 w 6128"/>
              <a:gd name="T5" fmla="*/ 2147483646 h 7092"/>
              <a:gd name="T6" fmla="*/ 2147483646 w 6128"/>
              <a:gd name="T7" fmla="*/ 2147483646 h 7092"/>
              <a:gd name="T8" fmla="*/ 2147483646 w 6128"/>
              <a:gd name="T9" fmla="*/ 2147483646 h 7092"/>
              <a:gd name="T10" fmla="*/ 2147483646 w 6128"/>
              <a:gd name="T11" fmla="*/ 2147483646 h 7092"/>
              <a:gd name="T12" fmla="*/ 2147483646 w 6128"/>
              <a:gd name="T13" fmla="*/ 2147483646 h 7092"/>
              <a:gd name="T14" fmla="*/ 2147483646 w 6128"/>
              <a:gd name="T15" fmla="*/ 2147483646 h 7092"/>
              <a:gd name="T16" fmla="*/ 2147483646 w 6128"/>
              <a:gd name="T17" fmla="*/ 2147483646 h 7092"/>
              <a:gd name="T18" fmla="*/ 2147483646 w 6128"/>
              <a:gd name="T19" fmla="*/ 2147483646 h 7092"/>
              <a:gd name="T20" fmla="*/ 2147483646 w 6128"/>
              <a:gd name="T21" fmla="*/ 2147483646 h 70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1" name="Google Shape;1099;p30">
            <a:extLst>
              <a:ext uri="{FF2B5EF4-FFF2-40B4-BE49-F238E27FC236}">
                <a16:creationId xmlns:a16="http://schemas.microsoft.com/office/drawing/2014/main" id="{1D9C1C26-F1C2-4816-94C7-9DF8A0B86F81}"/>
              </a:ext>
            </a:extLst>
          </p:cNvPr>
          <p:cNvSpPr>
            <a:spLocks/>
          </p:cNvSpPr>
          <p:nvPr/>
        </p:nvSpPr>
        <p:spPr bwMode="auto">
          <a:xfrm>
            <a:off x="11438467" y="2101851"/>
            <a:ext cx="179917" cy="207963"/>
          </a:xfrm>
          <a:custGeom>
            <a:avLst/>
            <a:gdLst>
              <a:gd name="T0" fmla="*/ 2147483646 w 3884"/>
              <a:gd name="T1" fmla="*/ 2147483646 h 4495"/>
              <a:gd name="T2" fmla="*/ 2147483646 w 3884"/>
              <a:gd name="T3" fmla="*/ 2147483646 h 4495"/>
              <a:gd name="T4" fmla="*/ 2147483646 w 3884"/>
              <a:gd name="T5" fmla="*/ 2147483646 h 4495"/>
              <a:gd name="T6" fmla="*/ 2147483646 w 3884"/>
              <a:gd name="T7" fmla="*/ 2147483646 h 4495"/>
              <a:gd name="T8" fmla="*/ 2147483646 w 3884"/>
              <a:gd name="T9" fmla="*/ 2147483646 h 4495"/>
              <a:gd name="T10" fmla="*/ 2147483646 w 3884"/>
              <a:gd name="T11" fmla="*/ 2147483646 h 4495"/>
              <a:gd name="T12" fmla="*/ 2147483646 w 3884"/>
              <a:gd name="T13" fmla="*/ 2147483646 h 4495"/>
              <a:gd name="T14" fmla="*/ 2147483646 w 3884"/>
              <a:gd name="T15" fmla="*/ 2147483646 h 4495"/>
              <a:gd name="T16" fmla="*/ 2147483646 w 3884"/>
              <a:gd name="T17" fmla="*/ 2147483646 h 4495"/>
              <a:gd name="T18" fmla="*/ 2147483646 w 3884"/>
              <a:gd name="T19" fmla="*/ 2147483646 h 4495"/>
              <a:gd name="T20" fmla="*/ 2147483646 w 3884"/>
              <a:gd name="T21" fmla="*/ 2147483646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22" name="Google Shape;1100;p30">
            <a:extLst>
              <a:ext uri="{FF2B5EF4-FFF2-40B4-BE49-F238E27FC236}">
                <a16:creationId xmlns:a16="http://schemas.microsoft.com/office/drawing/2014/main" id="{7DF8DF18-BD05-429A-B76D-5E5AEAAFB209}"/>
              </a:ext>
            </a:extLst>
          </p:cNvPr>
          <p:cNvGrpSpPr>
            <a:grpSpLocks/>
          </p:cNvGrpSpPr>
          <p:nvPr/>
        </p:nvGrpSpPr>
        <p:grpSpPr bwMode="auto">
          <a:xfrm>
            <a:off x="10242551" y="434976"/>
            <a:ext cx="1555749" cy="976313"/>
            <a:chOff x="6925510" y="205316"/>
            <a:chExt cx="905688" cy="530354"/>
          </a:xfrm>
        </p:grpSpPr>
        <p:sp>
          <p:nvSpPr>
            <p:cNvPr id="23" name="Google Shape;1101;p30">
              <a:extLst>
                <a:ext uri="{FF2B5EF4-FFF2-40B4-BE49-F238E27FC236}">
                  <a16:creationId xmlns:a16="http://schemas.microsoft.com/office/drawing/2014/main" id="{FC9FA47C-E9B0-4BD8-AFE9-F038930AF0FD}"/>
                </a:ext>
              </a:extLst>
            </p:cNvPr>
            <p:cNvSpPr/>
            <p:nvPr/>
          </p:nvSpPr>
          <p:spPr>
            <a:xfrm>
              <a:off x="7093093" y="213078"/>
              <a:ext cx="569290" cy="515694"/>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4" name="Google Shape;1102;p30">
              <a:extLst>
                <a:ext uri="{FF2B5EF4-FFF2-40B4-BE49-F238E27FC236}">
                  <a16:creationId xmlns:a16="http://schemas.microsoft.com/office/drawing/2014/main" id="{DAFDC519-F6D3-427E-83E5-64DB4DAB5989}"/>
                </a:ext>
              </a:extLst>
            </p:cNvPr>
            <p:cNvSpPr>
              <a:spLocks/>
            </p:cNvSpPr>
            <p:nvPr/>
          </p:nvSpPr>
          <p:spPr bwMode="auto">
            <a:xfrm>
              <a:off x="7077360" y="205316"/>
              <a:ext cx="624386" cy="530354"/>
            </a:xfrm>
            <a:custGeom>
              <a:avLst/>
              <a:gdLst>
                <a:gd name="T0" fmla="*/ 2147483646 w 13866"/>
                <a:gd name="T1" fmla="*/ 2147483646 h 12112"/>
                <a:gd name="T2" fmla="*/ 2147483646 w 13866"/>
                <a:gd name="T3" fmla="*/ 2147483646 h 12112"/>
                <a:gd name="T4" fmla="*/ 2147483646 w 13866"/>
                <a:gd name="T5" fmla="*/ 2147483646 h 12112"/>
                <a:gd name="T6" fmla="*/ 2147483646 w 13866"/>
                <a:gd name="T7" fmla="*/ 2147483646 h 12112"/>
                <a:gd name="T8" fmla="*/ 2147483646 w 13866"/>
                <a:gd name="T9" fmla="*/ 2147483646 h 12112"/>
                <a:gd name="T10" fmla="*/ 2147483646 w 13866"/>
                <a:gd name="T11" fmla="*/ 2147483646 h 12112"/>
                <a:gd name="T12" fmla="*/ 2147483646 w 13866"/>
                <a:gd name="T13" fmla="*/ 2147483646 h 12112"/>
                <a:gd name="T14" fmla="*/ 2147483646 w 13866"/>
                <a:gd name="T15" fmla="*/ 2147483646 h 12112"/>
                <a:gd name="T16" fmla="*/ 2147483646 w 13866"/>
                <a:gd name="T17" fmla="*/ 2147483646 h 12112"/>
                <a:gd name="T18" fmla="*/ 2147483646 w 13866"/>
                <a:gd name="T19" fmla="*/ 2147483646 h 12112"/>
                <a:gd name="T20" fmla="*/ 2147483646 w 13866"/>
                <a:gd name="T21" fmla="*/ 2147483646 h 12112"/>
                <a:gd name="T22" fmla="*/ 2147483646 w 13866"/>
                <a:gd name="T23" fmla="*/ 2147483646 h 12112"/>
                <a:gd name="T24" fmla="*/ 2147483646 w 13866"/>
                <a:gd name="T25" fmla="*/ 2147483646 h 12112"/>
                <a:gd name="T26" fmla="*/ 2147483646 w 13866"/>
                <a:gd name="T27" fmla="*/ 2147483646 h 12112"/>
                <a:gd name="T28" fmla="*/ 2147483646 w 13866"/>
                <a:gd name="T29" fmla="*/ 2147483646 h 12112"/>
                <a:gd name="T30" fmla="*/ 2147483646 w 13866"/>
                <a:gd name="T31" fmla="*/ 2147483646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1103;p30">
              <a:extLst>
                <a:ext uri="{FF2B5EF4-FFF2-40B4-BE49-F238E27FC236}">
                  <a16:creationId xmlns:a16="http://schemas.microsoft.com/office/drawing/2014/main" id="{A3615EAD-6D0E-421E-B71B-2A694EF60A40}"/>
                </a:ext>
              </a:extLst>
            </p:cNvPr>
            <p:cNvSpPr>
              <a:spLocks/>
            </p:cNvSpPr>
            <p:nvPr/>
          </p:nvSpPr>
          <p:spPr bwMode="auto">
            <a:xfrm>
              <a:off x="6925510" y="360379"/>
              <a:ext cx="905688" cy="259660"/>
            </a:xfrm>
            <a:custGeom>
              <a:avLst/>
              <a:gdLst>
                <a:gd name="T0" fmla="*/ 2147483646 w 20113"/>
                <a:gd name="T1" fmla="*/ 2147483646 h 5930"/>
                <a:gd name="T2" fmla="*/ 2147483646 w 20113"/>
                <a:gd name="T3" fmla="*/ 2147483646 h 5930"/>
                <a:gd name="T4" fmla="*/ 2147483646 w 20113"/>
                <a:gd name="T5" fmla="*/ 2147483646 h 5930"/>
                <a:gd name="T6" fmla="*/ 2147483646 w 20113"/>
                <a:gd name="T7" fmla="*/ 2147483646 h 5930"/>
                <a:gd name="T8" fmla="*/ 2147483646 w 20113"/>
                <a:gd name="T9" fmla="*/ 2147483646 h 5930"/>
                <a:gd name="T10" fmla="*/ 2147483646 w 20113"/>
                <a:gd name="T11" fmla="*/ 2147483646 h 5930"/>
                <a:gd name="T12" fmla="*/ 2147483646 w 20113"/>
                <a:gd name="T13" fmla="*/ 2147483646 h 5930"/>
                <a:gd name="T14" fmla="*/ 2147483646 w 20113"/>
                <a:gd name="T15" fmla="*/ 2147483646 h 5930"/>
                <a:gd name="T16" fmla="*/ 2147483646 w 20113"/>
                <a:gd name="T17" fmla="*/ 2147483646 h 5930"/>
                <a:gd name="T18" fmla="*/ 2147483646 w 20113"/>
                <a:gd name="T19" fmla="*/ 2147483646 h 5930"/>
                <a:gd name="T20" fmla="*/ 2147483646 w 20113"/>
                <a:gd name="T21" fmla="*/ 2147483646 h 5930"/>
                <a:gd name="T22" fmla="*/ 2147483646 w 20113"/>
                <a:gd name="T23" fmla="*/ 2147483646 h 5930"/>
                <a:gd name="T24" fmla="*/ 2147483646 w 20113"/>
                <a:gd name="T25" fmla="*/ 2147483646 h 5930"/>
                <a:gd name="T26" fmla="*/ 2147483646 w 20113"/>
                <a:gd name="T27" fmla="*/ 2147483646 h 5930"/>
                <a:gd name="T28" fmla="*/ 2147483646 w 20113"/>
                <a:gd name="T29" fmla="*/ 2147483646 h 5930"/>
                <a:gd name="T30" fmla="*/ 2147483646 w 20113"/>
                <a:gd name="T31" fmla="*/ 2147483646 h 5930"/>
                <a:gd name="T32" fmla="*/ 2147483646 w 20113"/>
                <a:gd name="T33" fmla="*/ 2147483646 h 5930"/>
                <a:gd name="T34" fmla="*/ 2147483646 w 20113"/>
                <a:gd name="T35" fmla="*/ 2147483646 h 5930"/>
                <a:gd name="T36" fmla="*/ 2147483646 w 20113"/>
                <a:gd name="T37" fmla="*/ 2147483646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6" name="Google Shape;1104;p30">
              <a:extLst>
                <a:ext uri="{FF2B5EF4-FFF2-40B4-BE49-F238E27FC236}">
                  <a16:creationId xmlns:a16="http://schemas.microsoft.com/office/drawing/2014/main" id="{AFAEA6AD-4150-4C61-B598-2CE41AA6B667}"/>
                </a:ext>
              </a:extLst>
            </p:cNvPr>
            <p:cNvSpPr>
              <a:spLocks/>
            </p:cNvSpPr>
            <p:nvPr/>
          </p:nvSpPr>
          <p:spPr bwMode="auto">
            <a:xfrm>
              <a:off x="7368361" y="296401"/>
              <a:ext cx="63222" cy="55523"/>
            </a:xfrm>
            <a:custGeom>
              <a:avLst/>
              <a:gdLst>
                <a:gd name="T0" fmla="*/ 2147483646 w 1404"/>
                <a:gd name="T1" fmla="*/ 2147483646 h 1268"/>
                <a:gd name="T2" fmla="*/ 2147483646 w 1404"/>
                <a:gd name="T3" fmla="*/ 2147483646 h 1268"/>
                <a:gd name="T4" fmla="*/ 2147483646 w 1404"/>
                <a:gd name="T5" fmla="*/ 2147483646 h 1268"/>
                <a:gd name="T6" fmla="*/ 2147483646 w 1404"/>
                <a:gd name="T7" fmla="*/ 2147483646 h 1268"/>
                <a:gd name="T8" fmla="*/ 2147483646 w 1404"/>
                <a:gd name="T9" fmla="*/ 2147483646 h 1268"/>
                <a:gd name="T10" fmla="*/ 2147483646 w 1404"/>
                <a:gd name="T11" fmla="*/ 2147483646 h 1268"/>
                <a:gd name="T12" fmla="*/ 2147483646 w 1404"/>
                <a:gd name="T13" fmla="*/ 0 h 1268"/>
                <a:gd name="T14" fmla="*/ 2147483646 w 1404"/>
                <a:gd name="T15" fmla="*/ 2147483646 h 1268"/>
                <a:gd name="T16" fmla="*/ 2147483646 w 1404"/>
                <a:gd name="T17" fmla="*/ 2147483646 h 1268"/>
                <a:gd name="T18" fmla="*/ 2147483646 w 1404"/>
                <a:gd name="T19" fmla="*/ 2147483646 h 1268"/>
                <a:gd name="T20" fmla="*/ 2147483646 w 1404"/>
                <a:gd name="T21" fmla="*/ 2147483646 h 1268"/>
                <a:gd name="T22" fmla="*/ 2147483646 w 1404"/>
                <a:gd name="T23" fmla="*/ 2147483646 h 1268"/>
                <a:gd name="T24" fmla="*/ 2147483646 w 1404"/>
                <a:gd name="T25" fmla="*/ 2147483646 h 1268"/>
                <a:gd name="T26" fmla="*/ 2147483646 w 1404"/>
                <a:gd name="T27" fmla="*/ 2147483646 h 1268"/>
                <a:gd name="T28" fmla="*/ 2147483646 w 1404"/>
                <a:gd name="T29" fmla="*/ 2147483646 h 1268"/>
                <a:gd name="T30" fmla="*/ 2147483646 w 1404"/>
                <a:gd name="T31" fmla="*/ 2147483646 h 1268"/>
                <a:gd name="T32" fmla="*/ 2147483646 w 1404"/>
                <a:gd name="T33" fmla="*/ 2147483646 h 1268"/>
                <a:gd name="T34" fmla="*/ 2147483646 w 1404"/>
                <a:gd name="T35" fmla="*/ 2147483646 h 1268"/>
                <a:gd name="T36" fmla="*/ 2147483646 w 1404"/>
                <a:gd name="T37" fmla="*/ 2147483646 h 1268"/>
                <a:gd name="T38" fmla="*/ 2147483646 w 1404"/>
                <a:gd name="T39" fmla="*/ 2147483646 h 1268"/>
                <a:gd name="T40" fmla="*/ 2147483646 w 1404"/>
                <a:gd name="T41" fmla="*/ 2147483646 h 1268"/>
                <a:gd name="T42" fmla="*/ 2147483646 w 1404"/>
                <a:gd name="T43" fmla="*/ 2147483646 h 1268"/>
                <a:gd name="T44" fmla="*/ 2147483646 w 1404"/>
                <a:gd name="T45" fmla="*/ 2147483646 h 1268"/>
                <a:gd name="T46" fmla="*/ 2147483646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1105;p30">
              <a:extLst>
                <a:ext uri="{FF2B5EF4-FFF2-40B4-BE49-F238E27FC236}">
                  <a16:creationId xmlns:a16="http://schemas.microsoft.com/office/drawing/2014/main" id="{F67A0720-95BD-4BE2-8CE1-45AB5C4920A1}"/>
                </a:ext>
              </a:extLst>
            </p:cNvPr>
            <p:cNvSpPr>
              <a:spLocks/>
            </p:cNvSpPr>
            <p:nvPr/>
          </p:nvSpPr>
          <p:spPr bwMode="auto">
            <a:xfrm>
              <a:off x="7477926" y="310939"/>
              <a:ext cx="82855" cy="61609"/>
            </a:xfrm>
            <a:custGeom>
              <a:avLst/>
              <a:gdLst>
                <a:gd name="T0" fmla="*/ 2147483646 w 1840"/>
                <a:gd name="T1" fmla="*/ 2147483646 h 1407"/>
                <a:gd name="T2" fmla="*/ 2147483646 w 1840"/>
                <a:gd name="T3" fmla="*/ 2147483646 h 1407"/>
                <a:gd name="T4" fmla="*/ 2147483646 w 1840"/>
                <a:gd name="T5" fmla="*/ 2147483646 h 1407"/>
                <a:gd name="T6" fmla="*/ 2147483646 w 1840"/>
                <a:gd name="T7" fmla="*/ 2147483646 h 1407"/>
                <a:gd name="T8" fmla="*/ 2147483646 w 1840"/>
                <a:gd name="T9" fmla="*/ 2147483646 h 1407"/>
                <a:gd name="T10" fmla="*/ 2147483646 w 1840"/>
                <a:gd name="T11" fmla="*/ 2147483646 h 1407"/>
                <a:gd name="T12" fmla="*/ 2147483646 w 1840"/>
                <a:gd name="T13" fmla="*/ 2147483646 h 1407"/>
                <a:gd name="T14" fmla="*/ 2147483646 w 1840"/>
                <a:gd name="T15" fmla="*/ 2147483646 h 1407"/>
                <a:gd name="T16" fmla="*/ 2147483646 w 1840"/>
                <a:gd name="T17" fmla="*/ 2147483646 h 1407"/>
                <a:gd name="T18" fmla="*/ 2147483646 w 1840"/>
                <a:gd name="T19" fmla="*/ 2147483646 h 1407"/>
                <a:gd name="T20" fmla="*/ 2147483646 w 1840"/>
                <a:gd name="T21" fmla="*/ 2147483646 h 1407"/>
                <a:gd name="T22" fmla="*/ 2147483646 w 1840"/>
                <a:gd name="T23" fmla="*/ 2147483646 h 1407"/>
                <a:gd name="T24" fmla="*/ 2147483646 w 1840"/>
                <a:gd name="T25" fmla="*/ 2147483646 h 1407"/>
                <a:gd name="T26" fmla="*/ 2147483646 w 1840"/>
                <a:gd name="T27" fmla="*/ 2147483646 h 1407"/>
                <a:gd name="T28" fmla="*/ 2147483646 w 1840"/>
                <a:gd name="T29" fmla="*/ 2147483646 h 1407"/>
                <a:gd name="T30" fmla="*/ 2147483646 w 1840"/>
                <a:gd name="T31" fmla="*/ 2147483646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8" name="Google Shape;1106;p30">
              <a:extLst>
                <a:ext uri="{FF2B5EF4-FFF2-40B4-BE49-F238E27FC236}">
                  <a16:creationId xmlns:a16="http://schemas.microsoft.com/office/drawing/2014/main" id="{3A627A0D-9693-4969-BE45-95BFBABD3817}"/>
                </a:ext>
              </a:extLst>
            </p:cNvPr>
            <p:cNvSpPr>
              <a:spLocks/>
            </p:cNvSpPr>
            <p:nvPr/>
          </p:nvSpPr>
          <p:spPr bwMode="auto">
            <a:xfrm>
              <a:off x="7504540" y="416781"/>
              <a:ext cx="57999" cy="46590"/>
            </a:xfrm>
            <a:custGeom>
              <a:avLst/>
              <a:gdLst>
                <a:gd name="T0" fmla="*/ 2147483646 w 1288"/>
                <a:gd name="T1" fmla="*/ 0 h 1064"/>
                <a:gd name="T2" fmla="*/ 2147483646 w 1288"/>
                <a:gd name="T3" fmla="*/ 2147483646 h 1064"/>
                <a:gd name="T4" fmla="*/ 2147483646 w 1288"/>
                <a:gd name="T5" fmla="*/ 2147483646 h 1064"/>
                <a:gd name="T6" fmla="*/ 2147483646 w 1288"/>
                <a:gd name="T7" fmla="*/ 2147483646 h 1064"/>
                <a:gd name="T8" fmla="*/ 2147483646 w 1288"/>
                <a:gd name="T9" fmla="*/ 2147483646 h 1064"/>
                <a:gd name="T10" fmla="*/ 2147483646 w 1288"/>
                <a:gd name="T11" fmla="*/ 2147483646 h 1064"/>
                <a:gd name="T12" fmla="*/ 2147483646 w 1288"/>
                <a:gd name="T13" fmla="*/ 2147483646 h 1064"/>
                <a:gd name="T14" fmla="*/ 2147483646 w 1288"/>
                <a:gd name="T15" fmla="*/ 2147483646 h 1064"/>
                <a:gd name="T16" fmla="*/ 2147483646 w 1288"/>
                <a:gd name="T17" fmla="*/ 2147483646 h 1064"/>
                <a:gd name="T18" fmla="*/ 2147483646 w 1288"/>
                <a:gd name="T19" fmla="*/ 2147483646 h 1064"/>
                <a:gd name="T20" fmla="*/ 2147483646 w 1288"/>
                <a:gd name="T21" fmla="*/ 2147483646 h 1064"/>
                <a:gd name="T22" fmla="*/ 2147483646 w 1288"/>
                <a:gd name="T23" fmla="*/ 2147483646 h 1064"/>
                <a:gd name="T24" fmla="*/ 2147483646 w 1288"/>
                <a:gd name="T25" fmla="*/ 2147483646 h 1064"/>
                <a:gd name="T26" fmla="*/ 214748364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29" name="Google Shape;1107;p30">
            <a:extLst>
              <a:ext uri="{FF2B5EF4-FFF2-40B4-BE49-F238E27FC236}">
                <a16:creationId xmlns:a16="http://schemas.microsoft.com/office/drawing/2014/main" id="{24839FE1-F73F-4FF5-8CB4-382C1621FE45}"/>
              </a:ext>
            </a:extLst>
          </p:cNvPr>
          <p:cNvSpPr/>
          <p:nvPr/>
        </p:nvSpPr>
        <p:spPr>
          <a:xfrm>
            <a:off x="9556751" y="425451"/>
            <a:ext cx="524933" cy="455613"/>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080" name="Google Shape;1080;p30"/>
          <p:cNvSpPr txBox="1">
            <a:spLocks noGrp="1"/>
          </p:cNvSpPr>
          <p:nvPr>
            <p:ph type="subTitle" idx="1"/>
          </p:nvPr>
        </p:nvSpPr>
        <p:spPr>
          <a:xfrm>
            <a:off x="1426467" y="2950033"/>
            <a:ext cx="3628000" cy="2449200"/>
          </a:xfrm>
          <a:prstGeom prst="rect">
            <a:avLst/>
          </a:prstGeom>
        </p:spPr>
        <p:txBody>
          <a:bodyPr spcFirstLastPara="1">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081" name="Google Shape;1081;p30"/>
          <p:cNvSpPr txBox="1">
            <a:spLocks noGrp="1"/>
          </p:cNvSpPr>
          <p:nvPr>
            <p:ph type="title"/>
          </p:nvPr>
        </p:nvSpPr>
        <p:spPr>
          <a:xfrm>
            <a:off x="2036067" y="1937167"/>
            <a:ext cx="5377200" cy="1007600"/>
          </a:xfrm>
          <a:prstGeom prst="rect">
            <a:avLst/>
          </a:prstGeom>
        </p:spPr>
        <p:txBody>
          <a:bodyPr spcFirstLastPara="1">
            <a:noAutofit/>
          </a:bodyPr>
          <a:lstStyle>
            <a:lvl1pPr lvl="0" rtl="0">
              <a:spcBef>
                <a:spcPts val="0"/>
              </a:spcBef>
              <a:spcAft>
                <a:spcPts val="0"/>
              </a:spcAft>
              <a:buSzPts val="4000"/>
              <a:buNone/>
              <a:defRPr/>
            </a:lvl1pPr>
            <a:lvl2pPr lvl="1" rtl="0">
              <a:spcBef>
                <a:spcPts val="0"/>
              </a:spcBef>
              <a:spcAft>
                <a:spcPts val="0"/>
              </a:spcAft>
              <a:buSzPts val="2400"/>
              <a:buNone/>
              <a:defRPr sz="1800"/>
            </a:lvl2pPr>
            <a:lvl3pPr lvl="2" rtl="0">
              <a:spcBef>
                <a:spcPts val="0"/>
              </a:spcBef>
              <a:spcAft>
                <a:spcPts val="0"/>
              </a:spcAft>
              <a:buSzPts val="2400"/>
              <a:buNone/>
              <a:defRPr sz="1800"/>
            </a:lvl3pPr>
            <a:lvl4pPr lvl="3" rtl="0">
              <a:spcBef>
                <a:spcPts val="0"/>
              </a:spcBef>
              <a:spcAft>
                <a:spcPts val="0"/>
              </a:spcAft>
              <a:buSzPts val="2400"/>
              <a:buNone/>
              <a:defRPr sz="1800"/>
            </a:lvl4pPr>
            <a:lvl5pPr lvl="4" rtl="0">
              <a:spcBef>
                <a:spcPts val="0"/>
              </a:spcBef>
              <a:spcAft>
                <a:spcPts val="0"/>
              </a:spcAft>
              <a:buSzPts val="2400"/>
              <a:buNone/>
              <a:defRPr sz="1800"/>
            </a:lvl5pPr>
            <a:lvl6pPr lvl="5" rtl="0">
              <a:spcBef>
                <a:spcPts val="0"/>
              </a:spcBef>
              <a:spcAft>
                <a:spcPts val="0"/>
              </a:spcAft>
              <a:buSzPts val="2400"/>
              <a:buNone/>
              <a:defRPr sz="1800"/>
            </a:lvl6pPr>
            <a:lvl7pPr lvl="6" rtl="0">
              <a:spcBef>
                <a:spcPts val="0"/>
              </a:spcBef>
              <a:spcAft>
                <a:spcPts val="0"/>
              </a:spcAft>
              <a:buSzPts val="2400"/>
              <a:buNone/>
              <a:defRPr sz="1800"/>
            </a:lvl7pPr>
            <a:lvl8pPr lvl="7" rtl="0">
              <a:spcBef>
                <a:spcPts val="0"/>
              </a:spcBef>
              <a:spcAft>
                <a:spcPts val="0"/>
              </a:spcAft>
              <a:buSzPts val="2400"/>
              <a:buNone/>
              <a:defRPr sz="1800"/>
            </a:lvl8pPr>
            <a:lvl9pPr lvl="8" rtl="0">
              <a:spcBef>
                <a:spcPts val="0"/>
              </a:spcBef>
              <a:spcAft>
                <a:spcPts val="0"/>
              </a:spcAft>
              <a:buSzPts val="2400"/>
              <a:buNone/>
              <a:defRPr sz="1800"/>
            </a:lvl9pPr>
          </a:lstStyle>
          <a:p>
            <a:endParaRPr/>
          </a:p>
        </p:txBody>
      </p:sp>
    </p:spTree>
    <p:extLst>
      <p:ext uri="{BB962C8B-B14F-4D97-AF65-F5344CB8AC3E}">
        <p14:creationId xmlns:p14="http://schemas.microsoft.com/office/powerpoint/2010/main" val="180508465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4" name="Google Shape;9;p2">
            <a:extLst>
              <a:ext uri="{FF2B5EF4-FFF2-40B4-BE49-F238E27FC236}">
                <a16:creationId xmlns:a16="http://schemas.microsoft.com/office/drawing/2014/main" id="{969E3204-03BF-45E2-82D6-106E0E489BF3}"/>
              </a:ext>
            </a:extLst>
          </p:cNvPr>
          <p:cNvSpPr/>
          <p:nvPr/>
        </p:nvSpPr>
        <p:spPr>
          <a:xfrm rot="25">
            <a:off x="3189818" y="2571750"/>
            <a:ext cx="5702300" cy="2136775"/>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5" name="Google Shape;10;p2">
            <a:extLst>
              <a:ext uri="{FF2B5EF4-FFF2-40B4-BE49-F238E27FC236}">
                <a16:creationId xmlns:a16="http://schemas.microsoft.com/office/drawing/2014/main" id="{7E08B8B0-B87A-45B2-92C4-C932AA94C43D}"/>
              </a:ext>
            </a:extLst>
          </p:cNvPr>
          <p:cNvGrpSpPr>
            <a:grpSpLocks/>
          </p:cNvGrpSpPr>
          <p:nvPr/>
        </p:nvGrpSpPr>
        <p:grpSpPr bwMode="auto">
          <a:xfrm rot="1847120">
            <a:off x="10047818" y="1076325"/>
            <a:ext cx="687916" cy="668338"/>
            <a:chOff x="8667201" y="2266387"/>
            <a:chExt cx="389754" cy="378681"/>
          </a:xfrm>
        </p:grpSpPr>
        <p:sp>
          <p:nvSpPr>
            <p:cNvPr id="6" name="Google Shape;11;p2">
              <a:extLst>
                <a:ext uri="{FF2B5EF4-FFF2-40B4-BE49-F238E27FC236}">
                  <a16:creationId xmlns:a16="http://schemas.microsoft.com/office/drawing/2014/main" id="{50DD9ECD-1B35-41B9-93F4-780584FEA254}"/>
                </a:ext>
              </a:extLst>
            </p:cNvPr>
            <p:cNvSpPr>
              <a:spLocks/>
            </p:cNvSpPr>
            <p:nvPr/>
          </p:nvSpPr>
          <p:spPr bwMode="auto">
            <a:xfrm>
              <a:off x="8667201" y="2268670"/>
              <a:ext cx="389754" cy="376398"/>
            </a:xfrm>
            <a:custGeom>
              <a:avLst/>
              <a:gdLst>
                <a:gd name="T0" fmla="*/ 2147483646 w 8025"/>
                <a:gd name="T1" fmla="*/ 0 h 7750"/>
                <a:gd name="T2" fmla="*/ 2147483646 w 8025"/>
                <a:gd name="T3" fmla="*/ 2147483646 h 7750"/>
                <a:gd name="T4" fmla="*/ 2147483646 w 8025"/>
                <a:gd name="T5" fmla="*/ 2147483646 h 7750"/>
                <a:gd name="T6" fmla="*/ 2147483646 w 8025"/>
                <a:gd name="T7" fmla="*/ 2147483646 h 7750"/>
                <a:gd name="T8" fmla="*/ 2147483646 w 8025"/>
                <a:gd name="T9" fmla="*/ 2147483646 h 7750"/>
                <a:gd name="T10" fmla="*/ 2147483646 w 8025"/>
                <a:gd name="T11" fmla="*/ 2147483646 h 7750"/>
                <a:gd name="T12" fmla="*/ 2147483646 w 8025"/>
                <a:gd name="T13" fmla="*/ 2147483646 h 7750"/>
                <a:gd name="T14" fmla="*/ 2147483646 w 8025"/>
                <a:gd name="T15" fmla="*/ 2147483646 h 7750"/>
                <a:gd name="T16" fmla="*/ 2147483646 w 8025"/>
                <a:gd name="T17" fmla="*/ 2147483646 h 7750"/>
                <a:gd name="T18" fmla="*/ 2147483646 w 8025"/>
                <a:gd name="T19" fmla="*/ 2147483646 h 7750"/>
                <a:gd name="T20" fmla="*/ 2147483646 w 8025"/>
                <a:gd name="T21" fmla="*/ 0 h 77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25" h="7750" extrusionOk="0">
                  <a:moveTo>
                    <a:pt x="3489" y="0"/>
                  </a:moveTo>
                  <a:cubicBezTo>
                    <a:pt x="3483" y="0"/>
                    <a:pt x="3478" y="4"/>
                    <a:pt x="3475" y="11"/>
                  </a:cubicBezTo>
                  <a:cubicBezTo>
                    <a:pt x="3350" y="271"/>
                    <a:pt x="2826" y="5218"/>
                    <a:pt x="2826" y="5218"/>
                  </a:cubicBezTo>
                  <a:cubicBezTo>
                    <a:pt x="2826" y="5218"/>
                    <a:pt x="595" y="4032"/>
                    <a:pt x="108" y="4032"/>
                  </a:cubicBezTo>
                  <a:cubicBezTo>
                    <a:pt x="34" y="4032"/>
                    <a:pt x="1" y="4060"/>
                    <a:pt x="22" y="4123"/>
                  </a:cubicBezTo>
                  <a:cubicBezTo>
                    <a:pt x="184" y="4604"/>
                    <a:pt x="2826" y="7750"/>
                    <a:pt x="2826" y="7750"/>
                  </a:cubicBezTo>
                  <a:lnTo>
                    <a:pt x="7436" y="6377"/>
                  </a:lnTo>
                  <a:cubicBezTo>
                    <a:pt x="7436" y="6377"/>
                    <a:pt x="8024" y="1403"/>
                    <a:pt x="7436" y="1092"/>
                  </a:cubicBezTo>
                  <a:cubicBezTo>
                    <a:pt x="7413" y="1079"/>
                    <a:pt x="7388" y="1073"/>
                    <a:pt x="7363" y="1073"/>
                  </a:cubicBezTo>
                  <a:cubicBezTo>
                    <a:pt x="6765" y="1073"/>
                    <a:pt x="5783" y="4498"/>
                    <a:pt x="5783" y="4498"/>
                  </a:cubicBezTo>
                  <a:cubicBezTo>
                    <a:pt x="5783" y="4498"/>
                    <a:pt x="3712" y="0"/>
                    <a:pt x="3489"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 name="Google Shape;12;p2">
              <a:extLst>
                <a:ext uri="{FF2B5EF4-FFF2-40B4-BE49-F238E27FC236}">
                  <a16:creationId xmlns:a16="http://schemas.microsoft.com/office/drawing/2014/main" id="{F384110D-9E69-4E2C-9DF1-E4DFFAAA3E1E}"/>
                </a:ext>
              </a:extLst>
            </p:cNvPr>
            <p:cNvSpPr>
              <a:spLocks/>
            </p:cNvSpPr>
            <p:nvPr/>
          </p:nvSpPr>
          <p:spPr bwMode="auto">
            <a:xfrm>
              <a:off x="8679779" y="2323259"/>
              <a:ext cx="82613" cy="78728"/>
            </a:xfrm>
            <a:custGeom>
              <a:avLst/>
              <a:gdLst>
                <a:gd name="T0" fmla="*/ 2147483646 w 1701"/>
                <a:gd name="T1" fmla="*/ 0 h 1621"/>
                <a:gd name="T2" fmla="*/ 2147483646 w 1701"/>
                <a:gd name="T3" fmla="*/ 2147483646 h 1621"/>
                <a:gd name="T4" fmla="*/ 2147483646 w 1701"/>
                <a:gd name="T5" fmla="*/ 2147483646 h 1621"/>
                <a:gd name="T6" fmla="*/ 2147483646 w 1701"/>
                <a:gd name="T7" fmla="*/ 2147483646 h 1621"/>
                <a:gd name="T8" fmla="*/ 2147483646 w 1701"/>
                <a:gd name="T9" fmla="*/ 2147483646 h 1621"/>
                <a:gd name="T10" fmla="*/ 2147483646 w 1701"/>
                <a:gd name="T11" fmla="*/ 2147483646 h 1621"/>
                <a:gd name="T12" fmla="*/ 2147483646 w 1701"/>
                <a:gd name="T13" fmla="*/ 2147483646 h 1621"/>
                <a:gd name="T14" fmla="*/ 2147483646 w 1701"/>
                <a:gd name="T15" fmla="*/ 2147483646 h 1621"/>
                <a:gd name="T16" fmla="*/ 2147483646 w 1701"/>
                <a:gd name="T17" fmla="*/ 0 h 16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01" h="1621" extrusionOk="0">
                  <a:moveTo>
                    <a:pt x="407" y="0"/>
                  </a:moveTo>
                  <a:cubicBezTo>
                    <a:pt x="199" y="0"/>
                    <a:pt x="1" y="196"/>
                    <a:pt x="138" y="421"/>
                  </a:cubicBezTo>
                  <a:cubicBezTo>
                    <a:pt x="276" y="647"/>
                    <a:pt x="489" y="836"/>
                    <a:pt x="672" y="1026"/>
                  </a:cubicBezTo>
                  <a:cubicBezTo>
                    <a:pt x="858" y="1218"/>
                    <a:pt x="1071" y="1441"/>
                    <a:pt x="1294" y="1587"/>
                  </a:cubicBezTo>
                  <a:cubicBezTo>
                    <a:pt x="1330" y="1610"/>
                    <a:pt x="1368" y="1620"/>
                    <a:pt x="1406" y="1620"/>
                  </a:cubicBezTo>
                  <a:cubicBezTo>
                    <a:pt x="1562" y="1620"/>
                    <a:pt x="1701" y="1439"/>
                    <a:pt x="1622" y="1286"/>
                  </a:cubicBezTo>
                  <a:cubicBezTo>
                    <a:pt x="1493" y="1029"/>
                    <a:pt x="1266" y="779"/>
                    <a:pt x="1074" y="570"/>
                  </a:cubicBezTo>
                  <a:cubicBezTo>
                    <a:pt x="922" y="404"/>
                    <a:pt x="773" y="191"/>
                    <a:pt x="591" y="59"/>
                  </a:cubicBezTo>
                  <a:cubicBezTo>
                    <a:pt x="535" y="18"/>
                    <a:pt x="470" y="0"/>
                    <a:pt x="407"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 name="Google Shape;13;p2">
              <a:extLst>
                <a:ext uri="{FF2B5EF4-FFF2-40B4-BE49-F238E27FC236}">
                  <a16:creationId xmlns:a16="http://schemas.microsoft.com/office/drawing/2014/main" id="{6C6EFF47-9785-4AA5-9B9B-5F549D48FBBC}"/>
                </a:ext>
              </a:extLst>
            </p:cNvPr>
            <p:cNvSpPr>
              <a:spLocks/>
            </p:cNvSpPr>
            <p:nvPr/>
          </p:nvSpPr>
          <p:spPr bwMode="auto">
            <a:xfrm>
              <a:off x="8919310" y="2266387"/>
              <a:ext cx="28169" cy="90773"/>
            </a:xfrm>
            <a:custGeom>
              <a:avLst/>
              <a:gdLst>
                <a:gd name="T0" fmla="*/ 2147483646 w 580"/>
                <a:gd name="T1" fmla="*/ 2147483646 h 1869"/>
                <a:gd name="T2" fmla="*/ 2147483646 w 580"/>
                <a:gd name="T3" fmla="*/ 2147483646 h 1869"/>
                <a:gd name="T4" fmla="*/ 2147483646 w 580"/>
                <a:gd name="T5" fmla="*/ 2147483646 h 1869"/>
                <a:gd name="T6" fmla="*/ 2147483646 w 580"/>
                <a:gd name="T7" fmla="*/ 2147483646 h 1869"/>
                <a:gd name="T8" fmla="*/ 2147483646 w 580"/>
                <a:gd name="T9" fmla="*/ 2147483646 h 1869"/>
                <a:gd name="T10" fmla="*/ 2147483646 w 580"/>
                <a:gd name="T11" fmla="*/ 2147483646 h 1869"/>
                <a:gd name="T12" fmla="*/ 2147483646 w 580"/>
                <a:gd name="T13" fmla="*/ 2147483646 h 1869"/>
                <a:gd name="T14" fmla="*/ 2147483646 w 580"/>
                <a:gd name="T15" fmla="*/ 2147483646 h 1869"/>
                <a:gd name="T16" fmla="*/ 2147483646 w 580"/>
                <a:gd name="T17" fmla="*/ 2147483646 h 1869"/>
                <a:gd name="T18" fmla="*/ 2147483646 w 580"/>
                <a:gd name="T19" fmla="*/ 2147483646 h 1869"/>
                <a:gd name="T20" fmla="*/ 2147483646 w 580"/>
                <a:gd name="T21" fmla="*/ 2147483646 h 18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80" h="1869" extrusionOk="0">
                  <a:moveTo>
                    <a:pt x="329" y="1"/>
                  </a:moveTo>
                  <a:cubicBezTo>
                    <a:pt x="1" y="1"/>
                    <a:pt x="58" y="534"/>
                    <a:pt x="52" y="781"/>
                  </a:cubicBezTo>
                  <a:cubicBezTo>
                    <a:pt x="45" y="964"/>
                    <a:pt x="28" y="1166"/>
                    <a:pt x="59" y="1349"/>
                  </a:cubicBezTo>
                  <a:cubicBezTo>
                    <a:pt x="93" y="1561"/>
                    <a:pt x="201" y="1677"/>
                    <a:pt x="332" y="1836"/>
                  </a:cubicBezTo>
                  <a:cubicBezTo>
                    <a:pt x="352" y="1859"/>
                    <a:pt x="373" y="1869"/>
                    <a:pt x="394" y="1869"/>
                  </a:cubicBezTo>
                  <a:cubicBezTo>
                    <a:pt x="440" y="1869"/>
                    <a:pt x="477" y="1816"/>
                    <a:pt x="454" y="1754"/>
                  </a:cubicBezTo>
                  <a:cubicBezTo>
                    <a:pt x="427" y="1673"/>
                    <a:pt x="491" y="1521"/>
                    <a:pt x="502" y="1430"/>
                  </a:cubicBezTo>
                  <a:cubicBezTo>
                    <a:pt x="514" y="1298"/>
                    <a:pt x="514" y="1166"/>
                    <a:pt x="522" y="1034"/>
                  </a:cubicBezTo>
                  <a:cubicBezTo>
                    <a:pt x="532" y="774"/>
                    <a:pt x="559" y="510"/>
                    <a:pt x="572" y="251"/>
                  </a:cubicBezTo>
                  <a:cubicBezTo>
                    <a:pt x="579" y="149"/>
                    <a:pt x="522" y="37"/>
                    <a:pt x="413" y="11"/>
                  </a:cubicBezTo>
                  <a:cubicBezTo>
                    <a:pt x="383" y="4"/>
                    <a:pt x="355" y="1"/>
                    <a:pt x="32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9" name="Google Shape;14;p2">
            <a:extLst>
              <a:ext uri="{FF2B5EF4-FFF2-40B4-BE49-F238E27FC236}">
                <a16:creationId xmlns:a16="http://schemas.microsoft.com/office/drawing/2014/main" id="{C355A10E-D5A5-4126-ACFE-52823893B264}"/>
              </a:ext>
            </a:extLst>
          </p:cNvPr>
          <p:cNvSpPr/>
          <p:nvPr/>
        </p:nvSpPr>
        <p:spPr>
          <a:xfrm>
            <a:off x="11264900" y="1606550"/>
            <a:ext cx="527051" cy="4572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10" name="Google Shape;15;p2">
            <a:extLst>
              <a:ext uri="{FF2B5EF4-FFF2-40B4-BE49-F238E27FC236}">
                <a16:creationId xmlns:a16="http://schemas.microsoft.com/office/drawing/2014/main" id="{2FB489B4-3B7A-4C10-A19F-649D6AA7CCA4}"/>
              </a:ext>
            </a:extLst>
          </p:cNvPr>
          <p:cNvGrpSpPr>
            <a:grpSpLocks/>
          </p:cNvGrpSpPr>
          <p:nvPr/>
        </p:nvGrpSpPr>
        <p:grpSpPr bwMode="auto">
          <a:xfrm>
            <a:off x="9690100" y="4773614"/>
            <a:ext cx="2152651" cy="1938337"/>
            <a:chOff x="7150051" y="3491912"/>
            <a:chExt cx="1632742" cy="1471012"/>
          </a:xfrm>
        </p:grpSpPr>
        <p:sp>
          <p:nvSpPr>
            <p:cNvPr id="11" name="Google Shape;16;p2">
              <a:extLst>
                <a:ext uri="{FF2B5EF4-FFF2-40B4-BE49-F238E27FC236}">
                  <a16:creationId xmlns:a16="http://schemas.microsoft.com/office/drawing/2014/main" id="{FFECA270-C144-4CC5-A182-25DBCCC03792}"/>
                </a:ext>
              </a:extLst>
            </p:cNvPr>
            <p:cNvSpPr>
              <a:spLocks/>
            </p:cNvSpPr>
            <p:nvPr/>
          </p:nvSpPr>
          <p:spPr bwMode="auto">
            <a:xfrm>
              <a:off x="7539508" y="4223763"/>
              <a:ext cx="178291" cy="114522"/>
            </a:xfrm>
            <a:custGeom>
              <a:avLst/>
              <a:gdLst>
                <a:gd name="T0" fmla="*/ 2147483646 w 3671"/>
                <a:gd name="T1" fmla="*/ 0 h 2358"/>
                <a:gd name="T2" fmla="*/ 2147483646 w 3671"/>
                <a:gd name="T3" fmla="*/ 2147483646 h 2358"/>
                <a:gd name="T4" fmla="*/ 2147483646 w 3671"/>
                <a:gd name="T5" fmla="*/ 2147483646 h 2358"/>
                <a:gd name="T6" fmla="*/ 2147483646 w 3671"/>
                <a:gd name="T7" fmla="*/ 2147483646 h 2358"/>
                <a:gd name="T8" fmla="*/ 2147483646 w 3671"/>
                <a:gd name="T9" fmla="*/ 2147483646 h 2358"/>
                <a:gd name="T10" fmla="*/ 2147483646 w 3671"/>
                <a:gd name="T11" fmla="*/ 2147483646 h 2358"/>
                <a:gd name="T12" fmla="*/ 2147483646 w 3671"/>
                <a:gd name="T13" fmla="*/ 2147483646 h 2358"/>
                <a:gd name="T14" fmla="*/ 2147483646 w 3671"/>
                <a:gd name="T15" fmla="*/ 2147483646 h 2358"/>
                <a:gd name="T16" fmla="*/ 2147483646 w 3671"/>
                <a:gd name="T17" fmla="*/ 0 h 23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71" h="2358" extrusionOk="0">
                  <a:moveTo>
                    <a:pt x="1752" y="0"/>
                  </a:moveTo>
                  <a:cubicBezTo>
                    <a:pt x="1254" y="0"/>
                    <a:pt x="810" y="189"/>
                    <a:pt x="561" y="745"/>
                  </a:cubicBezTo>
                  <a:cubicBezTo>
                    <a:pt x="0" y="1994"/>
                    <a:pt x="1577" y="2357"/>
                    <a:pt x="2707" y="2357"/>
                  </a:cubicBezTo>
                  <a:cubicBezTo>
                    <a:pt x="3025" y="2357"/>
                    <a:pt x="3309" y="2329"/>
                    <a:pt x="3498" y="2282"/>
                  </a:cubicBezTo>
                  <a:cubicBezTo>
                    <a:pt x="3502" y="2281"/>
                    <a:pt x="3505" y="2281"/>
                    <a:pt x="3509" y="2281"/>
                  </a:cubicBezTo>
                  <a:cubicBezTo>
                    <a:pt x="3526" y="2281"/>
                    <a:pt x="3536" y="2295"/>
                    <a:pt x="3539" y="2312"/>
                  </a:cubicBezTo>
                  <a:cubicBezTo>
                    <a:pt x="3586" y="2292"/>
                    <a:pt x="3634" y="2272"/>
                    <a:pt x="3670" y="2252"/>
                  </a:cubicBezTo>
                  <a:cubicBezTo>
                    <a:pt x="3647" y="1651"/>
                    <a:pt x="3630" y="1076"/>
                    <a:pt x="3620" y="542"/>
                  </a:cubicBezTo>
                  <a:cubicBezTo>
                    <a:pt x="3100" y="302"/>
                    <a:pt x="2383" y="0"/>
                    <a:pt x="1752" y="0"/>
                  </a:cubicBezTo>
                  <a:close/>
                </a:path>
              </a:pathLst>
            </a:custGeom>
            <a:solidFill>
              <a:srgbClr val="FE98B0"/>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 name="Google Shape;17;p2">
              <a:extLst>
                <a:ext uri="{FF2B5EF4-FFF2-40B4-BE49-F238E27FC236}">
                  <a16:creationId xmlns:a16="http://schemas.microsoft.com/office/drawing/2014/main" id="{87AD251B-5167-4EC6-ACCA-7601DFA69340}"/>
                </a:ext>
              </a:extLst>
            </p:cNvPr>
            <p:cNvSpPr>
              <a:spLocks/>
            </p:cNvSpPr>
            <p:nvPr/>
          </p:nvSpPr>
          <p:spPr bwMode="auto">
            <a:xfrm>
              <a:off x="7169430" y="3510853"/>
              <a:ext cx="1594957" cy="1433033"/>
            </a:xfrm>
            <a:custGeom>
              <a:avLst/>
              <a:gdLst>
                <a:gd name="T0" fmla="*/ 2147483646 w 32840"/>
                <a:gd name="T1" fmla="*/ 2147483646 h 29506"/>
                <a:gd name="T2" fmla="*/ 2147483646 w 32840"/>
                <a:gd name="T3" fmla="*/ 2147483646 h 29506"/>
                <a:gd name="T4" fmla="*/ 2147483646 w 32840"/>
                <a:gd name="T5" fmla="*/ 2147483646 h 29506"/>
                <a:gd name="T6" fmla="*/ 2147483646 w 32840"/>
                <a:gd name="T7" fmla="*/ 2147483646 h 29506"/>
                <a:gd name="T8" fmla="*/ 2147483646 w 32840"/>
                <a:gd name="T9" fmla="*/ 2147483646 h 29506"/>
                <a:gd name="T10" fmla="*/ 2147483646 w 32840"/>
                <a:gd name="T11" fmla="*/ 2147483646 h 29506"/>
                <a:gd name="T12" fmla="*/ 2147483646 w 32840"/>
                <a:gd name="T13" fmla="*/ 2147483646 h 29506"/>
                <a:gd name="T14" fmla="*/ 2147483646 w 32840"/>
                <a:gd name="T15" fmla="*/ 2147483646 h 29506"/>
                <a:gd name="T16" fmla="*/ 2147483646 w 32840"/>
                <a:gd name="T17" fmla="*/ 2147483646 h 29506"/>
                <a:gd name="T18" fmla="*/ 2147483646 w 32840"/>
                <a:gd name="T19" fmla="*/ 2147483646 h 29506"/>
                <a:gd name="T20" fmla="*/ 2147483646 w 32840"/>
                <a:gd name="T21" fmla="*/ 2147483646 h 29506"/>
                <a:gd name="T22" fmla="*/ 2147483646 w 32840"/>
                <a:gd name="T23" fmla="*/ 2147483646 h 29506"/>
                <a:gd name="T24" fmla="*/ 2147483646 w 32840"/>
                <a:gd name="T25" fmla="*/ 2147483646 h 29506"/>
                <a:gd name="T26" fmla="*/ 2147483646 w 32840"/>
                <a:gd name="T27" fmla="*/ 2147483646 h 29506"/>
                <a:gd name="T28" fmla="*/ 2147483646 w 32840"/>
                <a:gd name="T29" fmla="*/ 2147483646 h 29506"/>
                <a:gd name="T30" fmla="*/ 2147483646 w 32840"/>
                <a:gd name="T31" fmla="*/ 2147483646 h 29506"/>
                <a:gd name="T32" fmla="*/ 2147483646 w 32840"/>
                <a:gd name="T33" fmla="*/ 2147483646 h 29506"/>
                <a:gd name="T34" fmla="*/ 2147483646 w 32840"/>
                <a:gd name="T35" fmla="*/ 2147483646 h 29506"/>
                <a:gd name="T36" fmla="*/ 2147483646 w 32840"/>
                <a:gd name="T37" fmla="*/ 2147483646 h 29506"/>
                <a:gd name="T38" fmla="*/ 2147483646 w 32840"/>
                <a:gd name="T39" fmla="*/ 2147483646 h 29506"/>
                <a:gd name="T40" fmla="*/ 2147483646 w 32840"/>
                <a:gd name="T41" fmla="*/ 2147483646 h 29506"/>
                <a:gd name="T42" fmla="*/ 2147483646 w 32840"/>
                <a:gd name="T43" fmla="*/ 2147483646 h 29506"/>
                <a:gd name="T44" fmla="*/ 2147483646 w 32840"/>
                <a:gd name="T45" fmla="*/ 2147483646 h 29506"/>
                <a:gd name="T46" fmla="*/ 2147483646 w 32840"/>
                <a:gd name="T47" fmla="*/ 2147483646 h 29506"/>
                <a:gd name="T48" fmla="*/ 2147483646 w 32840"/>
                <a:gd name="T49" fmla="*/ 2147483646 h 29506"/>
                <a:gd name="T50" fmla="*/ 2147483646 w 32840"/>
                <a:gd name="T51" fmla="*/ 2147483646 h 29506"/>
                <a:gd name="T52" fmla="*/ 2147483646 w 32840"/>
                <a:gd name="T53" fmla="*/ 2147483646 h 29506"/>
                <a:gd name="T54" fmla="*/ 2147483646 w 32840"/>
                <a:gd name="T55" fmla="*/ 2147483646 h 29506"/>
                <a:gd name="T56" fmla="*/ 2147483646 w 32840"/>
                <a:gd name="T57" fmla="*/ 2147483646 h 29506"/>
                <a:gd name="T58" fmla="*/ 2147483646 w 32840"/>
                <a:gd name="T59" fmla="*/ 2147483646 h 29506"/>
                <a:gd name="T60" fmla="*/ 2147483646 w 32840"/>
                <a:gd name="T61" fmla="*/ 2147483646 h 29506"/>
                <a:gd name="T62" fmla="*/ 2147483646 w 32840"/>
                <a:gd name="T63" fmla="*/ 2147483646 h 29506"/>
                <a:gd name="T64" fmla="*/ 2147483646 w 32840"/>
                <a:gd name="T65" fmla="*/ 2147483646 h 29506"/>
                <a:gd name="T66" fmla="*/ 2147483646 w 32840"/>
                <a:gd name="T67" fmla="*/ 2147483646 h 29506"/>
                <a:gd name="T68" fmla="*/ 2147483646 w 32840"/>
                <a:gd name="T69" fmla="*/ 2147483646 h 29506"/>
                <a:gd name="T70" fmla="*/ 2147483646 w 32840"/>
                <a:gd name="T71" fmla="*/ 2147483646 h 29506"/>
                <a:gd name="T72" fmla="*/ 2147483646 w 32840"/>
                <a:gd name="T73" fmla="*/ 2147483646 h 29506"/>
                <a:gd name="T74" fmla="*/ 2147483646 w 32840"/>
                <a:gd name="T75" fmla="*/ 2147483646 h 29506"/>
                <a:gd name="T76" fmla="*/ 2147483646 w 32840"/>
                <a:gd name="T77" fmla="*/ 2147483646 h 29506"/>
                <a:gd name="T78" fmla="*/ 2147483646 w 32840"/>
                <a:gd name="T79" fmla="*/ 2147483646 h 29506"/>
                <a:gd name="T80" fmla="*/ 2147483646 w 32840"/>
                <a:gd name="T81" fmla="*/ 2147483646 h 29506"/>
                <a:gd name="T82" fmla="*/ 2147483646 w 32840"/>
                <a:gd name="T83" fmla="*/ 2147483646 h 29506"/>
                <a:gd name="T84" fmla="*/ 2147483646 w 32840"/>
                <a:gd name="T85" fmla="*/ 2147483646 h 2950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2840" h="29506" extrusionOk="0">
                  <a:moveTo>
                    <a:pt x="13105" y="3339"/>
                  </a:moveTo>
                  <a:cubicBezTo>
                    <a:pt x="13531" y="3339"/>
                    <a:pt x="13876" y="3684"/>
                    <a:pt x="13876" y="4113"/>
                  </a:cubicBezTo>
                  <a:cubicBezTo>
                    <a:pt x="13876" y="4539"/>
                    <a:pt x="13531" y="4887"/>
                    <a:pt x="13105" y="4887"/>
                  </a:cubicBezTo>
                  <a:cubicBezTo>
                    <a:pt x="12676" y="4887"/>
                    <a:pt x="12331" y="4539"/>
                    <a:pt x="12331" y="4113"/>
                  </a:cubicBezTo>
                  <a:cubicBezTo>
                    <a:pt x="12331" y="3684"/>
                    <a:pt x="12676" y="3339"/>
                    <a:pt x="13105" y="3339"/>
                  </a:cubicBezTo>
                  <a:close/>
                  <a:moveTo>
                    <a:pt x="26801" y="21271"/>
                  </a:moveTo>
                  <a:cubicBezTo>
                    <a:pt x="26924" y="21271"/>
                    <a:pt x="27045" y="21304"/>
                    <a:pt x="27136" y="21371"/>
                  </a:cubicBezTo>
                  <a:cubicBezTo>
                    <a:pt x="27153" y="21385"/>
                    <a:pt x="27166" y="21415"/>
                    <a:pt x="27173" y="21449"/>
                  </a:cubicBezTo>
                  <a:cubicBezTo>
                    <a:pt x="27186" y="21452"/>
                    <a:pt x="27203" y="21455"/>
                    <a:pt x="27217" y="21463"/>
                  </a:cubicBezTo>
                  <a:cubicBezTo>
                    <a:pt x="27220" y="21433"/>
                    <a:pt x="27231" y="21407"/>
                    <a:pt x="27255" y="21407"/>
                  </a:cubicBezTo>
                  <a:cubicBezTo>
                    <a:pt x="27259" y="21407"/>
                    <a:pt x="27263" y="21407"/>
                    <a:pt x="27267" y="21408"/>
                  </a:cubicBezTo>
                  <a:cubicBezTo>
                    <a:pt x="27515" y="21459"/>
                    <a:pt x="27846" y="21831"/>
                    <a:pt x="27713" y="22098"/>
                  </a:cubicBezTo>
                  <a:cubicBezTo>
                    <a:pt x="27651" y="22228"/>
                    <a:pt x="27502" y="22272"/>
                    <a:pt x="27334" y="22272"/>
                  </a:cubicBezTo>
                  <a:cubicBezTo>
                    <a:pt x="27110" y="22272"/>
                    <a:pt x="26853" y="22194"/>
                    <a:pt x="26724" y="22138"/>
                  </a:cubicBezTo>
                  <a:cubicBezTo>
                    <a:pt x="26490" y="22040"/>
                    <a:pt x="26200" y="21811"/>
                    <a:pt x="26331" y="21527"/>
                  </a:cubicBezTo>
                  <a:cubicBezTo>
                    <a:pt x="26410" y="21355"/>
                    <a:pt x="26607" y="21271"/>
                    <a:pt x="26801" y="21271"/>
                  </a:cubicBezTo>
                  <a:close/>
                  <a:moveTo>
                    <a:pt x="25178" y="22293"/>
                  </a:moveTo>
                  <a:cubicBezTo>
                    <a:pt x="25323" y="22293"/>
                    <a:pt x="25464" y="22317"/>
                    <a:pt x="25578" y="22361"/>
                  </a:cubicBezTo>
                  <a:cubicBezTo>
                    <a:pt x="25598" y="22368"/>
                    <a:pt x="25609" y="22392"/>
                    <a:pt x="25619" y="22419"/>
                  </a:cubicBezTo>
                  <a:cubicBezTo>
                    <a:pt x="25706" y="22433"/>
                    <a:pt x="25795" y="22456"/>
                    <a:pt x="25876" y="22483"/>
                  </a:cubicBezTo>
                  <a:cubicBezTo>
                    <a:pt x="25876" y="22447"/>
                    <a:pt x="25887" y="22415"/>
                    <a:pt x="25922" y="22415"/>
                  </a:cubicBezTo>
                  <a:cubicBezTo>
                    <a:pt x="25929" y="22415"/>
                    <a:pt x="25937" y="22416"/>
                    <a:pt x="25946" y="22419"/>
                  </a:cubicBezTo>
                  <a:cubicBezTo>
                    <a:pt x="26335" y="22558"/>
                    <a:pt x="26639" y="23061"/>
                    <a:pt x="26301" y="23406"/>
                  </a:cubicBezTo>
                  <a:cubicBezTo>
                    <a:pt x="26124" y="23585"/>
                    <a:pt x="25848" y="23661"/>
                    <a:pt x="25569" y="23661"/>
                  </a:cubicBezTo>
                  <a:cubicBezTo>
                    <a:pt x="25318" y="23661"/>
                    <a:pt x="25065" y="23599"/>
                    <a:pt x="24879" y="23497"/>
                  </a:cubicBezTo>
                  <a:cubicBezTo>
                    <a:pt x="24588" y="23335"/>
                    <a:pt x="24138" y="22888"/>
                    <a:pt x="24456" y="22550"/>
                  </a:cubicBezTo>
                  <a:cubicBezTo>
                    <a:pt x="24621" y="22375"/>
                    <a:pt x="24908" y="22293"/>
                    <a:pt x="25178" y="22293"/>
                  </a:cubicBezTo>
                  <a:close/>
                  <a:moveTo>
                    <a:pt x="2673" y="1"/>
                  </a:moveTo>
                  <a:cubicBezTo>
                    <a:pt x="1946" y="1"/>
                    <a:pt x="1401" y="144"/>
                    <a:pt x="997" y="494"/>
                  </a:cubicBezTo>
                  <a:cubicBezTo>
                    <a:pt x="284" y="1109"/>
                    <a:pt x="1" y="2424"/>
                    <a:pt x="105" y="4627"/>
                  </a:cubicBezTo>
                  <a:cubicBezTo>
                    <a:pt x="152" y="5671"/>
                    <a:pt x="348" y="6546"/>
                    <a:pt x="642" y="7296"/>
                  </a:cubicBezTo>
                  <a:cubicBezTo>
                    <a:pt x="852" y="6935"/>
                    <a:pt x="1183" y="6577"/>
                    <a:pt x="1369" y="6323"/>
                  </a:cubicBezTo>
                  <a:cubicBezTo>
                    <a:pt x="1396" y="6286"/>
                    <a:pt x="1438" y="6272"/>
                    <a:pt x="1483" y="6272"/>
                  </a:cubicBezTo>
                  <a:cubicBezTo>
                    <a:pt x="1539" y="6272"/>
                    <a:pt x="1598" y="6294"/>
                    <a:pt x="1636" y="6320"/>
                  </a:cubicBezTo>
                  <a:cubicBezTo>
                    <a:pt x="2183" y="6699"/>
                    <a:pt x="2724" y="7087"/>
                    <a:pt x="3258" y="7479"/>
                  </a:cubicBezTo>
                  <a:cubicBezTo>
                    <a:pt x="3694" y="7094"/>
                    <a:pt x="4126" y="6712"/>
                    <a:pt x="4563" y="6326"/>
                  </a:cubicBezTo>
                  <a:cubicBezTo>
                    <a:pt x="4600" y="6292"/>
                    <a:pt x="4647" y="6278"/>
                    <a:pt x="4695" y="6278"/>
                  </a:cubicBezTo>
                  <a:cubicBezTo>
                    <a:pt x="4756" y="6278"/>
                    <a:pt x="4819" y="6301"/>
                    <a:pt x="4867" y="6337"/>
                  </a:cubicBezTo>
                  <a:cubicBezTo>
                    <a:pt x="5340" y="6695"/>
                    <a:pt x="5812" y="7053"/>
                    <a:pt x="6289" y="7412"/>
                  </a:cubicBezTo>
                  <a:cubicBezTo>
                    <a:pt x="6644" y="6945"/>
                    <a:pt x="6921" y="6451"/>
                    <a:pt x="7191" y="5928"/>
                  </a:cubicBezTo>
                  <a:cubicBezTo>
                    <a:pt x="7220" y="5871"/>
                    <a:pt x="7301" y="5842"/>
                    <a:pt x="7370" y="5842"/>
                  </a:cubicBezTo>
                  <a:cubicBezTo>
                    <a:pt x="7391" y="5842"/>
                    <a:pt x="7411" y="5845"/>
                    <a:pt x="7428" y="5850"/>
                  </a:cubicBezTo>
                  <a:cubicBezTo>
                    <a:pt x="7969" y="6043"/>
                    <a:pt x="8503" y="6225"/>
                    <a:pt x="9057" y="6354"/>
                  </a:cubicBezTo>
                  <a:cubicBezTo>
                    <a:pt x="9250" y="5766"/>
                    <a:pt x="9354" y="5171"/>
                    <a:pt x="9520" y="4573"/>
                  </a:cubicBezTo>
                  <a:cubicBezTo>
                    <a:pt x="9542" y="4490"/>
                    <a:pt x="9611" y="4455"/>
                    <a:pt x="9686" y="4455"/>
                  </a:cubicBezTo>
                  <a:cubicBezTo>
                    <a:pt x="9813" y="4455"/>
                    <a:pt x="9958" y="4556"/>
                    <a:pt x="9928" y="4698"/>
                  </a:cubicBezTo>
                  <a:cubicBezTo>
                    <a:pt x="9797" y="5353"/>
                    <a:pt x="9655" y="5999"/>
                    <a:pt x="9429" y="6631"/>
                  </a:cubicBezTo>
                  <a:cubicBezTo>
                    <a:pt x="9399" y="6719"/>
                    <a:pt x="9323" y="6756"/>
                    <a:pt x="9239" y="6756"/>
                  </a:cubicBezTo>
                  <a:cubicBezTo>
                    <a:pt x="9217" y="6756"/>
                    <a:pt x="9194" y="6754"/>
                    <a:pt x="9172" y="6749"/>
                  </a:cubicBezTo>
                  <a:cubicBezTo>
                    <a:pt x="8810" y="6678"/>
                    <a:pt x="8456" y="6587"/>
                    <a:pt x="8104" y="6468"/>
                  </a:cubicBezTo>
                  <a:cubicBezTo>
                    <a:pt x="7945" y="6418"/>
                    <a:pt x="7756" y="6381"/>
                    <a:pt x="7614" y="6296"/>
                  </a:cubicBezTo>
                  <a:cubicBezTo>
                    <a:pt x="7553" y="6262"/>
                    <a:pt x="7512" y="6249"/>
                    <a:pt x="7482" y="6242"/>
                  </a:cubicBezTo>
                  <a:cubicBezTo>
                    <a:pt x="7333" y="6431"/>
                    <a:pt x="7235" y="6800"/>
                    <a:pt x="7121" y="6989"/>
                  </a:cubicBezTo>
                  <a:cubicBezTo>
                    <a:pt x="6951" y="7270"/>
                    <a:pt x="6745" y="7533"/>
                    <a:pt x="6536" y="7786"/>
                  </a:cubicBezTo>
                  <a:cubicBezTo>
                    <a:pt x="6489" y="7842"/>
                    <a:pt x="6427" y="7868"/>
                    <a:pt x="6363" y="7868"/>
                  </a:cubicBezTo>
                  <a:cubicBezTo>
                    <a:pt x="6307" y="7868"/>
                    <a:pt x="6249" y="7848"/>
                    <a:pt x="6198" y="7810"/>
                  </a:cubicBezTo>
                  <a:cubicBezTo>
                    <a:pt x="5714" y="7445"/>
                    <a:pt x="5235" y="7080"/>
                    <a:pt x="4748" y="6715"/>
                  </a:cubicBezTo>
                  <a:cubicBezTo>
                    <a:pt x="4319" y="7100"/>
                    <a:pt x="3886" y="7485"/>
                    <a:pt x="3457" y="7867"/>
                  </a:cubicBezTo>
                  <a:cubicBezTo>
                    <a:pt x="3414" y="7905"/>
                    <a:pt x="3360" y="7923"/>
                    <a:pt x="3305" y="7923"/>
                  </a:cubicBezTo>
                  <a:cubicBezTo>
                    <a:pt x="3248" y="7923"/>
                    <a:pt x="3190" y="7904"/>
                    <a:pt x="3143" y="7871"/>
                  </a:cubicBezTo>
                  <a:cubicBezTo>
                    <a:pt x="2710" y="7554"/>
                    <a:pt x="1862" y="7151"/>
                    <a:pt x="1595" y="6699"/>
                  </a:cubicBezTo>
                  <a:cubicBezTo>
                    <a:pt x="1589" y="6691"/>
                    <a:pt x="1589" y="6688"/>
                    <a:pt x="1582" y="6682"/>
                  </a:cubicBezTo>
                  <a:cubicBezTo>
                    <a:pt x="1504" y="6780"/>
                    <a:pt x="1426" y="6877"/>
                    <a:pt x="1352" y="6975"/>
                  </a:cubicBezTo>
                  <a:cubicBezTo>
                    <a:pt x="1207" y="7161"/>
                    <a:pt x="954" y="7412"/>
                    <a:pt x="791" y="7658"/>
                  </a:cubicBezTo>
                  <a:cubicBezTo>
                    <a:pt x="1957" y="10169"/>
                    <a:pt x="4380" y="11034"/>
                    <a:pt x="6475" y="11274"/>
                  </a:cubicBezTo>
                  <a:cubicBezTo>
                    <a:pt x="7073" y="11343"/>
                    <a:pt x="7652" y="11370"/>
                    <a:pt x="8190" y="11370"/>
                  </a:cubicBezTo>
                  <a:cubicBezTo>
                    <a:pt x="10026" y="11370"/>
                    <a:pt x="11390" y="11056"/>
                    <a:pt x="11409" y="11051"/>
                  </a:cubicBezTo>
                  <a:lnTo>
                    <a:pt x="11659" y="10993"/>
                  </a:lnTo>
                  <a:lnTo>
                    <a:pt x="11649" y="11250"/>
                  </a:lnTo>
                  <a:cubicBezTo>
                    <a:pt x="11649" y="11264"/>
                    <a:pt x="11635" y="11626"/>
                    <a:pt x="11625" y="12244"/>
                  </a:cubicBezTo>
                  <a:cubicBezTo>
                    <a:pt x="12117" y="12146"/>
                    <a:pt x="12622" y="12087"/>
                    <a:pt x="13128" y="12087"/>
                  </a:cubicBezTo>
                  <a:cubicBezTo>
                    <a:pt x="15300" y="12087"/>
                    <a:pt x="17487" y="13168"/>
                    <a:pt x="18670" y="16887"/>
                  </a:cubicBezTo>
                  <a:cubicBezTo>
                    <a:pt x="20161" y="21571"/>
                    <a:pt x="20043" y="24453"/>
                    <a:pt x="17312" y="25373"/>
                  </a:cubicBezTo>
                  <a:cubicBezTo>
                    <a:pt x="16403" y="25678"/>
                    <a:pt x="15543" y="25781"/>
                    <a:pt x="14801" y="25781"/>
                  </a:cubicBezTo>
                  <a:cubicBezTo>
                    <a:pt x="13714" y="25781"/>
                    <a:pt x="12880" y="25562"/>
                    <a:pt x="12511" y="25443"/>
                  </a:cubicBezTo>
                  <a:cubicBezTo>
                    <a:pt x="13142" y="28968"/>
                    <a:pt x="13842" y="29326"/>
                    <a:pt x="14085" y="29333"/>
                  </a:cubicBezTo>
                  <a:lnTo>
                    <a:pt x="14102" y="29333"/>
                  </a:lnTo>
                  <a:cubicBezTo>
                    <a:pt x="14737" y="29333"/>
                    <a:pt x="15521" y="28194"/>
                    <a:pt x="15768" y="27751"/>
                  </a:cubicBezTo>
                  <a:lnTo>
                    <a:pt x="15822" y="27660"/>
                  </a:lnTo>
                  <a:lnTo>
                    <a:pt x="19374" y="27424"/>
                  </a:lnTo>
                  <a:lnTo>
                    <a:pt x="19425" y="27558"/>
                  </a:lnTo>
                  <a:cubicBezTo>
                    <a:pt x="19747" y="28380"/>
                    <a:pt x="20403" y="29506"/>
                    <a:pt x="20882" y="29506"/>
                  </a:cubicBezTo>
                  <a:cubicBezTo>
                    <a:pt x="20890" y="29506"/>
                    <a:pt x="20897" y="29505"/>
                    <a:pt x="20905" y="29505"/>
                  </a:cubicBezTo>
                  <a:cubicBezTo>
                    <a:pt x="21432" y="29451"/>
                    <a:pt x="22226" y="27984"/>
                    <a:pt x="22604" y="27072"/>
                  </a:cubicBezTo>
                  <a:lnTo>
                    <a:pt x="22669" y="26914"/>
                  </a:lnTo>
                  <a:lnTo>
                    <a:pt x="22834" y="26957"/>
                  </a:lnTo>
                  <a:cubicBezTo>
                    <a:pt x="22853" y="26962"/>
                    <a:pt x="23690" y="27177"/>
                    <a:pt x="24914" y="27177"/>
                  </a:cubicBezTo>
                  <a:cubicBezTo>
                    <a:pt x="26301" y="27177"/>
                    <a:pt x="28185" y="26901"/>
                    <a:pt x="29941" y="25730"/>
                  </a:cubicBezTo>
                  <a:cubicBezTo>
                    <a:pt x="32049" y="24325"/>
                    <a:pt x="32593" y="22425"/>
                    <a:pt x="32732" y="21419"/>
                  </a:cubicBezTo>
                  <a:cubicBezTo>
                    <a:pt x="32840" y="20611"/>
                    <a:pt x="32739" y="20043"/>
                    <a:pt x="32661" y="19874"/>
                  </a:cubicBezTo>
                  <a:cubicBezTo>
                    <a:pt x="32590" y="19914"/>
                    <a:pt x="32472" y="20006"/>
                    <a:pt x="32370" y="20087"/>
                  </a:cubicBezTo>
                  <a:cubicBezTo>
                    <a:pt x="32046" y="20344"/>
                    <a:pt x="31570" y="20719"/>
                    <a:pt x="30863" y="20973"/>
                  </a:cubicBezTo>
                  <a:cubicBezTo>
                    <a:pt x="30941" y="21176"/>
                    <a:pt x="30985" y="21341"/>
                    <a:pt x="30968" y="21412"/>
                  </a:cubicBezTo>
                  <a:cubicBezTo>
                    <a:pt x="30922" y="21656"/>
                    <a:pt x="29785" y="22024"/>
                    <a:pt x="29095" y="22024"/>
                  </a:cubicBezTo>
                  <a:cubicBezTo>
                    <a:pt x="28879" y="22024"/>
                    <a:pt x="28707" y="21988"/>
                    <a:pt x="28626" y="21901"/>
                  </a:cubicBezTo>
                  <a:cubicBezTo>
                    <a:pt x="28562" y="21834"/>
                    <a:pt x="28569" y="21561"/>
                    <a:pt x="28619" y="21212"/>
                  </a:cubicBezTo>
                  <a:cubicBezTo>
                    <a:pt x="28491" y="21199"/>
                    <a:pt x="28359" y="21182"/>
                    <a:pt x="28220" y="21162"/>
                  </a:cubicBezTo>
                  <a:cubicBezTo>
                    <a:pt x="27545" y="21060"/>
                    <a:pt x="26913" y="20905"/>
                    <a:pt x="26322" y="20699"/>
                  </a:cubicBezTo>
                  <a:cubicBezTo>
                    <a:pt x="26284" y="20864"/>
                    <a:pt x="26244" y="20989"/>
                    <a:pt x="26200" y="21040"/>
                  </a:cubicBezTo>
                  <a:cubicBezTo>
                    <a:pt x="26156" y="21088"/>
                    <a:pt x="26052" y="21110"/>
                    <a:pt x="25911" y="21110"/>
                  </a:cubicBezTo>
                  <a:cubicBezTo>
                    <a:pt x="25771" y="21110"/>
                    <a:pt x="25594" y="21089"/>
                    <a:pt x="25399" y="21050"/>
                  </a:cubicBezTo>
                  <a:cubicBezTo>
                    <a:pt x="25487" y="21179"/>
                    <a:pt x="25537" y="21334"/>
                    <a:pt x="25473" y="21483"/>
                  </a:cubicBezTo>
                  <a:cubicBezTo>
                    <a:pt x="25373" y="21707"/>
                    <a:pt x="25133" y="21787"/>
                    <a:pt x="24887" y="21787"/>
                  </a:cubicBezTo>
                  <a:cubicBezTo>
                    <a:pt x="24719" y="21787"/>
                    <a:pt x="24548" y="21749"/>
                    <a:pt x="24419" y="21695"/>
                  </a:cubicBezTo>
                  <a:cubicBezTo>
                    <a:pt x="24095" y="21561"/>
                    <a:pt x="23716" y="21226"/>
                    <a:pt x="23825" y="20834"/>
                  </a:cubicBezTo>
                  <a:cubicBezTo>
                    <a:pt x="23858" y="20719"/>
                    <a:pt x="23929" y="20635"/>
                    <a:pt x="24017" y="20574"/>
                  </a:cubicBezTo>
                  <a:cubicBezTo>
                    <a:pt x="23787" y="20442"/>
                    <a:pt x="23625" y="20300"/>
                    <a:pt x="23594" y="20162"/>
                  </a:cubicBezTo>
                  <a:cubicBezTo>
                    <a:pt x="23571" y="20053"/>
                    <a:pt x="23743" y="19783"/>
                    <a:pt x="24003" y="19459"/>
                  </a:cubicBezTo>
                  <a:cubicBezTo>
                    <a:pt x="23368" y="18975"/>
                    <a:pt x="22800" y="18394"/>
                    <a:pt x="22307" y="17712"/>
                  </a:cubicBezTo>
                  <a:cubicBezTo>
                    <a:pt x="22304" y="17712"/>
                    <a:pt x="22300" y="17715"/>
                    <a:pt x="22300" y="17715"/>
                  </a:cubicBezTo>
                  <a:cubicBezTo>
                    <a:pt x="22288" y="17719"/>
                    <a:pt x="22275" y="17721"/>
                    <a:pt x="22260" y="17721"/>
                  </a:cubicBezTo>
                  <a:cubicBezTo>
                    <a:pt x="21837" y="17721"/>
                    <a:pt x="20339" y="16153"/>
                    <a:pt x="20512" y="15627"/>
                  </a:cubicBezTo>
                  <a:cubicBezTo>
                    <a:pt x="20540" y="15545"/>
                    <a:pt x="20729" y="15434"/>
                    <a:pt x="20999" y="15322"/>
                  </a:cubicBezTo>
                  <a:cubicBezTo>
                    <a:pt x="20996" y="15305"/>
                    <a:pt x="20989" y="15292"/>
                    <a:pt x="20982" y="15279"/>
                  </a:cubicBezTo>
                  <a:cubicBezTo>
                    <a:pt x="20637" y="14416"/>
                    <a:pt x="20320" y="13365"/>
                    <a:pt x="20002" y="12223"/>
                  </a:cubicBezTo>
                  <a:cubicBezTo>
                    <a:pt x="19928" y="12258"/>
                    <a:pt x="19867" y="12278"/>
                    <a:pt x="19826" y="12278"/>
                  </a:cubicBezTo>
                  <a:cubicBezTo>
                    <a:pt x="19451" y="12278"/>
                    <a:pt x="18424" y="10206"/>
                    <a:pt x="18762" y="9743"/>
                  </a:cubicBezTo>
                  <a:cubicBezTo>
                    <a:pt x="18809" y="9675"/>
                    <a:pt x="19012" y="9631"/>
                    <a:pt x="19289" y="9605"/>
                  </a:cubicBezTo>
                  <a:cubicBezTo>
                    <a:pt x="18988" y="8510"/>
                    <a:pt x="18667" y="7401"/>
                    <a:pt x="18316" y="6381"/>
                  </a:cubicBezTo>
                  <a:cubicBezTo>
                    <a:pt x="18066" y="6543"/>
                    <a:pt x="17856" y="6644"/>
                    <a:pt x="17762" y="6644"/>
                  </a:cubicBezTo>
                  <a:cubicBezTo>
                    <a:pt x="17387" y="6644"/>
                    <a:pt x="16359" y="4576"/>
                    <a:pt x="16697" y="4113"/>
                  </a:cubicBezTo>
                  <a:cubicBezTo>
                    <a:pt x="16752" y="4039"/>
                    <a:pt x="16984" y="3988"/>
                    <a:pt x="17306" y="3965"/>
                  </a:cubicBezTo>
                  <a:cubicBezTo>
                    <a:pt x="16978" y="3353"/>
                    <a:pt x="16619" y="2842"/>
                    <a:pt x="16231" y="2494"/>
                  </a:cubicBezTo>
                  <a:cubicBezTo>
                    <a:pt x="15393" y="1744"/>
                    <a:pt x="12318" y="1339"/>
                    <a:pt x="9344" y="947"/>
                  </a:cubicBezTo>
                  <a:cubicBezTo>
                    <a:pt x="7911" y="758"/>
                    <a:pt x="6431" y="562"/>
                    <a:pt x="5218" y="325"/>
                  </a:cubicBezTo>
                  <a:cubicBezTo>
                    <a:pt x="4189" y="126"/>
                    <a:pt x="3351" y="1"/>
                    <a:pt x="2673" y="1"/>
                  </a:cubicBezTo>
                  <a:close/>
                </a:path>
              </a:pathLst>
            </a:custGeom>
            <a:solidFill>
              <a:srgbClr val="FE98B0"/>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18;p2">
              <a:extLst>
                <a:ext uri="{FF2B5EF4-FFF2-40B4-BE49-F238E27FC236}">
                  <a16:creationId xmlns:a16="http://schemas.microsoft.com/office/drawing/2014/main" id="{0211AB63-888D-401A-B4E0-A113F9770ADE}"/>
                </a:ext>
              </a:extLst>
            </p:cNvPr>
            <p:cNvSpPr>
              <a:spLocks/>
            </p:cNvSpPr>
            <p:nvPr/>
          </p:nvSpPr>
          <p:spPr bwMode="auto">
            <a:xfrm>
              <a:off x="7240143" y="3830665"/>
              <a:ext cx="5488" cy="4031"/>
            </a:xfrm>
            <a:custGeom>
              <a:avLst/>
              <a:gdLst>
                <a:gd name="T0" fmla="*/ 2147483646 w 113"/>
                <a:gd name="T1" fmla="*/ 0 h 83"/>
                <a:gd name="T2" fmla="*/ 2147483646 w 113"/>
                <a:gd name="T3" fmla="*/ 2147483646 h 83"/>
                <a:gd name="T4" fmla="*/ 2147483646 w 113"/>
                <a:gd name="T5" fmla="*/ 2147483646 h 83"/>
                <a:gd name="T6" fmla="*/ 2147483646 w 113"/>
                <a:gd name="T7" fmla="*/ 0 h 8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3" h="83" extrusionOk="0">
                  <a:moveTo>
                    <a:pt x="32" y="0"/>
                  </a:moveTo>
                  <a:cubicBezTo>
                    <a:pt x="1" y="0"/>
                    <a:pt x="20" y="83"/>
                    <a:pt x="81" y="83"/>
                  </a:cubicBezTo>
                  <a:cubicBezTo>
                    <a:pt x="91" y="83"/>
                    <a:pt x="101" y="81"/>
                    <a:pt x="112" y="76"/>
                  </a:cubicBezTo>
                  <a:cubicBezTo>
                    <a:pt x="73" y="19"/>
                    <a:pt x="47" y="0"/>
                    <a:pt x="32" y="0"/>
                  </a:cubicBezTo>
                  <a:close/>
                </a:path>
              </a:pathLst>
            </a:custGeom>
            <a:solidFill>
              <a:srgbClr val="FE98B0"/>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4" name="Google Shape;19;p2">
              <a:extLst>
                <a:ext uri="{FF2B5EF4-FFF2-40B4-BE49-F238E27FC236}">
                  <a16:creationId xmlns:a16="http://schemas.microsoft.com/office/drawing/2014/main" id="{8C2C3B09-0533-48BE-9BDA-EC2C7B20ADC8}"/>
                </a:ext>
              </a:extLst>
            </p:cNvPr>
            <p:cNvSpPr/>
            <p:nvPr/>
          </p:nvSpPr>
          <p:spPr>
            <a:xfrm>
              <a:off x="7964014" y="3703950"/>
              <a:ext cx="94721" cy="130114"/>
            </a:xfrm>
            <a:custGeom>
              <a:avLst/>
              <a:gdLst/>
              <a:ahLst/>
              <a:cxnLst/>
              <a:rect l="l" t="t" r="r" b="b"/>
              <a:pathLst>
                <a:path w="1958" h="2681" extrusionOk="0">
                  <a:moveTo>
                    <a:pt x="947" y="1"/>
                  </a:moveTo>
                  <a:cubicBezTo>
                    <a:pt x="625" y="24"/>
                    <a:pt x="393" y="75"/>
                    <a:pt x="338" y="149"/>
                  </a:cubicBezTo>
                  <a:cubicBezTo>
                    <a:pt x="0" y="612"/>
                    <a:pt x="1028" y="2680"/>
                    <a:pt x="1403" y="2680"/>
                  </a:cubicBezTo>
                  <a:cubicBezTo>
                    <a:pt x="1497" y="2680"/>
                    <a:pt x="1707" y="2579"/>
                    <a:pt x="1957" y="2417"/>
                  </a:cubicBezTo>
                  <a:cubicBezTo>
                    <a:pt x="1650" y="1518"/>
                    <a:pt x="1315" y="693"/>
                    <a:pt x="947" y="1"/>
                  </a:cubicBezTo>
                  <a:close/>
                </a:path>
              </a:pathLst>
            </a:custGeom>
            <a:solidFill>
              <a:schemeClr val="accent5"/>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5" name="Google Shape;20;p2">
              <a:extLst>
                <a:ext uri="{FF2B5EF4-FFF2-40B4-BE49-F238E27FC236}">
                  <a16:creationId xmlns:a16="http://schemas.microsoft.com/office/drawing/2014/main" id="{CD36C3D7-A31F-4DBD-90BA-3B5EFCF72987}"/>
                </a:ext>
              </a:extLst>
            </p:cNvPr>
            <p:cNvSpPr/>
            <p:nvPr/>
          </p:nvSpPr>
          <p:spPr>
            <a:xfrm>
              <a:off x="8063552" y="3977430"/>
              <a:ext cx="77062" cy="130114"/>
            </a:xfrm>
            <a:custGeom>
              <a:avLst/>
              <a:gdLst/>
              <a:ahLst/>
              <a:cxnLst/>
              <a:rect l="l" t="t" r="r" b="b"/>
              <a:pathLst>
                <a:path w="1580" h="2674" extrusionOk="0">
                  <a:moveTo>
                    <a:pt x="866" y="1"/>
                  </a:moveTo>
                  <a:cubicBezTo>
                    <a:pt x="589" y="27"/>
                    <a:pt x="386" y="71"/>
                    <a:pt x="339" y="139"/>
                  </a:cubicBezTo>
                  <a:cubicBezTo>
                    <a:pt x="1" y="602"/>
                    <a:pt x="1028" y="2674"/>
                    <a:pt x="1403" y="2674"/>
                  </a:cubicBezTo>
                  <a:cubicBezTo>
                    <a:pt x="1444" y="2674"/>
                    <a:pt x="1505" y="2654"/>
                    <a:pt x="1579" y="2619"/>
                  </a:cubicBezTo>
                  <a:cubicBezTo>
                    <a:pt x="1440" y="2123"/>
                    <a:pt x="1302" y="1612"/>
                    <a:pt x="1164" y="1092"/>
                  </a:cubicBezTo>
                  <a:cubicBezTo>
                    <a:pt x="1066" y="734"/>
                    <a:pt x="964" y="366"/>
                    <a:pt x="866" y="1"/>
                  </a:cubicBezTo>
                  <a:close/>
                </a:path>
              </a:pathLst>
            </a:custGeom>
            <a:solidFill>
              <a:schemeClr val="accent5"/>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6" name="Google Shape;21;p2">
              <a:extLst>
                <a:ext uri="{FF2B5EF4-FFF2-40B4-BE49-F238E27FC236}">
                  <a16:creationId xmlns:a16="http://schemas.microsoft.com/office/drawing/2014/main" id="{4D7556CD-12B4-4A38-BFA6-6D2C7B71C257}"/>
                </a:ext>
              </a:extLst>
            </p:cNvPr>
            <p:cNvSpPr/>
            <p:nvPr/>
          </p:nvSpPr>
          <p:spPr>
            <a:xfrm>
              <a:off x="8156668" y="4254525"/>
              <a:ext cx="96327" cy="116862"/>
            </a:xfrm>
            <a:custGeom>
              <a:avLst/>
              <a:gdLst/>
              <a:ahLst/>
              <a:cxnLst/>
              <a:rect l="l" t="t" r="r" b="b"/>
              <a:pathLst>
                <a:path w="1969" h="2399" extrusionOk="0">
                  <a:moveTo>
                    <a:pt x="660" y="0"/>
                  </a:moveTo>
                  <a:cubicBezTo>
                    <a:pt x="390" y="112"/>
                    <a:pt x="201" y="223"/>
                    <a:pt x="173" y="305"/>
                  </a:cubicBezTo>
                  <a:cubicBezTo>
                    <a:pt x="0" y="831"/>
                    <a:pt x="1498" y="2399"/>
                    <a:pt x="1921" y="2399"/>
                  </a:cubicBezTo>
                  <a:cubicBezTo>
                    <a:pt x="1936" y="2399"/>
                    <a:pt x="1949" y="2397"/>
                    <a:pt x="1961" y="2393"/>
                  </a:cubicBezTo>
                  <a:cubicBezTo>
                    <a:pt x="1961" y="2393"/>
                    <a:pt x="1965" y="2390"/>
                    <a:pt x="1968" y="2390"/>
                  </a:cubicBezTo>
                  <a:cubicBezTo>
                    <a:pt x="1461" y="1697"/>
                    <a:pt x="1025" y="902"/>
                    <a:pt x="660" y="0"/>
                  </a:cubicBezTo>
                  <a:close/>
                </a:path>
              </a:pathLst>
            </a:custGeom>
            <a:solidFill>
              <a:schemeClr val="accent5"/>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7" name="Google Shape;22;p2">
              <a:extLst>
                <a:ext uri="{FF2B5EF4-FFF2-40B4-BE49-F238E27FC236}">
                  <a16:creationId xmlns:a16="http://schemas.microsoft.com/office/drawing/2014/main" id="{E7BB47A8-90CD-4199-9D98-597FEC6B90DE}"/>
                </a:ext>
              </a:extLst>
            </p:cNvPr>
            <p:cNvSpPr>
              <a:spLocks/>
            </p:cNvSpPr>
            <p:nvPr/>
          </p:nvSpPr>
          <p:spPr bwMode="auto">
            <a:xfrm>
              <a:off x="8314147" y="4455864"/>
              <a:ext cx="133658" cy="80234"/>
            </a:xfrm>
            <a:custGeom>
              <a:avLst/>
              <a:gdLst>
                <a:gd name="T0" fmla="*/ 2147483646 w 2752"/>
                <a:gd name="T1" fmla="*/ 2147483646 h 1652"/>
                <a:gd name="T2" fmla="*/ 2147483646 w 2752"/>
                <a:gd name="T3" fmla="*/ 2147483646 h 1652"/>
                <a:gd name="T4" fmla="*/ 2147483646 w 2752"/>
                <a:gd name="T5" fmla="*/ 2147483646 h 1652"/>
                <a:gd name="T6" fmla="*/ 2147483646 w 2752"/>
                <a:gd name="T7" fmla="*/ 2147483646 h 1652"/>
                <a:gd name="T8" fmla="*/ 2147483646 w 2752"/>
                <a:gd name="T9" fmla="*/ 2147483646 h 1652"/>
                <a:gd name="T10" fmla="*/ 2147483646 w 2752"/>
                <a:gd name="T11" fmla="*/ 2147483646 h 1652"/>
                <a:gd name="T12" fmla="*/ 2147483646 w 2752"/>
                <a:gd name="T13" fmla="*/ 2147483646 h 1652"/>
                <a:gd name="T14" fmla="*/ 2147483646 w 2752"/>
                <a:gd name="T15" fmla="*/ 2147483646 h 1652"/>
                <a:gd name="T16" fmla="*/ 2147483646 w 2752"/>
                <a:gd name="T17" fmla="*/ 2147483646 h 1652"/>
                <a:gd name="T18" fmla="*/ 2147483646 w 2752"/>
                <a:gd name="T19" fmla="*/ 2147483646 h 1652"/>
                <a:gd name="T20" fmla="*/ 2147483646 w 2752"/>
                <a:gd name="T21" fmla="*/ 2147483646 h 1652"/>
                <a:gd name="T22" fmla="*/ 2147483646 w 2752"/>
                <a:gd name="T23" fmla="*/ 2147483646 h 1652"/>
                <a:gd name="T24" fmla="*/ 2147483646 w 2752"/>
                <a:gd name="T25" fmla="*/ 2147483646 h 1652"/>
                <a:gd name="T26" fmla="*/ 2147483646 w 2752"/>
                <a:gd name="T27" fmla="*/ 2147483646 h 1652"/>
                <a:gd name="T28" fmla="*/ 2147483646 w 2752"/>
                <a:gd name="T29" fmla="*/ 2147483646 h 16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752" h="1652" extrusionOk="0">
                  <a:moveTo>
                    <a:pt x="433" y="1"/>
                  </a:moveTo>
                  <a:cubicBezTo>
                    <a:pt x="173" y="325"/>
                    <a:pt x="1" y="595"/>
                    <a:pt x="24" y="704"/>
                  </a:cubicBezTo>
                  <a:cubicBezTo>
                    <a:pt x="55" y="842"/>
                    <a:pt x="217" y="984"/>
                    <a:pt x="447" y="1116"/>
                  </a:cubicBezTo>
                  <a:cubicBezTo>
                    <a:pt x="547" y="1046"/>
                    <a:pt x="671" y="1011"/>
                    <a:pt x="797" y="1011"/>
                  </a:cubicBezTo>
                  <a:cubicBezTo>
                    <a:pt x="951" y="1011"/>
                    <a:pt x="1107" y="1064"/>
                    <a:pt x="1220" y="1170"/>
                  </a:cubicBezTo>
                  <a:cubicBezTo>
                    <a:pt x="1231" y="1177"/>
                    <a:pt x="1234" y="1200"/>
                    <a:pt x="1238" y="1220"/>
                  </a:cubicBezTo>
                  <a:cubicBezTo>
                    <a:pt x="1268" y="1237"/>
                    <a:pt x="1298" y="1255"/>
                    <a:pt x="1325" y="1275"/>
                  </a:cubicBezTo>
                  <a:cubicBezTo>
                    <a:pt x="1329" y="1272"/>
                    <a:pt x="1329" y="1272"/>
                    <a:pt x="1329" y="1267"/>
                  </a:cubicBezTo>
                  <a:cubicBezTo>
                    <a:pt x="1347" y="1255"/>
                    <a:pt x="1367" y="1250"/>
                    <a:pt x="1388" y="1250"/>
                  </a:cubicBezTo>
                  <a:cubicBezTo>
                    <a:pt x="1519" y="1250"/>
                    <a:pt x="1713" y="1448"/>
                    <a:pt x="1771" y="1511"/>
                  </a:cubicBezTo>
                  <a:cubicBezTo>
                    <a:pt x="1791" y="1538"/>
                    <a:pt x="1812" y="1565"/>
                    <a:pt x="1829" y="1592"/>
                  </a:cubicBezTo>
                  <a:cubicBezTo>
                    <a:pt x="2024" y="1631"/>
                    <a:pt x="2201" y="1652"/>
                    <a:pt x="2341" y="1652"/>
                  </a:cubicBezTo>
                  <a:cubicBezTo>
                    <a:pt x="2482" y="1652"/>
                    <a:pt x="2586" y="1630"/>
                    <a:pt x="2630" y="1582"/>
                  </a:cubicBezTo>
                  <a:cubicBezTo>
                    <a:pt x="2674" y="1531"/>
                    <a:pt x="2714" y="1406"/>
                    <a:pt x="2752" y="1241"/>
                  </a:cubicBezTo>
                  <a:cubicBezTo>
                    <a:pt x="1893" y="940"/>
                    <a:pt x="1122" y="528"/>
                    <a:pt x="433" y="1"/>
                  </a:cubicBezTo>
                  <a:close/>
                </a:path>
              </a:pathLst>
            </a:custGeom>
            <a:solidFill>
              <a:srgbClr val="FE98B0"/>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8" name="Google Shape;23;p2">
              <a:extLst>
                <a:ext uri="{FF2B5EF4-FFF2-40B4-BE49-F238E27FC236}">
                  <a16:creationId xmlns:a16="http://schemas.microsoft.com/office/drawing/2014/main" id="{8081142D-64AB-4949-B37C-711204A83508}"/>
                </a:ext>
              </a:extLst>
            </p:cNvPr>
            <p:cNvSpPr/>
            <p:nvPr/>
          </p:nvSpPr>
          <p:spPr>
            <a:xfrm>
              <a:off x="8556424" y="4529210"/>
              <a:ext cx="117198" cy="51805"/>
            </a:xfrm>
            <a:custGeom>
              <a:avLst/>
              <a:gdLst/>
              <a:ahLst/>
              <a:cxnLst/>
              <a:rect l="l" t="t" r="r" b="b"/>
              <a:pathLst>
                <a:path w="2425" h="1053" extrusionOk="0">
                  <a:moveTo>
                    <a:pt x="2302" y="1"/>
                  </a:moveTo>
                  <a:cubicBezTo>
                    <a:pt x="1856" y="158"/>
                    <a:pt x="1313" y="269"/>
                    <a:pt x="655" y="269"/>
                  </a:cubicBezTo>
                  <a:cubicBezTo>
                    <a:pt x="466" y="269"/>
                    <a:pt x="267" y="260"/>
                    <a:pt x="58" y="240"/>
                  </a:cubicBezTo>
                  <a:lnTo>
                    <a:pt x="58" y="240"/>
                  </a:lnTo>
                  <a:cubicBezTo>
                    <a:pt x="8" y="589"/>
                    <a:pt x="1" y="862"/>
                    <a:pt x="65" y="929"/>
                  </a:cubicBezTo>
                  <a:cubicBezTo>
                    <a:pt x="146" y="1016"/>
                    <a:pt x="318" y="1052"/>
                    <a:pt x="534" y="1052"/>
                  </a:cubicBezTo>
                  <a:cubicBezTo>
                    <a:pt x="1224" y="1052"/>
                    <a:pt x="2361" y="684"/>
                    <a:pt x="2407" y="440"/>
                  </a:cubicBezTo>
                  <a:cubicBezTo>
                    <a:pt x="2424" y="369"/>
                    <a:pt x="2380" y="204"/>
                    <a:pt x="2302" y="1"/>
                  </a:cubicBezTo>
                  <a:close/>
                </a:path>
              </a:pathLst>
            </a:custGeom>
            <a:solidFill>
              <a:schemeClr val="accent5"/>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9" name="Google Shape;24;p2">
              <a:extLst>
                <a:ext uri="{FF2B5EF4-FFF2-40B4-BE49-F238E27FC236}">
                  <a16:creationId xmlns:a16="http://schemas.microsoft.com/office/drawing/2014/main" id="{C0EFB855-C503-4A95-8238-927FFC72AB49}"/>
                </a:ext>
              </a:extLst>
            </p:cNvPr>
            <p:cNvSpPr>
              <a:spLocks/>
            </p:cNvSpPr>
            <p:nvPr/>
          </p:nvSpPr>
          <p:spPr bwMode="auto">
            <a:xfrm>
              <a:off x="8350037" y="4599621"/>
              <a:ext cx="94464" cy="48422"/>
            </a:xfrm>
            <a:custGeom>
              <a:avLst/>
              <a:gdLst>
                <a:gd name="T0" fmla="*/ 2147483646 w 1945"/>
                <a:gd name="T1" fmla="*/ 2147483646 h 997"/>
                <a:gd name="T2" fmla="*/ 2147483646 w 1945"/>
                <a:gd name="T3" fmla="*/ 2147483646 h 997"/>
                <a:gd name="T4" fmla="*/ 2147483646 w 1945"/>
                <a:gd name="T5" fmla="*/ 2147483646 h 997"/>
                <a:gd name="T6" fmla="*/ 2147483646 w 1945"/>
                <a:gd name="T7" fmla="*/ 2147483646 h 997"/>
                <a:gd name="T8" fmla="*/ 2147483646 w 1945"/>
                <a:gd name="T9" fmla="*/ 2147483646 h 997"/>
                <a:gd name="T10" fmla="*/ 2147483646 w 1945"/>
                <a:gd name="T11" fmla="*/ 2147483646 h 997"/>
                <a:gd name="T12" fmla="*/ 2147483646 w 1945"/>
                <a:gd name="T13" fmla="*/ 2147483646 h 997"/>
                <a:gd name="T14" fmla="*/ 2147483646 w 1945"/>
                <a:gd name="T15" fmla="*/ 2147483646 h 997"/>
                <a:gd name="T16" fmla="*/ 2147483646 w 1945"/>
                <a:gd name="T17" fmla="*/ 2147483646 h 997"/>
                <a:gd name="T18" fmla="*/ 2147483646 w 1945"/>
                <a:gd name="T19" fmla="*/ 2147483646 h 997"/>
                <a:gd name="T20" fmla="*/ 2147483646 w 1945"/>
                <a:gd name="T21" fmla="*/ 2147483646 h 997"/>
                <a:gd name="T22" fmla="*/ 2147483646 w 1945"/>
                <a:gd name="T23" fmla="*/ 2147483646 h 9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945" h="997" extrusionOk="0">
                  <a:moveTo>
                    <a:pt x="1310" y="1"/>
                  </a:moveTo>
                  <a:cubicBezTo>
                    <a:pt x="1322" y="43"/>
                    <a:pt x="1317" y="94"/>
                    <a:pt x="1280" y="94"/>
                  </a:cubicBezTo>
                  <a:cubicBezTo>
                    <a:pt x="1276" y="94"/>
                    <a:pt x="1271" y="93"/>
                    <a:pt x="1266" y="92"/>
                  </a:cubicBezTo>
                  <a:cubicBezTo>
                    <a:pt x="1213" y="78"/>
                    <a:pt x="1148" y="71"/>
                    <a:pt x="1076" y="71"/>
                  </a:cubicBezTo>
                  <a:cubicBezTo>
                    <a:pt x="653" y="71"/>
                    <a:pt x="0" y="305"/>
                    <a:pt x="411" y="724"/>
                  </a:cubicBezTo>
                  <a:cubicBezTo>
                    <a:pt x="608" y="924"/>
                    <a:pt x="882" y="996"/>
                    <a:pt x="1153" y="996"/>
                  </a:cubicBezTo>
                  <a:cubicBezTo>
                    <a:pt x="1220" y="996"/>
                    <a:pt x="1287" y="992"/>
                    <a:pt x="1353" y="984"/>
                  </a:cubicBezTo>
                  <a:cubicBezTo>
                    <a:pt x="1499" y="968"/>
                    <a:pt x="1654" y="930"/>
                    <a:pt x="1773" y="846"/>
                  </a:cubicBezTo>
                  <a:cubicBezTo>
                    <a:pt x="1945" y="724"/>
                    <a:pt x="1924" y="464"/>
                    <a:pt x="1803" y="319"/>
                  </a:cubicBezTo>
                  <a:cubicBezTo>
                    <a:pt x="1752" y="254"/>
                    <a:pt x="1675" y="213"/>
                    <a:pt x="1607" y="170"/>
                  </a:cubicBezTo>
                  <a:cubicBezTo>
                    <a:pt x="1580" y="149"/>
                    <a:pt x="1567" y="106"/>
                    <a:pt x="1567" y="65"/>
                  </a:cubicBezTo>
                  <a:cubicBezTo>
                    <a:pt x="1486" y="38"/>
                    <a:pt x="1397" y="15"/>
                    <a:pt x="1310" y="1"/>
                  </a:cubicBezTo>
                  <a:close/>
                </a:path>
              </a:pathLst>
            </a:custGeom>
            <a:solidFill>
              <a:srgbClr val="FFD3C5"/>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0" name="Google Shape;25;p2">
              <a:extLst>
                <a:ext uri="{FF2B5EF4-FFF2-40B4-BE49-F238E27FC236}">
                  <a16:creationId xmlns:a16="http://schemas.microsoft.com/office/drawing/2014/main" id="{24F479AB-C4F4-4802-834C-05DC333A6CFE}"/>
                </a:ext>
              </a:extLst>
            </p:cNvPr>
            <p:cNvSpPr>
              <a:spLocks/>
            </p:cNvSpPr>
            <p:nvPr/>
          </p:nvSpPr>
          <p:spPr bwMode="auto">
            <a:xfrm>
              <a:off x="8451348" y="4552511"/>
              <a:ext cx="60321" cy="27975"/>
            </a:xfrm>
            <a:custGeom>
              <a:avLst/>
              <a:gdLst>
                <a:gd name="T0" fmla="*/ 2147483646 w 1242"/>
                <a:gd name="T1" fmla="*/ 2147483646 h 576"/>
                <a:gd name="T2" fmla="*/ 2147483646 w 1242"/>
                <a:gd name="T3" fmla="*/ 2147483646 h 576"/>
                <a:gd name="T4" fmla="*/ 2147483646 w 1242"/>
                <a:gd name="T5" fmla="*/ 2147483646 h 576"/>
                <a:gd name="T6" fmla="*/ 2147483646 w 1242"/>
                <a:gd name="T7" fmla="*/ 2147483646 h 576"/>
                <a:gd name="T8" fmla="*/ 2147483646 w 1242"/>
                <a:gd name="T9" fmla="*/ 2147483646 h 576"/>
                <a:gd name="T10" fmla="*/ 2147483646 w 1242"/>
                <a:gd name="T11" fmla="*/ 2147483646 h 576"/>
                <a:gd name="T12" fmla="*/ 2147483646 w 1242"/>
                <a:gd name="T13" fmla="*/ 2147483646 h 576"/>
                <a:gd name="T14" fmla="*/ 2147483646 w 1242"/>
                <a:gd name="T15" fmla="*/ 2147483646 h 576"/>
                <a:gd name="T16" fmla="*/ 2147483646 w 1242"/>
                <a:gd name="T17" fmla="*/ 2147483646 h 576"/>
                <a:gd name="T18" fmla="*/ 2147483646 w 1242"/>
                <a:gd name="T19" fmla="*/ 2147483646 h 576"/>
                <a:gd name="T20" fmla="*/ 2147483646 w 1242"/>
                <a:gd name="T21" fmla="*/ 2147483646 h 576"/>
                <a:gd name="T22" fmla="*/ 2147483646 w 1242"/>
                <a:gd name="T23" fmla="*/ 2147483646 h 57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42" h="576" extrusionOk="0">
                  <a:moveTo>
                    <a:pt x="778" y="1"/>
                  </a:moveTo>
                  <a:cubicBezTo>
                    <a:pt x="784" y="38"/>
                    <a:pt x="776" y="73"/>
                    <a:pt x="738" y="73"/>
                  </a:cubicBezTo>
                  <a:cubicBezTo>
                    <a:pt x="734" y="73"/>
                    <a:pt x="731" y="73"/>
                    <a:pt x="727" y="72"/>
                  </a:cubicBezTo>
                  <a:cubicBezTo>
                    <a:pt x="648" y="58"/>
                    <a:pt x="570" y="44"/>
                    <a:pt x="492" y="44"/>
                  </a:cubicBezTo>
                  <a:cubicBezTo>
                    <a:pt x="404" y="44"/>
                    <a:pt x="317" y="62"/>
                    <a:pt x="234" y="116"/>
                  </a:cubicBezTo>
                  <a:cubicBezTo>
                    <a:pt x="1" y="268"/>
                    <a:pt x="211" y="413"/>
                    <a:pt x="376" y="478"/>
                  </a:cubicBezTo>
                  <a:cubicBezTo>
                    <a:pt x="477" y="518"/>
                    <a:pt x="593" y="548"/>
                    <a:pt x="700" y="562"/>
                  </a:cubicBezTo>
                  <a:cubicBezTo>
                    <a:pt x="748" y="567"/>
                    <a:pt x="820" y="575"/>
                    <a:pt x="892" y="575"/>
                  </a:cubicBezTo>
                  <a:cubicBezTo>
                    <a:pt x="972" y="575"/>
                    <a:pt x="1052" y="564"/>
                    <a:pt x="1095" y="525"/>
                  </a:cubicBezTo>
                  <a:cubicBezTo>
                    <a:pt x="1241" y="397"/>
                    <a:pt x="917" y="153"/>
                    <a:pt x="846" y="93"/>
                  </a:cubicBezTo>
                  <a:cubicBezTo>
                    <a:pt x="832" y="79"/>
                    <a:pt x="822" y="45"/>
                    <a:pt x="822" y="15"/>
                  </a:cubicBezTo>
                  <a:cubicBezTo>
                    <a:pt x="808" y="7"/>
                    <a:pt x="791" y="4"/>
                    <a:pt x="778" y="1"/>
                  </a:cubicBezTo>
                  <a:close/>
                </a:path>
              </a:pathLst>
            </a:custGeom>
            <a:solidFill>
              <a:srgbClr val="FFD3C5"/>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1" name="Google Shape;26;p2">
              <a:extLst>
                <a:ext uri="{FF2B5EF4-FFF2-40B4-BE49-F238E27FC236}">
                  <a16:creationId xmlns:a16="http://schemas.microsoft.com/office/drawing/2014/main" id="{0F4C0998-7D2A-4A7F-8E9F-A0BFD5CBE175}"/>
                </a:ext>
              </a:extLst>
            </p:cNvPr>
            <p:cNvSpPr>
              <a:spLocks/>
            </p:cNvSpPr>
            <p:nvPr/>
          </p:nvSpPr>
          <p:spPr bwMode="auto">
            <a:xfrm>
              <a:off x="8335127" y="4516766"/>
              <a:ext cx="67412" cy="40360"/>
            </a:xfrm>
            <a:custGeom>
              <a:avLst/>
              <a:gdLst>
                <a:gd name="T0" fmla="*/ 2147483646 w 1388"/>
                <a:gd name="T1" fmla="*/ 2147483646 h 831"/>
                <a:gd name="T2" fmla="*/ 2147483646 w 1388"/>
                <a:gd name="T3" fmla="*/ 2147483646 h 831"/>
                <a:gd name="T4" fmla="*/ 2147483646 w 1388"/>
                <a:gd name="T5" fmla="*/ 2147483646 h 831"/>
                <a:gd name="T6" fmla="*/ 2147483646 w 1388"/>
                <a:gd name="T7" fmla="*/ 2147483646 h 831"/>
                <a:gd name="T8" fmla="*/ 2147483646 w 1388"/>
                <a:gd name="T9" fmla="*/ 2147483646 h 831"/>
                <a:gd name="T10" fmla="*/ 2147483646 w 1388"/>
                <a:gd name="T11" fmla="*/ 2147483646 h 831"/>
                <a:gd name="T12" fmla="*/ 2147483646 w 1388"/>
                <a:gd name="T13" fmla="*/ 2147483646 h 83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88" h="831" extrusionOk="0">
                  <a:moveTo>
                    <a:pt x="302" y="1"/>
                  </a:moveTo>
                  <a:cubicBezTo>
                    <a:pt x="170" y="41"/>
                    <a:pt x="62" y="125"/>
                    <a:pt x="38" y="267"/>
                  </a:cubicBezTo>
                  <a:cubicBezTo>
                    <a:pt x="1" y="514"/>
                    <a:pt x="275" y="696"/>
                    <a:pt x="481" y="771"/>
                  </a:cubicBezTo>
                  <a:cubicBezTo>
                    <a:pt x="579" y="806"/>
                    <a:pt x="700" y="830"/>
                    <a:pt x="819" y="830"/>
                  </a:cubicBezTo>
                  <a:cubicBezTo>
                    <a:pt x="962" y="830"/>
                    <a:pt x="1103" y="795"/>
                    <a:pt x="1201" y="703"/>
                  </a:cubicBezTo>
                  <a:cubicBezTo>
                    <a:pt x="1387" y="528"/>
                    <a:pt x="1218" y="389"/>
                    <a:pt x="1063" y="264"/>
                  </a:cubicBezTo>
                  <a:cubicBezTo>
                    <a:pt x="802" y="196"/>
                    <a:pt x="539" y="105"/>
                    <a:pt x="302" y="1"/>
                  </a:cubicBezTo>
                  <a:close/>
                </a:path>
              </a:pathLst>
            </a:custGeom>
            <a:solidFill>
              <a:srgbClr val="FFD3C5"/>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2" name="Google Shape;27;p2">
              <a:extLst>
                <a:ext uri="{FF2B5EF4-FFF2-40B4-BE49-F238E27FC236}">
                  <a16:creationId xmlns:a16="http://schemas.microsoft.com/office/drawing/2014/main" id="{4EA9FD4F-5231-4245-8B7C-B7AE9B524580}"/>
                </a:ext>
              </a:extLst>
            </p:cNvPr>
            <p:cNvSpPr>
              <a:spLocks/>
            </p:cNvSpPr>
            <p:nvPr/>
          </p:nvSpPr>
          <p:spPr bwMode="auto">
            <a:xfrm>
              <a:off x="8349746" y="4515115"/>
              <a:ext cx="37008" cy="14522"/>
            </a:xfrm>
            <a:custGeom>
              <a:avLst/>
              <a:gdLst>
                <a:gd name="T0" fmla="*/ 2147483646 w 762"/>
                <a:gd name="T1" fmla="*/ 0 h 299"/>
                <a:gd name="T2" fmla="*/ 2147483646 w 762"/>
                <a:gd name="T3" fmla="*/ 2147483646 h 299"/>
                <a:gd name="T4" fmla="*/ 2147483646 w 762"/>
                <a:gd name="T5" fmla="*/ 2147483646 h 299"/>
                <a:gd name="T6" fmla="*/ 2147483646 w 762"/>
                <a:gd name="T7" fmla="*/ 2147483646 h 299"/>
                <a:gd name="T8" fmla="*/ 2147483646 w 762"/>
                <a:gd name="T9" fmla="*/ 2147483646 h 299"/>
                <a:gd name="T10" fmla="*/ 2147483646 w 762"/>
                <a:gd name="T11" fmla="*/ 2147483646 h 299"/>
                <a:gd name="T12" fmla="*/ 2147483646 w 762"/>
                <a:gd name="T13" fmla="*/ 2147483646 h 299"/>
                <a:gd name="T14" fmla="*/ 2147483646 w 762"/>
                <a:gd name="T15" fmla="*/ 2147483646 h 299"/>
                <a:gd name="T16" fmla="*/ 2147483646 w 762"/>
                <a:gd name="T17" fmla="*/ 0 h 2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62" h="299" extrusionOk="0">
                  <a:moveTo>
                    <a:pt x="505" y="0"/>
                  </a:moveTo>
                  <a:cubicBezTo>
                    <a:pt x="507" y="32"/>
                    <a:pt x="501" y="65"/>
                    <a:pt x="479" y="65"/>
                  </a:cubicBezTo>
                  <a:cubicBezTo>
                    <a:pt x="474" y="65"/>
                    <a:pt x="469" y="64"/>
                    <a:pt x="464" y="61"/>
                  </a:cubicBezTo>
                  <a:cubicBezTo>
                    <a:pt x="389" y="27"/>
                    <a:pt x="293" y="8"/>
                    <a:pt x="195" y="8"/>
                  </a:cubicBezTo>
                  <a:cubicBezTo>
                    <a:pt x="129" y="8"/>
                    <a:pt x="62" y="17"/>
                    <a:pt x="1" y="35"/>
                  </a:cubicBezTo>
                  <a:cubicBezTo>
                    <a:pt x="238" y="139"/>
                    <a:pt x="501" y="230"/>
                    <a:pt x="762" y="298"/>
                  </a:cubicBezTo>
                  <a:cubicBezTo>
                    <a:pt x="694" y="244"/>
                    <a:pt x="626" y="193"/>
                    <a:pt x="592" y="142"/>
                  </a:cubicBezTo>
                  <a:cubicBezTo>
                    <a:pt x="576" y="122"/>
                    <a:pt x="572" y="75"/>
                    <a:pt x="592" y="55"/>
                  </a:cubicBezTo>
                  <a:cubicBezTo>
                    <a:pt x="565" y="35"/>
                    <a:pt x="535" y="17"/>
                    <a:pt x="505" y="0"/>
                  </a:cubicBezTo>
                  <a:close/>
                </a:path>
              </a:pathLst>
            </a:custGeom>
            <a:solidFill>
              <a:srgbClr val="FFD3C5"/>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3" name="Google Shape;28;p2">
              <a:extLst>
                <a:ext uri="{FF2B5EF4-FFF2-40B4-BE49-F238E27FC236}">
                  <a16:creationId xmlns:a16="http://schemas.microsoft.com/office/drawing/2014/main" id="{4B3F876B-E3C9-4A2C-98AE-4A4787851D44}"/>
                </a:ext>
              </a:extLst>
            </p:cNvPr>
            <p:cNvSpPr/>
            <p:nvPr/>
          </p:nvSpPr>
          <p:spPr>
            <a:xfrm>
              <a:off x="7732829" y="4097906"/>
              <a:ext cx="415811" cy="665028"/>
            </a:xfrm>
            <a:custGeom>
              <a:avLst/>
              <a:gdLst/>
              <a:ahLst/>
              <a:cxnLst/>
              <a:rect l="l" t="t" r="r" b="b"/>
              <a:pathLst>
                <a:path w="8564" h="13694" extrusionOk="0">
                  <a:moveTo>
                    <a:pt x="3799" y="3103"/>
                  </a:moveTo>
                  <a:cubicBezTo>
                    <a:pt x="3809" y="3103"/>
                    <a:pt x="3819" y="3103"/>
                    <a:pt x="3828" y="3103"/>
                  </a:cubicBezTo>
                  <a:cubicBezTo>
                    <a:pt x="3869" y="3103"/>
                    <a:pt x="3879" y="3161"/>
                    <a:pt x="3862" y="3195"/>
                  </a:cubicBezTo>
                  <a:cubicBezTo>
                    <a:pt x="3995" y="3198"/>
                    <a:pt x="4102" y="3225"/>
                    <a:pt x="4187" y="3279"/>
                  </a:cubicBezTo>
                  <a:cubicBezTo>
                    <a:pt x="4184" y="3243"/>
                    <a:pt x="4194" y="3205"/>
                    <a:pt x="4219" y="3205"/>
                  </a:cubicBezTo>
                  <a:cubicBezTo>
                    <a:pt x="4226" y="3205"/>
                    <a:pt x="4235" y="3208"/>
                    <a:pt x="4244" y="3215"/>
                  </a:cubicBezTo>
                  <a:cubicBezTo>
                    <a:pt x="4971" y="3746"/>
                    <a:pt x="4660" y="4851"/>
                    <a:pt x="4173" y="5439"/>
                  </a:cubicBezTo>
                  <a:cubicBezTo>
                    <a:pt x="3772" y="5924"/>
                    <a:pt x="3136" y="6360"/>
                    <a:pt x="2495" y="6360"/>
                  </a:cubicBezTo>
                  <a:cubicBezTo>
                    <a:pt x="2278" y="6360"/>
                    <a:pt x="2061" y="6310"/>
                    <a:pt x="1852" y="6196"/>
                  </a:cubicBezTo>
                  <a:cubicBezTo>
                    <a:pt x="1213" y="5848"/>
                    <a:pt x="1128" y="5063"/>
                    <a:pt x="1409" y="4445"/>
                  </a:cubicBezTo>
                  <a:cubicBezTo>
                    <a:pt x="1810" y="3563"/>
                    <a:pt x="2877" y="3103"/>
                    <a:pt x="3799" y="3103"/>
                  </a:cubicBezTo>
                  <a:close/>
                  <a:moveTo>
                    <a:pt x="1530" y="0"/>
                  </a:moveTo>
                  <a:cubicBezTo>
                    <a:pt x="1024" y="0"/>
                    <a:pt x="519" y="59"/>
                    <a:pt x="27" y="157"/>
                  </a:cubicBezTo>
                  <a:cubicBezTo>
                    <a:pt x="0" y="1853"/>
                    <a:pt x="4" y="5510"/>
                    <a:pt x="392" y="9457"/>
                  </a:cubicBezTo>
                  <a:cubicBezTo>
                    <a:pt x="554" y="11065"/>
                    <a:pt x="730" y="12342"/>
                    <a:pt x="913" y="13356"/>
                  </a:cubicBezTo>
                  <a:cubicBezTo>
                    <a:pt x="1282" y="13475"/>
                    <a:pt x="2116" y="13694"/>
                    <a:pt x="3203" y="13694"/>
                  </a:cubicBezTo>
                  <a:cubicBezTo>
                    <a:pt x="3945" y="13694"/>
                    <a:pt x="4805" y="13591"/>
                    <a:pt x="5714" y="13286"/>
                  </a:cubicBezTo>
                  <a:cubicBezTo>
                    <a:pt x="8445" y="12366"/>
                    <a:pt x="8563" y="9484"/>
                    <a:pt x="7072" y="4800"/>
                  </a:cubicBezTo>
                  <a:cubicBezTo>
                    <a:pt x="5889" y="1081"/>
                    <a:pt x="3702" y="0"/>
                    <a:pt x="1530" y="0"/>
                  </a:cubicBezTo>
                  <a:close/>
                </a:path>
              </a:pathLst>
            </a:custGeom>
            <a:solidFill>
              <a:schemeClr val="accent5"/>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4" name="Google Shape;29;p2">
              <a:extLst>
                <a:ext uri="{FF2B5EF4-FFF2-40B4-BE49-F238E27FC236}">
                  <a16:creationId xmlns:a16="http://schemas.microsoft.com/office/drawing/2014/main" id="{4A7840FF-4D69-4BD8-9981-7159BEA0CF4D}"/>
                </a:ext>
              </a:extLst>
            </p:cNvPr>
            <p:cNvSpPr>
              <a:spLocks/>
            </p:cNvSpPr>
            <p:nvPr/>
          </p:nvSpPr>
          <p:spPr bwMode="auto">
            <a:xfrm>
              <a:off x="7800554" y="4253001"/>
              <a:ext cx="147499" cy="138806"/>
            </a:xfrm>
            <a:custGeom>
              <a:avLst/>
              <a:gdLst>
                <a:gd name="T0" fmla="*/ 2147483646 w 3037"/>
                <a:gd name="T1" fmla="*/ 2147483646 h 2858"/>
                <a:gd name="T2" fmla="*/ 2147483646 w 3037"/>
                <a:gd name="T3" fmla="*/ 2147483646 h 2858"/>
                <a:gd name="T4" fmla="*/ 2147483646 w 3037"/>
                <a:gd name="T5" fmla="*/ 2147483646 h 2858"/>
                <a:gd name="T6" fmla="*/ 2147483646 w 3037"/>
                <a:gd name="T7" fmla="*/ 2147483646 h 2858"/>
                <a:gd name="T8" fmla="*/ 2147483646 w 3037"/>
                <a:gd name="T9" fmla="*/ 2147483646 h 2858"/>
                <a:gd name="T10" fmla="*/ 2147483646 w 3037"/>
                <a:gd name="T11" fmla="*/ 2147483646 h 2858"/>
                <a:gd name="T12" fmla="*/ 2147483646 w 3037"/>
                <a:gd name="T13" fmla="*/ 2147483646 h 2858"/>
                <a:gd name="T14" fmla="*/ 2147483646 w 3037"/>
                <a:gd name="T15" fmla="*/ 2147483646 h 2858"/>
                <a:gd name="T16" fmla="*/ 2147483646 w 3037"/>
                <a:gd name="T17" fmla="*/ 2147483646 h 2858"/>
                <a:gd name="T18" fmla="*/ 2147483646 w 3037"/>
                <a:gd name="T19" fmla="*/ 2147483646 h 2858"/>
                <a:gd name="T20" fmla="*/ 2147483646 w 3037"/>
                <a:gd name="T21" fmla="*/ 2147483646 h 28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037" h="2858" extrusionOk="0">
                  <a:moveTo>
                    <a:pt x="2465" y="1"/>
                  </a:moveTo>
                  <a:cubicBezTo>
                    <a:pt x="2459" y="15"/>
                    <a:pt x="2452" y="24"/>
                    <a:pt x="2435" y="24"/>
                  </a:cubicBezTo>
                  <a:cubicBezTo>
                    <a:pt x="1614" y="132"/>
                    <a:pt x="647" y="606"/>
                    <a:pt x="299" y="1400"/>
                  </a:cubicBezTo>
                  <a:cubicBezTo>
                    <a:pt x="1" y="2082"/>
                    <a:pt x="267" y="2857"/>
                    <a:pt x="1067" y="2857"/>
                  </a:cubicBezTo>
                  <a:cubicBezTo>
                    <a:pt x="1100" y="2857"/>
                    <a:pt x="1133" y="2856"/>
                    <a:pt x="1168" y="2853"/>
                  </a:cubicBezTo>
                  <a:cubicBezTo>
                    <a:pt x="1739" y="2813"/>
                    <a:pt x="2283" y="2359"/>
                    <a:pt x="2607" y="1913"/>
                  </a:cubicBezTo>
                  <a:cubicBezTo>
                    <a:pt x="2726" y="1751"/>
                    <a:pt x="2824" y="1576"/>
                    <a:pt x="2894" y="1389"/>
                  </a:cubicBezTo>
                  <a:cubicBezTo>
                    <a:pt x="2955" y="1238"/>
                    <a:pt x="3019" y="1052"/>
                    <a:pt x="3027" y="886"/>
                  </a:cubicBezTo>
                  <a:cubicBezTo>
                    <a:pt x="3036" y="693"/>
                    <a:pt x="2932" y="281"/>
                    <a:pt x="2804" y="143"/>
                  </a:cubicBezTo>
                  <a:cubicBezTo>
                    <a:pt x="2793" y="132"/>
                    <a:pt x="2790" y="109"/>
                    <a:pt x="2790" y="85"/>
                  </a:cubicBezTo>
                  <a:cubicBezTo>
                    <a:pt x="2705" y="31"/>
                    <a:pt x="2598" y="4"/>
                    <a:pt x="2465" y="1"/>
                  </a:cubicBezTo>
                  <a:close/>
                </a:path>
              </a:pathLst>
            </a:custGeom>
            <a:solidFill>
              <a:srgbClr val="FE98B0"/>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30;p2">
              <a:extLst>
                <a:ext uri="{FF2B5EF4-FFF2-40B4-BE49-F238E27FC236}">
                  <a16:creationId xmlns:a16="http://schemas.microsoft.com/office/drawing/2014/main" id="{A57780C2-DB43-451D-8193-0F2BBF4B9C80}"/>
                </a:ext>
              </a:extLst>
            </p:cNvPr>
            <p:cNvSpPr>
              <a:spLocks/>
            </p:cNvSpPr>
            <p:nvPr/>
          </p:nvSpPr>
          <p:spPr bwMode="auto">
            <a:xfrm>
              <a:off x="8031051" y="3702546"/>
              <a:ext cx="118845" cy="106703"/>
            </a:xfrm>
            <a:custGeom>
              <a:avLst/>
              <a:gdLst>
                <a:gd name="T0" fmla="*/ 2147483646 w 2447"/>
                <a:gd name="T1" fmla="*/ 0 h 2197"/>
                <a:gd name="T2" fmla="*/ 2147483646 w 2447"/>
                <a:gd name="T3" fmla="*/ 2147483646 h 2197"/>
                <a:gd name="T4" fmla="*/ 2147483646 w 2447"/>
                <a:gd name="T5" fmla="*/ 2147483646 h 2197"/>
                <a:gd name="T6" fmla="*/ 2147483646 w 2447"/>
                <a:gd name="T7" fmla="*/ 2147483646 h 2197"/>
                <a:gd name="T8" fmla="*/ 2147483646 w 2447"/>
                <a:gd name="T9" fmla="*/ 0 h 2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47" h="2197" extrusionOk="0">
                  <a:moveTo>
                    <a:pt x="92" y="0"/>
                  </a:moveTo>
                  <a:cubicBezTo>
                    <a:pt x="61" y="0"/>
                    <a:pt x="31" y="0"/>
                    <a:pt x="1" y="1"/>
                  </a:cubicBezTo>
                  <a:cubicBezTo>
                    <a:pt x="332" y="646"/>
                    <a:pt x="633" y="1393"/>
                    <a:pt x="913" y="2197"/>
                  </a:cubicBezTo>
                  <a:cubicBezTo>
                    <a:pt x="1616" y="1684"/>
                    <a:pt x="2447" y="903"/>
                    <a:pt x="2414" y="517"/>
                  </a:cubicBezTo>
                  <a:cubicBezTo>
                    <a:pt x="2381" y="167"/>
                    <a:pt x="1088" y="0"/>
                    <a:pt x="9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6" name="Google Shape;31;p2">
              <a:extLst>
                <a:ext uri="{FF2B5EF4-FFF2-40B4-BE49-F238E27FC236}">
                  <a16:creationId xmlns:a16="http://schemas.microsoft.com/office/drawing/2014/main" id="{56044B79-4C49-4735-8C3C-3E1DBBD59729}"/>
                </a:ext>
              </a:extLst>
            </p:cNvPr>
            <p:cNvSpPr>
              <a:spLocks/>
            </p:cNvSpPr>
            <p:nvPr/>
          </p:nvSpPr>
          <p:spPr bwMode="auto">
            <a:xfrm>
              <a:off x="8125611" y="3976025"/>
              <a:ext cx="124916" cy="118990"/>
            </a:xfrm>
            <a:custGeom>
              <a:avLst/>
              <a:gdLst>
                <a:gd name="T0" fmla="*/ 2147483646 w 2572"/>
                <a:gd name="T1" fmla="*/ 0 h 2450"/>
                <a:gd name="T2" fmla="*/ 0 w 2572"/>
                <a:gd name="T3" fmla="*/ 2147483646 h 2450"/>
                <a:gd name="T4" fmla="*/ 2147483646 w 2572"/>
                <a:gd name="T5" fmla="*/ 2147483646 h 2450"/>
                <a:gd name="T6" fmla="*/ 2147483646 w 2572"/>
                <a:gd name="T7" fmla="*/ 2147483646 h 2450"/>
                <a:gd name="T8" fmla="*/ 2147483646 w 2572"/>
                <a:gd name="T9" fmla="*/ 2147483646 h 2450"/>
                <a:gd name="T10" fmla="*/ 2147483646 w 2572"/>
                <a:gd name="T11" fmla="*/ 0 h 24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72" h="2450" extrusionOk="0">
                  <a:moveTo>
                    <a:pt x="219" y="0"/>
                  </a:moveTo>
                  <a:cubicBezTo>
                    <a:pt x="144" y="0"/>
                    <a:pt x="71" y="1"/>
                    <a:pt x="0" y="3"/>
                  </a:cubicBezTo>
                  <a:cubicBezTo>
                    <a:pt x="91" y="340"/>
                    <a:pt x="183" y="679"/>
                    <a:pt x="274" y="1017"/>
                  </a:cubicBezTo>
                  <a:cubicBezTo>
                    <a:pt x="406" y="1507"/>
                    <a:pt x="537" y="1983"/>
                    <a:pt x="665" y="2449"/>
                  </a:cubicBezTo>
                  <a:cubicBezTo>
                    <a:pt x="1403" y="1980"/>
                    <a:pt x="2571" y="973"/>
                    <a:pt x="2531" y="520"/>
                  </a:cubicBezTo>
                  <a:cubicBezTo>
                    <a:pt x="2500" y="171"/>
                    <a:pt x="1214" y="0"/>
                    <a:pt x="219"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32;p2">
              <a:extLst>
                <a:ext uri="{FF2B5EF4-FFF2-40B4-BE49-F238E27FC236}">
                  <a16:creationId xmlns:a16="http://schemas.microsoft.com/office/drawing/2014/main" id="{A6B0292A-7613-483C-8505-56C2CD1697C3}"/>
                </a:ext>
              </a:extLst>
            </p:cNvPr>
            <p:cNvSpPr>
              <a:spLocks/>
            </p:cNvSpPr>
            <p:nvPr/>
          </p:nvSpPr>
          <p:spPr bwMode="auto">
            <a:xfrm>
              <a:off x="8207154" y="4227406"/>
              <a:ext cx="132978" cy="131181"/>
            </a:xfrm>
            <a:custGeom>
              <a:avLst/>
              <a:gdLst>
                <a:gd name="T0" fmla="*/ 2147483646 w 2738"/>
                <a:gd name="T1" fmla="*/ 0 h 2701"/>
                <a:gd name="T2" fmla="*/ 0 w 2738"/>
                <a:gd name="T3" fmla="*/ 2147483646 h 2701"/>
                <a:gd name="T4" fmla="*/ 2147483646 w 2738"/>
                <a:gd name="T5" fmla="*/ 2147483646 h 2701"/>
                <a:gd name="T6" fmla="*/ 2147483646 w 2738"/>
                <a:gd name="T7" fmla="*/ 2147483646 h 2701"/>
                <a:gd name="T8" fmla="*/ 2147483646 w 2738"/>
                <a:gd name="T9" fmla="*/ 0 h 27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38" h="2701" extrusionOk="0">
                  <a:moveTo>
                    <a:pt x="2065" y="0"/>
                  </a:moveTo>
                  <a:cubicBezTo>
                    <a:pt x="1526" y="0"/>
                    <a:pt x="653" y="205"/>
                    <a:pt x="0" y="430"/>
                  </a:cubicBezTo>
                  <a:cubicBezTo>
                    <a:pt x="349" y="1285"/>
                    <a:pt x="761" y="2042"/>
                    <a:pt x="1241" y="2701"/>
                  </a:cubicBezTo>
                  <a:cubicBezTo>
                    <a:pt x="1795" y="2092"/>
                    <a:pt x="2737" y="606"/>
                    <a:pt x="2545" y="156"/>
                  </a:cubicBezTo>
                  <a:cubicBezTo>
                    <a:pt x="2499" y="46"/>
                    <a:pt x="2319" y="0"/>
                    <a:pt x="2065"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8" name="Google Shape;33;p2">
              <a:extLst>
                <a:ext uri="{FF2B5EF4-FFF2-40B4-BE49-F238E27FC236}">
                  <a16:creationId xmlns:a16="http://schemas.microsoft.com/office/drawing/2014/main" id="{A7F1F44A-69D7-4D78-88CB-285E9BC3C0A1}"/>
                </a:ext>
              </a:extLst>
            </p:cNvPr>
            <p:cNvSpPr>
              <a:spLocks/>
            </p:cNvSpPr>
            <p:nvPr/>
          </p:nvSpPr>
          <p:spPr bwMode="auto">
            <a:xfrm>
              <a:off x="8347658" y="4373932"/>
              <a:ext cx="108645" cy="123021"/>
            </a:xfrm>
            <a:custGeom>
              <a:avLst/>
              <a:gdLst>
                <a:gd name="T0" fmla="*/ 2147483646 w 2237"/>
                <a:gd name="T1" fmla="*/ 0 h 2533"/>
                <a:gd name="T2" fmla="*/ 0 w 2237"/>
                <a:gd name="T3" fmla="*/ 2147483646 h 2533"/>
                <a:gd name="T4" fmla="*/ 2147483646 w 2237"/>
                <a:gd name="T5" fmla="*/ 2147483646 h 2533"/>
                <a:gd name="T6" fmla="*/ 2147483646 w 2237"/>
                <a:gd name="T7" fmla="*/ 2147483646 h 2533"/>
                <a:gd name="T8" fmla="*/ 2147483646 w 2237"/>
                <a:gd name="T9" fmla="*/ 0 h 25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7" h="2533" extrusionOk="0">
                  <a:moveTo>
                    <a:pt x="1780" y="0"/>
                  </a:moveTo>
                  <a:cubicBezTo>
                    <a:pt x="1412" y="0"/>
                    <a:pt x="590" y="728"/>
                    <a:pt x="0" y="1387"/>
                  </a:cubicBezTo>
                  <a:cubicBezTo>
                    <a:pt x="635" y="1867"/>
                    <a:pt x="1342" y="2249"/>
                    <a:pt x="2126" y="2533"/>
                  </a:cubicBezTo>
                  <a:cubicBezTo>
                    <a:pt x="2237" y="1650"/>
                    <a:pt x="2230" y="282"/>
                    <a:pt x="1889" y="32"/>
                  </a:cubicBezTo>
                  <a:cubicBezTo>
                    <a:pt x="1860" y="10"/>
                    <a:pt x="1823" y="0"/>
                    <a:pt x="1780"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9" name="Google Shape;34;p2">
              <a:extLst>
                <a:ext uri="{FF2B5EF4-FFF2-40B4-BE49-F238E27FC236}">
                  <a16:creationId xmlns:a16="http://schemas.microsoft.com/office/drawing/2014/main" id="{2372A3D9-83C7-430D-ACA1-F61CAA56D53E}"/>
                </a:ext>
              </a:extLst>
            </p:cNvPr>
            <p:cNvSpPr>
              <a:spLocks/>
            </p:cNvSpPr>
            <p:nvPr/>
          </p:nvSpPr>
          <p:spPr bwMode="auto">
            <a:xfrm>
              <a:off x="8562808" y="4433863"/>
              <a:ext cx="98009" cy="89510"/>
            </a:xfrm>
            <a:custGeom>
              <a:avLst/>
              <a:gdLst>
                <a:gd name="T0" fmla="*/ 2147483646 w 2018"/>
                <a:gd name="T1" fmla="*/ 0 h 1843"/>
                <a:gd name="T2" fmla="*/ 2147483646 w 2018"/>
                <a:gd name="T3" fmla="*/ 2147483646 h 1843"/>
                <a:gd name="T4" fmla="*/ 2147483646 w 2018"/>
                <a:gd name="T5" fmla="*/ 2147483646 h 1843"/>
                <a:gd name="T6" fmla="*/ 2147483646 w 2018"/>
                <a:gd name="T7" fmla="*/ 2147483646 h 1843"/>
                <a:gd name="T8" fmla="*/ 2147483646 w 2018"/>
                <a:gd name="T9" fmla="*/ 2147483646 h 1843"/>
                <a:gd name="T10" fmla="*/ 2147483646 w 2018"/>
                <a:gd name="T11" fmla="*/ 0 h 184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18" h="1843" extrusionOk="0">
                  <a:moveTo>
                    <a:pt x="802" y="0"/>
                  </a:moveTo>
                  <a:cubicBezTo>
                    <a:pt x="507" y="0"/>
                    <a:pt x="170" y="993"/>
                    <a:pt x="1" y="1819"/>
                  </a:cubicBezTo>
                  <a:cubicBezTo>
                    <a:pt x="184" y="1835"/>
                    <a:pt x="358" y="1843"/>
                    <a:pt x="524" y="1843"/>
                  </a:cubicBezTo>
                  <a:cubicBezTo>
                    <a:pt x="1119" y="1843"/>
                    <a:pt x="1608" y="1745"/>
                    <a:pt x="2018" y="1603"/>
                  </a:cubicBezTo>
                  <a:cubicBezTo>
                    <a:pt x="1697" y="906"/>
                    <a:pt x="1152" y="34"/>
                    <a:pt x="815" y="1"/>
                  </a:cubicBezTo>
                  <a:cubicBezTo>
                    <a:pt x="811" y="1"/>
                    <a:pt x="806" y="0"/>
                    <a:pt x="80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0" name="Google Shape;35;p2">
              <a:extLst>
                <a:ext uri="{FF2B5EF4-FFF2-40B4-BE49-F238E27FC236}">
                  <a16:creationId xmlns:a16="http://schemas.microsoft.com/office/drawing/2014/main" id="{783EAD99-7505-45D6-82C9-467D825E9D1F}"/>
                </a:ext>
              </a:extLst>
            </p:cNvPr>
            <p:cNvSpPr>
              <a:spLocks/>
            </p:cNvSpPr>
            <p:nvPr/>
          </p:nvSpPr>
          <p:spPr bwMode="auto">
            <a:xfrm>
              <a:off x="7150051" y="3491912"/>
              <a:ext cx="1632742" cy="1471012"/>
            </a:xfrm>
            <a:custGeom>
              <a:avLst/>
              <a:gdLst>
                <a:gd name="T0" fmla="*/ 2147483646 w 33618"/>
                <a:gd name="T1" fmla="*/ 2147483646 h 30288"/>
                <a:gd name="T2" fmla="*/ 2147483646 w 33618"/>
                <a:gd name="T3" fmla="*/ 2147483646 h 30288"/>
                <a:gd name="T4" fmla="*/ 2147483646 w 33618"/>
                <a:gd name="T5" fmla="*/ 2147483646 h 30288"/>
                <a:gd name="T6" fmla="*/ 2147483646 w 33618"/>
                <a:gd name="T7" fmla="*/ 2147483646 h 30288"/>
                <a:gd name="T8" fmla="*/ 2147483646 w 33618"/>
                <a:gd name="T9" fmla="*/ 2147483646 h 30288"/>
                <a:gd name="T10" fmla="*/ 2147483646 w 33618"/>
                <a:gd name="T11" fmla="*/ 2147483646 h 30288"/>
                <a:gd name="T12" fmla="*/ 2147483646 w 33618"/>
                <a:gd name="T13" fmla="*/ 2147483646 h 30288"/>
                <a:gd name="T14" fmla="*/ 2147483646 w 33618"/>
                <a:gd name="T15" fmla="*/ 2147483646 h 30288"/>
                <a:gd name="T16" fmla="*/ 2147483646 w 33618"/>
                <a:gd name="T17" fmla="*/ 2147483646 h 30288"/>
                <a:gd name="T18" fmla="*/ 2147483646 w 33618"/>
                <a:gd name="T19" fmla="*/ 2147483646 h 30288"/>
                <a:gd name="T20" fmla="*/ 2147483646 w 33618"/>
                <a:gd name="T21" fmla="*/ 2147483646 h 30288"/>
                <a:gd name="T22" fmla="*/ 2147483646 w 33618"/>
                <a:gd name="T23" fmla="*/ 2147483646 h 30288"/>
                <a:gd name="T24" fmla="*/ 2147483646 w 33618"/>
                <a:gd name="T25" fmla="*/ 2147483646 h 30288"/>
                <a:gd name="T26" fmla="*/ 2147483646 w 33618"/>
                <a:gd name="T27" fmla="*/ 2147483646 h 30288"/>
                <a:gd name="T28" fmla="*/ 2147483646 w 33618"/>
                <a:gd name="T29" fmla="*/ 2147483646 h 30288"/>
                <a:gd name="T30" fmla="*/ 2147483646 w 33618"/>
                <a:gd name="T31" fmla="*/ 2147483646 h 30288"/>
                <a:gd name="T32" fmla="*/ 2147483646 w 33618"/>
                <a:gd name="T33" fmla="*/ 2147483646 h 30288"/>
                <a:gd name="T34" fmla="*/ 2147483646 w 33618"/>
                <a:gd name="T35" fmla="*/ 2147483646 h 30288"/>
                <a:gd name="T36" fmla="*/ 2147483646 w 33618"/>
                <a:gd name="T37" fmla="*/ 2147483646 h 30288"/>
                <a:gd name="T38" fmla="*/ 2147483646 w 33618"/>
                <a:gd name="T39" fmla="*/ 2147483646 h 30288"/>
                <a:gd name="T40" fmla="*/ 2147483646 w 33618"/>
                <a:gd name="T41" fmla="*/ 2147483646 h 30288"/>
                <a:gd name="T42" fmla="*/ 2147483646 w 33618"/>
                <a:gd name="T43" fmla="*/ 2147483646 h 30288"/>
                <a:gd name="T44" fmla="*/ 2147483646 w 33618"/>
                <a:gd name="T45" fmla="*/ 2147483646 h 30288"/>
                <a:gd name="T46" fmla="*/ 2147483646 w 33618"/>
                <a:gd name="T47" fmla="*/ 2147483646 h 30288"/>
                <a:gd name="T48" fmla="*/ 2147483646 w 33618"/>
                <a:gd name="T49" fmla="*/ 2147483646 h 30288"/>
                <a:gd name="T50" fmla="*/ 2147483646 w 33618"/>
                <a:gd name="T51" fmla="*/ 2147483646 h 30288"/>
                <a:gd name="T52" fmla="*/ 2147483646 w 33618"/>
                <a:gd name="T53" fmla="*/ 2147483646 h 30288"/>
                <a:gd name="T54" fmla="*/ 2147483646 w 33618"/>
                <a:gd name="T55" fmla="*/ 2147483646 h 30288"/>
                <a:gd name="T56" fmla="*/ 2147483646 w 33618"/>
                <a:gd name="T57" fmla="*/ 2147483646 h 30288"/>
                <a:gd name="T58" fmla="*/ 2147483646 w 33618"/>
                <a:gd name="T59" fmla="*/ 2147483646 h 30288"/>
                <a:gd name="T60" fmla="*/ 2147483646 w 33618"/>
                <a:gd name="T61" fmla="*/ 2147483646 h 30288"/>
                <a:gd name="T62" fmla="*/ 2147483646 w 33618"/>
                <a:gd name="T63" fmla="*/ 2147483646 h 30288"/>
                <a:gd name="T64" fmla="*/ 2147483646 w 33618"/>
                <a:gd name="T65" fmla="*/ 2147483646 h 30288"/>
                <a:gd name="T66" fmla="*/ 2147483646 w 33618"/>
                <a:gd name="T67" fmla="*/ 2147483646 h 30288"/>
                <a:gd name="T68" fmla="*/ 2147483646 w 33618"/>
                <a:gd name="T69" fmla="*/ 2147483646 h 30288"/>
                <a:gd name="T70" fmla="*/ 2147483646 w 33618"/>
                <a:gd name="T71" fmla="*/ 2147483646 h 30288"/>
                <a:gd name="T72" fmla="*/ 2147483646 w 33618"/>
                <a:gd name="T73" fmla="*/ 2147483646 h 30288"/>
                <a:gd name="T74" fmla="*/ 2147483646 w 33618"/>
                <a:gd name="T75" fmla="*/ 2147483646 h 30288"/>
                <a:gd name="T76" fmla="*/ 2147483646 w 33618"/>
                <a:gd name="T77" fmla="*/ 2147483646 h 30288"/>
                <a:gd name="T78" fmla="*/ 2147483646 w 33618"/>
                <a:gd name="T79" fmla="*/ 2147483646 h 30288"/>
                <a:gd name="T80" fmla="*/ 2147483646 w 33618"/>
                <a:gd name="T81" fmla="*/ 2147483646 h 30288"/>
                <a:gd name="T82" fmla="*/ 2147483646 w 33618"/>
                <a:gd name="T83" fmla="*/ 2147483646 h 30288"/>
                <a:gd name="T84" fmla="*/ 2147483646 w 33618"/>
                <a:gd name="T85" fmla="*/ 2147483646 h 30288"/>
                <a:gd name="T86" fmla="*/ 2147483646 w 33618"/>
                <a:gd name="T87" fmla="*/ 2147483646 h 30288"/>
                <a:gd name="T88" fmla="*/ 2147483646 w 33618"/>
                <a:gd name="T89" fmla="*/ 2147483646 h 3028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33618" h="30288" extrusionOk="0">
                  <a:moveTo>
                    <a:pt x="1887" y="6975"/>
                  </a:moveTo>
                  <a:cubicBezTo>
                    <a:pt x="1902" y="6975"/>
                    <a:pt x="1928" y="6994"/>
                    <a:pt x="1967" y="7051"/>
                  </a:cubicBezTo>
                  <a:cubicBezTo>
                    <a:pt x="1956" y="7056"/>
                    <a:pt x="1946" y="7058"/>
                    <a:pt x="1936" y="7058"/>
                  </a:cubicBezTo>
                  <a:cubicBezTo>
                    <a:pt x="1875" y="7058"/>
                    <a:pt x="1856" y="6975"/>
                    <a:pt x="1887" y="6975"/>
                  </a:cubicBezTo>
                  <a:close/>
                  <a:moveTo>
                    <a:pt x="3072" y="391"/>
                  </a:moveTo>
                  <a:cubicBezTo>
                    <a:pt x="3750" y="391"/>
                    <a:pt x="4588" y="516"/>
                    <a:pt x="5617" y="715"/>
                  </a:cubicBezTo>
                  <a:cubicBezTo>
                    <a:pt x="6830" y="952"/>
                    <a:pt x="8310" y="1148"/>
                    <a:pt x="9743" y="1337"/>
                  </a:cubicBezTo>
                  <a:cubicBezTo>
                    <a:pt x="12717" y="1729"/>
                    <a:pt x="15792" y="2134"/>
                    <a:pt x="16630" y="2884"/>
                  </a:cubicBezTo>
                  <a:cubicBezTo>
                    <a:pt x="17018" y="3232"/>
                    <a:pt x="17377" y="3743"/>
                    <a:pt x="17705" y="4355"/>
                  </a:cubicBezTo>
                  <a:cubicBezTo>
                    <a:pt x="18073" y="5047"/>
                    <a:pt x="18408" y="5872"/>
                    <a:pt x="18715" y="6771"/>
                  </a:cubicBezTo>
                  <a:cubicBezTo>
                    <a:pt x="19066" y="7791"/>
                    <a:pt x="19387" y="8900"/>
                    <a:pt x="19688" y="9995"/>
                  </a:cubicBezTo>
                  <a:cubicBezTo>
                    <a:pt x="19786" y="10360"/>
                    <a:pt x="19888" y="10728"/>
                    <a:pt x="19986" y="11086"/>
                  </a:cubicBezTo>
                  <a:cubicBezTo>
                    <a:pt x="20124" y="11606"/>
                    <a:pt x="20262" y="12117"/>
                    <a:pt x="20401" y="12613"/>
                  </a:cubicBezTo>
                  <a:cubicBezTo>
                    <a:pt x="20719" y="13755"/>
                    <a:pt x="21036" y="14806"/>
                    <a:pt x="21381" y="15669"/>
                  </a:cubicBezTo>
                  <a:cubicBezTo>
                    <a:pt x="21388" y="15682"/>
                    <a:pt x="21395" y="15695"/>
                    <a:pt x="21398" y="15712"/>
                  </a:cubicBezTo>
                  <a:cubicBezTo>
                    <a:pt x="21763" y="16614"/>
                    <a:pt x="22199" y="17409"/>
                    <a:pt x="22706" y="18102"/>
                  </a:cubicBezTo>
                  <a:cubicBezTo>
                    <a:pt x="23199" y="18784"/>
                    <a:pt x="23767" y="19365"/>
                    <a:pt x="24402" y="19849"/>
                  </a:cubicBezTo>
                  <a:cubicBezTo>
                    <a:pt x="25091" y="20376"/>
                    <a:pt x="25862" y="20788"/>
                    <a:pt x="26721" y="21089"/>
                  </a:cubicBezTo>
                  <a:cubicBezTo>
                    <a:pt x="27312" y="21295"/>
                    <a:pt x="27944" y="21450"/>
                    <a:pt x="28619" y="21552"/>
                  </a:cubicBezTo>
                  <a:cubicBezTo>
                    <a:pt x="28758" y="21572"/>
                    <a:pt x="28890" y="21589"/>
                    <a:pt x="29018" y="21602"/>
                  </a:cubicBezTo>
                  <a:cubicBezTo>
                    <a:pt x="29227" y="21622"/>
                    <a:pt x="29426" y="21631"/>
                    <a:pt x="29615" y="21631"/>
                  </a:cubicBezTo>
                  <a:cubicBezTo>
                    <a:pt x="30273" y="21631"/>
                    <a:pt x="30816" y="21520"/>
                    <a:pt x="31262" y="21363"/>
                  </a:cubicBezTo>
                  <a:cubicBezTo>
                    <a:pt x="31969" y="21109"/>
                    <a:pt x="32445" y="20734"/>
                    <a:pt x="32769" y="20477"/>
                  </a:cubicBezTo>
                  <a:cubicBezTo>
                    <a:pt x="32871" y="20396"/>
                    <a:pt x="32989" y="20304"/>
                    <a:pt x="33060" y="20264"/>
                  </a:cubicBezTo>
                  <a:cubicBezTo>
                    <a:pt x="33138" y="20433"/>
                    <a:pt x="33239" y="21001"/>
                    <a:pt x="33131" y="21809"/>
                  </a:cubicBezTo>
                  <a:cubicBezTo>
                    <a:pt x="32992" y="22815"/>
                    <a:pt x="32448" y="24715"/>
                    <a:pt x="30340" y="26120"/>
                  </a:cubicBezTo>
                  <a:cubicBezTo>
                    <a:pt x="28584" y="27291"/>
                    <a:pt x="26700" y="27567"/>
                    <a:pt x="25313" y="27567"/>
                  </a:cubicBezTo>
                  <a:cubicBezTo>
                    <a:pt x="24089" y="27567"/>
                    <a:pt x="23252" y="27352"/>
                    <a:pt x="23233" y="27347"/>
                  </a:cubicBezTo>
                  <a:lnTo>
                    <a:pt x="23068" y="27304"/>
                  </a:lnTo>
                  <a:lnTo>
                    <a:pt x="23003" y="27462"/>
                  </a:lnTo>
                  <a:cubicBezTo>
                    <a:pt x="22625" y="28374"/>
                    <a:pt x="21831" y="29841"/>
                    <a:pt x="21304" y="29895"/>
                  </a:cubicBezTo>
                  <a:cubicBezTo>
                    <a:pt x="21296" y="29895"/>
                    <a:pt x="21289" y="29896"/>
                    <a:pt x="21281" y="29896"/>
                  </a:cubicBezTo>
                  <a:cubicBezTo>
                    <a:pt x="20802" y="29896"/>
                    <a:pt x="20146" y="28770"/>
                    <a:pt x="19824" y="27948"/>
                  </a:cubicBezTo>
                  <a:lnTo>
                    <a:pt x="19773" y="27814"/>
                  </a:lnTo>
                  <a:lnTo>
                    <a:pt x="16221" y="28050"/>
                  </a:lnTo>
                  <a:lnTo>
                    <a:pt x="16167" y="28141"/>
                  </a:lnTo>
                  <a:cubicBezTo>
                    <a:pt x="15920" y="28584"/>
                    <a:pt x="15136" y="29723"/>
                    <a:pt x="14501" y="29723"/>
                  </a:cubicBezTo>
                  <a:lnTo>
                    <a:pt x="14484" y="29723"/>
                  </a:lnTo>
                  <a:cubicBezTo>
                    <a:pt x="14241" y="29716"/>
                    <a:pt x="13541" y="29358"/>
                    <a:pt x="12910" y="25833"/>
                  </a:cubicBezTo>
                  <a:cubicBezTo>
                    <a:pt x="12727" y="24819"/>
                    <a:pt x="12551" y="23542"/>
                    <a:pt x="12389" y="21934"/>
                  </a:cubicBezTo>
                  <a:cubicBezTo>
                    <a:pt x="12001" y="17987"/>
                    <a:pt x="11997" y="14330"/>
                    <a:pt x="12024" y="12634"/>
                  </a:cubicBezTo>
                  <a:cubicBezTo>
                    <a:pt x="12034" y="12016"/>
                    <a:pt x="12048" y="11654"/>
                    <a:pt x="12048" y="11640"/>
                  </a:cubicBezTo>
                  <a:lnTo>
                    <a:pt x="12058" y="11383"/>
                  </a:lnTo>
                  <a:lnTo>
                    <a:pt x="11808" y="11441"/>
                  </a:lnTo>
                  <a:cubicBezTo>
                    <a:pt x="11789" y="11446"/>
                    <a:pt x="10425" y="11760"/>
                    <a:pt x="8589" y="11760"/>
                  </a:cubicBezTo>
                  <a:cubicBezTo>
                    <a:pt x="8051" y="11760"/>
                    <a:pt x="7472" y="11733"/>
                    <a:pt x="6874" y="11664"/>
                  </a:cubicBezTo>
                  <a:cubicBezTo>
                    <a:pt x="4779" y="11424"/>
                    <a:pt x="2356" y="10559"/>
                    <a:pt x="1190" y="8048"/>
                  </a:cubicBezTo>
                  <a:cubicBezTo>
                    <a:pt x="1353" y="7802"/>
                    <a:pt x="1606" y="7551"/>
                    <a:pt x="1751" y="7365"/>
                  </a:cubicBezTo>
                  <a:cubicBezTo>
                    <a:pt x="1825" y="7267"/>
                    <a:pt x="1903" y="7170"/>
                    <a:pt x="1981" y="7072"/>
                  </a:cubicBezTo>
                  <a:cubicBezTo>
                    <a:pt x="1988" y="7078"/>
                    <a:pt x="1988" y="7081"/>
                    <a:pt x="1994" y="7089"/>
                  </a:cubicBezTo>
                  <a:cubicBezTo>
                    <a:pt x="2261" y="7541"/>
                    <a:pt x="3109" y="7944"/>
                    <a:pt x="3542" y="8261"/>
                  </a:cubicBezTo>
                  <a:cubicBezTo>
                    <a:pt x="3589" y="8294"/>
                    <a:pt x="3647" y="8313"/>
                    <a:pt x="3704" y="8313"/>
                  </a:cubicBezTo>
                  <a:cubicBezTo>
                    <a:pt x="3759" y="8313"/>
                    <a:pt x="3813" y="8295"/>
                    <a:pt x="3856" y="8257"/>
                  </a:cubicBezTo>
                  <a:cubicBezTo>
                    <a:pt x="4285" y="7875"/>
                    <a:pt x="4718" y="7490"/>
                    <a:pt x="5147" y="7105"/>
                  </a:cubicBezTo>
                  <a:cubicBezTo>
                    <a:pt x="5634" y="7470"/>
                    <a:pt x="6113" y="7835"/>
                    <a:pt x="6597" y="8200"/>
                  </a:cubicBezTo>
                  <a:cubicBezTo>
                    <a:pt x="6648" y="8238"/>
                    <a:pt x="6706" y="8258"/>
                    <a:pt x="6762" y="8258"/>
                  </a:cubicBezTo>
                  <a:cubicBezTo>
                    <a:pt x="6826" y="8258"/>
                    <a:pt x="6888" y="8232"/>
                    <a:pt x="6935" y="8176"/>
                  </a:cubicBezTo>
                  <a:cubicBezTo>
                    <a:pt x="7144" y="7923"/>
                    <a:pt x="7350" y="7660"/>
                    <a:pt x="7520" y="7379"/>
                  </a:cubicBezTo>
                  <a:cubicBezTo>
                    <a:pt x="7634" y="7190"/>
                    <a:pt x="7732" y="6821"/>
                    <a:pt x="7881" y="6632"/>
                  </a:cubicBezTo>
                  <a:cubicBezTo>
                    <a:pt x="7911" y="6639"/>
                    <a:pt x="7952" y="6652"/>
                    <a:pt x="8013" y="6686"/>
                  </a:cubicBezTo>
                  <a:cubicBezTo>
                    <a:pt x="8155" y="6771"/>
                    <a:pt x="8344" y="6808"/>
                    <a:pt x="8503" y="6858"/>
                  </a:cubicBezTo>
                  <a:cubicBezTo>
                    <a:pt x="8855" y="6977"/>
                    <a:pt x="9209" y="7068"/>
                    <a:pt x="9571" y="7139"/>
                  </a:cubicBezTo>
                  <a:cubicBezTo>
                    <a:pt x="9593" y="7144"/>
                    <a:pt x="9616" y="7146"/>
                    <a:pt x="9638" y="7146"/>
                  </a:cubicBezTo>
                  <a:cubicBezTo>
                    <a:pt x="9722" y="7146"/>
                    <a:pt x="9798" y="7109"/>
                    <a:pt x="9828" y="7021"/>
                  </a:cubicBezTo>
                  <a:cubicBezTo>
                    <a:pt x="10054" y="6389"/>
                    <a:pt x="10196" y="5743"/>
                    <a:pt x="10327" y="5088"/>
                  </a:cubicBezTo>
                  <a:cubicBezTo>
                    <a:pt x="10357" y="4946"/>
                    <a:pt x="10212" y="4845"/>
                    <a:pt x="10085" y="4845"/>
                  </a:cubicBezTo>
                  <a:cubicBezTo>
                    <a:pt x="10010" y="4845"/>
                    <a:pt x="9941" y="4880"/>
                    <a:pt x="9919" y="4963"/>
                  </a:cubicBezTo>
                  <a:cubicBezTo>
                    <a:pt x="9753" y="5561"/>
                    <a:pt x="9649" y="6156"/>
                    <a:pt x="9456" y="6744"/>
                  </a:cubicBezTo>
                  <a:cubicBezTo>
                    <a:pt x="8902" y="6615"/>
                    <a:pt x="8368" y="6433"/>
                    <a:pt x="7827" y="6240"/>
                  </a:cubicBezTo>
                  <a:cubicBezTo>
                    <a:pt x="7810" y="6235"/>
                    <a:pt x="7790" y="6232"/>
                    <a:pt x="7769" y="6232"/>
                  </a:cubicBezTo>
                  <a:cubicBezTo>
                    <a:pt x="7700" y="6232"/>
                    <a:pt x="7619" y="6261"/>
                    <a:pt x="7590" y="6318"/>
                  </a:cubicBezTo>
                  <a:cubicBezTo>
                    <a:pt x="7320" y="6841"/>
                    <a:pt x="7043" y="7335"/>
                    <a:pt x="6688" y="7802"/>
                  </a:cubicBezTo>
                  <a:cubicBezTo>
                    <a:pt x="6211" y="7443"/>
                    <a:pt x="5739" y="7085"/>
                    <a:pt x="5266" y="6727"/>
                  </a:cubicBezTo>
                  <a:cubicBezTo>
                    <a:pt x="5218" y="6691"/>
                    <a:pt x="5155" y="6668"/>
                    <a:pt x="5094" y="6668"/>
                  </a:cubicBezTo>
                  <a:cubicBezTo>
                    <a:pt x="5046" y="6668"/>
                    <a:pt x="4999" y="6682"/>
                    <a:pt x="4962" y="6716"/>
                  </a:cubicBezTo>
                  <a:cubicBezTo>
                    <a:pt x="4525" y="7102"/>
                    <a:pt x="4093" y="7484"/>
                    <a:pt x="3657" y="7869"/>
                  </a:cubicBezTo>
                  <a:cubicBezTo>
                    <a:pt x="3123" y="7477"/>
                    <a:pt x="2582" y="7089"/>
                    <a:pt x="2035" y="6710"/>
                  </a:cubicBezTo>
                  <a:cubicBezTo>
                    <a:pt x="1997" y="6684"/>
                    <a:pt x="1938" y="6662"/>
                    <a:pt x="1882" y="6662"/>
                  </a:cubicBezTo>
                  <a:cubicBezTo>
                    <a:pt x="1837" y="6662"/>
                    <a:pt x="1795" y="6676"/>
                    <a:pt x="1768" y="6713"/>
                  </a:cubicBezTo>
                  <a:cubicBezTo>
                    <a:pt x="1582" y="6967"/>
                    <a:pt x="1251" y="7325"/>
                    <a:pt x="1041" y="7686"/>
                  </a:cubicBezTo>
                  <a:cubicBezTo>
                    <a:pt x="747" y="6936"/>
                    <a:pt x="551" y="6061"/>
                    <a:pt x="504" y="5017"/>
                  </a:cubicBezTo>
                  <a:cubicBezTo>
                    <a:pt x="400" y="2814"/>
                    <a:pt x="683" y="1499"/>
                    <a:pt x="1396" y="884"/>
                  </a:cubicBezTo>
                  <a:cubicBezTo>
                    <a:pt x="1800" y="534"/>
                    <a:pt x="2345" y="391"/>
                    <a:pt x="3072" y="391"/>
                  </a:cubicBezTo>
                  <a:close/>
                  <a:moveTo>
                    <a:pt x="3094" y="0"/>
                  </a:moveTo>
                  <a:cubicBezTo>
                    <a:pt x="2310" y="0"/>
                    <a:pt x="1640" y="156"/>
                    <a:pt x="1139" y="590"/>
                  </a:cubicBezTo>
                  <a:cubicBezTo>
                    <a:pt x="318" y="1300"/>
                    <a:pt x="1" y="2672"/>
                    <a:pt x="112" y="5037"/>
                  </a:cubicBezTo>
                  <a:cubicBezTo>
                    <a:pt x="352" y="10221"/>
                    <a:pt x="3897" y="11715"/>
                    <a:pt x="6830" y="12052"/>
                  </a:cubicBezTo>
                  <a:cubicBezTo>
                    <a:pt x="7454" y="12125"/>
                    <a:pt x="8055" y="12154"/>
                    <a:pt x="8611" y="12154"/>
                  </a:cubicBezTo>
                  <a:cubicBezTo>
                    <a:pt x="10035" y="12154"/>
                    <a:pt x="11167" y="11968"/>
                    <a:pt x="11649" y="11874"/>
                  </a:cubicBezTo>
                  <a:cubicBezTo>
                    <a:pt x="11636" y="12390"/>
                    <a:pt x="11608" y="13665"/>
                    <a:pt x="11636" y="15371"/>
                  </a:cubicBezTo>
                  <a:cubicBezTo>
                    <a:pt x="11163" y="15033"/>
                    <a:pt x="10396" y="14788"/>
                    <a:pt x="9705" y="14788"/>
                  </a:cubicBezTo>
                  <a:cubicBezTo>
                    <a:pt x="8868" y="14788"/>
                    <a:pt x="8142" y="15148"/>
                    <a:pt x="8189" y="16138"/>
                  </a:cubicBezTo>
                  <a:cubicBezTo>
                    <a:pt x="8237" y="17136"/>
                    <a:pt x="9445" y="17720"/>
                    <a:pt x="10488" y="17720"/>
                  </a:cubicBezTo>
                  <a:cubicBezTo>
                    <a:pt x="10886" y="17720"/>
                    <a:pt x="11260" y="17635"/>
                    <a:pt x="11537" y="17456"/>
                  </a:cubicBezTo>
                  <a:cubicBezTo>
                    <a:pt x="11558" y="17442"/>
                    <a:pt x="11564" y="17409"/>
                    <a:pt x="11558" y="17381"/>
                  </a:cubicBezTo>
                  <a:cubicBezTo>
                    <a:pt x="11555" y="17364"/>
                    <a:pt x="11545" y="17350"/>
                    <a:pt x="11528" y="17350"/>
                  </a:cubicBezTo>
                  <a:cubicBezTo>
                    <a:pt x="11524" y="17350"/>
                    <a:pt x="11521" y="17350"/>
                    <a:pt x="11517" y="17351"/>
                  </a:cubicBezTo>
                  <a:cubicBezTo>
                    <a:pt x="11328" y="17398"/>
                    <a:pt x="11044" y="17426"/>
                    <a:pt x="10726" y="17426"/>
                  </a:cubicBezTo>
                  <a:cubicBezTo>
                    <a:pt x="9596" y="17426"/>
                    <a:pt x="8019" y="17063"/>
                    <a:pt x="8580" y="15814"/>
                  </a:cubicBezTo>
                  <a:cubicBezTo>
                    <a:pt x="8829" y="15258"/>
                    <a:pt x="9273" y="15069"/>
                    <a:pt x="9771" y="15069"/>
                  </a:cubicBezTo>
                  <a:cubicBezTo>
                    <a:pt x="10402" y="15069"/>
                    <a:pt x="11119" y="15371"/>
                    <a:pt x="11639" y="15611"/>
                  </a:cubicBezTo>
                  <a:cubicBezTo>
                    <a:pt x="11649" y="16145"/>
                    <a:pt x="11666" y="16720"/>
                    <a:pt x="11689" y="17321"/>
                  </a:cubicBezTo>
                  <a:cubicBezTo>
                    <a:pt x="11743" y="18743"/>
                    <a:pt x="11838" y="20332"/>
                    <a:pt x="12001" y="21974"/>
                  </a:cubicBezTo>
                  <a:cubicBezTo>
                    <a:pt x="12531" y="27340"/>
                    <a:pt x="13362" y="30081"/>
                    <a:pt x="14471" y="30115"/>
                  </a:cubicBezTo>
                  <a:lnTo>
                    <a:pt x="14498" y="30115"/>
                  </a:lnTo>
                  <a:cubicBezTo>
                    <a:pt x="15383" y="30115"/>
                    <a:pt x="16224" y="28817"/>
                    <a:pt x="16454" y="28425"/>
                  </a:cubicBezTo>
                  <a:lnTo>
                    <a:pt x="19512" y="28223"/>
                  </a:lnTo>
                  <a:cubicBezTo>
                    <a:pt x="19726" y="28729"/>
                    <a:pt x="20445" y="30287"/>
                    <a:pt x="21276" y="30287"/>
                  </a:cubicBezTo>
                  <a:cubicBezTo>
                    <a:pt x="21297" y="30287"/>
                    <a:pt x="21320" y="30287"/>
                    <a:pt x="21340" y="30284"/>
                  </a:cubicBezTo>
                  <a:cubicBezTo>
                    <a:pt x="22172" y="30203"/>
                    <a:pt x="23020" y="28408"/>
                    <a:pt x="23301" y="27763"/>
                  </a:cubicBezTo>
                  <a:cubicBezTo>
                    <a:pt x="23619" y="27834"/>
                    <a:pt x="24360" y="27970"/>
                    <a:pt x="25335" y="27970"/>
                  </a:cubicBezTo>
                  <a:cubicBezTo>
                    <a:pt x="26772" y="27970"/>
                    <a:pt x="28715" y="27675"/>
                    <a:pt x="30559" y="26445"/>
                  </a:cubicBezTo>
                  <a:cubicBezTo>
                    <a:pt x="32850" y="24918"/>
                    <a:pt x="33618" y="22620"/>
                    <a:pt x="33567" y="20981"/>
                  </a:cubicBezTo>
                  <a:cubicBezTo>
                    <a:pt x="33560" y="20707"/>
                    <a:pt x="33513" y="20051"/>
                    <a:pt x="33250" y="19899"/>
                  </a:cubicBezTo>
                  <a:cubicBezTo>
                    <a:pt x="33197" y="19868"/>
                    <a:pt x="33145" y="19855"/>
                    <a:pt x="33093" y="19855"/>
                  </a:cubicBezTo>
                  <a:cubicBezTo>
                    <a:pt x="32925" y="19855"/>
                    <a:pt x="32751" y="19994"/>
                    <a:pt x="32529" y="20170"/>
                  </a:cubicBezTo>
                  <a:cubicBezTo>
                    <a:pt x="32222" y="20413"/>
                    <a:pt x="31776" y="20764"/>
                    <a:pt x="31107" y="20998"/>
                  </a:cubicBezTo>
                  <a:cubicBezTo>
                    <a:pt x="30697" y="21140"/>
                    <a:pt x="30208" y="21238"/>
                    <a:pt x="29613" y="21238"/>
                  </a:cubicBezTo>
                  <a:cubicBezTo>
                    <a:pt x="29447" y="21238"/>
                    <a:pt x="29273" y="21230"/>
                    <a:pt x="29090" y="21214"/>
                  </a:cubicBezTo>
                  <a:cubicBezTo>
                    <a:pt x="28954" y="21204"/>
                    <a:pt x="28819" y="21187"/>
                    <a:pt x="28677" y="21167"/>
                  </a:cubicBezTo>
                  <a:cubicBezTo>
                    <a:pt x="28001" y="21065"/>
                    <a:pt x="27373" y="20903"/>
                    <a:pt x="26785" y="20694"/>
                  </a:cubicBezTo>
                  <a:cubicBezTo>
                    <a:pt x="26001" y="20410"/>
                    <a:pt x="25294" y="20028"/>
                    <a:pt x="24659" y="19548"/>
                  </a:cubicBezTo>
                  <a:cubicBezTo>
                    <a:pt x="24037" y="19078"/>
                    <a:pt x="23486" y="18510"/>
                    <a:pt x="23007" y="17845"/>
                  </a:cubicBezTo>
                  <a:cubicBezTo>
                    <a:pt x="22527" y="17186"/>
                    <a:pt x="22115" y="16429"/>
                    <a:pt x="21766" y="15574"/>
                  </a:cubicBezTo>
                  <a:cubicBezTo>
                    <a:pt x="21760" y="15557"/>
                    <a:pt x="21753" y="15540"/>
                    <a:pt x="21746" y="15523"/>
                  </a:cubicBezTo>
                  <a:cubicBezTo>
                    <a:pt x="21398" y="14658"/>
                    <a:pt x="21077" y="13583"/>
                    <a:pt x="20752" y="12417"/>
                  </a:cubicBezTo>
                  <a:cubicBezTo>
                    <a:pt x="20624" y="11951"/>
                    <a:pt x="20493" y="11475"/>
                    <a:pt x="20361" y="10985"/>
                  </a:cubicBezTo>
                  <a:cubicBezTo>
                    <a:pt x="20270" y="10647"/>
                    <a:pt x="20178" y="10308"/>
                    <a:pt x="20087" y="9971"/>
                  </a:cubicBezTo>
                  <a:cubicBezTo>
                    <a:pt x="19763" y="8781"/>
                    <a:pt x="19425" y="7605"/>
                    <a:pt x="19053" y="6534"/>
                  </a:cubicBezTo>
                  <a:cubicBezTo>
                    <a:pt x="18773" y="5730"/>
                    <a:pt x="18472" y="4983"/>
                    <a:pt x="18141" y="4338"/>
                  </a:cubicBezTo>
                  <a:cubicBezTo>
                    <a:pt x="17765" y="3611"/>
                    <a:pt x="17357" y="3009"/>
                    <a:pt x="16890" y="2591"/>
                  </a:cubicBezTo>
                  <a:cubicBezTo>
                    <a:pt x="15964" y="1763"/>
                    <a:pt x="12966" y="1367"/>
                    <a:pt x="9797" y="948"/>
                  </a:cubicBezTo>
                  <a:cubicBezTo>
                    <a:pt x="8368" y="759"/>
                    <a:pt x="6891" y="563"/>
                    <a:pt x="5692" y="333"/>
                  </a:cubicBezTo>
                  <a:cubicBezTo>
                    <a:pt x="4748" y="150"/>
                    <a:pt x="3866" y="0"/>
                    <a:pt x="309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1" name="Google Shape;36;p2">
              <a:extLst>
                <a:ext uri="{FF2B5EF4-FFF2-40B4-BE49-F238E27FC236}">
                  <a16:creationId xmlns:a16="http://schemas.microsoft.com/office/drawing/2014/main" id="{B2C0D833-85CF-40B9-B377-65F90FB9F4CB}"/>
                </a:ext>
              </a:extLst>
            </p:cNvPr>
            <p:cNvSpPr>
              <a:spLocks/>
            </p:cNvSpPr>
            <p:nvPr/>
          </p:nvSpPr>
          <p:spPr bwMode="auto">
            <a:xfrm>
              <a:off x="7768306" y="3673017"/>
              <a:ext cx="75037" cy="75182"/>
            </a:xfrm>
            <a:custGeom>
              <a:avLst/>
              <a:gdLst>
                <a:gd name="T0" fmla="*/ 2147483646 w 1545"/>
                <a:gd name="T1" fmla="*/ 0 h 1548"/>
                <a:gd name="T2" fmla="*/ 0 w 1545"/>
                <a:gd name="T3" fmla="*/ 2147483646 h 1548"/>
                <a:gd name="T4" fmla="*/ 2147483646 w 1545"/>
                <a:gd name="T5" fmla="*/ 2147483646 h 1548"/>
                <a:gd name="T6" fmla="*/ 2147483646 w 1545"/>
                <a:gd name="T7" fmla="*/ 2147483646 h 1548"/>
                <a:gd name="T8" fmla="*/ 2147483646 w 1545"/>
                <a:gd name="T9" fmla="*/ 0 h 15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45" h="1548" extrusionOk="0">
                  <a:moveTo>
                    <a:pt x="774" y="0"/>
                  </a:moveTo>
                  <a:cubicBezTo>
                    <a:pt x="345" y="0"/>
                    <a:pt x="0" y="345"/>
                    <a:pt x="0" y="774"/>
                  </a:cubicBezTo>
                  <a:cubicBezTo>
                    <a:pt x="0" y="1200"/>
                    <a:pt x="345" y="1548"/>
                    <a:pt x="774" y="1548"/>
                  </a:cubicBezTo>
                  <a:cubicBezTo>
                    <a:pt x="1200" y="1548"/>
                    <a:pt x="1545" y="1200"/>
                    <a:pt x="1545" y="774"/>
                  </a:cubicBezTo>
                  <a:cubicBezTo>
                    <a:pt x="1545" y="345"/>
                    <a:pt x="1200" y="0"/>
                    <a:pt x="77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2" name="Google Shape;37;p2">
              <a:extLst>
                <a:ext uri="{FF2B5EF4-FFF2-40B4-BE49-F238E27FC236}">
                  <a16:creationId xmlns:a16="http://schemas.microsoft.com/office/drawing/2014/main" id="{5F130AF1-5807-418D-B15A-B67FE58C4613}"/>
                </a:ext>
              </a:extLst>
            </p:cNvPr>
            <p:cNvSpPr>
              <a:spLocks/>
            </p:cNvSpPr>
            <p:nvPr/>
          </p:nvSpPr>
          <p:spPr bwMode="auto">
            <a:xfrm>
              <a:off x="7787489" y="4248581"/>
              <a:ext cx="186693" cy="158184"/>
            </a:xfrm>
            <a:custGeom>
              <a:avLst/>
              <a:gdLst>
                <a:gd name="T0" fmla="*/ 2147483646 w 3844"/>
                <a:gd name="T1" fmla="*/ 0 h 3257"/>
                <a:gd name="T2" fmla="*/ 2147483646 w 3844"/>
                <a:gd name="T3" fmla="*/ 2147483646 h 3257"/>
                <a:gd name="T4" fmla="*/ 2147483646 w 3844"/>
                <a:gd name="T5" fmla="*/ 2147483646 h 3257"/>
                <a:gd name="T6" fmla="*/ 2147483646 w 3844"/>
                <a:gd name="T7" fmla="*/ 2147483646 h 3257"/>
                <a:gd name="T8" fmla="*/ 2147483646 w 3844"/>
                <a:gd name="T9" fmla="*/ 2147483646 h 3257"/>
                <a:gd name="T10" fmla="*/ 2147483646 w 3844"/>
                <a:gd name="T11" fmla="*/ 2147483646 h 3257"/>
                <a:gd name="T12" fmla="*/ 2147483646 w 3844"/>
                <a:gd name="T13" fmla="*/ 2147483646 h 3257"/>
                <a:gd name="T14" fmla="*/ 2147483646 w 3844"/>
                <a:gd name="T15" fmla="*/ 2147483646 h 3257"/>
                <a:gd name="T16" fmla="*/ 2147483646 w 3844"/>
                <a:gd name="T17" fmla="*/ 2147483646 h 3257"/>
                <a:gd name="T18" fmla="*/ 2147483646 w 3844"/>
                <a:gd name="T19" fmla="*/ 2147483646 h 3257"/>
                <a:gd name="T20" fmla="*/ 2147483646 w 3844"/>
                <a:gd name="T21" fmla="*/ 2147483646 h 3257"/>
                <a:gd name="T22" fmla="*/ 2147483646 w 3844"/>
                <a:gd name="T23" fmla="*/ 2147483646 h 3257"/>
                <a:gd name="T24" fmla="*/ 2147483646 w 3844"/>
                <a:gd name="T25" fmla="*/ 2147483646 h 3257"/>
                <a:gd name="T26" fmla="*/ 2147483646 w 3844"/>
                <a:gd name="T27" fmla="*/ 2147483646 h 3257"/>
                <a:gd name="T28" fmla="*/ 2147483646 w 3844"/>
                <a:gd name="T29" fmla="*/ 2147483646 h 3257"/>
                <a:gd name="T30" fmla="*/ 2147483646 w 3844"/>
                <a:gd name="T31" fmla="*/ 2147483646 h 3257"/>
                <a:gd name="T32" fmla="*/ 2147483646 w 3844"/>
                <a:gd name="T33" fmla="*/ 2147483646 h 3257"/>
                <a:gd name="T34" fmla="*/ 2147483646 w 3844"/>
                <a:gd name="T35" fmla="*/ 0 h 3257"/>
                <a:gd name="T36" fmla="*/ 2147483646 w 3844"/>
                <a:gd name="T37" fmla="*/ 0 h 325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844" h="3257" extrusionOk="0">
                  <a:moveTo>
                    <a:pt x="2671" y="0"/>
                  </a:moveTo>
                  <a:cubicBezTo>
                    <a:pt x="1749" y="0"/>
                    <a:pt x="682" y="460"/>
                    <a:pt x="281" y="1342"/>
                  </a:cubicBezTo>
                  <a:cubicBezTo>
                    <a:pt x="0" y="1960"/>
                    <a:pt x="85" y="2745"/>
                    <a:pt x="724" y="3093"/>
                  </a:cubicBezTo>
                  <a:cubicBezTo>
                    <a:pt x="933" y="3207"/>
                    <a:pt x="1150" y="3257"/>
                    <a:pt x="1367" y="3257"/>
                  </a:cubicBezTo>
                  <a:cubicBezTo>
                    <a:pt x="2008" y="3257"/>
                    <a:pt x="2644" y="2821"/>
                    <a:pt x="3045" y="2336"/>
                  </a:cubicBezTo>
                  <a:cubicBezTo>
                    <a:pt x="3532" y="1748"/>
                    <a:pt x="3843" y="643"/>
                    <a:pt x="3116" y="112"/>
                  </a:cubicBezTo>
                  <a:cubicBezTo>
                    <a:pt x="3107" y="105"/>
                    <a:pt x="3098" y="102"/>
                    <a:pt x="3091" y="102"/>
                  </a:cubicBezTo>
                  <a:cubicBezTo>
                    <a:pt x="3066" y="102"/>
                    <a:pt x="3056" y="140"/>
                    <a:pt x="3059" y="176"/>
                  </a:cubicBezTo>
                  <a:cubicBezTo>
                    <a:pt x="3059" y="200"/>
                    <a:pt x="3062" y="223"/>
                    <a:pt x="3073" y="234"/>
                  </a:cubicBezTo>
                  <a:cubicBezTo>
                    <a:pt x="3201" y="372"/>
                    <a:pt x="3305" y="784"/>
                    <a:pt x="3296" y="977"/>
                  </a:cubicBezTo>
                  <a:cubicBezTo>
                    <a:pt x="3288" y="1143"/>
                    <a:pt x="3224" y="1329"/>
                    <a:pt x="3163" y="1480"/>
                  </a:cubicBezTo>
                  <a:cubicBezTo>
                    <a:pt x="3093" y="1667"/>
                    <a:pt x="2995" y="1842"/>
                    <a:pt x="2876" y="2004"/>
                  </a:cubicBezTo>
                  <a:cubicBezTo>
                    <a:pt x="2552" y="2450"/>
                    <a:pt x="2008" y="2904"/>
                    <a:pt x="1437" y="2944"/>
                  </a:cubicBezTo>
                  <a:cubicBezTo>
                    <a:pt x="1402" y="2947"/>
                    <a:pt x="1369" y="2948"/>
                    <a:pt x="1336" y="2948"/>
                  </a:cubicBezTo>
                  <a:cubicBezTo>
                    <a:pt x="536" y="2948"/>
                    <a:pt x="270" y="2173"/>
                    <a:pt x="568" y="1491"/>
                  </a:cubicBezTo>
                  <a:cubicBezTo>
                    <a:pt x="916" y="697"/>
                    <a:pt x="1883" y="223"/>
                    <a:pt x="2704" y="115"/>
                  </a:cubicBezTo>
                  <a:cubicBezTo>
                    <a:pt x="2721" y="115"/>
                    <a:pt x="2728" y="106"/>
                    <a:pt x="2734" y="92"/>
                  </a:cubicBezTo>
                  <a:cubicBezTo>
                    <a:pt x="2751" y="58"/>
                    <a:pt x="2741" y="0"/>
                    <a:pt x="2700" y="0"/>
                  </a:cubicBezTo>
                  <a:cubicBezTo>
                    <a:pt x="2691" y="0"/>
                    <a:pt x="2681" y="0"/>
                    <a:pt x="267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3" name="Google Shape;38;p2">
              <a:extLst>
                <a:ext uri="{FF2B5EF4-FFF2-40B4-BE49-F238E27FC236}">
                  <a16:creationId xmlns:a16="http://schemas.microsoft.com/office/drawing/2014/main" id="{DD5936C3-8A87-4B46-B0B0-9F6FCF28ED5B}"/>
                </a:ext>
              </a:extLst>
            </p:cNvPr>
            <p:cNvSpPr>
              <a:spLocks/>
            </p:cNvSpPr>
            <p:nvPr/>
          </p:nvSpPr>
          <p:spPr bwMode="auto">
            <a:xfrm>
              <a:off x="8321189" y="4504916"/>
              <a:ext cx="88539" cy="64061"/>
            </a:xfrm>
            <a:custGeom>
              <a:avLst/>
              <a:gdLst>
                <a:gd name="T0" fmla="*/ 2147483646 w 1823"/>
                <a:gd name="T1" fmla="*/ 2147483646 h 1319"/>
                <a:gd name="T2" fmla="*/ 2147483646 w 1823"/>
                <a:gd name="T3" fmla="*/ 2147483646 h 1319"/>
                <a:gd name="T4" fmla="*/ 2147483646 w 1823"/>
                <a:gd name="T5" fmla="*/ 2147483646 h 1319"/>
                <a:gd name="T6" fmla="*/ 2147483646 w 1823"/>
                <a:gd name="T7" fmla="*/ 2147483646 h 1319"/>
                <a:gd name="T8" fmla="*/ 2147483646 w 1823"/>
                <a:gd name="T9" fmla="*/ 2147483646 h 1319"/>
                <a:gd name="T10" fmla="*/ 2147483646 w 1823"/>
                <a:gd name="T11" fmla="*/ 2147483646 h 1319"/>
                <a:gd name="T12" fmla="*/ 2147483646 w 1823"/>
                <a:gd name="T13" fmla="*/ 2147483646 h 1319"/>
                <a:gd name="T14" fmla="*/ 2147483646 w 1823"/>
                <a:gd name="T15" fmla="*/ 2147483646 h 1319"/>
                <a:gd name="T16" fmla="*/ 2147483646 w 1823"/>
                <a:gd name="T17" fmla="*/ 2147483646 h 1319"/>
                <a:gd name="T18" fmla="*/ 2147483646 w 1823"/>
                <a:gd name="T19" fmla="*/ 2147483646 h 1319"/>
                <a:gd name="T20" fmla="*/ 2147483646 w 1823"/>
                <a:gd name="T21" fmla="*/ 2147483646 h 1319"/>
                <a:gd name="T22" fmla="*/ 2147483646 w 1823"/>
                <a:gd name="T23" fmla="*/ 2147483646 h 1319"/>
                <a:gd name="T24" fmla="*/ 2147483646 w 1823"/>
                <a:gd name="T25" fmla="*/ 2147483646 h 1319"/>
                <a:gd name="T26" fmla="*/ 2147483646 w 1823"/>
                <a:gd name="T27" fmla="*/ 2147483646 h 1319"/>
                <a:gd name="T28" fmla="*/ 2147483646 w 1823"/>
                <a:gd name="T29" fmla="*/ 2147483646 h 1319"/>
                <a:gd name="T30" fmla="*/ 2147483646 w 1823"/>
                <a:gd name="T31" fmla="*/ 2147483646 h 1319"/>
                <a:gd name="T32" fmla="*/ 2147483646 w 1823"/>
                <a:gd name="T33" fmla="*/ 2147483646 h 1319"/>
                <a:gd name="T34" fmla="*/ 2147483646 w 1823"/>
                <a:gd name="T35" fmla="*/ 2147483646 h 1319"/>
                <a:gd name="T36" fmla="*/ 2147483646 w 1823"/>
                <a:gd name="T37" fmla="*/ 2147483646 h 1319"/>
                <a:gd name="T38" fmla="*/ 2147483646 w 1823"/>
                <a:gd name="T39" fmla="*/ 2147483646 h 1319"/>
                <a:gd name="T40" fmla="*/ 2147483646 w 1823"/>
                <a:gd name="T41" fmla="*/ 2147483646 h 1319"/>
                <a:gd name="T42" fmla="*/ 2147483646 w 1823"/>
                <a:gd name="T43" fmla="*/ 2147483646 h 1319"/>
                <a:gd name="T44" fmla="*/ 2147483646 w 1823"/>
                <a:gd name="T45" fmla="*/ 2147483646 h 1319"/>
                <a:gd name="T46" fmla="*/ 2147483646 w 1823"/>
                <a:gd name="T47" fmla="*/ 2147483646 h 131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23" h="1319" extrusionOk="0">
                  <a:moveTo>
                    <a:pt x="652" y="1"/>
                  </a:moveTo>
                  <a:cubicBezTo>
                    <a:pt x="526" y="1"/>
                    <a:pt x="402" y="36"/>
                    <a:pt x="302" y="106"/>
                  </a:cubicBezTo>
                  <a:cubicBezTo>
                    <a:pt x="214" y="167"/>
                    <a:pt x="143" y="251"/>
                    <a:pt x="110" y="366"/>
                  </a:cubicBezTo>
                  <a:cubicBezTo>
                    <a:pt x="1" y="758"/>
                    <a:pt x="380" y="1093"/>
                    <a:pt x="704" y="1227"/>
                  </a:cubicBezTo>
                  <a:cubicBezTo>
                    <a:pt x="833" y="1281"/>
                    <a:pt x="1004" y="1319"/>
                    <a:pt x="1172" y="1319"/>
                  </a:cubicBezTo>
                  <a:cubicBezTo>
                    <a:pt x="1418" y="1319"/>
                    <a:pt x="1658" y="1239"/>
                    <a:pt x="1758" y="1015"/>
                  </a:cubicBezTo>
                  <a:cubicBezTo>
                    <a:pt x="1822" y="866"/>
                    <a:pt x="1772" y="711"/>
                    <a:pt x="1684" y="582"/>
                  </a:cubicBezTo>
                  <a:cubicBezTo>
                    <a:pt x="1667" y="555"/>
                    <a:pt x="1646" y="528"/>
                    <a:pt x="1626" y="501"/>
                  </a:cubicBezTo>
                  <a:cubicBezTo>
                    <a:pt x="1568" y="438"/>
                    <a:pt x="1374" y="240"/>
                    <a:pt x="1243" y="240"/>
                  </a:cubicBezTo>
                  <a:cubicBezTo>
                    <a:pt x="1222" y="240"/>
                    <a:pt x="1202" y="245"/>
                    <a:pt x="1184" y="257"/>
                  </a:cubicBezTo>
                  <a:cubicBezTo>
                    <a:pt x="1184" y="262"/>
                    <a:pt x="1184" y="262"/>
                    <a:pt x="1180" y="265"/>
                  </a:cubicBezTo>
                  <a:cubicBezTo>
                    <a:pt x="1160" y="285"/>
                    <a:pt x="1164" y="332"/>
                    <a:pt x="1180" y="352"/>
                  </a:cubicBezTo>
                  <a:cubicBezTo>
                    <a:pt x="1214" y="403"/>
                    <a:pt x="1282" y="454"/>
                    <a:pt x="1350" y="508"/>
                  </a:cubicBezTo>
                  <a:cubicBezTo>
                    <a:pt x="1505" y="633"/>
                    <a:pt x="1674" y="772"/>
                    <a:pt x="1488" y="947"/>
                  </a:cubicBezTo>
                  <a:cubicBezTo>
                    <a:pt x="1390" y="1039"/>
                    <a:pt x="1249" y="1074"/>
                    <a:pt x="1106" y="1074"/>
                  </a:cubicBezTo>
                  <a:cubicBezTo>
                    <a:pt x="987" y="1074"/>
                    <a:pt x="866" y="1050"/>
                    <a:pt x="768" y="1015"/>
                  </a:cubicBezTo>
                  <a:cubicBezTo>
                    <a:pt x="562" y="940"/>
                    <a:pt x="288" y="758"/>
                    <a:pt x="325" y="511"/>
                  </a:cubicBezTo>
                  <a:cubicBezTo>
                    <a:pt x="349" y="369"/>
                    <a:pt x="457" y="285"/>
                    <a:pt x="589" y="245"/>
                  </a:cubicBezTo>
                  <a:cubicBezTo>
                    <a:pt x="650" y="227"/>
                    <a:pt x="717" y="218"/>
                    <a:pt x="783" y="218"/>
                  </a:cubicBezTo>
                  <a:cubicBezTo>
                    <a:pt x="881" y="218"/>
                    <a:pt x="977" y="237"/>
                    <a:pt x="1052" y="271"/>
                  </a:cubicBezTo>
                  <a:cubicBezTo>
                    <a:pt x="1057" y="274"/>
                    <a:pt x="1062" y="275"/>
                    <a:pt x="1067" y="275"/>
                  </a:cubicBezTo>
                  <a:cubicBezTo>
                    <a:pt x="1089" y="275"/>
                    <a:pt x="1095" y="242"/>
                    <a:pt x="1093" y="210"/>
                  </a:cubicBezTo>
                  <a:cubicBezTo>
                    <a:pt x="1089" y="190"/>
                    <a:pt x="1086" y="167"/>
                    <a:pt x="1075" y="160"/>
                  </a:cubicBezTo>
                  <a:cubicBezTo>
                    <a:pt x="962" y="54"/>
                    <a:pt x="806" y="1"/>
                    <a:pt x="652"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4" name="Google Shape;39;p2">
              <a:extLst>
                <a:ext uri="{FF2B5EF4-FFF2-40B4-BE49-F238E27FC236}">
                  <a16:creationId xmlns:a16="http://schemas.microsoft.com/office/drawing/2014/main" id="{B647E050-ED1A-421A-AFC0-CCE785BC3E97}"/>
                </a:ext>
              </a:extLst>
            </p:cNvPr>
            <p:cNvSpPr>
              <a:spLocks/>
            </p:cNvSpPr>
            <p:nvPr/>
          </p:nvSpPr>
          <p:spPr bwMode="auto">
            <a:xfrm>
              <a:off x="8441877" y="4543867"/>
              <a:ext cx="79942" cy="48713"/>
            </a:xfrm>
            <a:custGeom>
              <a:avLst/>
              <a:gdLst>
                <a:gd name="T0" fmla="*/ 2147483646 w 1646"/>
                <a:gd name="T1" fmla="*/ 2147483646 h 1003"/>
                <a:gd name="T2" fmla="*/ 2147483646 w 1646"/>
                <a:gd name="T3" fmla="*/ 2147483646 h 1003"/>
                <a:gd name="T4" fmla="*/ 2147483646 w 1646"/>
                <a:gd name="T5" fmla="*/ 2147483646 h 1003"/>
                <a:gd name="T6" fmla="*/ 2147483646 w 1646"/>
                <a:gd name="T7" fmla="*/ 2147483646 h 1003"/>
                <a:gd name="T8" fmla="*/ 2147483646 w 1646"/>
                <a:gd name="T9" fmla="*/ 2147483646 h 1003"/>
                <a:gd name="T10" fmla="*/ 2147483646 w 1646"/>
                <a:gd name="T11" fmla="*/ 2147483646 h 1003"/>
                <a:gd name="T12" fmla="*/ 2147483646 w 1646"/>
                <a:gd name="T13" fmla="*/ 2147483646 h 1003"/>
                <a:gd name="T14" fmla="*/ 2147483646 w 1646"/>
                <a:gd name="T15" fmla="*/ 2147483646 h 1003"/>
                <a:gd name="T16" fmla="*/ 2147483646 w 1646"/>
                <a:gd name="T17" fmla="*/ 2147483646 h 1003"/>
                <a:gd name="T18" fmla="*/ 2147483646 w 1646"/>
                <a:gd name="T19" fmla="*/ 2147483646 h 1003"/>
                <a:gd name="T20" fmla="*/ 2147483646 w 1646"/>
                <a:gd name="T21" fmla="*/ 2147483646 h 1003"/>
                <a:gd name="T22" fmla="*/ 2147483646 w 1646"/>
                <a:gd name="T23" fmla="*/ 2147483646 h 1003"/>
                <a:gd name="T24" fmla="*/ 2147483646 w 1646"/>
                <a:gd name="T25" fmla="*/ 2147483646 h 1003"/>
                <a:gd name="T26" fmla="*/ 2147483646 w 1646"/>
                <a:gd name="T27" fmla="*/ 2147483646 h 1003"/>
                <a:gd name="T28" fmla="*/ 2147483646 w 1646"/>
                <a:gd name="T29" fmla="*/ 2147483646 h 1003"/>
                <a:gd name="T30" fmla="*/ 2147483646 w 1646"/>
                <a:gd name="T31" fmla="*/ 2147483646 h 1003"/>
                <a:gd name="T32" fmla="*/ 2147483646 w 1646"/>
                <a:gd name="T33" fmla="*/ 2147483646 h 1003"/>
                <a:gd name="T34" fmla="*/ 2147483646 w 1646"/>
                <a:gd name="T35" fmla="*/ 2147483646 h 1003"/>
                <a:gd name="T36" fmla="*/ 2147483646 w 1646"/>
                <a:gd name="T37" fmla="*/ 2147483646 h 1003"/>
                <a:gd name="T38" fmla="*/ 2147483646 w 1646"/>
                <a:gd name="T39" fmla="*/ 2147483646 h 100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646" h="1003" extrusionOk="0">
                  <a:moveTo>
                    <a:pt x="601" y="1"/>
                  </a:moveTo>
                  <a:cubicBezTo>
                    <a:pt x="407" y="1"/>
                    <a:pt x="210" y="85"/>
                    <a:pt x="131" y="257"/>
                  </a:cubicBezTo>
                  <a:cubicBezTo>
                    <a:pt x="0" y="541"/>
                    <a:pt x="290" y="770"/>
                    <a:pt x="524" y="868"/>
                  </a:cubicBezTo>
                  <a:cubicBezTo>
                    <a:pt x="653" y="924"/>
                    <a:pt x="910" y="1002"/>
                    <a:pt x="1134" y="1002"/>
                  </a:cubicBezTo>
                  <a:cubicBezTo>
                    <a:pt x="1302" y="1002"/>
                    <a:pt x="1451" y="958"/>
                    <a:pt x="1513" y="828"/>
                  </a:cubicBezTo>
                  <a:cubicBezTo>
                    <a:pt x="1646" y="561"/>
                    <a:pt x="1315" y="189"/>
                    <a:pt x="1067" y="138"/>
                  </a:cubicBezTo>
                  <a:cubicBezTo>
                    <a:pt x="1063" y="137"/>
                    <a:pt x="1059" y="137"/>
                    <a:pt x="1055" y="137"/>
                  </a:cubicBezTo>
                  <a:cubicBezTo>
                    <a:pt x="1031" y="137"/>
                    <a:pt x="1020" y="163"/>
                    <a:pt x="1017" y="193"/>
                  </a:cubicBezTo>
                  <a:cubicBezTo>
                    <a:pt x="1017" y="223"/>
                    <a:pt x="1027" y="257"/>
                    <a:pt x="1041" y="271"/>
                  </a:cubicBezTo>
                  <a:cubicBezTo>
                    <a:pt x="1112" y="331"/>
                    <a:pt x="1436" y="575"/>
                    <a:pt x="1290" y="703"/>
                  </a:cubicBezTo>
                  <a:cubicBezTo>
                    <a:pt x="1247" y="742"/>
                    <a:pt x="1167" y="753"/>
                    <a:pt x="1087" y="753"/>
                  </a:cubicBezTo>
                  <a:cubicBezTo>
                    <a:pt x="1015" y="753"/>
                    <a:pt x="943" y="745"/>
                    <a:pt x="895" y="740"/>
                  </a:cubicBezTo>
                  <a:cubicBezTo>
                    <a:pt x="788" y="726"/>
                    <a:pt x="672" y="696"/>
                    <a:pt x="571" y="656"/>
                  </a:cubicBezTo>
                  <a:cubicBezTo>
                    <a:pt x="406" y="591"/>
                    <a:pt x="196" y="446"/>
                    <a:pt x="429" y="294"/>
                  </a:cubicBezTo>
                  <a:cubicBezTo>
                    <a:pt x="512" y="240"/>
                    <a:pt x="599" y="222"/>
                    <a:pt x="687" y="222"/>
                  </a:cubicBezTo>
                  <a:cubicBezTo>
                    <a:pt x="765" y="222"/>
                    <a:pt x="843" y="236"/>
                    <a:pt x="922" y="250"/>
                  </a:cubicBezTo>
                  <a:cubicBezTo>
                    <a:pt x="926" y="251"/>
                    <a:pt x="929" y="251"/>
                    <a:pt x="933" y="251"/>
                  </a:cubicBezTo>
                  <a:cubicBezTo>
                    <a:pt x="971" y="251"/>
                    <a:pt x="979" y="216"/>
                    <a:pt x="973" y="179"/>
                  </a:cubicBezTo>
                  <a:cubicBezTo>
                    <a:pt x="966" y="145"/>
                    <a:pt x="953" y="115"/>
                    <a:pt x="936" y="101"/>
                  </a:cubicBezTo>
                  <a:cubicBezTo>
                    <a:pt x="845" y="34"/>
                    <a:pt x="724" y="1"/>
                    <a:pt x="60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5" name="Google Shape;40;p2">
              <a:extLst>
                <a:ext uri="{FF2B5EF4-FFF2-40B4-BE49-F238E27FC236}">
                  <a16:creationId xmlns:a16="http://schemas.microsoft.com/office/drawing/2014/main" id="{1E273EDC-237A-4784-B97D-E994A4F66CF6}"/>
                </a:ext>
              </a:extLst>
            </p:cNvPr>
            <p:cNvSpPr>
              <a:spLocks/>
            </p:cNvSpPr>
            <p:nvPr/>
          </p:nvSpPr>
          <p:spPr bwMode="auto">
            <a:xfrm>
              <a:off x="8341733" y="4593550"/>
              <a:ext cx="121467" cy="66440"/>
            </a:xfrm>
            <a:custGeom>
              <a:avLst/>
              <a:gdLst>
                <a:gd name="T0" fmla="*/ 2147483646 w 2501"/>
                <a:gd name="T1" fmla="*/ 0 h 1368"/>
                <a:gd name="T2" fmla="*/ 2147483646 w 2501"/>
                <a:gd name="T3" fmla="*/ 2147483646 h 1368"/>
                <a:gd name="T4" fmla="*/ 2147483646 w 2501"/>
                <a:gd name="T5" fmla="*/ 2147483646 h 1368"/>
                <a:gd name="T6" fmla="*/ 2147483646 w 2501"/>
                <a:gd name="T7" fmla="*/ 2147483646 h 1368"/>
                <a:gd name="T8" fmla="*/ 2147483646 w 2501"/>
                <a:gd name="T9" fmla="*/ 2147483646 h 1368"/>
                <a:gd name="T10" fmla="*/ 2147483646 w 2501"/>
                <a:gd name="T11" fmla="*/ 2147483646 h 1368"/>
                <a:gd name="T12" fmla="*/ 2147483646 w 2501"/>
                <a:gd name="T13" fmla="*/ 2147483646 h 1368"/>
                <a:gd name="T14" fmla="*/ 2147483646 w 2501"/>
                <a:gd name="T15" fmla="*/ 2147483646 h 1368"/>
                <a:gd name="T16" fmla="*/ 2147483646 w 2501"/>
                <a:gd name="T17" fmla="*/ 2147483646 h 1368"/>
                <a:gd name="T18" fmla="*/ 2147483646 w 2501"/>
                <a:gd name="T19" fmla="*/ 2147483646 h 1368"/>
                <a:gd name="T20" fmla="*/ 2147483646 w 2501"/>
                <a:gd name="T21" fmla="*/ 2147483646 h 1368"/>
                <a:gd name="T22" fmla="*/ 2147483646 w 2501"/>
                <a:gd name="T23" fmla="*/ 2147483646 h 1368"/>
                <a:gd name="T24" fmla="*/ 2147483646 w 2501"/>
                <a:gd name="T25" fmla="*/ 2147483646 h 1368"/>
                <a:gd name="T26" fmla="*/ 2147483646 w 2501"/>
                <a:gd name="T27" fmla="*/ 2147483646 h 1368"/>
                <a:gd name="T28" fmla="*/ 2147483646 w 2501"/>
                <a:gd name="T29" fmla="*/ 2147483646 h 1368"/>
                <a:gd name="T30" fmla="*/ 2147483646 w 2501"/>
                <a:gd name="T31" fmla="*/ 2147483646 h 1368"/>
                <a:gd name="T32" fmla="*/ 2147483646 w 2501"/>
                <a:gd name="T33" fmla="*/ 2147483646 h 1368"/>
                <a:gd name="T34" fmla="*/ 2147483646 w 2501"/>
                <a:gd name="T35" fmla="*/ 2147483646 h 1368"/>
                <a:gd name="T36" fmla="*/ 2147483646 w 2501"/>
                <a:gd name="T37" fmla="*/ 2147483646 h 1368"/>
                <a:gd name="T38" fmla="*/ 2147483646 w 2501"/>
                <a:gd name="T39" fmla="*/ 0 h 136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501" h="1368" extrusionOk="0">
                  <a:moveTo>
                    <a:pt x="1040" y="0"/>
                  </a:moveTo>
                  <a:cubicBezTo>
                    <a:pt x="770" y="0"/>
                    <a:pt x="483" y="82"/>
                    <a:pt x="318" y="257"/>
                  </a:cubicBezTo>
                  <a:cubicBezTo>
                    <a:pt x="0" y="595"/>
                    <a:pt x="450" y="1042"/>
                    <a:pt x="741" y="1204"/>
                  </a:cubicBezTo>
                  <a:cubicBezTo>
                    <a:pt x="927" y="1306"/>
                    <a:pt x="1180" y="1368"/>
                    <a:pt x="1431" y="1368"/>
                  </a:cubicBezTo>
                  <a:cubicBezTo>
                    <a:pt x="1710" y="1368"/>
                    <a:pt x="1986" y="1292"/>
                    <a:pt x="2163" y="1113"/>
                  </a:cubicBezTo>
                  <a:cubicBezTo>
                    <a:pt x="2501" y="768"/>
                    <a:pt x="2197" y="265"/>
                    <a:pt x="1808" y="126"/>
                  </a:cubicBezTo>
                  <a:cubicBezTo>
                    <a:pt x="1799" y="123"/>
                    <a:pt x="1791" y="122"/>
                    <a:pt x="1784" y="122"/>
                  </a:cubicBezTo>
                  <a:cubicBezTo>
                    <a:pt x="1749" y="122"/>
                    <a:pt x="1738" y="154"/>
                    <a:pt x="1738" y="190"/>
                  </a:cubicBezTo>
                  <a:cubicBezTo>
                    <a:pt x="1738" y="231"/>
                    <a:pt x="1751" y="274"/>
                    <a:pt x="1778" y="295"/>
                  </a:cubicBezTo>
                  <a:cubicBezTo>
                    <a:pt x="1846" y="338"/>
                    <a:pt x="1923" y="379"/>
                    <a:pt x="1974" y="444"/>
                  </a:cubicBezTo>
                  <a:cubicBezTo>
                    <a:pt x="2095" y="589"/>
                    <a:pt x="2116" y="849"/>
                    <a:pt x="1944" y="971"/>
                  </a:cubicBezTo>
                  <a:cubicBezTo>
                    <a:pt x="1825" y="1055"/>
                    <a:pt x="1670" y="1093"/>
                    <a:pt x="1524" y="1109"/>
                  </a:cubicBezTo>
                  <a:cubicBezTo>
                    <a:pt x="1458" y="1117"/>
                    <a:pt x="1391" y="1121"/>
                    <a:pt x="1324" y="1121"/>
                  </a:cubicBezTo>
                  <a:cubicBezTo>
                    <a:pt x="1053" y="1121"/>
                    <a:pt x="779" y="1049"/>
                    <a:pt x="582" y="849"/>
                  </a:cubicBezTo>
                  <a:cubicBezTo>
                    <a:pt x="171" y="430"/>
                    <a:pt x="824" y="196"/>
                    <a:pt x="1247" y="196"/>
                  </a:cubicBezTo>
                  <a:cubicBezTo>
                    <a:pt x="1319" y="196"/>
                    <a:pt x="1384" y="203"/>
                    <a:pt x="1437" y="217"/>
                  </a:cubicBezTo>
                  <a:cubicBezTo>
                    <a:pt x="1442" y="218"/>
                    <a:pt x="1447" y="219"/>
                    <a:pt x="1451" y="219"/>
                  </a:cubicBezTo>
                  <a:cubicBezTo>
                    <a:pt x="1488" y="219"/>
                    <a:pt x="1493" y="168"/>
                    <a:pt x="1481" y="126"/>
                  </a:cubicBezTo>
                  <a:cubicBezTo>
                    <a:pt x="1471" y="99"/>
                    <a:pt x="1460" y="75"/>
                    <a:pt x="1440" y="68"/>
                  </a:cubicBezTo>
                  <a:cubicBezTo>
                    <a:pt x="1326" y="24"/>
                    <a:pt x="1185" y="0"/>
                    <a:pt x="104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36" name="Google Shape;41;p2">
            <a:extLst>
              <a:ext uri="{FF2B5EF4-FFF2-40B4-BE49-F238E27FC236}">
                <a16:creationId xmlns:a16="http://schemas.microsoft.com/office/drawing/2014/main" id="{F7552373-F113-40B7-AB57-C573AD39B1E5}"/>
              </a:ext>
            </a:extLst>
          </p:cNvPr>
          <p:cNvGrpSpPr>
            <a:grpSpLocks/>
          </p:cNvGrpSpPr>
          <p:nvPr/>
        </p:nvGrpSpPr>
        <p:grpSpPr bwMode="auto">
          <a:xfrm flipH="1">
            <a:off x="1107018" y="182563"/>
            <a:ext cx="1957916" cy="1638300"/>
            <a:chOff x="-304950" y="1799125"/>
            <a:chExt cx="1469422" cy="1228432"/>
          </a:xfrm>
        </p:grpSpPr>
        <p:sp>
          <p:nvSpPr>
            <p:cNvPr id="37" name="Google Shape;42;p2">
              <a:extLst>
                <a:ext uri="{FF2B5EF4-FFF2-40B4-BE49-F238E27FC236}">
                  <a16:creationId xmlns:a16="http://schemas.microsoft.com/office/drawing/2014/main" id="{5ACC04C9-23E1-481D-BA85-6F5CBCBDC7B3}"/>
                </a:ext>
              </a:extLst>
            </p:cNvPr>
            <p:cNvSpPr/>
            <p:nvPr/>
          </p:nvSpPr>
          <p:spPr>
            <a:xfrm>
              <a:off x="-304950" y="2353824"/>
              <a:ext cx="1181892" cy="673733"/>
            </a:xfrm>
            <a:custGeom>
              <a:avLst/>
              <a:gdLst/>
              <a:ahLst/>
              <a:cxnLst/>
              <a:rect l="l" t="t" r="r" b="b"/>
              <a:pathLst>
                <a:path w="22071" h="12588" extrusionOk="0">
                  <a:moveTo>
                    <a:pt x="7465" y="0"/>
                  </a:moveTo>
                  <a:lnTo>
                    <a:pt x="7154" y="254"/>
                  </a:lnTo>
                  <a:cubicBezTo>
                    <a:pt x="7161" y="278"/>
                    <a:pt x="7161" y="312"/>
                    <a:pt x="7140" y="328"/>
                  </a:cubicBezTo>
                  <a:cubicBezTo>
                    <a:pt x="6028" y="1251"/>
                    <a:pt x="4971" y="2251"/>
                    <a:pt x="3843" y="3167"/>
                  </a:cubicBezTo>
                  <a:cubicBezTo>
                    <a:pt x="2714" y="4083"/>
                    <a:pt x="1491" y="5367"/>
                    <a:pt x="136" y="5935"/>
                  </a:cubicBezTo>
                  <a:cubicBezTo>
                    <a:pt x="129" y="5937"/>
                    <a:pt x="124" y="5938"/>
                    <a:pt x="119" y="5938"/>
                  </a:cubicBezTo>
                  <a:cubicBezTo>
                    <a:pt x="109" y="5938"/>
                    <a:pt x="101" y="5935"/>
                    <a:pt x="95" y="5928"/>
                  </a:cubicBezTo>
                  <a:lnTo>
                    <a:pt x="0" y="6002"/>
                  </a:lnTo>
                  <a:cubicBezTo>
                    <a:pt x="0" y="6002"/>
                    <a:pt x="2126" y="9831"/>
                    <a:pt x="10169" y="11930"/>
                  </a:cubicBezTo>
                  <a:cubicBezTo>
                    <a:pt x="12055" y="12423"/>
                    <a:pt x="14007" y="12588"/>
                    <a:pt x="15770" y="12588"/>
                  </a:cubicBezTo>
                  <a:cubicBezTo>
                    <a:pt x="19297" y="12588"/>
                    <a:pt x="22071" y="11930"/>
                    <a:pt x="22071" y="11930"/>
                  </a:cubicBezTo>
                  <a:lnTo>
                    <a:pt x="21921" y="10973"/>
                  </a:lnTo>
                  <a:cubicBezTo>
                    <a:pt x="21912" y="10980"/>
                    <a:pt x="21901" y="10984"/>
                    <a:pt x="21890" y="10984"/>
                  </a:cubicBezTo>
                  <a:cubicBezTo>
                    <a:pt x="21871" y="10984"/>
                    <a:pt x="21851" y="10971"/>
                    <a:pt x="21840" y="10943"/>
                  </a:cubicBezTo>
                  <a:cubicBezTo>
                    <a:pt x="21364" y="9530"/>
                    <a:pt x="21232" y="7969"/>
                    <a:pt x="21009" y="6502"/>
                  </a:cubicBezTo>
                  <a:cubicBezTo>
                    <a:pt x="20881" y="5685"/>
                    <a:pt x="20762" y="4863"/>
                    <a:pt x="20664" y="4039"/>
                  </a:cubicBezTo>
                  <a:cubicBezTo>
                    <a:pt x="20634" y="3803"/>
                    <a:pt x="20472" y="3191"/>
                    <a:pt x="20624" y="2937"/>
                  </a:cubicBezTo>
                  <a:cubicBezTo>
                    <a:pt x="17805" y="2876"/>
                    <a:pt x="15552" y="2623"/>
                    <a:pt x="13555" y="2177"/>
                  </a:cubicBezTo>
                  <a:lnTo>
                    <a:pt x="13555" y="2187"/>
                  </a:lnTo>
                  <a:cubicBezTo>
                    <a:pt x="13217" y="3617"/>
                    <a:pt x="12585" y="5012"/>
                    <a:pt x="12081" y="6387"/>
                  </a:cubicBezTo>
                  <a:cubicBezTo>
                    <a:pt x="11530" y="7888"/>
                    <a:pt x="10899" y="9368"/>
                    <a:pt x="10351" y="10865"/>
                  </a:cubicBezTo>
                  <a:cubicBezTo>
                    <a:pt x="10342" y="10890"/>
                    <a:pt x="10328" y="10901"/>
                    <a:pt x="10314" y="10901"/>
                  </a:cubicBezTo>
                  <a:cubicBezTo>
                    <a:pt x="10281" y="10901"/>
                    <a:pt x="10246" y="10847"/>
                    <a:pt x="10263" y="10804"/>
                  </a:cubicBezTo>
                  <a:cubicBezTo>
                    <a:pt x="10807" y="9321"/>
                    <a:pt x="11273" y="7797"/>
                    <a:pt x="11818" y="6309"/>
                  </a:cubicBezTo>
                  <a:cubicBezTo>
                    <a:pt x="12321" y="4935"/>
                    <a:pt x="12736" y="3455"/>
                    <a:pt x="13402" y="2146"/>
                  </a:cubicBezTo>
                  <a:cubicBezTo>
                    <a:pt x="11264" y="1657"/>
                    <a:pt x="9414" y="944"/>
                    <a:pt x="7465"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38" name="Google Shape;43;p2">
              <a:extLst>
                <a:ext uri="{FF2B5EF4-FFF2-40B4-BE49-F238E27FC236}">
                  <a16:creationId xmlns:a16="http://schemas.microsoft.com/office/drawing/2014/main" id="{600517C7-FFA4-4A28-ADA2-AF0AD6A81657}"/>
                </a:ext>
              </a:extLst>
            </p:cNvPr>
            <p:cNvSpPr/>
            <p:nvPr/>
          </p:nvSpPr>
          <p:spPr>
            <a:xfrm>
              <a:off x="-20597" y="2114565"/>
              <a:ext cx="50834" cy="33330"/>
            </a:xfrm>
            <a:custGeom>
              <a:avLst/>
              <a:gdLst/>
              <a:ahLst/>
              <a:cxnLst/>
              <a:rect l="l" t="t" r="r" b="b"/>
              <a:pathLst>
                <a:path w="961" h="617" extrusionOk="0">
                  <a:moveTo>
                    <a:pt x="586" y="0"/>
                  </a:moveTo>
                  <a:cubicBezTo>
                    <a:pt x="511" y="4"/>
                    <a:pt x="433" y="0"/>
                    <a:pt x="366" y="17"/>
                  </a:cubicBezTo>
                  <a:cubicBezTo>
                    <a:pt x="204" y="51"/>
                    <a:pt x="1" y="197"/>
                    <a:pt x="65" y="389"/>
                  </a:cubicBezTo>
                  <a:cubicBezTo>
                    <a:pt x="119" y="547"/>
                    <a:pt x="387" y="616"/>
                    <a:pt x="596" y="616"/>
                  </a:cubicBezTo>
                  <a:cubicBezTo>
                    <a:pt x="674" y="616"/>
                    <a:pt x="744" y="606"/>
                    <a:pt x="792" y="588"/>
                  </a:cubicBezTo>
                  <a:cubicBezTo>
                    <a:pt x="960" y="524"/>
                    <a:pt x="946" y="355"/>
                    <a:pt x="869" y="220"/>
                  </a:cubicBezTo>
                  <a:cubicBezTo>
                    <a:pt x="795" y="91"/>
                    <a:pt x="700" y="30"/>
                    <a:pt x="586"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39" name="Google Shape;44;p2">
              <a:extLst>
                <a:ext uri="{FF2B5EF4-FFF2-40B4-BE49-F238E27FC236}">
                  <a16:creationId xmlns:a16="http://schemas.microsoft.com/office/drawing/2014/main" id="{E293F0B2-DE23-42E4-B5DF-7326130C5B37}"/>
                </a:ext>
              </a:extLst>
            </p:cNvPr>
            <p:cNvSpPr/>
            <p:nvPr/>
          </p:nvSpPr>
          <p:spPr>
            <a:xfrm>
              <a:off x="421024" y="2290735"/>
              <a:ext cx="52423" cy="24998"/>
            </a:xfrm>
            <a:custGeom>
              <a:avLst/>
              <a:gdLst/>
              <a:ahLst/>
              <a:cxnLst/>
              <a:rect l="l" t="t" r="r" b="b"/>
              <a:pathLst>
                <a:path w="953" h="466" extrusionOk="0">
                  <a:moveTo>
                    <a:pt x="440" y="0"/>
                  </a:moveTo>
                  <a:cubicBezTo>
                    <a:pt x="277" y="0"/>
                    <a:pt x="68" y="57"/>
                    <a:pt x="41" y="212"/>
                  </a:cubicBezTo>
                  <a:cubicBezTo>
                    <a:pt x="0" y="439"/>
                    <a:pt x="423" y="466"/>
                    <a:pt x="561" y="466"/>
                  </a:cubicBezTo>
                  <a:cubicBezTo>
                    <a:pt x="700" y="466"/>
                    <a:pt x="953" y="411"/>
                    <a:pt x="848" y="222"/>
                  </a:cubicBezTo>
                  <a:cubicBezTo>
                    <a:pt x="778" y="97"/>
                    <a:pt x="636" y="43"/>
                    <a:pt x="491" y="2"/>
                  </a:cubicBezTo>
                  <a:cubicBezTo>
                    <a:pt x="474" y="1"/>
                    <a:pt x="457" y="0"/>
                    <a:pt x="440"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0" name="Google Shape;45;p2">
              <a:extLst>
                <a:ext uri="{FF2B5EF4-FFF2-40B4-BE49-F238E27FC236}">
                  <a16:creationId xmlns:a16="http://schemas.microsoft.com/office/drawing/2014/main" id="{3013D2B4-BB61-4E4F-9362-17229304D12F}"/>
                </a:ext>
              </a:extLst>
            </p:cNvPr>
            <p:cNvSpPr/>
            <p:nvPr/>
          </p:nvSpPr>
          <p:spPr>
            <a:xfrm>
              <a:off x="838817" y="2338349"/>
              <a:ext cx="65131" cy="40472"/>
            </a:xfrm>
            <a:custGeom>
              <a:avLst/>
              <a:gdLst/>
              <a:ahLst/>
              <a:cxnLst/>
              <a:rect l="l" t="t" r="r" b="b"/>
              <a:pathLst>
                <a:path w="1213" h="746" extrusionOk="0">
                  <a:moveTo>
                    <a:pt x="800" y="1"/>
                  </a:moveTo>
                  <a:cubicBezTo>
                    <a:pt x="546" y="15"/>
                    <a:pt x="259" y="116"/>
                    <a:pt x="144" y="333"/>
                  </a:cubicBezTo>
                  <a:cubicBezTo>
                    <a:pt x="0" y="606"/>
                    <a:pt x="500" y="745"/>
                    <a:pt x="746" y="745"/>
                  </a:cubicBezTo>
                  <a:cubicBezTo>
                    <a:pt x="770" y="745"/>
                    <a:pt x="792" y="744"/>
                    <a:pt x="810" y="741"/>
                  </a:cubicBezTo>
                  <a:cubicBezTo>
                    <a:pt x="1030" y="707"/>
                    <a:pt x="1212" y="521"/>
                    <a:pt x="1212" y="295"/>
                  </a:cubicBezTo>
                  <a:cubicBezTo>
                    <a:pt x="1212" y="204"/>
                    <a:pt x="1178" y="127"/>
                    <a:pt x="1104" y="72"/>
                  </a:cubicBezTo>
                  <a:cubicBezTo>
                    <a:pt x="1013" y="8"/>
                    <a:pt x="902" y="25"/>
                    <a:pt x="800"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1" name="Google Shape;46;p2">
              <a:extLst>
                <a:ext uri="{FF2B5EF4-FFF2-40B4-BE49-F238E27FC236}">
                  <a16:creationId xmlns:a16="http://schemas.microsoft.com/office/drawing/2014/main" id="{9FA67E51-85F1-49F1-8ACC-4E70AC2A67FF}"/>
                </a:ext>
              </a:extLst>
            </p:cNvPr>
            <p:cNvSpPr>
              <a:spLocks/>
            </p:cNvSpPr>
            <p:nvPr/>
          </p:nvSpPr>
          <p:spPr bwMode="auto">
            <a:xfrm>
              <a:off x="-216496" y="2018117"/>
              <a:ext cx="1366458" cy="435193"/>
            </a:xfrm>
            <a:custGeom>
              <a:avLst/>
              <a:gdLst>
                <a:gd name="T0" fmla="*/ 2147483646 w 25521"/>
                <a:gd name="T1" fmla="*/ 2147483646 h 8128"/>
                <a:gd name="T2" fmla="*/ 2147483646 w 25521"/>
                <a:gd name="T3" fmla="*/ 2147483646 h 8128"/>
                <a:gd name="T4" fmla="*/ 2147483646 w 25521"/>
                <a:gd name="T5" fmla="*/ 2147483646 h 8128"/>
                <a:gd name="T6" fmla="*/ 2147483646 w 25521"/>
                <a:gd name="T7" fmla="*/ 2147483646 h 8128"/>
                <a:gd name="T8" fmla="*/ 2147483646 w 25521"/>
                <a:gd name="T9" fmla="*/ 2147483646 h 8128"/>
                <a:gd name="T10" fmla="*/ 2147483646 w 25521"/>
                <a:gd name="T11" fmla="*/ 2147483646 h 8128"/>
                <a:gd name="T12" fmla="*/ 2147483646 w 25521"/>
                <a:gd name="T13" fmla="*/ 2147483646 h 8128"/>
                <a:gd name="T14" fmla="*/ 2147483646 w 25521"/>
                <a:gd name="T15" fmla="*/ 2147483646 h 8128"/>
                <a:gd name="T16" fmla="*/ 2147483646 w 25521"/>
                <a:gd name="T17" fmla="*/ 2147483646 h 8128"/>
                <a:gd name="T18" fmla="*/ 2147483646 w 25521"/>
                <a:gd name="T19" fmla="*/ 2147483646 h 8128"/>
                <a:gd name="T20" fmla="*/ 2147483646 w 25521"/>
                <a:gd name="T21" fmla="*/ 2147483646 h 8128"/>
                <a:gd name="T22" fmla="*/ 2147483646 w 25521"/>
                <a:gd name="T23" fmla="*/ 2147483646 h 8128"/>
                <a:gd name="T24" fmla="*/ 2147483646 w 25521"/>
                <a:gd name="T25" fmla="*/ 2147483646 h 8128"/>
                <a:gd name="T26" fmla="*/ 2147483646 w 25521"/>
                <a:gd name="T27" fmla="*/ 2147483646 h 8128"/>
                <a:gd name="T28" fmla="*/ 2147483646 w 25521"/>
                <a:gd name="T29" fmla="*/ 2147483646 h 8128"/>
                <a:gd name="T30" fmla="*/ 2147483646 w 25521"/>
                <a:gd name="T31" fmla="*/ 2147483646 h 8128"/>
                <a:gd name="T32" fmla="*/ 2147483646 w 25521"/>
                <a:gd name="T33" fmla="*/ 2147483646 h 8128"/>
                <a:gd name="T34" fmla="*/ 2147483646 w 25521"/>
                <a:gd name="T35" fmla="*/ 2147483646 h 8128"/>
                <a:gd name="T36" fmla="*/ 2147483646 w 25521"/>
                <a:gd name="T37" fmla="*/ 2147483646 h 8128"/>
                <a:gd name="T38" fmla="*/ 2147483646 w 25521"/>
                <a:gd name="T39" fmla="*/ 2147483646 h 8128"/>
                <a:gd name="T40" fmla="*/ 2147483646 w 25521"/>
                <a:gd name="T41" fmla="*/ 2147483646 h 8128"/>
                <a:gd name="T42" fmla="*/ 2147483646 w 25521"/>
                <a:gd name="T43" fmla="*/ 2147483646 h 8128"/>
                <a:gd name="T44" fmla="*/ 2147483646 w 25521"/>
                <a:gd name="T45" fmla="*/ 2147483646 h 8128"/>
                <a:gd name="T46" fmla="*/ 2147483646 w 25521"/>
                <a:gd name="T47" fmla="*/ 2147483646 h 8128"/>
                <a:gd name="T48" fmla="*/ 2147483646 w 25521"/>
                <a:gd name="T49" fmla="*/ 2147483646 h 8128"/>
                <a:gd name="T50" fmla="*/ 2147483646 w 25521"/>
                <a:gd name="T51" fmla="*/ 2147483646 h 8128"/>
                <a:gd name="T52" fmla="*/ 2147483646 w 25521"/>
                <a:gd name="T53" fmla="*/ 2147483646 h 8128"/>
                <a:gd name="T54" fmla="*/ 2147483646 w 25521"/>
                <a:gd name="T55" fmla="*/ 2147483646 h 8128"/>
                <a:gd name="T56" fmla="*/ 2147483646 w 25521"/>
                <a:gd name="T57" fmla="*/ 0 h 8128"/>
                <a:gd name="T58" fmla="*/ 2147483646 w 25521"/>
                <a:gd name="T59" fmla="*/ 2147483646 h 8128"/>
                <a:gd name="T60" fmla="*/ 2147483646 w 25521"/>
                <a:gd name="T61" fmla="*/ 2147483646 h 8128"/>
                <a:gd name="T62" fmla="*/ 2147483646 w 25521"/>
                <a:gd name="T63" fmla="*/ 2147483646 h 8128"/>
                <a:gd name="T64" fmla="*/ 2147483646 w 25521"/>
                <a:gd name="T65" fmla="*/ 2147483646 h 8128"/>
                <a:gd name="T66" fmla="*/ 2147483646 w 25521"/>
                <a:gd name="T67" fmla="*/ 2147483646 h 8128"/>
                <a:gd name="T68" fmla="*/ 2147483646 w 25521"/>
                <a:gd name="T69" fmla="*/ 2147483646 h 8128"/>
                <a:gd name="T70" fmla="*/ 2147483646 w 25521"/>
                <a:gd name="T71" fmla="*/ 2147483646 h 8128"/>
                <a:gd name="T72" fmla="*/ 2147483646 w 25521"/>
                <a:gd name="T73" fmla="*/ 2147483646 h 8128"/>
                <a:gd name="T74" fmla="*/ 2147483646 w 25521"/>
                <a:gd name="T75" fmla="*/ 2147483646 h 8128"/>
                <a:gd name="T76" fmla="*/ 2147483646 w 25521"/>
                <a:gd name="T77" fmla="*/ 2147483646 h 8128"/>
                <a:gd name="T78" fmla="*/ 2147483646 w 25521"/>
                <a:gd name="T79" fmla="*/ 2147483646 h 8128"/>
                <a:gd name="T80" fmla="*/ 2147483646 w 25521"/>
                <a:gd name="T81" fmla="*/ 2147483646 h 8128"/>
                <a:gd name="T82" fmla="*/ 2147483646 w 25521"/>
                <a:gd name="T83" fmla="*/ 2147483646 h 8128"/>
                <a:gd name="T84" fmla="*/ 2147483646 w 25521"/>
                <a:gd name="T85" fmla="*/ 2147483646 h 8128"/>
                <a:gd name="T86" fmla="*/ 2147483646 w 25521"/>
                <a:gd name="T87" fmla="*/ 2147483646 h 8128"/>
                <a:gd name="T88" fmla="*/ 2147483646 w 25521"/>
                <a:gd name="T89" fmla="*/ 2147483646 h 8128"/>
                <a:gd name="T90" fmla="*/ 2147483646 w 25521"/>
                <a:gd name="T91" fmla="*/ 2147483646 h 8128"/>
                <a:gd name="T92" fmla="*/ 2147483646 w 25521"/>
                <a:gd name="T93" fmla="*/ 2147483646 h 8128"/>
                <a:gd name="T94" fmla="*/ 2147483646 w 25521"/>
                <a:gd name="T95" fmla="*/ 2147483646 h 8128"/>
                <a:gd name="T96" fmla="*/ 2147483646 w 25521"/>
                <a:gd name="T97" fmla="*/ 0 h 812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5521" h="8128" extrusionOk="0">
                  <a:moveTo>
                    <a:pt x="4138" y="1493"/>
                  </a:moveTo>
                  <a:cubicBezTo>
                    <a:pt x="4230" y="1493"/>
                    <a:pt x="4330" y="1525"/>
                    <a:pt x="4404" y="1561"/>
                  </a:cubicBezTo>
                  <a:cubicBezTo>
                    <a:pt x="4552" y="1633"/>
                    <a:pt x="4677" y="1747"/>
                    <a:pt x="4769" y="1883"/>
                  </a:cubicBezTo>
                  <a:cubicBezTo>
                    <a:pt x="4891" y="2065"/>
                    <a:pt x="4972" y="2335"/>
                    <a:pt x="4827" y="2528"/>
                  </a:cubicBezTo>
                  <a:cubicBezTo>
                    <a:pt x="4721" y="2670"/>
                    <a:pt x="4541" y="2716"/>
                    <a:pt x="4358" y="2716"/>
                  </a:cubicBezTo>
                  <a:cubicBezTo>
                    <a:pt x="4217" y="2716"/>
                    <a:pt x="4074" y="2689"/>
                    <a:pt x="3961" y="2656"/>
                  </a:cubicBezTo>
                  <a:cubicBezTo>
                    <a:pt x="3617" y="2555"/>
                    <a:pt x="3252" y="2265"/>
                    <a:pt x="3428" y="1869"/>
                  </a:cubicBezTo>
                  <a:cubicBezTo>
                    <a:pt x="3525" y="1643"/>
                    <a:pt x="3768" y="1528"/>
                    <a:pt x="4016" y="1518"/>
                  </a:cubicBezTo>
                  <a:cubicBezTo>
                    <a:pt x="4052" y="1500"/>
                    <a:pt x="4094" y="1493"/>
                    <a:pt x="4138" y="1493"/>
                  </a:cubicBezTo>
                  <a:close/>
                  <a:moveTo>
                    <a:pt x="12348" y="4862"/>
                  </a:moveTo>
                  <a:cubicBezTo>
                    <a:pt x="12607" y="4862"/>
                    <a:pt x="12888" y="5063"/>
                    <a:pt x="12987" y="5289"/>
                  </a:cubicBezTo>
                  <a:cubicBezTo>
                    <a:pt x="13138" y="5630"/>
                    <a:pt x="12838" y="5802"/>
                    <a:pt x="12535" y="5802"/>
                  </a:cubicBezTo>
                  <a:cubicBezTo>
                    <a:pt x="12531" y="5802"/>
                    <a:pt x="12528" y="5802"/>
                    <a:pt x="12524" y="5802"/>
                  </a:cubicBezTo>
                  <a:cubicBezTo>
                    <a:pt x="12210" y="5802"/>
                    <a:pt x="11663" y="5644"/>
                    <a:pt x="11724" y="5225"/>
                  </a:cubicBezTo>
                  <a:cubicBezTo>
                    <a:pt x="11744" y="5086"/>
                    <a:pt x="11842" y="4978"/>
                    <a:pt x="11967" y="4924"/>
                  </a:cubicBezTo>
                  <a:cubicBezTo>
                    <a:pt x="12030" y="4895"/>
                    <a:pt x="12092" y="4884"/>
                    <a:pt x="12151" y="4884"/>
                  </a:cubicBezTo>
                  <a:cubicBezTo>
                    <a:pt x="12167" y="4884"/>
                    <a:pt x="12184" y="4885"/>
                    <a:pt x="12200" y="4887"/>
                  </a:cubicBezTo>
                  <a:cubicBezTo>
                    <a:pt x="12247" y="4870"/>
                    <a:pt x="12297" y="4862"/>
                    <a:pt x="12348" y="4862"/>
                  </a:cubicBezTo>
                  <a:close/>
                  <a:moveTo>
                    <a:pt x="20574" y="5778"/>
                  </a:moveTo>
                  <a:cubicBezTo>
                    <a:pt x="20861" y="5778"/>
                    <a:pt x="21106" y="5988"/>
                    <a:pt x="21149" y="6282"/>
                  </a:cubicBezTo>
                  <a:cubicBezTo>
                    <a:pt x="21182" y="6526"/>
                    <a:pt x="21063" y="6772"/>
                    <a:pt x="20848" y="6894"/>
                  </a:cubicBezTo>
                  <a:cubicBezTo>
                    <a:pt x="20741" y="6955"/>
                    <a:pt x="20621" y="6981"/>
                    <a:pt x="20498" y="6981"/>
                  </a:cubicBezTo>
                  <a:cubicBezTo>
                    <a:pt x="20271" y="6981"/>
                    <a:pt x="20036" y="6892"/>
                    <a:pt x="19861" y="6769"/>
                  </a:cubicBezTo>
                  <a:cubicBezTo>
                    <a:pt x="19600" y="6587"/>
                    <a:pt x="19509" y="6265"/>
                    <a:pt x="19756" y="6029"/>
                  </a:cubicBezTo>
                  <a:cubicBezTo>
                    <a:pt x="19924" y="5868"/>
                    <a:pt x="20150" y="5796"/>
                    <a:pt x="20376" y="5796"/>
                  </a:cubicBezTo>
                  <a:cubicBezTo>
                    <a:pt x="20405" y="5796"/>
                    <a:pt x="20434" y="5797"/>
                    <a:pt x="20462" y="5799"/>
                  </a:cubicBezTo>
                  <a:cubicBezTo>
                    <a:pt x="20469" y="5796"/>
                    <a:pt x="20469" y="5786"/>
                    <a:pt x="20475" y="5786"/>
                  </a:cubicBezTo>
                  <a:cubicBezTo>
                    <a:pt x="20509" y="5781"/>
                    <a:pt x="20542" y="5778"/>
                    <a:pt x="20574" y="5778"/>
                  </a:cubicBezTo>
                  <a:close/>
                  <a:moveTo>
                    <a:pt x="3776" y="0"/>
                  </a:moveTo>
                  <a:cubicBezTo>
                    <a:pt x="3554" y="0"/>
                    <a:pt x="3332" y="6"/>
                    <a:pt x="3110" y="20"/>
                  </a:cubicBezTo>
                  <a:cubicBezTo>
                    <a:pt x="2363" y="72"/>
                    <a:pt x="1484" y="166"/>
                    <a:pt x="886" y="666"/>
                  </a:cubicBezTo>
                  <a:cubicBezTo>
                    <a:pt x="1" y="1407"/>
                    <a:pt x="440" y="2305"/>
                    <a:pt x="1221" y="2917"/>
                  </a:cubicBezTo>
                  <a:cubicBezTo>
                    <a:pt x="2964" y="4282"/>
                    <a:pt x="5381" y="5141"/>
                    <a:pt x="7458" y="5827"/>
                  </a:cubicBezTo>
                  <a:cubicBezTo>
                    <a:pt x="10105" y="6699"/>
                    <a:pt x="12848" y="7239"/>
                    <a:pt x="15606" y="7607"/>
                  </a:cubicBezTo>
                  <a:cubicBezTo>
                    <a:pt x="17347" y="7842"/>
                    <a:pt x="19174" y="8128"/>
                    <a:pt x="20973" y="8128"/>
                  </a:cubicBezTo>
                  <a:cubicBezTo>
                    <a:pt x="21741" y="8128"/>
                    <a:pt x="22504" y="8076"/>
                    <a:pt x="23253" y="7945"/>
                  </a:cubicBezTo>
                  <a:cubicBezTo>
                    <a:pt x="24003" y="7817"/>
                    <a:pt x="25521" y="7505"/>
                    <a:pt x="25078" y="6438"/>
                  </a:cubicBezTo>
                  <a:cubicBezTo>
                    <a:pt x="24724" y="5579"/>
                    <a:pt x="23548" y="4968"/>
                    <a:pt x="22780" y="4535"/>
                  </a:cubicBezTo>
                  <a:cubicBezTo>
                    <a:pt x="22114" y="4160"/>
                    <a:pt x="21422" y="3843"/>
                    <a:pt x="20689" y="3633"/>
                  </a:cubicBezTo>
                  <a:cubicBezTo>
                    <a:pt x="20682" y="3647"/>
                    <a:pt x="20675" y="3664"/>
                    <a:pt x="20651" y="3670"/>
                  </a:cubicBezTo>
                  <a:cubicBezTo>
                    <a:pt x="19356" y="4080"/>
                    <a:pt x="17946" y="4264"/>
                    <a:pt x="16537" y="4264"/>
                  </a:cubicBezTo>
                  <a:cubicBezTo>
                    <a:pt x="15295" y="4264"/>
                    <a:pt x="14054" y="4121"/>
                    <a:pt x="12892" y="3863"/>
                  </a:cubicBezTo>
                  <a:cubicBezTo>
                    <a:pt x="10950" y="3430"/>
                    <a:pt x="8168" y="2491"/>
                    <a:pt x="7073" y="663"/>
                  </a:cubicBezTo>
                  <a:cubicBezTo>
                    <a:pt x="7045" y="677"/>
                    <a:pt x="7013" y="683"/>
                    <a:pt x="6980" y="683"/>
                  </a:cubicBezTo>
                  <a:cubicBezTo>
                    <a:pt x="6868" y="683"/>
                    <a:pt x="6751" y="607"/>
                    <a:pt x="6769" y="484"/>
                  </a:cubicBezTo>
                  <a:cubicBezTo>
                    <a:pt x="6789" y="359"/>
                    <a:pt x="6827" y="237"/>
                    <a:pt x="6867" y="115"/>
                  </a:cubicBezTo>
                  <a:cubicBezTo>
                    <a:pt x="6823" y="116"/>
                    <a:pt x="6779" y="116"/>
                    <a:pt x="6734" y="116"/>
                  </a:cubicBezTo>
                  <a:cubicBezTo>
                    <a:pt x="5747" y="116"/>
                    <a:pt x="4762" y="0"/>
                    <a:pt x="377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2" name="Google Shape;47;p2">
              <a:extLst>
                <a:ext uri="{FF2B5EF4-FFF2-40B4-BE49-F238E27FC236}">
                  <a16:creationId xmlns:a16="http://schemas.microsoft.com/office/drawing/2014/main" id="{4F767D17-C05C-490B-9347-C7FFC5D19DFF}"/>
                </a:ext>
              </a:extLst>
            </p:cNvPr>
            <p:cNvSpPr>
              <a:spLocks/>
            </p:cNvSpPr>
            <p:nvPr/>
          </p:nvSpPr>
          <p:spPr bwMode="auto">
            <a:xfrm>
              <a:off x="589067" y="2438216"/>
              <a:ext cx="176423" cy="24362"/>
            </a:xfrm>
            <a:custGeom>
              <a:avLst/>
              <a:gdLst>
                <a:gd name="T0" fmla="*/ 2147483646 w 3295"/>
                <a:gd name="T1" fmla="*/ 2147483646 h 455"/>
                <a:gd name="T2" fmla="*/ 2147483646 w 3295"/>
                <a:gd name="T3" fmla="*/ 2147483646 h 455"/>
                <a:gd name="T4" fmla="*/ 2147483646 w 3295"/>
                <a:gd name="T5" fmla="*/ 2147483646 h 455"/>
                <a:gd name="T6" fmla="*/ 2147483646 w 3295"/>
                <a:gd name="T7" fmla="*/ 2147483646 h 455"/>
                <a:gd name="T8" fmla="*/ 2147483646 w 3295"/>
                <a:gd name="T9" fmla="*/ 2147483646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95" h="455" extrusionOk="0">
                  <a:moveTo>
                    <a:pt x="1" y="1"/>
                  </a:moveTo>
                  <a:lnTo>
                    <a:pt x="1" y="1"/>
                  </a:lnTo>
                  <a:cubicBezTo>
                    <a:pt x="1227" y="221"/>
                    <a:pt x="2325" y="366"/>
                    <a:pt x="3295" y="454"/>
                  </a:cubicBezTo>
                  <a:cubicBezTo>
                    <a:pt x="2342" y="339"/>
                    <a:pt x="1409" y="194"/>
                    <a:pt x="524" y="76"/>
                  </a:cubicBezTo>
                  <a:cubicBezTo>
                    <a:pt x="348" y="52"/>
                    <a:pt x="172" y="24"/>
                    <a:pt x="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3" name="Google Shape;48;p2">
              <a:extLst>
                <a:ext uri="{FF2B5EF4-FFF2-40B4-BE49-F238E27FC236}">
                  <a16:creationId xmlns:a16="http://schemas.microsoft.com/office/drawing/2014/main" id="{485D3AB7-6130-4383-A998-77972A410BCA}"/>
                </a:ext>
              </a:extLst>
            </p:cNvPr>
            <p:cNvSpPr>
              <a:spLocks/>
            </p:cNvSpPr>
            <p:nvPr/>
          </p:nvSpPr>
          <p:spPr bwMode="auto">
            <a:xfrm>
              <a:off x="-229507" y="1799125"/>
              <a:ext cx="1393979" cy="673618"/>
            </a:xfrm>
            <a:custGeom>
              <a:avLst/>
              <a:gdLst>
                <a:gd name="T0" fmla="*/ 2147483646 w 26035"/>
                <a:gd name="T1" fmla="*/ 2147483646 h 12581"/>
                <a:gd name="T2" fmla="*/ 2147483646 w 26035"/>
                <a:gd name="T3" fmla="*/ 2147483646 h 12581"/>
                <a:gd name="T4" fmla="*/ 2147483646 w 26035"/>
                <a:gd name="T5" fmla="*/ 2147483646 h 12581"/>
                <a:gd name="T6" fmla="*/ 2147483646 w 26035"/>
                <a:gd name="T7" fmla="*/ 2147483646 h 12581"/>
                <a:gd name="T8" fmla="*/ 2147483646 w 26035"/>
                <a:gd name="T9" fmla="*/ 2147483646 h 12581"/>
                <a:gd name="T10" fmla="*/ 2147483646 w 26035"/>
                <a:gd name="T11" fmla="*/ 2147483646 h 12581"/>
                <a:gd name="T12" fmla="*/ 2147483646 w 26035"/>
                <a:gd name="T13" fmla="*/ 2147483646 h 12581"/>
                <a:gd name="T14" fmla="*/ 2147483646 w 26035"/>
                <a:gd name="T15" fmla="*/ 2147483646 h 12581"/>
                <a:gd name="T16" fmla="*/ 2147483646 w 26035"/>
                <a:gd name="T17" fmla="*/ 2147483646 h 12581"/>
                <a:gd name="T18" fmla="*/ 2147483646 w 26035"/>
                <a:gd name="T19" fmla="*/ 2147483646 h 12581"/>
                <a:gd name="T20" fmla="*/ 2147483646 w 26035"/>
                <a:gd name="T21" fmla="*/ 2147483646 h 12581"/>
                <a:gd name="T22" fmla="*/ 2147483646 w 26035"/>
                <a:gd name="T23" fmla="*/ 2147483646 h 12581"/>
                <a:gd name="T24" fmla="*/ 2147483646 w 26035"/>
                <a:gd name="T25" fmla="*/ 2147483646 h 12581"/>
                <a:gd name="T26" fmla="*/ 2147483646 w 26035"/>
                <a:gd name="T27" fmla="*/ 2147483646 h 12581"/>
                <a:gd name="T28" fmla="*/ 2147483646 w 26035"/>
                <a:gd name="T29" fmla="*/ 2147483646 h 12581"/>
                <a:gd name="T30" fmla="*/ 2147483646 w 26035"/>
                <a:gd name="T31" fmla="*/ 2147483646 h 12581"/>
                <a:gd name="T32" fmla="*/ 2147483646 w 26035"/>
                <a:gd name="T33" fmla="*/ 2147483646 h 12581"/>
                <a:gd name="T34" fmla="*/ 2147483646 w 26035"/>
                <a:gd name="T35" fmla="*/ 2147483646 h 12581"/>
                <a:gd name="T36" fmla="*/ 2147483646 w 26035"/>
                <a:gd name="T37" fmla="*/ 2147483646 h 12581"/>
                <a:gd name="T38" fmla="*/ 2147483646 w 26035"/>
                <a:gd name="T39" fmla="*/ 2147483646 h 12581"/>
                <a:gd name="T40" fmla="*/ 2147483646 w 26035"/>
                <a:gd name="T41" fmla="*/ 2147483646 h 12581"/>
                <a:gd name="T42" fmla="*/ 2147483646 w 26035"/>
                <a:gd name="T43" fmla="*/ 2147483646 h 12581"/>
                <a:gd name="T44" fmla="*/ 2147483646 w 26035"/>
                <a:gd name="T45" fmla="*/ 2147483646 h 12581"/>
                <a:gd name="T46" fmla="*/ 2147483646 w 26035"/>
                <a:gd name="T47" fmla="*/ 2147483646 h 12581"/>
                <a:gd name="T48" fmla="*/ 2147483646 w 26035"/>
                <a:gd name="T49" fmla="*/ 2147483646 h 12581"/>
                <a:gd name="T50" fmla="*/ 2147483646 w 26035"/>
                <a:gd name="T51" fmla="*/ 2147483646 h 12581"/>
                <a:gd name="T52" fmla="*/ 2147483646 w 26035"/>
                <a:gd name="T53" fmla="*/ 2147483646 h 12581"/>
                <a:gd name="T54" fmla="*/ 2147483646 w 26035"/>
                <a:gd name="T55" fmla="*/ 2147483646 h 12581"/>
                <a:gd name="T56" fmla="*/ 2147483646 w 26035"/>
                <a:gd name="T57" fmla="*/ 2147483646 h 12581"/>
                <a:gd name="T58" fmla="*/ 2147483646 w 26035"/>
                <a:gd name="T59" fmla="*/ 2147483646 h 12581"/>
                <a:gd name="T60" fmla="*/ 2147483646 w 26035"/>
                <a:gd name="T61" fmla="*/ 2147483646 h 12581"/>
                <a:gd name="T62" fmla="*/ 2147483646 w 26035"/>
                <a:gd name="T63" fmla="*/ 2147483646 h 12581"/>
                <a:gd name="T64" fmla="*/ 2147483646 w 26035"/>
                <a:gd name="T65" fmla="*/ 2147483646 h 12581"/>
                <a:gd name="T66" fmla="*/ 2147483646 w 26035"/>
                <a:gd name="T67" fmla="*/ 2147483646 h 12581"/>
                <a:gd name="T68" fmla="*/ 2147483646 w 26035"/>
                <a:gd name="T69" fmla="*/ 2147483646 h 12581"/>
                <a:gd name="T70" fmla="*/ 2147483646 w 26035"/>
                <a:gd name="T71" fmla="*/ 2147483646 h 12581"/>
                <a:gd name="T72" fmla="*/ 2147483646 w 26035"/>
                <a:gd name="T73" fmla="*/ 2147483646 h 12581"/>
                <a:gd name="T74" fmla="*/ 2147483646 w 26035"/>
                <a:gd name="T75" fmla="*/ 2147483646 h 12581"/>
                <a:gd name="T76" fmla="*/ 2147483646 w 26035"/>
                <a:gd name="T77" fmla="*/ 2147483646 h 12581"/>
                <a:gd name="T78" fmla="*/ 2147483646 w 26035"/>
                <a:gd name="T79" fmla="*/ 2147483646 h 12581"/>
                <a:gd name="T80" fmla="*/ 2147483646 w 26035"/>
                <a:gd name="T81" fmla="*/ 2147483646 h 12581"/>
                <a:gd name="T82" fmla="*/ 2147483646 w 26035"/>
                <a:gd name="T83" fmla="*/ 2147483646 h 12581"/>
                <a:gd name="T84" fmla="*/ 2147483646 w 26035"/>
                <a:gd name="T85" fmla="*/ 2147483646 h 12581"/>
                <a:gd name="T86" fmla="*/ 2147483646 w 26035"/>
                <a:gd name="T87" fmla="*/ 2147483646 h 12581"/>
                <a:gd name="T88" fmla="*/ 2147483646 w 26035"/>
                <a:gd name="T89" fmla="*/ 2147483646 h 12581"/>
                <a:gd name="T90" fmla="*/ 2147483646 w 26035"/>
                <a:gd name="T91" fmla="*/ 2147483646 h 12581"/>
                <a:gd name="T92" fmla="*/ 2147483646 w 26035"/>
                <a:gd name="T93" fmla="*/ 2147483646 h 12581"/>
                <a:gd name="T94" fmla="*/ 2147483646 w 26035"/>
                <a:gd name="T95" fmla="*/ 2147483646 h 12581"/>
                <a:gd name="T96" fmla="*/ 2147483646 w 26035"/>
                <a:gd name="T97" fmla="*/ 2147483646 h 12581"/>
                <a:gd name="T98" fmla="*/ 2147483646 w 26035"/>
                <a:gd name="T99" fmla="*/ 2147483646 h 12581"/>
                <a:gd name="T100" fmla="*/ 2147483646 w 26035"/>
                <a:gd name="T101" fmla="*/ 2147483646 h 1258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26035" h="12581" extrusionOk="0">
                  <a:moveTo>
                    <a:pt x="13867" y="419"/>
                  </a:moveTo>
                  <a:cubicBezTo>
                    <a:pt x="13999" y="419"/>
                    <a:pt x="14132" y="424"/>
                    <a:pt x="14264" y="434"/>
                  </a:cubicBezTo>
                  <a:cubicBezTo>
                    <a:pt x="16100" y="570"/>
                    <a:pt x="17752" y="1401"/>
                    <a:pt x="18954" y="2789"/>
                  </a:cubicBezTo>
                  <a:cubicBezTo>
                    <a:pt x="19546" y="3475"/>
                    <a:pt x="19874" y="4121"/>
                    <a:pt x="20191" y="4976"/>
                  </a:cubicBezTo>
                  <a:cubicBezTo>
                    <a:pt x="20520" y="5857"/>
                    <a:pt x="20611" y="6642"/>
                    <a:pt x="20763" y="7537"/>
                  </a:cubicBezTo>
                  <a:cubicBezTo>
                    <a:pt x="19285" y="7770"/>
                    <a:pt x="17839" y="7952"/>
                    <a:pt x="16384" y="7952"/>
                  </a:cubicBezTo>
                  <a:cubicBezTo>
                    <a:pt x="15433" y="7952"/>
                    <a:pt x="14478" y="7875"/>
                    <a:pt x="13508" y="7682"/>
                  </a:cubicBezTo>
                  <a:cubicBezTo>
                    <a:pt x="12365" y="7459"/>
                    <a:pt x="11257" y="7094"/>
                    <a:pt x="10206" y="6591"/>
                  </a:cubicBezTo>
                  <a:cubicBezTo>
                    <a:pt x="9253" y="6135"/>
                    <a:pt x="8050" y="5587"/>
                    <a:pt x="7486" y="4648"/>
                  </a:cubicBezTo>
                  <a:cubicBezTo>
                    <a:pt x="7475" y="4628"/>
                    <a:pt x="7458" y="4614"/>
                    <a:pt x="7445" y="4600"/>
                  </a:cubicBezTo>
                  <a:cubicBezTo>
                    <a:pt x="8175" y="3479"/>
                    <a:pt x="8821" y="2488"/>
                    <a:pt x="9976" y="1721"/>
                  </a:cubicBezTo>
                  <a:cubicBezTo>
                    <a:pt x="11125" y="959"/>
                    <a:pt x="12476" y="419"/>
                    <a:pt x="13867" y="419"/>
                  </a:cubicBezTo>
                  <a:close/>
                  <a:moveTo>
                    <a:pt x="4019" y="4090"/>
                  </a:moveTo>
                  <a:cubicBezTo>
                    <a:pt x="5005" y="4090"/>
                    <a:pt x="5990" y="4206"/>
                    <a:pt x="6977" y="4206"/>
                  </a:cubicBezTo>
                  <a:cubicBezTo>
                    <a:pt x="7022" y="4206"/>
                    <a:pt x="7066" y="4206"/>
                    <a:pt x="7110" y="4205"/>
                  </a:cubicBezTo>
                  <a:cubicBezTo>
                    <a:pt x="7070" y="4327"/>
                    <a:pt x="7032" y="4449"/>
                    <a:pt x="7012" y="4574"/>
                  </a:cubicBezTo>
                  <a:cubicBezTo>
                    <a:pt x="6994" y="4697"/>
                    <a:pt x="7111" y="4773"/>
                    <a:pt x="7223" y="4773"/>
                  </a:cubicBezTo>
                  <a:cubicBezTo>
                    <a:pt x="7256" y="4773"/>
                    <a:pt x="7288" y="4767"/>
                    <a:pt x="7316" y="4753"/>
                  </a:cubicBezTo>
                  <a:cubicBezTo>
                    <a:pt x="8411" y="6581"/>
                    <a:pt x="11193" y="7520"/>
                    <a:pt x="13135" y="7953"/>
                  </a:cubicBezTo>
                  <a:cubicBezTo>
                    <a:pt x="14297" y="8211"/>
                    <a:pt x="15538" y="8354"/>
                    <a:pt x="16780" y="8354"/>
                  </a:cubicBezTo>
                  <a:cubicBezTo>
                    <a:pt x="18189" y="8354"/>
                    <a:pt x="19599" y="8170"/>
                    <a:pt x="20894" y="7760"/>
                  </a:cubicBezTo>
                  <a:cubicBezTo>
                    <a:pt x="20918" y="7754"/>
                    <a:pt x="20925" y="7737"/>
                    <a:pt x="20932" y="7723"/>
                  </a:cubicBezTo>
                  <a:cubicBezTo>
                    <a:pt x="21665" y="7933"/>
                    <a:pt x="22357" y="8250"/>
                    <a:pt x="23023" y="8625"/>
                  </a:cubicBezTo>
                  <a:cubicBezTo>
                    <a:pt x="23791" y="9058"/>
                    <a:pt x="24967" y="9669"/>
                    <a:pt x="25321" y="10528"/>
                  </a:cubicBezTo>
                  <a:cubicBezTo>
                    <a:pt x="25764" y="11595"/>
                    <a:pt x="24246" y="11907"/>
                    <a:pt x="23496" y="12035"/>
                  </a:cubicBezTo>
                  <a:cubicBezTo>
                    <a:pt x="22747" y="12166"/>
                    <a:pt x="21984" y="12218"/>
                    <a:pt x="21216" y="12218"/>
                  </a:cubicBezTo>
                  <a:cubicBezTo>
                    <a:pt x="19417" y="12218"/>
                    <a:pt x="17590" y="11932"/>
                    <a:pt x="15849" y="11697"/>
                  </a:cubicBezTo>
                  <a:cubicBezTo>
                    <a:pt x="13091" y="11329"/>
                    <a:pt x="10348" y="10789"/>
                    <a:pt x="7701" y="9917"/>
                  </a:cubicBezTo>
                  <a:cubicBezTo>
                    <a:pt x="5624" y="9231"/>
                    <a:pt x="3207" y="8372"/>
                    <a:pt x="1464" y="7007"/>
                  </a:cubicBezTo>
                  <a:cubicBezTo>
                    <a:pt x="683" y="6395"/>
                    <a:pt x="244" y="5497"/>
                    <a:pt x="1129" y="4756"/>
                  </a:cubicBezTo>
                  <a:cubicBezTo>
                    <a:pt x="1727" y="4256"/>
                    <a:pt x="2606" y="4162"/>
                    <a:pt x="3353" y="4110"/>
                  </a:cubicBezTo>
                  <a:cubicBezTo>
                    <a:pt x="3575" y="4096"/>
                    <a:pt x="3797" y="4090"/>
                    <a:pt x="4019" y="4090"/>
                  </a:cubicBezTo>
                  <a:close/>
                  <a:moveTo>
                    <a:pt x="13880" y="1"/>
                  </a:moveTo>
                  <a:cubicBezTo>
                    <a:pt x="12554" y="1"/>
                    <a:pt x="11270" y="398"/>
                    <a:pt x="10114" y="1089"/>
                  </a:cubicBezTo>
                  <a:cubicBezTo>
                    <a:pt x="9094" y="1694"/>
                    <a:pt x="7709" y="2763"/>
                    <a:pt x="7191" y="3982"/>
                  </a:cubicBezTo>
                  <a:lnTo>
                    <a:pt x="7191" y="3979"/>
                  </a:lnTo>
                  <a:cubicBezTo>
                    <a:pt x="6430" y="3945"/>
                    <a:pt x="5018" y="3713"/>
                    <a:pt x="3660" y="3713"/>
                  </a:cubicBezTo>
                  <a:cubicBezTo>
                    <a:pt x="2040" y="3713"/>
                    <a:pt x="498" y="4044"/>
                    <a:pt x="233" y="5436"/>
                  </a:cubicBezTo>
                  <a:cubicBezTo>
                    <a:pt x="1" y="6668"/>
                    <a:pt x="1545" y="7497"/>
                    <a:pt x="2430" y="7977"/>
                  </a:cubicBezTo>
                  <a:cubicBezTo>
                    <a:pt x="3630" y="8622"/>
                    <a:pt x="4870" y="9196"/>
                    <a:pt x="6140" y="9686"/>
                  </a:cubicBezTo>
                  <a:cubicBezTo>
                    <a:pt x="9084" y="10819"/>
                    <a:pt x="12173" y="11491"/>
                    <a:pt x="15289" y="11937"/>
                  </a:cubicBezTo>
                  <a:cubicBezTo>
                    <a:pt x="15460" y="11960"/>
                    <a:pt x="15636" y="11988"/>
                    <a:pt x="15812" y="12012"/>
                  </a:cubicBezTo>
                  <a:cubicBezTo>
                    <a:pt x="16697" y="12130"/>
                    <a:pt x="17630" y="12275"/>
                    <a:pt x="18583" y="12390"/>
                  </a:cubicBezTo>
                  <a:cubicBezTo>
                    <a:pt x="19496" y="12500"/>
                    <a:pt x="20425" y="12580"/>
                    <a:pt x="21342" y="12580"/>
                  </a:cubicBezTo>
                  <a:cubicBezTo>
                    <a:pt x="22402" y="12580"/>
                    <a:pt x="23445" y="12472"/>
                    <a:pt x="24426" y="12177"/>
                  </a:cubicBezTo>
                  <a:cubicBezTo>
                    <a:pt x="25169" y="11954"/>
                    <a:pt x="26035" y="11488"/>
                    <a:pt x="25723" y="10582"/>
                  </a:cubicBezTo>
                  <a:cubicBezTo>
                    <a:pt x="25460" y="9819"/>
                    <a:pt x="24656" y="9271"/>
                    <a:pt x="24017" y="8862"/>
                  </a:cubicBezTo>
                  <a:cubicBezTo>
                    <a:pt x="23047" y="8237"/>
                    <a:pt x="22047" y="7676"/>
                    <a:pt x="20891" y="7520"/>
                  </a:cubicBezTo>
                  <a:cubicBezTo>
                    <a:pt x="21432" y="3915"/>
                    <a:pt x="18255" y="562"/>
                    <a:pt x="14829" y="69"/>
                  </a:cubicBezTo>
                  <a:cubicBezTo>
                    <a:pt x="14511" y="23"/>
                    <a:pt x="14194" y="1"/>
                    <a:pt x="1388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4" name="Google Shape;49;p2">
              <a:extLst>
                <a:ext uri="{FF2B5EF4-FFF2-40B4-BE49-F238E27FC236}">
                  <a16:creationId xmlns:a16="http://schemas.microsoft.com/office/drawing/2014/main" id="{B325A025-5F01-422F-A593-1C4FC6E0BB46}"/>
                </a:ext>
              </a:extLst>
            </p:cNvPr>
            <p:cNvSpPr>
              <a:spLocks/>
            </p:cNvSpPr>
            <p:nvPr/>
          </p:nvSpPr>
          <p:spPr bwMode="auto">
            <a:xfrm>
              <a:off x="238143" y="2057953"/>
              <a:ext cx="581150" cy="144832"/>
            </a:xfrm>
            <a:custGeom>
              <a:avLst/>
              <a:gdLst>
                <a:gd name="T0" fmla="*/ 2147483646 w 10854"/>
                <a:gd name="T1" fmla="*/ 2147483646 h 2705"/>
                <a:gd name="T2" fmla="*/ 2147483646 w 10854"/>
                <a:gd name="T3" fmla="*/ 2147483646 h 2705"/>
                <a:gd name="T4" fmla="*/ 2147483646 w 10854"/>
                <a:gd name="T5" fmla="*/ 2147483646 h 2705"/>
                <a:gd name="T6" fmla="*/ 2147483646 w 10854"/>
                <a:gd name="T7" fmla="*/ 2147483646 h 2705"/>
                <a:gd name="T8" fmla="*/ 2147483646 w 10854"/>
                <a:gd name="T9" fmla="*/ 2147483646 h 2705"/>
                <a:gd name="T10" fmla="*/ 2147483646 w 10854"/>
                <a:gd name="T11" fmla="*/ 2147483646 h 2705"/>
                <a:gd name="T12" fmla="*/ 2147483646 w 10854"/>
                <a:gd name="T13" fmla="*/ 2147483646 h 2705"/>
                <a:gd name="T14" fmla="*/ 2147483646 w 10854"/>
                <a:gd name="T15" fmla="*/ 2147483646 h 2705"/>
                <a:gd name="T16" fmla="*/ 2147483646 w 10854"/>
                <a:gd name="T17" fmla="*/ 2147483646 h 2705"/>
                <a:gd name="T18" fmla="*/ 2147483646 w 10854"/>
                <a:gd name="T19" fmla="*/ 2147483646 h 27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854" h="2705" extrusionOk="0">
                  <a:moveTo>
                    <a:pt x="28" y="1"/>
                  </a:moveTo>
                  <a:cubicBezTo>
                    <a:pt x="9" y="1"/>
                    <a:pt x="0" y="42"/>
                    <a:pt x="15" y="54"/>
                  </a:cubicBezTo>
                  <a:cubicBezTo>
                    <a:pt x="2191" y="1722"/>
                    <a:pt x="5067" y="2705"/>
                    <a:pt x="7880" y="2705"/>
                  </a:cubicBezTo>
                  <a:cubicBezTo>
                    <a:pt x="8864" y="2705"/>
                    <a:pt x="9839" y="2585"/>
                    <a:pt x="10775" y="2332"/>
                  </a:cubicBezTo>
                  <a:cubicBezTo>
                    <a:pt x="10854" y="2309"/>
                    <a:pt x="10808" y="2145"/>
                    <a:pt x="10738" y="2145"/>
                  </a:cubicBezTo>
                  <a:cubicBezTo>
                    <a:pt x="10736" y="2145"/>
                    <a:pt x="10734" y="2146"/>
                    <a:pt x="10731" y="2146"/>
                  </a:cubicBezTo>
                  <a:cubicBezTo>
                    <a:pt x="9681" y="2269"/>
                    <a:pt x="8590" y="2407"/>
                    <a:pt x="7517" y="2407"/>
                  </a:cubicBezTo>
                  <a:cubicBezTo>
                    <a:pt x="7182" y="2407"/>
                    <a:pt x="6848" y="2393"/>
                    <a:pt x="6517" y="2362"/>
                  </a:cubicBezTo>
                  <a:cubicBezTo>
                    <a:pt x="4182" y="2143"/>
                    <a:pt x="2040" y="1156"/>
                    <a:pt x="35" y="3"/>
                  </a:cubicBezTo>
                  <a:cubicBezTo>
                    <a:pt x="33" y="2"/>
                    <a:pt x="30" y="1"/>
                    <a:pt x="2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5" name="Google Shape;50;p2">
              <a:extLst>
                <a:ext uri="{FF2B5EF4-FFF2-40B4-BE49-F238E27FC236}">
                  <a16:creationId xmlns:a16="http://schemas.microsoft.com/office/drawing/2014/main" id="{3E5BBA24-6F18-4353-A414-4946554E0FDA}"/>
                </a:ext>
              </a:extLst>
            </p:cNvPr>
            <p:cNvSpPr>
              <a:spLocks/>
            </p:cNvSpPr>
            <p:nvPr/>
          </p:nvSpPr>
          <p:spPr bwMode="auto">
            <a:xfrm>
              <a:off x="-42426" y="2098003"/>
              <a:ext cx="92147" cy="65536"/>
            </a:xfrm>
            <a:custGeom>
              <a:avLst/>
              <a:gdLst>
                <a:gd name="T0" fmla="*/ 2147483646 w 1721"/>
                <a:gd name="T1" fmla="*/ 2147483646 h 1224"/>
                <a:gd name="T2" fmla="*/ 2147483646 w 1721"/>
                <a:gd name="T3" fmla="*/ 2147483646 h 1224"/>
                <a:gd name="T4" fmla="*/ 2147483646 w 1721"/>
                <a:gd name="T5" fmla="*/ 2147483646 h 1224"/>
                <a:gd name="T6" fmla="*/ 2147483646 w 1721"/>
                <a:gd name="T7" fmla="*/ 2147483646 h 1224"/>
                <a:gd name="T8" fmla="*/ 2147483646 w 1721"/>
                <a:gd name="T9" fmla="*/ 2147483646 h 1224"/>
                <a:gd name="T10" fmla="*/ 2147483646 w 1721"/>
                <a:gd name="T11" fmla="*/ 2147483646 h 1224"/>
                <a:gd name="T12" fmla="*/ 2147483646 w 1721"/>
                <a:gd name="T13" fmla="*/ 2147483646 h 1224"/>
                <a:gd name="T14" fmla="*/ 2147483646 w 1721"/>
                <a:gd name="T15" fmla="*/ 2147483646 h 1224"/>
                <a:gd name="T16" fmla="*/ 2147483646 w 1721"/>
                <a:gd name="T17" fmla="*/ 2147483646 h 1224"/>
                <a:gd name="T18" fmla="*/ 2147483646 w 1721"/>
                <a:gd name="T19" fmla="*/ 2147483646 h 1224"/>
                <a:gd name="T20" fmla="*/ 2147483646 w 1721"/>
                <a:gd name="T21" fmla="*/ 2147483646 h 1224"/>
                <a:gd name="T22" fmla="*/ 2147483646 w 1721"/>
                <a:gd name="T23" fmla="*/ 2147483646 h 1224"/>
                <a:gd name="T24" fmla="*/ 2147483646 w 1721"/>
                <a:gd name="T25" fmla="*/ 2147483646 h 1224"/>
                <a:gd name="T26" fmla="*/ 2147483646 w 1721"/>
                <a:gd name="T27" fmla="*/ 2147483646 h 1224"/>
                <a:gd name="T28" fmla="*/ 2147483646 w 1721"/>
                <a:gd name="T29" fmla="*/ 2147483646 h 1224"/>
                <a:gd name="T30" fmla="*/ 2147483646 w 1721"/>
                <a:gd name="T31" fmla="*/ 2147483646 h 12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721" h="1224" extrusionOk="0">
                  <a:moveTo>
                    <a:pt x="988" y="306"/>
                  </a:moveTo>
                  <a:cubicBezTo>
                    <a:pt x="1102" y="336"/>
                    <a:pt x="1197" y="397"/>
                    <a:pt x="1271" y="526"/>
                  </a:cubicBezTo>
                  <a:cubicBezTo>
                    <a:pt x="1348" y="661"/>
                    <a:pt x="1362" y="830"/>
                    <a:pt x="1194" y="894"/>
                  </a:cubicBezTo>
                  <a:cubicBezTo>
                    <a:pt x="1146" y="912"/>
                    <a:pt x="1076" y="922"/>
                    <a:pt x="998" y="922"/>
                  </a:cubicBezTo>
                  <a:cubicBezTo>
                    <a:pt x="789" y="922"/>
                    <a:pt x="521" y="853"/>
                    <a:pt x="467" y="695"/>
                  </a:cubicBezTo>
                  <a:cubicBezTo>
                    <a:pt x="403" y="503"/>
                    <a:pt x="606" y="357"/>
                    <a:pt x="768" y="323"/>
                  </a:cubicBezTo>
                  <a:cubicBezTo>
                    <a:pt x="835" y="306"/>
                    <a:pt x="913" y="310"/>
                    <a:pt x="988" y="306"/>
                  </a:cubicBezTo>
                  <a:close/>
                  <a:moveTo>
                    <a:pt x="887" y="1"/>
                  </a:moveTo>
                  <a:cubicBezTo>
                    <a:pt x="843" y="1"/>
                    <a:pt x="801" y="8"/>
                    <a:pt x="765" y="26"/>
                  </a:cubicBezTo>
                  <a:cubicBezTo>
                    <a:pt x="517" y="36"/>
                    <a:pt x="274" y="151"/>
                    <a:pt x="177" y="377"/>
                  </a:cubicBezTo>
                  <a:cubicBezTo>
                    <a:pt x="1" y="773"/>
                    <a:pt x="366" y="1063"/>
                    <a:pt x="710" y="1164"/>
                  </a:cubicBezTo>
                  <a:cubicBezTo>
                    <a:pt x="823" y="1197"/>
                    <a:pt x="966" y="1224"/>
                    <a:pt x="1107" y="1224"/>
                  </a:cubicBezTo>
                  <a:cubicBezTo>
                    <a:pt x="1290" y="1224"/>
                    <a:pt x="1470" y="1178"/>
                    <a:pt x="1576" y="1036"/>
                  </a:cubicBezTo>
                  <a:cubicBezTo>
                    <a:pt x="1721" y="843"/>
                    <a:pt x="1640" y="573"/>
                    <a:pt x="1518" y="391"/>
                  </a:cubicBezTo>
                  <a:cubicBezTo>
                    <a:pt x="1426" y="255"/>
                    <a:pt x="1301" y="141"/>
                    <a:pt x="1153" y="69"/>
                  </a:cubicBezTo>
                  <a:cubicBezTo>
                    <a:pt x="1079" y="33"/>
                    <a:pt x="979" y="1"/>
                    <a:pt x="88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6" name="Google Shape;51;p2">
              <a:extLst>
                <a:ext uri="{FF2B5EF4-FFF2-40B4-BE49-F238E27FC236}">
                  <a16:creationId xmlns:a16="http://schemas.microsoft.com/office/drawing/2014/main" id="{835BF428-214F-4CB8-86A8-D53E7AE705F1}"/>
                </a:ext>
              </a:extLst>
            </p:cNvPr>
            <p:cNvSpPr>
              <a:spLocks/>
            </p:cNvSpPr>
            <p:nvPr/>
          </p:nvSpPr>
          <p:spPr bwMode="auto">
            <a:xfrm>
              <a:off x="407929" y="2278443"/>
              <a:ext cx="79029" cy="50383"/>
            </a:xfrm>
            <a:custGeom>
              <a:avLst/>
              <a:gdLst>
                <a:gd name="T0" fmla="*/ 2147483646 w 1476"/>
                <a:gd name="T1" fmla="*/ 2147483646 h 941"/>
                <a:gd name="T2" fmla="*/ 2147483646 w 1476"/>
                <a:gd name="T3" fmla="*/ 2147483646 h 941"/>
                <a:gd name="T4" fmla="*/ 2147483646 w 1476"/>
                <a:gd name="T5" fmla="*/ 2147483646 h 941"/>
                <a:gd name="T6" fmla="*/ 2147483646 w 1476"/>
                <a:gd name="T7" fmla="*/ 2147483646 h 941"/>
                <a:gd name="T8" fmla="*/ 2147483646 w 1476"/>
                <a:gd name="T9" fmla="*/ 2147483646 h 941"/>
                <a:gd name="T10" fmla="*/ 2147483646 w 1476"/>
                <a:gd name="T11" fmla="*/ 2147483646 h 941"/>
                <a:gd name="T12" fmla="*/ 2147483646 w 1476"/>
                <a:gd name="T13" fmla="*/ 0 h 941"/>
                <a:gd name="T14" fmla="*/ 2147483646 w 1476"/>
                <a:gd name="T15" fmla="*/ 2147483646 h 941"/>
                <a:gd name="T16" fmla="*/ 2147483646 w 1476"/>
                <a:gd name="T17" fmla="*/ 2147483646 h 941"/>
                <a:gd name="T18" fmla="*/ 2147483646 w 1476"/>
                <a:gd name="T19" fmla="*/ 2147483646 h 941"/>
                <a:gd name="T20" fmla="*/ 2147483646 w 1476"/>
                <a:gd name="T21" fmla="*/ 2147483646 h 941"/>
                <a:gd name="T22" fmla="*/ 2147483646 w 1476"/>
                <a:gd name="T23" fmla="*/ 2147483646 h 941"/>
                <a:gd name="T24" fmla="*/ 2147483646 w 1476"/>
                <a:gd name="T25" fmla="*/ 2147483646 h 941"/>
                <a:gd name="T26" fmla="*/ 2147483646 w 1476"/>
                <a:gd name="T27" fmla="*/ 2147483646 h 941"/>
                <a:gd name="T28" fmla="*/ 2147483646 w 1476"/>
                <a:gd name="T29" fmla="*/ 0 h 9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476" h="941" extrusionOk="0">
                  <a:moveTo>
                    <a:pt x="697" y="225"/>
                  </a:moveTo>
                  <a:cubicBezTo>
                    <a:pt x="714" y="225"/>
                    <a:pt x="731" y="226"/>
                    <a:pt x="748" y="227"/>
                  </a:cubicBezTo>
                  <a:cubicBezTo>
                    <a:pt x="893" y="268"/>
                    <a:pt x="1035" y="322"/>
                    <a:pt x="1105" y="447"/>
                  </a:cubicBezTo>
                  <a:cubicBezTo>
                    <a:pt x="1210" y="636"/>
                    <a:pt x="957" y="691"/>
                    <a:pt x="818" y="691"/>
                  </a:cubicBezTo>
                  <a:cubicBezTo>
                    <a:pt x="680" y="691"/>
                    <a:pt x="257" y="664"/>
                    <a:pt x="298" y="437"/>
                  </a:cubicBezTo>
                  <a:cubicBezTo>
                    <a:pt x="325" y="282"/>
                    <a:pt x="534" y="225"/>
                    <a:pt x="697" y="225"/>
                  </a:cubicBezTo>
                  <a:close/>
                  <a:moveTo>
                    <a:pt x="686" y="0"/>
                  </a:moveTo>
                  <a:cubicBezTo>
                    <a:pt x="635" y="0"/>
                    <a:pt x="585" y="8"/>
                    <a:pt x="538" y="25"/>
                  </a:cubicBezTo>
                  <a:cubicBezTo>
                    <a:pt x="522" y="23"/>
                    <a:pt x="505" y="22"/>
                    <a:pt x="489" y="22"/>
                  </a:cubicBezTo>
                  <a:cubicBezTo>
                    <a:pt x="430" y="22"/>
                    <a:pt x="368" y="33"/>
                    <a:pt x="305" y="62"/>
                  </a:cubicBezTo>
                  <a:cubicBezTo>
                    <a:pt x="180" y="116"/>
                    <a:pt x="82" y="224"/>
                    <a:pt x="62" y="363"/>
                  </a:cubicBezTo>
                  <a:cubicBezTo>
                    <a:pt x="1" y="782"/>
                    <a:pt x="548" y="940"/>
                    <a:pt x="862" y="940"/>
                  </a:cubicBezTo>
                  <a:cubicBezTo>
                    <a:pt x="866" y="940"/>
                    <a:pt x="869" y="940"/>
                    <a:pt x="873" y="940"/>
                  </a:cubicBezTo>
                  <a:cubicBezTo>
                    <a:pt x="1176" y="940"/>
                    <a:pt x="1476" y="768"/>
                    <a:pt x="1325" y="427"/>
                  </a:cubicBezTo>
                  <a:cubicBezTo>
                    <a:pt x="1226" y="201"/>
                    <a:pt x="945" y="0"/>
                    <a:pt x="68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7" name="Google Shape;52;p2">
              <a:extLst>
                <a:ext uri="{FF2B5EF4-FFF2-40B4-BE49-F238E27FC236}">
                  <a16:creationId xmlns:a16="http://schemas.microsoft.com/office/drawing/2014/main" id="{1870733B-5732-4CE7-961A-EDC1D08DD53E}"/>
                </a:ext>
              </a:extLst>
            </p:cNvPr>
            <p:cNvSpPr>
              <a:spLocks/>
            </p:cNvSpPr>
            <p:nvPr/>
          </p:nvSpPr>
          <p:spPr bwMode="auto">
            <a:xfrm>
              <a:off x="828086" y="2327435"/>
              <a:ext cx="89577" cy="64465"/>
            </a:xfrm>
            <a:custGeom>
              <a:avLst/>
              <a:gdLst>
                <a:gd name="T0" fmla="*/ 2147483646 w 1673"/>
                <a:gd name="T1" fmla="*/ 2147483646 h 1204"/>
                <a:gd name="T2" fmla="*/ 2147483646 w 1673"/>
                <a:gd name="T3" fmla="*/ 2147483646 h 1204"/>
                <a:gd name="T4" fmla="*/ 2147483646 w 1673"/>
                <a:gd name="T5" fmla="*/ 2147483646 h 1204"/>
                <a:gd name="T6" fmla="*/ 2147483646 w 1673"/>
                <a:gd name="T7" fmla="*/ 2147483646 h 1204"/>
                <a:gd name="T8" fmla="*/ 2147483646 w 1673"/>
                <a:gd name="T9" fmla="*/ 2147483646 h 1204"/>
                <a:gd name="T10" fmla="*/ 2147483646 w 1673"/>
                <a:gd name="T11" fmla="*/ 2147483646 h 1204"/>
                <a:gd name="T12" fmla="*/ 2147483646 w 1673"/>
                <a:gd name="T13" fmla="*/ 2147483646 h 1204"/>
                <a:gd name="T14" fmla="*/ 2147483646 w 1673"/>
                <a:gd name="T15" fmla="*/ 2147483646 h 1204"/>
                <a:gd name="T16" fmla="*/ 2147483646 w 1673"/>
                <a:gd name="T17" fmla="*/ 2147483646 h 1204"/>
                <a:gd name="T18" fmla="*/ 2147483646 w 1673"/>
                <a:gd name="T19" fmla="*/ 2147483646 h 1204"/>
                <a:gd name="T20" fmla="*/ 2147483646 w 1673"/>
                <a:gd name="T21" fmla="*/ 2147483646 h 1204"/>
                <a:gd name="T22" fmla="*/ 2147483646 w 1673"/>
                <a:gd name="T23" fmla="*/ 2147483646 h 1204"/>
                <a:gd name="T24" fmla="*/ 2147483646 w 1673"/>
                <a:gd name="T25" fmla="*/ 2147483646 h 1204"/>
                <a:gd name="T26" fmla="*/ 2147483646 w 1673"/>
                <a:gd name="T27" fmla="*/ 2147483646 h 1204"/>
                <a:gd name="T28" fmla="*/ 2147483646 w 1673"/>
                <a:gd name="T29" fmla="*/ 2147483646 h 1204"/>
                <a:gd name="T30" fmla="*/ 2147483646 w 1673"/>
                <a:gd name="T31" fmla="*/ 2147483646 h 1204"/>
                <a:gd name="T32" fmla="*/ 2147483646 w 1673"/>
                <a:gd name="T33" fmla="*/ 2147483646 h 12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73" h="1204" extrusionOk="0">
                  <a:moveTo>
                    <a:pt x="1014" y="208"/>
                  </a:moveTo>
                  <a:cubicBezTo>
                    <a:pt x="1116" y="232"/>
                    <a:pt x="1227" y="215"/>
                    <a:pt x="1318" y="279"/>
                  </a:cubicBezTo>
                  <a:cubicBezTo>
                    <a:pt x="1392" y="334"/>
                    <a:pt x="1426" y="411"/>
                    <a:pt x="1426" y="502"/>
                  </a:cubicBezTo>
                  <a:cubicBezTo>
                    <a:pt x="1426" y="728"/>
                    <a:pt x="1244" y="914"/>
                    <a:pt x="1024" y="948"/>
                  </a:cubicBezTo>
                  <a:cubicBezTo>
                    <a:pt x="1006" y="951"/>
                    <a:pt x="984" y="952"/>
                    <a:pt x="960" y="952"/>
                  </a:cubicBezTo>
                  <a:cubicBezTo>
                    <a:pt x="714" y="952"/>
                    <a:pt x="214" y="813"/>
                    <a:pt x="358" y="540"/>
                  </a:cubicBezTo>
                  <a:cubicBezTo>
                    <a:pt x="473" y="323"/>
                    <a:pt x="760" y="222"/>
                    <a:pt x="1014" y="208"/>
                  </a:cubicBezTo>
                  <a:close/>
                  <a:moveTo>
                    <a:pt x="1065" y="1"/>
                  </a:moveTo>
                  <a:cubicBezTo>
                    <a:pt x="1033" y="1"/>
                    <a:pt x="1000" y="4"/>
                    <a:pt x="966" y="9"/>
                  </a:cubicBezTo>
                  <a:cubicBezTo>
                    <a:pt x="960" y="9"/>
                    <a:pt x="960" y="19"/>
                    <a:pt x="953" y="22"/>
                  </a:cubicBezTo>
                  <a:cubicBezTo>
                    <a:pt x="925" y="20"/>
                    <a:pt x="896" y="19"/>
                    <a:pt x="867" y="19"/>
                  </a:cubicBezTo>
                  <a:cubicBezTo>
                    <a:pt x="641" y="19"/>
                    <a:pt x="415" y="91"/>
                    <a:pt x="247" y="252"/>
                  </a:cubicBezTo>
                  <a:cubicBezTo>
                    <a:pt x="0" y="488"/>
                    <a:pt x="91" y="810"/>
                    <a:pt x="352" y="992"/>
                  </a:cubicBezTo>
                  <a:cubicBezTo>
                    <a:pt x="527" y="1115"/>
                    <a:pt x="762" y="1204"/>
                    <a:pt x="989" y="1204"/>
                  </a:cubicBezTo>
                  <a:cubicBezTo>
                    <a:pt x="1112" y="1204"/>
                    <a:pt x="1232" y="1178"/>
                    <a:pt x="1339" y="1117"/>
                  </a:cubicBezTo>
                  <a:cubicBezTo>
                    <a:pt x="1554" y="995"/>
                    <a:pt x="1673" y="749"/>
                    <a:pt x="1640" y="505"/>
                  </a:cubicBezTo>
                  <a:cubicBezTo>
                    <a:pt x="1597" y="211"/>
                    <a:pt x="1352" y="1"/>
                    <a:pt x="106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8" name="Google Shape;53;p2">
              <a:extLst>
                <a:ext uri="{FF2B5EF4-FFF2-40B4-BE49-F238E27FC236}">
                  <a16:creationId xmlns:a16="http://schemas.microsoft.com/office/drawing/2014/main" id="{12857907-2018-4CDE-A695-E255DD7C8C22}"/>
                </a:ext>
              </a:extLst>
            </p:cNvPr>
            <p:cNvSpPr>
              <a:spLocks/>
            </p:cNvSpPr>
            <p:nvPr/>
          </p:nvSpPr>
          <p:spPr bwMode="auto">
            <a:xfrm>
              <a:off x="243658" y="2462900"/>
              <a:ext cx="177333" cy="474333"/>
            </a:xfrm>
            <a:custGeom>
              <a:avLst/>
              <a:gdLst>
                <a:gd name="T0" fmla="*/ 2147483646 w 3312"/>
                <a:gd name="T1" fmla="*/ 2147483646 h 8859"/>
                <a:gd name="T2" fmla="*/ 2147483646 w 3312"/>
                <a:gd name="T3" fmla="*/ 2147483646 h 8859"/>
                <a:gd name="T4" fmla="*/ 2147483646 w 3312"/>
                <a:gd name="T5" fmla="*/ 2147483646 h 8859"/>
                <a:gd name="T6" fmla="*/ 2147483646 w 3312"/>
                <a:gd name="T7" fmla="*/ 2147483646 h 8859"/>
                <a:gd name="T8" fmla="*/ 2147483646 w 3312"/>
                <a:gd name="T9" fmla="*/ 2147483646 h 8859"/>
                <a:gd name="T10" fmla="*/ 2147483646 w 3312"/>
                <a:gd name="T11" fmla="*/ 2147483646 h 8859"/>
                <a:gd name="T12" fmla="*/ 2147483646 w 3312"/>
                <a:gd name="T13" fmla="*/ 2147483646 h 8859"/>
                <a:gd name="T14" fmla="*/ 2147483646 w 3312"/>
                <a:gd name="T15" fmla="*/ 2147483646 h 8859"/>
                <a:gd name="T16" fmla="*/ 2147483646 w 3312"/>
                <a:gd name="T17" fmla="*/ 2147483646 h 8859"/>
                <a:gd name="T18" fmla="*/ 2147483646 w 3312"/>
                <a:gd name="T19" fmla="*/ 2147483646 h 8859"/>
                <a:gd name="T20" fmla="*/ 2147483646 w 3312"/>
                <a:gd name="T21" fmla="*/ 2147483646 h 88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12" h="8859" extrusionOk="0">
                  <a:moveTo>
                    <a:pt x="3226" y="1"/>
                  </a:moveTo>
                  <a:cubicBezTo>
                    <a:pt x="3213" y="1"/>
                    <a:pt x="3201" y="9"/>
                    <a:pt x="3190" y="30"/>
                  </a:cubicBezTo>
                  <a:cubicBezTo>
                    <a:pt x="3177" y="54"/>
                    <a:pt x="3167" y="81"/>
                    <a:pt x="3156" y="104"/>
                  </a:cubicBezTo>
                  <a:cubicBezTo>
                    <a:pt x="2490" y="1413"/>
                    <a:pt x="2075" y="2893"/>
                    <a:pt x="1572" y="4267"/>
                  </a:cubicBezTo>
                  <a:cubicBezTo>
                    <a:pt x="1027" y="5755"/>
                    <a:pt x="561" y="7279"/>
                    <a:pt x="17" y="8762"/>
                  </a:cubicBezTo>
                  <a:cubicBezTo>
                    <a:pt x="0" y="8805"/>
                    <a:pt x="35" y="8859"/>
                    <a:pt x="68" y="8859"/>
                  </a:cubicBezTo>
                  <a:cubicBezTo>
                    <a:pt x="82" y="8859"/>
                    <a:pt x="96" y="8848"/>
                    <a:pt x="105" y="8823"/>
                  </a:cubicBezTo>
                  <a:cubicBezTo>
                    <a:pt x="653" y="7326"/>
                    <a:pt x="1284" y="5846"/>
                    <a:pt x="1835" y="4345"/>
                  </a:cubicBezTo>
                  <a:cubicBezTo>
                    <a:pt x="2339" y="2970"/>
                    <a:pt x="2971" y="1575"/>
                    <a:pt x="3309" y="145"/>
                  </a:cubicBezTo>
                  <a:lnTo>
                    <a:pt x="3309" y="135"/>
                  </a:lnTo>
                  <a:cubicBezTo>
                    <a:pt x="3311" y="89"/>
                    <a:pt x="3266" y="1"/>
                    <a:pt x="3226"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9" name="Google Shape;54;p2">
              <a:extLst>
                <a:ext uri="{FF2B5EF4-FFF2-40B4-BE49-F238E27FC236}">
                  <a16:creationId xmlns:a16="http://schemas.microsoft.com/office/drawing/2014/main" id="{1A754153-59DF-4231-8C9E-F6911DED1AE1}"/>
                </a:ext>
              </a:extLst>
            </p:cNvPr>
            <p:cNvSpPr>
              <a:spLocks/>
            </p:cNvSpPr>
            <p:nvPr/>
          </p:nvSpPr>
          <p:spPr bwMode="auto">
            <a:xfrm>
              <a:off x="791194" y="2507394"/>
              <a:ext cx="78868" cy="434283"/>
            </a:xfrm>
            <a:custGeom>
              <a:avLst/>
              <a:gdLst>
                <a:gd name="T0" fmla="*/ 2147483646 w 1473"/>
                <a:gd name="T1" fmla="*/ 2147483646 h 8111"/>
                <a:gd name="T2" fmla="*/ 2147483646 w 1473"/>
                <a:gd name="T3" fmla="*/ 2147483646 h 8111"/>
                <a:gd name="T4" fmla="*/ 2147483646 w 1473"/>
                <a:gd name="T5" fmla="*/ 2147483646 h 8111"/>
                <a:gd name="T6" fmla="*/ 2147483646 w 1473"/>
                <a:gd name="T7" fmla="*/ 2147483646 h 8111"/>
                <a:gd name="T8" fmla="*/ 2147483646 w 1473"/>
                <a:gd name="T9" fmla="*/ 2147483646 h 8111"/>
                <a:gd name="T10" fmla="*/ 2147483646 w 1473"/>
                <a:gd name="T11" fmla="*/ 2147483646 h 8111"/>
                <a:gd name="T12" fmla="*/ 2147483646 w 1473"/>
                <a:gd name="T13" fmla="*/ 2147483646 h 8111"/>
                <a:gd name="T14" fmla="*/ 2147483646 w 1473"/>
                <a:gd name="T15" fmla="*/ 2147483646 h 8111"/>
                <a:gd name="T16" fmla="*/ 2147483646 w 1473"/>
                <a:gd name="T17" fmla="*/ 2147483646 h 8111"/>
                <a:gd name="T18" fmla="*/ 2147483646 w 1473"/>
                <a:gd name="T19" fmla="*/ 2147483646 h 8111"/>
                <a:gd name="T20" fmla="*/ 2147483646 w 1473"/>
                <a:gd name="T21" fmla="*/ 2147483646 h 8111"/>
                <a:gd name="T22" fmla="*/ 2147483646 w 1473"/>
                <a:gd name="T23" fmla="*/ 2147483646 h 8111"/>
                <a:gd name="T24" fmla="*/ 2147483646 w 1473"/>
                <a:gd name="T25" fmla="*/ 2147483646 h 81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73" h="8111" extrusionOk="0">
                  <a:moveTo>
                    <a:pt x="208" y="1"/>
                  </a:moveTo>
                  <a:cubicBezTo>
                    <a:pt x="201" y="1"/>
                    <a:pt x="193" y="3"/>
                    <a:pt x="186" y="10"/>
                  </a:cubicBezTo>
                  <a:cubicBezTo>
                    <a:pt x="172" y="24"/>
                    <a:pt x="166" y="47"/>
                    <a:pt x="152" y="64"/>
                  </a:cubicBezTo>
                  <a:cubicBezTo>
                    <a:pt x="0" y="318"/>
                    <a:pt x="162" y="930"/>
                    <a:pt x="192" y="1166"/>
                  </a:cubicBezTo>
                  <a:cubicBezTo>
                    <a:pt x="290" y="1990"/>
                    <a:pt x="409" y="2812"/>
                    <a:pt x="537" y="3629"/>
                  </a:cubicBezTo>
                  <a:cubicBezTo>
                    <a:pt x="760" y="5096"/>
                    <a:pt x="892" y="6657"/>
                    <a:pt x="1368" y="8070"/>
                  </a:cubicBezTo>
                  <a:cubicBezTo>
                    <a:pt x="1379" y="8098"/>
                    <a:pt x="1399" y="8111"/>
                    <a:pt x="1418" y="8111"/>
                  </a:cubicBezTo>
                  <a:cubicBezTo>
                    <a:pt x="1429" y="8111"/>
                    <a:pt x="1440" y="8107"/>
                    <a:pt x="1449" y="8100"/>
                  </a:cubicBezTo>
                  <a:cubicBezTo>
                    <a:pt x="1463" y="8087"/>
                    <a:pt x="1473" y="8070"/>
                    <a:pt x="1473" y="8046"/>
                  </a:cubicBezTo>
                  <a:cubicBezTo>
                    <a:pt x="1426" y="6664"/>
                    <a:pt x="1101" y="5278"/>
                    <a:pt x="895" y="3913"/>
                  </a:cubicBezTo>
                  <a:cubicBezTo>
                    <a:pt x="760" y="3028"/>
                    <a:pt x="625" y="2143"/>
                    <a:pt x="493" y="1257"/>
                  </a:cubicBezTo>
                  <a:cubicBezTo>
                    <a:pt x="436" y="869"/>
                    <a:pt x="436" y="385"/>
                    <a:pt x="247" y="30"/>
                  </a:cubicBezTo>
                  <a:cubicBezTo>
                    <a:pt x="239" y="14"/>
                    <a:pt x="224" y="1"/>
                    <a:pt x="20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50" name="Google Shape;55;p2">
              <a:extLst>
                <a:ext uri="{FF2B5EF4-FFF2-40B4-BE49-F238E27FC236}">
                  <a16:creationId xmlns:a16="http://schemas.microsoft.com/office/drawing/2014/main" id="{2EA3BFC3-9101-4825-A8E2-006CE04A25BD}"/>
                </a:ext>
              </a:extLst>
            </p:cNvPr>
            <p:cNvSpPr>
              <a:spLocks/>
            </p:cNvSpPr>
            <p:nvPr/>
          </p:nvSpPr>
          <p:spPr bwMode="auto">
            <a:xfrm>
              <a:off x="-301523" y="2365398"/>
              <a:ext cx="379991" cy="306156"/>
            </a:xfrm>
            <a:custGeom>
              <a:avLst/>
              <a:gdLst>
                <a:gd name="T0" fmla="*/ 2147483646 w 7097"/>
                <a:gd name="T1" fmla="*/ 2147483646 h 5718"/>
                <a:gd name="T2" fmla="*/ 2147483646 w 7097"/>
                <a:gd name="T3" fmla="*/ 2147483646 h 5718"/>
                <a:gd name="T4" fmla="*/ 2147483646 w 7097"/>
                <a:gd name="T5" fmla="*/ 2147483646 h 5718"/>
                <a:gd name="T6" fmla="*/ 2147483646 w 7097"/>
                <a:gd name="T7" fmla="*/ 2147483646 h 5718"/>
                <a:gd name="T8" fmla="*/ 2147483646 w 7097"/>
                <a:gd name="T9" fmla="*/ 2147483646 h 5718"/>
                <a:gd name="T10" fmla="*/ 2147483646 w 7097"/>
                <a:gd name="T11" fmla="*/ 2147483646 h 5718"/>
                <a:gd name="T12" fmla="*/ 2147483646 w 7097"/>
                <a:gd name="T13" fmla="*/ 2147483646 h 5718"/>
                <a:gd name="T14" fmla="*/ 2147483646 w 7097"/>
                <a:gd name="T15" fmla="*/ 2147483646 h 5718"/>
                <a:gd name="T16" fmla="*/ 2147483646 w 7097"/>
                <a:gd name="T17" fmla="*/ 2147483646 h 5718"/>
                <a:gd name="T18" fmla="*/ 2147483646 w 7097"/>
                <a:gd name="T19" fmla="*/ 2147483646 h 5718"/>
                <a:gd name="T20" fmla="*/ 2147483646 w 7097"/>
                <a:gd name="T21" fmla="*/ 2147483646 h 57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97" h="5718" extrusionOk="0">
                  <a:moveTo>
                    <a:pt x="7059" y="1"/>
                  </a:moveTo>
                  <a:cubicBezTo>
                    <a:pt x="7053" y="1"/>
                    <a:pt x="7047" y="3"/>
                    <a:pt x="7039" y="10"/>
                  </a:cubicBezTo>
                  <a:cubicBezTo>
                    <a:pt x="5941" y="922"/>
                    <a:pt x="4755" y="1760"/>
                    <a:pt x="3643" y="2666"/>
                  </a:cubicBezTo>
                  <a:cubicBezTo>
                    <a:pt x="2450" y="3639"/>
                    <a:pt x="1271" y="4673"/>
                    <a:pt x="34" y="5586"/>
                  </a:cubicBezTo>
                  <a:cubicBezTo>
                    <a:pt x="0" y="5609"/>
                    <a:pt x="0" y="5680"/>
                    <a:pt x="31" y="5707"/>
                  </a:cubicBezTo>
                  <a:cubicBezTo>
                    <a:pt x="37" y="5714"/>
                    <a:pt x="45" y="5717"/>
                    <a:pt x="55" y="5717"/>
                  </a:cubicBezTo>
                  <a:cubicBezTo>
                    <a:pt x="60" y="5717"/>
                    <a:pt x="65" y="5716"/>
                    <a:pt x="72" y="5714"/>
                  </a:cubicBezTo>
                  <a:cubicBezTo>
                    <a:pt x="1427" y="5146"/>
                    <a:pt x="2650" y="3862"/>
                    <a:pt x="3779" y="2946"/>
                  </a:cubicBezTo>
                  <a:cubicBezTo>
                    <a:pt x="4907" y="2030"/>
                    <a:pt x="5964" y="1030"/>
                    <a:pt x="7076" y="107"/>
                  </a:cubicBezTo>
                  <a:cubicBezTo>
                    <a:pt x="7097" y="91"/>
                    <a:pt x="7097" y="57"/>
                    <a:pt x="7090" y="33"/>
                  </a:cubicBezTo>
                  <a:cubicBezTo>
                    <a:pt x="7083" y="14"/>
                    <a:pt x="7073" y="1"/>
                    <a:pt x="705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51" name="Google Shape;56;p2">
            <a:extLst>
              <a:ext uri="{FF2B5EF4-FFF2-40B4-BE49-F238E27FC236}">
                <a16:creationId xmlns:a16="http://schemas.microsoft.com/office/drawing/2014/main" id="{C3A9F52C-A2E9-4691-8668-61504BCACFCF}"/>
              </a:ext>
            </a:extLst>
          </p:cNvPr>
          <p:cNvGrpSpPr>
            <a:grpSpLocks/>
          </p:cNvGrpSpPr>
          <p:nvPr/>
        </p:nvGrpSpPr>
        <p:grpSpPr bwMode="auto">
          <a:xfrm>
            <a:off x="245533" y="4371976"/>
            <a:ext cx="1619251" cy="981075"/>
            <a:chOff x="478326" y="2825649"/>
            <a:chExt cx="1012293" cy="613511"/>
          </a:xfrm>
        </p:grpSpPr>
        <p:sp>
          <p:nvSpPr>
            <p:cNvPr id="52" name="Google Shape;57;p2">
              <a:extLst>
                <a:ext uri="{FF2B5EF4-FFF2-40B4-BE49-F238E27FC236}">
                  <a16:creationId xmlns:a16="http://schemas.microsoft.com/office/drawing/2014/main" id="{739C69D0-2856-4DC0-BA83-AD218D8256AE}"/>
                </a:ext>
              </a:extLst>
            </p:cNvPr>
            <p:cNvSpPr>
              <a:spLocks/>
            </p:cNvSpPr>
            <p:nvPr/>
          </p:nvSpPr>
          <p:spPr bwMode="auto">
            <a:xfrm>
              <a:off x="564423" y="2973101"/>
              <a:ext cx="778453" cy="442090"/>
            </a:xfrm>
            <a:custGeom>
              <a:avLst/>
              <a:gdLst>
                <a:gd name="T0" fmla="*/ 2147483646 w 19195"/>
                <a:gd name="T1" fmla="*/ 2147483646 h 10901"/>
                <a:gd name="T2" fmla="*/ 0 w 19195"/>
                <a:gd name="T3" fmla="*/ 2147483646 h 10901"/>
                <a:gd name="T4" fmla="*/ 2147483646 w 19195"/>
                <a:gd name="T5" fmla="*/ 2147483646 h 10901"/>
                <a:gd name="T6" fmla="*/ 2147483646 w 19195"/>
                <a:gd name="T7" fmla="*/ 2147483646 h 10901"/>
                <a:gd name="T8" fmla="*/ 2147483646 w 19195"/>
                <a:gd name="T9" fmla="*/ 2147483646 h 10901"/>
                <a:gd name="T10" fmla="*/ 2147483646 w 19195"/>
                <a:gd name="T11" fmla="*/ 2147483646 h 10901"/>
                <a:gd name="T12" fmla="*/ 2147483646 w 19195"/>
                <a:gd name="T13" fmla="*/ 2147483646 h 10901"/>
                <a:gd name="T14" fmla="*/ 2147483646 w 19195"/>
                <a:gd name="T15" fmla="*/ 2147483646 h 10901"/>
                <a:gd name="T16" fmla="*/ 2147483646 w 19195"/>
                <a:gd name="T17" fmla="*/ 2147483646 h 10901"/>
                <a:gd name="T18" fmla="*/ 2147483646 w 19195"/>
                <a:gd name="T19" fmla="*/ 2147483646 h 10901"/>
                <a:gd name="T20" fmla="*/ 2147483646 w 19195"/>
                <a:gd name="T21" fmla="*/ 2147483646 h 10901"/>
                <a:gd name="T22" fmla="*/ 2147483646 w 19195"/>
                <a:gd name="T23" fmla="*/ 2147483646 h 10901"/>
                <a:gd name="T24" fmla="*/ 2147483646 w 19195"/>
                <a:gd name="T25" fmla="*/ 2147483646 h 10901"/>
                <a:gd name="T26" fmla="*/ 2147483646 w 19195"/>
                <a:gd name="T27" fmla="*/ 2147483646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53" name="Google Shape;58;p2">
              <a:extLst>
                <a:ext uri="{FF2B5EF4-FFF2-40B4-BE49-F238E27FC236}">
                  <a16:creationId xmlns:a16="http://schemas.microsoft.com/office/drawing/2014/main" id="{FF6E3A3E-A740-45FE-AEFE-290ED1837291}"/>
                </a:ext>
              </a:extLst>
            </p:cNvPr>
            <p:cNvSpPr/>
            <p:nvPr/>
          </p:nvSpPr>
          <p:spPr>
            <a:xfrm>
              <a:off x="478326" y="2825649"/>
              <a:ext cx="1012293" cy="589685"/>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4" name="Google Shape;59;p2">
              <a:extLst>
                <a:ext uri="{FF2B5EF4-FFF2-40B4-BE49-F238E27FC236}">
                  <a16:creationId xmlns:a16="http://schemas.microsoft.com/office/drawing/2014/main" id="{2A946032-DADB-4EEF-9560-2251D7170618}"/>
                </a:ext>
              </a:extLst>
            </p:cNvPr>
            <p:cNvSpPr>
              <a:spLocks/>
            </p:cNvSpPr>
            <p:nvPr/>
          </p:nvSpPr>
          <p:spPr bwMode="auto">
            <a:xfrm>
              <a:off x="679232" y="3102020"/>
              <a:ext cx="581396" cy="301932"/>
            </a:xfrm>
            <a:custGeom>
              <a:avLst/>
              <a:gdLst>
                <a:gd name="T0" fmla="*/ 2147483646 w 14336"/>
                <a:gd name="T1" fmla="*/ 2147483646 h 7445"/>
                <a:gd name="T2" fmla="*/ 2147483646 w 14336"/>
                <a:gd name="T3" fmla="*/ 2147483646 h 7445"/>
                <a:gd name="T4" fmla="*/ 2147483646 w 14336"/>
                <a:gd name="T5" fmla="*/ 2147483646 h 7445"/>
                <a:gd name="T6" fmla="*/ 2147483646 w 14336"/>
                <a:gd name="T7" fmla="*/ 2147483646 h 7445"/>
                <a:gd name="T8" fmla="*/ 2147483646 w 14336"/>
                <a:gd name="T9" fmla="*/ 2147483646 h 7445"/>
                <a:gd name="T10" fmla="*/ 2147483646 w 14336"/>
                <a:gd name="T11" fmla="*/ 2147483646 h 7445"/>
                <a:gd name="T12" fmla="*/ 2147483646 w 14336"/>
                <a:gd name="T13" fmla="*/ 2147483646 h 7445"/>
                <a:gd name="T14" fmla="*/ 2147483646 w 14336"/>
                <a:gd name="T15" fmla="*/ 2147483646 h 7445"/>
                <a:gd name="T16" fmla="*/ 2147483646 w 14336"/>
                <a:gd name="T17" fmla="*/ 2147483646 h 7445"/>
                <a:gd name="T18" fmla="*/ 2147483646 w 14336"/>
                <a:gd name="T19" fmla="*/ 2147483646 h 7445"/>
                <a:gd name="T20" fmla="*/ 2147483646 w 14336"/>
                <a:gd name="T21" fmla="*/ 2147483646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55" name="Google Shape;60;p2">
              <a:extLst>
                <a:ext uri="{FF2B5EF4-FFF2-40B4-BE49-F238E27FC236}">
                  <a16:creationId xmlns:a16="http://schemas.microsoft.com/office/drawing/2014/main" id="{D9A97EBF-85E0-425D-8DFE-23580F3338F5}"/>
                </a:ext>
              </a:extLst>
            </p:cNvPr>
            <p:cNvSpPr>
              <a:spLocks/>
            </p:cNvSpPr>
            <p:nvPr/>
          </p:nvSpPr>
          <p:spPr bwMode="auto">
            <a:xfrm>
              <a:off x="663416" y="3082230"/>
              <a:ext cx="636957" cy="337093"/>
            </a:xfrm>
            <a:custGeom>
              <a:avLst/>
              <a:gdLst>
                <a:gd name="T0" fmla="*/ 2147483646 w 15706"/>
                <a:gd name="T1" fmla="*/ 2147483646 h 8312"/>
                <a:gd name="T2" fmla="*/ 2147483646 w 15706"/>
                <a:gd name="T3" fmla="*/ 2147483646 h 8312"/>
                <a:gd name="T4" fmla="*/ 2147483646 w 15706"/>
                <a:gd name="T5" fmla="*/ 2147483646 h 8312"/>
                <a:gd name="T6" fmla="*/ 2147483646 w 15706"/>
                <a:gd name="T7" fmla="*/ 2147483646 h 8312"/>
                <a:gd name="T8" fmla="*/ 2147483646 w 15706"/>
                <a:gd name="T9" fmla="*/ 2147483646 h 8312"/>
                <a:gd name="T10" fmla="*/ 2147483646 w 15706"/>
                <a:gd name="T11" fmla="*/ 2147483646 h 8312"/>
                <a:gd name="T12" fmla="*/ 2147483646 w 15706"/>
                <a:gd name="T13" fmla="*/ 2147483646 h 8312"/>
                <a:gd name="T14" fmla="*/ 2147483646 w 15706"/>
                <a:gd name="T15" fmla="*/ 2147483646 h 8312"/>
                <a:gd name="T16" fmla="*/ 2147483646 w 15706"/>
                <a:gd name="T17" fmla="*/ 2147483646 h 8312"/>
                <a:gd name="T18" fmla="*/ 2147483646 w 15706"/>
                <a:gd name="T19" fmla="*/ 2147483646 h 8312"/>
                <a:gd name="T20" fmla="*/ 2147483646 w 15706"/>
                <a:gd name="T21" fmla="*/ 2147483646 h 8312"/>
                <a:gd name="T22" fmla="*/ 2147483646 w 15706"/>
                <a:gd name="T23" fmla="*/ 2147483646 h 8312"/>
                <a:gd name="T24" fmla="*/ 2147483646 w 15706"/>
                <a:gd name="T25" fmla="*/ 2147483646 h 8312"/>
                <a:gd name="T26" fmla="*/ 2147483646 w 15706"/>
                <a:gd name="T27" fmla="*/ 2147483646 h 8312"/>
                <a:gd name="T28" fmla="*/ 2147483646 w 15706"/>
                <a:gd name="T29" fmla="*/ 2147483646 h 8312"/>
                <a:gd name="T30" fmla="*/ 2147483646 w 15706"/>
                <a:gd name="T31" fmla="*/ 2147483646 h 8312"/>
                <a:gd name="T32" fmla="*/ 2147483646 w 15706"/>
                <a:gd name="T33" fmla="*/ 2147483646 h 8312"/>
                <a:gd name="T34" fmla="*/ 2147483646 w 15706"/>
                <a:gd name="T35" fmla="*/ 2147483646 h 8312"/>
                <a:gd name="T36" fmla="*/ 2147483646 w 15706"/>
                <a:gd name="T37" fmla="*/ 2147483646 h 8312"/>
                <a:gd name="T38" fmla="*/ 2147483646 w 15706"/>
                <a:gd name="T39" fmla="*/ 2147483646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56" name="Google Shape;61;p2">
              <a:extLst>
                <a:ext uri="{FF2B5EF4-FFF2-40B4-BE49-F238E27FC236}">
                  <a16:creationId xmlns:a16="http://schemas.microsoft.com/office/drawing/2014/main" id="{024BE8B5-554B-4D61-9493-903EC669FEBB}"/>
                </a:ext>
              </a:extLst>
            </p:cNvPr>
            <p:cNvSpPr>
              <a:spLocks/>
            </p:cNvSpPr>
            <p:nvPr/>
          </p:nvSpPr>
          <p:spPr bwMode="auto">
            <a:xfrm>
              <a:off x="547390" y="2947350"/>
              <a:ext cx="830810" cy="491810"/>
            </a:xfrm>
            <a:custGeom>
              <a:avLst/>
              <a:gdLst>
                <a:gd name="T0" fmla="*/ 2147483646 w 20486"/>
                <a:gd name="T1" fmla="*/ 0 h 12127"/>
                <a:gd name="T2" fmla="*/ 2147483646 w 20486"/>
                <a:gd name="T3" fmla="*/ 2147483646 h 12127"/>
                <a:gd name="T4" fmla="*/ 2147483646 w 20486"/>
                <a:gd name="T5" fmla="*/ 2147483646 h 12127"/>
                <a:gd name="T6" fmla="*/ 2147483646 w 20486"/>
                <a:gd name="T7" fmla="*/ 2147483646 h 12127"/>
                <a:gd name="T8" fmla="*/ 2147483646 w 20486"/>
                <a:gd name="T9" fmla="*/ 2147483646 h 12127"/>
                <a:gd name="T10" fmla="*/ 2147483646 w 20486"/>
                <a:gd name="T11" fmla="*/ 2147483646 h 12127"/>
                <a:gd name="T12" fmla="*/ 2147483646 w 20486"/>
                <a:gd name="T13" fmla="*/ 2147483646 h 12127"/>
                <a:gd name="T14" fmla="*/ 2147483646 w 20486"/>
                <a:gd name="T15" fmla="*/ 2147483646 h 12127"/>
                <a:gd name="T16" fmla="*/ 2147483646 w 20486"/>
                <a:gd name="T17" fmla="*/ 2147483646 h 12127"/>
                <a:gd name="T18" fmla="*/ 2147483646 w 20486"/>
                <a:gd name="T19" fmla="*/ 2147483646 h 12127"/>
                <a:gd name="T20" fmla="*/ 2147483646 w 20486"/>
                <a:gd name="T21" fmla="*/ 2147483646 h 12127"/>
                <a:gd name="T22" fmla="*/ 2147483646 w 20486"/>
                <a:gd name="T23" fmla="*/ 2147483646 h 12127"/>
                <a:gd name="T24" fmla="*/ 2147483646 w 20486"/>
                <a:gd name="T25" fmla="*/ 2147483646 h 12127"/>
                <a:gd name="T26" fmla="*/ 2147483646 w 20486"/>
                <a:gd name="T27" fmla="*/ 2147483646 h 12127"/>
                <a:gd name="T28" fmla="*/ 2147483646 w 20486"/>
                <a:gd name="T29" fmla="*/ 2147483646 h 12127"/>
                <a:gd name="T30" fmla="*/ 2147483646 w 20486"/>
                <a:gd name="T31" fmla="*/ 2147483646 h 12127"/>
                <a:gd name="T32" fmla="*/ 2147483646 w 20486"/>
                <a:gd name="T33" fmla="*/ 2147483646 h 12127"/>
                <a:gd name="T34" fmla="*/ 2147483646 w 20486"/>
                <a:gd name="T35" fmla="*/ 2147483646 h 12127"/>
                <a:gd name="T36" fmla="*/ 2147483646 w 20486"/>
                <a:gd name="T37" fmla="*/ 2147483646 h 12127"/>
                <a:gd name="T38" fmla="*/ 2147483646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57" name="Google Shape;62;p2">
            <a:extLst>
              <a:ext uri="{FF2B5EF4-FFF2-40B4-BE49-F238E27FC236}">
                <a16:creationId xmlns:a16="http://schemas.microsoft.com/office/drawing/2014/main" id="{E284FAE7-C7E1-4DA4-8C51-E4BBA32EB8AF}"/>
              </a:ext>
            </a:extLst>
          </p:cNvPr>
          <p:cNvSpPr/>
          <p:nvPr/>
        </p:nvSpPr>
        <p:spPr>
          <a:xfrm>
            <a:off x="3373967" y="725488"/>
            <a:ext cx="332317" cy="323850"/>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58" name="Google Shape;63;p2">
            <a:extLst>
              <a:ext uri="{FF2B5EF4-FFF2-40B4-BE49-F238E27FC236}">
                <a16:creationId xmlns:a16="http://schemas.microsoft.com/office/drawing/2014/main" id="{2235651B-8B34-419A-8EA6-902816549846}"/>
              </a:ext>
            </a:extLst>
          </p:cNvPr>
          <p:cNvSpPr/>
          <p:nvPr/>
        </p:nvSpPr>
        <p:spPr>
          <a:xfrm>
            <a:off x="300567" y="309563"/>
            <a:ext cx="524933" cy="4572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59" name="Google Shape;64;p2">
            <a:extLst>
              <a:ext uri="{FF2B5EF4-FFF2-40B4-BE49-F238E27FC236}">
                <a16:creationId xmlns:a16="http://schemas.microsoft.com/office/drawing/2014/main" id="{AB3ABAC4-58CA-4FE0-8190-5C50D48A6A91}"/>
              </a:ext>
            </a:extLst>
          </p:cNvPr>
          <p:cNvSpPr/>
          <p:nvPr/>
        </p:nvSpPr>
        <p:spPr>
          <a:xfrm>
            <a:off x="0" y="2605089"/>
            <a:ext cx="637117"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60" name="Google Shape;65;p2">
            <a:extLst>
              <a:ext uri="{FF2B5EF4-FFF2-40B4-BE49-F238E27FC236}">
                <a16:creationId xmlns:a16="http://schemas.microsoft.com/office/drawing/2014/main" id="{3BDC0A3D-EC0B-49E2-9398-7A169E94A7B9}"/>
              </a:ext>
            </a:extLst>
          </p:cNvPr>
          <p:cNvSpPr/>
          <p:nvPr/>
        </p:nvSpPr>
        <p:spPr>
          <a:xfrm rot="10800000">
            <a:off x="5060951" y="0"/>
            <a:ext cx="2012949" cy="649288"/>
          </a:xfrm>
          <a:custGeom>
            <a:avLst/>
            <a:gdLst/>
            <a:ahLst/>
            <a:cxnLst/>
            <a:rect l="l" t="t" r="r" b="b"/>
            <a:pathLst>
              <a:path w="24204" h="7815" extrusionOk="0">
                <a:moveTo>
                  <a:pt x="16155" y="1"/>
                </a:moveTo>
                <a:cubicBezTo>
                  <a:pt x="14677" y="1"/>
                  <a:pt x="13024" y="802"/>
                  <a:pt x="12476" y="2554"/>
                </a:cubicBezTo>
                <a:cubicBezTo>
                  <a:pt x="12476" y="2554"/>
                  <a:pt x="11108" y="331"/>
                  <a:pt x="8285" y="331"/>
                </a:cubicBezTo>
                <a:cubicBezTo>
                  <a:pt x="8057" y="331"/>
                  <a:pt x="7820" y="346"/>
                  <a:pt x="7574" y="377"/>
                </a:cubicBezTo>
                <a:cubicBezTo>
                  <a:pt x="4269" y="796"/>
                  <a:pt x="4684" y="3932"/>
                  <a:pt x="4684" y="3932"/>
                </a:cubicBezTo>
                <a:cubicBezTo>
                  <a:pt x="4684" y="3932"/>
                  <a:pt x="4094" y="3782"/>
                  <a:pt x="3335" y="3782"/>
                </a:cubicBezTo>
                <a:cubicBezTo>
                  <a:pt x="2082" y="3782"/>
                  <a:pt x="367" y="4191"/>
                  <a:pt x="78" y="6358"/>
                </a:cubicBezTo>
                <a:cubicBezTo>
                  <a:pt x="0" y="6949"/>
                  <a:pt x="68" y="7429"/>
                  <a:pt x="237" y="7815"/>
                </a:cubicBezTo>
                <a:lnTo>
                  <a:pt x="23257" y="7815"/>
                </a:lnTo>
                <a:cubicBezTo>
                  <a:pt x="23686" y="7395"/>
                  <a:pt x="23993" y="6821"/>
                  <a:pt x="24047" y="6041"/>
                </a:cubicBezTo>
                <a:cubicBezTo>
                  <a:pt x="24204" y="3886"/>
                  <a:pt x="22100" y="3543"/>
                  <a:pt x="20743" y="3543"/>
                </a:cubicBezTo>
                <a:cubicBezTo>
                  <a:pt x="20109" y="3543"/>
                  <a:pt x="19638" y="3618"/>
                  <a:pt x="19638" y="3618"/>
                </a:cubicBezTo>
                <a:cubicBezTo>
                  <a:pt x="19638" y="3618"/>
                  <a:pt x="19816" y="1013"/>
                  <a:pt x="17302" y="177"/>
                </a:cubicBezTo>
                <a:cubicBezTo>
                  <a:pt x="16950" y="61"/>
                  <a:pt x="16559" y="1"/>
                  <a:pt x="16155" y="1"/>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61" name="Google Shape;66;p2">
            <a:extLst>
              <a:ext uri="{FF2B5EF4-FFF2-40B4-BE49-F238E27FC236}">
                <a16:creationId xmlns:a16="http://schemas.microsoft.com/office/drawing/2014/main" id="{0ED38A87-64EE-4436-B448-3FD5105E4258}"/>
              </a:ext>
            </a:extLst>
          </p:cNvPr>
          <p:cNvGrpSpPr>
            <a:grpSpLocks/>
          </p:cNvGrpSpPr>
          <p:nvPr/>
        </p:nvGrpSpPr>
        <p:grpSpPr bwMode="auto">
          <a:xfrm>
            <a:off x="245534" y="5424488"/>
            <a:ext cx="776817" cy="1244600"/>
            <a:chOff x="304350" y="3911000"/>
            <a:chExt cx="581394" cy="933655"/>
          </a:xfrm>
        </p:grpSpPr>
        <p:sp>
          <p:nvSpPr>
            <p:cNvPr id="62" name="Google Shape;67;p2">
              <a:extLst>
                <a:ext uri="{FF2B5EF4-FFF2-40B4-BE49-F238E27FC236}">
                  <a16:creationId xmlns:a16="http://schemas.microsoft.com/office/drawing/2014/main" id="{07623150-E9CE-4E70-99B1-333D3F09A81B}"/>
                </a:ext>
              </a:extLst>
            </p:cNvPr>
            <p:cNvSpPr/>
            <p:nvPr/>
          </p:nvSpPr>
          <p:spPr>
            <a:xfrm>
              <a:off x="317023" y="4003889"/>
              <a:ext cx="91882" cy="114325"/>
            </a:xfrm>
            <a:custGeom>
              <a:avLst/>
              <a:gdLst/>
              <a:ahLst/>
              <a:cxnLst/>
              <a:rect l="l" t="t" r="r" b="b"/>
              <a:pathLst>
                <a:path w="2084" h="2602" extrusionOk="0">
                  <a:moveTo>
                    <a:pt x="688" y="0"/>
                  </a:moveTo>
                  <a:cubicBezTo>
                    <a:pt x="328" y="0"/>
                    <a:pt x="1" y="379"/>
                    <a:pt x="201" y="1026"/>
                  </a:cubicBezTo>
                  <a:cubicBezTo>
                    <a:pt x="438" y="1797"/>
                    <a:pt x="1472" y="2405"/>
                    <a:pt x="2084" y="2601"/>
                  </a:cubicBezTo>
                  <a:cubicBezTo>
                    <a:pt x="2060" y="2375"/>
                    <a:pt x="2040" y="2145"/>
                    <a:pt x="2023" y="1915"/>
                  </a:cubicBezTo>
                  <a:cubicBezTo>
                    <a:pt x="1746" y="1273"/>
                    <a:pt x="1344" y="418"/>
                    <a:pt x="1084" y="168"/>
                  </a:cubicBezTo>
                  <a:cubicBezTo>
                    <a:pt x="965" y="54"/>
                    <a:pt x="824" y="0"/>
                    <a:pt x="688"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3" name="Google Shape;68;p2">
              <a:extLst>
                <a:ext uri="{FF2B5EF4-FFF2-40B4-BE49-F238E27FC236}">
                  <a16:creationId xmlns:a16="http://schemas.microsoft.com/office/drawing/2014/main" id="{7F84CB2A-8CBF-41B3-833F-68490CD47602}"/>
                </a:ext>
              </a:extLst>
            </p:cNvPr>
            <p:cNvSpPr/>
            <p:nvPr/>
          </p:nvSpPr>
          <p:spPr>
            <a:xfrm>
              <a:off x="440589" y="4041998"/>
              <a:ext cx="96635" cy="156006"/>
            </a:xfrm>
            <a:custGeom>
              <a:avLst/>
              <a:gdLst/>
              <a:ahLst/>
              <a:cxnLst/>
              <a:rect l="l" t="t" r="r" b="b"/>
              <a:pathLst>
                <a:path w="2208" h="3540" extrusionOk="0">
                  <a:moveTo>
                    <a:pt x="1702" y="0"/>
                  </a:moveTo>
                  <a:cubicBezTo>
                    <a:pt x="1282" y="0"/>
                    <a:pt x="653" y="806"/>
                    <a:pt x="389" y="1549"/>
                  </a:cubicBezTo>
                  <a:cubicBezTo>
                    <a:pt x="224" y="2013"/>
                    <a:pt x="92" y="2537"/>
                    <a:pt x="1" y="2952"/>
                  </a:cubicBezTo>
                  <a:cubicBezTo>
                    <a:pt x="41" y="3148"/>
                    <a:pt x="85" y="3344"/>
                    <a:pt x="129" y="3540"/>
                  </a:cubicBezTo>
                  <a:cubicBezTo>
                    <a:pt x="754" y="3125"/>
                    <a:pt x="1667" y="2120"/>
                    <a:pt x="1916" y="1431"/>
                  </a:cubicBezTo>
                  <a:cubicBezTo>
                    <a:pt x="2208" y="634"/>
                    <a:pt x="2150" y="43"/>
                    <a:pt x="1734" y="2"/>
                  </a:cubicBezTo>
                  <a:cubicBezTo>
                    <a:pt x="1723" y="1"/>
                    <a:pt x="1713" y="0"/>
                    <a:pt x="1702"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4" name="Google Shape;69;p2">
              <a:extLst>
                <a:ext uri="{FF2B5EF4-FFF2-40B4-BE49-F238E27FC236}">
                  <a16:creationId xmlns:a16="http://schemas.microsoft.com/office/drawing/2014/main" id="{AB267D0C-FBAD-4086-BD4A-B50D975925DA}"/>
                </a:ext>
              </a:extLst>
            </p:cNvPr>
            <p:cNvSpPr/>
            <p:nvPr/>
          </p:nvSpPr>
          <p:spPr>
            <a:xfrm>
              <a:off x="304350" y="4190858"/>
              <a:ext cx="144161" cy="109562"/>
            </a:xfrm>
            <a:custGeom>
              <a:avLst/>
              <a:gdLst/>
              <a:ahLst/>
              <a:cxnLst/>
              <a:rect l="l" t="t" r="r" b="b"/>
              <a:pathLst>
                <a:path w="3292" h="2482" extrusionOk="0">
                  <a:moveTo>
                    <a:pt x="575" y="1"/>
                  </a:moveTo>
                  <a:cubicBezTo>
                    <a:pt x="471" y="1"/>
                    <a:pt x="393" y="22"/>
                    <a:pt x="348" y="65"/>
                  </a:cubicBezTo>
                  <a:cubicBezTo>
                    <a:pt x="0" y="404"/>
                    <a:pt x="189" y="1336"/>
                    <a:pt x="1203" y="1901"/>
                  </a:cubicBezTo>
                  <a:cubicBezTo>
                    <a:pt x="1991" y="2340"/>
                    <a:pt x="2916" y="2451"/>
                    <a:pt x="3292" y="2481"/>
                  </a:cubicBezTo>
                  <a:cubicBezTo>
                    <a:pt x="3180" y="2154"/>
                    <a:pt x="3082" y="1826"/>
                    <a:pt x="2987" y="1495"/>
                  </a:cubicBezTo>
                  <a:cubicBezTo>
                    <a:pt x="2292" y="556"/>
                    <a:pt x="1104" y="1"/>
                    <a:pt x="575"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5" name="Google Shape;70;p2">
              <a:extLst>
                <a:ext uri="{FF2B5EF4-FFF2-40B4-BE49-F238E27FC236}">
                  <a16:creationId xmlns:a16="http://schemas.microsoft.com/office/drawing/2014/main" id="{DD54FD55-BFA6-4D6F-9004-EEC6F518A1CD}"/>
                </a:ext>
              </a:extLst>
            </p:cNvPr>
            <p:cNvSpPr/>
            <p:nvPr/>
          </p:nvSpPr>
          <p:spPr>
            <a:xfrm>
              <a:off x="507125" y="4205149"/>
              <a:ext cx="112477" cy="188160"/>
            </a:xfrm>
            <a:custGeom>
              <a:avLst/>
              <a:gdLst/>
              <a:ahLst/>
              <a:cxnLst/>
              <a:rect l="l" t="t" r="r" b="b"/>
              <a:pathLst>
                <a:path w="2546" h="4294" extrusionOk="0">
                  <a:moveTo>
                    <a:pt x="1792" y="0"/>
                  </a:moveTo>
                  <a:cubicBezTo>
                    <a:pt x="1287" y="0"/>
                    <a:pt x="754" y="628"/>
                    <a:pt x="389" y="1716"/>
                  </a:cubicBezTo>
                  <a:cubicBezTo>
                    <a:pt x="136" y="2480"/>
                    <a:pt x="38" y="3263"/>
                    <a:pt x="1" y="3804"/>
                  </a:cubicBezTo>
                  <a:cubicBezTo>
                    <a:pt x="75" y="3966"/>
                    <a:pt x="156" y="4132"/>
                    <a:pt x="238" y="4294"/>
                  </a:cubicBezTo>
                  <a:cubicBezTo>
                    <a:pt x="2546" y="2513"/>
                    <a:pt x="2356" y="245"/>
                    <a:pt x="2153" y="114"/>
                  </a:cubicBezTo>
                  <a:cubicBezTo>
                    <a:pt x="2036" y="37"/>
                    <a:pt x="1915" y="0"/>
                    <a:pt x="1792"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6" name="Google Shape;71;p2">
              <a:extLst>
                <a:ext uri="{FF2B5EF4-FFF2-40B4-BE49-F238E27FC236}">
                  <a16:creationId xmlns:a16="http://schemas.microsoft.com/office/drawing/2014/main" id="{AD371757-5CC7-48F4-9253-23D8EEEDF81D}"/>
                </a:ext>
              </a:extLst>
            </p:cNvPr>
            <p:cNvSpPr/>
            <p:nvPr/>
          </p:nvSpPr>
          <p:spPr>
            <a:xfrm>
              <a:off x="317023" y="4392118"/>
              <a:ext cx="234458" cy="117897"/>
            </a:xfrm>
            <a:custGeom>
              <a:avLst/>
              <a:gdLst/>
              <a:ahLst/>
              <a:cxnLst/>
              <a:rect l="l" t="t" r="r" b="b"/>
              <a:pathLst>
                <a:path w="5326" h="2681" extrusionOk="0">
                  <a:moveTo>
                    <a:pt x="764" y="0"/>
                  </a:moveTo>
                  <a:cubicBezTo>
                    <a:pt x="0" y="0"/>
                    <a:pt x="446" y="930"/>
                    <a:pt x="1074" y="1516"/>
                  </a:cubicBezTo>
                  <a:cubicBezTo>
                    <a:pt x="1680" y="2086"/>
                    <a:pt x="3818" y="2680"/>
                    <a:pt x="5176" y="2680"/>
                  </a:cubicBezTo>
                  <a:cubicBezTo>
                    <a:pt x="5227" y="2680"/>
                    <a:pt x="5277" y="2679"/>
                    <a:pt x="5325" y="2678"/>
                  </a:cubicBezTo>
                  <a:cubicBezTo>
                    <a:pt x="5230" y="2526"/>
                    <a:pt x="5133" y="2377"/>
                    <a:pt x="5041" y="2225"/>
                  </a:cubicBezTo>
                  <a:cubicBezTo>
                    <a:pt x="3970" y="1525"/>
                    <a:pt x="1838" y="184"/>
                    <a:pt x="1024" y="28"/>
                  </a:cubicBezTo>
                  <a:cubicBezTo>
                    <a:pt x="925" y="9"/>
                    <a:pt x="839" y="0"/>
                    <a:pt x="764"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7" name="Google Shape;72;p2">
              <a:extLst>
                <a:ext uri="{FF2B5EF4-FFF2-40B4-BE49-F238E27FC236}">
                  <a16:creationId xmlns:a16="http://schemas.microsoft.com/office/drawing/2014/main" id="{84C58B38-8680-4CAE-8364-18EB203B613F}"/>
                </a:ext>
              </a:extLst>
            </p:cNvPr>
            <p:cNvSpPr/>
            <p:nvPr/>
          </p:nvSpPr>
          <p:spPr>
            <a:xfrm>
              <a:off x="608512" y="4336146"/>
              <a:ext cx="115646" cy="219123"/>
            </a:xfrm>
            <a:custGeom>
              <a:avLst/>
              <a:gdLst/>
              <a:ahLst/>
              <a:cxnLst/>
              <a:rect l="l" t="t" r="r" b="b"/>
              <a:pathLst>
                <a:path w="2614" h="5006" extrusionOk="0">
                  <a:moveTo>
                    <a:pt x="2283" y="1"/>
                  </a:moveTo>
                  <a:cubicBezTo>
                    <a:pt x="1944" y="1"/>
                    <a:pt x="1332" y="587"/>
                    <a:pt x="923" y="1285"/>
                  </a:cubicBezTo>
                  <a:cubicBezTo>
                    <a:pt x="179" y="2549"/>
                    <a:pt x="24" y="3985"/>
                    <a:pt x="0" y="4755"/>
                  </a:cubicBezTo>
                  <a:cubicBezTo>
                    <a:pt x="61" y="4840"/>
                    <a:pt x="122" y="4921"/>
                    <a:pt x="183" y="5005"/>
                  </a:cubicBezTo>
                  <a:cubicBezTo>
                    <a:pt x="899" y="3775"/>
                    <a:pt x="2085" y="2450"/>
                    <a:pt x="2454" y="926"/>
                  </a:cubicBezTo>
                  <a:cubicBezTo>
                    <a:pt x="2613" y="262"/>
                    <a:pt x="2509" y="1"/>
                    <a:pt x="2283"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8" name="Google Shape;73;p2">
              <a:extLst>
                <a:ext uri="{FF2B5EF4-FFF2-40B4-BE49-F238E27FC236}">
                  <a16:creationId xmlns:a16="http://schemas.microsoft.com/office/drawing/2014/main" id="{1403268A-2B3B-40A9-9E5E-326C16B8C362}"/>
                </a:ext>
              </a:extLst>
            </p:cNvPr>
            <p:cNvSpPr/>
            <p:nvPr/>
          </p:nvSpPr>
          <p:spPr>
            <a:xfrm>
              <a:off x="351875" y="4538597"/>
              <a:ext cx="297826" cy="104798"/>
            </a:xfrm>
            <a:custGeom>
              <a:avLst/>
              <a:gdLst/>
              <a:ahLst/>
              <a:cxnLst/>
              <a:rect l="l" t="t" r="r" b="b"/>
              <a:pathLst>
                <a:path w="6777" h="2373" extrusionOk="0">
                  <a:moveTo>
                    <a:pt x="721" y="1"/>
                  </a:moveTo>
                  <a:cubicBezTo>
                    <a:pt x="456" y="1"/>
                    <a:pt x="264" y="66"/>
                    <a:pt x="207" y="230"/>
                  </a:cubicBezTo>
                  <a:cubicBezTo>
                    <a:pt x="1" y="808"/>
                    <a:pt x="1555" y="1626"/>
                    <a:pt x="3569" y="2075"/>
                  </a:cubicBezTo>
                  <a:cubicBezTo>
                    <a:pt x="4660" y="2316"/>
                    <a:pt x="5634" y="2373"/>
                    <a:pt x="6299" y="2373"/>
                  </a:cubicBezTo>
                  <a:cubicBezTo>
                    <a:pt x="6483" y="2373"/>
                    <a:pt x="6644" y="2368"/>
                    <a:pt x="6776" y="2362"/>
                  </a:cubicBezTo>
                  <a:cubicBezTo>
                    <a:pt x="6699" y="2272"/>
                    <a:pt x="6624" y="2180"/>
                    <a:pt x="6547" y="2089"/>
                  </a:cubicBezTo>
                  <a:cubicBezTo>
                    <a:pt x="5547" y="1714"/>
                    <a:pt x="3691" y="1011"/>
                    <a:pt x="3103" y="714"/>
                  </a:cubicBezTo>
                  <a:cubicBezTo>
                    <a:pt x="2513" y="416"/>
                    <a:pt x="1387" y="1"/>
                    <a:pt x="721"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9" name="Google Shape;74;p2">
              <a:extLst>
                <a:ext uri="{FF2B5EF4-FFF2-40B4-BE49-F238E27FC236}">
                  <a16:creationId xmlns:a16="http://schemas.microsoft.com/office/drawing/2014/main" id="{E645CC6C-C4FE-4FD0-A295-D2A02001E737}"/>
                </a:ext>
              </a:extLst>
            </p:cNvPr>
            <p:cNvSpPr/>
            <p:nvPr/>
          </p:nvSpPr>
          <p:spPr>
            <a:xfrm>
              <a:off x="733663" y="4511207"/>
              <a:ext cx="128318" cy="194114"/>
            </a:xfrm>
            <a:custGeom>
              <a:avLst/>
              <a:gdLst/>
              <a:ahLst/>
              <a:cxnLst/>
              <a:rect l="l" t="t" r="r" b="b"/>
              <a:pathLst>
                <a:path w="2924" h="4412" extrusionOk="0">
                  <a:moveTo>
                    <a:pt x="2220" y="1"/>
                  </a:moveTo>
                  <a:cubicBezTo>
                    <a:pt x="1691" y="1"/>
                    <a:pt x="820" y="789"/>
                    <a:pt x="447" y="1661"/>
                  </a:cubicBezTo>
                  <a:cubicBezTo>
                    <a:pt x="85" y="2503"/>
                    <a:pt x="1" y="3510"/>
                    <a:pt x="21" y="4196"/>
                  </a:cubicBezTo>
                  <a:cubicBezTo>
                    <a:pt x="88" y="4270"/>
                    <a:pt x="157" y="4341"/>
                    <a:pt x="224" y="4412"/>
                  </a:cubicBezTo>
                  <a:cubicBezTo>
                    <a:pt x="491" y="3912"/>
                    <a:pt x="1041" y="2902"/>
                    <a:pt x="1457" y="2293"/>
                  </a:cubicBezTo>
                  <a:cubicBezTo>
                    <a:pt x="2160" y="1266"/>
                    <a:pt x="2924" y="712"/>
                    <a:pt x="2542" y="161"/>
                  </a:cubicBezTo>
                  <a:cubicBezTo>
                    <a:pt x="2465" y="50"/>
                    <a:pt x="2353" y="1"/>
                    <a:pt x="2220"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70" name="Google Shape;75;p2">
              <a:extLst>
                <a:ext uri="{FF2B5EF4-FFF2-40B4-BE49-F238E27FC236}">
                  <a16:creationId xmlns:a16="http://schemas.microsoft.com/office/drawing/2014/main" id="{C68379B5-5173-4DD4-A0BF-298DB809708E}"/>
                </a:ext>
              </a:extLst>
            </p:cNvPr>
            <p:cNvSpPr/>
            <p:nvPr/>
          </p:nvSpPr>
          <p:spPr>
            <a:xfrm>
              <a:off x="435837" y="4691030"/>
              <a:ext cx="329509" cy="88126"/>
            </a:xfrm>
            <a:custGeom>
              <a:avLst/>
              <a:gdLst/>
              <a:ahLst/>
              <a:cxnLst/>
              <a:rect l="l" t="t" r="r" b="b"/>
              <a:pathLst>
                <a:path w="7507" h="1983" extrusionOk="0">
                  <a:moveTo>
                    <a:pt x="1488" y="1"/>
                  </a:moveTo>
                  <a:cubicBezTo>
                    <a:pt x="721" y="1"/>
                    <a:pt x="209" y="211"/>
                    <a:pt x="129" y="550"/>
                  </a:cubicBezTo>
                  <a:cubicBezTo>
                    <a:pt x="0" y="1104"/>
                    <a:pt x="1288" y="1550"/>
                    <a:pt x="3715" y="1878"/>
                  </a:cubicBezTo>
                  <a:cubicBezTo>
                    <a:pt x="4269" y="1953"/>
                    <a:pt x="4787" y="1982"/>
                    <a:pt x="5256" y="1982"/>
                  </a:cubicBezTo>
                  <a:cubicBezTo>
                    <a:pt x="6280" y="1982"/>
                    <a:pt x="7072" y="1844"/>
                    <a:pt x="7506" y="1746"/>
                  </a:cubicBezTo>
                  <a:cubicBezTo>
                    <a:pt x="7449" y="1692"/>
                    <a:pt x="7391" y="1634"/>
                    <a:pt x="7333" y="1580"/>
                  </a:cubicBezTo>
                  <a:cubicBezTo>
                    <a:pt x="6303" y="1364"/>
                    <a:pt x="4596" y="681"/>
                    <a:pt x="3214" y="276"/>
                  </a:cubicBezTo>
                  <a:cubicBezTo>
                    <a:pt x="2566" y="86"/>
                    <a:pt x="1975" y="1"/>
                    <a:pt x="1488"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71" name="Google Shape;76;p2">
              <a:extLst>
                <a:ext uri="{FF2B5EF4-FFF2-40B4-BE49-F238E27FC236}">
                  <a16:creationId xmlns:a16="http://schemas.microsoft.com/office/drawing/2014/main" id="{2E7390D3-446C-4EDC-8A7A-65CFFE2F12C7}"/>
                </a:ext>
              </a:extLst>
            </p:cNvPr>
            <p:cNvSpPr>
              <a:spLocks/>
            </p:cNvSpPr>
            <p:nvPr/>
          </p:nvSpPr>
          <p:spPr bwMode="auto">
            <a:xfrm>
              <a:off x="402349" y="3911000"/>
              <a:ext cx="483395" cy="933655"/>
            </a:xfrm>
            <a:custGeom>
              <a:avLst/>
              <a:gdLst>
                <a:gd name="T0" fmla="*/ 2147483646 w 11000"/>
                <a:gd name="T1" fmla="*/ 0 h 21246"/>
                <a:gd name="T2" fmla="*/ 2147483646 w 11000"/>
                <a:gd name="T3" fmla="*/ 2147483646 h 21246"/>
                <a:gd name="T4" fmla="*/ 2147483646 w 11000"/>
                <a:gd name="T5" fmla="*/ 2147483646 h 21246"/>
                <a:gd name="T6" fmla="*/ 2147483646 w 11000"/>
                <a:gd name="T7" fmla="*/ 2147483646 h 21246"/>
                <a:gd name="T8" fmla="*/ 2147483646 w 11000"/>
                <a:gd name="T9" fmla="*/ 2147483646 h 21246"/>
                <a:gd name="T10" fmla="*/ 2147483646 w 11000"/>
                <a:gd name="T11" fmla="*/ 2147483646 h 21246"/>
                <a:gd name="T12" fmla="*/ 2147483646 w 11000"/>
                <a:gd name="T13" fmla="*/ 2147483646 h 21246"/>
                <a:gd name="T14" fmla="*/ 2147483646 w 11000"/>
                <a:gd name="T15" fmla="*/ 2147483646 h 21246"/>
                <a:gd name="T16" fmla="*/ 2147483646 w 11000"/>
                <a:gd name="T17" fmla="*/ 2147483646 h 21246"/>
                <a:gd name="T18" fmla="*/ 2147483646 w 11000"/>
                <a:gd name="T19" fmla="*/ 2147483646 h 21246"/>
                <a:gd name="T20" fmla="*/ 2147483646 w 11000"/>
                <a:gd name="T21" fmla="*/ 2147483646 h 21246"/>
                <a:gd name="T22" fmla="*/ 2147483646 w 11000"/>
                <a:gd name="T23" fmla="*/ 2147483646 h 21246"/>
                <a:gd name="T24" fmla="*/ 2147483646 w 11000"/>
                <a:gd name="T25" fmla="*/ 2147483646 h 21246"/>
                <a:gd name="T26" fmla="*/ 2147483646 w 11000"/>
                <a:gd name="T27" fmla="*/ 2147483646 h 21246"/>
                <a:gd name="T28" fmla="*/ 2147483646 w 11000"/>
                <a:gd name="T29" fmla="*/ 2147483646 h 21246"/>
                <a:gd name="T30" fmla="*/ 2147483646 w 11000"/>
                <a:gd name="T31" fmla="*/ 2147483646 h 21246"/>
                <a:gd name="T32" fmla="*/ 2147483646 w 11000"/>
                <a:gd name="T33" fmla="*/ 2147483646 h 21246"/>
                <a:gd name="T34" fmla="*/ 2147483646 w 11000"/>
                <a:gd name="T35" fmla="*/ 2147483646 h 21246"/>
                <a:gd name="T36" fmla="*/ 2147483646 w 11000"/>
                <a:gd name="T37" fmla="*/ 2147483646 h 21246"/>
                <a:gd name="T38" fmla="*/ 2147483646 w 11000"/>
                <a:gd name="T39" fmla="*/ 2147483646 h 21246"/>
                <a:gd name="T40" fmla="*/ 2147483646 w 11000"/>
                <a:gd name="T41" fmla="*/ 2147483646 h 21246"/>
                <a:gd name="T42" fmla="*/ 2147483646 w 11000"/>
                <a:gd name="T43" fmla="*/ 2147483646 h 21246"/>
                <a:gd name="T44" fmla="*/ 2147483646 w 11000"/>
                <a:gd name="T45" fmla="*/ 2147483646 h 21246"/>
                <a:gd name="T46" fmla="*/ 2147483646 w 11000"/>
                <a:gd name="T47" fmla="*/ 2147483646 h 21246"/>
                <a:gd name="T48" fmla="*/ 2147483646 w 11000"/>
                <a:gd name="T49" fmla="*/ 2147483646 h 21246"/>
                <a:gd name="T50" fmla="*/ 2147483646 w 11000"/>
                <a:gd name="T51" fmla="*/ 2147483646 h 21246"/>
                <a:gd name="T52" fmla="*/ 2147483646 w 11000"/>
                <a:gd name="T53" fmla="*/ 2147483646 h 21246"/>
                <a:gd name="T54" fmla="*/ 2147483646 w 11000"/>
                <a:gd name="T55" fmla="*/ 2147483646 h 21246"/>
                <a:gd name="T56" fmla="*/ 2147483646 w 11000"/>
                <a:gd name="T57" fmla="*/ 2147483646 h 21246"/>
                <a:gd name="T58" fmla="*/ 2147483646 w 11000"/>
                <a:gd name="T59" fmla="*/ 2147483646 h 21246"/>
                <a:gd name="T60" fmla="*/ 2147483646 w 11000"/>
                <a:gd name="T61" fmla="*/ 2147483646 h 21246"/>
                <a:gd name="T62" fmla="*/ 2147483646 w 11000"/>
                <a:gd name="T63" fmla="*/ 0 h 212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000" h="21246" extrusionOk="0">
                  <a:moveTo>
                    <a:pt x="638" y="0"/>
                  </a:moveTo>
                  <a:cubicBezTo>
                    <a:pt x="624" y="0"/>
                    <a:pt x="609" y="10"/>
                    <a:pt x="598" y="33"/>
                  </a:cubicBezTo>
                  <a:cubicBezTo>
                    <a:pt x="71" y="1216"/>
                    <a:pt x="1" y="2655"/>
                    <a:pt x="95" y="4027"/>
                  </a:cubicBezTo>
                  <a:cubicBezTo>
                    <a:pt x="112" y="4257"/>
                    <a:pt x="132" y="4487"/>
                    <a:pt x="156" y="4713"/>
                  </a:cubicBezTo>
                  <a:cubicBezTo>
                    <a:pt x="193" y="5058"/>
                    <a:pt x="237" y="5396"/>
                    <a:pt x="285" y="5717"/>
                  </a:cubicBezTo>
                  <a:cubicBezTo>
                    <a:pt x="392" y="6443"/>
                    <a:pt x="558" y="7164"/>
                    <a:pt x="757" y="7873"/>
                  </a:cubicBezTo>
                  <a:cubicBezTo>
                    <a:pt x="852" y="8204"/>
                    <a:pt x="950" y="8532"/>
                    <a:pt x="1062" y="8859"/>
                  </a:cubicBezTo>
                  <a:cubicBezTo>
                    <a:pt x="1423" y="9918"/>
                    <a:pt x="1873" y="10948"/>
                    <a:pt x="2386" y="11928"/>
                  </a:cubicBezTo>
                  <a:cubicBezTo>
                    <a:pt x="2609" y="12347"/>
                    <a:pt x="2846" y="12760"/>
                    <a:pt x="3092" y="13165"/>
                  </a:cubicBezTo>
                  <a:cubicBezTo>
                    <a:pt x="3184" y="13317"/>
                    <a:pt x="3281" y="13466"/>
                    <a:pt x="3376" y="13618"/>
                  </a:cubicBezTo>
                  <a:cubicBezTo>
                    <a:pt x="3988" y="14577"/>
                    <a:pt x="4664" y="15494"/>
                    <a:pt x="5384" y="16372"/>
                  </a:cubicBezTo>
                  <a:cubicBezTo>
                    <a:pt x="5461" y="16463"/>
                    <a:pt x="5536" y="16555"/>
                    <a:pt x="5613" y="16645"/>
                  </a:cubicBezTo>
                  <a:cubicBezTo>
                    <a:pt x="5745" y="16804"/>
                    <a:pt x="5873" y="16967"/>
                    <a:pt x="6009" y="17119"/>
                  </a:cubicBezTo>
                  <a:cubicBezTo>
                    <a:pt x="6675" y="17882"/>
                    <a:pt x="7367" y="18640"/>
                    <a:pt x="8100" y="19342"/>
                  </a:cubicBezTo>
                  <a:cubicBezTo>
                    <a:pt x="8158" y="19396"/>
                    <a:pt x="8216" y="19454"/>
                    <a:pt x="8273" y="19508"/>
                  </a:cubicBezTo>
                  <a:cubicBezTo>
                    <a:pt x="8337" y="19565"/>
                    <a:pt x="8401" y="19630"/>
                    <a:pt x="8465" y="19691"/>
                  </a:cubicBezTo>
                  <a:cubicBezTo>
                    <a:pt x="9094" y="20262"/>
                    <a:pt x="9844" y="21059"/>
                    <a:pt x="10702" y="21241"/>
                  </a:cubicBezTo>
                  <a:cubicBezTo>
                    <a:pt x="10714" y="21244"/>
                    <a:pt x="10727" y="21245"/>
                    <a:pt x="10741" y="21245"/>
                  </a:cubicBezTo>
                  <a:cubicBezTo>
                    <a:pt x="10857" y="21245"/>
                    <a:pt x="10999" y="21156"/>
                    <a:pt x="10902" y="21029"/>
                  </a:cubicBezTo>
                  <a:cubicBezTo>
                    <a:pt x="10435" y="20421"/>
                    <a:pt x="9746" y="19967"/>
                    <a:pt x="9178" y="19457"/>
                  </a:cubicBezTo>
                  <a:cubicBezTo>
                    <a:pt x="8688" y="19022"/>
                    <a:pt x="8225" y="18555"/>
                    <a:pt x="7773" y="18082"/>
                  </a:cubicBezTo>
                  <a:cubicBezTo>
                    <a:pt x="7706" y="18011"/>
                    <a:pt x="7637" y="17940"/>
                    <a:pt x="7570" y="17866"/>
                  </a:cubicBezTo>
                  <a:cubicBezTo>
                    <a:pt x="7300" y="17578"/>
                    <a:pt x="7032" y="17288"/>
                    <a:pt x="6769" y="16997"/>
                  </a:cubicBezTo>
                  <a:cubicBezTo>
                    <a:pt x="6100" y="16254"/>
                    <a:pt x="5471" y="15477"/>
                    <a:pt x="4877" y="14672"/>
                  </a:cubicBezTo>
                  <a:cubicBezTo>
                    <a:pt x="4816" y="14588"/>
                    <a:pt x="4755" y="14507"/>
                    <a:pt x="4694" y="14422"/>
                  </a:cubicBezTo>
                  <a:cubicBezTo>
                    <a:pt x="4086" y="13577"/>
                    <a:pt x="3525" y="12696"/>
                    <a:pt x="3028" y="11779"/>
                  </a:cubicBezTo>
                  <a:cubicBezTo>
                    <a:pt x="2886" y="11516"/>
                    <a:pt x="2751" y="11249"/>
                    <a:pt x="2620" y="10982"/>
                  </a:cubicBezTo>
                  <a:cubicBezTo>
                    <a:pt x="2538" y="10820"/>
                    <a:pt x="2457" y="10654"/>
                    <a:pt x="2383" y="10492"/>
                  </a:cubicBezTo>
                  <a:cubicBezTo>
                    <a:pt x="1788" y="9208"/>
                    <a:pt x="1322" y="7883"/>
                    <a:pt x="1004" y="6528"/>
                  </a:cubicBezTo>
                  <a:cubicBezTo>
                    <a:pt x="960" y="6332"/>
                    <a:pt x="916" y="6136"/>
                    <a:pt x="876" y="5940"/>
                  </a:cubicBezTo>
                  <a:cubicBezTo>
                    <a:pt x="497" y="4038"/>
                    <a:pt x="416" y="2081"/>
                    <a:pt x="706" y="100"/>
                  </a:cubicBezTo>
                  <a:cubicBezTo>
                    <a:pt x="714" y="57"/>
                    <a:pt x="675" y="0"/>
                    <a:pt x="63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72" name="Google Shape;77;p2">
            <a:extLst>
              <a:ext uri="{FF2B5EF4-FFF2-40B4-BE49-F238E27FC236}">
                <a16:creationId xmlns:a16="http://schemas.microsoft.com/office/drawing/2014/main" id="{A3EC74E2-0A4B-4D4F-B381-C09435EF321D}"/>
              </a:ext>
            </a:extLst>
          </p:cNvPr>
          <p:cNvGrpSpPr>
            <a:grpSpLocks/>
          </p:cNvGrpSpPr>
          <p:nvPr/>
        </p:nvGrpSpPr>
        <p:grpSpPr bwMode="auto">
          <a:xfrm>
            <a:off x="656167" y="2063750"/>
            <a:ext cx="590551" cy="604838"/>
            <a:chOff x="918850" y="1629150"/>
            <a:chExt cx="442250" cy="453124"/>
          </a:xfrm>
        </p:grpSpPr>
        <p:sp>
          <p:nvSpPr>
            <p:cNvPr id="73" name="Google Shape;78;p2">
              <a:extLst>
                <a:ext uri="{FF2B5EF4-FFF2-40B4-BE49-F238E27FC236}">
                  <a16:creationId xmlns:a16="http://schemas.microsoft.com/office/drawing/2014/main" id="{CA2A27F5-13C1-4928-B2F2-364ADE939370}"/>
                </a:ext>
              </a:extLst>
            </p:cNvPr>
            <p:cNvSpPr/>
            <p:nvPr/>
          </p:nvSpPr>
          <p:spPr>
            <a:xfrm>
              <a:off x="1015543" y="1742134"/>
              <a:ext cx="267885" cy="244996"/>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74" name="Google Shape;79;p2">
              <a:extLst>
                <a:ext uri="{FF2B5EF4-FFF2-40B4-BE49-F238E27FC236}">
                  <a16:creationId xmlns:a16="http://schemas.microsoft.com/office/drawing/2014/main" id="{0C663B61-9857-428E-AFA8-93B57747BE7C}"/>
                </a:ext>
              </a:extLst>
            </p:cNvPr>
            <p:cNvSpPr>
              <a:spLocks/>
            </p:cNvSpPr>
            <p:nvPr/>
          </p:nvSpPr>
          <p:spPr bwMode="auto">
            <a:xfrm>
              <a:off x="1016680" y="1729347"/>
              <a:ext cx="282406" cy="275153"/>
            </a:xfrm>
            <a:custGeom>
              <a:avLst/>
              <a:gdLst>
                <a:gd name="T0" fmla="*/ 2147483646 w 8839"/>
                <a:gd name="T1" fmla="*/ 2147483646 h 8612"/>
                <a:gd name="T2" fmla="*/ 2147483646 w 8839"/>
                <a:gd name="T3" fmla="*/ 2147483646 h 8612"/>
                <a:gd name="T4" fmla="*/ 2147483646 w 8839"/>
                <a:gd name="T5" fmla="*/ 2147483646 h 8612"/>
                <a:gd name="T6" fmla="*/ 2147483646 w 8839"/>
                <a:gd name="T7" fmla="*/ 2147483646 h 8612"/>
                <a:gd name="T8" fmla="*/ 2147483646 w 8839"/>
                <a:gd name="T9" fmla="*/ 2147483646 h 8612"/>
                <a:gd name="T10" fmla="*/ 2147483646 w 8839"/>
                <a:gd name="T11" fmla="*/ 2147483646 h 8612"/>
                <a:gd name="T12" fmla="*/ 2147483646 w 8839"/>
                <a:gd name="T13" fmla="*/ 2147483646 h 8612"/>
                <a:gd name="T14" fmla="*/ 2147483646 w 8839"/>
                <a:gd name="T15" fmla="*/ 2147483646 h 8612"/>
                <a:gd name="T16" fmla="*/ 2147483646 w 8839"/>
                <a:gd name="T17" fmla="*/ 2147483646 h 8612"/>
                <a:gd name="T18" fmla="*/ 2147483646 w 8839"/>
                <a:gd name="T19" fmla="*/ 2147483646 h 8612"/>
                <a:gd name="T20" fmla="*/ 2147483646 w 8839"/>
                <a:gd name="T21" fmla="*/ 2147483646 h 8612"/>
                <a:gd name="T22" fmla="*/ 2147483646 w 8839"/>
                <a:gd name="T23" fmla="*/ 2147483646 h 8612"/>
                <a:gd name="T24" fmla="*/ 2147483646 w 8839"/>
                <a:gd name="T25" fmla="*/ 2147483646 h 8612"/>
                <a:gd name="T26" fmla="*/ 2147483646 w 8839"/>
                <a:gd name="T27" fmla="*/ 2147483646 h 8612"/>
                <a:gd name="T28" fmla="*/ 2147483646 w 8839"/>
                <a:gd name="T29" fmla="*/ 2147483646 h 8612"/>
                <a:gd name="T30" fmla="*/ 2147483646 w 8839"/>
                <a:gd name="T31" fmla="*/ 2147483646 h 8612"/>
                <a:gd name="T32" fmla="*/ 2147483646 w 8839"/>
                <a:gd name="T33" fmla="*/ 2147483646 h 8612"/>
                <a:gd name="T34" fmla="*/ 2147483646 w 8839"/>
                <a:gd name="T35" fmla="*/ 2147483646 h 8612"/>
                <a:gd name="T36" fmla="*/ 2147483646 w 8839"/>
                <a:gd name="T37" fmla="*/ 2147483646 h 8612"/>
                <a:gd name="T38" fmla="*/ 2147483646 w 8839"/>
                <a:gd name="T39" fmla="*/ 2147483646 h 8612"/>
                <a:gd name="T40" fmla="*/ 2147483646 w 8839"/>
                <a:gd name="T41" fmla="*/ 2147483646 h 8612"/>
                <a:gd name="T42" fmla="*/ 2147483646 w 8839"/>
                <a:gd name="T43" fmla="*/ 2147483646 h 8612"/>
                <a:gd name="T44" fmla="*/ 2147483646 w 8839"/>
                <a:gd name="T45" fmla="*/ 2147483646 h 8612"/>
                <a:gd name="T46" fmla="*/ 2147483646 w 8839"/>
                <a:gd name="T47" fmla="*/ 2147483646 h 8612"/>
                <a:gd name="T48" fmla="*/ 2147483646 w 8839"/>
                <a:gd name="T49" fmla="*/ 2147483646 h 8612"/>
                <a:gd name="T50" fmla="*/ 2147483646 w 8839"/>
                <a:gd name="T51" fmla="*/ 2147483646 h 8612"/>
                <a:gd name="T52" fmla="*/ 2147483646 w 8839"/>
                <a:gd name="T53" fmla="*/ 2147483646 h 8612"/>
                <a:gd name="T54" fmla="*/ 2147483646 w 8839"/>
                <a:gd name="T55" fmla="*/ 2147483646 h 8612"/>
                <a:gd name="T56" fmla="*/ 2147483646 w 8839"/>
                <a:gd name="T57" fmla="*/ 2147483646 h 8612"/>
                <a:gd name="T58" fmla="*/ 2147483646 w 8839"/>
                <a:gd name="T59" fmla="*/ 2147483646 h 8612"/>
                <a:gd name="T60" fmla="*/ 2147483646 w 8839"/>
                <a:gd name="T61" fmla="*/ 2147483646 h 8612"/>
                <a:gd name="T62" fmla="*/ 2147483646 w 8839"/>
                <a:gd name="T63" fmla="*/ 2147483646 h 8612"/>
                <a:gd name="T64" fmla="*/ 2147483646 w 8839"/>
                <a:gd name="T65" fmla="*/ 2147483646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5" name="Google Shape;80;p2">
              <a:extLst>
                <a:ext uri="{FF2B5EF4-FFF2-40B4-BE49-F238E27FC236}">
                  <a16:creationId xmlns:a16="http://schemas.microsoft.com/office/drawing/2014/main" id="{961FB193-50F7-4708-8F3F-65E954E614AE}"/>
                </a:ext>
              </a:extLst>
            </p:cNvPr>
            <p:cNvSpPr>
              <a:spLocks/>
            </p:cNvSpPr>
            <p:nvPr/>
          </p:nvSpPr>
          <p:spPr bwMode="auto">
            <a:xfrm>
              <a:off x="1150678" y="1629150"/>
              <a:ext cx="11694" cy="53037"/>
            </a:xfrm>
            <a:custGeom>
              <a:avLst/>
              <a:gdLst>
                <a:gd name="T0" fmla="*/ 2147483646 w 366"/>
                <a:gd name="T1" fmla="*/ 0 h 1660"/>
                <a:gd name="T2" fmla="*/ 2147483646 w 366"/>
                <a:gd name="T3" fmla="*/ 2147483646 h 1660"/>
                <a:gd name="T4" fmla="*/ 2147483646 w 366"/>
                <a:gd name="T5" fmla="*/ 2147483646 h 1660"/>
                <a:gd name="T6" fmla="*/ 2147483646 w 366"/>
                <a:gd name="T7" fmla="*/ 2147483646 h 1660"/>
                <a:gd name="T8" fmla="*/ 2147483646 w 366"/>
                <a:gd name="T9" fmla="*/ 2147483646 h 1660"/>
                <a:gd name="T10" fmla="*/ 2147483646 w 366"/>
                <a:gd name="T11" fmla="*/ 2147483646 h 1660"/>
                <a:gd name="T12" fmla="*/ 2147483646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6" name="Google Shape;81;p2">
              <a:extLst>
                <a:ext uri="{FF2B5EF4-FFF2-40B4-BE49-F238E27FC236}">
                  <a16:creationId xmlns:a16="http://schemas.microsoft.com/office/drawing/2014/main" id="{46D8C9CE-B119-41CC-B5F6-D1C5F28FBCF3}"/>
                </a:ext>
              </a:extLst>
            </p:cNvPr>
            <p:cNvSpPr>
              <a:spLocks/>
            </p:cNvSpPr>
            <p:nvPr/>
          </p:nvSpPr>
          <p:spPr bwMode="auto">
            <a:xfrm>
              <a:off x="1248317" y="1682188"/>
              <a:ext cx="31151" cy="46296"/>
            </a:xfrm>
            <a:custGeom>
              <a:avLst/>
              <a:gdLst>
                <a:gd name="T0" fmla="*/ 2147483646 w 975"/>
                <a:gd name="T1" fmla="*/ 0 h 1449"/>
                <a:gd name="T2" fmla="*/ 2147483646 w 975"/>
                <a:gd name="T3" fmla="*/ 2147483646 h 1449"/>
                <a:gd name="T4" fmla="*/ 2147483646 w 975"/>
                <a:gd name="T5" fmla="*/ 2147483646 h 1449"/>
                <a:gd name="T6" fmla="*/ 2147483646 w 975"/>
                <a:gd name="T7" fmla="*/ 2147483646 h 1449"/>
                <a:gd name="T8" fmla="*/ 2147483646 w 975"/>
                <a:gd name="T9" fmla="*/ 2147483646 h 1449"/>
                <a:gd name="T10" fmla="*/ 2147483646 w 975"/>
                <a:gd name="T11" fmla="*/ 2147483646 h 1449"/>
                <a:gd name="T12" fmla="*/ 2147483646 w 975"/>
                <a:gd name="T13" fmla="*/ 2147483646 h 1449"/>
                <a:gd name="T14" fmla="*/ 2147483646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7" name="Google Shape;82;p2">
              <a:extLst>
                <a:ext uri="{FF2B5EF4-FFF2-40B4-BE49-F238E27FC236}">
                  <a16:creationId xmlns:a16="http://schemas.microsoft.com/office/drawing/2014/main" id="{E7066BBF-F15A-4BE0-9EDB-1DE802029884}"/>
                </a:ext>
              </a:extLst>
            </p:cNvPr>
            <p:cNvSpPr>
              <a:spLocks/>
            </p:cNvSpPr>
            <p:nvPr/>
          </p:nvSpPr>
          <p:spPr bwMode="auto">
            <a:xfrm>
              <a:off x="1308638" y="1782322"/>
              <a:ext cx="52462" cy="28084"/>
            </a:xfrm>
            <a:custGeom>
              <a:avLst/>
              <a:gdLst>
                <a:gd name="T0" fmla="*/ 2147483646 w 1642"/>
                <a:gd name="T1" fmla="*/ 0 h 879"/>
                <a:gd name="T2" fmla="*/ 2147483646 w 1642"/>
                <a:gd name="T3" fmla="*/ 2147483646 h 879"/>
                <a:gd name="T4" fmla="*/ 2147483646 w 1642"/>
                <a:gd name="T5" fmla="*/ 2147483646 h 879"/>
                <a:gd name="T6" fmla="*/ 0 w 1642"/>
                <a:gd name="T7" fmla="*/ 2147483646 h 879"/>
                <a:gd name="T8" fmla="*/ 2147483646 w 1642"/>
                <a:gd name="T9" fmla="*/ 2147483646 h 879"/>
                <a:gd name="T10" fmla="*/ 2147483646 w 1642"/>
                <a:gd name="T11" fmla="*/ 2147483646 h 879"/>
                <a:gd name="T12" fmla="*/ 2147483646 w 1642"/>
                <a:gd name="T13" fmla="*/ 2147483646 h 879"/>
                <a:gd name="T14" fmla="*/ 2147483646 w 1642"/>
                <a:gd name="T15" fmla="*/ 2147483646 h 879"/>
                <a:gd name="T16" fmla="*/ 2147483646 w 1642"/>
                <a:gd name="T17" fmla="*/ 2147483646 h 879"/>
                <a:gd name="T18" fmla="*/ 2147483646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8" name="Google Shape;83;p2">
              <a:extLst>
                <a:ext uri="{FF2B5EF4-FFF2-40B4-BE49-F238E27FC236}">
                  <a16:creationId xmlns:a16="http://schemas.microsoft.com/office/drawing/2014/main" id="{9CCABEB9-D9F9-4122-B5D6-FEDB3CF541E8}"/>
                </a:ext>
              </a:extLst>
            </p:cNvPr>
            <p:cNvSpPr>
              <a:spLocks/>
            </p:cNvSpPr>
            <p:nvPr/>
          </p:nvSpPr>
          <p:spPr bwMode="auto">
            <a:xfrm>
              <a:off x="1297711" y="1901817"/>
              <a:ext cx="51056" cy="23004"/>
            </a:xfrm>
            <a:custGeom>
              <a:avLst/>
              <a:gdLst>
                <a:gd name="T0" fmla="*/ 2147483646 w 1598"/>
                <a:gd name="T1" fmla="*/ 2147483646 h 720"/>
                <a:gd name="T2" fmla="*/ 2147483646 w 1598"/>
                <a:gd name="T3" fmla="*/ 2147483646 h 720"/>
                <a:gd name="T4" fmla="*/ 2147483646 w 1598"/>
                <a:gd name="T5" fmla="*/ 2147483646 h 720"/>
                <a:gd name="T6" fmla="*/ 2147483646 w 1598"/>
                <a:gd name="T7" fmla="*/ 2147483646 h 720"/>
                <a:gd name="T8" fmla="*/ 2147483646 w 1598"/>
                <a:gd name="T9" fmla="*/ 2147483646 h 720"/>
                <a:gd name="T10" fmla="*/ 2147483646 w 1598"/>
                <a:gd name="T11" fmla="*/ 2147483646 h 720"/>
                <a:gd name="T12" fmla="*/ 2147483646 w 1598"/>
                <a:gd name="T13" fmla="*/ 2147483646 h 720"/>
                <a:gd name="T14" fmla="*/ 2147483646 w 1598"/>
                <a:gd name="T15" fmla="*/ 2147483646 h 720"/>
                <a:gd name="T16" fmla="*/ 2147483646 w 1598"/>
                <a:gd name="T17" fmla="*/ 2147483646 h 720"/>
                <a:gd name="T18" fmla="*/ 2147483646 w 1598"/>
                <a:gd name="T19" fmla="*/ 2147483646 h 720"/>
                <a:gd name="T20" fmla="*/ 2147483646 w 1598"/>
                <a:gd name="T21" fmla="*/ 2147483646 h 720"/>
                <a:gd name="T22" fmla="*/ 2147483646 w 1598"/>
                <a:gd name="T23" fmla="*/ 2147483646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9" name="Google Shape;84;p2">
              <a:extLst>
                <a:ext uri="{FF2B5EF4-FFF2-40B4-BE49-F238E27FC236}">
                  <a16:creationId xmlns:a16="http://schemas.microsoft.com/office/drawing/2014/main" id="{B96B1D69-E3F8-4F08-85D3-6FE9FC02D175}"/>
                </a:ext>
              </a:extLst>
            </p:cNvPr>
            <p:cNvSpPr>
              <a:spLocks/>
            </p:cNvSpPr>
            <p:nvPr/>
          </p:nvSpPr>
          <p:spPr bwMode="auto">
            <a:xfrm>
              <a:off x="1208444" y="2023454"/>
              <a:ext cx="40321" cy="45401"/>
            </a:xfrm>
            <a:custGeom>
              <a:avLst/>
              <a:gdLst>
                <a:gd name="T0" fmla="*/ 2147483646 w 1262"/>
                <a:gd name="T1" fmla="*/ 0 h 1421"/>
                <a:gd name="T2" fmla="*/ 2147483646 w 1262"/>
                <a:gd name="T3" fmla="*/ 2147483646 h 1421"/>
                <a:gd name="T4" fmla="*/ 2147483646 w 1262"/>
                <a:gd name="T5" fmla="*/ 2147483646 h 1421"/>
                <a:gd name="T6" fmla="*/ 2147483646 w 1262"/>
                <a:gd name="T7" fmla="*/ 2147483646 h 1421"/>
                <a:gd name="T8" fmla="*/ 2147483646 w 1262"/>
                <a:gd name="T9" fmla="*/ 2147483646 h 1421"/>
                <a:gd name="T10" fmla="*/ 2147483646 w 1262"/>
                <a:gd name="T11" fmla="*/ 2147483646 h 1421"/>
                <a:gd name="T12" fmla="*/ 2147483646 w 1262"/>
                <a:gd name="T13" fmla="*/ 2147483646 h 1421"/>
                <a:gd name="T14" fmla="*/ 2147483646 w 1262"/>
                <a:gd name="T15" fmla="*/ 2147483646 h 1421"/>
                <a:gd name="T16" fmla="*/ 2147483646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0" name="Google Shape;85;p2">
              <a:extLst>
                <a:ext uri="{FF2B5EF4-FFF2-40B4-BE49-F238E27FC236}">
                  <a16:creationId xmlns:a16="http://schemas.microsoft.com/office/drawing/2014/main" id="{E00C73B5-94BB-4B24-A7B1-FA4B6A9CAFCD}"/>
                </a:ext>
              </a:extLst>
            </p:cNvPr>
            <p:cNvSpPr>
              <a:spLocks/>
            </p:cNvSpPr>
            <p:nvPr/>
          </p:nvSpPr>
          <p:spPr bwMode="auto">
            <a:xfrm>
              <a:off x="1102721" y="2034636"/>
              <a:ext cx="14282" cy="47637"/>
            </a:xfrm>
            <a:custGeom>
              <a:avLst/>
              <a:gdLst>
                <a:gd name="T0" fmla="*/ 2147483646 w 447"/>
                <a:gd name="T1" fmla="*/ 2147483646 h 1491"/>
                <a:gd name="T2" fmla="*/ 2147483646 w 447"/>
                <a:gd name="T3" fmla="*/ 2147483646 h 1491"/>
                <a:gd name="T4" fmla="*/ 2147483646 w 447"/>
                <a:gd name="T5" fmla="*/ 2147483646 h 1491"/>
                <a:gd name="T6" fmla="*/ 2147483646 w 447"/>
                <a:gd name="T7" fmla="*/ 2147483646 h 1491"/>
                <a:gd name="T8" fmla="*/ 2147483646 w 447"/>
                <a:gd name="T9" fmla="*/ 2147483646 h 1491"/>
                <a:gd name="T10" fmla="*/ 2147483646 w 447"/>
                <a:gd name="T11" fmla="*/ 2147483646 h 1491"/>
                <a:gd name="T12" fmla="*/ 2147483646 w 447"/>
                <a:gd name="T13" fmla="*/ 2147483646 h 1491"/>
                <a:gd name="T14" fmla="*/ 2147483646 w 447"/>
                <a:gd name="T15" fmla="*/ 2147483646 h 1491"/>
                <a:gd name="T16" fmla="*/ 2147483646 w 447"/>
                <a:gd name="T17" fmla="*/ 2147483646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1" name="Google Shape;86;p2">
              <a:extLst>
                <a:ext uri="{FF2B5EF4-FFF2-40B4-BE49-F238E27FC236}">
                  <a16:creationId xmlns:a16="http://schemas.microsoft.com/office/drawing/2014/main" id="{19233802-CFC1-4A5D-AC44-54A7ADB942A0}"/>
                </a:ext>
              </a:extLst>
            </p:cNvPr>
            <p:cNvSpPr>
              <a:spLocks/>
            </p:cNvSpPr>
            <p:nvPr/>
          </p:nvSpPr>
          <p:spPr bwMode="auto">
            <a:xfrm>
              <a:off x="950896" y="2001408"/>
              <a:ext cx="62271" cy="34059"/>
            </a:xfrm>
            <a:custGeom>
              <a:avLst/>
              <a:gdLst>
                <a:gd name="T0" fmla="*/ 2147483646 w 1949"/>
                <a:gd name="T1" fmla="*/ 2147483646 h 1066"/>
                <a:gd name="T2" fmla="*/ 2147483646 w 1949"/>
                <a:gd name="T3" fmla="*/ 2147483646 h 1066"/>
                <a:gd name="T4" fmla="*/ 2147483646 w 1949"/>
                <a:gd name="T5" fmla="*/ 2147483646 h 1066"/>
                <a:gd name="T6" fmla="*/ 2147483646 w 1949"/>
                <a:gd name="T7" fmla="*/ 2147483646 h 1066"/>
                <a:gd name="T8" fmla="*/ 2147483646 w 1949"/>
                <a:gd name="T9" fmla="*/ 2147483646 h 1066"/>
                <a:gd name="T10" fmla="*/ 2147483646 w 1949"/>
                <a:gd name="T11" fmla="*/ 2147483646 h 1066"/>
                <a:gd name="T12" fmla="*/ 2147483646 w 1949"/>
                <a:gd name="T13" fmla="*/ 2147483646 h 1066"/>
                <a:gd name="T14" fmla="*/ 2147483646 w 1949"/>
                <a:gd name="T15" fmla="*/ 2147483646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2" name="Google Shape;87;p2">
              <a:extLst>
                <a:ext uri="{FF2B5EF4-FFF2-40B4-BE49-F238E27FC236}">
                  <a16:creationId xmlns:a16="http://schemas.microsoft.com/office/drawing/2014/main" id="{6F8840E5-C866-42A0-ABE7-8E274BA3270A}"/>
                </a:ext>
              </a:extLst>
            </p:cNvPr>
            <p:cNvSpPr>
              <a:spLocks/>
            </p:cNvSpPr>
            <p:nvPr/>
          </p:nvSpPr>
          <p:spPr bwMode="auto">
            <a:xfrm>
              <a:off x="923483" y="1883030"/>
              <a:ext cx="68724" cy="14026"/>
            </a:xfrm>
            <a:custGeom>
              <a:avLst/>
              <a:gdLst>
                <a:gd name="T0" fmla="*/ 2147483646 w 2151"/>
                <a:gd name="T1" fmla="*/ 2147483646 h 439"/>
                <a:gd name="T2" fmla="*/ 2147483646 w 2151"/>
                <a:gd name="T3" fmla="*/ 2147483646 h 439"/>
                <a:gd name="T4" fmla="*/ 2147483646 w 2151"/>
                <a:gd name="T5" fmla="*/ 2147483646 h 439"/>
                <a:gd name="T6" fmla="*/ 2147483646 w 2151"/>
                <a:gd name="T7" fmla="*/ 2147483646 h 439"/>
                <a:gd name="T8" fmla="*/ 2147483646 w 2151"/>
                <a:gd name="T9" fmla="*/ 2147483646 h 439"/>
                <a:gd name="T10" fmla="*/ 2147483646 w 2151"/>
                <a:gd name="T11" fmla="*/ 2147483646 h 439"/>
                <a:gd name="T12" fmla="*/ 2147483646 w 2151"/>
                <a:gd name="T13" fmla="*/ 2147483646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3" name="Google Shape;88;p2">
              <a:extLst>
                <a:ext uri="{FF2B5EF4-FFF2-40B4-BE49-F238E27FC236}">
                  <a16:creationId xmlns:a16="http://schemas.microsoft.com/office/drawing/2014/main" id="{7CD7520C-0474-4EE2-9D6E-3FDE352A3186}"/>
                </a:ext>
              </a:extLst>
            </p:cNvPr>
            <p:cNvSpPr>
              <a:spLocks/>
            </p:cNvSpPr>
            <p:nvPr/>
          </p:nvSpPr>
          <p:spPr bwMode="auto">
            <a:xfrm>
              <a:off x="918850" y="1768104"/>
              <a:ext cx="74507" cy="19170"/>
            </a:xfrm>
            <a:custGeom>
              <a:avLst/>
              <a:gdLst>
                <a:gd name="T0" fmla="*/ 2147483646 w 2332"/>
                <a:gd name="T1" fmla="*/ 2147483646 h 600"/>
                <a:gd name="T2" fmla="*/ 2147483646 w 2332"/>
                <a:gd name="T3" fmla="*/ 2147483646 h 600"/>
                <a:gd name="T4" fmla="*/ 2147483646 w 2332"/>
                <a:gd name="T5" fmla="*/ 2147483646 h 600"/>
                <a:gd name="T6" fmla="*/ 2147483646 w 2332"/>
                <a:gd name="T7" fmla="*/ 2147483646 h 600"/>
                <a:gd name="T8" fmla="*/ 2147483646 w 2332"/>
                <a:gd name="T9" fmla="*/ 2147483646 h 600"/>
                <a:gd name="T10" fmla="*/ 2147483646 w 2332"/>
                <a:gd name="T11" fmla="*/ 2147483646 h 600"/>
                <a:gd name="T12" fmla="*/ 2147483646 w 2332"/>
                <a:gd name="T13" fmla="*/ 2147483646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4" name="Google Shape;89;p2">
              <a:extLst>
                <a:ext uri="{FF2B5EF4-FFF2-40B4-BE49-F238E27FC236}">
                  <a16:creationId xmlns:a16="http://schemas.microsoft.com/office/drawing/2014/main" id="{56A6CA69-353E-413D-8B9A-06DF2F02208F}"/>
                </a:ext>
              </a:extLst>
            </p:cNvPr>
            <p:cNvSpPr>
              <a:spLocks/>
            </p:cNvSpPr>
            <p:nvPr/>
          </p:nvSpPr>
          <p:spPr bwMode="auto">
            <a:xfrm>
              <a:off x="1011505" y="1660877"/>
              <a:ext cx="34921" cy="38691"/>
            </a:xfrm>
            <a:custGeom>
              <a:avLst/>
              <a:gdLst>
                <a:gd name="T0" fmla="*/ 2147483646 w 1093"/>
                <a:gd name="T1" fmla="*/ 2147483646 h 1211"/>
                <a:gd name="T2" fmla="*/ 2147483646 w 1093"/>
                <a:gd name="T3" fmla="*/ 2147483646 h 1211"/>
                <a:gd name="T4" fmla="*/ 2147483646 w 1093"/>
                <a:gd name="T5" fmla="*/ 2147483646 h 1211"/>
                <a:gd name="T6" fmla="*/ 2147483646 w 1093"/>
                <a:gd name="T7" fmla="*/ 2147483646 h 1211"/>
                <a:gd name="T8" fmla="*/ 2147483646 w 1093"/>
                <a:gd name="T9" fmla="*/ 2147483646 h 1211"/>
                <a:gd name="T10" fmla="*/ 2147483646 w 1093"/>
                <a:gd name="T11" fmla="*/ 2147483646 h 1211"/>
                <a:gd name="T12" fmla="*/ 2147483646 w 1093"/>
                <a:gd name="T13" fmla="*/ 2147483646 h 1211"/>
                <a:gd name="T14" fmla="*/ 2147483646 w 1093"/>
                <a:gd name="T15" fmla="*/ 2147483646 h 1211"/>
                <a:gd name="T16" fmla="*/ 2147483646 w 1093"/>
                <a:gd name="T17" fmla="*/ 2147483646 h 1211"/>
                <a:gd name="T18" fmla="*/ 2147483646 w 1093"/>
                <a:gd name="T19" fmla="*/ 2147483646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85" name="Google Shape;90;p2">
            <a:extLst>
              <a:ext uri="{FF2B5EF4-FFF2-40B4-BE49-F238E27FC236}">
                <a16:creationId xmlns:a16="http://schemas.microsoft.com/office/drawing/2014/main" id="{78BBC6E5-6EFA-46C2-AF8E-652E0A99E3A3}"/>
              </a:ext>
            </a:extLst>
          </p:cNvPr>
          <p:cNvSpPr>
            <a:spLocks/>
          </p:cNvSpPr>
          <p:nvPr/>
        </p:nvSpPr>
        <p:spPr bwMode="auto">
          <a:xfrm rot="4884482">
            <a:off x="357453" y="1284024"/>
            <a:ext cx="411163" cy="579967"/>
          </a:xfrm>
          <a:custGeom>
            <a:avLst/>
            <a:gdLst>
              <a:gd name="T0" fmla="*/ 2147483646 w 12328"/>
              <a:gd name="T1" fmla="*/ 2147483646 h 17372"/>
              <a:gd name="T2" fmla="*/ 2147483646 w 12328"/>
              <a:gd name="T3" fmla="*/ 2147483646 h 17372"/>
              <a:gd name="T4" fmla="*/ 2147483646 w 12328"/>
              <a:gd name="T5" fmla="*/ 2147483646 h 17372"/>
              <a:gd name="T6" fmla="*/ 2147483646 w 12328"/>
              <a:gd name="T7" fmla="*/ 2147483646 h 17372"/>
              <a:gd name="T8" fmla="*/ 2147483646 w 12328"/>
              <a:gd name="T9" fmla="*/ 2147483646 h 17372"/>
              <a:gd name="T10" fmla="*/ 2147483646 w 12328"/>
              <a:gd name="T11" fmla="*/ 2147483646 h 17372"/>
              <a:gd name="T12" fmla="*/ 2147483646 w 12328"/>
              <a:gd name="T13" fmla="*/ 2147483646 h 17372"/>
              <a:gd name="T14" fmla="*/ 2147483646 w 12328"/>
              <a:gd name="T15" fmla="*/ 2147483646 h 17372"/>
              <a:gd name="T16" fmla="*/ 2147483646 w 12328"/>
              <a:gd name="T17" fmla="*/ 2147483646 h 17372"/>
              <a:gd name="T18" fmla="*/ 2147483646 w 12328"/>
              <a:gd name="T19" fmla="*/ 2147483646 h 17372"/>
              <a:gd name="T20" fmla="*/ 2147483646 w 12328"/>
              <a:gd name="T21" fmla="*/ 2147483646 h 17372"/>
              <a:gd name="T22" fmla="*/ 2147483646 w 12328"/>
              <a:gd name="T23" fmla="*/ 0 h 17372"/>
              <a:gd name="T24" fmla="*/ 2147483646 w 12328"/>
              <a:gd name="T25" fmla="*/ 2147483646 h 17372"/>
              <a:gd name="T26" fmla="*/ 2147483646 w 12328"/>
              <a:gd name="T27" fmla="*/ 2147483646 h 17372"/>
              <a:gd name="T28" fmla="*/ 2147483646 w 12328"/>
              <a:gd name="T29" fmla="*/ 2147483646 h 17372"/>
              <a:gd name="T30" fmla="*/ 2147483646 w 12328"/>
              <a:gd name="T31" fmla="*/ 2147483646 h 17372"/>
              <a:gd name="T32" fmla="*/ 2147483646 w 12328"/>
              <a:gd name="T33" fmla="*/ 2147483646 h 17372"/>
              <a:gd name="T34" fmla="*/ 2147483646 w 12328"/>
              <a:gd name="T35" fmla="*/ 2147483646 h 17372"/>
              <a:gd name="T36" fmla="*/ 2147483646 w 12328"/>
              <a:gd name="T37" fmla="*/ 2147483646 h 17372"/>
              <a:gd name="T38" fmla="*/ 2147483646 w 12328"/>
              <a:gd name="T39" fmla="*/ 2147483646 h 17372"/>
              <a:gd name="T40" fmla="*/ 2147483646 w 12328"/>
              <a:gd name="T41" fmla="*/ 2147483646 h 17372"/>
              <a:gd name="T42" fmla="*/ 2147483646 w 12328"/>
              <a:gd name="T43" fmla="*/ 2147483646 h 17372"/>
              <a:gd name="T44" fmla="*/ 2147483646 w 12328"/>
              <a:gd name="T45" fmla="*/ 2147483646 h 17372"/>
              <a:gd name="T46" fmla="*/ 2147483646 w 12328"/>
              <a:gd name="T47" fmla="*/ 2147483646 h 17372"/>
              <a:gd name="T48" fmla="*/ 2147483646 w 12328"/>
              <a:gd name="T49" fmla="*/ 2147483646 h 17372"/>
              <a:gd name="T50" fmla="*/ 2147483646 w 12328"/>
              <a:gd name="T51" fmla="*/ 2147483646 h 17372"/>
              <a:gd name="T52" fmla="*/ 2147483646 w 12328"/>
              <a:gd name="T53" fmla="*/ 2147483646 h 17372"/>
              <a:gd name="T54" fmla="*/ 2147483646 w 12328"/>
              <a:gd name="T55" fmla="*/ 2147483646 h 17372"/>
              <a:gd name="T56" fmla="*/ 2147483646 w 12328"/>
              <a:gd name="T57" fmla="*/ 2147483646 h 17372"/>
              <a:gd name="T58" fmla="*/ 2147483646 w 12328"/>
              <a:gd name="T59" fmla="*/ 2147483646 h 17372"/>
              <a:gd name="T60" fmla="*/ 2147483646 w 12328"/>
              <a:gd name="T61" fmla="*/ 2147483646 h 17372"/>
              <a:gd name="T62" fmla="*/ 2147483646 w 12328"/>
              <a:gd name="T63" fmla="*/ 2147483646 h 17372"/>
              <a:gd name="T64" fmla="*/ 2147483646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86" name="Google Shape;91;p2">
            <a:extLst>
              <a:ext uri="{FF2B5EF4-FFF2-40B4-BE49-F238E27FC236}">
                <a16:creationId xmlns:a16="http://schemas.microsoft.com/office/drawing/2014/main" id="{701D3944-984E-4D4F-A46E-7714E6E21725}"/>
              </a:ext>
            </a:extLst>
          </p:cNvPr>
          <p:cNvSpPr/>
          <p:nvPr/>
        </p:nvSpPr>
        <p:spPr>
          <a:xfrm>
            <a:off x="1107017" y="5649913"/>
            <a:ext cx="355600" cy="322262"/>
          </a:xfrm>
          <a:custGeom>
            <a:avLst/>
            <a:gdLst/>
            <a:ahLst/>
            <a:cxnLst/>
            <a:rect l="l" t="t" r="r" b="b"/>
            <a:pathLst>
              <a:path w="6134" h="5549" extrusionOk="0">
                <a:moveTo>
                  <a:pt x="4706" y="0"/>
                </a:moveTo>
                <a:cubicBezTo>
                  <a:pt x="4450" y="0"/>
                  <a:pt x="4175" y="126"/>
                  <a:pt x="3954" y="286"/>
                </a:cubicBezTo>
                <a:cubicBezTo>
                  <a:pt x="3480" y="625"/>
                  <a:pt x="3307" y="1238"/>
                  <a:pt x="3222" y="1799"/>
                </a:cubicBezTo>
                <a:lnTo>
                  <a:pt x="3222" y="1799"/>
                </a:lnTo>
                <a:cubicBezTo>
                  <a:pt x="3245" y="1594"/>
                  <a:pt x="2891" y="952"/>
                  <a:pt x="2798" y="765"/>
                </a:cubicBezTo>
                <a:cubicBezTo>
                  <a:pt x="2660" y="485"/>
                  <a:pt x="2454" y="296"/>
                  <a:pt x="2159" y="150"/>
                </a:cubicBezTo>
                <a:cubicBezTo>
                  <a:pt x="1994" y="67"/>
                  <a:pt x="1803" y="12"/>
                  <a:pt x="1619" y="12"/>
                </a:cubicBezTo>
                <a:cubicBezTo>
                  <a:pt x="1468" y="12"/>
                  <a:pt x="1323" y="49"/>
                  <a:pt x="1200" y="137"/>
                </a:cubicBezTo>
                <a:cubicBezTo>
                  <a:pt x="970" y="303"/>
                  <a:pt x="885" y="610"/>
                  <a:pt x="899" y="894"/>
                </a:cubicBezTo>
                <a:cubicBezTo>
                  <a:pt x="929" y="1495"/>
                  <a:pt x="1386" y="2050"/>
                  <a:pt x="1970" y="2195"/>
                </a:cubicBezTo>
                <a:cubicBezTo>
                  <a:pt x="1362" y="2215"/>
                  <a:pt x="787" y="2330"/>
                  <a:pt x="321" y="2722"/>
                </a:cubicBezTo>
                <a:cubicBezTo>
                  <a:pt x="227" y="2803"/>
                  <a:pt x="88" y="2986"/>
                  <a:pt x="61" y="3117"/>
                </a:cubicBezTo>
                <a:cubicBezTo>
                  <a:pt x="0" y="3385"/>
                  <a:pt x="61" y="3678"/>
                  <a:pt x="274" y="3854"/>
                </a:cubicBezTo>
                <a:cubicBezTo>
                  <a:pt x="487" y="4026"/>
                  <a:pt x="774" y="4084"/>
                  <a:pt x="1047" y="4090"/>
                </a:cubicBezTo>
                <a:cubicBezTo>
                  <a:pt x="1069" y="4091"/>
                  <a:pt x="1090" y="4091"/>
                  <a:pt x="1111" y="4091"/>
                </a:cubicBezTo>
                <a:cubicBezTo>
                  <a:pt x="1347" y="4091"/>
                  <a:pt x="1582" y="4054"/>
                  <a:pt x="1808" y="3986"/>
                </a:cubicBezTo>
                <a:cubicBezTo>
                  <a:pt x="2044" y="3915"/>
                  <a:pt x="2247" y="3763"/>
                  <a:pt x="2470" y="3689"/>
                </a:cubicBezTo>
                <a:lnTo>
                  <a:pt x="2470" y="3689"/>
                </a:lnTo>
                <a:cubicBezTo>
                  <a:pt x="2359" y="3982"/>
                  <a:pt x="2267" y="4263"/>
                  <a:pt x="2257" y="4581"/>
                </a:cubicBezTo>
                <a:cubicBezTo>
                  <a:pt x="2251" y="4851"/>
                  <a:pt x="2339" y="5138"/>
                  <a:pt x="2545" y="5324"/>
                </a:cubicBezTo>
                <a:cubicBezTo>
                  <a:pt x="2713" y="5474"/>
                  <a:pt x="2935" y="5548"/>
                  <a:pt x="3156" y="5548"/>
                </a:cubicBezTo>
                <a:cubicBezTo>
                  <a:pt x="3259" y="5548"/>
                  <a:pt x="3362" y="5532"/>
                  <a:pt x="3460" y="5500"/>
                </a:cubicBezTo>
                <a:cubicBezTo>
                  <a:pt x="3562" y="5466"/>
                  <a:pt x="3663" y="5416"/>
                  <a:pt x="3747" y="5351"/>
                </a:cubicBezTo>
                <a:cubicBezTo>
                  <a:pt x="3950" y="5193"/>
                  <a:pt x="4068" y="4939"/>
                  <a:pt x="4099" y="4686"/>
                </a:cubicBezTo>
                <a:cubicBezTo>
                  <a:pt x="4126" y="4469"/>
                  <a:pt x="4092" y="4253"/>
                  <a:pt x="4031" y="4047"/>
                </a:cubicBezTo>
                <a:cubicBezTo>
                  <a:pt x="3974" y="3861"/>
                  <a:pt x="3923" y="3685"/>
                  <a:pt x="3822" y="3510"/>
                </a:cubicBezTo>
                <a:lnTo>
                  <a:pt x="3822" y="3510"/>
                </a:lnTo>
                <a:cubicBezTo>
                  <a:pt x="4221" y="3763"/>
                  <a:pt x="4508" y="4104"/>
                  <a:pt x="5008" y="4141"/>
                </a:cubicBezTo>
                <a:cubicBezTo>
                  <a:pt x="5038" y="4144"/>
                  <a:pt x="5068" y="4145"/>
                  <a:pt x="5098" y="4145"/>
                </a:cubicBezTo>
                <a:cubicBezTo>
                  <a:pt x="5465" y="4145"/>
                  <a:pt x="5814" y="3974"/>
                  <a:pt x="5961" y="3617"/>
                </a:cubicBezTo>
                <a:cubicBezTo>
                  <a:pt x="6133" y="3202"/>
                  <a:pt x="5931" y="2671"/>
                  <a:pt x="5525" y="2479"/>
                </a:cubicBezTo>
                <a:cubicBezTo>
                  <a:pt x="5383" y="2415"/>
                  <a:pt x="5227" y="2384"/>
                  <a:pt x="5073" y="2357"/>
                </a:cubicBezTo>
                <a:cubicBezTo>
                  <a:pt x="4903" y="2326"/>
                  <a:pt x="4731" y="2296"/>
                  <a:pt x="4562" y="2266"/>
                </a:cubicBezTo>
                <a:cubicBezTo>
                  <a:pt x="5029" y="1995"/>
                  <a:pt x="5349" y="1492"/>
                  <a:pt x="5400" y="955"/>
                </a:cubicBezTo>
                <a:cubicBezTo>
                  <a:pt x="5417" y="755"/>
                  <a:pt x="5397" y="546"/>
                  <a:pt x="5299" y="370"/>
                </a:cubicBezTo>
                <a:cubicBezTo>
                  <a:pt x="5152" y="101"/>
                  <a:pt x="4936" y="0"/>
                  <a:pt x="4706" y="0"/>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87" name="Google Shape;92;p2">
            <a:extLst>
              <a:ext uri="{FF2B5EF4-FFF2-40B4-BE49-F238E27FC236}">
                <a16:creationId xmlns:a16="http://schemas.microsoft.com/office/drawing/2014/main" id="{88628B4A-0EF6-4CA3-A0D1-8060B5AF5DCC}"/>
              </a:ext>
            </a:extLst>
          </p:cNvPr>
          <p:cNvSpPr/>
          <p:nvPr/>
        </p:nvSpPr>
        <p:spPr>
          <a:xfrm>
            <a:off x="395818" y="3833813"/>
            <a:ext cx="334433" cy="241300"/>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88" name="Google Shape;93;p2">
            <a:extLst>
              <a:ext uri="{FF2B5EF4-FFF2-40B4-BE49-F238E27FC236}">
                <a16:creationId xmlns:a16="http://schemas.microsoft.com/office/drawing/2014/main" id="{DD9A862E-BDE6-4BCE-8E80-72AA2F84AE84}"/>
              </a:ext>
            </a:extLst>
          </p:cNvPr>
          <p:cNvSpPr/>
          <p:nvPr/>
        </p:nvSpPr>
        <p:spPr>
          <a:xfrm rot="10800000">
            <a:off x="11554885" y="4524376"/>
            <a:ext cx="637116"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89" name="Google Shape;94;p2">
            <a:extLst>
              <a:ext uri="{FF2B5EF4-FFF2-40B4-BE49-F238E27FC236}">
                <a16:creationId xmlns:a16="http://schemas.microsoft.com/office/drawing/2014/main" id="{759708FC-5DE6-4EEA-9B7B-345390EC81E7}"/>
              </a:ext>
            </a:extLst>
          </p:cNvPr>
          <p:cNvGrpSpPr>
            <a:grpSpLocks/>
          </p:cNvGrpSpPr>
          <p:nvPr/>
        </p:nvGrpSpPr>
        <p:grpSpPr bwMode="auto">
          <a:xfrm>
            <a:off x="2023534" y="5510213"/>
            <a:ext cx="931333" cy="1244600"/>
            <a:chOff x="1517975" y="4132611"/>
            <a:chExt cx="698732" cy="933635"/>
          </a:xfrm>
        </p:grpSpPr>
        <p:sp>
          <p:nvSpPr>
            <p:cNvPr id="90" name="Google Shape;95;p2">
              <a:extLst>
                <a:ext uri="{FF2B5EF4-FFF2-40B4-BE49-F238E27FC236}">
                  <a16:creationId xmlns:a16="http://schemas.microsoft.com/office/drawing/2014/main" id="{6949F2C0-3180-4027-8B5B-5276EDF5CA74}"/>
                </a:ext>
              </a:extLst>
            </p:cNvPr>
            <p:cNvSpPr/>
            <p:nvPr/>
          </p:nvSpPr>
          <p:spPr>
            <a:xfrm>
              <a:off x="1597376" y="4489869"/>
              <a:ext cx="138159" cy="138140"/>
            </a:xfrm>
            <a:custGeom>
              <a:avLst/>
              <a:gdLst/>
              <a:ahLst/>
              <a:cxnLst/>
              <a:rect l="l" t="t" r="r" b="b"/>
              <a:pathLst>
                <a:path w="2859" h="2863" extrusionOk="0">
                  <a:moveTo>
                    <a:pt x="1429" y="0"/>
                  </a:moveTo>
                  <a:cubicBezTo>
                    <a:pt x="638" y="0"/>
                    <a:pt x="0" y="642"/>
                    <a:pt x="0" y="1429"/>
                  </a:cubicBezTo>
                  <a:cubicBezTo>
                    <a:pt x="0" y="2220"/>
                    <a:pt x="638" y="2862"/>
                    <a:pt x="1429" y="2862"/>
                  </a:cubicBezTo>
                  <a:cubicBezTo>
                    <a:pt x="2220" y="2862"/>
                    <a:pt x="2859" y="2220"/>
                    <a:pt x="2859" y="1429"/>
                  </a:cubicBezTo>
                  <a:cubicBezTo>
                    <a:pt x="2859" y="642"/>
                    <a:pt x="2220" y="0"/>
                    <a:pt x="1429"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91" name="Google Shape;96;p2">
              <a:extLst>
                <a:ext uri="{FF2B5EF4-FFF2-40B4-BE49-F238E27FC236}">
                  <a16:creationId xmlns:a16="http://schemas.microsoft.com/office/drawing/2014/main" id="{54A1E517-AB5D-48C8-BF3C-5D14D714077F}"/>
                </a:ext>
              </a:extLst>
            </p:cNvPr>
            <p:cNvSpPr/>
            <p:nvPr/>
          </p:nvSpPr>
          <p:spPr>
            <a:xfrm>
              <a:off x="1932451" y="4188581"/>
              <a:ext cx="106397" cy="107177"/>
            </a:xfrm>
            <a:custGeom>
              <a:avLst/>
              <a:gdLst/>
              <a:ahLst/>
              <a:cxnLst/>
              <a:rect l="l" t="t" r="r" b="b"/>
              <a:pathLst>
                <a:path w="2215" h="2214" extrusionOk="0">
                  <a:moveTo>
                    <a:pt x="1106" y="0"/>
                  </a:moveTo>
                  <a:cubicBezTo>
                    <a:pt x="495" y="0"/>
                    <a:pt x="1" y="494"/>
                    <a:pt x="1" y="1106"/>
                  </a:cubicBezTo>
                  <a:cubicBezTo>
                    <a:pt x="1" y="1717"/>
                    <a:pt x="495" y="2214"/>
                    <a:pt x="1106" y="2214"/>
                  </a:cubicBezTo>
                  <a:cubicBezTo>
                    <a:pt x="1718" y="2214"/>
                    <a:pt x="2214" y="1717"/>
                    <a:pt x="2214" y="1106"/>
                  </a:cubicBezTo>
                  <a:cubicBezTo>
                    <a:pt x="2214" y="494"/>
                    <a:pt x="1718" y="0"/>
                    <a:pt x="1106"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92" name="Google Shape;97;p2">
              <a:extLst>
                <a:ext uri="{FF2B5EF4-FFF2-40B4-BE49-F238E27FC236}">
                  <a16:creationId xmlns:a16="http://schemas.microsoft.com/office/drawing/2014/main" id="{C889EE8D-95CB-4207-862E-FB18ED321E0E}"/>
                </a:ext>
              </a:extLst>
            </p:cNvPr>
            <p:cNvSpPr>
              <a:spLocks/>
            </p:cNvSpPr>
            <p:nvPr/>
          </p:nvSpPr>
          <p:spPr bwMode="auto">
            <a:xfrm>
              <a:off x="1539335" y="4751068"/>
              <a:ext cx="151250" cy="63885"/>
            </a:xfrm>
            <a:custGeom>
              <a:avLst/>
              <a:gdLst>
                <a:gd name="T0" fmla="*/ 2147483646 w 3137"/>
                <a:gd name="T1" fmla="*/ 0 h 1325"/>
                <a:gd name="T2" fmla="*/ 2147483646 w 3137"/>
                <a:gd name="T3" fmla="*/ 2147483646 h 1325"/>
                <a:gd name="T4" fmla="*/ 2147483646 w 3137"/>
                <a:gd name="T5" fmla="*/ 2147483646 h 1325"/>
                <a:gd name="T6" fmla="*/ 2147483646 w 3137"/>
                <a:gd name="T7" fmla="*/ 2147483646 h 1325"/>
                <a:gd name="T8" fmla="*/ 2147483646 w 3137"/>
                <a:gd name="T9" fmla="*/ 2147483646 h 1325"/>
                <a:gd name="T10" fmla="*/ 2147483646 w 3137"/>
                <a:gd name="T11" fmla="*/ 0 h 1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37" h="1325" extrusionOk="0">
                  <a:moveTo>
                    <a:pt x="1252" y="0"/>
                  </a:moveTo>
                  <a:cubicBezTo>
                    <a:pt x="1197" y="0"/>
                    <a:pt x="1141" y="4"/>
                    <a:pt x="1085" y="11"/>
                  </a:cubicBezTo>
                  <a:cubicBezTo>
                    <a:pt x="1" y="156"/>
                    <a:pt x="400" y="992"/>
                    <a:pt x="1524" y="1228"/>
                  </a:cubicBezTo>
                  <a:cubicBezTo>
                    <a:pt x="1869" y="1299"/>
                    <a:pt x="2154" y="1324"/>
                    <a:pt x="2383" y="1324"/>
                  </a:cubicBezTo>
                  <a:cubicBezTo>
                    <a:pt x="2901" y="1324"/>
                    <a:pt x="3137" y="1198"/>
                    <a:pt x="3137" y="1198"/>
                  </a:cubicBezTo>
                  <a:cubicBezTo>
                    <a:pt x="3137" y="1198"/>
                    <a:pt x="2267" y="0"/>
                    <a:pt x="125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3" name="Google Shape;98;p2">
              <a:extLst>
                <a:ext uri="{FF2B5EF4-FFF2-40B4-BE49-F238E27FC236}">
                  <a16:creationId xmlns:a16="http://schemas.microsoft.com/office/drawing/2014/main" id="{978E70FD-000D-44A3-A0F3-F733F142886F}"/>
                </a:ext>
              </a:extLst>
            </p:cNvPr>
            <p:cNvSpPr>
              <a:spLocks/>
            </p:cNvSpPr>
            <p:nvPr/>
          </p:nvSpPr>
          <p:spPr bwMode="auto">
            <a:xfrm>
              <a:off x="1829882" y="4540367"/>
              <a:ext cx="125455" cy="87848"/>
            </a:xfrm>
            <a:custGeom>
              <a:avLst/>
              <a:gdLst>
                <a:gd name="T0" fmla="*/ 2147483646 w 2602"/>
                <a:gd name="T1" fmla="*/ 2147483646 h 1822"/>
                <a:gd name="T2" fmla="*/ 2147483646 w 2602"/>
                <a:gd name="T3" fmla="*/ 2147483646 h 1822"/>
                <a:gd name="T4" fmla="*/ 2147483646 w 2602"/>
                <a:gd name="T5" fmla="*/ 2147483646 h 1822"/>
                <a:gd name="T6" fmla="*/ 2147483646 w 2602"/>
                <a:gd name="T7" fmla="*/ 2147483646 h 1822"/>
                <a:gd name="T8" fmla="*/ 2147483646 w 2602"/>
                <a:gd name="T9" fmla="*/ 2147483646 h 1822"/>
                <a:gd name="T10" fmla="*/ 2147483646 w 2602"/>
                <a:gd name="T11" fmla="*/ 2147483646 h 18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02" h="1822" extrusionOk="0">
                  <a:moveTo>
                    <a:pt x="755" y="1"/>
                  </a:moveTo>
                  <a:cubicBezTo>
                    <a:pt x="0" y="1"/>
                    <a:pt x="177" y="798"/>
                    <a:pt x="1068" y="1323"/>
                  </a:cubicBezTo>
                  <a:cubicBezTo>
                    <a:pt x="1820" y="1769"/>
                    <a:pt x="2317" y="1822"/>
                    <a:pt x="2511" y="1822"/>
                  </a:cubicBezTo>
                  <a:cubicBezTo>
                    <a:pt x="2571" y="1822"/>
                    <a:pt x="2601" y="1817"/>
                    <a:pt x="2601" y="1817"/>
                  </a:cubicBezTo>
                  <a:cubicBezTo>
                    <a:pt x="2601" y="1817"/>
                    <a:pt x="2119" y="242"/>
                    <a:pt x="1044" y="32"/>
                  </a:cubicBezTo>
                  <a:cubicBezTo>
                    <a:pt x="936" y="11"/>
                    <a:pt x="840" y="1"/>
                    <a:pt x="755"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4" name="Google Shape;99;p2">
              <a:extLst>
                <a:ext uri="{FF2B5EF4-FFF2-40B4-BE49-F238E27FC236}">
                  <a16:creationId xmlns:a16="http://schemas.microsoft.com/office/drawing/2014/main" id="{1527606A-CB61-476B-8400-681EDCEC2B7E}"/>
                </a:ext>
              </a:extLst>
            </p:cNvPr>
            <p:cNvSpPr>
              <a:spLocks/>
            </p:cNvSpPr>
            <p:nvPr/>
          </p:nvSpPr>
          <p:spPr bwMode="auto">
            <a:xfrm>
              <a:off x="1742853" y="4814857"/>
              <a:ext cx="125841" cy="87462"/>
            </a:xfrm>
            <a:custGeom>
              <a:avLst/>
              <a:gdLst>
                <a:gd name="T0" fmla="*/ 2147483646 w 2610"/>
                <a:gd name="T1" fmla="*/ 0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0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6" y="0"/>
                  </a:moveTo>
                  <a:cubicBezTo>
                    <a:pt x="1763" y="0"/>
                    <a:pt x="1670" y="10"/>
                    <a:pt x="1565" y="30"/>
                  </a:cubicBezTo>
                  <a:cubicBezTo>
                    <a:pt x="490" y="236"/>
                    <a:pt x="0" y="1807"/>
                    <a:pt x="0" y="1807"/>
                  </a:cubicBezTo>
                  <a:cubicBezTo>
                    <a:pt x="0" y="1807"/>
                    <a:pt x="34" y="1813"/>
                    <a:pt x="99" y="1813"/>
                  </a:cubicBezTo>
                  <a:cubicBezTo>
                    <a:pt x="297" y="1813"/>
                    <a:pt x="791" y="1759"/>
                    <a:pt x="1535" y="1324"/>
                  </a:cubicBezTo>
                  <a:cubicBezTo>
                    <a:pt x="2431" y="800"/>
                    <a:pt x="2609" y="0"/>
                    <a:pt x="184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5" name="Google Shape;100;p2">
              <a:extLst>
                <a:ext uri="{FF2B5EF4-FFF2-40B4-BE49-F238E27FC236}">
                  <a16:creationId xmlns:a16="http://schemas.microsoft.com/office/drawing/2014/main" id="{BE5ECE94-C5B1-400A-A58A-FAEBBBB96BAF}"/>
                </a:ext>
              </a:extLst>
            </p:cNvPr>
            <p:cNvSpPr>
              <a:spLocks/>
            </p:cNvSpPr>
            <p:nvPr/>
          </p:nvSpPr>
          <p:spPr bwMode="auto">
            <a:xfrm>
              <a:off x="1983641" y="4683036"/>
              <a:ext cx="125841" cy="87462"/>
            </a:xfrm>
            <a:custGeom>
              <a:avLst/>
              <a:gdLst>
                <a:gd name="T0" fmla="*/ 2147483646 w 2610"/>
                <a:gd name="T1" fmla="*/ 2147483646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2147483646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9" y="1"/>
                  </a:moveTo>
                  <a:cubicBezTo>
                    <a:pt x="1766" y="1"/>
                    <a:pt x="1671" y="10"/>
                    <a:pt x="1566" y="30"/>
                  </a:cubicBezTo>
                  <a:cubicBezTo>
                    <a:pt x="491" y="236"/>
                    <a:pt x="0" y="1807"/>
                    <a:pt x="0" y="1807"/>
                  </a:cubicBezTo>
                  <a:cubicBezTo>
                    <a:pt x="0" y="1807"/>
                    <a:pt x="34" y="1813"/>
                    <a:pt x="98" y="1813"/>
                  </a:cubicBezTo>
                  <a:cubicBezTo>
                    <a:pt x="296" y="1813"/>
                    <a:pt x="791" y="1759"/>
                    <a:pt x="1535" y="1321"/>
                  </a:cubicBezTo>
                  <a:cubicBezTo>
                    <a:pt x="2431" y="797"/>
                    <a:pt x="2610" y="1"/>
                    <a:pt x="1849"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6" name="Google Shape;101;p2">
              <a:extLst>
                <a:ext uri="{FF2B5EF4-FFF2-40B4-BE49-F238E27FC236}">
                  <a16:creationId xmlns:a16="http://schemas.microsoft.com/office/drawing/2014/main" id="{C118FBDF-A6C1-4158-BAEC-AC1DFE965ED7}"/>
                </a:ext>
              </a:extLst>
            </p:cNvPr>
            <p:cNvSpPr>
              <a:spLocks/>
            </p:cNvSpPr>
            <p:nvPr/>
          </p:nvSpPr>
          <p:spPr bwMode="auto">
            <a:xfrm>
              <a:off x="1517975" y="4132611"/>
              <a:ext cx="698732" cy="933635"/>
            </a:xfrm>
            <a:custGeom>
              <a:avLst/>
              <a:gdLst>
                <a:gd name="T0" fmla="*/ 2147483646 w 14492"/>
                <a:gd name="T1" fmla="*/ 0 h 19364"/>
                <a:gd name="T2" fmla="*/ 2147483646 w 14492"/>
                <a:gd name="T3" fmla="*/ 2147483646 h 19364"/>
                <a:gd name="T4" fmla="*/ 2147483646 w 14492"/>
                <a:gd name="T5" fmla="*/ 2147483646 h 19364"/>
                <a:gd name="T6" fmla="*/ 2147483646 w 14492"/>
                <a:gd name="T7" fmla="*/ 2147483646 h 19364"/>
                <a:gd name="T8" fmla="*/ 2147483646 w 14492"/>
                <a:gd name="T9" fmla="*/ 2147483646 h 19364"/>
                <a:gd name="T10" fmla="*/ 2147483646 w 14492"/>
                <a:gd name="T11" fmla="*/ 2147483646 h 19364"/>
                <a:gd name="T12" fmla="*/ 2147483646 w 14492"/>
                <a:gd name="T13" fmla="*/ 2147483646 h 19364"/>
                <a:gd name="T14" fmla="*/ 2147483646 w 14492"/>
                <a:gd name="T15" fmla="*/ 2147483646 h 19364"/>
                <a:gd name="T16" fmla="*/ 2147483646 w 14492"/>
                <a:gd name="T17" fmla="*/ 2147483646 h 19364"/>
                <a:gd name="T18" fmla="*/ 2147483646 w 14492"/>
                <a:gd name="T19" fmla="*/ 2147483646 h 19364"/>
                <a:gd name="T20" fmla="*/ 2147483646 w 14492"/>
                <a:gd name="T21" fmla="*/ 2147483646 h 19364"/>
                <a:gd name="T22" fmla="*/ 2147483646 w 14492"/>
                <a:gd name="T23" fmla="*/ 2147483646 h 19364"/>
                <a:gd name="T24" fmla="*/ 2147483646 w 14492"/>
                <a:gd name="T25" fmla="*/ 2147483646 h 19364"/>
                <a:gd name="T26" fmla="*/ 2147483646 w 14492"/>
                <a:gd name="T27" fmla="*/ 2147483646 h 19364"/>
                <a:gd name="T28" fmla="*/ 2147483646 w 14492"/>
                <a:gd name="T29" fmla="*/ 2147483646 h 19364"/>
                <a:gd name="T30" fmla="*/ 2147483646 w 14492"/>
                <a:gd name="T31" fmla="*/ 2147483646 h 19364"/>
                <a:gd name="T32" fmla="*/ 2147483646 w 14492"/>
                <a:gd name="T33" fmla="*/ 2147483646 h 19364"/>
                <a:gd name="T34" fmla="*/ 2147483646 w 14492"/>
                <a:gd name="T35" fmla="*/ 2147483646 h 19364"/>
                <a:gd name="T36" fmla="*/ 2147483646 w 14492"/>
                <a:gd name="T37" fmla="*/ 2147483646 h 19364"/>
                <a:gd name="T38" fmla="*/ 2147483646 w 14492"/>
                <a:gd name="T39" fmla="*/ 2147483646 h 19364"/>
                <a:gd name="T40" fmla="*/ 2147483646 w 14492"/>
                <a:gd name="T41" fmla="*/ 2147483646 h 19364"/>
                <a:gd name="T42" fmla="*/ 2147483646 w 14492"/>
                <a:gd name="T43" fmla="*/ 2147483646 h 19364"/>
                <a:gd name="T44" fmla="*/ 2147483646 w 14492"/>
                <a:gd name="T45" fmla="*/ 2147483646 h 19364"/>
                <a:gd name="T46" fmla="*/ 2147483646 w 14492"/>
                <a:gd name="T47" fmla="*/ 2147483646 h 19364"/>
                <a:gd name="T48" fmla="*/ 2147483646 w 14492"/>
                <a:gd name="T49" fmla="*/ 2147483646 h 19364"/>
                <a:gd name="T50" fmla="*/ 2147483646 w 14492"/>
                <a:gd name="T51" fmla="*/ 2147483646 h 19364"/>
                <a:gd name="T52" fmla="*/ 2147483646 w 14492"/>
                <a:gd name="T53" fmla="*/ 2147483646 h 19364"/>
                <a:gd name="T54" fmla="*/ 2147483646 w 14492"/>
                <a:gd name="T55" fmla="*/ 2147483646 h 19364"/>
                <a:gd name="T56" fmla="*/ 2147483646 w 14492"/>
                <a:gd name="T57" fmla="*/ 2147483646 h 19364"/>
                <a:gd name="T58" fmla="*/ 2147483646 w 14492"/>
                <a:gd name="T59" fmla="*/ 2147483646 h 19364"/>
                <a:gd name="T60" fmla="*/ 2147483646 w 14492"/>
                <a:gd name="T61" fmla="*/ 2147483646 h 19364"/>
                <a:gd name="T62" fmla="*/ 2147483646 w 14492"/>
                <a:gd name="T63" fmla="*/ 2147483646 h 19364"/>
                <a:gd name="T64" fmla="*/ 2147483646 w 14492"/>
                <a:gd name="T65" fmla="*/ 2147483646 h 19364"/>
                <a:gd name="T66" fmla="*/ 2147483646 w 14492"/>
                <a:gd name="T67" fmla="*/ 2147483646 h 19364"/>
                <a:gd name="T68" fmla="*/ 2147483646 w 14492"/>
                <a:gd name="T69" fmla="*/ 2147483646 h 19364"/>
                <a:gd name="T70" fmla="*/ 2147483646 w 14492"/>
                <a:gd name="T71" fmla="*/ 2147483646 h 19364"/>
                <a:gd name="T72" fmla="*/ 2147483646 w 14492"/>
                <a:gd name="T73" fmla="*/ 2147483646 h 19364"/>
                <a:gd name="T74" fmla="*/ 2147483646 w 14492"/>
                <a:gd name="T75" fmla="*/ 2147483646 h 19364"/>
                <a:gd name="T76" fmla="*/ 2147483646 w 14492"/>
                <a:gd name="T77" fmla="*/ 2147483646 h 19364"/>
                <a:gd name="T78" fmla="*/ 2147483646 w 14492"/>
                <a:gd name="T79" fmla="*/ 2147483646 h 19364"/>
                <a:gd name="T80" fmla="*/ 2147483646 w 14492"/>
                <a:gd name="T81" fmla="*/ 2147483646 h 19364"/>
                <a:gd name="T82" fmla="*/ 2147483646 w 14492"/>
                <a:gd name="T83" fmla="*/ 2147483646 h 19364"/>
                <a:gd name="T84" fmla="*/ 2147483646 w 14492"/>
                <a:gd name="T85" fmla="*/ 2147483646 h 19364"/>
                <a:gd name="T86" fmla="*/ 2147483646 w 14492"/>
                <a:gd name="T87" fmla="*/ 2147483646 h 19364"/>
                <a:gd name="T88" fmla="*/ 2147483646 w 14492"/>
                <a:gd name="T89" fmla="*/ 2147483646 h 19364"/>
                <a:gd name="T90" fmla="*/ 2147483646 w 14492"/>
                <a:gd name="T91" fmla="*/ 2147483646 h 19364"/>
                <a:gd name="T92" fmla="*/ 2147483646 w 14492"/>
                <a:gd name="T93" fmla="*/ 2147483646 h 19364"/>
                <a:gd name="T94" fmla="*/ 2147483646 w 14492"/>
                <a:gd name="T95" fmla="*/ 2147483646 h 19364"/>
                <a:gd name="T96" fmla="*/ 2147483646 w 14492"/>
                <a:gd name="T97" fmla="*/ 2147483646 h 19364"/>
                <a:gd name="T98" fmla="*/ 2147483646 w 14492"/>
                <a:gd name="T99" fmla="*/ 2147483646 h 19364"/>
                <a:gd name="T100" fmla="*/ 2147483646 w 14492"/>
                <a:gd name="T101" fmla="*/ 2147483646 h 19364"/>
                <a:gd name="T102" fmla="*/ 2147483646 w 14492"/>
                <a:gd name="T103" fmla="*/ 2147483646 h 19364"/>
                <a:gd name="T104" fmla="*/ 2147483646 w 14492"/>
                <a:gd name="T105" fmla="*/ 2147483646 h 19364"/>
                <a:gd name="T106" fmla="*/ 2147483646 w 14492"/>
                <a:gd name="T107" fmla="*/ 2147483646 h 19364"/>
                <a:gd name="T108" fmla="*/ 2147483646 w 14492"/>
                <a:gd name="T109" fmla="*/ 0 h 1936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492" h="19364" extrusionOk="0">
                  <a:moveTo>
                    <a:pt x="9912" y="0"/>
                  </a:moveTo>
                  <a:cubicBezTo>
                    <a:pt x="9056" y="0"/>
                    <a:pt x="8186" y="459"/>
                    <a:pt x="7688" y="1146"/>
                  </a:cubicBezTo>
                  <a:cubicBezTo>
                    <a:pt x="6969" y="2143"/>
                    <a:pt x="7270" y="3674"/>
                    <a:pt x="8401" y="4232"/>
                  </a:cubicBezTo>
                  <a:cubicBezTo>
                    <a:pt x="8764" y="4408"/>
                    <a:pt x="9190" y="4493"/>
                    <a:pt x="9619" y="4493"/>
                  </a:cubicBezTo>
                  <a:cubicBezTo>
                    <a:pt x="9643" y="4493"/>
                    <a:pt x="9666" y="4492"/>
                    <a:pt x="9689" y="4492"/>
                  </a:cubicBezTo>
                  <a:cubicBezTo>
                    <a:pt x="9602" y="5597"/>
                    <a:pt x="9625" y="6705"/>
                    <a:pt x="9521" y="7810"/>
                  </a:cubicBezTo>
                  <a:cubicBezTo>
                    <a:pt x="9412" y="9000"/>
                    <a:pt x="9345" y="10189"/>
                    <a:pt x="9223" y="11375"/>
                  </a:cubicBezTo>
                  <a:cubicBezTo>
                    <a:pt x="8986" y="13657"/>
                    <a:pt x="8777" y="15940"/>
                    <a:pt x="8733" y="18232"/>
                  </a:cubicBezTo>
                  <a:cubicBezTo>
                    <a:pt x="8480" y="18229"/>
                    <a:pt x="8228" y="18227"/>
                    <a:pt x="7979" y="18227"/>
                  </a:cubicBezTo>
                  <a:cubicBezTo>
                    <a:pt x="7876" y="18227"/>
                    <a:pt x="7774" y="18227"/>
                    <a:pt x="7671" y="18228"/>
                  </a:cubicBezTo>
                  <a:cubicBezTo>
                    <a:pt x="6698" y="18242"/>
                    <a:pt x="5725" y="18232"/>
                    <a:pt x="4756" y="18286"/>
                  </a:cubicBezTo>
                  <a:cubicBezTo>
                    <a:pt x="4404" y="16025"/>
                    <a:pt x="4289" y="13727"/>
                    <a:pt x="3904" y="11467"/>
                  </a:cubicBezTo>
                  <a:cubicBezTo>
                    <a:pt x="5104" y="11257"/>
                    <a:pt x="5941" y="10483"/>
                    <a:pt x="5979" y="9057"/>
                  </a:cubicBezTo>
                  <a:cubicBezTo>
                    <a:pt x="6012" y="7678"/>
                    <a:pt x="4926" y="6282"/>
                    <a:pt x="3504" y="6282"/>
                  </a:cubicBezTo>
                  <a:cubicBezTo>
                    <a:pt x="3481" y="6282"/>
                    <a:pt x="3457" y="6282"/>
                    <a:pt x="3434" y="6283"/>
                  </a:cubicBezTo>
                  <a:cubicBezTo>
                    <a:pt x="3276" y="6289"/>
                    <a:pt x="3373" y="6515"/>
                    <a:pt x="3488" y="6529"/>
                  </a:cubicBezTo>
                  <a:cubicBezTo>
                    <a:pt x="4708" y="6637"/>
                    <a:pt x="5577" y="7841"/>
                    <a:pt x="5563" y="9017"/>
                  </a:cubicBezTo>
                  <a:cubicBezTo>
                    <a:pt x="5550" y="10368"/>
                    <a:pt x="4661" y="11112"/>
                    <a:pt x="3326" y="11115"/>
                  </a:cubicBezTo>
                  <a:cubicBezTo>
                    <a:pt x="3318" y="11115"/>
                    <a:pt x="3310" y="11115"/>
                    <a:pt x="3303" y="11115"/>
                  </a:cubicBezTo>
                  <a:cubicBezTo>
                    <a:pt x="2056" y="11115"/>
                    <a:pt x="750" y="10529"/>
                    <a:pt x="656" y="9131"/>
                  </a:cubicBezTo>
                  <a:cubicBezTo>
                    <a:pt x="565" y="7746"/>
                    <a:pt x="1258" y="6715"/>
                    <a:pt x="2684" y="6506"/>
                  </a:cubicBezTo>
                  <a:cubicBezTo>
                    <a:pt x="2860" y="6482"/>
                    <a:pt x="2724" y="6252"/>
                    <a:pt x="2599" y="6245"/>
                  </a:cubicBezTo>
                  <a:cubicBezTo>
                    <a:pt x="2548" y="6243"/>
                    <a:pt x="2498" y="6241"/>
                    <a:pt x="2449" y="6241"/>
                  </a:cubicBezTo>
                  <a:cubicBezTo>
                    <a:pt x="1058" y="6241"/>
                    <a:pt x="300" y="7287"/>
                    <a:pt x="169" y="8635"/>
                  </a:cubicBezTo>
                  <a:cubicBezTo>
                    <a:pt x="1" y="10416"/>
                    <a:pt x="1319" y="11456"/>
                    <a:pt x="3015" y="11520"/>
                  </a:cubicBezTo>
                  <a:cubicBezTo>
                    <a:pt x="3071" y="11522"/>
                    <a:pt x="3126" y="11523"/>
                    <a:pt x="3180" y="11523"/>
                  </a:cubicBezTo>
                  <a:cubicBezTo>
                    <a:pt x="3346" y="11523"/>
                    <a:pt x="3506" y="11514"/>
                    <a:pt x="3664" y="11497"/>
                  </a:cubicBezTo>
                  <a:cubicBezTo>
                    <a:pt x="3559" y="12740"/>
                    <a:pt x="3941" y="14129"/>
                    <a:pt x="4073" y="15360"/>
                  </a:cubicBezTo>
                  <a:cubicBezTo>
                    <a:pt x="4168" y="16221"/>
                    <a:pt x="4036" y="17478"/>
                    <a:pt x="4431" y="18313"/>
                  </a:cubicBezTo>
                  <a:cubicBezTo>
                    <a:pt x="4195" y="18330"/>
                    <a:pt x="3961" y="18347"/>
                    <a:pt x="3728" y="18373"/>
                  </a:cubicBezTo>
                  <a:cubicBezTo>
                    <a:pt x="2748" y="18489"/>
                    <a:pt x="1504" y="18553"/>
                    <a:pt x="595" y="18952"/>
                  </a:cubicBezTo>
                  <a:cubicBezTo>
                    <a:pt x="527" y="18981"/>
                    <a:pt x="560" y="19121"/>
                    <a:pt x="635" y="19121"/>
                  </a:cubicBezTo>
                  <a:cubicBezTo>
                    <a:pt x="638" y="19121"/>
                    <a:pt x="640" y="19121"/>
                    <a:pt x="643" y="19120"/>
                  </a:cubicBezTo>
                  <a:cubicBezTo>
                    <a:pt x="2905" y="18774"/>
                    <a:pt x="5224" y="18541"/>
                    <a:pt x="7535" y="18541"/>
                  </a:cubicBezTo>
                  <a:cubicBezTo>
                    <a:pt x="9846" y="18541"/>
                    <a:pt x="12151" y="18774"/>
                    <a:pt x="14387" y="19361"/>
                  </a:cubicBezTo>
                  <a:cubicBezTo>
                    <a:pt x="14394" y="19362"/>
                    <a:pt x="14401" y="19363"/>
                    <a:pt x="14408" y="19363"/>
                  </a:cubicBezTo>
                  <a:cubicBezTo>
                    <a:pt x="14491" y="19363"/>
                    <a:pt x="14466" y="19210"/>
                    <a:pt x="14396" y="19181"/>
                  </a:cubicBezTo>
                  <a:cubicBezTo>
                    <a:pt x="12761" y="18512"/>
                    <a:pt x="10899" y="18292"/>
                    <a:pt x="9101" y="18242"/>
                  </a:cubicBezTo>
                  <a:cubicBezTo>
                    <a:pt x="9148" y="15917"/>
                    <a:pt x="9375" y="13605"/>
                    <a:pt x="9594" y="11291"/>
                  </a:cubicBezTo>
                  <a:cubicBezTo>
                    <a:pt x="9808" y="9054"/>
                    <a:pt x="10115" y="6729"/>
                    <a:pt x="9889" y="4478"/>
                  </a:cubicBezTo>
                  <a:cubicBezTo>
                    <a:pt x="10659" y="4411"/>
                    <a:pt x="11402" y="4056"/>
                    <a:pt x="11778" y="3397"/>
                  </a:cubicBezTo>
                  <a:cubicBezTo>
                    <a:pt x="12345" y="2407"/>
                    <a:pt x="12041" y="838"/>
                    <a:pt x="10821" y="568"/>
                  </a:cubicBezTo>
                  <a:cubicBezTo>
                    <a:pt x="10810" y="566"/>
                    <a:pt x="10799" y="564"/>
                    <a:pt x="10790" y="564"/>
                  </a:cubicBezTo>
                  <a:cubicBezTo>
                    <a:pt x="10669" y="564"/>
                    <a:pt x="10710" y="751"/>
                    <a:pt x="10798" y="798"/>
                  </a:cubicBezTo>
                  <a:cubicBezTo>
                    <a:pt x="11642" y="1261"/>
                    <a:pt x="11778" y="2650"/>
                    <a:pt x="11230" y="3377"/>
                  </a:cubicBezTo>
                  <a:cubicBezTo>
                    <a:pt x="10874" y="3847"/>
                    <a:pt x="10212" y="4095"/>
                    <a:pt x="9571" y="4095"/>
                  </a:cubicBezTo>
                  <a:cubicBezTo>
                    <a:pt x="9178" y="4095"/>
                    <a:pt x="8792" y="4002"/>
                    <a:pt x="8490" y="3809"/>
                  </a:cubicBezTo>
                  <a:cubicBezTo>
                    <a:pt x="7668" y="3285"/>
                    <a:pt x="7554" y="2099"/>
                    <a:pt x="8097" y="1345"/>
                  </a:cubicBezTo>
                  <a:cubicBezTo>
                    <a:pt x="8585" y="670"/>
                    <a:pt x="9386" y="333"/>
                    <a:pt x="10197" y="333"/>
                  </a:cubicBezTo>
                  <a:cubicBezTo>
                    <a:pt x="10410" y="333"/>
                    <a:pt x="10623" y="356"/>
                    <a:pt x="10831" y="403"/>
                  </a:cubicBezTo>
                  <a:cubicBezTo>
                    <a:pt x="10838" y="404"/>
                    <a:pt x="10844" y="405"/>
                    <a:pt x="10850" y="405"/>
                  </a:cubicBezTo>
                  <a:cubicBezTo>
                    <a:pt x="10942" y="405"/>
                    <a:pt x="10908" y="235"/>
                    <a:pt x="10842" y="203"/>
                  </a:cubicBezTo>
                  <a:cubicBezTo>
                    <a:pt x="10547" y="64"/>
                    <a:pt x="10231" y="0"/>
                    <a:pt x="991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97" name="Google Shape;102;p2">
            <a:extLst>
              <a:ext uri="{FF2B5EF4-FFF2-40B4-BE49-F238E27FC236}">
                <a16:creationId xmlns:a16="http://schemas.microsoft.com/office/drawing/2014/main" id="{C5363346-0C79-4A5E-AB82-7A00AD15D3A4}"/>
              </a:ext>
            </a:extLst>
          </p:cNvPr>
          <p:cNvGrpSpPr>
            <a:grpSpLocks/>
          </p:cNvGrpSpPr>
          <p:nvPr/>
        </p:nvGrpSpPr>
        <p:grpSpPr bwMode="auto">
          <a:xfrm>
            <a:off x="1107017" y="3128963"/>
            <a:ext cx="624416" cy="595312"/>
            <a:chOff x="984375" y="2346230"/>
            <a:chExt cx="468336" cy="446495"/>
          </a:xfrm>
        </p:grpSpPr>
        <p:sp>
          <p:nvSpPr>
            <p:cNvPr id="98" name="Google Shape;103;p2">
              <a:extLst>
                <a:ext uri="{FF2B5EF4-FFF2-40B4-BE49-F238E27FC236}">
                  <a16:creationId xmlns:a16="http://schemas.microsoft.com/office/drawing/2014/main" id="{84F31ED0-4087-4A83-B3DD-C76D986D46E6}"/>
                </a:ext>
              </a:extLst>
            </p:cNvPr>
            <p:cNvSpPr>
              <a:spLocks/>
            </p:cNvSpPr>
            <p:nvPr/>
          </p:nvSpPr>
          <p:spPr bwMode="auto">
            <a:xfrm>
              <a:off x="1139896" y="2346230"/>
              <a:ext cx="312816" cy="368096"/>
            </a:xfrm>
            <a:custGeom>
              <a:avLst/>
              <a:gdLst>
                <a:gd name="T0" fmla="*/ 2147483646 w 8024"/>
                <a:gd name="T1" fmla="*/ 2147483646 h 9442"/>
                <a:gd name="T2" fmla="*/ 2147483646 w 8024"/>
                <a:gd name="T3" fmla="*/ 2147483646 h 9442"/>
                <a:gd name="T4" fmla="*/ 2147483646 w 8024"/>
                <a:gd name="T5" fmla="*/ 2147483646 h 9442"/>
                <a:gd name="T6" fmla="*/ 2147483646 w 8024"/>
                <a:gd name="T7" fmla="*/ 2147483646 h 9442"/>
                <a:gd name="T8" fmla="*/ 2147483646 w 8024"/>
                <a:gd name="T9" fmla="*/ 2147483646 h 9442"/>
                <a:gd name="T10" fmla="*/ 2147483646 w 8024"/>
                <a:gd name="T11" fmla="*/ 2147483646 h 9442"/>
                <a:gd name="T12" fmla="*/ 2147483646 w 8024"/>
                <a:gd name="T13" fmla="*/ 2147483646 h 9442"/>
                <a:gd name="T14" fmla="*/ 2147483646 w 8024"/>
                <a:gd name="T15" fmla="*/ 2147483646 h 9442"/>
                <a:gd name="T16" fmla="*/ 2147483646 w 8024"/>
                <a:gd name="T17" fmla="*/ 2147483646 h 9442"/>
                <a:gd name="T18" fmla="*/ 2147483646 w 8024"/>
                <a:gd name="T19" fmla="*/ 2147483646 h 9442"/>
                <a:gd name="T20" fmla="*/ 2147483646 w 8024"/>
                <a:gd name="T21" fmla="*/ 2147483646 h 9442"/>
                <a:gd name="T22" fmla="*/ 2147483646 w 8024"/>
                <a:gd name="T23" fmla="*/ 2147483646 h 9442"/>
                <a:gd name="T24" fmla="*/ 2147483646 w 8024"/>
                <a:gd name="T25" fmla="*/ 2147483646 h 9442"/>
                <a:gd name="T26" fmla="*/ 2147483646 w 8024"/>
                <a:gd name="T27" fmla="*/ 2147483646 h 9442"/>
                <a:gd name="T28" fmla="*/ 2147483646 w 8024"/>
                <a:gd name="T29" fmla="*/ 2147483646 h 9442"/>
                <a:gd name="T30" fmla="*/ 2147483646 w 8024"/>
                <a:gd name="T31" fmla="*/ 0 h 9442"/>
                <a:gd name="T32" fmla="*/ 2147483646 w 8024"/>
                <a:gd name="T33" fmla="*/ 2147483646 h 9442"/>
                <a:gd name="T34" fmla="*/ 2147483646 w 8024"/>
                <a:gd name="T35" fmla="*/ 2147483646 h 9442"/>
                <a:gd name="T36" fmla="*/ 2147483646 w 8024"/>
                <a:gd name="T37" fmla="*/ 2147483646 h 9442"/>
                <a:gd name="T38" fmla="*/ 2147483646 w 8024"/>
                <a:gd name="T39" fmla="*/ 2147483646 h 9442"/>
                <a:gd name="T40" fmla="*/ 2147483646 w 8024"/>
                <a:gd name="T41" fmla="*/ 2147483646 h 9442"/>
                <a:gd name="T42" fmla="*/ 2147483646 w 8024"/>
                <a:gd name="T43" fmla="*/ 2147483646 h 9442"/>
                <a:gd name="T44" fmla="*/ 2147483646 w 8024"/>
                <a:gd name="T45" fmla="*/ 2147483646 h 9442"/>
                <a:gd name="T46" fmla="*/ 2147483646 w 8024"/>
                <a:gd name="T47" fmla="*/ 0 h 944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024" h="9442" extrusionOk="0">
                  <a:moveTo>
                    <a:pt x="2655" y="2271"/>
                  </a:moveTo>
                  <a:cubicBezTo>
                    <a:pt x="3185" y="2271"/>
                    <a:pt x="3508" y="3208"/>
                    <a:pt x="3086" y="3691"/>
                  </a:cubicBezTo>
                  <a:cubicBezTo>
                    <a:pt x="2907" y="3895"/>
                    <a:pt x="2638" y="4014"/>
                    <a:pt x="2369" y="4014"/>
                  </a:cubicBezTo>
                  <a:cubicBezTo>
                    <a:pt x="2348" y="4014"/>
                    <a:pt x="2327" y="4013"/>
                    <a:pt x="2306" y="4012"/>
                  </a:cubicBezTo>
                  <a:cubicBezTo>
                    <a:pt x="2204" y="4005"/>
                    <a:pt x="2100" y="3978"/>
                    <a:pt x="2022" y="3914"/>
                  </a:cubicBezTo>
                  <a:cubicBezTo>
                    <a:pt x="1829" y="3765"/>
                    <a:pt x="1846" y="3474"/>
                    <a:pt x="1886" y="3238"/>
                  </a:cubicBezTo>
                  <a:cubicBezTo>
                    <a:pt x="1937" y="2964"/>
                    <a:pt x="2008" y="2677"/>
                    <a:pt x="2211" y="2484"/>
                  </a:cubicBezTo>
                  <a:cubicBezTo>
                    <a:pt x="2367" y="2334"/>
                    <a:pt x="2518" y="2271"/>
                    <a:pt x="2655" y="2271"/>
                  </a:cubicBezTo>
                  <a:close/>
                  <a:moveTo>
                    <a:pt x="4035" y="6913"/>
                  </a:moveTo>
                  <a:cubicBezTo>
                    <a:pt x="4604" y="6913"/>
                    <a:pt x="5210" y="7741"/>
                    <a:pt x="4695" y="8114"/>
                  </a:cubicBezTo>
                  <a:cubicBezTo>
                    <a:pt x="4582" y="8199"/>
                    <a:pt x="4435" y="8219"/>
                    <a:pt x="4293" y="8219"/>
                  </a:cubicBezTo>
                  <a:cubicBezTo>
                    <a:pt x="4281" y="8219"/>
                    <a:pt x="4270" y="8219"/>
                    <a:pt x="4259" y="8219"/>
                  </a:cubicBezTo>
                  <a:cubicBezTo>
                    <a:pt x="3951" y="8216"/>
                    <a:pt x="3606" y="8117"/>
                    <a:pt x="3468" y="7844"/>
                  </a:cubicBezTo>
                  <a:cubicBezTo>
                    <a:pt x="3390" y="7688"/>
                    <a:pt x="3397" y="7492"/>
                    <a:pt x="3471" y="7334"/>
                  </a:cubicBezTo>
                  <a:cubicBezTo>
                    <a:pt x="3613" y="7031"/>
                    <a:pt x="3821" y="6913"/>
                    <a:pt x="4035" y="6913"/>
                  </a:cubicBezTo>
                  <a:close/>
                  <a:moveTo>
                    <a:pt x="3373" y="0"/>
                  </a:moveTo>
                  <a:cubicBezTo>
                    <a:pt x="3358" y="0"/>
                    <a:pt x="3342" y="0"/>
                    <a:pt x="3326" y="1"/>
                  </a:cubicBezTo>
                  <a:cubicBezTo>
                    <a:pt x="1" y="38"/>
                    <a:pt x="18" y="4752"/>
                    <a:pt x="72" y="5918"/>
                  </a:cubicBezTo>
                  <a:cubicBezTo>
                    <a:pt x="498" y="6306"/>
                    <a:pt x="869" y="6773"/>
                    <a:pt x="1147" y="7161"/>
                  </a:cubicBezTo>
                  <a:cubicBezTo>
                    <a:pt x="1542" y="7715"/>
                    <a:pt x="1859" y="8354"/>
                    <a:pt x="2025" y="9017"/>
                  </a:cubicBezTo>
                  <a:cubicBezTo>
                    <a:pt x="2837" y="9279"/>
                    <a:pt x="3763" y="9442"/>
                    <a:pt x="4614" y="9442"/>
                  </a:cubicBezTo>
                  <a:cubicBezTo>
                    <a:pt x="5883" y="9442"/>
                    <a:pt x="6985" y="9079"/>
                    <a:pt x="7297" y="8138"/>
                  </a:cubicBezTo>
                  <a:cubicBezTo>
                    <a:pt x="8023" y="5948"/>
                    <a:pt x="4647" y="5154"/>
                    <a:pt x="4647" y="5154"/>
                  </a:cubicBezTo>
                  <a:cubicBezTo>
                    <a:pt x="4647" y="5154"/>
                    <a:pt x="7097" y="0"/>
                    <a:pt x="3373"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9" name="Google Shape;104;p2">
              <a:extLst>
                <a:ext uri="{FF2B5EF4-FFF2-40B4-BE49-F238E27FC236}">
                  <a16:creationId xmlns:a16="http://schemas.microsoft.com/office/drawing/2014/main" id="{6EE27484-F9A5-4742-B8A8-A77650CA7DDB}"/>
                </a:ext>
              </a:extLst>
            </p:cNvPr>
            <p:cNvSpPr>
              <a:spLocks/>
            </p:cNvSpPr>
            <p:nvPr/>
          </p:nvSpPr>
          <p:spPr bwMode="auto">
            <a:xfrm>
              <a:off x="1211160" y="2434726"/>
              <a:ext cx="65495" cy="68029"/>
            </a:xfrm>
            <a:custGeom>
              <a:avLst/>
              <a:gdLst>
                <a:gd name="T0" fmla="*/ 2147483646 w 1680"/>
                <a:gd name="T1" fmla="*/ 2147483646 h 1745"/>
                <a:gd name="T2" fmla="*/ 2147483646 w 1680"/>
                <a:gd name="T3" fmla="*/ 2147483646 h 1745"/>
                <a:gd name="T4" fmla="*/ 2147483646 w 1680"/>
                <a:gd name="T5" fmla="*/ 2147483646 h 1745"/>
                <a:gd name="T6" fmla="*/ 2147483646 w 1680"/>
                <a:gd name="T7" fmla="*/ 2147483646 h 1745"/>
                <a:gd name="T8" fmla="*/ 2147483646 w 1680"/>
                <a:gd name="T9" fmla="*/ 2147483646 h 1745"/>
                <a:gd name="T10" fmla="*/ 2147483646 w 1680"/>
                <a:gd name="T11" fmla="*/ 2147483646 h 1745"/>
                <a:gd name="T12" fmla="*/ 2147483646 w 1680"/>
                <a:gd name="T13" fmla="*/ 2147483646 h 1745"/>
                <a:gd name="T14" fmla="*/ 2147483646 w 1680"/>
                <a:gd name="T15" fmla="*/ 2147483646 h 17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0" h="1745" extrusionOk="0">
                  <a:moveTo>
                    <a:pt x="827" y="1"/>
                  </a:moveTo>
                  <a:cubicBezTo>
                    <a:pt x="690" y="1"/>
                    <a:pt x="539" y="64"/>
                    <a:pt x="383" y="214"/>
                  </a:cubicBezTo>
                  <a:cubicBezTo>
                    <a:pt x="180" y="407"/>
                    <a:pt x="109" y="694"/>
                    <a:pt x="58" y="968"/>
                  </a:cubicBezTo>
                  <a:cubicBezTo>
                    <a:pt x="18" y="1204"/>
                    <a:pt x="1" y="1495"/>
                    <a:pt x="194" y="1644"/>
                  </a:cubicBezTo>
                  <a:cubicBezTo>
                    <a:pt x="272" y="1708"/>
                    <a:pt x="376" y="1735"/>
                    <a:pt x="478" y="1742"/>
                  </a:cubicBezTo>
                  <a:cubicBezTo>
                    <a:pt x="499" y="1743"/>
                    <a:pt x="520" y="1744"/>
                    <a:pt x="541" y="1744"/>
                  </a:cubicBezTo>
                  <a:cubicBezTo>
                    <a:pt x="810" y="1744"/>
                    <a:pt x="1079" y="1625"/>
                    <a:pt x="1258" y="1421"/>
                  </a:cubicBezTo>
                  <a:cubicBezTo>
                    <a:pt x="1680" y="938"/>
                    <a:pt x="1357" y="1"/>
                    <a:pt x="82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0" name="Google Shape;105;p2">
              <a:extLst>
                <a:ext uri="{FF2B5EF4-FFF2-40B4-BE49-F238E27FC236}">
                  <a16:creationId xmlns:a16="http://schemas.microsoft.com/office/drawing/2014/main" id="{AA189F67-A2C3-4C14-AB42-F20096B136AA}"/>
                </a:ext>
              </a:extLst>
            </p:cNvPr>
            <p:cNvSpPr>
              <a:spLocks/>
            </p:cNvSpPr>
            <p:nvPr/>
          </p:nvSpPr>
          <p:spPr bwMode="auto">
            <a:xfrm>
              <a:off x="1272016" y="2615733"/>
              <a:ext cx="71031" cy="50953"/>
            </a:xfrm>
            <a:custGeom>
              <a:avLst/>
              <a:gdLst>
                <a:gd name="T0" fmla="*/ 2147483646 w 1822"/>
                <a:gd name="T1" fmla="*/ 0 h 1307"/>
                <a:gd name="T2" fmla="*/ 2147483646 w 1822"/>
                <a:gd name="T3" fmla="*/ 2147483646 h 1307"/>
                <a:gd name="T4" fmla="*/ 2147483646 w 1822"/>
                <a:gd name="T5" fmla="*/ 2147483646 h 1307"/>
                <a:gd name="T6" fmla="*/ 2147483646 w 1822"/>
                <a:gd name="T7" fmla="*/ 2147483646 h 1307"/>
                <a:gd name="T8" fmla="*/ 2147483646 w 1822"/>
                <a:gd name="T9" fmla="*/ 2147483646 h 1307"/>
                <a:gd name="T10" fmla="*/ 2147483646 w 1822"/>
                <a:gd name="T11" fmla="*/ 2147483646 h 1307"/>
                <a:gd name="T12" fmla="*/ 2147483646 w 1822"/>
                <a:gd name="T13" fmla="*/ 0 h 13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2" h="1307" extrusionOk="0">
                  <a:moveTo>
                    <a:pt x="646" y="0"/>
                  </a:moveTo>
                  <a:cubicBezTo>
                    <a:pt x="432" y="0"/>
                    <a:pt x="224" y="118"/>
                    <a:pt x="82" y="421"/>
                  </a:cubicBezTo>
                  <a:cubicBezTo>
                    <a:pt x="8" y="579"/>
                    <a:pt x="1" y="775"/>
                    <a:pt x="79" y="931"/>
                  </a:cubicBezTo>
                  <a:cubicBezTo>
                    <a:pt x="217" y="1204"/>
                    <a:pt x="562" y="1303"/>
                    <a:pt x="870" y="1306"/>
                  </a:cubicBezTo>
                  <a:cubicBezTo>
                    <a:pt x="881" y="1306"/>
                    <a:pt x="892" y="1306"/>
                    <a:pt x="904" y="1306"/>
                  </a:cubicBezTo>
                  <a:cubicBezTo>
                    <a:pt x="1046" y="1306"/>
                    <a:pt x="1193" y="1286"/>
                    <a:pt x="1306" y="1201"/>
                  </a:cubicBezTo>
                  <a:cubicBezTo>
                    <a:pt x="1821" y="828"/>
                    <a:pt x="1215" y="0"/>
                    <a:pt x="64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1" name="Google Shape;106;p2">
              <a:extLst>
                <a:ext uri="{FF2B5EF4-FFF2-40B4-BE49-F238E27FC236}">
                  <a16:creationId xmlns:a16="http://schemas.microsoft.com/office/drawing/2014/main" id="{A6DE15E7-C64B-404A-9C68-404E5007A8CE}"/>
                </a:ext>
              </a:extLst>
            </p:cNvPr>
            <p:cNvSpPr>
              <a:spLocks/>
            </p:cNvSpPr>
            <p:nvPr/>
          </p:nvSpPr>
          <p:spPr bwMode="auto">
            <a:xfrm>
              <a:off x="984375" y="2470319"/>
              <a:ext cx="249543" cy="322406"/>
            </a:xfrm>
            <a:custGeom>
              <a:avLst/>
              <a:gdLst>
                <a:gd name="T0" fmla="*/ 2147483646 w 6401"/>
                <a:gd name="T1" fmla="*/ 0 h 8270"/>
                <a:gd name="T2" fmla="*/ 2147483646 w 6401"/>
                <a:gd name="T3" fmla="*/ 2147483646 h 8270"/>
                <a:gd name="T4" fmla="*/ 2147483646 w 6401"/>
                <a:gd name="T5" fmla="*/ 2147483646 h 8270"/>
                <a:gd name="T6" fmla="*/ 2147483646 w 6401"/>
                <a:gd name="T7" fmla="*/ 2147483646 h 8270"/>
                <a:gd name="T8" fmla="*/ 2147483646 w 6401"/>
                <a:gd name="T9" fmla="*/ 2147483646 h 8270"/>
                <a:gd name="T10" fmla="*/ 2147483646 w 6401"/>
                <a:gd name="T11" fmla="*/ 2147483646 h 8270"/>
                <a:gd name="T12" fmla="*/ 2147483646 w 6401"/>
                <a:gd name="T13" fmla="*/ 2147483646 h 8270"/>
                <a:gd name="T14" fmla="*/ 2147483646 w 6401"/>
                <a:gd name="T15" fmla="*/ 2147483646 h 8270"/>
                <a:gd name="T16" fmla="*/ 2147483646 w 6401"/>
                <a:gd name="T17" fmla="*/ 2147483646 h 8270"/>
                <a:gd name="T18" fmla="*/ 2147483646 w 6401"/>
                <a:gd name="T19" fmla="*/ 2147483646 h 8270"/>
                <a:gd name="T20" fmla="*/ 2147483646 w 6401"/>
                <a:gd name="T21" fmla="*/ 2147483646 h 8270"/>
                <a:gd name="T22" fmla="*/ 2147483646 w 6401"/>
                <a:gd name="T23" fmla="*/ 2147483646 h 8270"/>
                <a:gd name="T24" fmla="*/ 2147483646 w 6401"/>
                <a:gd name="T25" fmla="*/ 2147483646 h 8270"/>
                <a:gd name="T26" fmla="*/ 2147483646 w 6401"/>
                <a:gd name="T27" fmla="*/ 2147483646 h 8270"/>
                <a:gd name="T28" fmla="*/ 2147483646 w 6401"/>
                <a:gd name="T29" fmla="*/ 2147483646 h 8270"/>
                <a:gd name="T30" fmla="*/ 2147483646 w 6401"/>
                <a:gd name="T31" fmla="*/ 2147483646 h 8270"/>
                <a:gd name="T32" fmla="*/ 2147483646 w 6401"/>
                <a:gd name="T33" fmla="*/ 2147483646 h 8270"/>
                <a:gd name="T34" fmla="*/ 2147483646 w 6401"/>
                <a:gd name="T35" fmla="*/ 2147483646 h 8270"/>
                <a:gd name="T36" fmla="*/ 2147483646 w 6401"/>
                <a:gd name="T37" fmla="*/ 2147483646 h 8270"/>
                <a:gd name="T38" fmla="*/ 2147483646 w 6401"/>
                <a:gd name="T39" fmla="*/ 2147483646 h 8270"/>
                <a:gd name="T40" fmla="*/ 2147483646 w 6401"/>
                <a:gd name="T41" fmla="*/ 2147483646 h 8270"/>
                <a:gd name="T42" fmla="*/ 2147483646 w 6401"/>
                <a:gd name="T43" fmla="*/ 2147483646 h 8270"/>
                <a:gd name="T44" fmla="*/ 2147483646 w 6401"/>
                <a:gd name="T45" fmla="*/ 2147483646 h 8270"/>
                <a:gd name="T46" fmla="*/ 2147483646 w 6401"/>
                <a:gd name="T47" fmla="*/ 2147483646 h 8270"/>
                <a:gd name="T48" fmla="*/ 2147483646 w 6401"/>
                <a:gd name="T49" fmla="*/ 2147483646 h 8270"/>
                <a:gd name="T50" fmla="*/ 2147483646 w 6401"/>
                <a:gd name="T51" fmla="*/ 0 h 82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401" h="8270" extrusionOk="0">
                  <a:moveTo>
                    <a:pt x="1000" y="0"/>
                  </a:moveTo>
                  <a:cubicBezTo>
                    <a:pt x="974" y="0"/>
                    <a:pt x="947" y="2"/>
                    <a:pt x="920" y="4"/>
                  </a:cubicBezTo>
                  <a:cubicBezTo>
                    <a:pt x="58" y="82"/>
                    <a:pt x="1" y="1457"/>
                    <a:pt x="789" y="1457"/>
                  </a:cubicBezTo>
                  <a:cubicBezTo>
                    <a:pt x="851" y="1457"/>
                    <a:pt x="918" y="1448"/>
                    <a:pt x="990" y="1430"/>
                  </a:cubicBezTo>
                  <a:cubicBezTo>
                    <a:pt x="1031" y="1420"/>
                    <a:pt x="1024" y="1319"/>
                    <a:pt x="981" y="1319"/>
                  </a:cubicBezTo>
                  <a:cubicBezTo>
                    <a:pt x="976" y="1319"/>
                    <a:pt x="971" y="1319"/>
                    <a:pt x="966" y="1319"/>
                  </a:cubicBezTo>
                  <a:cubicBezTo>
                    <a:pt x="97" y="1319"/>
                    <a:pt x="395" y="232"/>
                    <a:pt x="1059" y="232"/>
                  </a:cubicBezTo>
                  <a:cubicBezTo>
                    <a:pt x="1131" y="232"/>
                    <a:pt x="1208" y="245"/>
                    <a:pt x="1288" y="274"/>
                  </a:cubicBezTo>
                  <a:cubicBezTo>
                    <a:pt x="1687" y="420"/>
                    <a:pt x="1869" y="913"/>
                    <a:pt x="1954" y="1288"/>
                  </a:cubicBezTo>
                  <a:cubicBezTo>
                    <a:pt x="1998" y="1491"/>
                    <a:pt x="2021" y="1701"/>
                    <a:pt x="2011" y="1907"/>
                  </a:cubicBezTo>
                  <a:cubicBezTo>
                    <a:pt x="2011" y="1991"/>
                    <a:pt x="1994" y="2072"/>
                    <a:pt x="1987" y="2157"/>
                  </a:cubicBezTo>
                  <a:cubicBezTo>
                    <a:pt x="1842" y="2316"/>
                    <a:pt x="1792" y="2542"/>
                    <a:pt x="1910" y="2796"/>
                  </a:cubicBezTo>
                  <a:cubicBezTo>
                    <a:pt x="2129" y="3272"/>
                    <a:pt x="2545" y="3482"/>
                    <a:pt x="2934" y="3809"/>
                  </a:cubicBezTo>
                  <a:cubicBezTo>
                    <a:pt x="3309" y="4123"/>
                    <a:pt x="3643" y="4479"/>
                    <a:pt x="3958" y="4853"/>
                  </a:cubicBezTo>
                  <a:cubicBezTo>
                    <a:pt x="4749" y="5800"/>
                    <a:pt x="5762" y="7063"/>
                    <a:pt x="6131" y="8236"/>
                  </a:cubicBezTo>
                  <a:cubicBezTo>
                    <a:pt x="6138" y="8260"/>
                    <a:pt x="6149" y="8269"/>
                    <a:pt x="6160" y="8269"/>
                  </a:cubicBezTo>
                  <a:cubicBezTo>
                    <a:pt x="6192" y="8269"/>
                    <a:pt x="6229" y="8194"/>
                    <a:pt x="6229" y="8161"/>
                  </a:cubicBezTo>
                  <a:cubicBezTo>
                    <a:pt x="6188" y="7350"/>
                    <a:pt x="6401" y="6668"/>
                    <a:pt x="6201" y="5854"/>
                  </a:cubicBezTo>
                  <a:cubicBezTo>
                    <a:pt x="6201" y="5847"/>
                    <a:pt x="6198" y="5840"/>
                    <a:pt x="6198" y="5834"/>
                  </a:cubicBezTo>
                  <a:cubicBezTo>
                    <a:pt x="6032" y="5171"/>
                    <a:pt x="5715" y="4532"/>
                    <a:pt x="5320" y="3978"/>
                  </a:cubicBezTo>
                  <a:cubicBezTo>
                    <a:pt x="5042" y="3590"/>
                    <a:pt x="4671" y="3123"/>
                    <a:pt x="4245" y="2735"/>
                  </a:cubicBezTo>
                  <a:cubicBezTo>
                    <a:pt x="3751" y="2286"/>
                    <a:pt x="3183" y="1934"/>
                    <a:pt x="2595" y="1917"/>
                  </a:cubicBezTo>
                  <a:cubicBezTo>
                    <a:pt x="2587" y="1916"/>
                    <a:pt x="2579" y="1916"/>
                    <a:pt x="2571" y="1916"/>
                  </a:cubicBezTo>
                  <a:cubicBezTo>
                    <a:pt x="2462" y="1916"/>
                    <a:pt x="2359" y="1936"/>
                    <a:pt x="2264" y="1971"/>
                  </a:cubicBezTo>
                  <a:cubicBezTo>
                    <a:pt x="2268" y="1582"/>
                    <a:pt x="2116" y="1089"/>
                    <a:pt x="2032" y="879"/>
                  </a:cubicBezTo>
                  <a:cubicBezTo>
                    <a:pt x="1854" y="443"/>
                    <a:pt x="1504" y="0"/>
                    <a:pt x="100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02" name="Google Shape;107;p2">
            <a:extLst>
              <a:ext uri="{FF2B5EF4-FFF2-40B4-BE49-F238E27FC236}">
                <a16:creationId xmlns:a16="http://schemas.microsoft.com/office/drawing/2014/main" id="{BB7DC86B-E4B8-4A60-ADD8-7FB7490FD22D}"/>
              </a:ext>
            </a:extLst>
          </p:cNvPr>
          <p:cNvSpPr>
            <a:spLocks/>
          </p:cNvSpPr>
          <p:nvPr/>
        </p:nvSpPr>
        <p:spPr bwMode="auto">
          <a:xfrm>
            <a:off x="3335867" y="5967413"/>
            <a:ext cx="332317"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03" name="Google Shape;108;p2">
            <a:extLst>
              <a:ext uri="{FF2B5EF4-FFF2-40B4-BE49-F238E27FC236}">
                <a16:creationId xmlns:a16="http://schemas.microsoft.com/office/drawing/2014/main" id="{6F71ECDA-F103-4271-98FF-DC7D10E8CE2A}"/>
              </a:ext>
            </a:extLst>
          </p:cNvPr>
          <p:cNvSpPr>
            <a:spLocks/>
          </p:cNvSpPr>
          <p:nvPr/>
        </p:nvSpPr>
        <p:spPr bwMode="auto">
          <a:xfrm>
            <a:off x="11150601" y="4140201"/>
            <a:ext cx="283633" cy="328613"/>
          </a:xfrm>
          <a:custGeom>
            <a:avLst/>
            <a:gdLst>
              <a:gd name="T0" fmla="*/ 2147483646 w 6128"/>
              <a:gd name="T1" fmla="*/ 2147483646 h 7092"/>
              <a:gd name="T2" fmla="*/ 2147483646 w 6128"/>
              <a:gd name="T3" fmla="*/ 2147483646 h 7092"/>
              <a:gd name="T4" fmla="*/ 2147483646 w 6128"/>
              <a:gd name="T5" fmla="*/ 2147483646 h 7092"/>
              <a:gd name="T6" fmla="*/ 2147483646 w 6128"/>
              <a:gd name="T7" fmla="*/ 2147483646 h 7092"/>
              <a:gd name="T8" fmla="*/ 2147483646 w 6128"/>
              <a:gd name="T9" fmla="*/ 2147483646 h 7092"/>
              <a:gd name="T10" fmla="*/ 2147483646 w 6128"/>
              <a:gd name="T11" fmla="*/ 2147483646 h 7092"/>
              <a:gd name="T12" fmla="*/ 2147483646 w 6128"/>
              <a:gd name="T13" fmla="*/ 2147483646 h 7092"/>
              <a:gd name="T14" fmla="*/ 2147483646 w 6128"/>
              <a:gd name="T15" fmla="*/ 2147483646 h 7092"/>
              <a:gd name="T16" fmla="*/ 2147483646 w 6128"/>
              <a:gd name="T17" fmla="*/ 2147483646 h 7092"/>
              <a:gd name="T18" fmla="*/ 2147483646 w 6128"/>
              <a:gd name="T19" fmla="*/ 2147483646 h 7092"/>
              <a:gd name="T20" fmla="*/ 2147483646 w 6128"/>
              <a:gd name="T21" fmla="*/ 2147483646 h 70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04" name="Google Shape;109;p2">
            <a:extLst>
              <a:ext uri="{FF2B5EF4-FFF2-40B4-BE49-F238E27FC236}">
                <a16:creationId xmlns:a16="http://schemas.microsoft.com/office/drawing/2014/main" id="{778ACFEC-D32D-42A4-82FB-2BE3428174CB}"/>
              </a:ext>
            </a:extLst>
          </p:cNvPr>
          <p:cNvSpPr>
            <a:spLocks/>
          </p:cNvSpPr>
          <p:nvPr/>
        </p:nvSpPr>
        <p:spPr bwMode="auto">
          <a:xfrm>
            <a:off x="11438467" y="4470401"/>
            <a:ext cx="179917" cy="207963"/>
          </a:xfrm>
          <a:custGeom>
            <a:avLst/>
            <a:gdLst>
              <a:gd name="T0" fmla="*/ 2147483646 w 3884"/>
              <a:gd name="T1" fmla="*/ 2147483646 h 4495"/>
              <a:gd name="T2" fmla="*/ 2147483646 w 3884"/>
              <a:gd name="T3" fmla="*/ 2147483646 h 4495"/>
              <a:gd name="T4" fmla="*/ 2147483646 w 3884"/>
              <a:gd name="T5" fmla="*/ 2147483646 h 4495"/>
              <a:gd name="T6" fmla="*/ 2147483646 w 3884"/>
              <a:gd name="T7" fmla="*/ 2147483646 h 4495"/>
              <a:gd name="T8" fmla="*/ 2147483646 w 3884"/>
              <a:gd name="T9" fmla="*/ 2147483646 h 4495"/>
              <a:gd name="T10" fmla="*/ 2147483646 w 3884"/>
              <a:gd name="T11" fmla="*/ 2147483646 h 4495"/>
              <a:gd name="T12" fmla="*/ 2147483646 w 3884"/>
              <a:gd name="T13" fmla="*/ 2147483646 h 4495"/>
              <a:gd name="T14" fmla="*/ 2147483646 w 3884"/>
              <a:gd name="T15" fmla="*/ 2147483646 h 4495"/>
              <a:gd name="T16" fmla="*/ 2147483646 w 3884"/>
              <a:gd name="T17" fmla="*/ 2147483646 h 4495"/>
              <a:gd name="T18" fmla="*/ 2147483646 w 3884"/>
              <a:gd name="T19" fmla="*/ 2147483646 h 4495"/>
              <a:gd name="T20" fmla="*/ 2147483646 w 3884"/>
              <a:gd name="T21" fmla="*/ 2147483646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05" name="Google Shape;110;p2">
            <a:extLst>
              <a:ext uri="{FF2B5EF4-FFF2-40B4-BE49-F238E27FC236}">
                <a16:creationId xmlns:a16="http://schemas.microsoft.com/office/drawing/2014/main" id="{FFF01DC3-B01B-4445-A2CA-CB05440A3D8E}"/>
              </a:ext>
            </a:extLst>
          </p:cNvPr>
          <p:cNvSpPr>
            <a:spLocks/>
          </p:cNvSpPr>
          <p:nvPr/>
        </p:nvSpPr>
        <p:spPr bwMode="auto">
          <a:xfrm>
            <a:off x="9596968" y="5967414"/>
            <a:ext cx="410633" cy="579437"/>
          </a:xfrm>
          <a:custGeom>
            <a:avLst/>
            <a:gdLst>
              <a:gd name="T0" fmla="*/ 2147483646 w 12330"/>
              <a:gd name="T1" fmla="*/ 2147483646 h 17374"/>
              <a:gd name="T2" fmla="*/ 2147483646 w 12330"/>
              <a:gd name="T3" fmla="*/ 2147483646 h 17374"/>
              <a:gd name="T4" fmla="*/ 2147483646 w 12330"/>
              <a:gd name="T5" fmla="*/ 2147483646 h 17374"/>
              <a:gd name="T6" fmla="*/ 2147483646 w 12330"/>
              <a:gd name="T7" fmla="*/ 2147483646 h 17374"/>
              <a:gd name="T8" fmla="*/ 2147483646 w 12330"/>
              <a:gd name="T9" fmla="*/ 2147483646 h 17374"/>
              <a:gd name="T10" fmla="*/ 2147483646 w 12330"/>
              <a:gd name="T11" fmla="*/ 2147483646 h 17374"/>
              <a:gd name="T12" fmla="*/ 2147483646 w 12330"/>
              <a:gd name="T13" fmla="*/ 2147483646 h 17374"/>
              <a:gd name="T14" fmla="*/ 2147483646 w 12330"/>
              <a:gd name="T15" fmla="*/ 2147483646 h 17374"/>
              <a:gd name="T16" fmla="*/ 2147483646 w 12330"/>
              <a:gd name="T17" fmla="*/ 2147483646 h 17374"/>
              <a:gd name="T18" fmla="*/ 2147483646 w 12330"/>
              <a:gd name="T19" fmla="*/ 2147483646 h 17374"/>
              <a:gd name="T20" fmla="*/ 2147483646 w 12330"/>
              <a:gd name="T21" fmla="*/ 2147483646 h 17374"/>
              <a:gd name="T22" fmla="*/ 2147483646 w 12330"/>
              <a:gd name="T23" fmla="*/ 0 h 17374"/>
              <a:gd name="T24" fmla="*/ 2147483646 w 12330"/>
              <a:gd name="T25" fmla="*/ 2147483646 h 17374"/>
              <a:gd name="T26" fmla="*/ 2147483646 w 12330"/>
              <a:gd name="T27" fmla="*/ 2147483646 h 17374"/>
              <a:gd name="T28" fmla="*/ 2147483646 w 12330"/>
              <a:gd name="T29" fmla="*/ 2147483646 h 17374"/>
              <a:gd name="T30" fmla="*/ 2147483646 w 12330"/>
              <a:gd name="T31" fmla="*/ 2147483646 h 17374"/>
              <a:gd name="T32" fmla="*/ 2147483646 w 12330"/>
              <a:gd name="T33" fmla="*/ 2147483646 h 17374"/>
              <a:gd name="T34" fmla="*/ 2147483646 w 12330"/>
              <a:gd name="T35" fmla="*/ 2147483646 h 17374"/>
              <a:gd name="T36" fmla="*/ 2147483646 w 12330"/>
              <a:gd name="T37" fmla="*/ 2147483646 h 17374"/>
              <a:gd name="T38" fmla="*/ 2147483646 w 12330"/>
              <a:gd name="T39" fmla="*/ 2147483646 h 17374"/>
              <a:gd name="T40" fmla="*/ 2147483646 w 12330"/>
              <a:gd name="T41" fmla="*/ 2147483646 h 17374"/>
              <a:gd name="T42" fmla="*/ 2147483646 w 12330"/>
              <a:gd name="T43" fmla="*/ 2147483646 h 17374"/>
              <a:gd name="T44" fmla="*/ 2147483646 w 12330"/>
              <a:gd name="T45" fmla="*/ 2147483646 h 17374"/>
              <a:gd name="T46" fmla="*/ 2147483646 w 12330"/>
              <a:gd name="T47" fmla="*/ 2147483646 h 17374"/>
              <a:gd name="T48" fmla="*/ 2147483646 w 12330"/>
              <a:gd name="T49" fmla="*/ 2147483646 h 17374"/>
              <a:gd name="T50" fmla="*/ 2147483646 w 12330"/>
              <a:gd name="T51" fmla="*/ 2147483646 h 17374"/>
              <a:gd name="T52" fmla="*/ 2147483646 w 12330"/>
              <a:gd name="T53" fmla="*/ 2147483646 h 17374"/>
              <a:gd name="T54" fmla="*/ 2147483646 w 12330"/>
              <a:gd name="T55" fmla="*/ 2147483646 h 17374"/>
              <a:gd name="T56" fmla="*/ 2147483646 w 12330"/>
              <a:gd name="T57" fmla="*/ 2147483646 h 17374"/>
              <a:gd name="T58" fmla="*/ 2147483646 w 12330"/>
              <a:gd name="T59" fmla="*/ 2147483646 h 17374"/>
              <a:gd name="T60" fmla="*/ 2147483646 w 12330"/>
              <a:gd name="T61" fmla="*/ 2147483646 h 17374"/>
              <a:gd name="T62" fmla="*/ 2147483646 w 12330"/>
              <a:gd name="T63" fmla="*/ 2147483646 h 17374"/>
              <a:gd name="T64" fmla="*/ 2147483646 w 12330"/>
              <a:gd name="T65" fmla="*/ 0 h 173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30" h="17374" extrusionOk="0">
                <a:moveTo>
                  <a:pt x="5744" y="2943"/>
                </a:moveTo>
                <a:cubicBezTo>
                  <a:pt x="6000" y="2943"/>
                  <a:pt x="6253" y="3008"/>
                  <a:pt x="6486" y="3160"/>
                </a:cubicBezTo>
                <a:cubicBezTo>
                  <a:pt x="7064" y="3542"/>
                  <a:pt x="6932" y="4475"/>
                  <a:pt x="6557" y="4917"/>
                </a:cubicBezTo>
                <a:cubicBezTo>
                  <a:pt x="6236" y="5296"/>
                  <a:pt x="5799" y="5401"/>
                  <a:pt x="5317" y="5451"/>
                </a:cubicBezTo>
                <a:cubicBezTo>
                  <a:pt x="5119" y="5474"/>
                  <a:pt x="4907" y="5486"/>
                  <a:pt x="4688" y="5486"/>
                </a:cubicBezTo>
                <a:cubicBezTo>
                  <a:pt x="4214" y="5486"/>
                  <a:pt x="3705" y="5430"/>
                  <a:pt x="3224" y="5303"/>
                </a:cubicBezTo>
                <a:cubicBezTo>
                  <a:pt x="3411" y="4721"/>
                  <a:pt x="3711" y="4174"/>
                  <a:pt x="4087" y="3762"/>
                </a:cubicBezTo>
                <a:cubicBezTo>
                  <a:pt x="4479" y="3328"/>
                  <a:pt x="5119" y="2943"/>
                  <a:pt x="5744" y="2943"/>
                </a:cubicBezTo>
                <a:close/>
                <a:moveTo>
                  <a:pt x="7668" y="7415"/>
                </a:moveTo>
                <a:cubicBezTo>
                  <a:pt x="7916" y="7415"/>
                  <a:pt x="8150" y="7471"/>
                  <a:pt x="8341" y="7611"/>
                </a:cubicBezTo>
                <a:cubicBezTo>
                  <a:pt x="9486" y="8449"/>
                  <a:pt x="7439" y="9199"/>
                  <a:pt x="6911" y="9307"/>
                </a:cubicBezTo>
                <a:cubicBezTo>
                  <a:pt x="6670" y="9357"/>
                  <a:pt x="6423" y="9382"/>
                  <a:pt x="6177" y="9382"/>
                </a:cubicBezTo>
                <a:cubicBezTo>
                  <a:pt x="5805" y="9382"/>
                  <a:pt x="5435" y="9325"/>
                  <a:pt x="5083" y="9216"/>
                </a:cubicBezTo>
                <a:cubicBezTo>
                  <a:pt x="5330" y="8726"/>
                  <a:pt x="5685" y="8290"/>
                  <a:pt x="6117" y="7972"/>
                </a:cubicBezTo>
                <a:cubicBezTo>
                  <a:pt x="6485" y="7701"/>
                  <a:pt x="7111" y="7415"/>
                  <a:pt x="7668" y="7415"/>
                </a:cubicBezTo>
                <a:close/>
                <a:moveTo>
                  <a:pt x="9861" y="12548"/>
                </a:moveTo>
                <a:cubicBezTo>
                  <a:pt x="10332" y="12548"/>
                  <a:pt x="10823" y="12858"/>
                  <a:pt x="10639" y="13386"/>
                </a:cubicBezTo>
                <a:cubicBezTo>
                  <a:pt x="10386" y="14119"/>
                  <a:pt x="9312" y="14414"/>
                  <a:pt x="8609" y="14414"/>
                </a:cubicBezTo>
                <a:cubicBezTo>
                  <a:pt x="8589" y="14414"/>
                  <a:pt x="8570" y="14413"/>
                  <a:pt x="8550" y="14413"/>
                </a:cubicBezTo>
                <a:cubicBezTo>
                  <a:pt x="8527" y="14413"/>
                  <a:pt x="8503" y="14410"/>
                  <a:pt x="8483" y="14410"/>
                </a:cubicBezTo>
                <a:cubicBezTo>
                  <a:pt x="8513" y="14102"/>
                  <a:pt x="8588" y="13801"/>
                  <a:pt x="8716" y="13524"/>
                </a:cubicBezTo>
                <a:cubicBezTo>
                  <a:pt x="8872" y="13187"/>
                  <a:pt x="9098" y="12828"/>
                  <a:pt x="9439" y="12646"/>
                </a:cubicBezTo>
                <a:cubicBezTo>
                  <a:pt x="9563" y="12580"/>
                  <a:pt x="9711" y="12548"/>
                  <a:pt x="9861" y="12548"/>
                </a:cubicBezTo>
                <a:close/>
                <a:moveTo>
                  <a:pt x="3123" y="0"/>
                </a:moveTo>
                <a:cubicBezTo>
                  <a:pt x="3122" y="0"/>
                  <a:pt x="3121" y="0"/>
                  <a:pt x="3120" y="0"/>
                </a:cubicBezTo>
                <a:cubicBezTo>
                  <a:pt x="1112" y="48"/>
                  <a:pt x="1" y="3069"/>
                  <a:pt x="1214" y="4546"/>
                </a:cubicBezTo>
                <a:cubicBezTo>
                  <a:pt x="1549" y="4951"/>
                  <a:pt x="2065" y="5289"/>
                  <a:pt x="2664" y="5532"/>
                </a:cubicBezTo>
                <a:cubicBezTo>
                  <a:pt x="2464" y="6468"/>
                  <a:pt x="2563" y="7455"/>
                  <a:pt x="3049" y="8209"/>
                </a:cubicBezTo>
                <a:cubicBezTo>
                  <a:pt x="3411" y="8766"/>
                  <a:pt x="3931" y="9175"/>
                  <a:pt x="4522" y="9439"/>
                </a:cubicBezTo>
                <a:cubicBezTo>
                  <a:pt x="4174" y="10389"/>
                  <a:pt x="4181" y="11466"/>
                  <a:pt x="4671" y="12362"/>
                </a:cubicBezTo>
                <a:cubicBezTo>
                  <a:pt x="5313" y="13544"/>
                  <a:pt x="6648" y="14488"/>
                  <a:pt x="8034" y="14714"/>
                </a:cubicBezTo>
                <a:cubicBezTo>
                  <a:pt x="8047" y="15312"/>
                  <a:pt x="8220" y="15904"/>
                  <a:pt x="8571" y="16367"/>
                </a:cubicBezTo>
                <a:cubicBezTo>
                  <a:pt x="9169" y="17154"/>
                  <a:pt x="9912" y="17373"/>
                  <a:pt x="10724" y="17373"/>
                </a:cubicBezTo>
                <a:cubicBezTo>
                  <a:pt x="11173" y="17373"/>
                  <a:pt x="11643" y="17306"/>
                  <a:pt x="12122" y="17231"/>
                </a:cubicBezTo>
                <a:cubicBezTo>
                  <a:pt x="12329" y="17199"/>
                  <a:pt x="12214" y="16934"/>
                  <a:pt x="12047" y="16934"/>
                </a:cubicBezTo>
                <a:cubicBezTo>
                  <a:pt x="12042" y="16934"/>
                  <a:pt x="12037" y="16934"/>
                  <a:pt x="12031" y="16934"/>
                </a:cubicBezTo>
                <a:cubicBezTo>
                  <a:pt x="11605" y="16982"/>
                  <a:pt x="11179" y="17046"/>
                  <a:pt x="10767" y="17046"/>
                </a:cubicBezTo>
                <a:cubicBezTo>
                  <a:pt x="10208" y="17046"/>
                  <a:pt x="9674" y="16927"/>
                  <a:pt x="9196" y="16484"/>
                </a:cubicBezTo>
                <a:cubicBezTo>
                  <a:pt x="8713" y="16042"/>
                  <a:pt x="8480" y="15403"/>
                  <a:pt x="8466" y="14761"/>
                </a:cubicBezTo>
                <a:cubicBezTo>
                  <a:pt x="8527" y="14764"/>
                  <a:pt x="8589" y="14765"/>
                  <a:pt x="8650" y="14765"/>
                </a:cubicBezTo>
                <a:cubicBezTo>
                  <a:pt x="9094" y="14765"/>
                  <a:pt x="9533" y="14686"/>
                  <a:pt x="9946" y="14508"/>
                </a:cubicBezTo>
                <a:cubicBezTo>
                  <a:pt x="10713" y="14183"/>
                  <a:pt x="11609" y="13196"/>
                  <a:pt x="10798" y="12393"/>
                </a:cubicBezTo>
                <a:cubicBezTo>
                  <a:pt x="10589" y="12183"/>
                  <a:pt x="10331" y="12098"/>
                  <a:pt x="10064" y="12098"/>
                </a:cubicBezTo>
                <a:cubicBezTo>
                  <a:pt x="9562" y="12098"/>
                  <a:pt x="9026" y="12399"/>
                  <a:pt x="8713" y="12747"/>
                </a:cubicBezTo>
                <a:cubicBezTo>
                  <a:pt x="8318" y="13183"/>
                  <a:pt x="8101" y="13764"/>
                  <a:pt x="8047" y="14359"/>
                </a:cubicBezTo>
                <a:cubicBezTo>
                  <a:pt x="6682" y="14119"/>
                  <a:pt x="5276" y="13071"/>
                  <a:pt x="4846" y="11791"/>
                </a:cubicBezTo>
                <a:cubicBezTo>
                  <a:pt x="4607" y="11081"/>
                  <a:pt x="4661" y="10297"/>
                  <a:pt x="4924" y="9590"/>
                </a:cubicBezTo>
                <a:cubicBezTo>
                  <a:pt x="5343" y="9725"/>
                  <a:pt x="5787" y="9793"/>
                  <a:pt x="6231" y="9793"/>
                </a:cubicBezTo>
                <a:cubicBezTo>
                  <a:pt x="6987" y="9793"/>
                  <a:pt x="7743" y="9596"/>
                  <a:pt x="8371" y="9196"/>
                </a:cubicBezTo>
                <a:cubicBezTo>
                  <a:pt x="8929" y="8837"/>
                  <a:pt x="9426" y="8097"/>
                  <a:pt x="8865" y="7516"/>
                </a:cubicBezTo>
                <a:cubicBezTo>
                  <a:pt x="8558" y="7195"/>
                  <a:pt x="8089" y="7075"/>
                  <a:pt x="7622" y="7075"/>
                </a:cubicBezTo>
                <a:cubicBezTo>
                  <a:pt x="7296" y="7075"/>
                  <a:pt x="6971" y="7133"/>
                  <a:pt x="6702" y="7222"/>
                </a:cubicBezTo>
                <a:cubicBezTo>
                  <a:pt x="5796" y="7519"/>
                  <a:pt x="5094" y="8219"/>
                  <a:pt x="4681" y="9063"/>
                </a:cubicBezTo>
                <a:cubicBezTo>
                  <a:pt x="3968" y="8736"/>
                  <a:pt x="3387" y="8161"/>
                  <a:pt x="3140" y="7347"/>
                </a:cubicBezTo>
                <a:cubicBezTo>
                  <a:pt x="2985" y="6830"/>
                  <a:pt x="2998" y="6252"/>
                  <a:pt x="3120" y="5691"/>
                </a:cubicBezTo>
                <a:cubicBezTo>
                  <a:pt x="3657" y="5856"/>
                  <a:pt x="4233" y="5947"/>
                  <a:pt x="4783" y="5947"/>
                </a:cubicBezTo>
                <a:cubicBezTo>
                  <a:pt x="5500" y="5947"/>
                  <a:pt x="6175" y="5792"/>
                  <a:pt x="6668" y="5445"/>
                </a:cubicBezTo>
                <a:cubicBezTo>
                  <a:pt x="7334" y="4972"/>
                  <a:pt x="7567" y="3961"/>
                  <a:pt x="7117" y="3261"/>
                </a:cubicBezTo>
                <a:cubicBezTo>
                  <a:pt x="6808" y="2776"/>
                  <a:pt x="6260" y="2579"/>
                  <a:pt x="5700" y="2579"/>
                </a:cubicBezTo>
                <a:cubicBezTo>
                  <a:pt x="5336" y="2579"/>
                  <a:pt x="4966" y="2663"/>
                  <a:pt x="4654" y="2805"/>
                </a:cubicBezTo>
                <a:cubicBezTo>
                  <a:pt x="3745" y="3221"/>
                  <a:pt x="3076" y="4133"/>
                  <a:pt x="2765" y="5150"/>
                </a:cubicBezTo>
                <a:cubicBezTo>
                  <a:pt x="2170" y="4921"/>
                  <a:pt x="1660" y="4552"/>
                  <a:pt x="1370" y="4008"/>
                </a:cubicBezTo>
                <a:cubicBezTo>
                  <a:pt x="707" y="2762"/>
                  <a:pt x="1674" y="376"/>
                  <a:pt x="3208" y="298"/>
                </a:cubicBezTo>
                <a:cubicBezTo>
                  <a:pt x="3426" y="288"/>
                  <a:pt x="3294" y="0"/>
                  <a:pt x="3123"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06" name="Google Shape;111;p2">
            <a:extLst>
              <a:ext uri="{FF2B5EF4-FFF2-40B4-BE49-F238E27FC236}">
                <a16:creationId xmlns:a16="http://schemas.microsoft.com/office/drawing/2014/main" id="{C887FC95-0A62-4BA1-B34C-39B458D5F1EE}"/>
              </a:ext>
            </a:extLst>
          </p:cNvPr>
          <p:cNvSpPr/>
          <p:nvPr/>
        </p:nvSpPr>
        <p:spPr>
          <a:xfrm>
            <a:off x="5090585" y="6224589"/>
            <a:ext cx="2010833" cy="649287"/>
          </a:xfrm>
          <a:custGeom>
            <a:avLst/>
            <a:gdLst/>
            <a:ahLst/>
            <a:cxnLst/>
            <a:rect l="l" t="t" r="r" b="b"/>
            <a:pathLst>
              <a:path w="24204" h="7815" extrusionOk="0">
                <a:moveTo>
                  <a:pt x="16155" y="1"/>
                </a:moveTo>
                <a:cubicBezTo>
                  <a:pt x="14677" y="1"/>
                  <a:pt x="13024" y="802"/>
                  <a:pt x="12476" y="2554"/>
                </a:cubicBezTo>
                <a:cubicBezTo>
                  <a:pt x="12476" y="2554"/>
                  <a:pt x="11108" y="331"/>
                  <a:pt x="8285" y="331"/>
                </a:cubicBezTo>
                <a:cubicBezTo>
                  <a:pt x="8057" y="331"/>
                  <a:pt x="7820" y="346"/>
                  <a:pt x="7574" y="377"/>
                </a:cubicBezTo>
                <a:cubicBezTo>
                  <a:pt x="4269" y="796"/>
                  <a:pt x="4684" y="3932"/>
                  <a:pt x="4684" y="3932"/>
                </a:cubicBezTo>
                <a:cubicBezTo>
                  <a:pt x="4684" y="3932"/>
                  <a:pt x="4094" y="3782"/>
                  <a:pt x="3335" y="3782"/>
                </a:cubicBezTo>
                <a:cubicBezTo>
                  <a:pt x="2082" y="3782"/>
                  <a:pt x="367" y="4191"/>
                  <a:pt x="78" y="6358"/>
                </a:cubicBezTo>
                <a:cubicBezTo>
                  <a:pt x="0" y="6949"/>
                  <a:pt x="68" y="7429"/>
                  <a:pt x="237" y="7815"/>
                </a:cubicBezTo>
                <a:lnTo>
                  <a:pt x="23257" y="7815"/>
                </a:lnTo>
                <a:cubicBezTo>
                  <a:pt x="23686" y="7395"/>
                  <a:pt x="23993" y="6821"/>
                  <a:pt x="24047" y="6041"/>
                </a:cubicBezTo>
                <a:cubicBezTo>
                  <a:pt x="24204" y="3886"/>
                  <a:pt x="22100" y="3543"/>
                  <a:pt x="20743" y="3543"/>
                </a:cubicBezTo>
                <a:cubicBezTo>
                  <a:pt x="20109" y="3543"/>
                  <a:pt x="19638" y="3618"/>
                  <a:pt x="19638" y="3618"/>
                </a:cubicBezTo>
                <a:cubicBezTo>
                  <a:pt x="19638" y="3618"/>
                  <a:pt x="19816" y="1013"/>
                  <a:pt x="17302" y="177"/>
                </a:cubicBezTo>
                <a:cubicBezTo>
                  <a:pt x="16950" y="61"/>
                  <a:pt x="16559" y="1"/>
                  <a:pt x="16155" y="1"/>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07" name="Google Shape;112;p2">
            <a:extLst>
              <a:ext uri="{FF2B5EF4-FFF2-40B4-BE49-F238E27FC236}">
                <a16:creationId xmlns:a16="http://schemas.microsoft.com/office/drawing/2014/main" id="{96E248DE-01F5-484B-B518-4EEB4F1239D8}"/>
              </a:ext>
            </a:extLst>
          </p:cNvPr>
          <p:cNvSpPr>
            <a:spLocks/>
          </p:cNvSpPr>
          <p:nvPr/>
        </p:nvSpPr>
        <p:spPr bwMode="auto">
          <a:xfrm>
            <a:off x="11497734" y="3389314"/>
            <a:ext cx="524933" cy="693737"/>
          </a:xfrm>
          <a:custGeom>
            <a:avLst/>
            <a:gdLst>
              <a:gd name="T0" fmla="*/ 2147483646 w 9852"/>
              <a:gd name="T1" fmla="*/ 2147483646 h 13001"/>
              <a:gd name="T2" fmla="*/ 2147483646 w 9852"/>
              <a:gd name="T3" fmla="*/ 2147483646 h 13001"/>
              <a:gd name="T4" fmla="*/ 2147483646 w 9852"/>
              <a:gd name="T5" fmla="*/ 2147483646 h 13001"/>
              <a:gd name="T6" fmla="*/ 2147483646 w 9852"/>
              <a:gd name="T7" fmla="*/ 2147483646 h 13001"/>
              <a:gd name="T8" fmla="*/ 2147483646 w 9852"/>
              <a:gd name="T9" fmla="*/ 2147483646 h 13001"/>
              <a:gd name="T10" fmla="*/ 2147483646 w 9852"/>
              <a:gd name="T11" fmla="*/ 2147483646 h 13001"/>
              <a:gd name="T12" fmla="*/ 2147483646 w 9852"/>
              <a:gd name="T13" fmla="*/ 2147483646 h 13001"/>
              <a:gd name="T14" fmla="*/ 2147483646 w 9852"/>
              <a:gd name="T15" fmla="*/ 2147483646 h 13001"/>
              <a:gd name="T16" fmla="*/ 2147483646 w 9852"/>
              <a:gd name="T17" fmla="*/ 2147483646 h 13001"/>
              <a:gd name="T18" fmla="*/ 2147483646 w 9852"/>
              <a:gd name="T19" fmla="*/ 2147483646 h 13001"/>
              <a:gd name="T20" fmla="*/ 2147483646 w 9852"/>
              <a:gd name="T21" fmla="*/ 2147483646 h 13001"/>
              <a:gd name="T22" fmla="*/ 2147483646 w 9852"/>
              <a:gd name="T23" fmla="*/ 2147483646 h 13001"/>
              <a:gd name="T24" fmla="*/ 2147483646 w 9852"/>
              <a:gd name="T25" fmla="*/ 2147483646 h 13001"/>
              <a:gd name="T26" fmla="*/ 2147483646 w 9852"/>
              <a:gd name="T27" fmla="*/ 2147483646 h 13001"/>
              <a:gd name="T28" fmla="*/ 2147483646 w 9852"/>
              <a:gd name="T29" fmla="*/ 2147483646 h 13001"/>
              <a:gd name="T30" fmla="*/ 2147483646 w 9852"/>
              <a:gd name="T31" fmla="*/ 2147483646 h 13001"/>
              <a:gd name="T32" fmla="*/ 2147483646 w 9852"/>
              <a:gd name="T33" fmla="*/ 2147483646 h 13001"/>
              <a:gd name="T34" fmla="*/ 2147483646 w 9852"/>
              <a:gd name="T35" fmla="*/ 2147483646 h 13001"/>
              <a:gd name="T36" fmla="*/ 2147483646 w 9852"/>
              <a:gd name="T37" fmla="*/ 2147483646 h 13001"/>
              <a:gd name="T38" fmla="*/ 2147483646 w 9852"/>
              <a:gd name="T39" fmla="*/ 2147483646 h 13001"/>
              <a:gd name="T40" fmla="*/ 2147483646 w 9852"/>
              <a:gd name="T41" fmla="*/ 2147483646 h 13001"/>
              <a:gd name="T42" fmla="*/ 2147483646 w 9852"/>
              <a:gd name="T43" fmla="*/ 2147483646 h 13001"/>
              <a:gd name="T44" fmla="*/ 2147483646 w 9852"/>
              <a:gd name="T45" fmla="*/ 2147483646 h 13001"/>
              <a:gd name="T46" fmla="*/ 2147483646 w 9852"/>
              <a:gd name="T47" fmla="*/ 2147483646 h 13001"/>
              <a:gd name="T48" fmla="*/ 2147483646 w 9852"/>
              <a:gd name="T49" fmla="*/ 2147483646 h 13001"/>
              <a:gd name="T50" fmla="*/ 2147483646 w 9852"/>
              <a:gd name="T51" fmla="*/ 2147483646 h 13001"/>
              <a:gd name="T52" fmla="*/ 2147483646 w 9852"/>
              <a:gd name="T53" fmla="*/ 2147483646 h 13001"/>
              <a:gd name="T54" fmla="*/ 2147483646 w 9852"/>
              <a:gd name="T55" fmla="*/ 2147483646 h 13001"/>
              <a:gd name="T56" fmla="*/ 2147483646 w 9852"/>
              <a:gd name="T57" fmla="*/ 2147483646 h 13001"/>
              <a:gd name="T58" fmla="*/ 2147483646 w 9852"/>
              <a:gd name="T59" fmla="*/ 2147483646 h 13001"/>
              <a:gd name="T60" fmla="*/ 2147483646 w 9852"/>
              <a:gd name="T61" fmla="*/ 2147483646 h 13001"/>
              <a:gd name="T62" fmla="*/ 2147483646 w 9852"/>
              <a:gd name="T63" fmla="*/ 2147483646 h 13001"/>
              <a:gd name="T64" fmla="*/ 2147483646 w 9852"/>
              <a:gd name="T65" fmla="*/ 2147483646 h 13001"/>
              <a:gd name="T66" fmla="*/ 2147483646 w 9852"/>
              <a:gd name="T67" fmla="*/ 2147483646 h 13001"/>
              <a:gd name="T68" fmla="*/ 2147483646 w 9852"/>
              <a:gd name="T69" fmla="*/ 2147483646 h 13001"/>
              <a:gd name="T70" fmla="*/ 2147483646 w 9852"/>
              <a:gd name="T71" fmla="*/ 2147483646 h 13001"/>
              <a:gd name="T72" fmla="*/ 2147483646 w 9852"/>
              <a:gd name="T73" fmla="*/ 2147483646 h 13001"/>
              <a:gd name="T74" fmla="*/ 2147483646 w 9852"/>
              <a:gd name="T75" fmla="*/ 2147483646 h 13001"/>
              <a:gd name="T76" fmla="*/ 2147483646 w 9852"/>
              <a:gd name="T77" fmla="*/ 2147483646 h 13001"/>
              <a:gd name="T78" fmla="*/ 2147483646 w 9852"/>
              <a:gd name="T79" fmla="*/ 2147483646 h 13001"/>
              <a:gd name="T80" fmla="*/ 2147483646 w 9852"/>
              <a:gd name="T81" fmla="*/ 2147483646 h 13001"/>
              <a:gd name="T82" fmla="*/ 2147483646 w 9852"/>
              <a:gd name="T83" fmla="*/ 2147483646 h 13001"/>
              <a:gd name="T84" fmla="*/ 2147483646 w 9852"/>
              <a:gd name="T85" fmla="*/ 2147483646 h 13001"/>
              <a:gd name="T86" fmla="*/ 2147483646 w 9852"/>
              <a:gd name="T87" fmla="*/ 2147483646 h 13001"/>
              <a:gd name="T88" fmla="*/ 2147483646 w 9852"/>
              <a:gd name="T89" fmla="*/ 2147483646 h 13001"/>
              <a:gd name="T90" fmla="*/ 2147483646 w 9852"/>
              <a:gd name="T91" fmla="*/ 2147483646 h 13001"/>
              <a:gd name="T92" fmla="*/ 2147483646 w 9852"/>
              <a:gd name="T93" fmla="*/ 2147483646 h 13001"/>
              <a:gd name="T94" fmla="*/ 2147483646 w 9852"/>
              <a:gd name="T95" fmla="*/ 2147483646 h 13001"/>
              <a:gd name="T96" fmla="*/ 2147483646 w 9852"/>
              <a:gd name="T97" fmla="*/ 2147483646 h 13001"/>
              <a:gd name="T98" fmla="*/ 2147483646 w 9852"/>
              <a:gd name="T99" fmla="*/ 2147483646 h 13001"/>
              <a:gd name="T100" fmla="*/ 2147483646 w 9852"/>
              <a:gd name="T101" fmla="*/ 2147483646 h 13001"/>
              <a:gd name="T102" fmla="*/ 2147483646 w 9852"/>
              <a:gd name="T103" fmla="*/ 2147483646 h 13001"/>
              <a:gd name="T104" fmla="*/ 2147483646 w 9852"/>
              <a:gd name="T105" fmla="*/ 2147483646 h 13001"/>
              <a:gd name="T106" fmla="*/ 2147483646 w 9852"/>
              <a:gd name="T107" fmla="*/ 2147483646 h 13001"/>
              <a:gd name="T108" fmla="*/ 2147483646 w 9852"/>
              <a:gd name="T109" fmla="*/ 2147483646 h 13001"/>
              <a:gd name="T110" fmla="*/ 2147483646 w 9852"/>
              <a:gd name="T111" fmla="*/ 2147483646 h 13001"/>
              <a:gd name="T112" fmla="*/ 2147483646 w 9852"/>
              <a:gd name="T113" fmla="*/ 2147483646 h 13001"/>
              <a:gd name="T114" fmla="*/ 2147483646 w 9852"/>
              <a:gd name="T115" fmla="*/ 2147483646 h 1300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9852" h="13001" extrusionOk="0">
                <a:moveTo>
                  <a:pt x="9327" y="222"/>
                </a:moveTo>
                <a:cubicBezTo>
                  <a:pt x="9344" y="3338"/>
                  <a:pt x="9324" y="6524"/>
                  <a:pt x="7479" y="9201"/>
                </a:cubicBezTo>
                <a:cubicBezTo>
                  <a:pt x="5989" y="11357"/>
                  <a:pt x="3580" y="12283"/>
                  <a:pt x="1069" y="12618"/>
                </a:cubicBezTo>
                <a:cubicBezTo>
                  <a:pt x="1302" y="11526"/>
                  <a:pt x="1691" y="10458"/>
                  <a:pt x="2177" y="9434"/>
                </a:cubicBezTo>
                <a:cubicBezTo>
                  <a:pt x="3046" y="9386"/>
                  <a:pt x="3904" y="9150"/>
                  <a:pt x="4749" y="8957"/>
                </a:cubicBezTo>
                <a:cubicBezTo>
                  <a:pt x="5573" y="8775"/>
                  <a:pt x="6387" y="8542"/>
                  <a:pt x="7101" y="8079"/>
                </a:cubicBezTo>
                <a:cubicBezTo>
                  <a:pt x="7132" y="8060"/>
                  <a:pt x="7123" y="7979"/>
                  <a:pt x="7086" y="7979"/>
                </a:cubicBezTo>
                <a:cubicBezTo>
                  <a:pt x="7083" y="7979"/>
                  <a:pt x="7080" y="7980"/>
                  <a:pt x="7077" y="7981"/>
                </a:cubicBezTo>
                <a:cubicBezTo>
                  <a:pt x="5570" y="8458"/>
                  <a:pt x="3948" y="8957"/>
                  <a:pt x="2352" y="9082"/>
                </a:cubicBezTo>
                <a:cubicBezTo>
                  <a:pt x="2803" y="8177"/>
                  <a:pt x="3316" y="7302"/>
                  <a:pt x="3857" y="6477"/>
                </a:cubicBezTo>
                <a:cubicBezTo>
                  <a:pt x="4096" y="6109"/>
                  <a:pt x="4350" y="5757"/>
                  <a:pt x="4603" y="5403"/>
                </a:cubicBezTo>
                <a:cubicBezTo>
                  <a:pt x="5344" y="5321"/>
                  <a:pt x="6091" y="5017"/>
                  <a:pt x="6790" y="4781"/>
                </a:cubicBezTo>
                <a:cubicBezTo>
                  <a:pt x="7340" y="4595"/>
                  <a:pt x="7817" y="4399"/>
                  <a:pt x="8237" y="3993"/>
                </a:cubicBezTo>
                <a:cubicBezTo>
                  <a:pt x="8257" y="3973"/>
                  <a:pt x="8260" y="3911"/>
                  <a:pt x="8231" y="3911"/>
                </a:cubicBezTo>
                <a:cubicBezTo>
                  <a:pt x="8227" y="3911"/>
                  <a:pt x="8222" y="3913"/>
                  <a:pt x="8216" y="3916"/>
                </a:cubicBezTo>
                <a:cubicBezTo>
                  <a:pt x="7655" y="4223"/>
                  <a:pt x="7053" y="4419"/>
                  <a:pt x="6438" y="4592"/>
                </a:cubicBezTo>
                <a:cubicBezTo>
                  <a:pt x="5952" y="4730"/>
                  <a:pt x="5374" y="4818"/>
                  <a:pt x="4877" y="5011"/>
                </a:cubicBezTo>
                <a:cubicBezTo>
                  <a:pt x="5222" y="4548"/>
                  <a:pt x="5576" y="4091"/>
                  <a:pt x="5941" y="3639"/>
                </a:cubicBezTo>
                <a:cubicBezTo>
                  <a:pt x="6682" y="2726"/>
                  <a:pt x="7588" y="1999"/>
                  <a:pt x="8374" y="1131"/>
                </a:cubicBezTo>
                <a:cubicBezTo>
                  <a:pt x="8386" y="1120"/>
                  <a:pt x="8386" y="1082"/>
                  <a:pt x="8369" y="1082"/>
                </a:cubicBezTo>
                <a:cubicBezTo>
                  <a:pt x="8366" y="1082"/>
                  <a:pt x="8363" y="1084"/>
                  <a:pt x="8358" y="1087"/>
                </a:cubicBezTo>
                <a:cubicBezTo>
                  <a:pt x="7563" y="1733"/>
                  <a:pt x="6833" y="2395"/>
                  <a:pt x="6151" y="3091"/>
                </a:cubicBezTo>
                <a:cubicBezTo>
                  <a:pt x="6164" y="2909"/>
                  <a:pt x="6148" y="2726"/>
                  <a:pt x="6151" y="2544"/>
                </a:cubicBezTo>
                <a:cubicBezTo>
                  <a:pt x="6158" y="2236"/>
                  <a:pt x="6178" y="1925"/>
                  <a:pt x="6209" y="1625"/>
                </a:cubicBezTo>
                <a:cubicBezTo>
                  <a:pt x="6211" y="1595"/>
                  <a:pt x="6193" y="1576"/>
                  <a:pt x="6175" y="1576"/>
                </a:cubicBezTo>
                <a:cubicBezTo>
                  <a:pt x="6162" y="1576"/>
                  <a:pt x="6150" y="1585"/>
                  <a:pt x="6144" y="1608"/>
                </a:cubicBezTo>
                <a:cubicBezTo>
                  <a:pt x="6060" y="1952"/>
                  <a:pt x="6013" y="2300"/>
                  <a:pt x="5992" y="2655"/>
                </a:cubicBezTo>
                <a:cubicBezTo>
                  <a:pt x="5982" y="2845"/>
                  <a:pt x="5908" y="3101"/>
                  <a:pt x="5966" y="3291"/>
                </a:cubicBezTo>
                <a:cubicBezTo>
                  <a:pt x="5256" y="4038"/>
                  <a:pt x="4600" y="4832"/>
                  <a:pt x="3992" y="5693"/>
                </a:cubicBezTo>
                <a:cubicBezTo>
                  <a:pt x="3938" y="5399"/>
                  <a:pt x="3820" y="5098"/>
                  <a:pt x="3756" y="4824"/>
                </a:cubicBezTo>
                <a:cubicBezTo>
                  <a:pt x="3667" y="4443"/>
                  <a:pt x="3654" y="3987"/>
                  <a:pt x="3495" y="3625"/>
                </a:cubicBezTo>
                <a:lnTo>
                  <a:pt x="3492" y="3625"/>
                </a:lnTo>
                <a:cubicBezTo>
                  <a:pt x="3343" y="3905"/>
                  <a:pt x="3424" y="4321"/>
                  <a:pt x="3464" y="4622"/>
                </a:cubicBezTo>
                <a:cubicBezTo>
                  <a:pt x="3525" y="5058"/>
                  <a:pt x="3606" y="5538"/>
                  <a:pt x="3820" y="5933"/>
                </a:cubicBezTo>
                <a:cubicBezTo>
                  <a:pt x="3610" y="6237"/>
                  <a:pt x="3404" y="6548"/>
                  <a:pt x="3204" y="6869"/>
                </a:cubicBezTo>
                <a:cubicBezTo>
                  <a:pt x="2917" y="7335"/>
                  <a:pt x="2630" y="7822"/>
                  <a:pt x="2360" y="8319"/>
                </a:cubicBezTo>
                <a:cubicBezTo>
                  <a:pt x="2296" y="8025"/>
                  <a:pt x="2177" y="7734"/>
                  <a:pt x="2123" y="7444"/>
                </a:cubicBezTo>
                <a:cubicBezTo>
                  <a:pt x="2045" y="7055"/>
                  <a:pt x="1995" y="6660"/>
                  <a:pt x="1992" y="6261"/>
                </a:cubicBezTo>
                <a:cubicBezTo>
                  <a:pt x="1992" y="6230"/>
                  <a:pt x="1974" y="6210"/>
                  <a:pt x="1956" y="6210"/>
                </a:cubicBezTo>
                <a:cubicBezTo>
                  <a:pt x="1942" y="6210"/>
                  <a:pt x="1928" y="6222"/>
                  <a:pt x="1920" y="6248"/>
                </a:cubicBezTo>
                <a:cubicBezTo>
                  <a:pt x="1741" y="6953"/>
                  <a:pt x="1914" y="7927"/>
                  <a:pt x="2211" y="8606"/>
                </a:cubicBezTo>
                <a:cubicBezTo>
                  <a:pt x="2116" y="8785"/>
                  <a:pt x="2025" y="8968"/>
                  <a:pt x="1934" y="9150"/>
                </a:cubicBezTo>
                <a:cubicBezTo>
                  <a:pt x="1914" y="9171"/>
                  <a:pt x="1900" y="9194"/>
                  <a:pt x="1900" y="9224"/>
                </a:cubicBezTo>
                <a:cubicBezTo>
                  <a:pt x="1417" y="10225"/>
                  <a:pt x="1025" y="11269"/>
                  <a:pt x="812" y="12334"/>
                </a:cubicBezTo>
                <a:cubicBezTo>
                  <a:pt x="275" y="11100"/>
                  <a:pt x="464" y="9363"/>
                  <a:pt x="680" y="8123"/>
                </a:cubicBezTo>
                <a:cubicBezTo>
                  <a:pt x="933" y="6663"/>
                  <a:pt x="1532" y="5264"/>
                  <a:pt x="2397" y="4064"/>
                </a:cubicBezTo>
                <a:cubicBezTo>
                  <a:pt x="4086" y="1712"/>
                  <a:pt x="6509" y="523"/>
                  <a:pt x="9327" y="222"/>
                </a:cubicBezTo>
                <a:close/>
                <a:moveTo>
                  <a:pt x="9392" y="1"/>
                </a:moveTo>
                <a:cubicBezTo>
                  <a:pt x="9378" y="1"/>
                  <a:pt x="9365" y="4"/>
                  <a:pt x="9355" y="12"/>
                </a:cubicBezTo>
                <a:cubicBezTo>
                  <a:pt x="9237" y="7"/>
                  <a:pt x="9119" y="4"/>
                  <a:pt x="9002" y="4"/>
                </a:cubicBezTo>
                <a:cubicBezTo>
                  <a:pt x="5921" y="4"/>
                  <a:pt x="3055" y="2028"/>
                  <a:pt x="1535" y="4626"/>
                </a:cubicBezTo>
                <a:cubicBezTo>
                  <a:pt x="755" y="5957"/>
                  <a:pt x="284" y="7450"/>
                  <a:pt x="173" y="8991"/>
                </a:cubicBezTo>
                <a:cubicBezTo>
                  <a:pt x="86" y="10222"/>
                  <a:pt x="1" y="11705"/>
                  <a:pt x="690" y="12789"/>
                </a:cubicBezTo>
                <a:cubicBezTo>
                  <a:pt x="697" y="12886"/>
                  <a:pt x="800" y="13000"/>
                  <a:pt x="930" y="13000"/>
                </a:cubicBezTo>
                <a:cubicBezTo>
                  <a:pt x="937" y="13000"/>
                  <a:pt x="943" y="13000"/>
                  <a:pt x="950" y="13000"/>
                </a:cubicBezTo>
                <a:cubicBezTo>
                  <a:pt x="3600" y="12776"/>
                  <a:pt x="6242" y="11698"/>
                  <a:pt x="7807" y="9461"/>
                </a:cubicBezTo>
                <a:cubicBezTo>
                  <a:pt x="9733" y="6707"/>
                  <a:pt x="9851" y="3344"/>
                  <a:pt x="9530" y="120"/>
                </a:cubicBezTo>
                <a:cubicBezTo>
                  <a:pt x="9525" y="59"/>
                  <a:pt x="9448" y="1"/>
                  <a:pt x="9392"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108" name="Google Shape;113;p2">
            <a:extLst>
              <a:ext uri="{FF2B5EF4-FFF2-40B4-BE49-F238E27FC236}">
                <a16:creationId xmlns:a16="http://schemas.microsoft.com/office/drawing/2014/main" id="{4DBCF52E-1519-40EF-B9D3-EE471748E3F8}"/>
              </a:ext>
            </a:extLst>
          </p:cNvPr>
          <p:cNvGrpSpPr>
            <a:grpSpLocks/>
          </p:cNvGrpSpPr>
          <p:nvPr/>
        </p:nvGrpSpPr>
        <p:grpSpPr bwMode="auto">
          <a:xfrm rot="8999956">
            <a:off x="10905067" y="96838"/>
            <a:ext cx="774700" cy="1244600"/>
            <a:chOff x="304350" y="3911000"/>
            <a:chExt cx="581394" cy="933655"/>
          </a:xfrm>
        </p:grpSpPr>
        <p:sp>
          <p:nvSpPr>
            <p:cNvPr id="109" name="Google Shape;114;p2">
              <a:extLst>
                <a:ext uri="{FF2B5EF4-FFF2-40B4-BE49-F238E27FC236}">
                  <a16:creationId xmlns:a16="http://schemas.microsoft.com/office/drawing/2014/main" id="{2985FB91-7392-4005-ACD0-24696F801777}"/>
                </a:ext>
              </a:extLst>
            </p:cNvPr>
            <p:cNvSpPr/>
            <p:nvPr/>
          </p:nvSpPr>
          <p:spPr>
            <a:xfrm>
              <a:off x="320500" y="4009998"/>
              <a:ext cx="92133" cy="114325"/>
            </a:xfrm>
            <a:custGeom>
              <a:avLst/>
              <a:gdLst/>
              <a:ahLst/>
              <a:cxnLst/>
              <a:rect l="l" t="t" r="r" b="b"/>
              <a:pathLst>
                <a:path w="2084" h="2602" extrusionOk="0">
                  <a:moveTo>
                    <a:pt x="688" y="0"/>
                  </a:moveTo>
                  <a:cubicBezTo>
                    <a:pt x="328" y="0"/>
                    <a:pt x="1" y="379"/>
                    <a:pt x="201" y="1026"/>
                  </a:cubicBezTo>
                  <a:cubicBezTo>
                    <a:pt x="438" y="1797"/>
                    <a:pt x="1472" y="2405"/>
                    <a:pt x="2084" y="2601"/>
                  </a:cubicBezTo>
                  <a:cubicBezTo>
                    <a:pt x="2060" y="2375"/>
                    <a:pt x="2040" y="2145"/>
                    <a:pt x="2023" y="1915"/>
                  </a:cubicBezTo>
                  <a:cubicBezTo>
                    <a:pt x="1746" y="1273"/>
                    <a:pt x="1344" y="418"/>
                    <a:pt x="1084" y="168"/>
                  </a:cubicBezTo>
                  <a:cubicBezTo>
                    <a:pt x="965" y="54"/>
                    <a:pt x="824" y="0"/>
                    <a:pt x="688"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0" name="Google Shape;115;p2">
              <a:extLst>
                <a:ext uri="{FF2B5EF4-FFF2-40B4-BE49-F238E27FC236}">
                  <a16:creationId xmlns:a16="http://schemas.microsoft.com/office/drawing/2014/main" id="{B6FEA988-7F31-450B-9A4C-3FF3BC04B717}"/>
                </a:ext>
              </a:extLst>
            </p:cNvPr>
            <p:cNvSpPr/>
            <p:nvPr/>
          </p:nvSpPr>
          <p:spPr>
            <a:xfrm>
              <a:off x="459407" y="4068879"/>
              <a:ext cx="96898" cy="156007"/>
            </a:xfrm>
            <a:custGeom>
              <a:avLst/>
              <a:gdLst/>
              <a:ahLst/>
              <a:cxnLst/>
              <a:rect l="l" t="t" r="r" b="b"/>
              <a:pathLst>
                <a:path w="2208" h="3540" extrusionOk="0">
                  <a:moveTo>
                    <a:pt x="1702" y="0"/>
                  </a:moveTo>
                  <a:cubicBezTo>
                    <a:pt x="1282" y="0"/>
                    <a:pt x="653" y="806"/>
                    <a:pt x="389" y="1549"/>
                  </a:cubicBezTo>
                  <a:cubicBezTo>
                    <a:pt x="224" y="2013"/>
                    <a:pt x="92" y="2537"/>
                    <a:pt x="1" y="2952"/>
                  </a:cubicBezTo>
                  <a:cubicBezTo>
                    <a:pt x="41" y="3148"/>
                    <a:pt x="85" y="3344"/>
                    <a:pt x="129" y="3540"/>
                  </a:cubicBezTo>
                  <a:cubicBezTo>
                    <a:pt x="754" y="3125"/>
                    <a:pt x="1667" y="2120"/>
                    <a:pt x="1916" y="1431"/>
                  </a:cubicBezTo>
                  <a:cubicBezTo>
                    <a:pt x="2208" y="634"/>
                    <a:pt x="2150" y="43"/>
                    <a:pt x="1734" y="2"/>
                  </a:cubicBezTo>
                  <a:cubicBezTo>
                    <a:pt x="1723" y="1"/>
                    <a:pt x="1713" y="0"/>
                    <a:pt x="1702"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1" name="Google Shape;116;p2">
              <a:extLst>
                <a:ext uri="{FF2B5EF4-FFF2-40B4-BE49-F238E27FC236}">
                  <a16:creationId xmlns:a16="http://schemas.microsoft.com/office/drawing/2014/main" id="{D06A7306-EAD7-4C46-959A-F809A7B2FD10}"/>
                </a:ext>
              </a:extLst>
            </p:cNvPr>
            <p:cNvSpPr/>
            <p:nvPr/>
          </p:nvSpPr>
          <p:spPr>
            <a:xfrm>
              <a:off x="322092" y="4206275"/>
              <a:ext cx="146143" cy="109562"/>
            </a:xfrm>
            <a:custGeom>
              <a:avLst/>
              <a:gdLst/>
              <a:ahLst/>
              <a:cxnLst/>
              <a:rect l="l" t="t" r="r" b="b"/>
              <a:pathLst>
                <a:path w="3292" h="2482" extrusionOk="0">
                  <a:moveTo>
                    <a:pt x="575" y="1"/>
                  </a:moveTo>
                  <a:cubicBezTo>
                    <a:pt x="471" y="1"/>
                    <a:pt x="393" y="22"/>
                    <a:pt x="348" y="65"/>
                  </a:cubicBezTo>
                  <a:cubicBezTo>
                    <a:pt x="0" y="404"/>
                    <a:pt x="189" y="1336"/>
                    <a:pt x="1203" y="1901"/>
                  </a:cubicBezTo>
                  <a:cubicBezTo>
                    <a:pt x="1991" y="2340"/>
                    <a:pt x="2916" y="2451"/>
                    <a:pt x="3292" y="2481"/>
                  </a:cubicBezTo>
                  <a:cubicBezTo>
                    <a:pt x="3180" y="2154"/>
                    <a:pt x="3082" y="1826"/>
                    <a:pt x="2987" y="1495"/>
                  </a:cubicBezTo>
                  <a:cubicBezTo>
                    <a:pt x="2292" y="556"/>
                    <a:pt x="1104" y="1"/>
                    <a:pt x="575"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2" name="Google Shape;117;p2">
              <a:extLst>
                <a:ext uri="{FF2B5EF4-FFF2-40B4-BE49-F238E27FC236}">
                  <a16:creationId xmlns:a16="http://schemas.microsoft.com/office/drawing/2014/main" id="{1DA21D26-1E13-4CC6-90F8-17DDBF09C0A6}"/>
                </a:ext>
              </a:extLst>
            </p:cNvPr>
            <p:cNvSpPr/>
            <p:nvPr/>
          </p:nvSpPr>
          <p:spPr>
            <a:xfrm>
              <a:off x="511116" y="4210978"/>
              <a:ext cx="111196" cy="188160"/>
            </a:xfrm>
            <a:custGeom>
              <a:avLst/>
              <a:gdLst/>
              <a:ahLst/>
              <a:cxnLst/>
              <a:rect l="l" t="t" r="r" b="b"/>
              <a:pathLst>
                <a:path w="2546" h="4294" extrusionOk="0">
                  <a:moveTo>
                    <a:pt x="1792" y="0"/>
                  </a:moveTo>
                  <a:cubicBezTo>
                    <a:pt x="1287" y="0"/>
                    <a:pt x="754" y="628"/>
                    <a:pt x="389" y="1716"/>
                  </a:cubicBezTo>
                  <a:cubicBezTo>
                    <a:pt x="136" y="2480"/>
                    <a:pt x="38" y="3263"/>
                    <a:pt x="1" y="3804"/>
                  </a:cubicBezTo>
                  <a:cubicBezTo>
                    <a:pt x="75" y="3966"/>
                    <a:pt x="156" y="4132"/>
                    <a:pt x="238" y="4294"/>
                  </a:cubicBezTo>
                  <a:cubicBezTo>
                    <a:pt x="2546" y="2513"/>
                    <a:pt x="2356" y="245"/>
                    <a:pt x="2153" y="114"/>
                  </a:cubicBezTo>
                  <a:cubicBezTo>
                    <a:pt x="2036" y="37"/>
                    <a:pt x="1915" y="0"/>
                    <a:pt x="1792"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3" name="Google Shape;118;p2">
              <a:extLst>
                <a:ext uri="{FF2B5EF4-FFF2-40B4-BE49-F238E27FC236}">
                  <a16:creationId xmlns:a16="http://schemas.microsoft.com/office/drawing/2014/main" id="{AFC31E19-8C23-4651-A649-C3E87172D124}"/>
                </a:ext>
              </a:extLst>
            </p:cNvPr>
            <p:cNvSpPr/>
            <p:nvPr/>
          </p:nvSpPr>
          <p:spPr>
            <a:xfrm>
              <a:off x="334540" y="4420984"/>
              <a:ext cx="233510" cy="117898"/>
            </a:xfrm>
            <a:custGeom>
              <a:avLst/>
              <a:gdLst/>
              <a:ahLst/>
              <a:cxnLst/>
              <a:rect l="l" t="t" r="r" b="b"/>
              <a:pathLst>
                <a:path w="5326" h="2681" extrusionOk="0">
                  <a:moveTo>
                    <a:pt x="764" y="0"/>
                  </a:moveTo>
                  <a:cubicBezTo>
                    <a:pt x="0" y="0"/>
                    <a:pt x="446" y="930"/>
                    <a:pt x="1074" y="1516"/>
                  </a:cubicBezTo>
                  <a:cubicBezTo>
                    <a:pt x="1680" y="2086"/>
                    <a:pt x="3818" y="2680"/>
                    <a:pt x="5176" y="2680"/>
                  </a:cubicBezTo>
                  <a:cubicBezTo>
                    <a:pt x="5227" y="2680"/>
                    <a:pt x="5277" y="2679"/>
                    <a:pt x="5325" y="2678"/>
                  </a:cubicBezTo>
                  <a:cubicBezTo>
                    <a:pt x="5230" y="2526"/>
                    <a:pt x="5133" y="2377"/>
                    <a:pt x="5041" y="2225"/>
                  </a:cubicBezTo>
                  <a:cubicBezTo>
                    <a:pt x="3970" y="1525"/>
                    <a:pt x="1838" y="184"/>
                    <a:pt x="1024" y="28"/>
                  </a:cubicBezTo>
                  <a:cubicBezTo>
                    <a:pt x="925" y="9"/>
                    <a:pt x="839" y="0"/>
                    <a:pt x="764"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4" name="Google Shape;119;p2">
              <a:extLst>
                <a:ext uri="{FF2B5EF4-FFF2-40B4-BE49-F238E27FC236}">
                  <a16:creationId xmlns:a16="http://schemas.microsoft.com/office/drawing/2014/main" id="{B51CDCF2-A318-475B-A27E-F8213871E056}"/>
                </a:ext>
              </a:extLst>
            </p:cNvPr>
            <p:cNvSpPr/>
            <p:nvPr/>
          </p:nvSpPr>
          <p:spPr>
            <a:xfrm>
              <a:off x="611124" y="4339857"/>
              <a:ext cx="114373" cy="219123"/>
            </a:xfrm>
            <a:custGeom>
              <a:avLst/>
              <a:gdLst/>
              <a:ahLst/>
              <a:cxnLst/>
              <a:rect l="l" t="t" r="r" b="b"/>
              <a:pathLst>
                <a:path w="2614" h="5006" extrusionOk="0">
                  <a:moveTo>
                    <a:pt x="2283" y="1"/>
                  </a:moveTo>
                  <a:cubicBezTo>
                    <a:pt x="1944" y="1"/>
                    <a:pt x="1332" y="587"/>
                    <a:pt x="923" y="1285"/>
                  </a:cubicBezTo>
                  <a:cubicBezTo>
                    <a:pt x="179" y="2549"/>
                    <a:pt x="24" y="3985"/>
                    <a:pt x="0" y="4755"/>
                  </a:cubicBezTo>
                  <a:cubicBezTo>
                    <a:pt x="61" y="4840"/>
                    <a:pt x="122" y="4921"/>
                    <a:pt x="183" y="5005"/>
                  </a:cubicBezTo>
                  <a:cubicBezTo>
                    <a:pt x="899" y="3775"/>
                    <a:pt x="2085" y="2450"/>
                    <a:pt x="2454" y="926"/>
                  </a:cubicBezTo>
                  <a:cubicBezTo>
                    <a:pt x="2613" y="262"/>
                    <a:pt x="2509" y="1"/>
                    <a:pt x="2283"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5" name="Google Shape;120;p2">
              <a:extLst>
                <a:ext uri="{FF2B5EF4-FFF2-40B4-BE49-F238E27FC236}">
                  <a16:creationId xmlns:a16="http://schemas.microsoft.com/office/drawing/2014/main" id="{F27F4C4B-63C8-439F-A093-49F24D09A06A}"/>
                </a:ext>
              </a:extLst>
            </p:cNvPr>
            <p:cNvSpPr/>
            <p:nvPr/>
          </p:nvSpPr>
          <p:spPr>
            <a:xfrm>
              <a:off x="368946" y="4548656"/>
              <a:ext cx="295463" cy="104798"/>
            </a:xfrm>
            <a:custGeom>
              <a:avLst/>
              <a:gdLst/>
              <a:ahLst/>
              <a:cxnLst/>
              <a:rect l="l" t="t" r="r" b="b"/>
              <a:pathLst>
                <a:path w="6777" h="2373" extrusionOk="0">
                  <a:moveTo>
                    <a:pt x="721" y="1"/>
                  </a:moveTo>
                  <a:cubicBezTo>
                    <a:pt x="456" y="1"/>
                    <a:pt x="264" y="66"/>
                    <a:pt x="207" y="230"/>
                  </a:cubicBezTo>
                  <a:cubicBezTo>
                    <a:pt x="1" y="808"/>
                    <a:pt x="1555" y="1626"/>
                    <a:pt x="3569" y="2075"/>
                  </a:cubicBezTo>
                  <a:cubicBezTo>
                    <a:pt x="4660" y="2316"/>
                    <a:pt x="5634" y="2373"/>
                    <a:pt x="6299" y="2373"/>
                  </a:cubicBezTo>
                  <a:cubicBezTo>
                    <a:pt x="6483" y="2373"/>
                    <a:pt x="6644" y="2368"/>
                    <a:pt x="6776" y="2362"/>
                  </a:cubicBezTo>
                  <a:cubicBezTo>
                    <a:pt x="6699" y="2272"/>
                    <a:pt x="6624" y="2180"/>
                    <a:pt x="6547" y="2089"/>
                  </a:cubicBezTo>
                  <a:cubicBezTo>
                    <a:pt x="5547" y="1714"/>
                    <a:pt x="3691" y="1011"/>
                    <a:pt x="3103" y="714"/>
                  </a:cubicBezTo>
                  <a:cubicBezTo>
                    <a:pt x="2513" y="416"/>
                    <a:pt x="1387" y="1"/>
                    <a:pt x="721"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6" name="Google Shape;121;p2">
              <a:extLst>
                <a:ext uri="{FF2B5EF4-FFF2-40B4-BE49-F238E27FC236}">
                  <a16:creationId xmlns:a16="http://schemas.microsoft.com/office/drawing/2014/main" id="{D51514A5-ED20-4EAF-A6FA-78F8DF938D20}"/>
                </a:ext>
              </a:extLst>
            </p:cNvPr>
            <p:cNvSpPr/>
            <p:nvPr/>
          </p:nvSpPr>
          <p:spPr>
            <a:xfrm>
              <a:off x="731936" y="4537354"/>
              <a:ext cx="127081" cy="194115"/>
            </a:xfrm>
            <a:custGeom>
              <a:avLst/>
              <a:gdLst/>
              <a:ahLst/>
              <a:cxnLst/>
              <a:rect l="l" t="t" r="r" b="b"/>
              <a:pathLst>
                <a:path w="2924" h="4412" extrusionOk="0">
                  <a:moveTo>
                    <a:pt x="2220" y="1"/>
                  </a:moveTo>
                  <a:cubicBezTo>
                    <a:pt x="1691" y="1"/>
                    <a:pt x="820" y="789"/>
                    <a:pt x="447" y="1661"/>
                  </a:cubicBezTo>
                  <a:cubicBezTo>
                    <a:pt x="85" y="2503"/>
                    <a:pt x="1" y="3510"/>
                    <a:pt x="21" y="4196"/>
                  </a:cubicBezTo>
                  <a:cubicBezTo>
                    <a:pt x="88" y="4270"/>
                    <a:pt x="157" y="4341"/>
                    <a:pt x="224" y="4412"/>
                  </a:cubicBezTo>
                  <a:cubicBezTo>
                    <a:pt x="491" y="3912"/>
                    <a:pt x="1041" y="2902"/>
                    <a:pt x="1457" y="2293"/>
                  </a:cubicBezTo>
                  <a:cubicBezTo>
                    <a:pt x="2160" y="1266"/>
                    <a:pt x="2924" y="712"/>
                    <a:pt x="2542" y="161"/>
                  </a:cubicBezTo>
                  <a:cubicBezTo>
                    <a:pt x="2465" y="50"/>
                    <a:pt x="2353" y="1"/>
                    <a:pt x="2220"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7" name="Google Shape;122;p2">
              <a:extLst>
                <a:ext uri="{FF2B5EF4-FFF2-40B4-BE49-F238E27FC236}">
                  <a16:creationId xmlns:a16="http://schemas.microsoft.com/office/drawing/2014/main" id="{0D632220-7ED8-423B-ACEB-41CD7691853F}"/>
                </a:ext>
              </a:extLst>
            </p:cNvPr>
            <p:cNvSpPr/>
            <p:nvPr/>
          </p:nvSpPr>
          <p:spPr>
            <a:xfrm>
              <a:off x="437937" y="4694802"/>
              <a:ext cx="330410" cy="88126"/>
            </a:xfrm>
            <a:custGeom>
              <a:avLst/>
              <a:gdLst/>
              <a:ahLst/>
              <a:cxnLst/>
              <a:rect l="l" t="t" r="r" b="b"/>
              <a:pathLst>
                <a:path w="7507" h="1983" extrusionOk="0">
                  <a:moveTo>
                    <a:pt x="1488" y="1"/>
                  </a:moveTo>
                  <a:cubicBezTo>
                    <a:pt x="721" y="1"/>
                    <a:pt x="209" y="211"/>
                    <a:pt x="129" y="550"/>
                  </a:cubicBezTo>
                  <a:cubicBezTo>
                    <a:pt x="0" y="1104"/>
                    <a:pt x="1288" y="1550"/>
                    <a:pt x="3715" y="1878"/>
                  </a:cubicBezTo>
                  <a:cubicBezTo>
                    <a:pt x="4269" y="1953"/>
                    <a:pt x="4787" y="1982"/>
                    <a:pt x="5256" y="1982"/>
                  </a:cubicBezTo>
                  <a:cubicBezTo>
                    <a:pt x="6280" y="1982"/>
                    <a:pt x="7072" y="1844"/>
                    <a:pt x="7506" y="1746"/>
                  </a:cubicBezTo>
                  <a:cubicBezTo>
                    <a:pt x="7449" y="1692"/>
                    <a:pt x="7391" y="1634"/>
                    <a:pt x="7333" y="1580"/>
                  </a:cubicBezTo>
                  <a:cubicBezTo>
                    <a:pt x="6303" y="1364"/>
                    <a:pt x="4596" y="681"/>
                    <a:pt x="3214" y="276"/>
                  </a:cubicBezTo>
                  <a:cubicBezTo>
                    <a:pt x="2566" y="86"/>
                    <a:pt x="1975" y="1"/>
                    <a:pt x="1488"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8" name="Google Shape;123;p2">
              <a:extLst>
                <a:ext uri="{FF2B5EF4-FFF2-40B4-BE49-F238E27FC236}">
                  <a16:creationId xmlns:a16="http://schemas.microsoft.com/office/drawing/2014/main" id="{6B09C045-6DB9-447A-A60F-BAC1F5E5D246}"/>
                </a:ext>
              </a:extLst>
            </p:cNvPr>
            <p:cNvSpPr>
              <a:spLocks/>
            </p:cNvSpPr>
            <p:nvPr/>
          </p:nvSpPr>
          <p:spPr bwMode="auto">
            <a:xfrm>
              <a:off x="402349" y="3911000"/>
              <a:ext cx="483395" cy="933655"/>
            </a:xfrm>
            <a:custGeom>
              <a:avLst/>
              <a:gdLst>
                <a:gd name="T0" fmla="*/ 2147483646 w 11000"/>
                <a:gd name="T1" fmla="*/ 0 h 21246"/>
                <a:gd name="T2" fmla="*/ 2147483646 w 11000"/>
                <a:gd name="T3" fmla="*/ 2147483646 h 21246"/>
                <a:gd name="T4" fmla="*/ 2147483646 w 11000"/>
                <a:gd name="T5" fmla="*/ 2147483646 h 21246"/>
                <a:gd name="T6" fmla="*/ 2147483646 w 11000"/>
                <a:gd name="T7" fmla="*/ 2147483646 h 21246"/>
                <a:gd name="T8" fmla="*/ 2147483646 w 11000"/>
                <a:gd name="T9" fmla="*/ 2147483646 h 21246"/>
                <a:gd name="T10" fmla="*/ 2147483646 w 11000"/>
                <a:gd name="T11" fmla="*/ 2147483646 h 21246"/>
                <a:gd name="T12" fmla="*/ 2147483646 w 11000"/>
                <a:gd name="T13" fmla="*/ 2147483646 h 21246"/>
                <a:gd name="T14" fmla="*/ 2147483646 w 11000"/>
                <a:gd name="T15" fmla="*/ 2147483646 h 21246"/>
                <a:gd name="T16" fmla="*/ 2147483646 w 11000"/>
                <a:gd name="T17" fmla="*/ 2147483646 h 21246"/>
                <a:gd name="T18" fmla="*/ 2147483646 w 11000"/>
                <a:gd name="T19" fmla="*/ 2147483646 h 21246"/>
                <a:gd name="T20" fmla="*/ 2147483646 w 11000"/>
                <a:gd name="T21" fmla="*/ 2147483646 h 21246"/>
                <a:gd name="T22" fmla="*/ 2147483646 w 11000"/>
                <a:gd name="T23" fmla="*/ 2147483646 h 21246"/>
                <a:gd name="T24" fmla="*/ 2147483646 w 11000"/>
                <a:gd name="T25" fmla="*/ 2147483646 h 21246"/>
                <a:gd name="T26" fmla="*/ 2147483646 w 11000"/>
                <a:gd name="T27" fmla="*/ 2147483646 h 21246"/>
                <a:gd name="T28" fmla="*/ 2147483646 w 11000"/>
                <a:gd name="T29" fmla="*/ 2147483646 h 21246"/>
                <a:gd name="T30" fmla="*/ 2147483646 w 11000"/>
                <a:gd name="T31" fmla="*/ 2147483646 h 21246"/>
                <a:gd name="T32" fmla="*/ 2147483646 w 11000"/>
                <a:gd name="T33" fmla="*/ 2147483646 h 21246"/>
                <a:gd name="T34" fmla="*/ 2147483646 w 11000"/>
                <a:gd name="T35" fmla="*/ 2147483646 h 21246"/>
                <a:gd name="T36" fmla="*/ 2147483646 w 11000"/>
                <a:gd name="T37" fmla="*/ 2147483646 h 21246"/>
                <a:gd name="T38" fmla="*/ 2147483646 w 11000"/>
                <a:gd name="T39" fmla="*/ 2147483646 h 21246"/>
                <a:gd name="T40" fmla="*/ 2147483646 w 11000"/>
                <a:gd name="T41" fmla="*/ 2147483646 h 21246"/>
                <a:gd name="T42" fmla="*/ 2147483646 w 11000"/>
                <a:gd name="T43" fmla="*/ 2147483646 h 21246"/>
                <a:gd name="T44" fmla="*/ 2147483646 w 11000"/>
                <a:gd name="T45" fmla="*/ 2147483646 h 21246"/>
                <a:gd name="T46" fmla="*/ 2147483646 w 11000"/>
                <a:gd name="T47" fmla="*/ 2147483646 h 21246"/>
                <a:gd name="T48" fmla="*/ 2147483646 w 11000"/>
                <a:gd name="T49" fmla="*/ 2147483646 h 21246"/>
                <a:gd name="T50" fmla="*/ 2147483646 w 11000"/>
                <a:gd name="T51" fmla="*/ 2147483646 h 21246"/>
                <a:gd name="T52" fmla="*/ 2147483646 w 11000"/>
                <a:gd name="T53" fmla="*/ 2147483646 h 21246"/>
                <a:gd name="T54" fmla="*/ 2147483646 w 11000"/>
                <a:gd name="T55" fmla="*/ 2147483646 h 21246"/>
                <a:gd name="T56" fmla="*/ 2147483646 w 11000"/>
                <a:gd name="T57" fmla="*/ 2147483646 h 21246"/>
                <a:gd name="T58" fmla="*/ 2147483646 w 11000"/>
                <a:gd name="T59" fmla="*/ 2147483646 h 21246"/>
                <a:gd name="T60" fmla="*/ 2147483646 w 11000"/>
                <a:gd name="T61" fmla="*/ 2147483646 h 21246"/>
                <a:gd name="T62" fmla="*/ 2147483646 w 11000"/>
                <a:gd name="T63" fmla="*/ 0 h 212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000" h="21246" extrusionOk="0">
                  <a:moveTo>
                    <a:pt x="638" y="0"/>
                  </a:moveTo>
                  <a:cubicBezTo>
                    <a:pt x="624" y="0"/>
                    <a:pt x="609" y="10"/>
                    <a:pt x="598" y="33"/>
                  </a:cubicBezTo>
                  <a:cubicBezTo>
                    <a:pt x="71" y="1216"/>
                    <a:pt x="1" y="2655"/>
                    <a:pt x="95" y="4027"/>
                  </a:cubicBezTo>
                  <a:cubicBezTo>
                    <a:pt x="112" y="4257"/>
                    <a:pt x="132" y="4487"/>
                    <a:pt x="156" y="4713"/>
                  </a:cubicBezTo>
                  <a:cubicBezTo>
                    <a:pt x="193" y="5058"/>
                    <a:pt x="237" y="5396"/>
                    <a:pt x="285" y="5717"/>
                  </a:cubicBezTo>
                  <a:cubicBezTo>
                    <a:pt x="392" y="6443"/>
                    <a:pt x="558" y="7164"/>
                    <a:pt x="757" y="7873"/>
                  </a:cubicBezTo>
                  <a:cubicBezTo>
                    <a:pt x="852" y="8204"/>
                    <a:pt x="950" y="8532"/>
                    <a:pt x="1062" y="8859"/>
                  </a:cubicBezTo>
                  <a:cubicBezTo>
                    <a:pt x="1423" y="9918"/>
                    <a:pt x="1873" y="10948"/>
                    <a:pt x="2386" y="11928"/>
                  </a:cubicBezTo>
                  <a:cubicBezTo>
                    <a:pt x="2609" y="12347"/>
                    <a:pt x="2846" y="12760"/>
                    <a:pt x="3092" y="13165"/>
                  </a:cubicBezTo>
                  <a:cubicBezTo>
                    <a:pt x="3184" y="13317"/>
                    <a:pt x="3281" y="13466"/>
                    <a:pt x="3376" y="13618"/>
                  </a:cubicBezTo>
                  <a:cubicBezTo>
                    <a:pt x="3988" y="14577"/>
                    <a:pt x="4664" y="15494"/>
                    <a:pt x="5384" y="16372"/>
                  </a:cubicBezTo>
                  <a:cubicBezTo>
                    <a:pt x="5461" y="16463"/>
                    <a:pt x="5536" y="16555"/>
                    <a:pt x="5613" y="16645"/>
                  </a:cubicBezTo>
                  <a:cubicBezTo>
                    <a:pt x="5745" y="16804"/>
                    <a:pt x="5873" y="16967"/>
                    <a:pt x="6009" y="17119"/>
                  </a:cubicBezTo>
                  <a:cubicBezTo>
                    <a:pt x="6675" y="17882"/>
                    <a:pt x="7367" y="18640"/>
                    <a:pt x="8100" y="19342"/>
                  </a:cubicBezTo>
                  <a:cubicBezTo>
                    <a:pt x="8158" y="19396"/>
                    <a:pt x="8216" y="19454"/>
                    <a:pt x="8273" y="19508"/>
                  </a:cubicBezTo>
                  <a:cubicBezTo>
                    <a:pt x="8337" y="19565"/>
                    <a:pt x="8401" y="19630"/>
                    <a:pt x="8465" y="19691"/>
                  </a:cubicBezTo>
                  <a:cubicBezTo>
                    <a:pt x="9094" y="20262"/>
                    <a:pt x="9844" y="21059"/>
                    <a:pt x="10702" y="21241"/>
                  </a:cubicBezTo>
                  <a:cubicBezTo>
                    <a:pt x="10714" y="21244"/>
                    <a:pt x="10727" y="21245"/>
                    <a:pt x="10741" y="21245"/>
                  </a:cubicBezTo>
                  <a:cubicBezTo>
                    <a:pt x="10857" y="21245"/>
                    <a:pt x="10999" y="21156"/>
                    <a:pt x="10902" y="21029"/>
                  </a:cubicBezTo>
                  <a:cubicBezTo>
                    <a:pt x="10435" y="20421"/>
                    <a:pt x="9746" y="19967"/>
                    <a:pt x="9178" y="19457"/>
                  </a:cubicBezTo>
                  <a:cubicBezTo>
                    <a:pt x="8688" y="19022"/>
                    <a:pt x="8225" y="18555"/>
                    <a:pt x="7773" y="18082"/>
                  </a:cubicBezTo>
                  <a:cubicBezTo>
                    <a:pt x="7706" y="18011"/>
                    <a:pt x="7637" y="17940"/>
                    <a:pt x="7570" y="17866"/>
                  </a:cubicBezTo>
                  <a:cubicBezTo>
                    <a:pt x="7300" y="17578"/>
                    <a:pt x="7032" y="17288"/>
                    <a:pt x="6769" y="16997"/>
                  </a:cubicBezTo>
                  <a:cubicBezTo>
                    <a:pt x="6100" y="16254"/>
                    <a:pt x="5471" y="15477"/>
                    <a:pt x="4877" y="14672"/>
                  </a:cubicBezTo>
                  <a:cubicBezTo>
                    <a:pt x="4816" y="14588"/>
                    <a:pt x="4755" y="14507"/>
                    <a:pt x="4694" y="14422"/>
                  </a:cubicBezTo>
                  <a:cubicBezTo>
                    <a:pt x="4086" y="13577"/>
                    <a:pt x="3525" y="12696"/>
                    <a:pt x="3028" y="11779"/>
                  </a:cubicBezTo>
                  <a:cubicBezTo>
                    <a:pt x="2886" y="11516"/>
                    <a:pt x="2751" y="11249"/>
                    <a:pt x="2620" y="10982"/>
                  </a:cubicBezTo>
                  <a:cubicBezTo>
                    <a:pt x="2538" y="10820"/>
                    <a:pt x="2457" y="10654"/>
                    <a:pt x="2383" y="10492"/>
                  </a:cubicBezTo>
                  <a:cubicBezTo>
                    <a:pt x="1788" y="9208"/>
                    <a:pt x="1322" y="7883"/>
                    <a:pt x="1004" y="6528"/>
                  </a:cubicBezTo>
                  <a:cubicBezTo>
                    <a:pt x="960" y="6332"/>
                    <a:pt x="916" y="6136"/>
                    <a:pt x="876" y="5940"/>
                  </a:cubicBezTo>
                  <a:cubicBezTo>
                    <a:pt x="497" y="4038"/>
                    <a:pt x="416" y="2081"/>
                    <a:pt x="706" y="100"/>
                  </a:cubicBezTo>
                  <a:cubicBezTo>
                    <a:pt x="714" y="57"/>
                    <a:pt x="675" y="0"/>
                    <a:pt x="63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119" name="Google Shape;124;p2">
            <a:extLst>
              <a:ext uri="{FF2B5EF4-FFF2-40B4-BE49-F238E27FC236}">
                <a16:creationId xmlns:a16="http://schemas.microsoft.com/office/drawing/2014/main" id="{5807C799-59E9-4793-A895-99883A87F545}"/>
              </a:ext>
            </a:extLst>
          </p:cNvPr>
          <p:cNvGrpSpPr>
            <a:grpSpLocks/>
          </p:cNvGrpSpPr>
          <p:nvPr/>
        </p:nvGrpSpPr>
        <p:grpSpPr bwMode="auto">
          <a:xfrm>
            <a:off x="8551334" y="274638"/>
            <a:ext cx="931333" cy="889000"/>
            <a:chOff x="984375" y="2346230"/>
            <a:chExt cx="468336" cy="446495"/>
          </a:xfrm>
        </p:grpSpPr>
        <p:sp>
          <p:nvSpPr>
            <p:cNvPr id="120" name="Google Shape;125;p2">
              <a:extLst>
                <a:ext uri="{FF2B5EF4-FFF2-40B4-BE49-F238E27FC236}">
                  <a16:creationId xmlns:a16="http://schemas.microsoft.com/office/drawing/2014/main" id="{92D6EC43-2FC1-4B23-8741-D4E5B8E3E320}"/>
                </a:ext>
              </a:extLst>
            </p:cNvPr>
            <p:cNvSpPr/>
            <p:nvPr/>
          </p:nvSpPr>
          <p:spPr>
            <a:xfrm>
              <a:off x="1139777" y="2346230"/>
              <a:ext cx="312934" cy="368358"/>
            </a:xfrm>
            <a:custGeom>
              <a:avLst/>
              <a:gdLst/>
              <a:ahLst/>
              <a:cxnLst/>
              <a:rect l="l" t="t" r="r" b="b"/>
              <a:pathLst>
                <a:path w="8024" h="9442" extrusionOk="0">
                  <a:moveTo>
                    <a:pt x="2655" y="2271"/>
                  </a:moveTo>
                  <a:cubicBezTo>
                    <a:pt x="3185" y="2271"/>
                    <a:pt x="3508" y="3208"/>
                    <a:pt x="3086" y="3691"/>
                  </a:cubicBezTo>
                  <a:cubicBezTo>
                    <a:pt x="2907" y="3895"/>
                    <a:pt x="2638" y="4014"/>
                    <a:pt x="2369" y="4014"/>
                  </a:cubicBezTo>
                  <a:cubicBezTo>
                    <a:pt x="2348" y="4014"/>
                    <a:pt x="2327" y="4013"/>
                    <a:pt x="2306" y="4012"/>
                  </a:cubicBezTo>
                  <a:cubicBezTo>
                    <a:pt x="2204" y="4005"/>
                    <a:pt x="2100" y="3978"/>
                    <a:pt x="2022" y="3914"/>
                  </a:cubicBezTo>
                  <a:cubicBezTo>
                    <a:pt x="1829" y="3765"/>
                    <a:pt x="1846" y="3474"/>
                    <a:pt x="1886" y="3238"/>
                  </a:cubicBezTo>
                  <a:cubicBezTo>
                    <a:pt x="1937" y="2964"/>
                    <a:pt x="2008" y="2677"/>
                    <a:pt x="2211" y="2484"/>
                  </a:cubicBezTo>
                  <a:cubicBezTo>
                    <a:pt x="2367" y="2334"/>
                    <a:pt x="2518" y="2271"/>
                    <a:pt x="2655" y="2271"/>
                  </a:cubicBezTo>
                  <a:close/>
                  <a:moveTo>
                    <a:pt x="4035" y="6913"/>
                  </a:moveTo>
                  <a:cubicBezTo>
                    <a:pt x="4604" y="6913"/>
                    <a:pt x="5210" y="7741"/>
                    <a:pt x="4695" y="8114"/>
                  </a:cubicBezTo>
                  <a:cubicBezTo>
                    <a:pt x="4582" y="8199"/>
                    <a:pt x="4435" y="8219"/>
                    <a:pt x="4293" y="8219"/>
                  </a:cubicBezTo>
                  <a:cubicBezTo>
                    <a:pt x="4281" y="8219"/>
                    <a:pt x="4270" y="8219"/>
                    <a:pt x="4259" y="8219"/>
                  </a:cubicBezTo>
                  <a:cubicBezTo>
                    <a:pt x="3951" y="8216"/>
                    <a:pt x="3606" y="8117"/>
                    <a:pt x="3468" y="7844"/>
                  </a:cubicBezTo>
                  <a:cubicBezTo>
                    <a:pt x="3390" y="7688"/>
                    <a:pt x="3397" y="7492"/>
                    <a:pt x="3471" y="7334"/>
                  </a:cubicBezTo>
                  <a:cubicBezTo>
                    <a:pt x="3613" y="7031"/>
                    <a:pt x="3821" y="6913"/>
                    <a:pt x="4035" y="6913"/>
                  </a:cubicBezTo>
                  <a:close/>
                  <a:moveTo>
                    <a:pt x="3373" y="0"/>
                  </a:moveTo>
                  <a:cubicBezTo>
                    <a:pt x="3358" y="0"/>
                    <a:pt x="3342" y="0"/>
                    <a:pt x="3326" y="1"/>
                  </a:cubicBezTo>
                  <a:cubicBezTo>
                    <a:pt x="1" y="38"/>
                    <a:pt x="18" y="4752"/>
                    <a:pt x="72" y="5918"/>
                  </a:cubicBezTo>
                  <a:cubicBezTo>
                    <a:pt x="498" y="6306"/>
                    <a:pt x="869" y="6773"/>
                    <a:pt x="1147" y="7161"/>
                  </a:cubicBezTo>
                  <a:cubicBezTo>
                    <a:pt x="1542" y="7715"/>
                    <a:pt x="1859" y="8354"/>
                    <a:pt x="2025" y="9017"/>
                  </a:cubicBezTo>
                  <a:cubicBezTo>
                    <a:pt x="2837" y="9279"/>
                    <a:pt x="3763" y="9442"/>
                    <a:pt x="4614" y="9442"/>
                  </a:cubicBezTo>
                  <a:cubicBezTo>
                    <a:pt x="5883" y="9442"/>
                    <a:pt x="6985" y="9079"/>
                    <a:pt x="7297" y="8138"/>
                  </a:cubicBezTo>
                  <a:cubicBezTo>
                    <a:pt x="8023" y="5948"/>
                    <a:pt x="4647" y="5154"/>
                    <a:pt x="4647" y="5154"/>
                  </a:cubicBezTo>
                  <a:cubicBezTo>
                    <a:pt x="4647" y="5154"/>
                    <a:pt x="7097" y="0"/>
                    <a:pt x="3373" y="0"/>
                  </a:cubicBezTo>
                  <a:close/>
                </a:path>
              </a:pathLst>
            </a:custGeom>
            <a:solidFill>
              <a:schemeClr val="accent5"/>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21" name="Google Shape;126;p2">
              <a:extLst>
                <a:ext uri="{FF2B5EF4-FFF2-40B4-BE49-F238E27FC236}">
                  <a16:creationId xmlns:a16="http://schemas.microsoft.com/office/drawing/2014/main" id="{D30696F9-9CCF-4A99-B3DF-9BB07E8CF156}"/>
                </a:ext>
              </a:extLst>
            </p:cNvPr>
            <p:cNvSpPr>
              <a:spLocks/>
            </p:cNvSpPr>
            <p:nvPr/>
          </p:nvSpPr>
          <p:spPr bwMode="auto">
            <a:xfrm>
              <a:off x="1211160" y="2434726"/>
              <a:ext cx="65495" cy="68029"/>
            </a:xfrm>
            <a:custGeom>
              <a:avLst/>
              <a:gdLst>
                <a:gd name="T0" fmla="*/ 2147483646 w 1680"/>
                <a:gd name="T1" fmla="*/ 2147483646 h 1745"/>
                <a:gd name="T2" fmla="*/ 2147483646 w 1680"/>
                <a:gd name="T3" fmla="*/ 2147483646 h 1745"/>
                <a:gd name="T4" fmla="*/ 2147483646 w 1680"/>
                <a:gd name="T5" fmla="*/ 2147483646 h 1745"/>
                <a:gd name="T6" fmla="*/ 2147483646 w 1680"/>
                <a:gd name="T7" fmla="*/ 2147483646 h 1745"/>
                <a:gd name="T8" fmla="*/ 2147483646 w 1680"/>
                <a:gd name="T9" fmla="*/ 2147483646 h 1745"/>
                <a:gd name="T10" fmla="*/ 2147483646 w 1680"/>
                <a:gd name="T11" fmla="*/ 2147483646 h 1745"/>
                <a:gd name="T12" fmla="*/ 2147483646 w 1680"/>
                <a:gd name="T13" fmla="*/ 2147483646 h 1745"/>
                <a:gd name="T14" fmla="*/ 2147483646 w 1680"/>
                <a:gd name="T15" fmla="*/ 2147483646 h 17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0" h="1745" extrusionOk="0">
                  <a:moveTo>
                    <a:pt x="827" y="1"/>
                  </a:moveTo>
                  <a:cubicBezTo>
                    <a:pt x="690" y="1"/>
                    <a:pt x="539" y="64"/>
                    <a:pt x="383" y="214"/>
                  </a:cubicBezTo>
                  <a:cubicBezTo>
                    <a:pt x="180" y="407"/>
                    <a:pt x="109" y="694"/>
                    <a:pt x="58" y="968"/>
                  </a:cubicBezTo>
                  <a:cubicBezTo>
                    <a:pt x="18" y="1204"/>
                    <a:pt x="1" y="1495"/>
                    <a:pt x="194" y="1644"/>
                  </a:cubicBezTo>
                  <a:cubicBezTo>
                    <a:pt x="272" y="1708"/>
                    <a:pt x="376" y="1735"/>
                    <a:pt x="478" y="1742"/>
                  </a:cubicBezTo>
                  <a:cubicBezTo>
                    <a:pt x="499" y="1743"/>
                    <a:pt x="520" y="1744"/>
                    <a:pt x="541" y="1744"/>
                  </a:cubicBezTo>
                  <a:cubicBezTo>
                    <a:pt x="810" y="1744"/>
                    <a:pt x="1079" y="1625"/>
                    <a:pt x="1258" y="1421"/>
                  </a:cubicBezTo>
                  <a:cubicBezTo>
                    <a:pt x="1680" y="938"/>
                    <a:pt x="1357" y="1"/>
                    <a:pt x="82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2" name="Google Shape;127;p2">
              <a:extLst>
                <a:ext uri="{FF2B5EF4-FFF2-40B4-BE49-F238E27FC236}">
                  <a16:creationId xmlns:a16="http://schemas.microsoft.com/office/drawing/2014/main" id="{34583C76-A3EA-40CA-8033-50A9CC6DCBF8}"/>
                </a:ext>
              </a:extLst>
            </p:cNvPr>
            <p:cNvSpPr>
              <a:spLocks/>
            </p:cNvSpPr>
            <p:nvPr/>
          </p:nvSpPr>
          <p:spPr bwMode="auto">
            <a:xfrm>
              <a:off x="1272016" y="2615733"/>
              <a:ext cx="71031" cy="50953"/>
            </a:xfrm>
            <a:custGeom>
              <a:avLst/>
              <a:gdLst>
                <a:gd name="T0" fmla="*/ 2147483646 w 1822"/>
                <a:gd name="T1" fmla="*/ 0 h 1307"/>
                <a:gd name="T2" fmla="*/ 2147483646 w 1822"/>
                <a:gd name="T3" fmla="*/ 2147483646 h 1307"/>
                <a:gd name="T4" fmla="*/ 2147483646 w 1822"/>
                <a:gd name="T5" fmla="*/ 2147483646 h 1307"/>
                <a:gd name="T6" fmla="*/ 2147483646 w 1822"/>
                <a:gd name="T7" fmla="*/ 2147483646 h 1307"/>
                <a:gd name="T8" fmla="*/ 2147483646 w 1822"/>
                <a:gd name="T9" fmla="*/ 2147483646 h 1307"/>
                <a:gd name="T10" fmla="*/ 2147483646 w 1822"/>
                <a:gd name="T11" fmla="*/ 2147483646 h 1307"/>
                <a:gd name="T12" fmla="*/ 2147483646 w 1822"/>
                <a:gd name="T13" fmla="*/ 0 h 13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2" h="1307" extrusionOk="0">
                  <a:moveTo>
                    <a:pt x="646" y="0"/>
                  </a:moveTo>
                  <a:cubicBezTo>
                    <a:pt x="432" y="0"/>
                    <a:pt x="224" y="118"/>
                    <a:pt x="82" y="421"/>
                  </a:cubicBezTo>
                  <a:cubicBezTo>
                    <a:pt x="8" y="579"/>
                    <a:pt x="1" y="775"/>
                    <a:pt x="79" y="931"/>
                  </a:cubicBezTo>
                  <a:cubicBezTo>
                    <a:pt x="217" y="1204"/>
                    <a:pt x="562" y="1303"/>
                    <a:pt x="870" y="1306"/>
                  </a:cubicBezTo>
                  <a:cubicBezTo>
                    <a:pt x="881" y="1306"/>
                    <a:pt x="892" y="1306"/>
                    <a:pt x="904" y="1306"/>
                  </a:cubicBezTo>
                  <a:cubicBezTo>
                    <a:pt x="1046" y="1306"/>
                    <a:pt x="1193" y="1286"/>
                    <a:pt x="1306" y="1201"/>
                  </a:cubicBezTo>
                  <a:cubicBezTo>
                    <a:pt x="1821" y="828"/>
                    <a:pt x="1215" y="0"/>
                    <a:pt x="64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3" name="Google Shape;128;p2">
              <a:extLst>
                <a:ext uri="{FF2B5EF4-FFF2-40B4-BE49-F238E27FC236}">
                  <a16:creationId xmlns:a16="http://schemas.microsoft.com/office/drawing/2014/main" id="{DB08D8B0-BE3A-463E-8D3D-B5ADE4200CA8}"/>
                </a:ext>
              </a:extLst>
            </p:cNvPr>
            <p:cNvSpPr>
              <a:spLocks/>
            </p:cNvSpPr>
            <p:nvPr/>
          </p:nvSpPr>
          <p:spPr bwMode="auto">
            <a:xfrm>
              <a:off x="984375" y="2470319"/>
              <a:ext cx="249543" cy="322406"/>
            </a:xfrm>
            <a:custGeom>
              <a:avLst/>
              <a:gdLst>
                <a:gd name="T0" fmla="*/ 2147483646 w 6401"/>
                <a:gd name="T1" fmla="*/ 0 h 8270"/>
                <a:gd name="T2" fmla="*/ 2147483646 w 6401"/>
                <a:gd name="T3" fmla="*/ 2147483646 h 8270"/>
                <a:gd name="T4" fmla="*/ 2147483646 w 6401"/>
                <a:gd name="T5" fmla="*/ 2147483646 h 8270"/>
                <a:gd name="T6" fmla="*/ 2147483646 w 6401"/>
                <a:gd name="T7" fmla="*/ 2147483646 h 8270"/>
                <a:gd name="T8" fmla="*/ 2147483646 w 6401"/>
                <a:gd name="T9" fmla="*/ 2147483646 h 8270"/>
                <a:gd name="T10" fmla="*/ 2147483646 w 6401"/>
                <a:gd name="T11" fmla="*/ 2147483646 h 8270"/>
                <a:gd name="T12" fmla="*/ 2147483646 w 6401"/>
                <a:gd name="T13" fmla="*/ 2147483646 h 8270"/>
                <a:gd name="T14" fmla="*/ 2147483646 w 6401"/>
                <a:gd name="T15" fmla="*/ 2147483646 h 8270"/>
                <a:gd name="T16" fmla="*/ 2147483646 w 6401"/>
                <a:gd name="T17" fmla="*/ 2147483646 h 8270"/>
                <a:gd name="T18" fmla="*/ 2147483646 w 6401"/>
                <a:gd name="T19" fmla="*/ 2147483646 h 8270"/>
                <a:gd name="T20" fmla="*/ 2147483646 w 6401"/>
                <a:gd name="T21" fmla="*/ 2147483646 h 8270"/>
                <a:gd name="T22" fmla="*/ 2147483646 w 6401"/>
                <a:gd name="T23" fmla="*/ 2147483646 h 8270"/>
                <a:gd name="T24" fmla="*/ 2147483646 w 6401"/>
                <a:gd name="T25" fmla="*/ 2147483646 h 8270"/>
                <a:gd name="T26" fmla="*/ 2147483646 w 6401"/>
                <a:gd name="T27" fmla="*/ 2147483646 h 8270"/>
                <a:gd name="T28" fmla="*/ 2147483646 w 6401"/>
                <a:gd name="T29" fmla="*/ 2147483646 h 8270"/>
                <a:gd name="T30" fmla="*/ 2147483646 w 6401"/>
                <a:gd name="T31" fmla="*/ 2147483646 h 8270"/>
                <a:gd name="T32" fmla="*/ 2147483646 w 6401"/>
                <a:gd name="T33" fmla="*/ 2147483646 h 8270"/>
                <a:gd name="T34" fmla="*/ 2147483646 w 6401"/>
                <a:gd name="T35" fmla="*/ 2147483646 h 8270"/>
                <a:gd name="T36" fmla="*/ 2147483646 w 6401"/>
                <a:gd name="T37" fmla="*/ 2147483646 h 8270"/>
                <a:gd name="T38" fmla="*/ 2147483646 w 6401"/>
                <a:gd name="T39" fmla="*/ 2147483646 h 8270"/>
                <a:gd name="T40" fmla="*/ 2147483646 w 6401"/>
                <a:gd name="T41" fmla="*/ 2147483646 h 8270"/>
                <a:gd name="T42" fmla="*/ 2147483646 w 6401"/>
                <a:gd name="T43" fmla="*/ 2147483646 h 8270"/>
                <a:gd name="T44" fmla="*/ 2147483646 w 6401"/>
                <a:gd name="T45" fmla="*/ 2147483646 h 8270"/>
                <a:gd name="T46" fmla="*/ 2147483646 w 6401"/>
                <a:gd name="T47" fmla="*/ 2147483646 h 8270"/>
                <a:gd name="T48" fmla="*/ 2147483646 w 6401"/>
                <a:gd name="T49" fmla="*/ 2147483646 h 8270"/>
                <a:gd name="T50" fmla="*/ 2147483646 w 6401"/>
                <a:gd name="T51" fmla="*/ 0 h 82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401" h="8270" extrusionOk="0">
                  <a:moveTo>
                    <a:pt x="1000" y="0"/>
                  </a:moveTo>
                  <a:cubicBezTo>
                    <a:pt x="974" y="0"/>
                    <a:pt x="947" y="2"/>
                    <a:pt x="920" y="4"/>
                  </a:cubicBezTo>
                  <a:cubicBezTo>
                    <a:pt x="58" y="82"/>
                    <a:pt x="1" y="1457"/>
                    <a:pt x="789" y="1457"/>
                  </a:cubicBezTo>
                  <a:cubicBezTo>
                    <a:pt x="851" y="1457"/>
                    <a:pt x="918" y="1448"/>
                    <a:pt x="990" y="1430"/>
                  </a:cubicBezTo>
                  <a:cubicBezTo>
                    <a:pt x="1031" y="1420"/>
                    <a:pt x="1024" y="1319"/>
                    <a:pt x="981" y="1319"/>
                  </a:cubicBezTo>
                  <a:cubicBezTo>
                    <a:pt x="976" y="1319"/>
                    <a:pt x="971" y="1319"/>
                    <a:pt x="966" y="1319"/>
                  </a:cubicBezTo>
                  <a:cubicBezTo>
                    <a:pt x="97" y="1319"/>
                    <a:pt x="395" y="232"/>
                    <a:pt x="1059" y="232"/>
                  </a:cubicBezTo>
                  <a:cubicBezTo>
                    <a:pt x="1131" y="232"/>
                    <a:pt x="1208" y="245"/>
                    <a:pt x="1288" y="274"/>
                  </a:cubicBezTo>
                  <a:cubicBezTo>
                    <a:pt x="1687" y="420"/>
                    <a:pt x="1869" y="913"/>
                    <a:pt x="1954" y="1288"/>
                  </a:cubicBezTo>
                  <a:cubicBezTo>
                    <a:pt x="1998" y="1491"/>
                    <a:pt x="2021" y="1701"/>
                    <a:pt x="2011" y="1907"/>
                  </a:cubicBezTo>
                  <a:cubicBezTo>
                    <a:pt x="2011" y="1991"/>
                    <a:pt x="1994" y="2072"/>
                    <a:pt x="1987" y="2157"/>
                  </a:cubicBezTo>
                  <a:cubicBezTo>
                    <a:pt x="1842" y="2316"/>
                    <a:pt x="1792" y="2542"/>
                    <a:pt x="1910" y="2796"/>
                  </a:cubicBezTo>
                  <a:cubicBezTo>
                    <a:pt x="2129" y="3272"/>
                    <a:pt x="2545" y="3482"/>
                    <a:pt x="2934" y="3809"/>
                  </a:cubicBezTo>
                  <a:cubicBezTo>
                    <a:pt x="3309" y="4123"/>
                    <a:pt x="3643" y="4479"/>
                    <a:pt x="3958" y="4853"/>
                  </a:cubicBezTo>
                  <a:cubicBezTo>
                    <a:pt x="4749" y="5800"/>
                    <a:pt x="5762" y="7063"/>
                    <a:pt x="6131" y="8236"/>
                  </a:cubicBezTo>
                  <a:cubicBezTo>
                    <a:pt x="6138" y="8260"/>
                    <a:pt x="6149" y="8269"/>
                    <a:pt x="6160" y="8269"/>
                  </a:cubicBezTo>
                  <a:cubicBezTo>
                    <a:pt x="6192" y="8269"/>
                    <a:pt x="6229" y="8194"/>
                    <a:pt x="6229" y="8161"/>
                  </a:cubicBezTo>
                  <a:cubicBezTo>
                    <a:pt x="6188" y="7350"/>
                    <a:pt x="6401" y="6668"/>
                    <a:pt x="6201" y="5854"/>
                  </a:cubicBezTo>
                  <a:cubicBezTo>
                    <a:pt x="6201" y="5847"/>
                    <a:pt x="6198" y="5840"/>
                    <a:pt x="6198" y="5834"/>
                  </a:cubicBezTo>
                  <a:cubicBezTo>
                    <a:pt x="6032" y="5171"/>
                    <a:pt x="5715" y="4532"/>
                    <a:pt x="5320" y="3978"/>
                  </a:cubicBezTo>
                  <a:cubicBezTo>
                    <a:pt x="5042" y="3590"/>
                    <a:pt x="4671" y="3123"/>
                    <a:pt x="4245" y="2735"/>
                  </a:cubicBezTo>
                  <a:cubicBezTo>
                    <a:pt x="3751" y="2286"/>
                    <a:pt x="3183" y="1934"/>
                    <a:pt x="2595" y="1917"/>
                  </a:cubicBezTo>
                  <a:cubicBezTo>
                    <a:pt x="2587" y="1916"/>
                    <a:pt x="2579" y="1916"/>
                    <a:pt x="2571" y="1916"/>
                  </a:cubicBezTo>
                  <a:cubicBezTo>
                    <a:pt x="2462" y="1916"/>
                    <a:pt x="2359" y="1936"/>
                    <a:pt x="2264" y="1971"/>
                  </a:cubicBezTo>
                  <a:cubicBezTo>
                    <a:pt x="2268" y="1582"/>
                    <a:pt x="2116" y="1089"/>
                    <a:pt x="2032" y="879"/>
                  </a:cubicBezTo>
                  <a:cubicBezTo>
                    <a:pt x="1854" y="443"/>
                    <a:pt x="1504" y="0"/>
                    <a:pt x="100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124" name="Google Shape;129;p2">
            <a:extLst>
              <a:ext uri="{FF2B5EF4-FFF2-40B4-BE49-F238E27FC236}">
                <a16:creationId xmlns:a16="http://schemas.microsoft.com/office/drawing/2014/main" id="{1D6CFB0B-7CEA-4D2E-970E-98732B901266}"/>
              </a:ext>
            </a:extLst>
          </p:cNvPr>
          <p:cNvGrpSpPr>
            <a:grpSpLocks/>
          </p:cNvGrpSpPr>
          <p:nvPr/>
        </p:nvGrpSpPr>
        <p:grpSpPr bwMode="auto">
          <a:xfrm>
            <a:off x="9878484" y="2614613"/>
            <a:ext cx="1555749" cy="976312"/>
            <a:chOff x="6925510" y="205316"/>
            <a:chExt cx="905688" cy="530354"/>
          </a:xfrm>
        </p:grpSpPr>
        <p:sp>
          <p:nvSpPr>
            <p:cNvPr id="125" name="Google Shape;130;p2">
              <a:extLst>
                <a:ext uri="{FF2B5EF4-FFF2-40B4-BE49-F238E27FC236}">
                  <a16:creationId xmlns:a16="http://schemas.microsoft.com/office/drawing/2014/main" id="{D7ABEA71-99AB-4D87-8079-2DD3E3893321}"/>
                </a:ext>
              </a:extLst>
            </p:cNvPr>
            <p:cNvSpPr/>
            <p:nvPr/>
          </p:nvSpPr>
          <p:spPr>
            <a:xfrm>
              <a:off x="7093093" y="213077"/>
              <a:ext cx="569290" cy="515694"/>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26" name="Google Shape;131;p2">
              <a:extLst>
                <a:ext uri="{FF2B5EF4-FFF2-40B4-BE49-F238E27FC236}">
                  <a16:creationId xmlns:a16="http://schemas.microsoft.com/office/drawing/2014/main" id="{EA350AC3-BAB2-4637-929D-2CABCC60A011}"/>
                </a:ext>
              </a:extLst>
            </p:cNvPr>
            <p:cNvSpPr>
              <a:spLocks/>
            </p:cNvSpPr>
            <p:nvPr/>
          </p:nvSpPr>
          <p:spPr bwMode="auto">
            <a:xfrm>
              <a:off x="7077360" y="205316"/>
              <a:ext cx="624386" cy="530354"/>
            </a:xfrm>
            <a:custGeom>
              <a:avLst/>
              <a:gdLst>
                <a:gd name="T0" fmla="*/ 2147483646 w 13866"/>
                <a:gd name="T1" fmla="*/ 2147483646 h 12112"/>
                <a:gd name="T2" fmla="*/ 2147483646 w 13866"/>
                <a:gd name="T3" fmla="*/ 2147483646 h 12112"/>
                <a:gd name="T4" fmla="*/ 2147483646 w 13866"/>
                <a:gd name="T5" fmla="*/ 2147483646 h 12112"/>
                <a:gd name="T6" fmla="*/ 2147483646 w 13866"/>
                <a:gd name="T7" fmla="*/ 2147483646 h 12112"/>
                <a:gd name="T8" fmla="*/ 2147483646 w 13866"/>
                <a:gd name="T9" fmla="*/ 2147483646 h 12112"/>
                <a:gd name="T10" fmla="*/ 2147483646 w 13866"/>
                <a:gd name="T11" fmla="*/ 2147483646 h 12112"/>
                <a:gd name="T12" fmla="*/ 2147483646 w 13866"/>
                <a:gd name="T13" fmla="*/ 2147483646 h 12112"/>
                <a:gd name="T14" fmla="*/ 2147483646 w 13866"/>
                <a:gd name="T15" fmla="*/ 2147483646 h 12112"/>
                <a:gd name="T16" fmla="*/ 2147483646 w 13866"/>
                <a:gd name="T17" fmla="*/ 2147483646 h 12112"/>
                <a:gd name="T18" fmla="*/ 2147483646 w 13866"/>
                <a:gd name="T19" fmla="*/ 2147483646 h 12112"/>
                <a:gd name="T20" fmla="*/ 2147483646 w 13866"/>
                <a:gd name="T21" fmla="*/ 2147483646 h 12112"/>
                <a:gd name="T22" fmla="*/ 2147483646 w 13866"/>
                <a:gd name="T23" fmla="*/ 2147483646 h 12112"/>
                <a:gd name="T24" fmla="*/ 2147483646 w 13866"/>
                <a:gd name="T25" fmla="*/ 2147483646 h 12112"/>
                <a:gd name="T26" fmla="*/ 2147483646 w 13866"/>
                <a:gd name="T27" fmla="*/ 2147483646 h 12112"/>
                <a:gd name="T28" fmla="*/ 2147483646 w 13866"/>
                <a:gd name="T29" fmla="*/ 2147483646 h 12112"/>
                <a:gd name="T30" fmla="*/ 2147483646 w 13866"/>
                <a:gd name="T31" fmla="*/ 2147483646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7" name="Google Shape;132;p2">
              <a:extLst>
                <a:ext uri="{FF2B5EF4-FFF2-40B4-BE49-F238E27FC236}">
                  <a16:creationId xmlns:a16="http://schemas.microsoft.com/office/drawing/2014/main" id="{B7574C19-44E0-4398-8041-9E68E604B07D}"/>
                </a:ext>
              </a:extLst>
            </p:cNvPr>
            <p:cNvSpPr>
              <a:spLocks/>
            </p:cNvSpPr>
            <p:nvPr/>
          </p:nvSpPr>
          <p:spPr bwMode="auto">
            <a:xfrm>
              <a:off x="6925510" y="360379"/>
              <a:ext cx="905688" cy="259660"/>
            </a:xfrm>
            <a:custGeom>
              <a:avLst/>
              <a:gdLst>
                <a:gd name="T0" fmla="*/ 2147483646 w 20113"/>
                <a:gd name="T1" fmla="*/ 2147483646 h 5930"/>
                <a:gd name="T2" fmla="*/ 2147483646 w 20113"/>
                <a:gd name="T3" fmla="*/ 2147483646 h 5930"/>
                <a:gd name="T4" fmla="*/ 2147483646 w 20113"/>
                <a:gd name="T5" fmla="*/ 2147483646 h 5930"/>
                <a:gd name="T6" fmla="*/ 2147483646 w 20113"/>
                <a:gd name="T7" fmla="*/ 2147483646 h 5930"/>
                <a:gd name="T8" fmla="*/ 2147483646 w 20113"/>
                <a:gd name="T9" fmla="*/ 2147483646 h 5930"/>
                <a:gd name="T10" fmla="*/ 2147483646 w 20113"/>
                <a:gd name="T11" fmla="*/ 2147483646 h 5930"/>
                <a:gd name="T12" fmla="*/ 2147483646 w 20113"/>
                <a:gd name="T13" fmla="*/ 2147483646 h 5930"/>
                <a:gd name="T14" fmla="*/ 2147483646 w 20113"/>
                <a:gd name="T15" fmla="*/ 2147483646 h 5930"/>
                <a:gd name="T16" fmla="*/ 2147483646 w 20113"/>
                <a:gd name="T17" fmla="*/ 2147483646 h 5930"/>
                <a:gd name="T18" fmla="*/ 2147483646 w 20113"/>
                <a:gd name="T19" fmla="*/ 2147483646 h 5930"/>
                <a:gd name="T20" fmla="*/ 2147483646 w 20113"/>
                <a:gd name="T21" fmla="*/ 2147483646 h 5930"/>
                <a:gd name="T22" fmla="*/ 2147483646 w 20113"/>
                <a:gd name="T23" fmla="*/ 2147483646 h 5930"/>
                <a:gd name="T24" fmla="*/ 2147483646 w 20113"/>
                <a:gd name="T25" fmla="*/ 2147483646 h 5930"/>
                <a:gd name="T26" fmla="*/ 2147483646 w 20113"/>
                <a:gd name="T27" fmla="*/ 2147483646 h 5930"/>
                <a:gd name="T28" fmla="*/ 2147483646 w 20113"/>
                <a:gd name="T29" fmla="*/ 2147483646 h 5930"/>
                <a:gd name="T30" fmla="*/ 2147483646 w 20113"/>
                <a:gd name="T31" fmla="*/ 2147483646 h 5930"/>
                <a:gd name="T32" fmla="*/ 2147483646 w 20113"/>
                <a:gd name="T33" fmla="*/ 2147483646 h 5930"/>
                <a:gd name="T34" fmla="*/ 2147483646 w 20113"/>
                <a:gd name="T35" fmla="*/ 2147483646 h 5930"/>
                <a:gd name="T36" fmla="*/ 2147483646 w 20113"/>
                <a:gd name="T37" fmla="*/ 2147483646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8" name="Google Shape;133;p2">
              <a:extLst>
                <a:ext uri="{FF2B5EF4-FFF2-40B4-BE49-F238E27FC236}">
                  <a16:creationId xmlns:a16="http://schemas.microsoft.com/office/drawing/2014/main" id="{B9D0EC07-DCC5-4461-A7B9-FABE355133DE}"/>
                </a:ext>
              </a:extLst>
            </p:cNvPr>
            <p:cNvSpPr>
              <a:spLocks/>
            </p:cNvSpPr>
            <p:nvPr/>
          </p:nvSpPr>
          <p:spPr bwMode="auto">
            <a:xfrm>
              <a:off x="7368361" y="296401"/>
              <a:ext cx="63222" cy="55523"/>
            </a:xfrm>
            <a:custGeom>
              <a:avLst/>
              <a:gdLst>
                <a:gd name="T0" fmla="*/ 2147483646 w 1404"/>
                <a:gd name="T1" fmla="*/ 2147483646 h 1268"/>
                <a:gd name="T2" fmla="*/ 2147483646 w 1404"/>
                <a:gd name="T3" fmla="*/ 2147483646 h 1268"/>
                <a:gd name="T4" fmla="*/ 2147483646 w 1404"/>
                <a:gd name="T5" fmla="*/ 2147483646 h 1268"/>
                <a:gd name="T6" fmla="*/ 2147483646 w 1404"/>
                <a:gd name="T7" fmla="*/ 2147483646 h 1268"/>
                <a:gd name="T8" fmla="*/ 2147483646 w 1404"/>
                <a:gd name="T9" fmla="*/ 2147483646 h 1268"/>
                <a:gd name="T10" fmla="*/ 2147483646 w 1404"/>
                <a:gd name="T11" fmla="*/ 2147483646 h 1268"/>
                <a:gd name="T12" fmla="*/ 2147483646 w 1404"/>
                <a:gd name="T13" fmla="*/ 0 h 1268"/>
                <a:gd name="T14" fmla="*/ 2147483646 w 1404"/>
                <a:gd name="T15" fmla="*/ 2147483646 h 1268"/>
                <a:gd name="T16" fmla="*/ 2147483646 w 1404"/>
                <a:gd name="T17" fmla="*/ 2147483646 h 1268"/>
                <a:gd name="T18" fmla="*/ 2147483646 w 1404"/>
                <a:gd name="T19" fmla="*/ 2147483646 h 1268"/>
                <a:gd name="T20" fmla="*/ 2147483646 w 1404"/>
                <a:gd name="T21" fmla="*/ 2147483646 h 1268"/>
                <a:gd name="T22" fmla="*/ 2147483646 w 1404"/>
                <a:gd name="T23" fmla="*/ 2147483646 h 1268"/>
                <a:gd name="T24" fmla="*/ 2147483646 w 1404"/>
                <a:gd name="T25" fmla="*/ 2147483646 h 1268"/>
                <a:gd name="T26" fmla="*/ 2147483646 w 1404"/>
                <a:gd name="T27" fmla="*/ 2147483646 h 1268"/>
                <a:gd name="T28" fmla="*/ 2147483646 w 1404"/>
                <a:gd name="T29" fmla="*/ 2147483646 h 1268"/>
                <a:gd name="T30" fmla="*/ 2147483646 w 1404"/>
                <a:gd name="T31" fmla="*/ 2147483646 h 1268"/>
                <a:gd name="T32" fmla="*/ 2147483646 w 1404"/>
                <a:gd name="T33" fmla="*/ 2147483646 h 1268"/>
                <a:gd name="T34" fmla="*/ 2147483646 w 1404"/>
                <a:gd name="T35" fmla="*/ 2147483646 h 1268"/>
                <a:gd name="T36" fmla="*/ 2147483646 w 1404"/>
                <a:gd name="T37" fmla="*/ 2147483646 h 1268"/>
                <a:gd name="T38" fmla="*/ 2147483646 w 1404"/>
                <a:gd name="T39" fmla="*/ 2147483646 h 1268"/>
                <a:gd name="T40" fmla="*/ 2147483646 w 1404"/>
                <a:gd name="T41" fmla="*/ 2147483646 h 1268"/>
                <a:gd name="T42" fmla="*/ 2147483646 w 1404"/>
                <a:gd name="T43" fmla="*/ 2147483646 h 1268"/>
                <a:gd name="T44" fmla="*/ 2147483646 w 1404"/>
                <a:gd name="T45" fmla="*/ 2147483646 h 1268"/>
                <a:gd name="T46" fmla="*/ 2147483646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9" name="Google Shape;134;p2">
              <a:extLst>
                <a:ext uri="{FF2B5EF4-FFF2-40B4-BE49-F238E27FC236}">
                  <a16:creationId xmlns:a16="http://schemas.microsoft.com/office/drawing/2014/main" id="{383D8513-9F45-4261-81B5-E1375F86E622}"/>
                </a:ext>
              </a:extLst>
            </p:cNvPr>
            <p:cNvSpPr>
              <a:spLocks/>
            </p:cNvSpPr>
            <p:nvPr/>
          </p:nvSpPr>
          <p:spPr bwMode="auto">
            <a:xfrm>
              <a:off x="7477926" y="310939"/>
              <a:ext cx="82855" cy="61609"/>
            </a:xfrm>
            <a:custGeom>
              <a:avLst/>
              <a:gdLst>
                <a:gd name="T0" fmla="*/ 2147483646 w 1840"/>
                <a:gd name="T1" fmla="*/ 2147483646 h 1407"/>
                <a:gd name="T2" fmla="*/ 2147483646 w 1840"/>
                <a:gd name="T3" fmla="*/ 2147483646 h 1407"/>
                <a:gd name="T4" fmla="*/ 2147483646 w 1840"/>
                <a:gd name="T5" fmla="*/ 2147483646 h 1407"/>
                <a:gd name="T6" fmla="*/ 2147483646 w 1840"/>
                <a:gd name="T7" fmla="*/ 2147483646 h 1407"/>
                <a:gd name="T8" fmla="*/ 2147483646 w 1840"/>
                <a:gd name="T9" fmla="*/ 2147483646 h 1407"/>
                <a:gd name="T10" fmla="*/ 2147483646 w 1840"/>
                <a:gd name="T11" fmla="*/ 2147483646 h 1407"/>
                <a:gd name="T12" fmla="*/ 2147483646 w 1840"/>
                <a:gd name="T13" fmla="*/ 2147483646 h 1407"/>
                <a:gd name="T14" fmla="*/ 2147483646 w 1840"/>
                <a:gd name="T15" fmla="*/ 2147483646 h 1407"/>
                <a:gd name="T16" fmla="*/ 2147483646 w 1840"/>
                <a:gd name="T17" fmla="*/ 2147483646 h 1407"/>
                <a:gd name="T18" fmla="*/ 2147483646 w 1840"/>
                <a:gd name="T19" fmla="*/ 2147483646 h 1407"/>
                <a:gd name="T20" fmla="*/ 2147483646 w 1840"/>
                <a:gd name="T21" fmla="*/ 2147483646 h 1407"/>
                <a:gd name="T22" fmla="*/ 2147483646 w 1840"/>
                <a:gd name="T23" fmla="*/ 2147483646 h 1407"/>
                <a:gd name="T24" fmla="*/ 2147483646 w 1840"/>
                <a:gd name="T25" fmla="*/ 2147483646 h 1407"/>
                <a:gd name="T26" fmla="*/ 2147483646 w 1840"/>
                <a:gd name="T27" fmla="*/ 2147483646 h 1407"/>
                <a:gd name="T28" fmla="*/ 2147483646 w 1840"/>
                <a:gd name="T29" fmla="*/ 2147483646 h 1407"/>
                <a:gd name="T30" fmla="*/ 2147483646 w 1840"/>
                <a:gd name="T31" fmla="*/ 2147483646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0" name="Google Shape;135;p2">
              <a:extLst>
                <a:ext uri="{FF2B5EF4-FFF2-40B4-BE49-F238E27FC236}">
                  <a16:creationId xmlns:a16="http://schemas.microsoft.com/office/drawing/2014/main" id="{7A8B5925-2740-4CDD-BFB8-D9110D6EDF94}"/>
                </a:ext>
              </a:extLst>
            </p:cNvPr>
            <p:cNvSpPr>
              <a:spLocks/>
            </p:cNvSpPr>
            <p:nvPr/>
          </p:nvSpPr>
          <p:spPr bwMode="auto">
            <a:xfrm>
              <a:off x="7504540" y="416781"/>
              <a:ext cx="57999" cy="46590"/>
            </a:xfrm>
            <a:custGeom>
              <a:avLst/>
              <a:gdLst>
                <a:gd name="T0" fmla="*/ 2147483646 w 1288"/>
                <a:gd name="T1" fmla="*/ 0 h 1064"/>
                <a:gd name="T2" fmla="*/ 2147483646 w 1288"/>
                <a:gd name="T3" fmla="*/ 2147483646 h 1064"/>
                <a:gd name="T4" fmla="*/ 2147483646 w 1288"/>
                <a:gd name="T5" fmla="*/ 2147483646 h 1064"/>
                <a:gd name="T6" fmla="*/ 2147483646 w 1288"/>
                <a:gd name="T7" fmla="*/ 2147483646 h 1064"/>
                <a:gd name="T8" fmla="*/ 2147483646 w 1288"/>
                <a:gd name="T9" fmla="*/ 2147483646 h 1064"/>
                <a:gd name="T10" fmla="*/ 2147483646 w 1288"/>
                <a:gd name="T11" fmla="*/ 2147483646 h 1064"/>
                <a:gd name="T12" fmla="*/ 2147483646 w 1288"/>
                <a:gd name="T13" fmla="*/ 2147483646 h 1064"/>
                <a:gd name="T14" fmla="*/ 2147483646 w 1288"/>
                <a:gd name="T15" fmla="*/ 2147483646 h 1064"/>
                <a:gd name="T16" fmla="*/ 2147483646 w 1288"/>
                <a:gd name="T17" fmla="*/ 2147483646 h 1064"/>
                <a:gd name="T18" fmla="*/ 2147483646 w 1288"/>
                <a:gd name="T19" fmla="*/ 2147483646 h 1064"/>
                <a:gd name="T20" fmla="*/ 2147483646 w 1288"/>
                <a:gd name="T21" fmla="*/ 2147483646 h 1064"/>
                <a:gd name="T22" fmla="*/ 2147483646 w 1288"/>
                <a:gd name="T23" fmla="*/ 2147483646 h 1064"/>
                <a:gd name="T24" fmla="*/ 2147483646 w 1288"/>
                <a:gd name="T25" fmla="*/ 2147483646 h 1064"/>
                <a:gd name="T26" fmla="*/ 214748364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31" name="Google Shape;136;p2">
            <a:extLst>
              <a:ext uri="{FF2B5EF4-FFF2-40B4-BE49-F238E27FC236}">
                <a16:creationId xmlns:a16="http://schemas.microsoft.com/office/drawing/2014/main" id="{EF12AA67-F286-443B-9EC0-61AFB28E6414}"/>
              </a:ext>
            </a:extLst>
          </p:cNvPr>
          <p:cNvSpPr/>
          <p:nvPr/>
        </p:nvSpPr>
        <p:spPr>
          <a:xfrm>
            <a:off x="10026652" y="4060825"/>
            <a:ext cx="334433" cy="241300"/>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32" name="Google Shape;137;p2">
            <a:extLst>
              <a:ext uri="{FF2B5EF4-FFF2-40B4-BE49-F238E27FC236}">
                <a16:creationId xmlns:a16="http://schemas.microsoft.com/office/drawing/2014/main" id="{83E533C5-9117-49B5-938E-B7BAD0DCD878}"/>
              </a:ext>
            </a:extLst>
          </p:cNvPr>
          <p:cNvSpPr>
            <a:spLocks/>
          </p:cNvSpPr>
          <p:nvPr/>
        </p:nvSpPr>
        <p:spPr bwMode="auto">
          <a:xfrm>
            <a:off x="8849785" y="5646738"/>
            <a:ext cx="334433" cy="328612"/>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33" name="Google Shape;138;p2">
            <a:extLst>
              <a:ext uri="{FF2B5EF4-FFF2-40B4-BE49-F238E27FC236}">
                <a16:creationId xmlns:a16="http://schemas.microsoft.com/office/drawing/2014/main" id="{CA2C9B71-7F9E-4397-98C8-04F4077AD196}"/>
              </a:ext>
            </a:extLst>
          </p:cNvPr>
          <p:cNvSpPr>
            <a:spLocks/>
          </p:cNvSpPr>
          <p:nvPr/>
        </p:nvSpPr>
        <p:spPr bwMode="auto">
          <a:xfrm>
            <a:off x="8346018" y="6211888"/>
            <a:ext cx="357716" cy="322262"/>
          </a:xfrm>
          <a:custGeom>
            <a:avLst/>
            <a:gdLst>
              <a:gd name="T0" fmla="*/ 2147483646 w 6134"/>
              <a:gd name="T1" fmla="*/ 0 h 5549"/>
              <a:gd name="T2" fmla="*/ 2147483646 w 6134"/>
              <a:gd name="T3" fmla="*/ 2147483646 h 5549"/>
              <a:gd name="T4" fmla="*/ 2147483646 w 6134"/>
              <a:gd name="T5" fmla="*/ 2147483646 h 5549"/>
              <a:gd name="T6" fmla="*/ 2147483646 w 6134"/>
              <a:gd name="T7" fmla="*/ 2147483646 h 5549"/>
              <a:gd name="T8" fmla="*/ 2147483646 w 6134"/>
              <a:gd name="T9" fmla="*/ 2147483646 h 5549"/>
              <a:gd name="T10" fmla="*/ 2147483646 w 6134"/>
              <a:gd name="T11" fmla="*/ 2147483646 h 5549"/>
              <a:gd name="T12" fmla="*/ 2147483646 w 6134"/>
              <a:gd name="T13" fmla="*/ 2147483646 h 5549"/>
              <a:gd name="T14" fmla="*/ 2147483646 w 6134"/>
              <a:gd name="T15" fmla="*/ 2147483646 h 5549"/>
              <a:gd name="T16" fmla="*/ 2147483646 w 6134"/>
              <a:gd name="T17" fmla="*/ 2147483646 h 5549"/>
              <a:gd name="T18" fmla="*/ 2147483646 w 6134"/>
              <a:gd name="T19" fmla="*/ 2147483646 h 5549"/>
              <a:gd name="T20" fmla="*/ 2147483646 w 6134"/>
              <a:gd name="T21" fmla="*/ 2147483646 h 5549"/>
              <a:gd name="T22" fmla="*/ 2147483646 w 6134"/>
              <a:gd name="T23" fmla="*/ 2147483646 h 5549"/>
              <a:gd name="T24" fmla="*/ 2147483646 w 6134"/>
              <a:gd name="T25" fmla="*/ 2147483646 h 5549"/>
              <a:gd name="T26" fmla="*/ 2147483646 w 6134"/>
              <a:gd name="T27" fmla="*/ 2147483646 h 5549"/>
              <a:gd name="T28" fmla="*/ 2147483646 w 6134"/>
              <a:gd name="T29" fmla="*/ 2147483646 h 5549"/>
              <a:gd name="T30" fmla="*/ 2147483646 w 6134"/>
              <a:gd name="T31" fmla="*/ 2147483646 h 5549"/>
              <a:gd name="T32" fmla="*/ 2147483646 w 6134"/>
              <a:gd name="T33" fmla="*/ 2147483646 h 5549"/>
              <a:gd name="T34" fmla="*/ 2147483646 w 6134"/>
              <a:gd name="T35" fmla="*/ 2147483646 h 5549"/>
              <a:gd name="T36" fmla="*/ 2147483646 w 6134"/>
              <a:gd name="T37" fmla="*/ 2147483646 h 5549"/>
              <a:gd name="T38" fmla="*/ 2147483646 w 6134"/>
              <a:gd name="T39" fmla="*/ 2147483646 h 5549"/>
              <a:gd name="T40" fmla="*/ 2147483646 w 6134"/>
              <a:gd name="T41" fmla="*/ 2147483646 h 5549"/>
              <a:gd name="T42" fmla="*/ 2147483646 w 6134"/>
              <a:gd name="T43" fmla="*/ 2147483646 h 5549"/>
              <a:gd name="T44" fmla="*/ 2147483646 w 6134"/>
              <a:gd name="T45" fmla="*/ 2147483646 h 5549"/>
              <a:gd name="T46" fmla="*/ 2147483646 w 6134"/>
              <a:gd name="T47" fmla="*/ 2147483646 h 5549"/>
              <a:gd name="T48" fmla="*/ 2147483646 w 6134"/>
              <a:gd name="T49" fmla="*/ 2147483646 h 5549"/>
              <a:gd name="T50" fmla="*/ 2147483646 w 6134"/>
              <a:gd name="T51" fmla="*/ 2147483646 h 5549"/>
              <a:gd name="T52" fmla="*/ 2147483646 w 6134"/>
              <a:gd name="T53" fmla="*/ 2147483646 h 5549"/>
              <a:gd name="T54" fmla="*/ 2147483646 w 6134"/>
              <a:gd name="T55" fmla="*/ 2147483646 h 5549"/>
              <a:gd name="T56" fmla="*/ 2147483646 w 6134"/>
              <a:gd name="T57" fmla="*/ 2147483646 h 5549"/>
              <a:gd name="T58" fmla="*/ 2147483646 w 6134"/>
              <a:gd name="T59" fmla="*/ 2147483646 h 5549"/>
              <a:gd name="T60" fmla="*/ 2147483646 w 6134"/>
              <a:gd name="T61" fmla="*/ 2147483646 h 5549"/>
              <a:gd name="T62" fmla="*/ 2147483646 w 6134"/>
              <a:gd name="T63" fmla="*/ 2147483646 h 5549"/>
              <a:gd name="T64" fmla="*/ 2147483646 w 6134"/>
              <a:gd name="T65" fmla="*/ 2147483646 h 5549"/>
              <a:gd name="T66" fmla="*/ 2147483646 w 6134"/>
              <a:gd name="T67" fmla="*/ 2147483646 h 5549"/>
              <a:gd name="T68" fmla="*/ 2147483646 w 6134"/>
              <a:gd name="T69" fmla="*/ 2147483646 h 5549"/>
              <a:gd name="T70" fmla="*/ 2147483646 w 6134"/>
              <a:gd name="T71" fmla="*/ 0 h 554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134" h="5549" extrusionOk="0">
                <a:moveTo>
                  <a:pt x="4706" y="0"/>
                </a:moveTo>
                <a:cubicBezTo>
                  <a:pt x="4450" y="0"/>
                  <a:pt x="4175" y="126"/>
                  <a:pt x="3954" y="286"/>
                </a:cubicBezTo>
                <a:cubicBezTo>
                  <a:pt x="3480" y="625"/>
                  <a:pt x="3307" y="1238"/>
                  <a:pt x="3222" y="1799"/>
                </a:cubicBezTo>
                <a:cubicBezTo>
                  <a:pt x="3245" y="1594"/>
                  <a:pt x="2891" y="952"/>
                  <a:pt x="2798" y="765"/>
                </a:cubicBezTo>
                <a:cubicBezTo>
                  <a:pt x="2660" y="485"/>
                  <a:pt x="2454" y="296"/>
                  <a:pt x="2159" y="150"/>
                </a:cubicBezTo>
                <a:cubicBezTo>
                  <a:pt x="1994" y="67"/>
                  <a:pt x="1803" y="12"/>
                  <a:pt x="1619" y="12"/>
                </a:cubicBezTo>
                <a:cubicBezTo>
                  <a:pt x="1468" y="12"/>
                  <a:pt x="1323" y="49"/>
                  <a:pt x="1200" y="137"/>
                </a:cubicBezTo>
                <a:cubicBezTo>
                  <a:pt x="970" y="303"/>
                  <a:pt x="885" y="610"/>
                  <a:pt x="899" y="894"/>
                </a:cubicBezTo>
                <a:cubicBezTo>
                  <a:pt x="929" y="1495"/>
                  <a:pt x="1386" y="2050"/>
                  <a:pt x="1970" y="2195"/>
                </a:cubicBezTo>
                <a:cubicBezTo>
                  <a:pt x="1362" y="2215"/>
                  <a:pt x="787" y="2330"/>
                  <a:pt x="321" y="2722"/>
                </a:cubicBezTo>
                <a:cubicBezTo>
                  <a:pt x="227" y="2803"/>
                  <a:pt x="88" y="2986"/>
                  <a:pt x="61" y="3117"/>
                </a:cubicBezTo>
                <a:cubicBezTo>
                  <a:pt x="0" y="3385"/>
                  <a:pt x="61" y="3678"/>
                  <a:pt x="274" y="3854"/>
                </a:cubicBezTo>
                <a:cubicBezTo>
                  <a:pt x="487" y="4026"/>
                  <a:pt x="774" y="4084"/>
                  <a:pt x="1047" y="4090"/>
                </a:cubicBezTo>
                <a:cubicBezTo>
                  <a:pt x="1069" y="4091"/>
                  <a:pt x="1090" y="4091"/>
                  <a:pt x="1111" y="4091"/>
                </a:cubicBezTo>
                <a:cubicBezTo>
                  <a:pt x="1347" y="4091"/>
                  <a:pt x="1582" y="4054"/>
                  <a:pt x="1808" y="3986"/>
                </a:cubicBezTo>
                <a:cubicBezTo>
                  <a:pt x="2044" y="3915"/>
                  <a:pt x="2247" y="3763"/>
                  <a:pt x="2470" y="3689"/>
                </a:cubicBezTo>
                <a:cubicBezTo>
                  <a:pt x="2359" y="3982"/>
                  <a:pt x="2267" y="4263"/>
                  <a:pt x="2257" y="4581"/>
                </a:cubicBezTo>
                <a:cubicBezTo>
                  <a:pt x="2251" y="4851"/>
                  <a:pt x="2339" y="5138"/>
                  <a:pt x="2545" y="5324"/>
                </a:cubicBezTo>
                <a:cubicBezTo>
                  <a:pt x="2713" y="5474"/>
                  <a:pt x="2935" y="5548"/>
                  <a:pt x="3156" y="5548"/>
                </a:cubicBezTo>
                <a:cubicBezTo>
                  <a:pt x="3259" y="5548"/>
                  <a:pt x="3362" y="5532"/>
                  <a:pt x="3460" y="5500"/>
                </a:cubicBezTo>
                <a:cubicBezTo>
                  <a:pt x="3562" y="5466"/>
                  <a:pt x="3663" y="5416"/>
                  <a:pt x="3747" y="5351"/>
                </a:cubicBezTo>
                <a:cubicBezTo>
                  <a:pt x="3950" y="5193"/>
                  <a:pt x="4068" y="4939"/>
                  <a:pt x="4099" y="4686"/>
                </a:cubicBezTo>
                <a:cubicBezTo>
                  <a:pt x="4126" y="4469"/>
                  <a:pt x="4092" y="4253"/>
                  <a:pt x="4031" y="4047"/>
                </a:cubicBezTo>
                <a:cubicBezTo>
                  <a:pt x="3974" y="3861"/>
                  <a:pt x="3923" y="3685"/>
                  <a:pt x="3822" y="3510"/>
                </a:cubicBezTo>
                <a:cubicBezTo>
                  <a:pt x="4221" y="3763"/>
                  <a:pt x="4508" y="4104"/>
                  <a:pt x="5008" y="4141"/>
                </a:cubicBezTo>
                <a:cubicBezTo>
                  <a:pt x="5038" y="4144"/>
                  <a:pt x="5068" y="4145"/>
                  <a:pt x="5098" y="4145"/>
                </a:cubicBezTo>
                <a:cubicBezTo>
                  <a:pt x="5465" y="4145"/>
                  <a:pt x="5814" y="3974"/>
                  <a:pt x="5961" y="3617"/>
                </a:cubicBezTo>
                <a:cubicBezTo>
                  <a:pt x="6133" y="3202"/>
                  <a:pt x="5931" y="2671"/>
                  <a:pt x="5525" y="2479"/>
                </a:cubicBezTo>
                <a:cubicBezTo>
                  <a:pt x="5383" y="2415"/>
                  <a:pt x="5227" y="2384"/>
                  <a:pt x="5073" y="2357"/>
                </a:cubicBezTo>
                <a:cubicBezTo>
                  <a:pt x="4903" y="2326"/>
                  <a:pt x="4731" y="2296"/>
                  <a:pt x="4562" y="2266"/>
                </a:cubicBezTo>
                <a:cubicBezTo>
                  <a:pt x="5029" y="1995"/>
                  <a:pt x="5349" y="1492"/>
                  <a:pt x="5400" y="955"/>
                </a:cubicBezTo>
                <a:cubicBezTo>
                  <a:pt x="5417" y="755"/>
                  <a:pt x="5397" y="546"/>
                  <a:pt x="5299" y="370"/>
                </a:cubicBezTo>
                <a:cubicBezTo>
                  <a:pt x="5152" y="101"/>
                  <a:pt x="4936" y="0"/>
                  <a:pt x="470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34" name="Google Shape;139;p2">
            <a:extLst>
              <a:ext uri="{FF2B5EF4-FFF2-40B4-BE49-F238E27FC236}">
                <a16:creationId xmlns:a16="http://schemas.microsoft.com/office/drawing/2014/main" id="{77760F19-ED14-4150-A085-2345527A0FB2}"/>
              </a:ext>
            </a:extLst>
          </p:cNvPr>
          <p:cNvSpPr>
            <a:spLocks/>
          </p:cNvSpPr>
          <p:nvPr/>
        </p:nvSpPr>
        <p:spPr bwMode="auto">
          <a:xfrm>
            <a:off x="7531101" y="554038"/>
            <a:ext cx="334433"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40" name="Google Shape;140;p2"/>
          <p:cNvSpPr txBox="1">
            <a:spLocks noGrp="1"/>
          </p:cNvSpPr>
          <p:nvPr>
            <p:ph type="ctrTitle"/>
          </p:nvPr>
        </p:nvSpPr>
        <p:spPr>
          <a:xfrm>
            <a:off x="2898233" y="1845467"/>
            <a:ext cx="6338400" cy="2808000"/>
          </a:xfrm>
          <a:prstGeom prst="rect">
            <a:avLst/>
          </a:prstGeom>
        </p:spPr>
        <p:txBody>
          <a:bodyPr spcFirstLastPara="1" anchor="b">
            <a:noAutofit/>
          </a:bodyPr>
          <a:lstStyle>
            <a:lvl1pPr lvl="0" algn="ctr">
              <a:spcBef>
                <a:spcPts val="0"/>
              </a:spcBef>
              <a:spcAft>
                <a:spcPts val="0"/>
              </a:spcAft>
              <a:buSzPts val="5200"/>
              <a:buNone/>
              <a:defRPr sz="3900"/>
            </a:lvl1pPr>
            <a:lvl2pPr lvl="1" algn="ctr">
              <a:spcBef>
                <a:spcPts val="0"/>
              </a:spcBef>
              <a:spcAft>
                <a:spcPts val="0"/>
              </a:spcAft>
              <a:buSzPts val="5200"/>
              <a:buNone/>
              <a:defRPr sz="3900"/>
            </a:lvl2pPr>
            <a:lvl3pPr lvl="2" algn="ctr">
              <a:spcBef>
                <a:spcPts val="0"/>
              </a:spcBef>
              <a:spcAft>
                <a:spcPts val="0"/>
              </a:spcAft>
              <a:buSzPts val="5200"/>
              <a:buNone/>
              <a:defRPr sz="3900"/>
            </a:lvl3pPr>
            <a:lvl4pPr lvl="3" algn="ctr">
              <a:spcBef>
                <a:spcPts val="0"/>
              </a:spcBef>
              <a:spcAft>
                <a:spcPts val="0"/>
              </a:spcAft>
              <a:buSzPts val="5200"/>
              <a:buNone/>
              <a:defRPr sz="3900"/>
            </a:lvl4pPr>
            <a:lvl5pPr lvl="4" algn="ctr">
              <a:spcBef>
                <a:spcPts val="0"/>
              </a:spcBef>
              <a:spcAft>
                <a:spcPts val="0"/>
              </a:spcAft>
              <a:buSzPts val="5200"/>
              <a:buNone/>
              <a:defRPr sz="3900"/>
            </a:lvl5pPr>
            <a:lvl6pPr lvl="5" algn="ctr">
              <a:spcBef>
                <a:spcPts val="0"/>
              </a:spcBef>
              <a:spcAft>
                <a:spcPts val="0"/>
              </a:spcAft>
              <a:buSzPts val="5200"/>
              <a:buNone/>
              <a:defRPr sz="3900"/>
            </a:lvl6pPr>
            <a:lvl7pPr lvl="6" algn="ctr">
              <a:spcBef>
                <a:spcPts val="0"/>
              </a:spcBef>
              <a:spcAft>
                <a:spcPts val="0"/>
              </a:spcAft>
              <a:buSzPts val="5200"/>
              <a:buNone/>
              <a:defRPr sz="3900"/>
            </a:lvl7pPr>
            <a:lvl8pPr lvl="7" algn="ctr">
              <a:spcBef>
                <a:spcPts val="0"/>
              </a:spcBef>
              <a:spcAft>
                <a:spcPts val="0"/>
              </a:spcAft>
              <a:buSzPts val="5200"/>
              <a:buNone/>
              <a:defRPr sz="3900"/>
            </a:lvl8pPr>
            <a:lvl9pPr lvl="8" algn="ctr">
              <a:spcBef>
                <a:spcPts val="0"/>
              </a:spcBef>
              <a:spcAft>
                <a:spcPts val="0"/>
              </a:spcAft>
              <a:buSzPts val="5200"/>
              <a:buNone/>
              <a:defRPr sz="3900"/>
            </a:lvl9pPr>
          </a:lstStyle>
          <a:p>
            <a:endParaRPr/>
          </a:p>
        </p:txBody>
      </p:sp>
      <p:sp>
        <p:nvSpPr>
          <p:cNvPr id="141" name="Google Shape;141;p2"/>
          <p:cNvSpPr txBox="1">
            <a:spLocks noGrp="1"/>
          </p:cNvSpPr>
          <p:nvPr>
            <p:ph type="subTitle" idx="1"/>
          </p:nvPr>
        </p:nvSpPr>
        <p:spPr>
          <a:xfrm>
            <a:off x="3528800" y="4678233"/>
            <a:ext cx="5077200" cy="674400"/>
          </a:xfrm>
          <a:prstGeom prst="rect">
            <a:avLst/>
          </a:prstGeom>
        </p:spPr>
        <p:txBody>
          <a:bodyPr spcFirstLastPara="1">
            <a:noAutofit/>
          </a:bodyPr>
          <a:lstStyle>
            <a:lvl1pPr lvl="0" algn="ctr">
              <a:lnSpc>
                <a:spcPct val="100000"/>
              </a:lnSpc>
              <a:spcBef>
                <a:spcPts val="0"/>
              </a:spcBef>
              <a:spcAft>
                <a:spcPts val="0"/>
              </a:spcAft>
              <a:buSzPts val="1400"/>
              <a:buNone/>
              <a:defRPr sz="1200"/>
            </a:lvl1pPr>
            <a:lvl2pPr lvl="1" algn="ctr">
              <a:lnSpc>
                <a:spcPct val="100000"/>
              </a:lnSpc>
              <a:spcBef>
                <a:spcPts val="0"/>
              </a:spcBef>
              <a:spcAft>
                <a:spcPts val="0"/>
              </a:spcAft>
              <a:buSzPts val="2800"/>
              <a:buNone/>
              <a:defRPr sz="2100"/>
            </a:lvl2pPr>
            <a:lvl3pPr lvl="2" algn="ctr">
              <a:lnSpc>
                <a:spcPct val="100000"/>
              </a:lnSpc>
              <a:spcBef>
                <a:spcPts val="0"/>
              </a:spcBef>
              <a:spcAft>
                <a:spcPts val="0"/>
              </a:spcAft>
              <a:buSzPts val="2800"/>
              <a:buNone/>
              <a:defRPr sz="2100"/>
            </a:lvl3pPr>
            <a:lvl4pPr lvl="3" algn="ctr">
              <a:lnSpc>
                <a:spcPct val="100000"/>
              </a:lnSpc>
              <a:spcBef>
                <a:spcPts val="0"/>
              </a:spcBef>
              <a:spcAft>
                <a:spcPts val="0"/>
              </a:spcAft>
              <a:buSzPts val="2800"/>
              <a:buNone/>
              <a:defRPr sz="2100"/>
            </a:lvl4pPr>
            <a:lvl5pPr lvl="4" algn="ctr">
              <a:lnSpc>
                <a:spcPct val="100000"/>
              </a:lnSpc>
              <a:spcBef>
                <a:spcPts val="0"/>
              </a:spcBef>
              <a:spcAft>
                <a:spcPts val="0"/>
              </a:spcAft>
              <a:buSzPts val="2800"/>
              <a:buNone/>
              <a:defRPr sz="2100"/>
            </a:lvl5pPr>
            <a:lvl6pPr lvl="5" algn="ctr">
              <a:lnSpc>
                <a:spcPct val="100000"/>
              </a:lnSpc>
              <a:spcBef>
                <a:spcPts val="0"/>
              </a:spcBef>
              <a:spcAft>
                <a:spcPts val="0"/>
              </a:spcAft>
              <a:buSzPts val="2800"/>
              <a:buNone/>
              <a:defRPr sz="2100"/>
            </a:lvl6pPr>
            <a:lvl7pPr lvl="6" algn="ctr">
              <a:lnSpc>
                <a:spcPct val="100000"/>
              </a:lnSpc>
              <a:spcBef>
                <a:spcPts val="0"/>
              </a:spcBef>
              <a:spcAft>
                <a:spcPts val="0"/>
              </a:spcAft>
              <a:buSzPts val="2800"/>
              <a:buNone/>
              <a:defRPr sz="2100"/>
            </a:lvl7pPr>
            <a:lvl8pPr lvl="7" algn="ctr">
              <a:lnSpc>
                <a:spcPct val="100000"/>
              </a:lnSpc>
              <a:spcBef>
                <a:spcPts val="0"/>
              </a:spcBef>
              <a:spcAft>
                <a:spcPts val="0"/>
              </a:spcAft>
              <a:buSzPts val="2800"/>
              <a:buNone/>
              <a:defRPr sz="2100"/>
            </a:lvl8pPr>
            <a:lvl9pPr lvl="8" algn="ctr">
              <a:lnSpc>
                <a:spcPct val="100000"/>
              </a:lnSpc>
              <a:spcBef>
                <a:spcPts val="0"/>
              </a:spcBef>
              <a:spcAft>
                <a:spcPts val="0"/>
              </a:spcAft>
              <a:buSzPts val="2800"/>
              <a:buNone/>
              <a:defRPr sz="2100"/>
            </a:lvl9pPr>
          </a:lstStyle>
          <a:p>
            <a:endParaRPr/>
          </a:p>
        </p:txBody>
      </p:sp>
    </p:spTree>
    <p:extLst>
      <p:ext uri="{BB962C8B-B14F-4D97-AF65-F5344CB8AC3E}">
        <p14:creationId xmlns:p14="http://schemas.microsoft.com/office/powerpoint/2010/main" val="284355143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42"/>
        <p:cNvGrpSpPr/>
        <p:nvPr/>
      </p:nvGrpSpPr>
      <p:grpSpPr>
        <a:xfrm>
          <a:off x="0" y="0"/>
          <a:ext cx="0" cy="0"/>
          <a:chOff x="0" y="0"/>
          <a:chExt cx="0" cy="0"/>
        </a:xfrm>
      </p:grpSpPr>
      <p:sp>
        <p:nvSpPr>
          <p:cNvPr id="5" name="Google Shape;145;p3">
            <a:extLst>
              <a:ext uri="{FF2B5EF4-FFF2-40B4-BE49-F238E27FC236}">
                <a16:creationId xmlns:a16="http://schemas.microsoft.com/office/drawing/2014/main" id="{06FB9FCA-450D-4D9C-98EE-F4A3C26DB5D9}"/>
              </a:ext>
            </a:extLst>
          </p:cNvPr>
          <p:cNvSpPr/>
          <p:nvPr/>
        </p:nvSpPr>
        <p:spPr>
          <a:xfrm>
            <a:off x="10200218" y="2662238"/>
            <a:ext cx="332316" cy="330200"/>
          </a:xfrm>
          <a:custGeom>
            <a:avLst/>
            <a:gdLst/>
            <a:ahLst/>
            <a:cxnLst/>
            <a:rect l="l" t="t" r="r" b="b"/>
            <a:pathLst>
              <a:path w="7151" h="6469" extrusionOk="0">
                <a:moveTo>
                  <a:pt x="5487" y="0"/>
                </a:moveTo>
                <a:cubicBezTo>
                  <a:pt x="5187" y="0"/>
                  <a:pt x="4865" y="147"/>
                  <a:pt x="4607" y="332"/>
                </a:cubicBezTo>
                <a:cubicBezTo>
                  <a:pt x="4060" y="729"/>
                  <a:pt x="3856" y="1441"/>
                  <a:pt x="3757" y="2097"/>
                </a:cubicBezTo>
                <a:lnTo>
                  <a:pt x="3757" y="2097"/>
                </a:lnTo>
                <a:cubicBezTo>
                  <a:pt x="3783" y="1858"/>
                  <a:pt x="3368" y="1109"/>
                  <a:pt x="3265" y="897"/>
                </a:cubicBezTo>
                <a:cubicBezTo>
                  <a:pt x="3100" y="566"/>
                  <a:pt x="2863" y="346"/>
                  <a:pt x="2518" y="177"/>
                </a:cubicBezTo>
                <a:cubicBezTo>
                  <a:pt x="2324" y="80"/>
                  <a:pt x="2100" y="15"/>
                  <a:pt x="1884" y="15"/>
                </a:cubicBezTo>
                <a:cubicBezTo>
                  <a:pt x="1710" y="15"/>
                  <a:pt x="1542" y="57"/>
                  <a:pt x="1400" y="160"/>
                </a:cubicBezTo>
                <a:cubicBezTo>
                  <a:pt x="1133" y="352"/>
                  <a:pt x="1032" y="714"/>
                  <a:pt x="1048" y="1042"/>
                </a:cubicBezTo>
                <a:cubicBezTo>
                  <a:pt x="1082" y="1745"/>
                  <a:pt x="1616" y="2391"/>
                  <a:pt x="2298" y="2559"/>
                </a:cubicBezTo>
                <a:cubicBezTo>
                  <a:pt x="1589" y="2583"/>
                  <a:pt x="917" y="2718"/>
                  <a:pt x="376" y="3178"/>
                </a:cubicBezTo>
                <a:cubicBezTo>
                  <a:pt x="264" y="3269"/>
                  <a:pt x="102" y="3482"/>
                  <a:pt x="68" y="3634"/>
                </a:cubicBezTo>
                <a:cubicBezTo>
                  <a:pt x="1" y="3949"/>
                  <a:pt x="68" y="4289"/>
                  <a:pt x="318" y="4492"/>
                </a:cubicBezTo>
                <a:cubicBezTo>
                  <a:pt x="565" y="4699"/>
                  <a:pt x="899" y="4766"/>
                  <a:pt x="1221" y="4773"/>
                </a:cubicBezTo>
                <a:cubicBezTo>
                  <a:pt x="1232" y="4773"/>
                  <a:pt x="1243" y="4773"/>
                  <a:pt x="1254" y="4773"/>
                </a:cubicBezTo>
                <a:cubicBezTo>
                  <a:pt x="1544" y="4773"/>
                  <a:pt x="1829" y="4732"/>
                  <a:pt x="2106" y="4651"/>
                </a:cubicBezTo>
                <a:cubicBezTo>
                  <a:pt x="2380" y="4567"/>
                  <a:pt x="2616" y="4387"/>
                  <a:pt x="2880" y="4300"/>
                </a:cubicBezTo>
                <a:lnTo>
                  <a:pt x="2880" y="4300"/>
                </a:lnTo>
                <a:cubicBezTo>
                  <a:pt x="2751" y="4648"/>
                  <a:pt x="2643" y="4972"/>
                  <a:pt x="2633" y="5340"/>
                </a:cubicBezTo>
                <a:cubicBezTo>
                  <a:pt x="2623" y="5658"/>
                  <a:pt x="2728" y="5992"/>
                  <a:pt x="2968" y="6209"/>
                </a:cubicBezTo>
                <a:cubicBezTo>
                  <a:pt x="3161" y="6382"/>
                  <a:pt x="3419" y="6468"/>
                  <a:pt x="3677" y="6468"/>
                </a:cubicBezTo>
                <a:cubicBezTo>
                  <a:pt x="3798" y="6468"/>
                  <a:pt x="3918" y="6449"/>
                  <a:pt x="4032" y="6412"/>
                </a:cubicBezTo>
                <a:cubicBezTo>
                  <a:pt x="4154" y="6374"/>
                  <a:pt x="4268" y="6317"/>
                  <a:pt x="4370" y="6240"/>
                </a:cubicBezTo>
                <a:cubicBezTo>
                  <a:pt x="4607" y="6053"/>
                  <a:pt x="4745" y="5760"/>
                  <a:pt x="4779" y="5462"/>
                </a:cubicBezTo>
                <a:cubicBezTo>
                  <a:pt x="4809" y="5212"/>
                  <a:pt x="4772" y="4958"/>
                  <a:pt x="4698" y="4722"/>
                </a:cubicBezTo>
                <a:cubicBezTo>
                  <a:pt x="4633" y="4502"/>
                  <a:pt x="4573" y="4296"/>
                  <a:pt x="4454" y="4094"/>
                </a:cubicBezTo>
                <a:lnTo>
                  <a:pt x="4454" y="4094"/>
                </a:lnTo>
                <a:cubicBezTo>
                  <a:pt x="4917" y="4391"/>
                  <a:pt x="5256" y="4786"/>
                  <a:pt x="5837" y="4830"/>
                </a:cubicBezTo>
                <a:cubicBezTo>
                  <a:pt x="5871" y="4833"/>
                  <a:pt x="5906" y="4834"/>
                  <a:pt x="5940" y="4834"/>
                </a:cubicBezTo>
                <a:cubicBezTo>
                  <a:pt x="6370" y="4834"/>
                  <a:pt x="6779" y="4635"/>
                  <a:pt x="6952" y="4219"/>
                </a:cubicBezTo>
                <a:cubicBezTo>
                  <a:pt x="7151" y="3735"/>
                  <a:pt x="6912" y="3117"/>
                  <a:pt x="6441" y="2894"/>
                </a:cubicBezTo>
                <a:cubicBezTo>
                  <a:pt x="6276" y="2816"/>
                  <a:pt x="6093" y="2782"/>
                  <a:pt x="5914" y="2748"/>
                </a:cubicBezTo>
                <a:cubicBezTo>
                  <a:pt x="5715" y="2715"/>
                  <a:pt x="5516" y="2678"/>
                  <a:pt x="5316" y="2640"/>
                </a:cubicBezTo>
                <a:cubicBezTo>
                  <a:pt x="5861" y="2330"/>
                  <a:pt x="6238" y="1742"/>
                  <a:pt x="6293" y="1116"/>
                </a:cubicBezTo>
                <a:cubicBezTo>
                  <a:pt x="6316" y="883"/>
                  <a:pt x="6293" y="636"/>
                  <a:pt x="6178" y="434"/>
                </a:cubicBezTo>
                <a:cubicBezTo>
                  <a:pt x="6007" y="119"/>
                  <a:pt x="5756" y="0"/>
                  <a:pt x="5487" y="0"/>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6" name="Google Shape;146;p3">
            <a:extLst>
              <a:ext uri="{FF2B5EF4-FFF2-40B4-BE49-F238E27FC236}">
                <a16:creationId xmlns:a16="http://schemas.microsoft.com/office/drawing/2014/main" id="{4E5CD290-8802-444C-8F5C-A2356A378F3F}"/>
              </a:ext>
            </a:extLst>
          </p:cNvPr>
          <p:cNvSpPr>
            <a:spLocks/>
          </p:cNvSpPr>
          <p:nvPr/>
        </p:nvSpPr>
        <p:spPr bwMode="auto">
          <a:xfrm rot="19198952">
            <a:off x="10151533" y="4176714"/>
            <a:ext cx="440267" cy="255587"/>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7" name="Google Shape;147;p3">
            <a:extLst>
              <a:ext uri="{FF2B5EF4-FFF2-40B4-BE49-F238E27FC236}">
                <a16:creationId xmlns:a16="http://schemas.microsoft.com/office/drawing/2014/main" id="{12961375-6F2F-4828-9C2F-E796DD3AF668}"/>
              </a:ext>
            </a:extLst>
          </p:cNvPr>
          <p:cNvGrpSpPr>
            <a:grpSpLocks/>
          </p:cNvGrpSpPr>
          <p:nvPr/>
        </p:nvGrpSpPr>
        <p:grpSpPr bwMode="auto">
          <a:xfrm rot="20959702">
            <a:off x="9525000" y="1066801"/>
            <a:ext cx="1263651" cy="1204913"/>
            <a:chOff x="984375" y="2346230"/>
            <a:chExt cx="468336" cy="446495"/>
          </a:xfrm>
        </p:grpSpPr>
        <p:sp>
          <p:nvSpPr>
            <p:cNvPr id="8" name="Google Shape;148;p3">
              <a:extLst>
                <a:ext uri="{FF2B5EF4-FFF2-40B4-BE49-F238E27FC236}">
                  <a16:creationId xmlns:a16="http://schemas.microsoft.com/office/drawing/2014/main" id="{D5E1E5D9-AA75-4BCA-A6EE-5B8CBBC06C67}"/>
                </a:ext>
              </a:extLst>
            </p:cNvPr>
            <p:cNvSpPr/>
            <p:nvPr/>
          </p:nvSpPr>
          <p:spPr>
            <a:xfrm>
              <a:off x="1132088" y="2341672"/>
              <a:ext cx="313008" cy="368255"/>
            </a:xfrm>
            <a:custGeom>
              <a:avLst/>
              <a:gdLst/>
              <a:ahLst/>
              <a:cxnLst/>
              <a:rect l="l" t="t" r="r" b="b"/>
              <a:pathLst>
                <a:path w="8024" h="9442" extrusionOk="0">
                  <a:moveTo>
                    <a:pt x="2655" y="2271"/>
                  </a:moveTo>
                  <a:cubicBezTo>
                    <a:pt x="3185" y="2271"/>
                    <a:pt x="3508" y="3208"/>
                    <a:pt x="3086" y="3691"/>
                  </a:cubicBezTo>
                  <a:cubicBezTo>
                    <a:pt x="2907" y="3895"/>
                    <a:pt x="2638" y="4014"/>
                    <a:pt x="2369" y="4014"/>
                  </a:cubicBezTo>
                  <a:cubicBezTo>
                    <a:pt x="2348" y="4014"/>
                    <a:pt x="2327" y="4013"/>
                    <a:pt x="2306" y="4012"/>
                  </a:cubicBezTo>
                  <a:cubicBezTo>
                    <a:pt x="2204" y="4005"/>
                    <a:pt x="2100" y="3978"/>
                    <a:pt x="2022" y="3914"/>
                  </a:cubicBezTo>
                  <a:cubicBezTo>
                    <a:pt x="1829" y="3765"/>
                    <a:pt x="1846" y="3474"/>
                    <a:pt x="1886" y="3238"/>
                  </a:cubicBezTo>
                  <a:cubicBezTo>
                    <a:pt x="1937" y="2964"/>
                    <a:pt x="2008" y="2677"/>
                    <a:pt x="2211" y="2484"/>
                  </a:cubicBezTo>
                  <a:cubicBezTo>
                    <a:pt x="2367" y="2334"/>
                    <a:pt x="2518" y="2271"/>
                    <a:pt x="2655" y="2271"/>
                  </a:cubicBezTo>
                  <a:close/>
                  <a:moveTo>
                    <a:pt x="4035" y="6913"/>
                  </a:moveTo>
                  <a:cubicBezTo>
                    <a:pt x="4604" y="6913"/>
                    <a:pt x="5210" y="7741"/>
                    <a:pt x="4695" y="8114"/>
                  </a:cubicBezTo>
                  <a:cubicBezTo>
                    <a:pt x="4582" y="8199"/>
                    <a:pt x="4435" y="8219"/>
                    <a:pt x="4293" y="8219"/>
                  </a:cubicBezTo>
                  <a:cubicBezTo>
                    <a:pt x="4281" y="8219"/>
                    <a:pt x="4270" y="8219"/>
                    <a:pt x="4259" y="8219"/>
                  </a:cubicBezTo>
                  <a:cubicBezTo>
                    <a:pt x="3951" y="8216"/>
                    <a:pt x="3606" y="8117"/>
                    <a:pt x="3468" y="7844"/>
                  </a:cubicBezTo>
                  <a:cubicBezTo>
                    <a:pt x="3390" y="7688"/>
                    <a:pt x="3397" y="7492"/>
                    <a:pt x="3471" y="7334"/>
                  </a:cubicBezTo>
                  <a:cubicBezTo>
                    <a:pt x="3613" y="7031"/>
                    <a:pt x="3821" y="6913"/>
                    <a:pt x="4035" y="6913"/>
                  </a:cubicBezTo>
                  <a:close/>
                  <a:moveTo>
                    <a:pt x="3373" y="0"/>
                  </a:moveTo>
                  <a:cubicBezTo>
                    <a:pt x="3358" y="0"/>
                    <a:pt x="3342" y="0"/>
                    <a:pt x="3326" y="1"/>
                  </a:cubicBezTo>
                  <a:cubicBezTo>
                    <a:pt x="1" y="38"/>
                    <a:pt x="18" y="4752"/>
                    <a:pt x="72" y="5918"/>
                  </a:cubicBezTo>
                  <a:cubicBezTo>
                    <a:pt x="498" y="6306"/>
                    <a:pt x="869" y="6773"/>
                    <a:pt x="1147" y="7161"/>
                  </a:cubicBezTo>
                  <a:cubicBezTo>
                    <a:pt x="1542" y="7715"/>
                    <a:pt x="1859" y="8354"/>
                    <a:pt x="2025" y="9017"/>
                  </a:cubicBezTo>
                  <a:cubicBezTo>
                    <a:pt x="2837" y="9279"/>
                    <a:pt x="3763" y="9442"/>
                    <a:pt x="4614" y="9442"/>
                  </a:cubicBezTo>
                  <a:cubicBezTo>
                    <a:pt x="5883" y="9442"/>
                    <a:pt x="6985" y="9079"/>
                    <a:pt x="7297" y="8138"/>
                  </a:cubicBezTo>
                  <a:cubicBezTo>
                    <a:pt x="8023" y="5948"/>
                    <a:pt x="4647" y="5154"/>
                    <a:pt x="4647" y="5154"/>
                  </a:cubicBezTo>
                  <a:cubicBezTo>
                    <a:pt x="4647" y="5154"/>
                    <a:pt x="7097" y="0"/>
                    <a:pt x="3373"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9" name="Google Shape;149;p3">
              <a:extLst>
                <a:ext uri="{FF2B5EF4-FFF2-40B4-BE49-F238E27FC236}">
                  <a16:creationId xmlns:a16="http://schemas.microsoft.com/office/drawing/2014/main" id="{0164C355-73CE-4ADD-B5EA-32FFD8413629}"/>
                </a:ext>
              </a:extLst>
            </p:cNvPr>
            <p:cNvSpPr>
              <a:spLocks/>
            </p:cNvSpPr>
            <p:nvPr/>
          </p:nvSpPr>
          <p:spPr bwMode="auto">
            <a:xfrm>
              <a:off x="1211160" y="2434726"/>
              <a:ext cx="65495" cy="68029"/>
            </a:xfrm>
            <a:custGeom>
              <a:avLst/>
              <a:gdLst>
                <a:gd name="T0" fmla="*/ 2147483646 w 1680"/>
                <a:gd name="T1" fmla="*/ 2147483646 h 1745"/>
                <a:gd name="T2" fmla="*/ 2147483646 w 1680"/>
                <a:gd name="T3" fmla="*/ 2147483646 h 1745"/>
                <a:gd name="T4" fmla="*/ 2147483646 w 1680"/>
                <a:gd name="T5" fmla="*/ 2147483646 h 1745"/>
                <a:gd name="T6" fmla="*/ 2147483646 w 1680"/>
                <a:gd name="T7" fmla="*/ 2147483646 h 1745"/>
                <a:gd name="T8" fmla="*/ 2147483646 w 1680"/>
                <a:gd name="T9" fmla="*/ 2147483646 h 1745"/>
                <a:gd name="T10" fmla="*/ 2147483646 w 1680"/>
                <a:gd name="T11" fmla="*/ 2147483646 h 1745"/>
                <a:gd name="T12" fmla="*/ 2147483646 w 1680"/>
                <a:gd name="T13" fmla="*/ 2147483646 h 1745"/>
                <a:gd name="T14" fmla="*/ 2147483646 w 1680"/>
                <a:gd name="T15" fmla="*/ 2147483646 h 17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0" h="1745" extrusionOk="0">
                  <a:moveTo>
                    <a:pt x="827" y="1"/>
                  </a:moveTo>
                  <a:cubicBezTo>
                    <a:pt x="690" y="1"/>
                    <a:pt x="539" y="64"/>
                    <a:pt x="383" y="214"/>
                  </a:cubicBezTo>
                  <a:cubicBezTo>
                    <a:pt x="180" y="407"/>
                    <a:pt x="109" y="694"/>
                    <a:pt x="58" y="968"/>
                  </a:cubicBezTo>
                  <a:cubicBezTo>
                    <a:pt x="18" y="1204"/>
                    <a:pt x="1" y="1495"/>
                    <a:pt x="194" y="1644"/>
                  </a:cubicBezTo>
                  <a:cubicBezTo>
                    <a:pt x="272" y="1708"/>
                    <a:pt x="376" y="1735"/>
                    <a:pt x="478" y="1742"/>
                  </a:cubicBezTo>
                  <a:cubicBezTo>
                    <a:pt x="499" y="1743"/>
                    <a:pt x="520" y="1744"/>
                    <a:pt x="541" y="1744"/>
                  </a:cubicBezTo>
                  <a:cubicBezTo>
                    <a:pt x="810" y="1744"/>
                    <a:pt x="1079" y="1625"/>
                    <a:pt x="1258" y="1421"/>
                  </a:cubicBezTo>
                  <a:cubicBezTo>
                    <a:pt x="1680" y="938"/>
                    <a:pt x="1357" y="1"/>
                    <a:pt x="82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 name="Google Shape;150;p3">
              <a:extLst>
                <a:ext uri="{FF2B5EF4-FFF2-40B4-BE49-F238E27FC236}">
                  <a16:creationId xmlns:a16="http://schemas.microsoft.com/office/drawing/2014/main" id="{9CCAF2B7-765B-46C6-98F9-43C2DD3A69CD}"/>
                </a:ext>
              </a:extLst>
            </p:cNvPr>
            <p:cNvSpPr>
              <a:spLocks/>
            </p:cNvSpPr>
            <p:nvPr/>
          </p:nvSpPr>
          <p:spPr bwMode="auto">
            <a:xfrm>
              <a:off x="1272016" y="2615733"/>
              <a:ext cx="71031" cy="50953"/>
            </a:xfrm>
            <a:custGeom>
              <a:avLst/>
              <a:gdLst>
                <a:gd name="T0" fmla="*/ 2147483646 w 1822"/>
                <a:gd name="T1" fmla="*/ 0 h 1307"/>
                <a:gd name="T2" fmla="*/ 2147483646 w 1822"/>
                <a:gd name="T3" fmla="*/ 2147483646 h 1307"/>
                <a:gd name="T4" fmla="*/ 2147483646 w 1822"/>
                <a:gd name="T5" fmla="*/ 2147483646 h 1307"/>
                <a:gd name="T6" fmla="*/ 2147483646 w 1822"/>
                <a:gd name="T7" fmla="*/ 2147483646 h 1307"/>
                <a:gd name="T8" fmla="*/ 2147483646 w 1822"/>
                <a:gd name="T9" fmla="*/ 2147483646 h 1307"/>
                <a:gd name="T10" fmla="*/ 2147483646 w 1822"/>
                <a:gd name="T11" fmla="*/ 2147483646 h 1307"/>
                <a:gd name="T12" fmla="*/ 2147483646 w 1822"/>
                <a:gd name="T13" fmla="*/ 0 h 13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2" h="1307" extrusionOk="0">
                  <a:moveTo>
                    <a:pt x="646" y="0"/>
                  </a:moveTo>
                  <a:cubicBezTo>
                    <a:pt x="432" y="0"/>
                    <a:pt x="224" y="118"/>
                    <a:pt x="82" y="421"/>
                  </a:cubicBezTo>
                  <a:cubicBezTo>
                    <a:pt x="8" y="579"/>
                    <a:pt x="1" y="775"/>
                    <a:pt x="79" y="931"/>
                  </a:cubicBezTo>
                  <a:cubicBezTo>
                    <a:pt x="217" y="1204"/>
                    <a:pt x="562" y="1303"/>
                    <a:pt x="870" y="1306"/>
                  </a:cubicBezTo>
                  <a:cubicBezTo>
                    <a:pt x="881" y="1306"/>
                    <a:pt x="892" y="1306"/>
                    <a:pt x="904" y="1306"/>
                  </a:cubicBezTo>
                  <a:cubicBezTo>
                    <a:pt x="1046" y="1306"/>
                    <a:pt x="1193" y="1286"/>
                    <a:pt x="1306" y="1201"/>
                  </a:cubicBezTo>
                  <a:cubicBezTo>
                    <a:pt x="1821" y="828"/>
                    <a:pt x="1215" y="0"/>
                    <a:pt x="64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151;p3">
              <a:extLst>
                <a:ext uri="{FF2B5EF4-FFF2-40B4-BE49-F238E27FC236}">
                  <a16:creationId xmlns:a16="http://schemas.microsoft.com/office/drawing/2014/main" id="{8A3D040A-6F65-445E-8A19-673A5AE0D607}"/>
                </a:ext>
              </a:extLst>
            </p:cNvPr>
            <p:cNvSpPr>
              <a:spLocks/>
            </p:cNvSpPr>
            <p:nvPr/>
          </p:nvSpPr>
          <p:spPr bwMode="auto">
            <a:xfrm>
              <a:off x="984375" y="2470319"/>
              <a:ext cx="249543" cy="322406"/>
            </a:xfrm>
            <a:custGeom>
              <a:avLst/>
              <a:gdLst>
                <a:gd name="T0" fmla="*/ 2147483646 w 6401"/>
                <a:gd name="T1" fmla="*/ 0 h 8270"/>
                <a:gd name="T2" fmla="*/ 2147483646 w 6401"/>
                <a:gd name="T3" fmla="*/ 2147483646 h 8270"/>
                <a:gd name="T4" fmla="*/ 2147483646 w 6401"/>
                <a:gd name="T5" fmla="*/ 2147483646 h 8270"/>
                <a:gd name="T6" fmla="*/ 2147483646 w 6401"/>
                <a:gd name="T7" fmla="*/ 2147483646 h 8270"/>
                <a:gd name="T8" fmla="*/ 2147483646 w 6401"/>
                <a:gd name="T9" fmla="*/ 2147483646 h 8270"/>
                <a:gd name="T10" fmla="*/ 2147483646 w 6401"/>
                <a:gd name="T11" fmla="*/ 2147483646 h 8270"/>
                <a:gd name="T12" fmla="*/ 2147483646 w 6401"/>
                <a:gd name="T13" fmla="*/ 2147483646 h 8270"/>
                <a:gd name="T14" fmla="*/ 2147483646 w 6401"/>
                <a:gd name="T15" fmla="*/ 2147483646 h 8270"/>
                <a:gd name="T16" fmla="*/ 2147483646 w 6401"/>
                <a:gd name="T17" fmla="*/ 2147483646 h 8270"/>
                <a:gd name="T18" fmla="*/ 2147483646 w 6401"/>
                <a:gd name="T19" fmla="*/ 2147483646 h 8270"/>
                <a:gd name="T20" fmla="*/ 2147483646 w 6401"/>
                <a:gd name="T21" fmla="*/ 2147483646 h 8270"/>
                <a:gd name="T22" fmla="*/ 2147483646 w 6401"/>
                <a:gd name="T23" fmla="*/ 2147483646 h 8270"/>
                <a:gd name="T24" fmla="*/ 2147483646 w 6401"/>
                <a:gd name="T25" fmla="*/ 2147483646 h 8270"/>
                <a:gd name="T26" fmla="*/ 2147483646 w 6401"/>
                <a:gd name="T27" fmla="*/ 2147483646 h 8270"/>
                <a:gd name="T28" fmla="*/ 2147483646 w 6401"/>
                <a:gd name="T29" fmla="*/ 2147483646 h 8270"/>
                <a:gd name="T30" fmla="*/ 2147483646 w 6401"/>
                <a:gd name="T31" fmla="*/ 2147483646 h 8270"/>
                <a:gd name="T32" fmla="*/ 2147483646 w 6401"/>
                <a:gd name="T33" fmla="*/ 2147483646 h 8270"/>
                <a:gd name="T34" fmla="*/ 2147483646 w 6401"/>
                <a:gd name="T35" fmla="*/ 2147483646 h 8270"/>
                <a:gd name="T36" fmla="*/ 2147483646 w 6401"/>
                <a:gd name="T37" fmla="*/ 2147483646 h 8270"/>
                <a:gd name="T38" fmla="*/ 2147483646 w 6401"/>
                <a:gd name="T39" fmla="*/ 2147483646 h 8270"/>
                <a:gd name="T40" fmla="*/ 2147483646 w 6401"/>
                <a:gd name="T41" fmla="*/ 2147483646 h 8270"/>
                <a:gd name="T42" fmla="*/ 2147483646 w 6401"/>
                <a:gd name="T43" fmla="*/ 2147483646 h 8270"/>
                <a:gd name="T44" fmla="*/ 2147483646 w 6401"/>
                <a:gd name="T45" fmla="*/ 2147483646 h 8270"/>
                <a:gd name="T46" fmla="*/ 2147483646 w 6401"/>
                <a:gd name="T47" fmla="*/ 2147483646 h 8270"/>
                <a:gd name="T48" fmla="*/ 2147483646 w 6401"/>
                <a:gd name="T49" fmla="*/ 2147483646 h 8270"/>
                <a:gd name="T50" fmla="*/ 2147483646 w 6401"/>
                <a:gd name="T51" fmla="*/ 0 h 82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401" h="8270" extrusionOk="0">
                  <a:moveTo>
                    <a:pt x="1000" y="0"/>
                  </a:moveTo>
                  <a:cubicBezTo>
                    <a:pt x="974" y="0"/>
                    <a:pt x="947" y="2"/>
                    <a:pt x="920" y="4"/>
                  </a:cubicBezTo>
                  <a:cubicBezTo>
                    <a:pt x="58" y="82"/>
                    <a:pt x="1" y="1457"/>
                    <a:pt x="789" y="1457"/>
                  </a:cubicBezTo>
                  <a:cubicBezTo>
                    <a:pt x="851" y="1457"/>
                    <a:pt x="918" y="1448"/>
                    <a:pt x="990" y="1430"/>
                  </a:cubicBezTo>
                  <a:cubicBezTo>
                    <a:pt x="1031" y="1420"/>
                    <a:pt x="1024" y="1319"/>
                    <a:pt x="981" y="1319"/>
                  </a:cubicBezTo>
                  <a:cubicBezTo>
                    <a:pt x="976" y="1319"/>
                    <a:pt x="971" y="1319"/>
                    <a:pt x="966" y="1319"/>
                  </a:cubicBezTo>
                  <a:cubicBezTo>
                    <a:pt x="97" y="1319"/>
                    <a:pt x="395" y="232"/>
                    <a:pt x="1059" y="232"/>
                  </a:cubicBezTo>
                  <a:cubicBezTo>
                    <a:pt x="1131" y="232"/>
                    <a:pt x="1208" y="245"/>
                    <a:pt x="1288" y="274"/>
                  </a:cubicBezTo>
                  <a:cubicBezTo>
                    <a:pt x="1687" y="420"/>
                    <a:pt x="1869" y="913"/>
                    <a:pt x="1954" y="1288"/>
                  </a:cubicBezTo>
                  <a:cubicBezTo>
                    <a:pt x="1998" y="1491"/>
                    <a:pt x="2021" y="1701"/>
                    <a:pt x="2011" y="1907"/>
                  </a:cubicBezTo>
                  <a:cubicBezTo>
                    <a:pt x="2011" y="1991"/>
                    <a:pt x="1994" y="2072"/>
                    <a:pt x="1987" y="2157"/>
                  </a:cubicBezTo>
                  <a:cubicBezTo>
                    <a:pt x="1842" y="2316"/>
                    <a:pt x="1792" y="2542"/>
                    <a:pt x="1910" y="2796"/>
                  </a:cubicBezTo>
                  <a:cubicBezTo>
                    <a:pt x="2129" y="3272"/>
                    <a:pt x="2545" y="3482"/>
                    <a:pt x="2934" y="3809"/>
                  </a:cubicBezTo>
                  <a:cubicBezTo>
                    <a:pt x="3309" y="4123"/>
                    <a:pt x="3643" y="4479"/>
                    <a:pt x="3958" y="4853"/>
                  </a:cubicBezTo>
                  <a:cubicBezTo>
                    <a:pt x="4749" y="5800"/>
                    <a:pt x="5762" y="7063"/>
                    <a:pt x="6131" y="8236"/>
                  </a:cubicBezTo>
                  <a:cubicBezTo>
                    <a:pt x="6138" y="8260"/>
                    <a:pt x="6149" y="8269"/>
                    <a:pt x="6160" y="8269"/>
                  </a:cubicBezTo>
                  <a:cubicBezTo>
                    <a:pt x="6192" y="8269"/>
                    <a:pt x="6229" y="8194"/>
                    <a:pt x="6229" y="8161"/>
                  </a:cubicBezTo>
                  <a:cubicBezTo>
                    <a:pt x="6188" y="7350"/>
                    <a:pt x="6401" y="6668"/>
                    <a:pt x="6201" y="5854"/>
                  </a:cubicBezTo>
                  <a:cubicBezTo>
                    <a:pt x="6201" y="5847"/>
                    <a:pt x="6198" y="5840"/>
                    <a:pt x="6198" y="5834"/>
                  </a:cubicBezTo>
                  <a:cubicBezTo>
                    <a:pt x="6032" y="5171"/>
                    <a:pt x="5715" y="4532"/>
                    <a:pt x="5320" y="3978"/>
                  </a:cubicBezTo>
                  <a:cubicBezTo>
                    <a:pt x="5042" y="3590"/>
                    <a:pt x="4671" y="3123"/>
                    <a:pt x="4245" y="2735"/>
                  </a:cubicBezTo>
                  <a:cubicBezTo>
                    <a:pt x="3751" y="2286"/>
                    <a:pt x="3183" y="1934"/>
                    <a:pt x="2595" y="1917"/>
                  </a:cubicBezTo>
                  <a:cubicBezTo>
                    <a:pt x="2587" y="1916"/>
                    <a:pt x="2579" y="1916"/>
                    <a:pt x="2571" y="1916"/>
                  </a:cubicBezTo>
                  <a:cubicBezTo>
                    <a:pt x="2462" y="1916"/>
                    <a:pt x="2359" y="1936"/>
                    <a:pt x="2264" y="1971"/>
                  </a:cubicBezTo>
                  <a:cubicBezTo>
                    <a:pt x="2268" y="1582"/>
                    <a:pt x="2116" y="1089"/>
                    <a:pt x="2032" y="879"/>
                  </a:cubicBezTo>
                  <a:cubicBezTo>
                    <a:pt x="1854" y="443"/>
                    <a:pt x="1504" y="0"/>
                    <a:pt x="100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12" name="Google Shape;152;p3">
            <a:extLst>
              <a:ext uri="{FF2B5EF4-FFF2-40B4-BE49-F238E27FC236}">
                <a16:creationId xmlns:a16="http://schemas.microsoft.com/office/drawing/2014/main" id="{73D75A3B-EBB6-4A44-9EC5-6B0A55765C92}"/>
              </a:ext>
            </a:extLst>
          </p:cNvPr>
          <p:cNvGrpSpPr>
            <a:grpSpLocks/>
          </p:cNvGrpSpPr>
          <p:nvPr/>
        </p:nvGrpSpPr>
        <p:grpSpPr bwMode="auto">
          <a:xfrm>
            <a:off x="10096500" y="4438651"/>
            <a:ext cx="1540933" cy="2060575"/>
            <a:chOff x="1517975" y="4132611"/>
            <a:chExt cx="698732" cy="933635"/>
          </a:xfrm>
        </p:grpSpPr>
        <p:sp>
          <p:nvSpPr>
            <p:cNvPr id="13" name="Google Shape;153;p3">
              <a:extLst>
                <a:ext uri="{FF2B5EF4-FFF2-40B4-BE49-F238E27FC236}">
                  <a16:creationId xmlns:a16="http://schemas.microsoft.com/office/drawing/2014/main" id="{CE5170B5-5FBA-498E-BBF7-B4F5642A16C9}"/>
                </a:ext>
              </a:extLst>
            </p:cNvPr>
            <p:cNvSpPr/>
            <p:nvPr/>
          </p:nvSpPr>
          <p:spPr>
            <a:xfrm>
              <a:off x="1597638" y="4490097"/>
              <a:ext cx="138211" cy="138103"/>
            </a:xfrm>
            <a:custGeom>
              <a:avLst/>
              <a:gdLst/>
              <a:ahLst/>
              <a:cxnLst/>
              <a:rect l="l" t="t" r="r" b="b"/>
              <a:pathLst>
                <a:path w="2859" h="2863" extrusionOk="0">
                  <a:moveTo>
                    <a:pt x="1429" y="0"/>
                  </a:moveTo>
                  <a:cubicBezTo>
                    <a:pt x="638" y="0"/>
                    <a:pt x="0" y="642"/>
                    <a:pt x="0" y="1429"/>
                  </a:cubicBezTo>
                  <a:cubicBezTo>
                    <a:pt x="0" y="2220"/>
                    <a:pt x="638" y="2862"/>
                    <a:pt x="1429" y="2862"/>
                  </a:cubicBezTo>
                  <a:cubicBezTo>
                    <a:pt x="2220" y="2862"/>
                    <a:pt x="2859" y="2220"/>
                    <a:pt x="2859" y="1429"/>
                  </a:cubicBezTo>
                  <a:cubicBezTo>
                    <a:pt x="2859" y="642"/>
                    <a:pt x="2220" y="0"/>
                    <a:pt x="1429"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4" name="Google Shape;154;p3">
              <a:extLst>
                <a:ext uri="{FF2B5EF4-FFF2-40B4-BE49-F238E27FC236}">
                  <a16:creationId xmlns:a16="http://schemas.microsoft.com/office/drawing/2014/main" id="{29F4ADF2-2547-4276-A224-B649CD307882}"/>
                </a:ext>
              </a:extLst>
            </p:cNvPr>
            <p:cNvSpPr/>
            <p:nvPr/>
          </p:nvSpPr>
          <p:spPr>
            <a:xfrm>
              <a:off x="1932607" y="4188715"/>
              <a:ext cx="106538" cy="106455"/>
            </a:xfrm>
            <a:custGeom>
              <a:avLst/>
              <a:gdLst/>
              <a:ahLst/>
              <a:cxnLst/>
              <a:rect l="l" t="t" r="r" b="b"/>
              <a:pathLst>
                <a:path w="2215" h="2214" extrusionOk="0">
                  <a:moveTo>
                    <a:pt x="1106" y="0"/>
                  </a:moveTo>
                  <a:cubicBezTo>
                    <a:pt x="495" y="0"/>
                    <a:pt x="1" y="494"/>
                    <a:pt x="1" y="1106"/>
                  </a:cubicBezTo>
                  <a:cubicBezTo>
                    <a:pt x="1" y="1717"/>
                    <a:pt x="495" y="2214"/>
                    <a:pt x="1106" y="2214"/>
                  </a:cubicBezTo>
                  <a:cubicBezTo>
                    <a:pt x="1718" y="2214"/>
                    <a:pt x="2214" y="1717"/>
                    <a:pt x="2214" y="1106"/>
                  </a:cubicBezTo>
                  <a:cubicBezTo>
                    <a:pt x="2214" y="494"/>
                    <a:pt x="1718" y="0"/>
                    <a:pt x="1106"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5" name="Google Shape;155;p3">
              <a:extLst>
                <a:ext uri="{FF2B5EF4-FFF2-40B4-BE49-F238E27FC236}">
                  <a16:creationId xmlns:a16="http://schemas.microsoft.com/office/drawing/2014/main" id="{B0CCCDD8-160C-4357-800F-58BB5966EA40}"/>
                </a:ext>
              </a:extLst>
            </p:cNvPr>
            <p:cNvSpPr>
              <a:spLocks/>
            </p:cNvSpPr>
            <p:nvPr/>
          </p:nvSpPr>
          <p:spPr bwMode="auto">
            <a:xfrm>
              <a:off x="1539335" y="4751068"/>
              <a:ext cx="151250" cy="63885"/>
            </a:xfrm>
            <a:custGeom>
              <a:avLst/>
              <a:gdLst>
                <a:gd name="T0" fmla="*/ 2147483646 w 3137"/>
                <a:gd name="T1" fmla="*/ 0 h 1325"/>
                <a:gd name="T2" fmla="*/ 2147483646 w 3137"/>
                <a:gd name="T3" fmla="*/ 2147483646 h 1325"/>
                <a:gd name="T4" fmla="*/ 2147483646 w 3137"/>
                <a:gd name="T5" fmla="*/ 2147483646 h 1325"/>
                <a:gd name="T6" fmla="*/ 2147483646 w 3137"/>
                <a:gd name="T7" fmla="*/ 2147483646 h 1325"/>
                <a:gd name="T8" fmla="*/ 2147483646 w 3137"/>
                <a:gd name="T9" fmla="*/ 2147483646 h 1325"/>
                <a:gd name="T10" fmla="*/ 2147483646 w 3137"/>
                <a:gd name="T11" fmla="*/ 0 h 1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37" h="1325" extrusionOk="0">
                  <a:moveTo>
                    <a:pt x="1252" y="0"/>
                  </a:moveTo>
                  <a:cubicBezTo>
                    <a:pt x="1197" y="0"/>
                    <a:pt x="1141" y="4"/>
                    <a:pt x="1085" y="11"/>
                  </a:cubicBezTo>
                  <a:cubicBezTo>
                    <a:pt x="1" y="156"/>
                    <a:pt x="400" y="992"/>
                    <a:pt x="1524" y="1228"/>
                  </a:cubicBezTo>
                  <a:cubicBezTo>
                    <a:pt x="1869" y="1299"/>
                    <a:pt x="2154" y="1324"/>
                    <a:pt x="2383" y="1324"/>
                  </a:cubicBezTo>
                  <a:cubicBezTo>
                    <a:pt x="2901" y="1324"/>
                    <a:pt x="3137" y="1198"/>
                    <a:pt x="3137" y="1198"/>
                  </a:cubicBezTo>
                  <a:cubicBezTo>
                    <a:pt x="3137" y="1198"/>
                    <a:pt x="2267" y="0"/>
                    <a:pt x="125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6" name="Google Shape;156;p3">
              <a:extLst>
                <a:ext uri="{FF2B5EF4-FFF2-40B4-BE49-F238E27FC236}">
                  <a16:creationId xmlns:a16="http://schemas.microsoft.com/office/drawing/2014/main" id="{3A7855F8-B724-4F04-A657-6571E927F709}"/>
                </a:ext>
              </a:extLst>
            </p:cNvPr>
            <p:cNvSpPr>
              <a:spLocks/>
            </p:cNvSpPr>
            <p:nvPr/>
          </p:nvSpPr>
          <p:spPr bwMode="auto">
            <a:xfrm>
              <a:off x="1829882" y="4540367"/>
              <a:ext cx="125455" cy="87848"/>
            </a:xfrm>
            <a:custGeom>
              <a:avLst/>
              <a:gdLst>
                <a:gd name="T0" fmla="*/ 2147483646 w 2602"/>
                <a:gd name="T1" fmla="*/ 2147483646 h 1822"/>
                <a:gd name="T2" fmla="*/ 2147483646 w 2602"/>
                <a:gd name="T3" fmla="*/ 2147483646 h 1822"/>
                <a:gd name="T4" fmla="*/ 2147483646 w 2602"/>
                <a:gd name="T5" fmla="*/ 2147483646 h 1822"/>
                <a:gd name="T6" fmla="*/ 2147483646 w 2602"/>
                <a:gd name="T7" fmla="*/ 2147483646 h 1822"/>
                <a:gd name="T8" fmla="*/ 2147483646 w 2602"/>
                <a:gd name="T9" fmla="*/ 2147483646 h 1822"/>
                <a:gd name="T10" fmla="*/ 2147483646 w 2602"/>
                <a:gd name="T11" fmla="*/ 2147483646 h 18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02" h="1822" extrusionOk="0">
                  <a:moveTo>
                    <a:pt x="755" y="1"/>
                  </a:moveTo>
                  <a:cubicBezTo>
                    <a:pt x="0" y="1"/>
                    <a:pt x="177" y="798"/>
                    <a:pt x="1068" y="1323"/>
                  </a:cubicBezTo>
                  <a:cubicBezTo>
                    <a:pt x="1820" y="1769"/>
                    <a:pt x="2317" y="1822"/>
                    <a:pt x="2511" y="1822"/>
                  </a:cubicBezTo>
                  <a:cubicBezTo>
                    <a:pt x="2571" y="1822"/>
                    <a:pt x="2601" y="1817"/>
                    <a:pt x="2601" y="1817"/>
                  </a:cubicBezTo>
                  <a:cubicBezTo>
                    <a:pt x="2601" y="1817"/>
                    <a:pt x="2119" y="242"/>
                    <a:pt x="1044" y="32"/>
                  </a:cubicBezTo>
                  <a:cubicBezTo>
                    <a:pt x="936" y="11"/>
                    <a:pt x="840" y="1"/>
                    <a:pt x="755"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7" name="Google Shape;157;p3">
              <a:extLst>
                <a:ext uri="{FF2B5EF4-FFF2-40B4-BE49-F238E27FC236}">
                  <a16:creationId xmlns:a16="http://schemas.microsoft.com/office/drawing/2014/main" id="{A7B47712-ABAF-485F-A6D5-F65D84C3398D}"/>
                </a:ext>
              </a:extLst>
            </p:cNvPr>
            <p:cNvSpPr>
              <a:spLocks/>
            </p:cNvSpPr>
            <p:nvPr/>
          </p:nvSpPr>
          <p:spPr bwMode="auto">
            <a:xfrm>
              <a:off x="1742853" y="4814857"/>
              <a:ext cx="125841" cy="87462"/>
            </a:xfrm>
            <a:custGeom>
              <a:avLst/>
              <a:gdLst>
                <a:gd name="T0" fmla="*/ 2147483646 w 2610"/>
                <a:gd name="T1" fmla="*/ 0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0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6" y="0"/>
                  </a:moveTo>
                  <a:cubicBezTo>
                    <a:pt x="1763" y="0"/>
                    <a:pt x="1670" y="10"/>
                    <a:pt x="1565" y="30"/>
                  </a:cubicBezTo>
                  <a:cubicBezTo>
                    <a:pt x="490" y="236"/>
                    <a:pt x="0" y="1807"/>
                    <a:pt x="0" y="1807"/>
                  </a:cubicBezTo>
                  <a:cubicBezTo>
                    <a:pt x="0" y="1807"/>
                    <a:pt x="34" y="1813"/>
                    <a:pt x="99" y="1813"/>
                  </a:cubicBezTo>
                  <a:cubicBezTo>
                    <a:pt x="297" y="1813"/>
                    <a:pt x="791" y="1759"/>
                    <a:pt x="1535" y="1324"/>
                  </a:cubicBezTo>
                  <a:cubicBezTo>
                    <a:pt x="2431" y="800"/>
                    <a:pt x="2609" y="0"/>
                    <a:pt x="184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8" name="Google Shape;158;p3">
              <a:extLst>
                <a:ext uri="{FF2B5EF4-FFF2-40B4-BE49-F238E27FC236}">
                  <a16:creationId xmlns:a16="http://schemas.microsoft.com/office/drawing/2014/main" id="{022F241E-E4C1-4AD8-B739-92F011C45D9F}"/>
                </a:ext>
              </a:extLst>
            </p:cNvPr>
            <p:cNvSpPr>
              <a:spLocks/>
            </p:cNvSpPr>
            <p:nvPr/>
          </p:nvSpPr>
          <p:spPr bwMode="auto">
            <a:xfrm>
              <a:off x="1983641" y="4683036"/>
              <a:ext cx="125841" cy="87462"/>
            </a:xfrm>
            <a:custGeom>
              <a:avLst/>
              <a:gdLst>
                <a:gd name="T0" fmla="*/ 2147483646 w 2610"/>
                <a:gd name="T1" fmla="*/ 2147483646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2147483646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9" y="1"/>
                  </a:moveTo>
                  <a:cubicBezTo>
                    <a:pt x="1766" y="1"/>
                    <a:pt x="1671" y="10"/>
                    <a:pt x="1566" y="30"/>
                  </a:cubicBezTo>
                  <a:cubicBezTo>
                    <a:pt x="491" y="236"/>
                    <a:pt x="0" y="1807"/>
                    <a:pt x="0" y="1807"/>
                  </a:cubicBezTo>
                  <a:cubicBezTo>
                    <a:pt x="0" y="1807"/>
                    <a:pt x="34" y="1813"/>
                    <a:pt x="98" y="1813"/>
                  </a:cubicBezTo>
                  <a:cubicBezTo>
                    <a:pt x="296" y="1813"/>
                    <a:pt x="791" y="1759"/>
                    <a:pt x="1535" y="1321"/>
                  </a:cubicBezTo>
                  <a:cubicBezTo>
                    <a:pt x="2431" y="797"/>
                    <a:pt x="2610" y="1"/>
                    <a:pt x="1849"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9" name="Google Shape;159;p3">
              <a:extLst>
                <a:ext uri="{FF2B5EF4-FFF2-40B4-BE49-F238E27FC236}">
                  <a16:creationId xmlns:a16="http://schemas.microsoft.com/office/drawing/2014/main" id="{8646442B-F05B-4B20-8EDD-165CB14CCB05}"/>
                </a:ext>
              </a:extLst>
            </p:cNvPr>
            <p:cNvSpPr>
              <a:spLocks/>
            </p:cNvSpPr>
            <p:nvPr/>
          </p:nvSpPr>
          <p:spPr bwMode="auto">
            <a:xfrm>
              <a:off x="1517975" y="4132611"/>
              <a:ext cx="698732" cy="933635"/>
            </a:xfrm>
            <a:custGeom>
              <a:avLst/>
              <a:gdLst>
                <a:gd name="T0" fmla="*/ 2147483646 w 14492"/>
                <a:gd name="T1" fmla="*/ 0 h 19364"/>
                <a:gd name="T2" fmla="*/ 2147483646 w 14492"/>
                <a:gd name="T3" fmla="*/ 2147483646 h 19364"/>
                <a:gd name="T4" fmla="*/ 2147483646 w 14492"/>
                <a:gd name="T5" fmla="*/ 2147483646 h 19364"/>
                <a:gd name="T6" fmla="*/ 2147483646 w 14492"/>
                <a:gd name="T7" fmla="*/ 2147483646 h 19364"/>
                <a:gd name="T8" fmla="*/ 2147483646 w 14492"/>
                <a:gd name="T9" fmla="*/ 2147483646 h 19364"/>
                <a:gd name="T10" fmla="*/ 2147483646 w 14492"/>
                <a:gd name="T11" fmla="*/ 2147483646 h 19364"/>
                <a:gd name="T12" fmla="*/ 2147483646 w 14492"/>
                <a:gd name="T13" fmla="*/ 2147483646 h 19364"/>
                <a:gd name="T14" fmla="*/ 2147483646 w 14492"/>
                <a:gd name="T15" fmla="*/ 2147483646 h 19364"/>
                <a:gd name="T16" fmla="*/ 2147483646 w 14492"/>
                <a:gd name="T17" fmla="*/ 2147483646 h 19364"/>
                <a:gd name="T18" fmla="*/ 2147483646 w 14492"/>
                <a:gd name="T19" fmla="*/ 2147483646 h 19364"/>
                <a:gd name="T20" fmla="*/ 2147483646 w 14492"/>
                <a:gd name="T21" fmla="*/ 2147483646 h 19364"/>
                <a:gd name="T22" fmla="*/ 2147483646 w 14492"/>
                <a:gd name="T23" fmla="*/ 2147483646 h 19364"/>
                <a:gd name="T24" fmla="*/ 2147483646 w 14492"/>
                <a:gd name="T25" fmla="*/ 2147483646 h 19364"/>
                <a:gd name="T26" fmla="*/ 2147483646 w 14492"/>
                <a:gd name="T27" fmla="*/ 2147483646 h 19364"/>
                <a:gd name="T28" fmla="*/ 2147483646 w 14492"/>
                <a:gd name="T29" fmla="*/ 2147483646 h 19364"/>
                <a:gd name="T30" fmla="*/ 2147483646 w 14492"/>
                <a:gd name="T31" fmla="*/ 2147483646 h 19364"/>
                <a:gd name="T32" fmla="*/ 2147483646 w 14492"/>
                <a:gd name="T33" fmla="*/ 2147483646 h 19364"/>
                <a:gd name="T34" fmla="*/ 2147483646 w 14492"/>
                <a:gd name="T35" fmla="*/ 2147483646 h 19364"/>
                <a:gd name="T36" fmla="*/ 2147483646 w 14492"/>
                <a:gd name="T37" fmla="*/ 2147483646 h 19364"/>
                <a:gd name="T38" fmla="*/ 2147483646 w 14492"/>
                <a:gd name="T39" fmla="*/ 2147483646 h 19364"/>
                <a:gd name="T40" fmla="*/ 2147483646 w 14492"/>
                <a:gd name="T41" fmla="*/ 2147483646 h 19364"/>
                <a:gd name="T42" fmla="*/ 2147483646 w 14492"/>
                <a:gd name="T43" fmla="*/ 2147483646 h 19364"/>
                <a:gd name="T44" fmla="*/ 2147483646 w 14492"/>
                <a:gd name="T45" fmla="*/ 2147483646 h 19364"/>
                <a:gd name="T46" fmla="*/ 2147483646 w 14492"/>
                <a:gd name="T47" fmla="*/ 2147483646 h 19364"/>
                <a:gd name="T48" fmla="*/ 2147483646 w 14492"/>
                <a:gd name="T49" fmla="*/ 2147483646 h 19364"/>
                <a:gd name="T50" fmla="*/ 2147483646 w 14492"/>
                <a:gd name="T51" fmla="*/ 2147483646 h 19364"/>
                <a:gd name="T52" fmla="*/ 2147483646 w 14492"/>
                <a:gd name="T53" fmla="*/ 2147483646 h 19364"/>
                <a:gd name="T54" fmla="*/ 2147483646 w 14492"/>
                <a:gd name="T55" fmla="*/ 2147483646 h 19364"/>
                <a:gd name="T56" fmla="*/ 2147483646 w 14492"/>
                <a:gd name="T57" fmla="*/ 2147483646 h 19364"/>
                <a:gd name="T58" fmla="*/ 2147483646 w 14492"/>
                <a:gd name="T59" fmla="*/ 2147483646 h 19364"/>
                <a:gd name="T60" fmla="*/ 2147483646 w 14492"/>
                <a:gd name="T61" fmla="*/ 2147483646 h 19364"/>
                <a:gd name="T62" fmla="*/ 2147483646 w 14492"/>
                <a:gd name="T63" fmla="*/ 2147483646 h 19364"/>
                <a:gd name="T64" fmla="*/ 2147483646 w 14492"/>
                <a:gd name="T65" fmla="*/ 2147483646 h 19364"/>
                <a:gd name="T66" fmla="*/ 2147483646 w 14492"/>
                <a:gd name="T67" fmla="*/ 2147483646 h 19364"/>
                <a:gd name="T68" fmla="*/ 2147483646 w 14492"/>
                <a:gd name="T69" fmla="*/ 2147483646 h 19364"/>
                <a:gd name="T70" fmla="*/ 2147483646 w 14492"/>
                <a:gd name="T71" fmla="*/ 2147483646 h 19364"/>
                <a:gd name="T72" fmla="*/ 2147483646 w 14492"/>
                <a:gd name="T73" fmla="*/ 2147483646 h 19364"/>
                <a:gd name="T74" fmla="*/ 2147483646 w 14492"/>
                <a:gd name="T75" fmla="*/ 2147483646 h 19364"/>
                <a:gd name="T76" fmla="*/ 2147483646 w 14492"/>
                <a:gd name="T77" fmla="*/ 2147483646 h 19364"/>
                <a:gd name="T78" fmla="*/ 2147483646 w 14492"/>
                <a:gd name="T79" fmla="*/ 2147483646 h 19364"/>
                <a:gd name="T80" fmla="*/ 2147483646 w 14492"/>
                <a:gd name="T81" fmla="*/ 2147483646 h 19364"/>
                <a:gd name="T82" fmla="*/ 2147483646 w 14492"/>
                <a:gd name="T83" fmla="*/ 2147483646 h 19364"/>
                <a:gd name="T84" fmla="*/ 2147483646 w 14492"/>
                <a:gd name="T85" fmla="*/ 2147483646 h 19364"/>
                <a:gd name="T86" fmla="*/ 2147483646 w 14492"/>
                <a:gd name="T87" fmla="*/ 2147483646 h 19364"/>
                <a:gd name="T88" fmla="*/ 2147483646 w 14492"/>
                <a:gd name="T89" fmla="*/ 2147483646 h 19364"/>
                <a:gd name="T90" fmla="*/ 2147483646 w 14492"/>
                <a:gd name="T91" fmla="*/ 2147483646 h 19364"/>
                <a:gd name="T92" fmla="*/ 2147483646 w 14492"/>
                <a:gd name="T93" fmla="*/ 2147483646 h 19364"/>
                <a:gd name="T94" fmla="*/ 2147483646 w 14492"/>
                <a:gd name="T95" fmla="*/ 2147483646 h 19364"/>
                <a:gd name="T96" fmla="*/ 2147483646 w 14492"/>
                <a:gd name="T97" fmla="*/ 2147483646 h 19364"/>
                <a:gd name="T98" fmla="*/ 2147483646 w 14492"/>
                <a:gd name="T99" fmla="*/ 2147483646 h 19364"/>
                <a:gd name="T100" fmla="*/ 2147483646 w 14492"/>
                <a:gd name="T101" fmla="*/ 2147483646 h 19364"/>
                <a:gd name="T102" fmla="*/ 2147483646 w 14492"/>
                <a:gd name="T103" fmla="*/ 2147483646 h 19364"/>
                <a:gd name="T104" fmla="*/ 2147483646 w 14492"/>
                <a:gd name="T105" fmla="*/ 2147483646 h 19364"/>
                <a:gd name="T106" fmla="*/ 2147483646 w 14492"/>
                <a:gd name="T107" fmla="*/ 2147483646 h 19364"/>
                <a:gd name="T108" fmla="*/ 2147483646 w 14492"/>
                <a:gd name="T109" fmla="*/ 0 h 1936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492" h="19364" extrusionOk="0">
                  <a:moveTo>
                    <a:pt x="9912" y="0"/>
                  </a:moveTo>
                  <a:cubicBezTo>
                    <a:pt x="9056" y="0"/>
                    <a:pt x="8186" y="459"/>
                    <a:pt x="7688" y="1146"/>
                  </a:cubicBezTo>
                  <a:cubicBezTo>
                    <a:pt x="6969" y="2143"/>
                    <a:pt x="7270" y="3674"/>
                    <a:pt x="8401" y="4232"/>
                  </a:cubicBezTo>
                  <a:cubicBezTo>
                    <a:pt x="8764" y="4408"/>
                    <a:pt x="9190" y="4493"/>
                    <a:pt x="9619" y="4493"/>
                  </a:cubicBezTo>
                  <a:cubicBezTo>
                    <a:pt x="9643" y="4493"/>
                    <a:pt x="9666" y="4492"/>
                    <a:pt x="9689" y="4492"/>
                  </a:cubicBezTo>
                  <a:cubicBezTo>
                    <a:pt x="9602" y="5597"/>
                    <a:pt x="9625" y="6705"/>
                    <a:pt x="9521" y="7810"/>
                  </a:cubicBezTo>
                  <a:cubicBezTo>
                    <a:pt x="9412" y="9000"/>
                    <a:pt x="9345" y="10189"/>
                    <a:pt x="9223" y="11375"/>
                  </a:cubicBezTo>
                  <a:cubicBezTo>
                    <a:pt x="8986" y="13657"/>
                    <a:pt x="8777" y="15940"/>
                    <a:pt x="8733" y="18232"/>
                  </a:cubicBezTo>
                  <a:cubicBezTo>
                    <a:pt x="8480" y="18229"/>
                    <a:pt x="8228" y="18227"/>
                    <a:pt x="7979" y="18227"/>
                  </a:cubicBezTo>
                  <a:cubicBezTo>
                    <a:pt x="7876" y="18227"/>
                    <a:pt x="7774" y="18227"/>
                    <a:pt x="7671" y="18228"/>
                  </a:cubicBezTo>
                  <a:cubicBezTo>
                    <a:pt x="6698" y="18242"/>
                    <a:pt x="5725" y="18232"/>
                    <a:pt x="4756" y="18286"/>
                  </a:cubicBezTo>
                  <a:cubicBezTo>
                    <a:pt x="4404" y="16025"/>
                    <a:pt x="4289" y="13727"/>
                    <a:pt x="3904" y="11467"/>
                  </a:cubicBezTo>
                  <a:cubicBezTo>
                    <a:pt x="5104" y="11257"/>
                    <a:pt x="5941" y="10483"/>
                    <a:pt x="5979" y="9057"/>
                  </a:cubicBezTo>
                  <a:cubicBezTo>
                    <a:pt x="6012" y="7678"/>
                    <a:pt x="4926" y="6282"/>
                    <a:pt x="3504" y="6282"/>
                  </a:cubicBezTo>
                  <a:cubicBezTo>
                    <a:pt x="3481" y="6282"/>
                    <a:pt x="3457" y="6282"/>
                    <a:pt x="3434" y="6283"/>
                  </a:cubicBezTo>
                  <a:cubicBezTo>
                    <a:pt x="3276" y="6289"/>
                    <a:pt x="3373" y="6515"/>
                    <a:pt x="3488" y="6529"/>
                  </a:cubicBezTo>
                  <a:cubicBezTo>
                    <a:pt x="4708" y="6637"/>
                    <a:pt x="5577" y="7841"/>
                    <a:pt x="5563" y="9017"/>
                  </a:cubicBezTo>
                  <a:cubicBezTo>
                    <a:pt x="5550" y="10368"/>
                    <a:pt x="4661" y="11112"/>
                    <a:pt x="3326" y="11115"/>
                  </a:cubicBezTo>
                  <a:cubicBezTo>
                    <a:pt x="3318" y="11115"/>
                    <a:pt x="3310" y="11115"/>
                    <a:pt x="3303" y="11115"/>
                  </a:cubicBezTo>
                  <a:cubicBezTo>
                    <a:pt x="2056" y="11115"/>
                    <a:pt x="750" y="10529"/>
                    <a:pt x="656" y="9131"/>
                  </a:cubicBezTo>
                  <a:cubicBezTo>
                    <a:pt x="565" y="7746"/>
                    <a:pt x="1258" y="6715"/>
                    <a:pt x="2684" y="6506"/>
                  </a:cubicBezTo>
                  <a:cubicBezTo>
                    <a:pt x="2860" y="6482"/>
                    <a:pt x="2724" y="6252"/>
                    <a:pt x="2599" y="6245"/>
                  </a:cubicBezTo>
                  <a:cubicBezTo>
                    <a:pt x="2548" y="6243"/>
                    <a:pt x="2498" y="6241"/>
                    <a:pt x="2449" y="6241"/>
                  </a:cubicBezTo>
                  <a:cubicBezTo>
                    <a:pt x="1058" y="6241"/>
                    <a:pt x="300" y="7287"/>
                    <a:pt x="169" y="8635"/>
                  </a:cubicBezTo>
                  <a:cubicBezTo>
                    <a:pt x="1" y="10416"/>
                    <a:pt x="1319" y="11456"/>
                    <a:pt x="3015" y="11520"/>
                  </a:cubicBezTo>
                  <a:cubicBezTo>
                    <a:pt x="3071" y="11522"/>
                    <a:pt x="3126" y="11523"/>
                    <a:pt x="3180" y="11523"/>
                  </a:cubicBezTo>
                  <a:cubicBezTo>
                    <a:pt x="3346" y="11523"/>
                    <a:pt x="3506" y="11514"/>
                    <a:pt x="3664" y="11497"/>
                  </a:cubicBezTo>
                  <a:cubicBezTo>
                    <a:pt x="3559" y="12740"/>
                    <a:pt x="3941" y="14129"/>
                    <a:pt x="4073" y="15360"/>
                  </a:cubicBezTo>
                  <a:cubicBezTo>
                    <a:pt x="4168" y="16221"/>
                    <a:pt x="4036" y="17478"/>
                    <a:pt x="4431" y="18313"/>
                  </a:cubicBezTo>
                  <a:cubicBezTo>
                    <a:pt x="4195" y="18330"/>
                    <a:pt x="3961" y="18347"/>
                    <a:pt x="3728" y="18373"/>
                  </a:cubicBezTo>
                  <a:cubicBezTo>
                    <a:pt x="2748" y="18489"/>
                    <a:pt x="1504" y="18553"/>
                    <a:pt x="595" y="18952"/>
                  </a:cubicBezTo>
                  <a:cubicBezTo>
                    <a:pt x="527" y="18981"/>
                    <a:pt x="560" y="19121"/>
                    <a:pt x="635" y="19121"/>
                  </a:cubicBezTo>
                  <a:cubicBezTo>
                    <a:pt x="638" y="19121"/>
                    <a:pt x="640" y="19121"/>
                    <a:pt x="643" y="19120"/>
                  </a:cubicBezTo>
                  <a:cubicBezTo>
                    <a:pt x="2905" y="18774"/>
                    <a:pt x="5224" y="18541"/>
                    <a:pt x="7535" y="18541"/>
                  </a:cubicBezTo>
                  <a:cubicBezTo>
                    <a:pt x="9846" y="18541"/>
                    <a:pt x="12151" y="18774"/>
                    <a:pt x="14387" y="19361"/>
                  </a:cubicBezTo>
                  <a:cubicBezTo>
                    <a:pt x="14394" y="19362"/>
                    <a:pt x="14401" y="19363"/>
                    <a:pt x="14408" y="19363"/>
                  </a:cubicBezTo>
                  <a:cubicBezTo>
                    <a:pt x="14491" y="19363"/>
                    <a:pt x="14466" y="19210"/>
                    <a:pt x="14396" y="19181"/>
                  </a:cubicBezTo>
                  <a:cubicBezTo>
                    <a:pt x="12761" y="18512"/>
                    <a:pt x="10899" y="18292"/>
                    <a:pt x="9101" y="18242"/>
                  </a:cubicBezTo>
                  <a:cubicBezTo>
                    <a:pt x="9148" y="15917"/>
                    <a:pt x="9375" y="13605"/>
                    <a:pt x="9594" y="11291"/>
                  </a:cubicBezTo>
                  <a:cubicBezTo>
                    <a:pt x="9808" y="9054"/>
                    <a:pt x="10115" y="6729"/>
                    <a:pt x="9889" y="4478"/>
                  </a:cubicBezTo>
                  <a:cubicBezTo>
                    <a:pt x="10659" y="4411"/>
                    <a:pt x="11402" y="4056"/>
                    <a:pt x="11778" y="3397"/>
                  </a:cubicBezTo>
                  <a:cubicBezTo>
                    <a:pt x="12345" y="2407"/>
                    <a:pt x="12041" y="838"/>
                    <a:pt x="10821" y="568"/>
                  </a:cubicBezTo>
                  <a:cubicBezTo>
                    <a:pt x="10810" y="566"/>
                    <a:pt x="10799" y="564"/>
                    <a:pt x="10790" y="564"/>
                  </a:cubicBezTo>
                  <a:cubicBezTo>
                    <a:pt x="10669" y="564"/>
                    <a:pt x="10710" y="751"/>
                    <a:pt x="10798" y="798"/>
                  </a:cubicBezTo>
                  <a:cubicBezTo>
                    <a:pt x="11642" y="1261"/>
                    <a:pt x="11778" y="2650"/>
                    <a:pt x="11230" y="3377"/>
                  </a:cubicBezTo>
                  <a:cubicBezTo>
                    <a:pt x="10874" y="3847"/>
                    <a:pt x="10212" y="4095"/>
                    <a:pt x="9571" y="4095"/>
                  </a:cubicBezTo>
                  <a:cubicBezTo>
                    <a:pt x="9178" y="4095"/>
                    <a:pt x="8792" y="4002"/>
                    <a:pt x="8490" y="3809"/>
                  </a:cubicBezTo>
                  <a:cubicBezTo>
                    <a:pt x="7668" y="3285"/>
                    <a:pt x="7554" y="2099"/>
                    <a:pt x="8097" y="1345"/>
                  </a:cubicBezTo>
                  <a:cubicBezTo>
                    <a:pt x="8585" y="670"/>
                    <a:pt x="9386" y="333"/>
                    <a:pt x="10197" y="333"/>
                  </a:cubicBezTo>
                  <a:cubicBezTo>
                    <a:pt x="10410" y="333"/>
                    <a:pt x="10623" y="356"/>
                    <a:pt x="10831" y="403"/>
                  </a:cubicBezTo>
                  <a:cubicBezTo>
                    <a:pt x="10838" y="404"/>
                    <a:pt x="10844" y="405"/>
                    <a:pt x="10850" y="405"/>
                  </a:cubicBezTo>
                  <a:cubicBezTo>
                    <a:pt x="10942" y="405"/>
                    <a:pt x="10908" y="235"/>
                    <a:pt x="10842" y="203"/>
                  </a:cubicBezTo>
                  <a:cubicBezTo>
                    <a:pt x="10547" y="64"/>
                    <a:pt x="10231" y="0"/>
                    <a:pt x="991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20" name="Google Shape;160;p3">
            <a:extLst>
              <a:ext uri="{FF2B5EF4-FFF2-40B4-BE49-F238E27FC236}">
                <a16:creationId xmlns:a16="http://schemas.microsoft.com/office/drawing/2014/main" id="{6FC419BB-B11C-4D14-BDC4-C53778F5D1E4}"/>
              </a:ext>
            </a:extLst>
          </p:cNvPr>
          <p:cNvGrpSpPr>
            <a:grpSpLocks/>
          </p:cNvGrpSpPr>
          <p:nvPr/>
        </p:nvGrpSpPr>
        <p:grpSpPr bwMode="auto">
          <a:xfrm>
            <a:off x="573618" y="439738"/>
            <a:ext cx="1464733" cy="1484312"/>
            <a:chOff x="918850" y="1629150"/>
            <a:chExt cx="442250" cy="453124"/>
          </a:xfrm>
        </p:grpSpPr>
        <p:sp>
          <p:nvSpPr>
            <p:cNvPr id="21" name="Google Shape;161;p3">
              <a:extLst>
                <a:ext uri="{FF2B5EF4-FFF2-40B4-BE49-F238E27FC236}">
                  <a16:creationId xmlns:a16="http://schemas.microsoft.com/office/drawing/2014/main" id="{B4BB4BA1-AE73-4FC6-BCFB-B7638FB7D764}"/>
                </a:ext>
              </a:extLst>
            </p:cNvPr>
            <p:cNvSpPr/>
            <p:nvPr/>
          </p:nvSpPr>
          <p:spPr>
            <a:xfrm>
              <a:off x="1015992" y="1742067"/>
              <a:ext cx="267778" cy="245220"/>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2" name="Google Shape;162;p3">
              <a:extLst>
                <a:ext uri="{FF2B5EF4-FFF2-40B4-BE49-F238E27FC236}">
                  <a16:creationId xmlns:a16="http://schemas.microsoft.com/office/drawing/2014/main" id="{14DA8395-506C-45A7-8DCF-DE99A9B8F2C2}"/>
                </a:ext>
              </a:extLst>
            </p:cNvPr>
            <p:cNvSpPr>
              <a:spLocks/>
            </p:cNvSpPr>
            <p:nvPr/>
          </p:nvSpPr>
          <p:spPr bwMode="auto">
            <a:xfrm>
              <a:off x="1016680" y="1729347"/>
              <a:ext cx="282406" cy="275153"/>
            </a:xfrm>
            <a:custGeom>
              <a:avLst/>
              <a:gdLst>
                <a:gd name="T0" fmla="*/ 2147483646 w 8839"/>
                <a:gd name="T1" fmla="*/ 2147483646 h 8612"/>
                <a:gd name="T2" fmla="*/ 2147483646 w 8839"/>
                <a:gd name="T3" fmla="*/ 2147483646 h 8612"/>
                <a:gd name="T4" fmla="*/ 2147483646 w 8839"/>
                <a:gd name="T5" fmla="*/ 2147483646 h 8612"/>
                <a:gd name="T6" fmla="*/ 2147483646 w 8839"/>
                <a:gd name="T7" fmla="*/ 2147483646 h 8612"/>
                <a:gd name="T8" fmla="*/ 2147483646 w 8839"/>
                <a:gd name="T9" fmla="*/ 2147483646 h 8612"/>
                <a:gd name="T10" fmla="*/ 2147483646 w 8839"/>
                <a:gd name="T11" fmla="*/ 2147483646 h 8612"/>
                <a:gd name="T12" fmla="*/ 2147483646 w 8839"/>
                <a:gd name="T13" fmla="*/ 2147483646 h 8612"/>
                <a:gd name="T14" fmla="*/ 2147483646 w 8839"/>
                <a:gd name="T15" fmla="*/ 2147483646 h 8612"/>
                <a:gd name="T16" fmla="*/ 2147483646 w 8839"/>
                <a:gd name="T17" fmla="*/ 2147483646 h 8612"/>
                <a:gd name="T18" fmla="*/ 2147483646 w 8839"/>
                <a:gd name="T19" fmla="*/ 2147483646 h 8612"/>
                <a:gd name="T20" fmla="*/ 2147483646 w 8839"/>
                <a:gd name="T21" fmla="*/ 2147483646 h 8612"/>
                <a:gd name="T22" fmla="*/ 2147483646 w 8839"/>
                <a:gd name="T23" fmla="*/ 2147483646 h 8612"/>
                <a:gd name="T24" fmla="*/ 2147483646 w 8839"/>
                <a:gd name="T25" fmla="*/ 2147483646 h 8612"/>
                <a:gd name="T26" fmla="*/ 2147483646 w 8839"/>
                <a:gd name="T27" fmla="*/ 2147483646 h 8612"/>
                <a:gd name="T28" fmla="*/ 2147483646 w 8839"/>
                <a:gd name="T29" fmla="*/ 2147483646 h 8612"/>
                <a:gd name="T30" fmla="*/ 2147483646 w 8839"/>
                <a:gd name="T31" fmla="*/ 2147483646 h 8612"/>
                <a:gd name="T32" fmla="*/ 2147483646 w 8839"/>
                <a:gd name="T33" fmla="*/ 2147483646 h 8612"/>
                <a:gd name="T34" fmla="*/ 2147483646 w 8839"/>
                <a:gd name="T35" fmla="*/ 2147483646 h 8612"/>
                <a:gd name="T36" fmla="*/ 2147483646 w 8839"/>
                <a:gd name="T37" fmla="*/ 2147483646 h 8612"/>
                <a:gd name="T38" fmla="*/ 2147483646 w 8839"/>
                <a:gd name="T39" fmla="*/ 2147483646 h 8612"/>
                <a:gd name="T40" fmla="*/ 2147483646 w 8839"/>
                <a:gd name="T41" fmla="*/ 2147483646 h 8612"/>
                <a:gd name="T42" fmla="*/ 2147483646 w 8839"/>
                <a:gd name="T43" fmla="*/ 2147483646 h 8612"/>
                <a:gd name="T44" fmla="*/ 2147483646 w 8839"/>
                <a:gd name="T45" fmla="*/ 2147483646 h 8612"/>
                <a:gd name="T46" fmla="*/ 2147483646 w 8839"/>
                <a:gd name="T47" fmla="*/ 2147483646 h 8612"/>
                <a:gd name="T48" fmla="*/ 2147483646 w 8839"/>
                <a:gd name="T49" fmla="*/ 2147483646 h 8612"/>
                <a:gd name="T50" fmla="*/ 2147483646 w 8839"/>
                <a:gd name="T51" fmla="*/ 2147483646 h 8612"/>
                <a:gd name="T52" fmla="*/ 2147483646 w 8839"/>
                <a:gd name="T53" fmla="*/ 2147483646 h 8612"/>
                <a:gd name="T54" fmla="*/ 2147483646 w 8839"/>
                <a:gd name="T55" fmla="*/ 2147483646 h 8612"/>
                <a:gd name="T56" fmla="*/ 2147483646 w 8839"/>
                <a:gd name="T57" fmla="*/ 2147483646 h 8612"/>
                <a:gd name="T58" fmla="*/ 2147483646 w 8839"/>
                <a:gd name="T59" fmla="*/ 2147483646 h 8612"/>
                <a:gd name="T60" fmla="*/ 2147483646 w 8839"/>
                <a:gd name="T61" fmla="*/ 2147483646 h 8612"/>
                <a:gd name="T62" fmla="*/ 2147483646 w 8839"/>
                <a:gd name="T63" fmla="*/ 2147483646 h 8612"/>
                <a:gd name="T64" fmla="*/ 2147483646 w 8839"/>
                <a:gd name="T65" fmla="*/ 2147483646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3" name="Google Shape;163;p3">
              <a:extLst>
                <a:ext uri="{FF2B5EF4-FFF2-40B4-BE49-F238E27FC236}">
                  <a16:creationId xmlns:a16="http://schemas.microsoft.com/office/drawing/2014/main" id="{1A12586D-94AA-45E3-87C4-7E80C625E114}"/>
                </a:ext>
              </a:extLst>
            </p:cNvPr>
            <p:cNvSpPr>
              <a:spLocks/>
            </p:cNvSpPr>
            <p:nvPr/>
          </p:nvSpPr>
          <p:spPr bwMode="auto">
            <a:xfrm>
              <a:off x="1150678" y="1629150"/>
              <a:ext cx="11694" cy="53037"/>
            </a:xfrm>
            <a:custGeom>
              <a:avLst/>
              <a:gdLst>
                <a:gd name="T0" fmla="*/ 2147483646 w 366"/>
                <a:gd name="T1" fmla="*/ 0 h 1660"/>
                <a:gd name="T2" fmla="*/ 2147483646 w 366"/>
                <a:gd name="T3" fmla="*/ 2147483646 h 1660"/>
                <a:gd name="T4" fmla="*/ 2147483646 w 366"/>
                <a:gd name="T5" fmla="*/ 2147483646 h 1660"/>
                <a:gd name="T6" fmla="*/ 2147483646 w 366"/>
                <a:gd name="T7" fmla="*/ 2147483646 h 1660"/>
                <a:gd name="T8" fmla="*/ 2147483646 w 366"/>
                <a:gd name="T9" fmla="*/ 2147483646 h 1660"/>
                <a:gd name="T10" fmla="*/ 2147483646 w 366"/>
                <a:gd name="T11" fmla="*/ 2147483646 h 1660"/>
                <a:gd name="T12" fmla="*/ 2147483646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4" name="Google Shape;164;p3">
              <a:extLst>
                <a:ext uri="{FF2B5EF4-FFF2-40B4-BE49-F238E27FC236}">
                  <a16:creationId xmlns:a16="http://schemas.microsoft.com/office/drawing/2014/main" id="{3B5E8728-924B-4A43-90D7-8ACA735C1A11}"/>
                </a:ext>
              </a:extLst>
            </p:cNvPr>
            <p:cNvSpPr>
              <a:spLocks/>
            </p:cNvSpPr>
            <p:nvPr/>
          </p:nvSpPr>
          <p:spPr bwMode="auto">
            <a:xfrm>
              <a:off x="1248317" y="1682188"/>
              <a:ext cx="31151" cy="46296"/>
            </a:xfrm>
            <a:custGeom>
              <a:avLst/>
              <a:gdLst>
                <a:gd name="T0" fmla="*/ 2147483646 w 975"/>
                <a:gd name="T1" fmla="*/ 0 h 1449"/>
                <a:gd name="T2" fmla="*/ 2147483646 w 975"/>
                <a:gd name="T3" fmla="*/ 2147483646 h 1449"/>
                <a:gd name="T4" fmla="*/ 2147483646 w 975"/>
                <a:gd name="T5" fmla="*/ 2147483646 h 1449"/>
                <a:gd name="T6" fmla="*/ 2147483646 w 975"/>
                <a:gd name="T7" fmla="*/ 2147483646 h 1449"/>
                <a:gd name="T8" fmla="*/ 2147483646 w 975"/>
                <a:gd name="T9" fmla="*/ 2147483646 h 1449"/>
                <a:gd name="T10" fmla="*/ 2147483646 w 975"/>
                <a:gd name="T11" fmla="*/ 2147483646 h 1449"/>
                <a:gd name="T12" fmla="*/ 2147483646 w 975"/>
                <a:gd name="T13" fmla="*/ 2147483646 h 1449"/>
                <a:gd name="T14" fmla="*/ 2147483646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165;p3">
              <a:extLst>
                <a:ext uri="{FF2B5EF4-FFF2-40B4-BE49-F238E27FC236}">
                  <a16:creationId xmlns:a16="http://schemas.microsoft.com/office/drawing/2014/main" id="{D003D816-EFB1-4AAF-B978-AA6031D23514}"/>
                </a:ext>
              </a:extLst>
            </p:cNvPr>
            <p:cNvSpPr>
              <a:spLocks/>
            </p:cNvSpPr>
            <p:nvPr/>
          </p:nvSpPr>
          <p:spPr bwMode="auto">
            <a:xfrm>
              <a:off x="1308638" y="1782322"/>
              <a:ext cx="52462" cy="28084"/>
            </a:xfrm>
            <a:custGeom>
              <a:avLst/>
              <a:gdLst>
                <a:gd name="T0" fmla="*/ 2147483646 w 1642"/>
                <a:gd name="T1" fmla="*/ 0 h 879"/>
                <a:gd name="T2" fmla="*/ 2147483646 w 1642"/>
                <a:gd name="T3" fmla="*/ 2147483646 h 879"/>
                <a:gd name="T4" fmla="*/ 2147483646 w 1642"/>
                <a:gd name="T5" fmla="*/ 2147483646 h 879"/>
                <a:gd name="T6" fmla="*/ 0 w 1642"/>
                <a:gd name="T7" fmla="*/ 2147483646 h 879"/>
                <a:gd name="T8" fmla="*/ 2147483646 w 1642"/>
                <a:gd name="T9" fmla="*/ 2147483646 h 879"/>
                <a:gd name="T10" fmla="*/ 2147483646 w 1642"/>
                <a:gd name="T11" fmla="*/ 2147483646 h 879"/>
                <a:gd name="T12" fmla="*/ 2147483646 w 1642"/>
                <a:gd name="T13" fmla="*/ 2147483646 h 879"/>
                <a:gd name="T14" fmla="*/ 2147483646 w 1642"/>
                <a:gd name="T15" fmla="*/ 2147483646 h 879"/>
                <a:gd name="T16" fmla="*/ 2147483646 w 1642"/>
                <a:gd name="T17" fmla="*/ 2147483646 h 879"/>
                <a:gd name="T18" fmla="*/ 2147483646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6" name="Google Shape;166;p3">
              <a:extLst>
                <a:ext uri="{FF2B5EF4-FFF2-40B4-BE49-F238E27FC236}">
                  <a16:creationId xmlns:a16="http://schemas.microsoft.com/office/drawing/2014/main" id="{CD29FCBC-1B4B-44CD-A9AD-A0616296D321}"/>
                </a:ext>
              </a:extLst>
            </p:cNvPr>
            <p:cNvSpPr>
              <a:spLocks/>
            </p:cNvSpPr>
            <p:nvPr/>
          </p:nvSpPr>
          <p:spPr bwMode="auto">
            <a:xfrm>
              <a:off x="1297711" y="1901817"/>
              <a:ext cx="51056" cy="23004"/>
            </a:xfrm>
            <a:custGeom>
              <a:avLst/>
              <a:gdLst>
                <a:gd name="T0" fmla="*/ 2147483646 w 1598"/>
                <a:gd name="T1" fmla="*/ 2147483646 h 720"/>
                <a:gd name="T2" fmla="*/ 2147483646 w 1598"/>
                <a:gd name="T3" fmla="*/ 2147483646 h 720"/>
                <a:gd name="T4" fmla="*/ 2147483646 w 1598"/>
                <a:gd name="T5" fmla="*/ 2147483646 h 720"/>
                <a:gd name="T6" fmla="*/ 2147483646 w 1598"/>
                <a:gd name="T7" fmla="*/ 2147483646 h 720"/>
                <a:gd name="T8" fmla="*/ 2147483646 w 1598"/>
                <a:gd name="T9" fmla="*/ 2147483646 h 720"/>
                <a:gd name="T10" fmla="*/ 2147483646 w 1598"/>
                <a:gd name="T11" fmla="*/ 2147483646 h 720"/>
                <a:gd name="T12" fmla="*/ 2147483646 w 1598"/>
                <a:gd name="T13" fmla="*/ 2147483646 h 720"/>
                <a:gd name="T14" fmla="*/ 2147483646 w 1598"/>
                <a:gd name="T15" fmla="*/ 2147483646 h 720"/>
                <a:gd name="T16" fmla="*/ 2147483646 w 1598"/>
                <a:gd name="T17" fmla="*/ 2147483646 h 720"/>
                <a:gd name="T18" fmla="*/ 2147483646 w 1598"/>
                <a:gd name="T19" fmla="*/ 2147483646 h 720"/>
                <a:gd name="T20" fmla="*/ 2147483646 w 1598"/>
                <a:gd name="T21" fmla="*/ 2147483646 h 720"/>
                <a:gd name="T22" fmla="*/ 2147483646 w 1598"/>
                <a:gd name="T23" fmla="*/ 2147483646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167;p3">
              <a:extLst>
                <a:ext uri="{FF2B5EF4-FFF2-40B4-BE49-F238E27FC236}">
                  <a16:creationId xmlns:a16="http://schemas.microsoft.com/office/drawing/2014/main" id="{674EADCD-1A44-4144-A19E-E6AD356B6A4F}"/>
                </a:ext>
              </a:extLst>
            </p:cNvPr>
            <p:cNvSpPr>
              <a:spLocks/>
            </p:cNvSpPr>
            <p:nvPr/>
          </p:nvSpPr>
          <p:spPr bwMode="auto">
            <a:xfrm>
              <a:off x="1208444" y="2023454"/>
              <a:ext cx="40321" cy="45401"/>
            </a:xfrm>
            <a:custGeom>
              <a:avLst/>
              <a:gdLst>
                <a:gd name="T0" fmla="*/ 2147483646 w 1262"/>
                <a:gd name="T1" fmla="*/ 0 h 1421"/>
                <a:gd name="T2" fmla="*/ 2147483646 w 1262"/>
                <a:gd name="T3" fmla="*/ 2147483646 h 1421"/>
                <a:gd name="T4" fmla="*/ 2147483646 w 1262"/>
                <a:gd name="T5" fmla="*/ 2147483646 h 1421"/>
                <a:gd name="T6" fmla="*/ 2147483646 w 1262"/>
                <a:gd name="T7" fmla="*/ 2147483646 h 1421"/>
                <a:gd name="T8" fmla="*/ 2147483646 w 1262"/>
                <a:gd name="T9" fmla="*/ 2147483646 h 1421"/>
                <a:gd name="T10" fmla="*/ 2147483646 w 1262"/>
                <a:gd name="T11" fmla="*/ 2147483646 h 1421"/>
                <a:gd name="T12" fmla="*/ 2147483646 w 1262"/>
                <a:gd name="T13" fmla="*/ 2147483646 h 1421"/>
                <a:gd name="T14" fmla="*/ 2147483646 w 1262"/>
                <a:gd name="T15" fmla="*/ 2147483646 h 1421"/>
                <a:gd name="T16" fmla="*/ 2147483646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8" name="Google Shape;168;p3">
              <a:extLst>
                <a:ext uri="{FF2B5EF4-FFF2-40B4-BE49-F238E27FC236}">
                  <a16:creationId xmlns:a16="http://schemas.microsoft.com/office/drawing/2014/main" id="{30138ACD-A449-49A9-AC8D-FB406105AB95}"/>
                </a:ext>
              </a:extLst>
            </p:cNvPr>
            <p:cNvSpPr>
              <a:spLocks/>
            </p:cNvSpPr>
            <p:nvPr/>
          </p:nvSpPr>
          <p:spPr bwMode="auto">
            <a:xfrm>
              <a:off x="1102721" y="2034636"/>
              <a:ext cx="14282" cy="47637"/>
            </a:xfrm>
            <a:custGeom>
              <a:avLst/>
              <a:gdLst>
                <a:gd name="T0" fmla="*/ 2147483646 w 447"/>
                <a:gd name="T1" fmla="*/ 2147483646 h 1491"/>
                <a:gd name="T2" fmla="*/ 2147483646 w 447"/>
                <a:gd name="T3" fmla="*/ 2147483646 h 1491"/>
                <a:gd name="T4" fmla="*/ 2147483646 w 447"/>
                <a:gd name="T5" fmla="*/ 2147483646 h 1491"/>
                <a:gd name="T6" fmla="*/ 2147483646 w 447"/>
                <a:gd name="T7" fmla="*/ 2147483646 h 1491"/>
                <a:gd name="T8" fmla="*/ 2147483646 w 447"/>
                <a:gd name="T9" fmla="*/ 2147483646 h 1491"/>
                <a:gd name="T10" fmla="*/ 2147483646 w 447"/>
                <a:gd name="T11" fmla="*/ 2147483646 h 1491"/>
                <a:gd name="T12" fmla="*/ 2147483646 w 447"/>
                <a:gd name="T13" fmla="*/ 2147483646 h 1491"/>
                <a:gd name="T14" fmla="*/ 2147483646 w 447"/>
                <a:gd name="T15" fmla="*/ 2147483646 h 1491"/>
                <a:gd name="T16" fmla="*/ 2147483646 w 447"/>
                <a:gd name="T17" fmla="*/ 2147483646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9" name="Google Shape;169;p3">
              <a:extLst>
                <a:ext uri="{FF2B5EF4-FFF2-40B4-BE49-F238E27FC236}">
                  <a16:creationId xmlns:a16="http://schemas.microsoft.com/office/drawing/2014/main" id="{60D4C301-1A4C-48AE-A9E6-431CE88A0D5F}"/>
                </a:ext>
              </a:extLst>
            </p:cNvPr>
            <p:cNvSpPr>
              <a:spLocks/>
            </p:cNvSpPr>
            <p:nvPr/>
          </p:nvSpPr>
          <p:spPr bwMode="auto">
            <a:xfrm>
              <a:off x="950896" y="2001408"/>
              <a:ext cx="62271" cy="34059"/>
            </a:xfrm>
            <a:custGeom>
              <a:avLst/>
              <a:gdLst>
                <a:gd name="T0" fmla="*/ 2147483646 w 1949"/>
                <a:gd name="T1" fmla="*/ 2147483646 h 1066"/>
                <a:gd name="T2" fmla="*/ 2147483646 w 1949"/>
                <a:gd name="T3" fmla="*/ 2147483646 h 1066"/>
                <a:gd name="T4" fmla="*/ 2147483646 w 1949"/>
                <a:gd name="T5" fmla="*/ 2147483646 h 1066"/>
                <a:gd name="T6" fmla="*/ 2147483646 w 1949"/>
                <a:gd name="T7" fmla="*/ 2147483646 h 1066"/>
                <a:gd name="T8" fmla="*/ 2147483646 w 1949"/>
                <a:gd name="T9" fmla="*/ 2147483646 h 1066"/>
                <a:gd name="T10" fmla="*/ 2147483646 w 1949"/>
                <a:gd name="T11" fmla="*/ 2147483646 h 1066"/>
                <a:gd name="T12" fmla="*/ 2147483646 w 1949"/>
                <a:gd name="T13" fmla="*/ 2147483646 h 1066"/>
                <a:gd name="T14" fmla="*/ 2147483646 w 1949"/>
                <a:gd name="T15" fmla="*/ 2147483646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0" name="Google Shape;170;p3">
              <a:extLst>
                <a:ext uri="{FF2B5EF4-FFF2-40B4-BE49-F238E27FC236}">
                  <a16:creationId xmlns:a16="http://schemas.microsoft.com/office/drawing/2014/main" id="{E65C7950-6C0F-42F2-9850-7BA5A9BFEC00}"/>
                </a:ext>
              </a:extLst>
            </p:cNvPr>
            <p:cNvSpPr>
              <a:spLocks/>
            </p:cNvSpPr>
            <p:nvPr/>
          </p:nvSpPr>
          <p:spPr bwMode="auto">
            <a:xfrm>
              <a:off x="923483" y="1883030"/>
              <a:ext cx="68724" cy="14026"/>
            </a:xfrm>
            <a:custGeom>
              <a:avLst/>
              <a:gdLst>
                <a:gd name="T0" fmla="*/ 2147483646 w 2151"/>
                <a:gd name="T1" fmla="*/ 2147483646 h 439"/>
                <a:gd name="T2" fmla="*/ 2147483646 w 2151"/>
                <a:gd name="T3" fmla="*/ 2147483646 h 439"/>
                <a:gd name="T4" fmla="*/ 2147483646 w 2151"/>
                <a:gd name="T5" fmla="*/ 2147483646 h 439"/>
                <a:gd name="T6" fmla="*/ 2147483646 w 2151"/>
                <a:gd name="T7" fmla="*/ 2147483646 h 439"/>
                <a:gd name="T8" fmla="*/ 2147483646 w 2151"/>
                <a:gd name="T9" fmla="*/ 2147483646 h 439"/>
                <a:gd name="T10" fmla="*/ 2147483646 w 2151"/>
                <a:gd name="T11" fmla="*/ 2147483646 h 439"/>
                <a:gd name="T12" fmla="*/ 2147483646 w 2151"/>
                <a:gd name="T13" fmla="*/ 2147483646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1" name="Google Shape;171;p3">
              <a:extLst>
                <a:ext uri="{FF2B5EF4-FFF2-40B4-BE49-F238E27FC236}">
                  <a16:creationId xmlns:a16="http://schemas.microsoft.com/office/drawing/2014/main" id="{4A2E42C8-D2EE-4FEF-BBC0-59E95866A241}"/>
                </a:ext>
              </a:extLst>
            </p:cNvPr>
            <p:cNvSpPr>
              <a:spLocks/>
            </p:cNvSpPr>
            <p:nvPr/>
          </p:nvSpPr>
          <p:spPr bwMode="auto">
            <a:xfrm>
              <a:off x="918850" y="1768104"/>
              <a:ext cx="74507" cy="19170"/>
            </a:xfrm>
            <a:custGeom>
              <a:avLst/>
              <a:gdLst>
                <a:gd name="T0" fmla="*/ 2147483646 w 2332"/>
                <a:gd name="T1" fmla="*/ 2147483646 h 600"/>
                <a:gd name="T2" fmla="*/ 2147483646 w 2332"/>
                <a:gd name="T3" fmla="*/ 2147483646 h 600"/>
                <a:gd name="T4" fmla="*/ 2147483646 w 2332"/>
                <a:gd name="T5" fmla="*/ 2147483646 h 600"/>
                <a:gd name="T6" fmla="*/ 2147483646 w 2332"/>
                <a:gd name="T7" fmla="*/ 2147483646 h 600"/>
                <a:gd name="T8" fmla="*/ 2147483646 w 2332"/>
                <a:gd name="T9" fmla="*/ 2147483646 h 600"/>
                <a:gd name="T10" fmla="*/ 2147483646 w 2332"/>
                <a:gd name="T11" fmla="*/ 2147483646 h 600"/>
                <a:gd name="T12" fmla="*/ 2147483646 w 2332"/>
                <a:gd name="T13" fmla="*/ 2147483646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2" name="Google Shape;172;p3">
              <a:extLst>
                <a:ext uri="{FF2B5EF4-FFF2-40B4-BE49-F238E27FC236}">
                  <a16:creationId xmlns:a16="http://schemas.microsoft.com/office/drawing/2014/main" id="{E3C3E22B-2165-45AF-8EBE-13CE987E4CD9}"/>
                </a:ext>
              </a:extLst>
            </p:cNvPr>
            <p:cNvSpPr>
              <a:spLocks/>
            </p:cNvSpPr>
            <p:nvPr/>
          </p:nvSpPr>
          <p:spPr bwMode="auto">
            <a:xfrm>
              <a:off x="1011505" y="1660877"/>
              <a:ext cx="34921" cy="38691"/>
            </a:xfrm>
            <a:custGeom>
              <a:avLst/>
              <a:gdLst>
                <a:gd name="T0" fmla="*/ 2147483646 w 1093"/>
                <a:gd name="T1" fmla="*/ 2147483646 h 1211"/>
                <a:gd name="T2" fmla="*/ 2147483646 w 1093"/>
                <a:gd name="T3" fmla="*/ 2147483646 h 1211"/>
                <a:gd name="T4" fmla="*/ 2147483646 w 1093"/>
                <a:gd name="T5" fmla="*/ 2147483646 h 1211"/>
                <a:gd name="T6" fmla="*/ 2147483646 w 1093"/>
                <a:gd name="T7" fmla="*/ 2147483646 h 1211"/>
                <a:gd name="T8" fmla="*/ 2147483646 w 1093"/>
                <a:gd name="T9" fmla="*/ 2147483646 h 1211"/>
                <a:gd name="T10" fmla="*/ 2147483646 w 1093"/>
                <a:gd name="T11" fmla="*/ 2147483646 h 1211"/>
                <a:gd name="T12" fmla="*/ 2147483646 w 1093"/>
                <a:gd name="T13" fmla="*/ 2147483646 h 1211"/>
                <a:gd name="T14" fmla="*/ 2147483646 w 1093"/>
                <a:gd name="T15" fmla="*/ 2147483646 h 1211"/>
                <a:gd name="T16" fmla="*/ 2147483646 w 1093"/>
                <a:gd name="T17" fmla="*/ 2147483646 h 1211"/>
                <a:gd name="T18" fmla="*/ 2147483646 w 1093"/>
                <a:gd name="T19" fmla="*/ 2147483646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33" name="Google Shape;173;p3">
            <a:extLst>
              <a:ext uri="{FF2B5EF4-FFF2-40B4-BE49-F238E27FC236}">
                <a16:creationId xmlns:a16="http://schemas.microsoft.com/office/drawing/2014/main" id="{F9AB99B3-38E7-4B3F-8F51-AF12DEFC6CE6}"/>
              </a:ext>
            </a:extLst>
          </p:cNvPr>
          <p:cNvSpPr>
            <a:spLocks/>
          </p:cNvSpPr>
          <p:nvPr/>
        </p:nvSpPr>
        <p:spPr bwMode="auto">
          <a:xfrm>
            <a:off x="573618" y="4545014"/>
            <a:ext cx="241300" cy="238125"/>
          </a:xfrm>
          <a:custGeom>
            <a:avLst/>
            <a:gdLst>
              <a:gd name="T0" fmla="*/ 2147483646 w 7736"/>
              <a:gd name="T1" fmla="*/ 2147483646 h 6918"/>
              <a:gd name="T2" fmla="*/ 2147483646 w 7736"/>
              <a:gd name="T3" fmla="*/ 2147483646 h 6918"/>
              <a:gd name="T4" fmla="*/ 2147483646 w 7736"/>
              <a:gd name="T5" fmla="*/ 2147483646 h 6918"/>
              <a:gd name="T6" fmla="*/ 2147483646 w 7736"/>
              <a:gd name="T7" fmla="*/ 2147483646 h 6918"/>
              <a:gd name="T8" fmla="*/ 2147483646 w 7736"/>
              <a:gd name="T9" fmla="*/ 2147483646 h 6918"/>
              <a:gd name="T10" fmla="*/ 2147483646 w 7736"/>
              <a:gd name="T11" fmla="*/ 2147483646 h 6918"/>
              <a:gd name="T12" fmla="*/ 2147483646 w 7736"/>
              <a:gd name="T13" fmla="*/ 2147483646 h 6918"/>
              <a:gd name="T14" fmla="*/ 2147483646 w 7736"/>
              <a:gd name="T15" fmla="*/ 2147483646 h 6918"/>
              <a:gd name="T16" fmla="*/ 2147483646 w 7736"/>
              <a:gd name="T17" fmla="*/ 2147483646 h 6918"/>
              <a:gd name="T18" fmla="*/ 2147483646 w 7736"/>
              <a:gd name="T19" fmla="*/ 2147483646 h 6918"/>
              <a:gd name="T20" fmla="*/ 2147483646 w 7736"/>
              <a:gd name="T21" fmla="*/ 2147483646 h 6918"/>
              <a:gd name="T22" fmla="*/ 2147483646 w 7736"/>
              <a:gd name="T23" fmla="*/ 2147483646 h 6918"/>
              <a:gd name="T24" fmla="*/ 2147483646 w 7736"/>
              <a:gd name="T25" fmla="*/ 2147483646 h 6918"/>
              <a:gd name="T26" fmla="*/ 2147483646 w 7736"/>
              <a:gd name="T27" fmla="*/ 2147483646 h 6918"/>
              <a:gd name="T28" fmla="*/ 2147483646 w 7736"/>
              <a:gd name="T29" fmla="*/ 2147483646 h 6918"/>
              <a:gd name="T30" fmla="*/ 2147483646 w 7736"/>
              <a:gd name="T31" fmla="*/ 2147483646 h 6918"/>
              <a:gd name="T32" fmla="*/ 2147483646 w 7736"/>
              <a:gd name="T33" fmla="*/ 2147483646 h 69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7736" h="6918" extrusionOk="0">
                <a:moveTo>
                  <a:pt x="3151" y="1"/>
                </a:moveTo>
                <a:cubicBezTo>
                  <a:pt x="3143" y="1"/>
                  <a:pt x="3136" y="1"/>
                  <a:pt x="3129" y="2"/>
                </a:cubicBezTo>
                <a:cubicBezTo>
                  <a:pt x="2720" y="28"/>
                  <a:pt x="2867" y="2512"/>
                  <a:pt x="2740" y="2512"/>
                </a:cubicBezTo>
                <a:cubicBezTo>
                  <a:pt x="2739" y="2512"/>
                  <a:pt x="2738" y="2512"/>
                  <a:pt x="2737" y="2512"/>
                </a:cubicBezTo>
                <a:cubicBezTo>
                  <a:pt x="2735" y="2511"/>
                  <a:pt x="2731" y="2511"/>
                  <a:pt x="2727" y="2511"/>
                </a:cubicBezTo>
                <a:cubicBezTo>
                  <a:pt x="2509" y="2511"/>
                  <a:pt x="124" y="3290"/>
                  <a:pt x="64" y="3661"/>
                </a:cubicBezTo>
                <a:cubicBezTo>
                  <a:pt x="0" y="4043"/>
                  <a:pt x="2697" y="4422"/>
                  <a:pt x="2697" y="4422"/>
                </a:cubicBezTo>
                <a:cubicBezTo>
                  <a:pt x="2697" y="4422"/>
                  <a:pt x="2173" y="6736"/>
                  <a:pt x="2653" y="6908"/>
                </a:cubicBezTo>
                <a:cubicBezTo>
                  <a:pt x="2671" y="6915"/>
                  <a:pt x="2689" y="6918"/>
                  <a:pt x="2709" y="6918"/>
                </a:cubicBezTo>
                <a:cubicBezTo>
                  <a:pt x="3220" y="6918"/>
                  <a:pt x="4390" y="4813"/>
                  <a:pt x="4390" y="4813"/>
                </a:cubicBezTo>
                <a:cubicBezTo>
                  <a:pt x="4390" y="4813"/>
                  <a:pt x="6002" y="5796"/>
                  <a:pt x="6657" y="5796"/>
                </a:cubicBezTo>
                <a:cubicBezTo>
                  <a:pt x="6747" y="5796"/>
                  <a:pt x="6819" y="5778"/>
                  <a:pt x="6866" y="5736"/>
                </a:cubicBezTo>
                <a:cubicBezTo>
                  <a:pt x="7256" y="5388"/>
                  <a:pt x="5650" y="3661"/>
                  <a:pt x="5650" y="3661"/>
                </a:cubicBezTo>
                <a:cubicBezTo>
                  <a:pt x="5650" y="3661"/>
                  <a:pt x="7735" y="2218"/>
                  <a:pt x="7515" y="1782"/>
                </a:cubicBezTo>
                <a:cubicBezTo>
                  <a:pt x="7468" y="1687"/>
                  <a:pt x="7316" y="1650"/>
                  <a:pt x="7109" y="1650"/>
                </a:cubicBezTo>
                <a:cubicBezTo>
                  <a:pt x="6367" y="1650"/>
                  <a:pt x="4910" y="2120"/>
                  <a:pt x="4910" y="2120"/>
                </a:cubicBezTo>
                <a:cubicBezTo>
                  <a:pt x="4910" y="2120"/>
                  <a:pt x="3847" y="1"/>
                  <a:pt x="3151"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4" name="Google Shape;174;p3">
            <a:extLst>
              <a:ext uri="{FF2B5EF4-FFF2-40B4-BE49-F238E27FC236}">
                <a16:creationId xmlns:a16="http://schemas.microsoft.com/office/drawing/2014/main" id="{831E0057-7011-46E8-AD51-9FCBBD14AA5A}"/>
              </a:ext>
            </a:extLst>
          </p:cNvPr>
          <p:cNvSpPr/>
          <p:nvPr/>
        </p:nvSpPr>
        <p:spPr>
          <a:xfrm>
            <a:off x="-6350" y="1562101"/>
            <a:ext cx="965201" cy="1484313"/>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5" name="Google Shape;175;p3">
            <a:extLst>
              <a:ext uri="{FF2B5EF4-FFF2-40B4-BE49-F238E27FC236}">
                <a16:creationId xmlns:a16="http://schemas.microsoft.com/office/drawing/2014/main" id="{C5C5D52C-E7A8-44B6-ADB8-63CA11F0916A}"/>
              </a:ext>
            </a:extLst>
          </p:cNvPr>
          <p:cNvSpPr>
            <a:spLocks/>
          </p:cNvSpPr>
          <p:nvPr/>
        </p:nvSpPr>
        <p:spPr bwMode="auto">
          <a:xfrm>
            <a:off x="1363134" y="2146301"/>
            <a:ext cx="376767" cy="37147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6" name="Google Shape;176;p3">
            <a:extLst>
              <a:ext uri="{FF2B5EF4-FFF2-40B4-BE49-F238E27FC236}">
                <a16:creationId xmlns:a16="http://schemas.microsoft.com/office/drawing/2014/main" id="{C0EBB00F-11AC-43EE-A440-47C56BFE0526}"/>
              </a:ext>
            </a:extLst>
          </p:cNvPr>
          <p:cNvSpPr/>
          <p:nvPr/>
        </p:nvSpPr>
        <p:spPr>
          <a:xfrm>
            <a:off x="958851" y="2905126"/>
            <a:ext cx="376767" cy="327025"/>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7" name="Google Shape;177;p3">
            <a:extLst>
              <a:ext uri="{FF2B5EF4-FFF2-40B4-BE49-F238E27FC236}">
                <a16:creationId xmlns:a16="http://schemas.microsoft.com/office/drawing/2014/main" id="{9AB47046-8D9E-4A1D-A4FB-E379CCC9E0D3}"/>
              </a:ext>
            </a:extLst>
          </p:cNvPr>
          <p:cNvSpPr>
            <a:spLocks/>
          </p:cNvSpPr>
          <p:nvPr/>
        </p:nvSpPr>
        <p:spPr bwMode="auto">
          <a:xfrm>
            <a:off x="11176001" y="3938589"/>
            <a:ext cx="285751" cy="333375"/>
          </a:xfrm>
          <a:custGeom>
            <a:avLst/>
            <a:gdLst>
              <a:gd name="T0" fmla="*/ 2147483646 w 6128"/>
              <a:gd name="T1" fmla="*/ 2147483646 h 7092"/>
              <a:gd name="T2" fmla="*/ 2147483646 w 6128"/>
              <a:gd name="T3" fmla="*/ 2147483646 h 7092"/>
              <a:gd name="T4" fmla="*/ 2147483646 w 6128"/>
              <a:gd name="T5" fmla="*/ 2147483646 h 7092"/>
              <a:gd name="T6" fmla="*/ 2147483646 w 6128"/>
              <a:gd name="T7" fmla="*/ 2147483646 h 7092"/>
              <a:gd name="T8" fmla="*/ 2147483646 w 6128"/>
              <a:gd name="T9" fmla="*/ 2147483646 h 7092"/>
              <a:gd name="T10" fmla="*/ 2147483646 w 6128"/>
              <a:gd name="T11" fmla="*/ 2147483646 h 7092"/>
              <a:gd name="T12" fmla="*/ 2147483646 w 6128"/>
              <a:gd name="T13" fmla="*/ 2147483646 h 7092"/>
              <a:gd name="T14" fmla="*/ 2147483646 w 6128"/>
              <a:gd name="T15" fmla="*/ 2147483646 h 7092"/>
              <a:gd name="T16" fmla="*/ 2147483646 w 6128"/>
              <a:gd name="T17" fmla="*/ 2147483646 h 7092"/>
              <a:gd name="T18" fmla="*/ 2147483646 w 6128"/>
              <a:gd name="T19" fmla="*/ 2147483646 h 7092"/>
              <a:gd name="T20" fmla="*/ 2147483646 w 6128"/>
              <a:gd name="T21" fmla="*/ 2147483646 h 70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8" name="Google Shape;178;p3">
            <a:extLst>
              <a:ext uri="{FF2B5EF4-FFF2-40B4-BE49-F238E27FC236}">
                <a16:creationId xmlns:a16="http://schemas.microsoft.com/office/drawing/2014/main" id="{00B90A28-FF42-458D-8663-4250CC6914EE}"/>
              </a:ext>
            </a:extLst>
          </p:cNvPr>
          <p:cNvSpPr>
            <a:spLocks/>
          </p:cNvSpPr>
          <p:nvPr/>
        </p:nvSpPr>
        <p:spPr bwMode="auto">
          <a:xfrm>
            <a:off x="11468101" y="4273550"/>
            <a:ext cx="182033" cy="211138"/>
          </a:xfrm>
          <a:custGeom>
            <a:avLst/>
            <a:gdLst>
              <a:gd name="T0" fmla="*/ 2147483646 w 3884"/>
              <a:gd name="T1" fmla="*/ 2147483646 h 4495"/>
              <a:gd name="T2" fmla="*/ 2147483646 w 3884"/>
              <a:gd name="T3" fmla="*/ 2147483646 h 4495"/>
              <a:gd name="T4" fmla="*/ 2147483646 w 3884"/>
              <a:gd name="T5" fmla="*/ 2147483646 h 4495"/>
              <a:gd name="T6" fmla="*/ 2147483646 w 3884"/>
              <a:gd name="T7" fmla="*/ 2147483646 h 4495"/>
              <a:gd name="T8" fmla="*/ 2147483646 w 3884"/>
              <a:gd name="T9" fmla="*/ 2147483646 h 4495"/>
              <a:gd name="T10" fmla="*/ 2147483646 w 3884"/>
              <a:gd name="T11" fmla="*/ 2147483646 h 4495"/>
              <a:gd name="T12" fmla="*/ 2147483646 w 3884"/>
              <a:gd name="T13" fmla="*/ 2147483646 h 4495"/>
              <a:gd name="T14" fmla="*/ 2147483646 w 3884"/>
              <a:gd name="T15" fmla="*/ 2147483646 h 4495"/>
              <a:gd name="T16" fmla="*/ 2147483646 w 3884"/>
              <a:gd name="T17" fmla="*/ 2147483646 h 4495"/>
              <a:gd name="T18" fmla="*/ 2147483646 w 3884"/>
              <a:gd name="T19" fmla="*/ 2147483646 h 4495"/>
              <a:gd name="T20" fmla="*/ 2147483646 w 3884"/>
              <a:gd name="T21" fmla="*/ 2147483646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9" name="Google Shape;179;p3">
            <a:extLst>
              <a:ext uri="{FF2B5EF4-FFF2-40B4-BE49-F238E27FC236}">
                <a16:creationId xmlns:a16="http://schemas.microsoft.com/office/drawing/2014/main" id="{70569974-2A2D-4FF9-A189-5791E6FBF363}"/>
              </a:ext>
            </a:extLst>
          </p:cNvPr>
          <p:cNvSpPr>
            <a:spLocks/>
          </p:cNvSpPr>
          <p:nvPr/>
        </p:nvSpPr>
        <p:spPr bwMode="auto">
          <a:xfrm rot="737986">
            <a:off x="1176867" y="3776663"/>
            <a:ext cx="499533" cy="658812"/>
          </a:xfrm>
          <a:custGeom>
            <a:avLst/>
            <a:gdLst>
              <a:gd name="T0" fmla="*/ 2147483646 w 9852"/>
              <a:gd name="T1" fmla="*/ 2147483646 h 13001"/>
              <a:gd name="T2" fmla="*/ 2147483646 w 9852"/>
              <a:gd name="T3" fmla="*/ 2147483646 h 13001"/>
              <a:gd name="T4" fmla="*/ 2147483646 w 9852"/>
              <a:gd name="T5" fmla="*/ 2147483646 h 13001"/>
              <a:gd name="T6" fmla="*/ 2147483646 w 9852"/>
              <a:gd name="T7" fmla="*/ 2147483646 h 13001"/>
              <a:gd name="T8" fmla="*/ 2147483646 w 9852"/>
              <a:gd name="T9" fmla="*/ 2147483646 h 13001"/>
              <a:gd name="T10" fmla="*/ 2147483646 w 9852"/>
              <a:gd name="T11" fmla="*/ 2147483646 h 13001"/>
              <a:gd name="T12" fmla="*/ 2147483646 w 9852"/>
              <a:gd name="T13" fmla="*/ 2147483646 h 13001"/>
              <a:gd name="T14" fmla="*/ 2147483646 w 9852"/>
              <a:gd name="T15" fmla="*/ 2147483646 h 13001"/>
              <a:gd name="T16" fmla="*/ 2147483646 w 9852"/>
              <a:gd name="T17" fmla="*/ 2147483646 h 13001"/>
              <a:gd name="T18" fmla="*/ 2147483646 w 9852"/>
              <a:gd name="T19" fmla="*/ 2147483646 h 13001"/>
              <a:gd name="T20" fmla="*/ 2147483646 w 9852"/>
              <a:gd name="T21" fmla="*/ 2147483646 h 13001"/>
              <a:gd name="T22" fmla="*/ 2147483646 w 9852"/>
              <a:gd name="T23" fmla="*/ 2147483646 h 13001"/>
              <a:gd name="T24" fmla="*/ 2147483646 w 9852"/>
              <a:gd name="T25" fmla="*/ 2147483646 h 13001"/>
              <a:gd name="T26" fmla="*/ 2147483646 w 9852"/>
              <a:gd name="T27" fmla="*/ 2147483646 h 13001"/>
              <a:gd name="T28" fmla="*/ 2147483646 w 9852"/>
              <a:gd name="T29" fmla="*/ 2147483646 h 13001"/>
              <a:gd name="T30" fmla="*/ 2147483646 w 9852"/>
              <a:gd name="T31" fmla="*/ 2147483646 h 13001"/>
              <a:gd name="T32" fmla="*/ 2147483646 w 9852"/>
              <a:gd name="T33" fmla="*/ 2147483646 h 13001"/>
              <a:gd name="T34" fmla="*/ 2147483646 w 9852"/>
              <a:gd name="T35" fmla="*/ 2147483646 h 13001"/>
              <a:gd name="T36" fmla="*/ 2147483646 w 9852"/>
              <a:gd name="T37" fmla="*/ 2147483646 h 13001"/>
              <a:gd name="T38" fmla="*/ 2147483646 w 9852"/>
              <a:gd name="T39" fmla="*/ 2147483646 h 13001"/>
              <a:gd name="T40" fmla="*/ 2147483646 w 9852"/>
              <a:gd name="T41" fmla="*/ 2147483646 h 13001"/>
              <a:gd name="T42" fmla="*/ 2147483646 w 9852"/>
              <a:gd name="T43" fmla="*/ 2147483646 h 13001"/>
              <a:gd name="T44" fmla="*/ 2147483646 w 9852"/>
              <a:gd name="T45" fmla="*/ 2147483646 h 13001"/>
              <a:gd name="T46" fmla="*/ 2147483646 w 9852"/>
              <a:gd name="T47" fmla="*/ 2147483646 h 13001"/>
              <a:gd name="T48" fmla="*/ 2147483646 w 9852"/>
              <a:gd name="T49" fmla="*/ 2147483646 h 13001"/>
              <a:gd name="T50" fmla="*/ 2147483646 w 9852"/>
              <a:gd name="T51" fmla="*/ 2147483646 h 13001"/>
              <a:gd name="T52" fmla="*/ 2147483646 w 9852"/>
              <a:gd name="T53" fmla="*/ 2147483646 h 13001"/>
              <a:gd name="T54" fmla="*/ 2147483646 w 9852"/>
              <a:gd name="T55" fmla="*/ 2147483646 h 13001"/>
              <a:gd name="T56" fmla="*/ 2147483646 w 9852"/>
              <a:gd name="T57" fmla="*/ 2147483646 h 13001"/>
              <a:gd name="T58" fmla="*/ 2147483646 w 9852"/>
              <a:gd name="T59" fmla="*/ 2147483646 h 13001"/>
              <a:gd name="T60" fmla="*/ 2147483646 w 9852"/>
              <a:gd name="T61" fmla="*/ 2147483646 h 13001"/>
              <a:gd name="T62" fmla="*/ 2147483646 w 9852"/>
              <a:gd name="T63" fmla="*/ 2147483646 h 13001"/>
              <a:gd name="T64" fmla="*/ 2147483646 w 9852"/>
              <a:gd name="T65" fmla="*/ 2147483646 h 13001"/>
              <a:gd name="T66" fmla="*/ 2147483646 w 9852"/>
              <a:gd name="T67" fmla="*/ 2147483646 h 13001"/>
              <a:gd name="T68" fmla="*/ 2147483646 w 9852"/>
              <a:gd name="T69" fmla="*/ 2147483646 h 13001"/>
              <a:gd name="T70" fmla="*/ 2147483646 w 9852"/>
              <a:gd name="T71" fmla="*/ 2147483646 h 13001"/>
              <a:gd name="T72" fmla="*/ 2147483646 w 9852"/>
              <a:gd name="T73" fmla="*/ 2147483646 h 13001"/>
              <a:gd name="T74" fmla="*/ 2147483646 w 9852"/>
              <a:gd name="T75" fmla="*/ 2147483646 h 13001"/>
              <a:gd name="T76" fmla="*/ 2147483646 w 9852"/>
              <a:gd name="T77" fmla="*/ 2147483646 h 13001"/>
              <a:gd name="T78" fmla="*/ 2147483646 w 9852"/>
              <a:gd name="T79" fmla="*/ 2147483646 h 13001"/>
              <a:gd name="T80" fmla="*/ 2147483646 w 9852"/>
              <a:gd name="T81" fmla="*/ 2147483646 h 13001"/>
              <a:gd name="T82" fmla="*/ 2147483646 w 9852"/>
              <a:gd name="T83" fmla="*/ 2147483646 h 13001"/>
              <a:gd name="T84" fmla="*/ 2147483646 w 9852"/>
              <a:gd name="T85" fmla="*/ 2147483646 h 13001"/>
              <a:gd name="T86" fmla="*/ 2147483646 w 9852"/>
              <a:gd name="T87" fmla="*/ 2147483646 h 13001"/>
              <a:gd name="T88" fmla="*/ 2147483646 w 9852"/>
              <a:gd name="T89" fmla="*/ 2147483646 h 13001"/>
              <a:gd name="T90" fmla="*/ 2147483646 w 9852"/>
              <a:gd name="T91" fmla="*/ 2147483646 h 13001"/>
              <a:gd name="T92" fmla="*/ 2147483646 w 9852"/>
              <a:gd name="T93" fmla="*/ 2147483646 h 13001"/>
              <a:gd name="T94" fmla="*/ 2147483646 w 9852"/>
              <a:gd name="T95" fmla="*/ 2147483646 h 13001"/>
              <a:gd name="T96" fmla="*/ 2147483646 w 9852"/>
              <a:gd name="T97" fmla="*/ 2147483646 h 13001"/>
              <a:gd name="T98" fmla="*/ 2147483646 w 9852"/>
              <a:gd name="T99" fmla="*/ 2147483646 h 13001"/>
              <a:gd name="T100" fmla="*/ 2147483646 w 9852"/>
              <a:gd name="T101" fmla="*/ 2147483646 h 13001"/>
              <a:gd name="T102" fmla="*/ 2147483646 w 9852"/>
              <a:gd name="T103" fmla="*/ 2147483646 h 13001"/>
              <a:gd name="T104" fmla="*/ 2147483646 w 9852"/>
              <a:gd name="T105" fmla="*/ 2147483646 h 13001"/>
              <a:gd name="T106" fmla="*/ 2147483646 w 9852"/>
              <a:gd name="T107" fmla="*/ 2147483646 h 13001"/>
              <a:gd name="T108" fmla="*/ 2147483646 w 9852"/>
              <a:gd name="T109" fmla="*/ 2147483646 h 13001"/>
              <a:gd name="T110" fmla="*/ 2147483646 w 9852"/>
              <a:gd name="T111" fmla="*/ 2147483646 h 13001"/>
              <a:gd name="T112" fmla="*/ 2147483646 w 9852"/>
              <a:gd name="T113" fmla="*/ 2147483646 h 13001"/>
              <a:gd name="T114" fmla="*/ 2147483646 w 9852"/>
              <a:gd name="T115" fmla="*/ 2147483646 h 1300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9852" h="13001" extrusionOk="0">
                <a:moveTo>
                  <a:pt x="9327" y="222"/>
                </a:moveTo>
                <a:cubicBezTo>
                  <a:pt x="9344" y="3338"/>
                  <a:pt x="9324" y="6524"/>
                  <a:pt x="7479" y="9201"/>
                </a:cubicBezTo>
                <a:cubicBezTo>
                  <a:pt x="5989" y="11357"/>
                  <a:pt x="3580" y="12283"/>
                  <a:pt x="1069" y="12618"/>
                </a:cubicBezTo>
                <a:cubicBezTo>
                  <a:pt x="1302" y="11526"/>
                  <a:pt x="1691" y="10458"/>
                  <a:pt x="2177" y="9434"/>
                </a:cubicBezTo>
                <a:cubicBezTo>
                  <a:pt x="3046" y="9386"/>
                  <a:pt x="3904" y="9150"/>
                  <a:pt x="4749" y="8957"/>
                </a:cubicBezTo>
                <a:cubicBezTo>
                  <a:pt x="5573" y="8775"/>
                  <a:pt x="6387" y="8542"/>
                  <a:pt x="7101" y="8079"/>
                </a:cubicBezTo>
                <a:cubicBezTo>
                  <a:pt x="7132" y="8060"/>
                  <a:pt x="7123" y="7979"/>
                  <a:pt x="7086" y="7979"/>
                </a:cubicBezTo>
                <a:cubicBezTo>
                  <a:pt x="7083" y="7979"/>
                  <a:pt x="7080" y="7980"/>
                  <a:pt x="7077" y="7981"/>
                </a:cubicBezTo>
                <a:cubicBezTo>
                  <a:pt x="5570" y="8458"/>
                  <a:pt x="3948" y="8957"/>
                  <a:pt x="2352" y="9082"/>
                </a:cubicBezTo>
                <a:cubicBezTo>
                  <a:pt x="2803" y="8177"/>
                  <a:pt x="3316" y="7302"/>
                  <a:pt x="3857" y="6477"/>
                </a:cubicBezTo>
                <a:cubicBezTo>
                  <a:pt x="4096" y="6109"/>
                  <a:pt x="4350" y="5757"/>
                  <a:pt x="4603" y="5403"/>
                </a:cubicBezTo>
                <a:cubicBezTo>
                  <a:pt x="5344" y="5321"/>
                  <a:pt x="6091" y="5017"/>
                  <a:pt x="6790" y="4781"/>
                </a:cubicBezTo>
                <a:cubicBezTo>
                  <a:pt x="7340" y="4595"/>
                  <a:pt x="7817" y="4399"/>
                  <a:pt x="8237" y="3993"/>
                </a:cubicBezTo>
                <a:cubicBezTo>
                  <a:pt x="8257" y="3973"/>
                  <a:pt x="8260" y="3911"/>
                  <a:pt x="8231" y="3911"/>
                </a:cubicBezTo>
                <a:cubicBezTo>
                  <a:pt x="8227" y="3911"/>
                  <a:pt x="8222" y="3913"/>
                  <a:pt x="8216" y="3916"/>
                </a:cubicBezTo>
                <a:cubicBezTo>
                  <a:pt x="7655" y="4223"/>
                  <a:pt x="7053" y="4419"/>
                  <a:pt x="6438" y="4592"/>
                </a:cubicBezTo>
                <a:cubicBezTo>
                  <a:pt x="5952" y="4730"/>
                  <a:pt x="5374" y="4818"/>
                  <a:pt x="4877" y="5011"/>
                </a:cubicBezTo>
                <a:cubicBezTo>
                  <a:pt x="5222" y="4548"/>
                  <a:pt x="5576" y="4091"/>
                  <a:pt x="5941" y="3639"/>
                </a:cubicBezTo>
                <a:cubicBezTo>
                  <a:pt x="6682" y="2726"/>
                  <a:pt x="7588" y="1999"/>
                  <a:pt x="8374" y="1131"/>
                </a:cubicBezTo>
                <a:cubicBezTo>
                  <a:pt x="8386" y="1120"/>
                  <a:pt x="8386" y="1082"/>
                  <a:pt x="8369" y="1082"/>
                </a:cubicBezTo>
                <a:cubicBezTo>
                  <a:pt x="8366" y="1082"/>
                  <a:pt x="8363" y="1084"/>
                  <a:pt x="8358" y="1087"/>
                </a:cubicBezTo>
                <a:cubicBezTo>
                  <a:pt x="7563" y="1733"/>
                  <a:pt x="6833" y="2395"/>
                  <a:pt x="6151" y="3091"/>
                </a:cubicBezTo>
                <a:cubicBezTo>
                  <a:pt x="6164" y="2909"/>
                  <a:pt x="6148" y="2726"/>
                  <a:pt x="6151" y="2544"/>
                </a:cubicBezTo>
                <a:cubicBezTo>
                  <a:pt x="6158" y="2236"/>
                  <a:pt x="6178" y="1925"/>
                  <a:pt x="6209" y="1625"/>
                </a:cubicBezTo>
                <a:cubicBezTo>
                  <a:pt x="6211" y="1595"/>
                  <a:pt x="6193" y="1576"/>
                  <a:pt x="6175" y="1576"/>
                </a:cubicBezTo>
                <a:cubicBezTo>
                  <a:pt x="6162" y="1576"/>
                  <a:pt x="6150" y="1585"/>
                  <a:pt x="6144" y="1608"/>
                </a:cubicBezTo>
                <a:cubicBezTo>
                  <a:pt x="6060" y="1952"/>
                  <a:pt x="6013" y="2300"/>
                  <a:pt x="5992" y="2655"/>
                </a:cubicBezTo>
                <a:cubicBezTo>
                  <a:pt x="5982" y="2845"/>
                  <a:pt x="5908" y="3101"/>
                  <a:pt x="5966" y="3291"/>
                </a:cubicBezTo>
                <a:cubicBezTo>
                  <a:pt x="5256" y="4038"/>
                  <a:pt x="4600" y="4832"/>
                  <a:pt x="3992" y="5693"/>
                </a:cubicBezTo>
                <a:cubicBezTo>
                  <a:pt x="3938" y="5399"/>
                  <a:pt x="3820" y="5098"/>
                  <a:pt x="3756" y="4824"/>
                </a:cubicBezTo>
                <a:cubicBezTo>
                  <a:pt x="3667" y="4443"/>
                  <a:pt x="3654" y="3987"/>
                  <a:pt x="3495" y="3625"/>
                </a:cubicBezTo>
                <a:lnTo>
                  <a:pt x="3492" y="3625"/>
                </a:lnTo>
                <a:cubicBezTo>
                  <a:pt x="3343" y="3905"/>
                  <a:pt x="3424" y="4321"/>
                  <a:pt x="3464" y="4622"/>
                </a:cubicBezTo>
                <a:cubicBezTo>
                  <a:pt x="3525" y="5058"/>
                  <a:pt x="3606" y="5538"/>
                  <a:pt x="3820" y="5933"/>
                </a:cubicBezTo>
                <a:cubicBezTo>
                  <a:pt x="3610" y="6237"/>
                  <a:pt x="3404" y="6548"/>
                  <a:pt x="3204" y="6869"/>
                </a:cubicBezTo>
                <a:cubicBezTo>
                  <a:pt x="2917" y="7335"/>
                  <a:pt x="2630" y="7822"/>
                  <a:pt x="2360" y="8319"/>
                </a:cubicBezTo>
                <a:cubicBezTo>
                  <a:pt x="2296" y="8025"/>
                  <a:pt x="2177" y="7734"/>
                  <a:pt x="2123" y="7444"/>
                </a:cubicBezTo>
                <a:cubicBezTo>
                  <a:pt x="2045" y="7055"/>
                  <a:pt x="1995" y="6660"/>
                  <a:pt x="1992" y="6261"/>
                </a:cubicBezTo>
                <a:cubicBezTo>
                  <a:pt x="1992" y="6230"/>
                  <a:pt x="1974" y="6210"/>
                  <a:pt x="1956" y="6210"/>
                </a:cubicBezTo>
                <a:cubicBezTo>
                  <a:pt x="1942" y="6210"/>
                  <a:pt x="1928" y="6222"/>
                  <a:pt x="1920" y="6248"/>
                </a:cubicBezTo>
                <a:cubicBezTo>
                  <a:pt x="1741" y="6953"/>
                  <a:pt x="1914" y="7927"/>
                  <a:pt x="2211" y="8606"/>
                </a:cubicBezTo>
                <a:cubicBezTo>
                  <a:pt x="2116" y="8785"/>
                  <a:pt x="2025" y="8968"/>
                  <a:pt x="1934" y="9150"/>
                </a:cubicBezTo>
                <a:cubicBezTo>
                  <a:pt x="1914" y="9171"/>
                  <a:pt x="1900" y="9194"/>
                  <a:pt x="1900" y="9224"/>
                </a:cubicBezTo>
                <a:cubicBezTo>
                  <a:pt x="1417" y="10225"/>
                  <a:pt x="1025" y="11269"/>
                  <a:pt x="812" y="12334"/>
                </a:cubicBezTo>
                <a:cubicBezTo>
                  <a:pt x="275" y="11100"/>
                  <a:pt x="464" y="9363"/>
                  <a:pt x="680" y="8123"/>
                </a:cubicBezTo>
                <a:cubicBezTo>
                  <a:pt x="933" y="6663"/>
                  <a:pt x="1532" y="5264"/>
                  <a:pt x="2397" y="4064"/>
                </a:cubicBezTo>
                <a:cubicBezTo>
                  <a:pt x="4086" y="1712"/>
                  <a:pt x="6509" y="523"/>
                  <a:pt x="9327" y="222"/>
                </a:cubicBezTo>
                <a:close/>
                <a:moveTo>
                  <a:pt x="9392" y="1"/>
                </a:moveTo>
                <a:cubicBezTo>
                  <a:pt x="9378" y="1"/>
                  <a:pt x="9365" y="4"/>
                  <a:pt x="9355" y="12"/>
                </a:cubicBezTo>
                <a:cubicBezTo>
                  <a:pt x="9237" y="7"/>
                  <a:pt x="9119" y="4"/>
                  <a:pt x="9002" y="4"/>
                </a:cubicBezTo>
                <a:cubicBezTo>
                  <a:pt x="5921" y="4"/>
                  <a:pt x="3055" y="2028"/>
                  <a:pt x="1535" y="4626"/>
                </a:cubicBezTo>
                <a:cubicBezTo>
                  <a:pt x="755" y="5957"/>
                  <a:pt x="284" y="7450"/>
                  <a:pt x="173" y="8991"/>
                </a:cubicBezTo>
                <a:cubicBezTo>
                  <a:pt x="86" y="10222"/>
                  <a:pt x="1" y="11705"/>
                  <a:pt x="690" y="12789"/>
                </a:cubicBezTo>
                <a:cubicBezTo>
                  <a:pt x="697" y="12886"/>
                  <a:pt x="800" y="13000"/>
                  <a:pt x="930" y="13000"/>
                </a:cubicBezTo>
                <a:cubicBezTo>
                  <a:pt x="937" y="13000"/>
                  <a:pt x="943" y="13000"/>
                  <a:pt x="950" y="13000"/>
                </a:cubicBezTo>
                <a:cubicBezTo>
                  <a:pt x="3600" y="12776"/>
                  <a:pt x="6242" y="11698"/>
                  <a:pt x="7807" y="9461"/>
                </a:cubicBezTo>
                <a:cubicBezTo>
                  <a:pt x="9733" y="6707"/>
                  <a:pt x="9851" y="3344"/>
                  <a:pt x="9530" y="120"/>
                </a:cubicBezTo>
                <a:cubicBezTo>
                  <a:pt x="9525" y="59"/>
                  <a:pt x="9448" y="1"/>
                  <a:pt x="9392"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0" name="Google Shape;180;p3">
            <a:extLst>
              <a:ext uri="{FF2B5EF4-FFF2-40B4-BE49-F238E27FC236}">
                <a16:creationId xmlns:a16="http://schemas.microsoft.com/office/drawing/2014/main" id="{48D8F397-6B6D-4D64-89E3-47ED28E9D727}"/>
              </a:ext>
            </a:extLst>
          </p:cNvPr>
          <p:cNvSpPr>
            <a:spLocks/>
          </p:cNvSpPr>
          <p:nvPr/>
        </p:nvSpPr>
        <p:spPr bwMode="auto">
          <a:xfrm>
            <a:off x="241301" y="295276"/>
            <a:ext cx="241300" cy="2397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1" name="Google Shape;181;p3">
            <a:extLst>
              <a:ext uri="{FF2B5EF4-FFF2-40B4-BE49-F238E27FC236}">
                <a16:creationId xmlns:a16="http://schemas.microsoft.com/office/drawing/2014/main" id="{76A90721-A07C-4FD1-B8CA-E6E8114279A0}"/>
              </a:ext>
            </a:extLst>
          </p:cNvPr>
          <p:cNvSpPr/>
          <p:nvPr/>
        </p:nvSpPr>
        <p:spPr>
          <a:xfrm>
            <a:off x="10096500" y="357189"/>
            <a:ext cx="366184" cy="319087"/>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42" name="Google Shape;182;p3">
            <a:extLst>
              <a:ext uri="{FF2B5EF4-FFF2-40B4-BE49-F238E27FC236}">
                <a16:creationId xmlns:a16="http://schemas.microsoft.com/office/drawing/2014/main" id="{1D4B512C-C725-4F10-A41E-BABC394511C0}"/>
              </a:ext>
            </a:extLst>
          </p:cNvPr>
          <p:cNvGrpSpPr>
            <a:grpSpLocks/>
          </p:cNvGrpSpPr>
          <p:nvPr/>
        </p:nvGrpSpPr>
        <p:grpSpPr bwMode="auto">
          <a:xfrm rot="18434104" flipH="1">
            <a:off x="11062230" y="2065868"/>
            <a:ext cx="593725" cy="954616"/>
            <a:chOff x="304350" y="3911000"/>
            <a:chExt cx="581394" cy="933655"/>
          </a:xfrm>
        </p:grpSpPr>
        <p:sp>
          <p:nvSpPr>
            <p:cNvPr id="43" name="Google Shape;183;p3">
              <a:extLst>
                <a:ext uri="{FF2B5EF4-FFF2-40B4-BE49-F238E27FC236}">
                  <a16:creationId xmlns:a16="http://schemas.microsoft.com/office/drawing/2014/main" id="{474F55A8-77F2-4025-BF7C-C636F0763108}"/>
                </a:ext>
              </a:extLst>
            </p:cNvPr>
            <p:cNvSpPr/>
            <p:nvPr/>
          </p:nvSpPr>
          <p:spPr>
            <a:xfrm>
              <a:off x="318078" y="3984793"/>
              <a:ext cx="90163" cy="113861"/>
            </a:xfrm>
            <a:custGeom>
              <a:avLst/>
              <a:gdLst/>
              <a:ahLst/>
              <a:cxnLst/>
              <a:rect l="l" t="t" r="r" b="b"/>
              <a:pathLst>
                <a:path w="2084" h="2602" extrusionOk="0">
                  <a:moveTo>
                    <a:pt x="688" y="0"/>
                  </a:moveTo>
                  <a:cubicBezTo>
                    <a:pt x="328" y="0"/>
                    <a:pt x="1" y="379"/>
                    <a:pt x="201" y="1026"/>
                  </a:cubicBezTo>
                  <a:cubicBezTo>
                    <a:pt x="438" y="1797"/>
                    <a:pt x="1472" y="2405"/>
                    <a:pt x="2084" y="2601"/>
                  </a:cubicBezTo>
                  <a:cubicBezTo>
                    <a:pt x="2060" y="2375"/>
                    <a:pt x="2040" y="2145"/>
                    <a:pt x="2023" y="1915"/>
                  </a:cubicBezTo>
                  <a:cubicBezTo>
                    <a:pt x="1746" y="1273"/>
                    <a:pt x="1344" y="418"/>
                    <a:pt x="1084" y="168"/>
                  </a:cubicBezTo>
                  <a:cubicBezTo>
                    <a:pt x="965" y="54"/>
                    <a:pt x="824" y="0"/>
                    <a:pt x="688"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4" name="Google Shape;184;p3">
              <a:extLst>
                <a:ext uri="{FF2B5EF4-FFF2-40B4-BE49-F238E27FC236}">
                  <a16:creationId xmlns:a16="http://schemas.microsoft.com/office/drawing/2014/main" id="{B1759D48-3CF1-4CC2-A6D1-5B20C4D0ECA1}"/>
                </a:ext>
              </a:extLst>
            </p:cNvPr>
            <p:cNvSpPr/>
            <p:nvPr/>
          </p:nvSpPr>
          <p:spPr>
            <a:xfrm>
              <a:off x="438562" y="4027040"/>
              <a:ext cx="96381" cy="157334"/>
            </a:xfrm>
            <a:custGeom>
              <a:avLst/>
              <a:gdLst/>
              <a:ahLst/>
              <a:cxnLst/>
              <a:rect l="l" t="t" r="r" b="b"/>
              <a:pathLst>
                <a:path w="2208" h="3540" extrusionOk="0">
                  <a:moveTo>
                    <a:pt x="1702" y="0"/>
                  </a:moveTo>
                  <a:cubicBezTo>
                    <a:pt x="1282" y="0"/>
                    <a:pt x="653" y="806"/>
                    <a:pt x="389" y="1549"/>
                  </a:cubicBezTo>
                  <a:cubicBezTo>
                    <a:pt x="224" y="2013"/>
                    <a:pt x="92" y="2537"/>
                    <a:pt x="1" y="2952"/>
                  </a:cubicBezTo>
                  <a:cubicBezTo>
                    <a:pt x="41" y="3148"/>
                    <a:pt x="85" y="3344"/>
                    <a:pt x="129" y="3540"/>
                  </a:cubicBezTo>
                  <a:cubicBezTo>
                    <a:pt x="754" y="3125"/>
                    <a:pt x="1667" y="2120"/>
                    <a:pt x="1916" y="1431"/>
                  </a:cubicBezTo>
                  <a:cubicBezTo>
                    <a:pt x="2208" y="634"/>
                    <a:pt x="2150" y="43"/>
                    <a:pt x="1734" y="2"/>
                  </a:cubicBezTo>
                  <a:cubicBezTo>
                    <a:pt x="1723" y="1"/>
                    <a:pt x="1713" y="0"/>
                    <a:pt x="1702"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5" name="Google Shape;185;p3">
              <a:extLst>
                <a:ext uri="{FF2B5EF4-FFF2-40B4-BE49-F238E27FC236}">
                  <a16:creationId xmlns:a16="http://schemas.microsoft.com/office/drawing/2014/main" id="{B92C660A-B877-4469-B8D7-C65E6F353252}"/>
                </a:ext>
              </a:extLst>
            </p:cNvPr>
            <p:cNvSpPr/>
            <p:nvPr/>
          </p:nvSpPr>
          <p:spPr>
            <a:xfrm>
              <a:off x="284883" y="4167751"/>
              <a:ext cx="144572" cy="107650"/>
            </a:xfrm>
            <a:custGeom>
              <a:avLst/>
              <a:gdLst/>
              <a:ahLst/>
              <a:cxnLst/>
              <a:rect l="l" t="t" r="r" b="b"/>
              <a:pathLst>
                <a:path w="3292" h="2482" extrusionOk="0">
                  <a:moveTo>
                    <a:pt x="575" y="1"/>
                  </a:moveTo>
                  <a:cubicBezTo>
                    <a:pt x="471" y="1"/>
                    <a:pt x="393" y="22"/>
                    <a:pt x="348" y="65"/>
                  </a:cubicBezTo>
                  <a:cubicBezTo>
                    <a:pt x="0" y="404"/>
                    <a:pt x="189" y="1336"/>
                    <a:pt x="1203" y="1901"/>
                  </a:cubicBezTo>
                  <a:cubicBezTo>
                    <a:pt x="1991" y="2340"/>
                    <a:pt x="2916" y="2451"/>
                    <a:pt x="3292" y="2481"/>
                  </a:cubicBezTo>
                  <a:cubicBezTo>
                    <a:pt x="3180" y="2154"/>
                    <a:pt x="3082" y="1826"/>
                    <a:pt x="2987" y="1495"/>
                  </a:cubicBezTo>
                  <a:cubicBezTo>
                    <a:pt x="2292" y="556"/>
                    <a:pt x="1104" y="1"/>
                    <a:pt x="575"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6" name="Google Shape;186;p3">
              <a:extLst>
                <a:ext uri="{FF2B5EF4-FFF2-40B4-BE49-F238E27FC236}">
                  <a16:creationId xmlns:a16="http://schemas.microsoft.com/office/drawing/2014/main" id="{13223141-F67D-4176-A088-8A5494260450}"/>
                </a:ext>
              </a:extLst>
            </p:cNvPr>
            <p:cNvSpPr/>
            <p:nvPr/>
          </p:nvSpPr>
          <p:spPr>
            <a:xfrm>
              <a:off x="507498" y="4191861"/>
              <a:ext cx="111926" cy="188388"/>
            </a:xfrm>
            <a:custGeom>
              <a:avLst/>
              <a:gdLst/>
              <a:ahLst/>
              <a:cxnLst/>
              <a:rect l="l" t="t" r="r" b="b"/>
              <a:pathLst>
                <a:path w="2546" h="4294" extrusionOk="0">
                  <a:moveTo>
                    <a:pt x="1792" y="0"/>
                  </a:moveTo>
                  <a:cubicBezTo>
                    <a:pt x="1287" y="0"/>
                    <a:pt x="754" y="628"/>
                    <a:pt x="389" y="1716"/>
                  </a:cubicBezTo>
                  <a:cubicBezTo>
                    <a:pt x="136" y="2480"/>
                    <a:pt x="38" y="3263"/>
                    <a:pt x="1" y="3804"/>
                  </a:cubicBezTo>
                  <a:cubicBezTo>
                    <a:pt x="75" y="3966"/>
                    <a:pt x="156" y="4132"/>
                    <a:pt x="238" y="4294"/>
                  </a:cubicBezTo>
                  <a:cubicBezTo>
                    <a:pt x="2546" y="2513"/>
                    <a:pt x="2356" y="245"/>
                    <a:pt x="2153" y="114"/>
                  </a:cubicBezTo>
                  <a:cubicBezTo>
                    <a:pt x="2036" y="37"/>
                    <a:pt x="1915" y="0"/>
                    <a:pt x="1792"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7" name="Google Shape;187;p3">
              <a:extLst>
                <a:ext uri="{FF2B5EF4-FFF2-40B4-BE49-F238E27FC236}">
                  <a16:creationId xmlns:a16="http://schemas.microsoft.com/office/drawing/2014/main" id="{1D682864-4BEC-4D8F-900D-DD2C9F05305C}"/>
                </a:ext>
              </a:extLst>
            </p:cNvPr>
            <p:cNvSpPr/>
            <p:nvPr/>
          </p:nvSpPr>
          <p:spPr>
            <a:xfrm>
              <a:off x="296511" y="4364283"/>
              <a:ext cx="234733" cy="118001"/>
            </a:xfrm>
            <a:custGeom>
              <a:avLst/>
              <a:gdLst/>
              <a:ahLst/>
              <a:cxnLst/>
              <a:rect l="l" t="t" r="r" b="b"/>
              <a:pathLst>
                <a:path w="5326" h="2681" extrusionOk="0">
                  <a:moveTo>
                    <a:pt x="764" y="0"/>
                  </a:moveTo>
                  <a:cubicBezTo>
                    <a:pt x="0" y="0"/>
                    <a:pt x="446" y="930"/>
                    <a:pt x="1074" y="1516"/>
                  </a:cubicBezTo>
                  <a:cubicBezTo>
                    <a:pt x="1680" y="2086"/>
                    <a:pt x="3818" y="2680"/>
                    <a:pt x="5176" y="2680"/>
                  </a:cubicBezTo>
                  <a:cubicBezTo>
                    <a:pt x="5227" y="2680"/>
                    <a:pt x="5277" y="2679"/>
                    <a:pt x="5325" y="2678"/>
                  </a:cubicBezTo>
                  <a:cubicBezTo>
                    <a:pt x="5230" y="2526"/>
                    <a:pt x="5133" y="2377"/>
                    <a:pt x="5041" y="2225"/>
                  </a:cubicBezTo>
                  <a:cubicBezTo>
                    <a:pt x="3970" y="1525"/>
                    <a:pt x="1838" y="184"/>
                    <a:pt x="1024" y="28"/>
                  </a:cubicBezTo>
                  <a:cubicBezTo>
                    <a:pt x="925" y="9"/>
                    <a:pt x="839" y="0"/>
                    <a:pt x="764"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8" name="Google Shape;188;p3">
              <a:extLst>
                <a:ext uri="{FF2B5EF4-FFF2-40B4-BE49-F238E27FC236}">
                  <a16:creationId xmlns:a16="http://schemas.microsoft.com/office/drawing/2014/main" id="{36967093-F10D-432F-8438-F8D23CDCB7AA}"/>
                </a:ext>
              </a:extLst>
            </p:cNvPr>
            <p:cNvSpPr/>
            <p:nvPr/>
          </p:nvSpPr>
          <p:spPr>
            <a:xfrm>
              <a:off x="601688" y="4310678"/>
              <a:ext cx="115035" cy="217369"/>
            </a:xfrm>
            <a:custGeom>
              <a:avLst/>
              <a:gdLst/>
              <a:ahLst/>
              <a:cxnLst/>
              <a:rect l="l" t="t" r="r" b="b"/>
              <a:pathLst>
                <a:path w="2614" h="5006" extrusionOk="0">
                  <a:moveTo>
                    <a:pt x="2283" y="1"/>
                  </a:moveTo>
                  <a:cubicBezTo>
                    <a:pt x="1944" y="1"/>
                    <a:pt x="1332" y="587"/>
                    <a:pt x="923" y="1285"/>
                  </a:cubicBezTo>
                  <a:cubicBezTo>
                    <a:pt x="179" y="2549"/>
                    <a:pt x="24" y="3985"/>
                    <a:pt x="0" y="4755"/>
                  </a:cubicBezTo>
                  <a:cubicBezTo>
                    <a:pt x="61" y="4840"/>
                    <a:pt x="122" y="4921"/>
                    <a:pt x="183" y="5005"/>
                  </a:cubicBezTo>
                  <a:cubicBezTo>
                    <a:pt x="899" y="3775"/>
                    <a:pt x="2085" y="2450"/>
                    <a:pt x="2454" y="926"/>
                  </a:cubicBezTo>
                  <a:cubicBezTo>
                    <a:pt x="2613" y="262"/>
                    <a:pt x="2509" y="1"/>
                    <a:pt x="2283"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9" name="Google Shape;189;p3">
              <a:extLst>
                <a:ext uri="{FF2B5EF4-FFF2-40B4-BE49-F238E27FC236}">
                  <a16:creationId xmlns:a16="http://schemas.microsoft.com/office/drawing/2014/main" id="{A8718A5E-A618-46F5-92AC-3194F22563B8}"/>
                </a:ext>
              </a:extLst>
            </p:cNvPr>
            <p:cNvSpPr/>
            <p:nvPr/>
          </p:nvSpPr>
          <p:spPr>
            <a:xfrm>
              <a:off x="350956" y="4525459"/>
              <a:ext cx="298470" cy="105579"/>
            </a:xfrm>
            <a:custGeom>
              <a:avLst/>
              <a:gdLst/>
              <a:ahLst/>
              <a:cxnLst/>
              <a:rect l="l" t="t" r="r" b="b"/>
              <a:pathLst>
                <a:path w="6777" h="2373" extrusionOk="0">
                  <a:moveTo>
                    <a:pt x="721" y="1"/>
                  </a:moveTo>
                  <a:cubicBezTo>
                    <a:pt x="456" y="1"/>
                    <a:pt x="264" y="66"/>
                    <a:pt x="207" y="230"/>
                  </a:cubicBezTo>
                  <a:cubicBezTo>
                    <a:pt x="1" y="808"/>
                    <a:pt x="1555" y="1626"/>
                    <a:pt x="3569" y="2075"/>
                  </a:cubicBezTo>
                  <a:cubicBezTo>
                    <a:pt x="4660" y="2316"/>
                    <a:pt x="5634" y="2373"/>
                    <a:pt x="6299" y="2373"/>
                  </a:cubicBezTo>
                  <a:cubicBezTo>
                    <a:pt x="6483" y="2373"/>
                    <a:pt x="6644" y="2368"/>
                    <a:pt x="6776" y="2362"/>
                  </a:cubicBezTo>
                  <a:cubicBezTo>
                    <a:pt x="6699" y="2272"/>
                    <a:pt x="6624" y="2180"/>
                    <a:pt x="6547" y="2089"/>
                  </a:cubicBezTo>
                  <a:cubicBezTo>
                    <a:pt x="5547" y="1714"/>
                    <a:pt x="3691" y="1011"/>
                    <a:pt x="3103" y="714"/>
                  </a:cubicBezTo>
                  <a:cubicBezTo>
                    <a:pt x="2513" y="416"/>
                    <a:pt x="1387" y="1"/>
                    <a:pt x="721"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0" name="Google Shape;190;p3">
              <a:extLst>
                <a:ext uri="{FF2B5EF4-FFF2-40B4-BE49-F238E27FC236}">
                  <a16:creationId xmlns:a16="http://schemas.microsoft.com/office/drawing/2014/main" id="{8D03A3F7-55D8-49EB-8201-5A1AF6F80606}"/>
                </a:ext>
              </a:extLst>
            </p:cNvPr>
            <p:cNvSpPr/>
            <p:nvPr/>
          </p:nvSpPr>
          <p:spPr>
            <a:xfrm>
              <a:off x="709101" y="4485962"/>
              <a:ext cx="129026" cy="194598"/>
            </a:xfrm>
            <a:custGeom>
              <a:avLst/>
              <a:gdLst/>
              <a:ahLst/>
              <a:cxnLst/>
              <a:rect l="l" t="t" r="r" b="b"/>
              <a:pathLst>
                <a:path w="2924" h="4412" extrusionOk="0">
                  <a:moveTo>
                    <a:pt x="2220" y="1"/>
                  </a:moveTo>
                  <a:cubicBezTo>
                    <a:pt x="1691" y="1"/>
                    <a:pt x="820" y="789"/>
                    <a:pt x="447" y="1661"/>
                  </a:cubicBezTo>
                  <a:cubicBezTo>
                    <a:pt x="85" y="2503"/>
                    <a:pt x="1" y="3510"/>
                    <a:pt x="21" y="4196"/>
                  </a:cubicBezTo>
                  <a:cubicBezTo>
                    <a:pt x="88" y="4270"/>
                    <a:pt x="157" y="4341"/>
                    <a:pt x="224" y="4412"/>
                  </a:cubicBezTo>
                  <a:cubicBezTo>
                    <a:pt x="491" y="3912"/>
                    <a:pt x="1041" y="2902"/>
                    <a:pt x="1457" y="2293"/>
                  </a:cubicBezTo>
                  <a:cubicBezTo>
                    <a:pt x="2160" y="1266"/>
                    <a:pt x="2924" y="712"/>
                    <a:pt x="2542" y="161"/>
                  </a:cubicBezTo>
                  <a:cubicBezTo>
                    <a:pt x="2465" y="50"/>
                    <a:pt x="2353" y="1"/>
                    <a:pt x="2220"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1" name="Google Shape;191;p3">
              <a:extLst>
                <a:ext uri="{FF2B5EF4-FFF2-40B4-BE49-F238E27FC236}">
                  <a16:creationId xmlns:a16="http://schemas.microsoft.com/office/drawing/2014/main" id="{27127958-2E11-42F2-8631-B2C6EB7B0564}"/>
                </a:ext>
              </a:extLst>
            </p:cNvPr>
            <p:cNvSpPr/>
            <p:nvPr/>
          </p:nvSpPr>
          <p:spPr>
            <a:xfrm>
              <a:off x="430982" y="4671808"/>
              <a:ext cx="329560" cy="86948"/>
            </a:xfrm>
            <a:custGeom>
              <a:avLst/>
              <a:gdLst/>
              <a:ahLst/>
              <a:cxnLst/>
              <a:rect l="l" t="t" r="r" b="b"/>
              <a:pathLst>
                <a:path w="7507" h="1983" extrusionOk="0">
                  <a:moveTo>
                    <a:pt x="1488" y="1"/>
                  </a:moveTo>
                  <a:cubicBezTo>
                    <a:pt x="721" y="1"/>
                    <a:pt x="209" y="211"/>
                    <a:pt x="129" y="550"/>
                  </a:cubicBezTo>
                  <a:cubicBezTo>
                    <a:pt x="0" y="1104"/>
                    <a:pt x="1288" y="1550"/>
                    <a:pt x="3715" y="1878"/>
                  </a:cubicBezTo>
                  <a:cubicBezTo>
                    <a:pt x="4269" y="1953"/>
                    <a:pt x="4787" y="1982"/>
                    <a:pt x="5256" y="1982"/>
                  </a:cubicBezTo>
                  <a:cubicBezTo>
                    <a:pt x="6280" y="1982"/>
                    <a:pt x="7072" y="1844"/>
                    <a:pt x="7506" y="1746"/>
                  </a:cubicBezTo>
                  <a:cubicBezTo>
                    <a:pt x="7449" y="1692"/>
                    <a:pt x="7391" y="1634"/>
                    <a:pt x="7333" y="1580"/>
                  </a:cubicBezTo>
                  <a:cubicBezTo>
                    <a:pt x="6303" y="1364"/>
                    <a:pt x="4596" y="681"/>
                    <a:pt x="3214" y="276"/>
                  </a:cubicBezTo>
                  <a:cubicBezTo>
                    <a:pt x="2566" y="86"/>
                    <a:pt x="1975" y="1"/>
                    <a:pt x="1488"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2" name="Google Shape;192;p3">
              <a:extLst>
                <a:ext uri="{FF2B5EF4-FFF2-40B4-BE49-F238E27FC236}">
                  <a16:creationId xmlns:a16="http://schemas.microsoft.com/office/drawing/2014/main" id="{F7BEDBA5-65C8-4927-B63D-A8FAD678874A}"/>
                </a:ext>
              </a:extLst>
            </p:cNvPr>
            <p:cNvSpPr>
              <a:spLocks/>
            </p:cNvSpPr>
            <p:nvPr/>
          </p:nvSpPr>
          <p:spPr bwMode="auto">
            <a:xfrm>
              <a:off x="402349" y="3911000"/>
              <a:ext cx="483395" cy="933655"/>
            </a:xfrm>
            <a:custGeom>
              <a:avLst/>
              <a:gdLst>
                <a:gd name="T0" fmla="*/ 2147483646 w 11000"/>
                <a:gd name="T1" fmla="*/ 0 h 21246"/>
                <a:gd name="T2" fmla="*/ 2147483646 w 11000"/>
                <a:gd name="T3" fmla="*/ 2147483646 h 21246"/>
                <a:gd name="T4" fmla="*/ 2147483646 w 11000"/>
                <a:gd name="T5" fmla="*/ 2147483646 h 21246"/>
                <a:gd name="T6" fmla="*/ 2147483646 w 11000"/>
                <a:gd name="T7" fmla="*/ 2147483646 h 21246"/>
                <a:gd name="T8" fmla="*/ 2147483646 w 11000"/>
                <a:gd name="T9" fmla="*/ 2147483646 h 21246"/>
                <a:gd name="T10" fmla="*/ 2147483646 w 11000"/>
                <a:gd name="T11" fmla="*/ 2147483646 h 21246"/>
                <a:gd name="T12" fmla="*/ 2147483646 w 11000"/>
                <a:gd name="T13" fmla="*/ 2147483646 h 21246"/>
                <a:gd name="T14" fmla="*/ 2147483646 w 11000"/>
                <a:gd name="T15" fmla="*/ 2147483646 h 21246"/>
                <a:gd name="T16" fmla="*/ 2147483646 w 11000"/>
                <a:gd name="T17" fmla="*/ 2147483646 h 21246"/>
                <a:gd name="T18" fmla="*/ 2147483646 w 11000"/>
                <a:gd name="T19" fmla="*/ 2147483646 h 21246"/>
                <a:gd name="T20" fmla="*/ 2147483646 w 11000"/>
                <a:gd name="T21" fmla="*/ 2147483646 h 21246"/>
                <a:gd name="T22" fmla="*/ 2147483646 w 11000"/>
                <a:gd name="T23" fmla="*/ 2147483646 h 21246"/>
                <a:gd name="T24" fmla="*/ 2147483646 w 11000"/>
                <a:gd name="T25" fmla="*/ 2147483646 h 21246"/>
                <a:gd name="T26" fmla="*/ 2147483646 w 11000"/>
                <a:gd name="T27" fmla="*/ 2147483646 h 21246"/>
                <a:gd name="T28" fmla="*/ 2147483646 w 11000"/>
                <a:gd name="T29" fmla="*/ 2147483646 h 21246"/>
                <a:gd name="T30" fmla="*/ 2147483646 w 11000"/>
                <a:gd name="T31" fmla="*/ 2147483646 h 21246"/>
                <a:gd name="T32" fmla="*/ 2147483646 w 11000"/>
                <a:gd name="T33" fmla="*/ 2147483646 h 21246"/>
                <a:gd name="T34" fmla="*/ 2147483646 w 11000"/>
                <a:gd name="T35" fmla="*/ 2147483646 h 21246"/>
                <a:gd name="T36" fmla="*/ 2147483646 w 11000"/>
                <a:gd name="T37" fmla="*/ 2147483646 h 21246"/>
                <a:gd name="T38" fmla="*/ 2147483646 w 11000"/>
                <a:gd name="T39" fmla="*/ 2147483646 h 21246"/>
                <a:gd name="T40" fmla="*/ 2147483646 w 11000"/>
                <a:gd name="T41" fmla="*/ 2147483646 h 21246"/>
                <a:gd name="T42" fmla="*/ 2147483646 w 11000"/>
                <a:gd name="T43" fmla="*/ 2147483646 h 21246"/>
                <a:gd name="T44" fmla="*/ 2147483646 w 11000"/>
                <a:gd name="T45" fmla="*/ 2147483646 h 21246"/>
                <a:gd name="T46" fmla="*/ 2147483646 w 11000"/>
                <a:gd name="T47" fmla="*/ 2147483646 h 21246"/>
                <a:gd name="T48" fmla="*/ 2147483646 w 11000"/>
                <a:gd name="T49" fmla="*/ 2147483646 h 21246"/>
                <a:gd name="T50" fmla="*/ 2147483646 w 11000"/>
                <a:gd name="T51" fmla="*/ 2147483646 h 21246"/>
                <a:gd name="T52" fmla="*/ 2147483646 w 11000"/>
                <a:gd name="T53" fmla="*/ 2147483646 h 21246"/>
                <a:gd name="T54" fmla="*/ 2147483646 w 11000"/>
                <a:gd name="T55" fmla="*/ 2147483646 h 21246"/>
                <a:gd name="T56" fmla="*/ 2147483646 w 11000"/>
                <a:gd name="T57" fmla="*/ 2147483646 h 21246"/>
                <a:gd name="T58" fmla="*/ 2147483646 w 11000"/>
                <a:gd name="T59" fmla="*/ 2147483646 h 21246"/>
                <a:gd name="T60" fmla="*/ 2147483646 w 11000"/>
                <a:gd name="T61" fmla="*/ 2147483646 h 21246"/>
                <a:gd name="T62" fmla="*/ 2147483646 w 11000"/>
                <a:gd name="T63" fmla="*/ 0 h 212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000" h="21246" extrusionOk="0">
                  <a:moveTo>
                    <a:pt x="638" y="0"/>
                  </a:moveTo>
                  <a:cubicBezTo>
                    <a:pt x="624" y="0"/>
                    <a:pt x="609" y="10"/>
                    <a:pt x="598" y="33"/>
                  </a:cubicBezTo>
                  <a:cubicBezTo>
                    <a:pt x="71" y="1216"/>
                    <a:pt x="1" y="2655"/>
                    <a:pt x="95" y="4027"/>
                  </a:cubicBezTo>
                  <a:cubicBezTo>
                    <a:pt x="112" y="4257"/>
                    <a:pt x="132" y="4487"/>
                    <a:pt x="156" y="4713"/>
                  </a:cubicBezTo>
                  <a:cubicBezTo>
                    <a:pt x="193" y="5058"/>
                    <a:pt x="237" y="5396"/>
                    <a:pt x="285" y="5717"/>
                  </a:cubicBezTo>
                  <a:cubicBezTo>
                    <a:pt x="392" y="6443"/>
                    <a:pt x="558" y="7164"/>
                    <a:pt x="757" y="7873"/>
                  </a:cubicBezTo>
                  <a:cubicBezTo>
                    <a:pt x="852" y="8204"/>
                    <a:pt x="950" y="8532"/>
                    <a:pt x="1062" y="8859"/>
                  </a:cubicBezTo>
                  <a:cubicBezTo>
                    <a:pt x="1423" y="9918"/>
                    <a:pt x="1873" y="10948"/>
                    <a:pt x="2386" y="11928"/>
                  </a:cubicBezTo>
                  <a:cubicBezTo>
                    <a:pt x="2609" y="12347"/>
                    <a:pt x="2846" y="12760"/>
                    <a:pt x="3092" y="13165"/>
                  </a:cubicBezTo>
                  <a:cubicBezTo>
                    <a:pt x="3184" y="13317"/>
                    <a:pt x="3281" y="13466"/>
                    <a:pt x="3376" y="13618"/>
                  </a:cubicBezTo>
                  <a:cubicBezTo>
                    <a:pt x="3988" y="14577"/>
                    <a:pt x="4664" y="15494"/>
                    <a:pt x="5384" y="16372"/>
                  </a:cubicBezTo>
                  <a:cubicBezTo>
                    <a:pt x="5461" y="16463"/>
                    <a:pt x="5536" y="16555"/>
                    <a:pt x="5613" y="16645"/>
                  </a:cubicBezTo>
                  <a:cubicBezTo>
                    <a:pt x="5745" y="16804"/>
                    <a:pt x="5873" y="16967"/>
                    <a:pt x="6009" y="17119"/>
                  </a:cubicBezTo>
                  <a:cubicBezTo>
                    <a:pt x="6675" y="17882"/>
                    <a:pt x="7367" y="18640"/>
                    <a:pt x="8100" y="19342"/>
                  </a:cubicBezTo>
                  <a:cubicBezTo>
                    <a:pt x="8158" y="19396"/>
                    <a:pt x="8216" y="19454"/>
                    <a:pt x="8273" y="19508"/>
                  </a:cubicBezTo>
                  <a:cubicBezTo>
                    <a:pt x="8337" y="19565"/>
                    <a:pt x="8401" y="19630"/>
                    <a:pt x="8465" y="19691"/>
                  </a:cubicBezTo>
                  <a:cubicBezTo>
                    <a:pt x="9094" y="20262"/>
                    <a:pt x="9844" y="21059"/>
                    <a:pt x="10702" y="21241"/>
                  </a:cubicBezTo>
                  <a:cubicBezTo>
                    <a:pt x="10714" y="21244"/>
                    <a:pt x="10727" y="21245"/>
                    <a:pt x="10741" y="21245"/>
                  </a:cubicBezTo>
                  <a:cubicBezTo>
                    <a:pt x="10857" y="21245"/>
                    <a:pt x="10999" y="21156"/>
                    <a:pt x="10902" y="21029"/>
                  </a:cubicBezTo>
                  <a:cubicBezTo>
                    <a:pt x="10435" y="20421"/>
                    <a:pt x="9746" y="19967"/>
                    <a:pt x="9178" y="19457"/>
                  </a:cubicBezTo>
                  <a:cubicBezTo>
                    <a:pt x="8688" y="19022"/>
                    <a:pt x="8225" y="18555"/>
                    <a:pt x="7773" y="18082"/>
                  </a:cubicBezTo>
                  <a:cubicBezTo>
                    <a:pt x="7706" y="18011"/>
                    <a:pt x="7637" y="17940"/>
                    <a:pt x="7570" y="17866"/>
                  </a:cubicBezTo>
                  <a:cubicBezTo>
                    <a:pt x="7300" y="17578"/>
                    <a:pt x="7032" y="17288"/>
                    <a:pt x="6769" y="16997"/>
                  </a:cubicBezTo>
                  <a:cubicBezTo>
                    <a:pt x="6100" y="16254"/>
                    <a:pt x="5471" y="15477"/>
                    <a:pt x="4877" y="14672"/>
                  </a:cubicBezTo>
                  <a:cubicBezTo>
                    <a:pt x="4816" y="14588"/>
                    <a:pt x="4755" y="14507"/>
                    <a:pt x="4694" y="14422"/>
                  </a:cubicBezTo>
                  <a:cubicBezTo>
                    <a:pt x="4086" y="13577"/>
                    <a:pt x="3525" y="12696"/>
                    <a:pt x="3028" y="11779"/>
                  </a:cubicBezTo>
                  <a:cubicBezTo>
                    <a:pt x="2886" y="11516"/>
                    <a:pt x="2751" y="11249"/>
                    <a:pt x="2620" y="10982"/>
                  </a:cubicBezTo>
                  <a:cubicBezTo>
                    <a:pt x="2538" y="10820"/>
                    <a:pt x="2457" y="10654"/>
                    <a:pt x="2383" y="10492"/>
                  </a:cubicBezTo>
                  <a:cubicBezTo>
                    <a:pt x="1788" y="9208"/>
                    <a:pt x="1322" y="7883"/>
                    <a:pt x="1004" y="6528"/>
                  </a:cubicBezTo>
                  <a:cubicBezTo>
                    <a:pt x="960" y="6332"/>
                    <a:pt x="916" y="6136"/>
                    <a:pt x="876" y="5940"/>
                  </a:cubicBezTo>
                  <a:cubicBezTo>
                    <a:pt x="497" y="4038"/>
                    <a:pt x="416" y="2081"/>
                    <a:pt x="706" y="100"/>
                  </a:cubicBezTo>
                  <a:cubicBezTo>
                    <a:pt x="714" y="57"/>
                    <a:pt x="675" y="0"/>
                    <a:pt x="63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53" name="Google Shape;193;p3">
            <a:extLst>
              <a:ext uri="{FF2B5EF4-FFF2-40B4-BE49-F238E27FC236}">
                <a16:creationId xmlns:a16="http://schemas.microsoft.com/office/drawing/2014/main" id="{F5C0AFB5-79B3-4FC6-8601-E7DD4F2FC099}"/>
              </a:ext>
            </a:extLst>
          </p:cNvPr>
          <p:cNvSpPr>
            <a:spLocks/>
          </p:cNvSpPr>
          <p:nvPr/>
        </p:nvSpPr>
        <p:spPr bwMode="auto">
          <a:xfrm>
            <a:off x="10839451" y="436563"/>
            <a:ext cx="241300" cy="239712"/>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4" name="Google Shape;194;p3">
            <a:extLst>
              <a:ext uri="{FF2B5EF4-FFF2-40B4-BE49-F238E27FC236}">
                <a16:creationId xmlns:a16="http://schemas.microsoft.com/office/drawing/2014/main" id="{90BE86F1-81D6-4E48-A516-E10260E8ABF4}"/>
              </a:ext>
            </a:extLst>
          </p:cNvPr>
          <p:cNvSpPr>
            <a:spLocks/>
          </p:cNvSpPr>
          <p:nvPr/>
        </p:nvSpPr>
        <p:spPr bwMode="auto">
          <a:xfrm rot="19199010">
            <a:off x="11057467" y="1033464"/>
            <a:ext cx="366184" cy="212725"/>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5" name="Google Shape;195;p3">
            <a:extLst>
              <a:ext uri="{FF2B5EF4-FFF2-40B4-BE49-F238E27FC236}">
                <a16:creationId xmlns:a16="http://schemas.microsoft.com/office/drawing/2014/main" id="{C13EEF2E-3B96-42B0-947F-9C1498F71017}"/>
              </a:ext>
            </a:extLst>
          </p:cNvPr>
          <p:cNvSpPr>
            <a:spLocks/>
          </p:cNvSpPr>
          <p:nvPr/>
        </p:nvSpPr>
        <p:spPr bwMode="auto">
          <a:xfrm rot="20330316">
            <a:off x="10934700" y="3032126"/>
            <a:ext cx="533400" cy="754063"/>
          </a:xfrm>
          <a:custGeom>
            <a:avLst/>
            <a:gdLst>
              <a:gd name="T0" fmla="*/ 2147483646 w 12330"/>
              <a:gd name="T1" fmla="*/ 2147483646 h 17374"/>
              <a:gd name="T2" fmla="*/ 2147483646 w 12330"/>
              <a:gd name="T3" fmla="*/ 2147483646 h 17374"/>
              <a:gd name="T4" fmla="*/ 2147483646 w 12330"/>
              <a:gd name="T5" fmla="*/ 2147483646 h 17374"/>
              <a:gd name="T6" fmla="*/ 2147483646 w 12330"/>
              <a:gd name="T7" fmla="*/ 2147483646 h 17374"/>
              <a:gd name="T8" fmla="*/ 2147483646 w 12330"/>
              <a:gd name="T9" fmla="*/ 2147483646 h 17374"/>
              <a:gd name="T10" fmla="*/ 2147483646 w 12330"/>
              <a:gd name="T11" fmla="*/ 2147483646 h 17374"/>
              <a:gd name="T12" fmla="*/ 2147483646 w 12330"/>
              <a:gd name="T13" fmla="*/ 2147483646 h 17374"/>
              <a:gd name="T14" fmla="*/ 2147483646 w 12330"/>
              <a:gd name="T15" fmla="*/ 2147483646 h 17374"/>
              <a:gd name="T16" fmla="*/ 2147483646 w 12330"/>
              <a:gd name="T17" fmla="*/ 2147483646 h 17374"/>
              <a:gd name="T18" fmla="*/ 2147483646 w 12330"/>
              <a:gd name="T19" fmla="*/ 2147483646 h 17374"/>
              <a:gd name="T20" fmla="*/ 2147483646 w 12330"/>
              <a:gd name="T21" fmla="*/ 2147483646 h 17374"/>
              <a:gd name="T22" fmla="*/ 2147483646 w 12330"/>
              <a:gd name="T23" fmla="*/ 0 h 17374"/>
              <a:gd name="T24" fmla="*/ 2147483646 w 12330"/>
              <a:gd name="T25" fmla="*/ 2147483646 h 17374"/>
              <a:gd name="T26" fmla="*/ 2147483646 w 12330"/>
              <a:gd name="T27" fmla="*/ 2147483646 h 17374"/>
              <a:gd name="T28" fmla="*/ 2147483646 w 12330"/>
              <a:gd name="T29" fmla="*/ 2147483646 h 17374"/>
              <a:gd name="T30" fmla="*/ 2147483646 w 12330"/>
              <a:gd name="T31" fmla="*/ 2147483646 h 17374"/>
              <a:gd name="T32" fmla="*/ 2147483646 w 12330"/>
              <a:gd name="T33" fmla="*/ 2147483646 h 17374"/>
              <a:gd name="T34" fmla="*/ 2147483646 w 12330"/>
              <a:gd name="T35" fmla="*/ 2147483646 h 17374"/>
              <a:gd name="T36" fmla="*/ 2147483646 w 12330"/>
              <a:gd name="T37" fmla="*/ 2147483646 h 17374"/>
              <a:gd name="T38" fmla="*/ 2147483646 w 12330"/>
              <a:gd name="T39" fmla="*/ 2147483646 h 17374"/>
              <a:gd name="T40" fmla="*/ 2147483646 w 12330"/>
              <a:gd name="T41" fmla="*/ 2147483646 h 17374"/>
              <a:gd name="T42" fmla="*/ 2147483646 w 12330"/>
              <a:gd name="T43" fmla="*/ 2147483646 h 17374"/>
              <a:gd name="T44" fmla="*/ 2147483646 w 12330"/>
              <a:gd name="T45" fmla="*/ 2147483646 h 17374"/>
              <a:gd name="T46" fmla="*/ 2147483646 w 12330"/>
              <a:gd name="T47" fmla="*/ 2147483646 h 17374"/>
              <a:gd name="T48" fmla="*/ 2147483646 w 12330"/>
              <a:gd name="T49" fmla="*/ 2147483646 h 17374"/>
              <a:gd name="T50" fmla="*/ 2147483646 w 12330"/>
              <a:gd name="T51" fmla="*/ 2147483646 h 17374"/>
              <a:gd name="T52" fmla="*/ 2147483646 w 12330"/>
              <a:gd name="T53" fmla="*/ 2147483646 h 17374"/>
              <a:gd name="T54" fmla="*/ 2147483646 w 12330"/>
              <a:gd name="T55" fmla="*/ 2147483646 h 17374"/>
              <a:gd name="T56" fmla="*/ 2147483646 w 12330"/>
              <a:gd name="T57" fmla="*/ 2147483646 h 17374"/>
              <a:gd name="T58" fmla="*/ 2147483646 w 12330"/>
              <a:gd name="T59" fmla="*/ 2147483646 h 17374"/>
              <a:gd name="T60" fmla="*/ 2147483646 w 12330"/>
              <a:gd name="T61" fmla="*/ 2147483646 h 17374"/>
              <a:gd name="T62" fmla="*/ 2147483646 w 12330"/>
              <a:gd name="T63" fmla="*/ 2147483646 h 17374"/>
              <a:gd name="T64" fmla="*/ 2147483646 w 12330"/>
              <a:gd name="T65" fmla="*/ 0 h 173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30" h="17374" extrusionOk="0">
                <a:moveTo>
                  <a:pt x="5744" y="2943"/>
                </a:moveTo>
                <a:cubicBezTo>
                  <a:pt x="6000" y="2943"/>
                  <a:pt x="6253" y="3008"/>
                  <a:pt x="6486" y="3160"/>
                </a:cubicBezTo>
                <a:cubicBezTo>
                  <a:pt x="7064" y="3542"/>
                  <a:pt x="6932" y="4475"/>
                  <a:pt x="6557" y="4917"/>
                </a:cubicBezTo>
                <a:cubicBezTo>
                  <a:pt x="6236" y="5296"/>
                  <a:pt x="5799" y="5401"/>
                  <a:pt x="5317" y="5451"/>
                </a:cubicBezTo>
                <a:cubicBezTo>
                  <a:pt x="5119" y="5474"/>
                  <a:pt x="4907" y="5486"/>
                  <a:pt x="4688" y="5486"/>
                </a:cubicBezTo>
                <a:cubicBezTo>
                  <a:pt x="4214" y="5486"/>
                  <a:pt x="3705" y="5430"/>
                  <a:pt x="3224" y="5303"/>
                </a:cubicBezTo>
                <a:cubicBezTo>
                  <a:pt x="3411" y="4721"/>
                  <a:pt x="3711" y="4174"/>
                  <a:pt x="4087" y="3762"/>
                </a:cubicBezTo>
                <a:cubicBezTo>
                  <a:pt x="4479" y="3328"/>
                  <a:pt x="5119" y="2943"/>
                  <a:pt x="5744" y="2943"/>
                </a:cubicBezTo>
                <a:close/>
                <a:moveTo>
                  <a:pt x="7668" y="7415"/>
                </a:moveTo>
                <a:cubicBezTo>
                  <a:pt x="7916" y="7415"/>
                  <a:pt x="8150" y="7471"/>
                  <a:pt x="8341" y="7611"/>
                </a:cubicBezTo>
                <a:cubicBezTo>
                  <a:pt x="9486" y="8449"/>
                  <a:pt x="7439" y="9199"/>
                  <a:pt x="6911" y="9307"/>
                </a:cubicBezTo>
                <a:cubicBezTo>
                  <a:pt x="6670" y="9357"/>
                  <a:pt x="6423" y="9382"/>
                  <a:pt x="6177" y="9382"/>
                </a:cubicBezTo>
                <a:cubicBezTo>
                  <a:pt x="5805" y="9382"/>
                  <a:pt x="5435" y="9325"/>
                  <a:pt x="5083" y="9216"/>
                </a:cubicBezTo>
                <a:cubicBezTo>
                  <a:pt x="5330" y="8726"/>
                  <a:pt x="5685" y="8290"/>
                  <a:pt x="6117" y="7972"/>
                </a:cubicBezTo>
                <a:cubicBezTo>
                  <a:pt x="6485" y="7701"/>
                  <a:pt x="7111" y="7415"/>
                  <a:pt x="7668" y="7415"/>
                </a:cubicBezTo>
                <a:close/>
                <a:moveTo>
                  <a:pt x="9861" y="12548"/>
                </a:moveTo>
                <a:cubicBezTo>
                  <a:pt x="10332" y="12548"/>
                  <a:pt x="10823" y="12858"/>
                  <a:pt x="10639" y="13386"/>
                </a:cubicBezTo>
                <a:cubicBezTo>
                  <a:pt x="10386" y="14119"/>
                  <a:pt x="9312" y="14414"/>
                  <a:pt x="8609" y="14414"/>
                </a:cubicBezTo>
                <a:cubicBezTo>
                  <a:pt x="8589" y="14414"/>
                  <a:pt x="8570" y="14413"/>
                  <a:pt x="8550" y="14413"/>
                </a:cubicBezTo>
                <a:cubicBezTo>
                  <a:pt x="8527" y="14413"/>
                  <a:pt x="8503" y="14410"/>
                  <a:pt x="8483" y="14410"/>
                </a:cubicBezTo>
                <a:cubicBezTo>
                  <a:pt x="8513" y="14102"/>
                  <a:pt x="8588" y="13801"/>
                  <a:pt x="8716" y="13524"/>
                </a:cubicBezTo>
                <a:cubicBezTo>
                  <a:pt x="8872" y="13187"/>
                  <a:pt x="9098" y="12828"/>
                  <a:pt x="9439" y="12646"/>
                </a:cubicBezTo>
                <a:cubicBezTo>
                  <a:pt x="9563" y="12580"/>
                  <a:pt x="9711" y="12548"/>
                  <a:pt x="9861" y="12548"/>
                </a:cubicBezTo>
                <a:close/>
                <a:moveTo>
                  <a:pt x="3123" y="0"/>
                </a:moveTo>
                <a:cubicBezTo>
                  <a:pt x="3122" y="0"/>
                  <a:pt x="3121" y="0"/>
                  <a:pt x="3120" y="0"/>
                </a:cubicBezTo>
                <a:cubicBezTo>
                  <a:pt x="1112" y="48"/>
                  <a:pt x="1" y="3069"/>
                  <a:pt x="1214" y="4546"/>
                </a:cubicBezTo>
                <a:cubicBezTo>
                  <a:pt x="1549" y="4951"/>
                  <a:pt x="2065" y="5289"/>
                  <a:pt x="2664" y="5532"/>
                </a:cubicBezTo>
                <a:cubicBezTo>
                  <a:pt x="2464" y="6468"/>
                  <a:pt x="2563" y="7455"/>
                  <a:pt x="3049" y="8209"/>
                </a:cubicBezTo>
                <a:cubicBezTo>
                  <a:pt x="3411" y="8766"/>
                  <a:pt x="3931" y="9175"/>
                  <a:pt x="4522" y="9439"/>
                </a:cubicBezTo>
                <a:cubicBezTo>
                  <a:pt x="4174" y="10389"/>
                  <a:pt x="4181" y="11466"/>
                  <a:pt x="4671" y="12362"/>
                </a:cubicBezTo>
                <a:cubicBezTo>
                  <a:pt x="5313" y="13544"/>
                  <a:pt x="6648" y="14488"/>
                  <a:pt x="8034" y="14714"/>
                </a:cubicBezTo>
                <a:cubicBezTo>
                  <a:pt x="8047" y="15312"/>
                  <a:pt x="8220" y="15904"/>
                  <a:pt x="8571" y="16367"/>
                </a:cubicBezTo>
                <a:cubicBezTo>
                  <a:pt x="9169" y="17154"/>
                  <a:pt x="9912" y="17373"/>
                  <a:pt x="10724" y="17373"/>
                </a:cubicBezTo>
                <a:cubicBezTo>
                  <a:pt x="11173" y="17373"/>
                  <a:pt x="11643" y="17306"/>
                  <a:pt x="12122" y="17231"/>
                </a:cubicBezTo>
                <a:cubicBezTo>
                  <a:pt x="12329" y="17199"/>
                  <a:pt x="12214" y="16934"/>
                  <a:pt x="12047" y="16934"/>
                </a:cubicBezTo>
                <a:cubicBezTo>
                  <a:pt x="12042" y="16934"/>
                  <a:pt x="12037" y="16934"/>
                  <a:pt x="12031" y="16934"/>
                </a:cubicBezTo>
                <a:cubicBezTo>
                  <a:pt x="11605" y="16982"/>
                  <a:pt x="11179" y="17046"/>
                  <a:pt x="10767" y="17046"/>
                </a:cubicBezTo>
                <a:cubicBezTo>
                  <a:pt x="10208" y="17046"/>
                  <a:pt x="9674" y="16927"/>
                  <a:pt x="9196" y="16484"/>
                </a:cubicBezTo>
                <a:cubicBezTo>
                  <a:pt x="8713" y="16042"/>
                  <a:pt x="8480" y="15403"/>
                  <a:pt x="8466" y="14761"/>
                </a:cubicBezTo>
                <a:cubicBezTo>
                  <a:pt x="8527" y="14764"/>
                  <a:pt x="8589" y="14765"/>
                  <a:pt x="8650" y="14765"/>
                </a:cubicBezTo>
                <a:cubicBezTo>
                  <a:pt x="9094" y="14765"/>
                  <a:pt x="9533" y="14686"/>
                  <a:pt x="9946" y="14508"/>
                </a:cubicBezTo>
                <a:cubicBezTo>
                  <a:pt x="10713" y="14183"/>
                  <a:pt x="11609" y="13196"/>
                  <a:pt x="10798" y="12393"/>
                </a:cubicBezTo>
                <a:cubicBezTo>
                  <a:pt x="10589" y="12183"/>
                  <a:pt x="10331" y="12098"/>
                  <a:pt x="10064" y="12098"/>
                </a:cubicBezTo>
                <a:cubicBezTo>
                  <a:pt x="9562" y="12098"/>
                  <a:pt x="9026" y="12399"/>
                  <a:pt x="8713" y="12747"/>
                </a:cubicBezTo>
                <a:cubicBezTo>
                  <a:pt x="8318" y="13183"/>
                  <a:pt x="8101" y="13764"/>
                  <a:pt x="8047" y="14359"/>
                </a:cubicBezTo>
                <a:cubicBezTo>
                  <a:pt x="6682" y="14119"/>
                  <a:pt x="5276" y="13071"/>
                  <a:pt x="4846" y="11791"/>
                </a:cubicBezTo>
                <a:cubicBezTo>
                  <a:pt x="4607" y="11081"/>
                  <a:pt x="4661" y="10297"/>
                  <a:pt x="4924" y="9590"/>
                </a:cubicBezTo>
                <a:cubicBezTo>
                  <a:pt x="5343" y="9725"/>
                  <a:pt x="5787" y="9793"/>
                  <a:pt x="6231" y="9793"/>
                </a:cubicBezTo>
                <a:cubicBezTo>
                  <a:pt x="6987" y="9793"/>
                  <a:pt x="7743" y="9596"/>
                  <a:pt x="8371" y="9196"/>
                </a:cubicBezTo>
                <a:cubicBezTo>
                  <a:pt x="8929" y="8837"/>
                  <a:pt x="9426" y="8097"/>
                  <a:pt x="8865" y="7516"/>
                </a:cubicBezTo>
                <a:cubicBezTo>
                  <a:pt x="8558" y="7195"/>
                  <a:pt x="8089" y="7075"/>
                  <a:pt x="7622" y="7075"/>
                </a:cubicBezTo>
                <a:cubicBezTo>
                  <a:pt x="7296" y="7075"/>
                  <a:pt x="6971" y="7133"/>
                  <a:pt x="6702" y="7222"/>
                </a:cubicBezTo>
                <a:cubicBezTo>
                  <a:pt x="5796" y="7519"/>
                  <a:pt x="5094" y="8219"/>
                  <a:pt x="4681" y="9063"/>
                </a:cubicBezTo>
                <a:cubicBezTo>
                  <a:pt x="3968" y="8736"/>
                  <a:pt x="3387" y="8161"/>
                  <a:pt x="3140" y="7347"/>
                </a:cubicBezTo>
                <a:cubicBezTo>
                  <a:pt x="2985" y="6830"/>
                  <a:pt x="2998" y="6252"/>
                  <a:pt x="3120" y="5691"/>
                </a:cubicBezTo>
                <a:cubicBezTo>
                  <a:pt x="3657" y="5856"/>
                  <a:pt x="4233" y="5947"/>
                  <a:pt x="4783" y="5947"/>
                </a:cubicBezTo>
                <a:cubicBezTo>
                  <a:pt x="5500" y="5947"/>
                  <a:pt x="6175" y="5792"/>
                  <a:pt x="6668" y="5445"/>
                </a:cubicBezTo>
                <a:cubicBezTo>
                  <a:pt x="7334" y="4972"/>
                  <a:pt x="7567" y="3961"/>
                  <a:pt x="7117" y="3261"/>
                </a:cubicBezTo>
                <a:cubicBezTo>
                  <a:pt x="6808" y="2776"/>
                  <a:pt x="6260" y="2579"/>
                  <a:pt x="5700" y="2579"/>
                </a:cubicBezTo>
                <a:cubicBezTo>
                  <a:pt x="5336" y="2579"/>
                  <a:pt x="4966" y="2663"/>
                  <a:pt x="4654" y="2805"/>
                </a:cubicBezTo>
                <a:cubicBezTo>
                  <a:pt x="3745" y="3221"/>
                  <a:pt x="3076" y="4133"/>
                  <a:pt x="2765" y="5150"/>
                </a:cubicBezTo>
                <a:cubicBezTo>
                  <a:pt x="2170" y="4921"/>
                  <a:pt x="1660" y="4552"/>
                  <a:pt x="1370" y="4008"/>
                </a:cubicBezTo>
                <a:cubicBezTo>
                  <a:pt x="707" y="2762"/>
                  <a:pt x="1674" y="376"/>
                  <a:pt x="3208" y="298"/>
                </a:cubicBezTo>
                <a:cubicBezTo>
                  <a:pt x="3426" y="288"/>
                  <a:pt x="3294" y="0"/>
                  <a:pt x="3123"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6" name="Google Shape;196;p3">
            <a:extLst>
              <a:ext uri="{FF2B5EF4-FFF2-40B4-BE49-F238E27FC236}">
                <a16:creationId xmlns:a16="http://schemas.microsoft.com/office/drawing/2014/main" id="{8DDDB72A-2E1D-447D-920C-E90ECA695BDF}"/>
              </a:ext>
            </a:extLst>
          </p:cNvPr>
          <p:cNvSpPr>
            <a:spLocks/>
          </p:cNvSpPr>
          <p:nvPr/>
        </p:nvSpPr>
        <p:spPr bwMode="auto">
          <a:xfrm>
            <a:off x="309034" y="5534026"/>
            <a:ext cx="334433" cy="301625"/>
          </a:xfrm>
          <a:custGeom>
            <a:avLst/>
            <a:gdLst>
              <a:gd name="T0" fmla="*/ 2147483646 w 6135"/>
              <a:gd name="T1" fmla="*/ 0 h 5548"/>
              <a:gd name="T2" fmla="*/ 2147483646 w 6135"/>
              <a:gd name="T3" fmla="*/ 2147483646 h 5548"/>
              <a:gd name="T4" fmla="*/ 2147483646 w 6135"/>
              <a:gd name="T5" fmla="*/ 2147483646 h 5548"/>
              <a:gd name="T6" fmla="*/ 2147483646 w 6135"/>
              <a:gd name="T7" fmla="*/ 2147483646 h 5548"/>
              <a:gd name="T8" fmla="*/ 2147483646 w 6135"/>
              <a:gd name="T9" fmla="*/ 2147483646 h 5548"/>
              <a:gd name="T10" fmla="*/ 2147483646 w 6135"/>
              <a:gd name="T11" fmla="*/ 2147483646 h 5548"/>
              <a:gd name="T12" fmla="*/ 2147483646 w 6135"/>
              <a:gd name="T13" fmla="*/ 2147483646 h 5548"/>
              <a:gd name="T14" fmla="*/ 2147483646 w 6135"/>
              <a:gd name="T15" fmla="*/ 2147483646 h 5548"/>
              <a:gd name="T16" fmla="*/ 2147483646 w 6135"/>
              <a:gd name="T17" fmla="*/ 2147483646 h 5548"/>
              <a:gd name="T18" fmla="*/ 2147483646 w 6135"/>
              <a:gd name="T19" fmla="*/ 2147483646 h 5548"/>
              <a:gd name="T20" fmla="*/ 2147483646 w 6135"/>
              <a:gd name="T21" fmla="*/ 2147483646 h 5548"/>
              <a:gd name="T22" fmla="*/ 2147483646 w 6135"/>
              <a:gd name="T23" fmla="*/ 2147483646 h 5548"/>
              <a:gd name="T24" fmla="*/ 2147483646 w 6135"/>
              <a:gd name="T25" fmla="*/ 2147483646 h 5548"/>
              <a:gd name="T26" fmla="*/ 2147483646 w 6135"/>
              <a:gd name="T27" fmla="*/ 2147483646 h 5548"/>
              <a:gd name="T28" fmla="*/ 2147483646 w 6135"/>
              <a:gd name="T29" fmla="*/ 2147483646 h 5548"/>
              <a:gd name="T30" fmla="*/ 2147483646 w 6135"/>
              <a:gd name="T31" fmla="*/ 2147483646 h 5548"/>
              <a:gd name="T32" fmla="*/ 2147483646 w 6135"/>
              <a:gd name="T33" fmla="*/ 2147483646 h 5548"/>
              <a:gd name="T34" fmla="*/ 2147483646 w 6135"/>
              <a:gd name="T35" fmla="*/ 2147483646 h 5548"/>
              <a:gd name="T36" fmla="*/ 2147483646 w 6135"/>
              <a:gd name="T37" fmla="*/ 2147483646 h 5548"/>
              <a:gd name="T38" fmla="*/ 2147483646 w 6135"/>
              <a:gd name="T39" fmla="*/ 2147483646 h 5548"/>
              <a:gd name="T40" fmla="*/ 2147483646 w 6135"/>
              <a:gd name="T41" fmla="*/ 2147483646 h 5548"/>
              <a:gd name="T42" fmla="*/ 2147483646 w 6135"/>
              <a:gd name="T43" fmla="*/ 2147483646 h 5548"/>
              <a:gd name="T44" fmla="*/ 2147483646 w 6135"/>
              <a:gd name="T45" fmla="*/ 2147483646 h 5548"/>
              <a:gd name="T46" fmla="*/ 2147483646 w 6135"/>
              <a:gd name="T47" fmla="*/ 2147483646 h 5548"/>
              <a:gd name="T48" fmla="*/ 2147483646 w 6135"/>
              <a:gd name="T49" fmla="*/ 2147483646 h 5548"/>
              <a:gd name="T50" fmla="*/ 2147483646 w 6135"/>
              <a:gd name="T51" fmla="*/ 2147483646 h 5548"/>
              <a:gd name="T52" fmla="*/ 2147483646 w 6135"/>
              <a:gd name="T53" fmla="*/ 2147483646 h 5548"/>
              <a:gd name="T54" fmla="*/ 2147483646 w 6135"/>
              <a:gd name="T55" fmla="*/ 2147483646 h 5548"/>
              <a:gd name="T56" fmla="*/ 2147483646 w 6135"/>
              <a:gd name="T57" fmla="*/ 2147483646 h 5548"/>
              <a:gd name="T58" fmla="*/ 2147483646 w 6135"/>
              <a:gd name="T59" fmla="*/ 2147483646 h 5548"/>
              <a:gd name="T60" fmla="*/ 2147483646 w 6135"/>
              <a:gd name="T61" fmla="*/ 2147483646 h 5548"/>
              <a:gd name="T62" fmla="*/ 2147483646 w 6135"/>
              <a:gd name="T63" fmla="*/ 2147483646 h 5548"/>
              <a:gd name="T64" fmla="*/ 2147483646 w 6135"/>
              <a:gd name="T65" fmla="*/ 2147483646 h 5548"/>
              <a:gd name="T66" fmla="*/ 2147483646 w 6135"/>
              <a:gd name="T67" fmla="*/ 2147483646 h 5548"/>
              <a:gd name="T68" fmla="*/ 2147483646 w 6135"/>
              <a:gd name="T69" fmla="*/ 2147483646 h 5548"/>
              <a:gd name="T70" fmla="*/ 2147483646 w 6135"/>
              <a:gd name="T71" fmla="*/ 0 h 554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135" h="5548" extrusionOk="0">
                <a:moveTo>
                  <a:pt x="4708" y="0"/>
                </a:moveTo>
                <a:cubicBezTo>
                  <a:pt x="4451" y="0"/>
                  <a:pt x="4174" y="126"/>
                  <a:pt x="3951" y="285"/>
                </a:cubicBezTo>
                <a:cubicBezTo>
                  <a:pt x="3481" y="624"/>
                  <a:pt x="3308" y="1237"/>
                  <a:pt x="3223" y="1798"/>
                </a:cubicBezTo>
                <a:cubicBezTo>
                  <a:pt x="3245" y="1595"/>
                  <a:pt x="2892" y="950"/>
                  <a:pt x="2799" y="768"/>
                </a:cubicBezTo>
                <a:cubicBezTo>
                  <a:pt x="2657" y="484"/>
                  <a:pt x="2454" y="295"/>
                  <a:pt x="2160" y="150"/>
                </a:cubicBezTo>
                <a:cubicBezTo>
                  <a:pt x="1994" y="68"/>
                  <a:pt x="1802" y="12"/>
                  <a:pt x="1617" y="12"/>
                </a:cubicBezTo>
                <a:cubicBezTo>
                  <a:pt x="1468" y="12"/>
                  <a:pt x="1323" y="49"/>
                  <a:pt x="1200" y="136"/>
                </a:cubicBezTo>
                <a:cubicBezTo>
                  <a:pt x="971" y="302"/>
                  <a:pt x="883" y="612"/>
                  <a:pt x="900" y="893"/>
                </a:cubicBezTo>
                <a:cubicBezTo>
                  <a:pt x="930" y="1495"/>
                  <a:pt x="1387" y="2049"/>
                  <a:pt x="1971" y="2194"/>
                </a:cubicBezTo>
                <a:cubicBezTo>
                  <a:pt x="1362" y="2214"/>
                  <a:pt x="788" y="2333"/>
                  <a:pt x="322" y="2725"/>
                </a:cubicBezTo>
                <a:cubicBezTo>
                  <a:pt x="227" y="2802"/>
                  <a:pt x="89" y="2985"/>
                  <a:pt x="58" y="3117"/>
                </a:cubicBezTo>
                <a:cubicBezTo>
                  <a:pt x="1" y="3387"/>
                  <a:pt x="58" y="3681"/>
                  <a:pt x="275" y="3853"/>
                </a:cubicBezTo>
                <a:cubicBezTo>
                  <a:pt x="487" y="4029"/>
                  <a:pt x="771" y="4087"/>
                  <a:pt x="1048" y="4090"/>
                </a:cubicBezTo>
                <a:cubicBezTo>
                  <a:pt x="1069" y="4091"/>
                  <a:pt x="1090" y="4091"/>
                  <a:pt x="1111" y="4091"/>
                </a:cubicBezTo>
                <a:cubicBezTo>
                  <a:pt x="1347" y="4091"/>
                  <a:pt x="1582" y="4057"/>
                  <a:pt x="1805" y="3989"/>
                </a:cubicBezTo>
                <a:cubicBezTo>
                  <a:pt x="2042" y="3917"/>
                  <a:pt x="2245" y="3763"/>
                  <a:pt x="2471" y="3688"/>
                </a:cubicBezTo>
                <a:cubicBezTo>
                  <a:pt x="2360" y="3986"/>
                  <a:pt x="2268" y="4262"/>
                  <a:pt x="2258" y="4580"/>
                </a:cubicBezTo>
                <a:cubicBezTo>
                  <a:pt x="2248" y="4854"/>
                  <a:pt x="2340" y="5141"/>
                  <a:pt x="2546" y="5324"/>
                </a:cubicBezTo>
                <a:cubicBezTo>
                  <a:pt x="2713" y="5473"/>
                  <a:pt x="2935" y="5548"/>
                  <a:pt x="3156" y="5548"/>
                </a:cubicBezTo>
                <a:cubicBezTo>
                  <a:pt x="3260" y="5548"/>
                  <a:pt x="3363" y="5531"/>
                  <a:pt x="3461" y="5499"/>
                </a:cubicBezTo>
                <a:cubicBezTo>
                  <a:pt x="3563" y="5466"/>
                  <a:pt x="3661" y="5418"/>
                  <a:pt x="3748" y="5351"/>
                </a:cubicBezTo>
                <a:cubicBezTo>
                  <a:pt x="3951" y="5192"/>
                  <a:pt x="4069" y="4942"/>
                  <a:pt x="4099" y="4685"/>
                </a:cubicBezTo>
                <a:cubicBezTo>
                  <a:pt x="4124" y="4472"/>
                  <a:pt x="4093" y="4252"/>
                  <a:pt x="4032" y="4050"/>
                </a:cubicBezTo>
                <a:cubicBezTo>
                  <a:pt x="3975" y="3861"/>
                  <a:pt x="3921" y="3685"/>
                  <a:pt x="3823" y="3509"/>
                </a:cubicBezTo>
                <a:cubicBezTo>
                  <a:pt x="4218" y="3766"/>
                  <a:pt x="4505" y="4104"/>
                  <a:pt x="5005" y="4140"/>
                </a:cubicBezTo>
                <a:cubicBezTo>
                  <a:pt x="5036" y="4143"/>
                  <a:pt x="5067" y="4144"/>
                  <a:pt x="5098" y="4144"/>
                </a:cubicBezTo>
                <a:cubicBezTo>
                  <a:pt x="5467" y="4144"/>
                  <a:pt x="5815" y="3973"/>
                  <a:pt x="5962" y="3617"/>
                </a:cubicBezTo>
                <a:cubicBezTo>
                  <a:pt x="6134" y="3205"/>
                  <a:pt x="5928" y="2671"/>
                  <a:pt x="5523" y="2482"/>
                </a:cubicBezTo>
                <a:cubicBezTo>
                  <a:pt x="5384" y="2414"/>
                  <a:pt x="5228" y="2387"/>
                  <a:pt x="5073" y="2356"/>
                </a:cubicBezTo>
                <a:cubicBezTo>
                  <a:pt x="4901" y="2326"/>
                  <a:pt x="4732" y="2295"/>
                  <a:pt x="4559" y="2265"/>
                </a:cubicBezTo>
                <a:cubicBezTo>
                  <a:pt x="5026" y="1999"/>
                  <a:pt x="5350" y="1492"/>
                  <a:pt x="5397" y="957"/>
                </a:cubicBezTo>
                <a:cubicBezTo>
                  <a:pt x="5417" y="754"/>
                  <a:pt x="5397" y="545"/>
                  <a:pt x="5300" y="369"/>
                </a:cubicBezTo>
                <a:cubicBezTo>
                  <a:pt x="5153" y="101"/>
                  <a:pt x="4938" y="0"/>
                  <a:pt x="4708"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7" name="Google Shape;197;p3">
            <a:extLst>
              <a:ext uri="{FF2B5EF4-FFF2-40B4-BE49-F238E27FC236}">
                <a16:creationId xmlns:a16="http://schemas.microsoft.com/office/drawing/2014/main" id="{6C6CD22E-4A14-45EF-BA72-B4F60679305B}"/>
              </a:ext>
            </a:extLst>
          </p:cNvPr>
          <p:cNvSpPr>
            <a:spLocks/>
          </p:cNvSpPr>
          <p:nvPr/>
        </p:nvSpPr>
        <p:spPr bwMode="auto">
          <a:xfrm rot="19198911">
            <a:off x="387351" y="3784600"/>
            <a:ext cx="448733" cy="260350"/>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58" name="Google Shape;198;p3">
            <a:extLst>
              <a:ext uri="{FF2B5EF4-FFF2-40B4-BE49-F238E27FC236}">
                <a16:creationId xmlns:a16="http://schemas.microsoft.com/office/drawing/2014/main" id="{3BCB0354-CF06-435C-9676-005058534D46}"/>
              </a:ext>
            </a:extLst>
          </p:cNvPr>
          <p:cNvGrpSpPr>
            <a:grpSpLocks/>
          </p:cNvGrpSpPr>
          <p:nvPr/>
        </p:nvGrpSpPr>
        <p:grpSpPr bwMode="auto">
          <a:xfrm>
            <a:off x="778933" y="5022850"/>
            <a:ext cx="1176867" cy="1238250"/>
            <a:chOff x="2553549" y="1320203"/>
            <a:chExt cx="470564" cy="580913"/>
          </a:xfrm>
        </p:grpSpPr>
        <p:sp>
          <p:nvSpPr>
            <p:cNvPr id="59" name="Google Shape;199;p3">
              <a:extLst>
                <a:ext uri="{FF2B5EF4-FFF2-40B4-BE49-F238E27FC236}">
                  <a16:creationId xmlns:a16="http://schemas.microsoft.com/office/drawing/2014/main" id="{BEC27D74-82A3-4640-854C-10BE2653EFF5}"/>
                </a:ext>
              </a:extLst>
            </p:cNvPr>
            <p:cNvSpPr/>
            <p:nvPr/>
          </p:nvSpPr>
          <p:spPr>
            <a:xfrm>
              <a:off x="2562859" y="1336588"/>
              <a:ext cx="451945" cy="321736"/>
            </a:xfrm>
            <a:custGeom>
              <a:avLst/>
              <a:gdLst/>
              <a:ahLst/>
              <a:cxnLst/>
              <a:rect l="l" t="t" r="r" b="b"/>
              <a:pathLst>
                <a:path w="10021" h="7344" extrusionOk="0">
                  <a:moveTo>
                    <a:pt x="10021" y="0"/>
                  </a:moveTo>
                  <a:cubicBezTo>
                    <a:pt x="9716" y="85"/>
                    <a:pt x="1" y="1231"/>
                    <a:pt x="1" y="1231"/>
                  </a:cubicBezTo>
                  <a:lnTo>
                    <a:pt x="3216" y="3108"/>
                  </a:lnTo>
                  <a:lnTo>
                    <a:pt x="3333" y="6323"/>
                  </a:lnTo>
                  <a:lnTo>
                    <a:pt x="5212" y="5327"/>
                  </a:lnTo>
                  <a:lnTo>
                    <a:pt x="6776" y="7344"/>
                  </a:lnTo>
                  <a:lnTo>
                    <a:pt x="10021" y="0"/>
                  </a:ln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grpSp>
          <p:nvGrpSpPr>
            <p:cNvPr id="60" name="Google Shape;200;p3">
              <a:extLst>
                <a:ext uri="{FF2B5EF4-FFF2-40B4-BE49-F238E27FC236}">
                  <a16:creationId xmlns:a16="http://schemas.microsoft.com/office/drawing/2014/main" id="{E8C12832-C408-404C-8B9C-0EF97D3F599A}"/>
                </a:ext>
              </a:extLst>
            </p:cNvPr>
            <p:cNvGrpSpPr>
              <a:grpSpLocks/>
            </p:cNvGrpSpPr>
            <p:nvPr/>
          </p:nvGrpSpPr>
          <p:grpSpPr bwMode="auto">
            <a:xfrm>
              <a:off x="2553549" y="1320203"/>
              <a:ext cx="470564" cy="580913"/>
              <a:chOff x="2555011" y="1332053"/>
              <a:chExt cx="470564" cy="580913"/>
            </a:xfrm>
          </p:grpSpPr>
          <p:grpSp>
            <p:nvGrpSpPr>
              <p:cNvPr id="61" name="Google Shape;201;p3">
                <a:extLst>
                  <a:ext uri="{FF2B5EF4-FFF2-40B4-BE49-F238E27FC236}">
                    <a16:creationId xmlns:a16="http://schemas.microsoft.com/office/drawing/2014/main" id="{378A09F6-25D2-4E97-9362-39492F50ECA8}"/>
                  </a:ext>
                </a:extLst>
              </p:cNvPr>
              <p:cNvGrpSpPr>
                <a:grpSpLocks/>
              </p:cNvGrpSpPr>
              <p:nvPr/>
            </p:nvGrpSpPr>
            <p:grpSpPr bwMode="auto">
              <a:xfrm>
                <a:off x="2555011" y="1332053"/>
                <a:ext cx="470564" cy="342462"/>
                <a:chOff x="2555011" y="1332053"/>
                <a:chExt cx="470564" cy="342462"/>
              </a:xfrm>
            </p:grpSpPr>
            <p:sp>
              <p:nvSpPr>
                <p:cNvPr id="64" name="Google Shape;202;p3">
                  <a:extLst>
                    <a:ext uri="{FF2B5EF4-FFF2-40B4-BE49-F238E27FC236}">
                      <a16:creationId xmlns:a16="http://schemas.microsoft.com/office/drawing/2014/main" id="{E23EF863-12C0-42DA-9FA2-F8BB6333DD8D}"/>
                    </a:ext>
                  </a:extLst>
                </p:cNvPr>
                <p:cNvSpPr>
                  <a:spLocks/>
                </p:cNvSpPr>
                <p:nvPr/>
              </p:nvSpPr>
              <p:spPr bwMode="auto">
                <a:xfrm>
                  <a:off x="2770988" y="1547372"/>
                  <a:ext cx="103209" cy="126108"/>
                </a:xfrm>
                <a:custGeom>
                  <a:avLst/>
                  <a:gdLst>
                    <a:gd name="T0" fmla="*/ 2147483646 w 2292"/>
                    <a:gd name="T1" fmla="*/ 0 h 2880"/>
                    <a:gd name="T2" fmla="*/ 2147483646 w 2292"/>
                    <a:gd name="T3" fmla="*/ 2147483646 h 2880"/>
                    <a:gd name="T4" fmla="*/ 2147483646 w 2292"/>
                    <a:gd name="T5" fmla="*/ 2147483646 h 2880"/>
                    <a:gd name="T6" fmla="*/ 2147483646 w 2292"/>
                    <a:gd name="T7" fmla="*/ 2147483646 h 2880"/>
                    <a:gd name="T8" fmla="*/ 2147483646 w 2292"/>
                    <a:gd name="T9" fmla="*/ 2147483646 h 2880"/>
                    <a:gd name="T10" fmla="*/ 2147483646 w 2292"/>
                    <a:gd name="T11" fmla="*/ 2147483646 h 2880"/>
                    <a:gd name="T12" fmla="*/ 2147483646 w 2292"/>
                    <a:gd name="T13" fmla="*/ 2147483646 h 2880"/>
                    <a:gd name="T14" fmla="*/ 2147483646 w 2292"/>
                    <a:gd name="T15" fmla="*/ 2147483646 h 2880"/>
                    <a:gd name="T16" fmla="*/ 2147483646 w 2292"/>
                    <a:gd name="T17" fmla="*/ 0 h 28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92" h="2880" extrusionOk="0">
                      <a:moveTo>
                        <a:pt x="75" y="0"/>
                      </a:moveTo>
                      <a:cubicBezTo>
                        <a:pt x="31" y="0"/>
                        <a:pt x="0" y="74"/>
                        <a:pt x="30" y="127"/>
                      </a:cubicBezTo>
                      <a:cubicBezTo>
                        <a:pt x="323" y="629"/>
                        <a:pt x="733" y="1045"/>
                        <a:pt x="1088" y="1504"/>
                      </a:cubicBezTo>
                      <a:cubicBezTo>
                        <a:pt x="1429" y="1946"/>
                        <a:pt x="1727" y="2419"/>
                        <a:pt x="2102" y="2836"/>
                      </a:cubicBezTo>
                      <a:cubicBezTo>
                        <a:pt x="2130" y="2867"/>
                        <a:pt x="2157" y="2879"/>
                        <a:pt x="2181" y="2879"/>
                      </a:cubicBezTo>
                      <a:cubicBezTo>
                        <a:pt x="2251" y="2879"/>
                        <a:pt x="2291" y="2771"/>
                        <a:pt x="2222" y="2694"/>
                      </a:cubicBezTo>
                      <a:cubicBezTo>
                        <a:pt x="1846" y="2277"/>
                        <a:pt x="1550" y="1803"/>
                        <a:pt x="1206" y="1361"/>
                      </a:cubicBezTo>
                      <a:cubicBezTo>
                        <a:pt x="855" y="910"/>
                        <a:pt x="473" y="484"/>
                        <a:pt x="123" y="30"/>
                      </a:cubicBezTo>
                      <a:cubicBezTo>
                        <a:pt x="107" y="9"/>
                        <a:pt x="90" y="0"/>
                        <a:pt x="7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nvGrpSpPr>
                <p:cNvPr id="65" name="Google Shape;203;p3">
                  <a:extLst>
                    <a:ext uri="{FF2B5EF4-FFF2-40B4-BE49-F238E27FC236}">
                      <a16:creationId xmlns:a16="http://schemas.microsoft.com/office/drawing/2014/main" id="{ACCA0E1C-6DF0-4EC2-BDD3-7DA56F557DFC}"/>
                    </a:ext>
                  </a:extLst>
                </p:cNvPr>
                <p:cNvGrpSpPr>
                  <a:grpSpLocks/>
                </p:cNvGrpSpPr>
                <p:nvPr/>
              </p:nvGrpSpPr>
              <p:grpSpPr bwMode="auto">
                <a:xfrm>
                  <a:off x="2555011" y="1332053"/>
                  <a:ext cx="470564" cy="342462"/>
                  <a:chOff x="2555011" y="1332053"/>
                  <a:chExt cx="470564" cy="342462"/>
                </a:xfrm>
              </p:grpSpPr>
              <p:sp>
                <p:nvSpPr>
                  <p:cNvPr id="66" name="Google Shape;204;p3">
                    <a:extLst>
                      <a:ext uri="{FF2B5EF4-FFF2-40B4-BE49-F238E27FC236}">
                        <a16:creationId xmlns:a16="http://schemas.microsoft.com/office/drawing/2014/main" id="{43C7EDF9-5966-474E-AB7D-B17B8421BFD5}"/>
                      </a:ext>
                    </a:extLst>
                  </p:cNvPr>
                  <p:cNvSpPr>
                    <a:spLocks/>
                  </p:cNvSpPr>
                  <p:nvPr/>
                </p:nvSpPr>
                <p:spPr bwMode="auto">
                  <a:xfrm>
                    <a:off x="2765855" y="1336081"/>
                    <a:ext cx="250412" cy="218543"/>
                  </a:xfrm>
                  <a:custGeom>
                    <a:avLst/>
                    <a:gdLst>
                      <a:gd name="T0" fmla="*/ 2147483646 w 5561"/>
                      <a:gd name="T1" fmla="*/ 0 h 4991"/>
                      <a:gd name="T2" fmla="*/ 2147483646 w 5561"/>
                      <a:gd name="T3" fmla="*/ 2147483646 h 4991"/>
                      <a:gd name="T4" fmla="*/ 2147483646 w 5561"/>
                      <a:gd name="T5" fmla="*/ 2147483646 h 4991"/>
                      <a:gd name="T6" fmla="*/ 2147483646 w 5561"/>
                      <a:gd name="T7" fmla="*/ 2147483646 h 4991"/>
                      <a:gd name="T8" fmla="*/ 2147483646 w 5561"/>
                      <a:gd name="T9" fmla="*/ 2147483646 h 4991"/>
                      <a:gd name="T10" fmla="*/ 2147483646 w 5561"/>
                      <a:gd name="T11" fmla="*/ 2147483646 h 4991"/>
                      <a:gd name="T12" fmla="*/ 2147483646 w 5561"/>
                      <a:gd name="T13" fmla="*/ 2147483646 h 4991"/>
                      <a:gd name="T14" fmla="*/ 2147483646 w 5561"/>
                      <a:gd name="T15" fmla="*/ 2147483646 h 4991"/>
                      <a:gd name="T16" fmla="*/ 2147483646 w 5561"/>
                      <a:gd name="T17" fmla="*/ 0 h 49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561" h="4991" extrusionOk="0">
                        <a:moveTo>
                          <a:pt x="5523" y="0"/>
                        </a:moveTo>
                        <a:cubicBezTo>
                          <a:pt x="5520" y="0"/>
                          <a:pt x="5517" y="1"/>
                          <a:pt x="5514" y="2"/>
                        </a:cubicBezTo>
                        <a:cubicBezTo>
                          <a:pt x="4834" y="215"/>
                          <a:pt x="4062" y="1273"/>
                          <a:pt x="3545" y="1751"/>
                        </a:cubicBezTo>
                        <a:cubicBezTo>
                          <a:pt x="2432" y="2780"/>
                          <a:pt x="1299" y="3833"/>
                          <a:pt x="93" y="4748"/>
                        </a:cubicBezTo>
                        <a:cubicBezTo>
                          <a:pt x="1" y="4818"/>
                          <a:pt x="102" y="4991"/>
                          <a:pt x="199" y="4991"/>
                        </a:cubicBezTo>
                        <a:cubicBezTo>
                          <a:pt x="216" y="4991"/>
                          <a:pt x="233" y="4986"/>
                          <a:pt x="249" y="4973"/>
                        </a:cubicBezTo>
                        <a:cubicBezTo>
                          <a:pt x="1455" y="4047"/>
                          <a:pt x="2585" y="2978"/>
                          <a:pt x="3694" y="1936"/>
                        </a:cubicBezTo>
                        <a:cubicBezTo>
                          <a:pt x="4245" y="1420"/>
                          <a:pt x="5230" y="772"/>
                          <a:pt x="5549" y="81"/>
                        </a:cubicBezTo>
                        <a:cubicBezTo>
                          <a:pt x="5561" y="59"/>
                          <a:pt x="5555" y="0"/>
                          <a:pt x="55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67" name="Google Shape;205;p3">
                    <a:extLst>
                      <a:ext uri="{FF2B5EF4-FFF2-40B4-BE49-F238E27FC236}">
                        <a16:creationId xmlns:a16="http://schemas.microsoft.com/office/drawing/2014/main" id="{E5F1202E-2349-4F9D-B39F-EA0410ABAE6D}"/>
                      </a:ext>
                    </a:extLst>
                  </p:cNvPr>
                  <p:cNvSpPr>
                    <a:spLocks/>
                  </p:cNvSpPr>
                  <p:nvPr/>
                </p:nvSpPr>
                <p:spPr bwMode="auto">
                  <a:xfrm>
                    <a:off x="2858307" y="1334461"/>
                    <a:ext cx="163144" cy="340054"/>
                  </a:xfrm>
                  <a:custGeom>
                    <a:avLst/>
                    <a:gdLst>
                      <a:gd name="T0" fmla="*/ 2147483646 w 3623"/>
                      <a:gd name="T1" fmla="*/ 2147483646 h 7766"/>
                      <a:gd name="T2" fmla="*/ 2147483646 w 3623"/>
                      <a:gd name="T3" fmla="*/ 2147483646 h 7766"/>
                      <a:gd name="T4" fmla="*/ 2147483646 w 3623"/>
                      <a:gd name="T5" fmla="*/ 2147483646 h 7766"/>
                      <a:gd name="T6" fmla="*/ 2147483646 w 3623"/>
                      <a:gd name="T7" fmla="*/ 2147483646 h 7766"/>
                      <a:gd name="T8" fmla="*/ 2147483646 w 3623"/>
                      <a:gd name="T9" fmla="*/ 2147483646 h 7766"/>
                      <a:gd name="T10" fmla="*/ 2147483646 w 3623"/>
                      <a:gd name="T11" fmla="*/ 2147483646 h 7766"/>
                      <a:gd name="T12" fmla="*/ 2147483646 w 3623"/>
                      <a:gd name="T13" fmla="*/ 2147483646 h 7766"/>
                      <a:gd name="T14" fmla="*/ 2147483646 w 3623"/>
                      <a:gd name="T15" fmla="*/ 2147483646 h 7766"/>
                      <a:gd name="T16" fmla="*/ 2147483646 w 3623"/>
                      <a:gd name="T17" fmla="*/ 2147483646 h 77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3" h="7766" extrusionOk="0">
                        <a:moveTo>
                          <a:pt x="3549" y="1"/>
                        </a:moveTo>
                        <a:cubicBezTo>
                          <a:pt x="3538" y="1"/>
                          <a:pt x="3526" y="8"/>
                          <a:pt x="3515" y="25"/>
                        </a:cubicBezTo>
                        <a:cubicBezTo>
                          <a:pt x="2735" y="1142"/>
                          <a:pt x="2298" y="2616"/>
                          <a:pt x="1729" y="3862"/>
                        </a:cubicBezTo>
                        <a:cubicBezTo>
                          <a:pt x="1169" y="5087"/>
                          <a:pt x="603" y="6311"/>
                          <a:pt x="43" y="7535"/>
                        </a:cubicBezTo>
                        <a:cubicBezTo>
                          <a:pt x="1" y="7627"/>
                          <a:pt x="105" y="7765"/>
                          <a:pt x="193" y="7765"/>
                        </a:cubicBezTo>
                        <a:cubicBezTo>
                          <a:pt x="221" y="7765"/>
                          <a:pt x="247" y="7752"/>
                          <a:pt x="267" y="7719"/>
                        </a:cubicBezTo>
                        <a:cubicBezTo>
                          <a:pt x="909" y="6629"/>
                          <a:pt x="1369" y="5409"/>
                          <a:pt x="1893" y="4259"/>
                        </a:cubicBezTo>
                        <a:cubicBezTo>
                          <a:pt x="2507" y="2912"/>
                          <a:pt x="3206" y="1570"/>
                          <a:pt x="3612" y="141"/>
                        </a:cubicBezTo>
                        <a:cubicBezTo>
                          <a:pt x="3622" y="104"/>
                          <a:pt x="3590" y="1"/>
                          <a:pt x="354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68" name="Google Shape;206;p3">
                    <a:extLst>
                      <a:ext uri="{FF2B5EF4-FFF2-40B4-BE49-F238E27FC236}">
                        <a16:creationId xmlns:a16="http://schemas.microsoft.com/office/drawing/2014/main" id="{8E593FA8-1264-499C-AF39-05278B107F1A}"/>
                      </a:ext>
                    </a:extLst>
                  </p:cNvPr>
                  <p:cNvSpPr>
                    <a:spLocks/>
                  </p:cNvSpPr>
                  <p:nvPr/>
                </p:nvSpPr>
                <p:spPr bwMode="auto">
                  <a:xfrm>
                    <a:off x="2555011" y="1332053"/>
                    <a:ext cx="470564" cy="154044"/>
                  </a:xfrm>
                  <a:custGeom>
                    <a:avLst/>
                    <a:gdLst>
                      <a:gd name="T0" fmla="*/ 2147483646 w 10450"/>
                      <a:gd name="T1" fmla="*/ 2147483646 h 3518"/>
                      <a:gd name="T2" fmla="*/ 2147483646 w 10450"/>
                      <a:gd name="T3" fmla="*/ 2147483646 h 3518"/>
                      <a:gd name="T4" fmla="*/ 2147483646 w 10450"/>
                      <a:gd name="T5" fmla="*/ 2147483646 h 3518"/>
                      <a:gd name="T6" fmla="*/ 2147483646 w 10450"/>
                      <a:gd name="T7" fmla="*/ 2147483646 h 3518"/>
                      <a:gd name="T8" fmla="*/ 2147483646 w 10450"/>
                      <a:gd name="T9" fmla="*/ 2147483646 h 3518"/>
                      <a:gd name="T10" fmla="*/ 2147483646 w 10450"/>
                      <a:gd name="T11" fmla="*/ 2147483646 h 3518"/>
                      <a:gd name="T12" fmla="*/ 2147483646 w 10450"/>
                      <a:gd name="T13" fmla="*/ 2147483646 h 3518"/>
                      <a:gd name="T14" fmla="*/ 2147483646 w 10450"/>
                      <a:gd name="T15" fmla="*/ 2147483646 h 3518"/>
                      <a:gd name="T16" fmla="*/ 2147483646 w 10450"/>
                      <a:gd name="T17" fmla="*/ 2147483646 h 3518"/>
                      <a:gd name="T18" fmla="*/ 2147483646 w 10450"/>
                      <a:gd name="T19" fmla="*/ 2147483646 h 3518"/>
                      <a:gd name="T20" fmla="*/ 2147483646 w 10450"/>
                      <a:gd name="T21" fmla="*/ 2147483646 h 3518"/>
                      <a:gd name="T22" fmla="*/ 2147483646 w 10450"/>
                      <a:gd name="T23" fmla="*/ 2147483646 h 3518"/>
                      <a:gd name="T24" fmla="*/ 2147483646 w 10450"/>
                      <a:gd name="T25" fmla="*/ 2147483646 h 3518"/>
                      <a:gd name="T26" fmla="*/ 2147483646 w 10450"/>
                      <a:gd name="T27" fmla="*/ 2147483646 h 3518"/>
                      <a:gd name="T28" fmla="*/ 2147483646 w 10450"/>
                      <a:gd name="T29" fmla="*/ 2147483646 h 3518"/>
                      <a:gd name="T30" fmla="*/ 2147483646 w 10450"/>
                      <a:gd name="T31" fmla="*/ 2147483646 h 3518"/>
                      <a:gd name="T32" fmla="*/ 2147483646 w 10450"/>
                      <a:gd name="T33" fmla="*/ 2147483646 h 3518"/>
                      <a:gd name="T34" fmla="*/ 2147483646 w 10450"/>
                      <a:gd name="T35" fmla="*/ 2147483646 h 3518"/>
                      <a:gd name="T36" fmla="*/ 2147483646 w 10450"/>
                      <a:gd name="T37" fmla="*/ 2147483646 h 3518"/>
                      <a:gd name="T38" fmla="*/ 2147483646 w 10450"/>
                      <a:gd name="T39" fmla="*/ 2147483646 h 3518"/>
                      <a:gd name="T40" fmla="*/ 2147483646 w 10450"/>
                      <a:gd name="T41" fmla="*/ 2147483646 h 35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0450" h="3518" extrusionOk="0">
                        <a:moveTo>
                          <a:pt x="9111" y="468"/>
                        </a:moveTo>
                        <a:lnTo>
                          <a:pt x="9111" y="468"/>
                        </a:lnTo>
                        <a:cubicBezTo>
                          <a:pt x="7421" y="1260"/>
                          <a:pt x="5759" y="2117"/>
                          <a:pt x="4083" y="2937"/>
                        </a:cubicBezTo>
                        <a:cubicBezTo>
                          <a:pt x="3940" y="3008"/>
                          <a:pt x="3386" y="3311"/>
                          <a:pt x="3388" y="3311"/>
                        </a:cubicBezTo>
                        <a:cubicBezTo>
                          <a:pt x="3367" y="3311"/>
                          <a:pt x="2790" y="2946"/>
                          <a:pt x="2617" y="2845"/>
                        </a:cubicBezTo>
                        <a:cubicBezTo>
                          <a:pt x="1945" y="2455"/>
                          <a:pt x="1273" y="2064"/>
                          <a:pt x="602" y="1673"/>
                        </a:cubicBezTo>
                        <a:cubicBezTo>
                          <a:pt x="2247" y="1508"/>
                          <a:pt x="3892" y="1213"/>
                          <a:pt x="5527" y="983"/>
                        </a:cubicBezTo>
                        <a:cubicBezTo>
                          <a:pt x="6572" y="835"/>
                          <a:pt x="7617" y="690"/>
                          <a:pt x="8660" y="530"/>
                        </a:cubicBezTo>
                        <a:cubicBezTo>
                          <a:pt x="8807" y="507"/>
                          <a:pt x="8958" y="488"/>
                          <a:pt x="9111" y="468"/>
                        </a:cubicBezTo>
                        <a:close/>
                        <a:moveTo>
                          <a:pt x="10155" y="1"/>
                        </a:moveTo>
                        <a:cubicBezTo>
                          <a:pt x="10137" y="1"/>
                          <a:pt x="10120" y="4"/>
                          <a:pt x="10103" y="12"/>
                        </a:cubicBezTo>
                        <a:cubicBezTo>
                          <a:pt x="10011" y="53"/>
                          <a:pt x="9919" y="95"/>
                          <a:pt x="9828" y="136"/>
                        </a:cubicBezTo>
                        <a:cubicBezTo>
                          <a:pt x="6634" y="664"/>
                          <a:pt x="3353" y="1152"/>
                          <a:pt x="135" y="1429"/>
                        </a:cubicBezTo>
                        <a:cubicBezTo>
                          <a:pt x="0" y="1442"/>
                          <a:pt x="45" y="1627"/>
                          <a:pt x="129" y="1676"/>
                        </a:cubicBezTo>
                        <a:cubicBezTo>
                          <a:pt x="949" y="2157"/>
                          <a:pt x="1769" y="2638"/>
                          <a:pt x="2589" y="3118"/>
                        </a:cubicBezTo>
                        <a:cubicBezTo>
                          <a:pt x="3000" y="3359"/>
                          <a:pt x="3179" y="3518"/>
                          <a:pt x="3425" y="3518"/>
                        </a:cubicBezTo>
                        <a:cubicBezTo>
                          <a:pt x="3563" y="3518"/>
                          <a:pt x="3721" y="3468"/>
                          <a:pt x="3952" y="3356"/>
                        </a:cubicBezTo>
                        <a:cubicBezTo>
                          <a:pt x="6070" y="2335"/>
                          <a:pt x="8157" y="1241"/>
                          <a:pt x="10304" y="280"/>
                        </a:cubicBezTo>
                        <a:cubicBezTo>
                          <a:pt x="10449" y="214"/>
                          <a:pt x="10297" y="1"/>
                          <a:pt x="101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69" name="Google Shape;207;p3">
                    <a:extLst>
                      <a:ext uri="{FF2B5EF4-FFF2-40B4-BE49-F238E27FC236}">
                        <a16:creationId xmlns:a16="http://schemas.microsoft.com/office/drawing/2014/main" id="{1E3CCB2E-C5EA-4EA2-86AD-D82B343F4B30}"/>
                      </a:ext>
                    </a:extLst>
                  </p:cNvPr>
                  <p:cNvSpPr>
                    <a:spLocks/>
                  </p:cNvSpPr>
                  <p:nvPr/>
                </p:nvSpPr>
                <p:spPr bwMode="auto">
                  <a:xfrm>
                    <a:off x="2699927" y="1480240"/>
                    <a:ext cx="81820" cy="147870"/>
                  </a:xfrm>
                  <a:custGeom>
                    <a:avLst/>
                    <a:gdLst>
                      <a:gd name="T0" fmla="*/ 2147483646 w 1817"/>
                      <a:gd name="T1" fmla="*/ 2147483646 h 3377"/>
                      <a:gd name="T2" fmla="*/ 2147483646 w 1817"/>
                      <a:gd name="T3" fmla="*/ 2147483646 h 3377"/>
                      <a:gd name="T4" fmla="*/ 2147483646 w 1817"/>
                      <a:gd name="T5" fmla="*/ 2147483646 h 3377"/>
                      <a:gd name="T6" fmla="*/ 2147483646 w 1817"/>
                      <a:gd name="T7" fmla="*/ 2147483646 h 3377"/>
                      <a:gd name="T8" fmla="*/ 2147483646 w 1817"/>
                      <a:gd name="T9" fmla="*/ 2147483646 h 3377"/>
                      <a:gd name="T10" fmla="*/ 2147483646 w 1817"/>
                      <a:gd name="T11" fmla="*/ 2147483646 h 3377"/>
                      <a:gd name="T12" fmla="*/ 2147483646 w 1817"/>
                      <a:gd name="T13" fmla="*/ 2147483646 h 3377"/>
                      <a:gd name="T14" fmla="*/ 2147483646 w 1817"/>
                      <a:gd name="T15" fmla="*/ 2147483646 h 3377"/>
                      <a:gd name="T16" fmla="*/ 2147483646 w 1817"/>
                      <a:gd name="T17" fmla="*/ 2147483646 h 3377"/>
                      <a:gd name="T18" fmla="*/ 2147483646 w 1817"/>
                      <a:gd name="T19" fmla="*/ 2147483646 h 3377"/>
                      <a:gd name="T20" fmla="*/ 2147483646 w 1817"/>
                      <a:gd name="T21" fmla="*/ 2147483646 h 3377"/>
                      <a:gd name="T22" fmla="*/ 2147483646 w 1817"/>
                      <a:gd name="T23" fmla="*/ 2147483646 h 3377"/>
                      <a:gd name="T24" fmla="*/ 2147483646 w 1817"/>
                      <a:gd name="T25" fmla="*/ 2147483646 h 33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7" h="3377" extrusionOk="0">
                        <a:moveTo>
                          <a:pt x="173" y="1"/>
                        </a:moveTo>
                        <a:cubicBezTo>
                          <a:pt x="161" y="1"/>
                          <a:pt x="149" y="9"/>
                          <a:pt x="143" y="31"/>
                        </a:cubicBezTo>
                        <a:cubicBezTo>
                          <a:pt x="0" y="550"/>
                          <a:pt x="85" y="1162"/>
                          <a:pt x="96" y="1693"/>
                        </a:cubicBezTo>
                        <a:cubicBezTo>
                          <a:pt x="105" y="2197"/>
                          <a:pt x="115" y="2701"/>
                          <a:pt x="124" y="3206"/>
                        </a:cubicBezTo>
                        <a:cubicBezTo>
                          <a:pt x="125" y="3269"/>
                          <a:pt x="215" y="3377"/>
                          <a:pt x="293" y="3377"/>
                        </a:cubicBezTo>
                        <a:cubicBezTo>
                          <a:pt x="314" y="3377"/>
                          <a:pt x="334" y="3369"/>
                          <a:pt x="352" y="3349"/>
                        </a:cubicBezTo>
                        <a:cubicBezTo>
                          <a:pt x="837" y="2800"/>
                          <a:pt x="1314" y="2249"/>
                          <a:pt x="1751" y="1660"/>
                        </a:cubicBezTo>
                        <a:cubicBezTo>
                          <a:pt x="1816" y="1572"/>
                          <a:pt x="1702" y="1437"/>
                          <a:pt x="1600" y="1437"/>
                        </a:cubicBezTo>
                        <a:cubicBezTo>
                          <a:pt x="1570" y="1437"/>
                          <a:pt x="1541" y="1449"/>
                          <a:pt x="1518" y="1478"/>
                        </a:cubicBezTo>
                        <a:cubicBezTo>
                          <a:pt x="1144" y="1946"/>
                          <a:pt x="768" y="2408"/>
                          <a:pt x="380" y="2862"/>
                        </a:cubicBezTo>
                        <a:cubicBezTo>
                          <a:pt x="385" y="1932"/>
                          <a:pt x="455" y="915"/>
                          <a:pt x="219" y="44"/>
                        </a:cubicBezTo>
                        <a:cubicBezTo>
                          <a:pt x="212" y="20"/>
                          <a:pt x="192" y="1"/>
                          <a:pt x="17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0" name="Google Shape;208;p3">
                    <a:extLst>
                      <a:ext uri="{FF2B5EF4-FFF2-40B4-BE49-F238E27FC236}">
                        <a16:creationId xmlns:a16="http://schemas.microsoft.com/office/drawing/2014/main" id="{2D76C172-B074-4C0A-B162-A8638FBA5CD3}"/>
                      </a:ext>
                    </a:extLst>
                  </p:cNvPr>
                  <p:cNvSpPr>
                    <a:spLocks/>
                  </p:cNvSpPr>
                  <p:nvPr/>
                </p:nvSpPr>
                <p:spPr bwMode="auto">
                  <a:xfrm>
                    <a:off x="2707988" y="1577894"/>
                    <a:ext cx="91861" cy="50487"/>
                  </a:xfrm>
                  <a:custGeom>
                    <a:avLst/>
                    <a:gdLst>
                      <a:gd name="T0" fmla="*/ 2147483646 w 2040"/>
                      <a:gd name="T1" fmla="*/ 2147483646 h 1153"/>
                      <a:gd name="T2" fmla="*/ 2147483646 w 2040"/>
                      <a:gd name="T3" fmla="*/ 2147483646 h 1153"/>
                      <a:gd name="T4" fmla="*/ 2147483646 w 2040"/>
                      <a:gd name="T5" fmla="*/ 2147483646 h 1153"/>
                      <a:gd name="T6" fmla="*/ 2147483646 w 2040"/>
                      <a:gd name="T7" fmla="*/ 2147483646 h 1153"/>
                      <a:gd name="T8" fmla="*/ 2147483646 w 2040"/>
                      <a:gd name="T9" fmla="*/ 2147483646 h 1153"/>
                      <a:gd name="T10" fmla="*/ 2147483646 w 2040"/>
                      <a:gd name="T11" fmla="*/ 2147483646 h 1153"/>
                      <a:gd name="T12" fmla="*/ 2147483646 w 2040"/>
                      <a:gd name="T13" fmla="*/ 2147483646 h 1153"/>
                      <a:gd name="T14" fmla="*/ 2147483646 w 2040"/>
                      <a:gd name="T15" fmla="*/ 2147483646 h 1153"/>
                      <a:gd name="T16" fmla="*/ 2147483646 w 2040"/>
                      <a:gd name="T17" fmla="*/ 2147483646 h 11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40" h="1153" extrusionOk="0">
                        <a:moveTo>
                          <a:pt x="1999" y="1"/>
                        </a:moveTo>
                        <a:cubicBezTo>
                          <a:pt x="1996" y="1"/>
                          <a:pt x="1993" y="1"/>
                          <a:pt x="1990" y="2"/>
                        </a:cubicBezTo>
                        <a:cubicBezTo>
                          <a:pt x="1776" y="48"/>
                          <a:pt x="1565" y="188"/>
                          <a:pt x="1371" y="284"/>
                        </a:cubicBezTo>
                        <a:cubicBezTo>
                          <a:pt x="936" y="498"/>
                          <a:pt x="507" y="721"/>
                          <a:pt x="80" y="948"/>
                        </a:cubicBezTo>
                        <a:cubicBezTo>
                          <a:pt x="1" y="991"/>
                          <a:pt x="57" y="1152"/>
                          <a:pt x="129" y="1152"/>
                        </a:cubicBezTo>
                        <a:cubicBezTo>
                          <a:pt x="137" y="1152"/>
                          <a:pt x="146" y="1150"/>
                          <a:pt x="155" y="1146"/>
                        </a:cubicBezTo>
                        <a:cubicBezTo>
                          <a:pt x="599" y="895"/>
                          <a:pt x="1053" y="664"/>
                          <a:pt x="1497" y="415"/>
                        </a:cubicBezTo>
                        <a:cubicBezTo>
                          <a:pt x="1665" y="322"/>
                          <a:pt x="1874" y="234"/>
                          <a:pt x="2012" y="97"/>
                        </a:cubicBezTo>
                        <a:cubicBezTo>
                          <a:pt x="2033" y="75"/>
                          <a:pt x="2040" y="1"/>
                          <a:pt x="199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sp>
            <p:nvSpPr>
              <p:cNvPr id="62" name="Google Shape;209;p3">
                <a:extLst>
                  <a:ext uri="{FF2B5EF4-FFF2-40B4-BE49-F238E27FC236}">
                    <a16:creationId xmlns:a16="http://schemas.microsoft.com/office/drawing/2014/main" id="{712F47E5-A79C-4041-9817-75570517F17F}"/>
                  </a:ext>
                </a:extLst>
              </p:cNvPr>
              <p:cNvSpPr>
                <a:spLocks/>
              </p:cNvSpPr>
              <p:nvPr/>
            </p:nvSpPr>
            <p:spPr bwMode="auto">
              <a:xfrm>
                <a:off x="2749147" y="1675022"/>
                <a:ext cx="248385" cy="157372"/>
              </a:xfrm>
              <a:custGeom>
                <a:avLst/>
                <a:gdLst>
                  <a:gd name="T0" fmla="*/ 2147483646 w 5516"/>
                  <a:gd name="T1" fmla="*/ 2147483646 h 3594"/>
                  <a:gd name="T2" fmla="*/ 2147483646 w 5516"/>
                  <a:gd name="T3" fmla="*/ 2147483646 h 3594"/>
                  <a:gd name="T4" fmla="*/ 2147483646 w 5516"/>
                  <a:gd name="T5" fmla="*/ 2147483646 h 3594"/>
                  <a:gd name="T6" fmla="*/ 2147483646 w 5516"/>
                  <a:gd name="T7" fmla="*/ 2147483646 h 3594"/>
                  <a:gd name="T8" fmla="*/ 2147483646 w 5516"/>
                  <a:gd name="T9" fmla="*/ 2147483646 h 3594"/>
                  <a:gd name="T10" fmla="*/ 2147483646 w 5516"/>
                  <a:gd name="T11" fmla="*/ 2147483646 h 3594"/>
                  <a:gd name="T12" fmla="*/ 2147483646 w 5516"/>
                  <a:gd name="T13" fmla="*/ 2147483646 h 3594"/>
                  <a:gd name="T14" fmla="*/ 2147483646 w 5516"/>
                  <a:gd name="T15" fmla="*/ 2147483646 h 3594"/>
                  <a:gd name="T16" fmla="*/ 2147483646 w 5516"/>
                  <a:gd name="T17" fmla="*/ 2147483646 h 3594"/>
                  <a:gd name="T18" fmla="*/ 2147483646 w 5516"/>
                  <a:gd name="T19" fmla="*/ 2147483646 h 3594"/>
                  <a:gd name="T20" fmla="*/ 2147483646 w 5516"/>
                  <a:gd name="T21" fmla="*/ 2147483646 h 3594"/>
                  <a:gd name="T22" fmla="*/ 2147483646 w 5516"/>
                  <a:gd name="T23" fmla="*/ 2147483646 h 3594"/>
                  <a:gd name="T24" fmla="*/ 2147483646 w 5516"/>
                  <a:gd name="T25" fmla="*/ 2147483646 h 3594"/>
                  <a:gd name="T26" fmla="*/ 2147483646 w 5516"/>
                  <a:gd name="T27" fmla="*/ 2147483646 h 3594"/>
                  <a:gd name="T28" fmla="*/ 2147483646 w 5516"/>
                  <a:gd name="T29" fmla="*/ 2147483646 h 3594"/>
                  <a:gd name="T30" fmla="*/ 2147483646 w 5516"/>
                  <a:gd name="T31" fmla="*/ 2147483646 h 3594"/>
                  <a:gd name="T32" fmla="*/ 2147483646 w 5516"/>
                  <a:gd name="T33" fmla="*/ 2147483646 h 3594"/>
                  <a:gd name="T34" fmla="*/ 2147483646 w 5516"/>
                  <a:gd name="T35" fmla="*/ 2147483646 h 3594"/>
                  <a:gd name="T36" fmla="*/ 2147483646 w 5516"/>
                  <a:gd name="T37" fmla="*/ 2147483646 h 359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516" h="3594" extrusionOk="0">
                    <a:moveTo>
                      <a:pt x="845" y="1"/>
                    </a:moveTo>
                    <a:cubicBezTo>
                      <a:pt x="839" y="1"/>
                      <a:pt x="832" y="4"/>
                      <a:pt x="824" y="13"/>
                    </a:cubicBezTo>
                    <a:cubicBezTo>
                      <a:pt x="1" y="956"/>
                      <a:pt x="643" y="2582"/>
                      <a:pt x="1600" y="3159"/>
                    </a:cubicBezTo>
                    <a:cubicBezTo>
                      <a:pt x="2042" y="3425"/>
                      <a:pt x="2647" y="3593"/>
                      <a:pt x="3238" y="3593"/>
                    </a:cubicBezTo>
                    <a:cubicBezTo>
                      <a:pt x="3970" y="3593"/>
                      <a:pt x="4680" y="3335"/>
                      <a:pt x="5036" y="2684"/>
                    </a:cubicBezTo>
                    <a:cubicBezTo>
                      <a:pt x="5515" y="1808"/>
                      <a:pt x="4860" y="662"/>
                      <a:pt x="3905" y="662"/>
                    </a:cubicBezTo>
                    <a:cubicBezTo>
                      <a:pt x="3799" y="662"/>
                      <a:pt x="3689" y="676"/>
                      <a:pt x="3576" y="707"/>
                    </a:cubicBezTo>
                    <a:cubicBezTo>
                      <a:pt x="2331" y="1043"/>
                      <a:pt x="2730" y="2643"/>
                      <a:pt x="3503" y="2643"/>
                    </a:cubicBezTo>
                    <a:cubicBezTo>
                      <a:pt x="3621" y="2643"/>
                      <a:pt x="3747" y="2606"/>
                      <a:pt x="3878" y="2521"/>
                    </a:cubicBezTo>
                    <a:cubicBezTo>
                      <a:pt x="3934" y="2484"/>
                      <a:pt x="3901" y="2359"/>
                      <a:pt x="3832" y="2359"/>
                    </a:cubicBezTo>
                    <a:cubicBezTo>
                      <a:pt x="3830" y="2359"/>
                      <a:pt x="3828" y="2359"/>
                      <a:pt x="3827" y="2359"/>
                    </a:cubicBezTo>
                    <a:cubicBezTo>
                      <a:pt x="2994" y="1721"/>
                      <a:pt x="2967" y="1269"/>
                      <a:pt x="3746" y="1006"/>
                    </a:cubicBezTo>
                    <a:cubicBezTo>
                      <a:pt x="4493" y="1009"/>
                      <a:pt x="4867" y="1330"/>
                      <a:pt x="4871" y="1971"/>
                    </a:cubicBezTo>
                    <a:cubicBezTo>
                      <a:pt x="4871" y="2324"/>
                      <a:pt x="4689" y="2646"/>
                      <a:pt x="4419" y="2867"/>
                    </a:cubicBezTo>
                    <a:cubicBezTo>
                      <a:pt x="4057" y="3164"/>
                      <a:pt x="3599" y="3279"/>
                      <a:pt x="3141" y="3279"/>
                    </a:cubicBezTo>
                    <a:cubicBezTo>
                      <a:pt x="2996" y="3279"/>
                      <a:pt x="2850" y="3267"/>
                      <a:pt x="2708" y="3246"/>
                    </a:cubicBezTo>
                    <a:cubicBezTo>
                      <a:pt x="1165" y="3017"/>
                      <a:pt x="293" y="1551"/>
                      <a:pt x="882" y="96"/>
                    </a:cubicBezTo>
                    <a:cubicBezTo>
                      <a:pt x="892" y="72"/>
                      <a:pt x="874" y="1"/>
                      <a:pt x="84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63" name="Google Shape;210;p3">
                <a:extLst>
                  <a:ext uri="{FF2B5EF4-FFF2-40B4-BE49-F238E27FC236}">
                    <a16:creationId xmlns:a16="http://schemas.microsoft.com/office/drawing/2014/main" id="{940D7EB1-6761-485E-8366-A829B8EFB24D}"/>
                  </a:ext>
                </a:extLst>
              </p:cNvPr>
              <p:cNvSpPr>
                <a:spLocks/>
              </p:cNvSpPr>
              <p:nvPr/>
            </p:nvSpPr>
            <p:spPr bwMode="auto">
              <a:xfrm>
                <a:off x="2696099" y="1718462"/>
                <a:ext cx="174311" cy="194504"/>
              </a:xfrm>
              <a:custGeom>
                <a:avLst/>
                <a:gdLst>
                  <a:gd name="T0" fmla="*/ 2147483646 w 3871"/>
                  <a:gd name="T1" fmla="*/ 0 h 4442"/>
                  <a:gd name="T2" fmla="*/ 2147483646 w 3871"/>
                  <a:gd name="T3" fmla="*/ 2147483646 h 4442"/>
                  <a:gd name="T4" fmla="*/ 2147483646 w 3871"/>
                  <a:gd name="T5" fmla="*/ 2147483646 h 4442"/>
                  <a:gd name="T6" fmla="*/ 2147483646 w 3871"/>
                  <a:gd name="T7" fmla="*/ 2147483646 h 4442"/>
                  <a:gd name="T8" fmla="*/ 2147483646 w 3871"/>
                  <a:gd name="T9" fmla="*/ 2147483646 h 4442"/>
                  <a:gd name="T10" fmla="*/ 2147483646 w 3871"/>
                  <a:gd name="T11" fmla="*/ 2147483646 h 4442"/>
                  <a:gd name="T12" fmla="*/ 2147483646 w 3871"/>
                  <a:gd name="T13" fmla="*/ 2147483646 h 4442"/>
                  <a:gd name="T14" fmla="*/ 2147483646 w 3871"/>
                  <a:gd name="T15" fmla="*/ 2147483646 h 4442"/>
                  <a:gd name="T16" fmla="*/ 2147483646 w 3871"/>
                  <a:gd name="T17" fmla="*/ 2147483646 h 4442"/>
                  <a:gd name="T18" fmla="*/ 2147483646 w 3871"/>
                  <a:gd name="T19" fmla="*/ 2147483646 h 4442"/>
                  <a:gd name="T20" fmla="*/ 2147483646 w 3871"/>
                  <a:gd name="T21" fmla="*/ 0 h 4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71" h="4442" extrusionOk="0">
                    <a:moveTo>
                      <a:pt x="958" y="0"/>
                    </a:moveTo>
                    <a:cubicBezTo>
                      <a:pt x="953" y="0"/>
                      <a:pt x="947" y="1"/>
                      <a:pt x="941" y="4"/>
                    </a:cubicBezTo>
                    <a:cubicBezTo>
                      <a:pt x="0" y="409"/>
                      <a:pt x="299" y="2448"/>
                      <a:pt x="707" y="3131"/>
                    </a:cubicBezTo>
                    <a:cubicBezTo>
                      <a:pt x="1156" y="3886"/>
                      <a:pt x="2056" y="4441"/>
                      <a:pt x="2947" y="4441"/>
                    </a:cubicBezTo>
                    <a:cubicBezTo>
                      <a:pt x="3222" y="4441"/>
                      <a:pt x="3497" y="4388"/>
                      <a:pt x="3757" y="4271"/>
                    </a:cubicBezTo>
                    <a:cubicBezTo>
                      <a:pt x="3871" y="4219"/>
                      <a:pt x="3743" y="4037"/>
                      <a:pt x="3647" y="4037"/>
                    </a:cubicBezTo>
                    <a:cubicBezTo>
                      <a:pt x="3645" y="4037"/>
                      <a:pt x="3642" y="4037"/>
                      <a:pt x="3639" y="4038"/>
                    </a:cubicBezTo>
                    <a:cubicBezTo>
                      <a:pt x="3498" y="4055"/>
                      <a:pt x="3359" y="4063"/>
                      <a:pt x="3221" y="4063"/>
                    </a:cubicBezTo>
                    <a:cubicBezTo>
                      <a:pt x="2054" y="4063"/>
                      <a:pt x="1017" y="3453"/>
                      <a:pt x="764" y="2198"/>
                    </a:cubicBezTo>
                    <a:cubicBezTo>
                      <a:pt x="615" y="1458"/>
                      <a:pt x="753" y="796"/>
                      <a:pt x="1005" y="102"/>
                    </a:cubicBezTo>
                    <a:cubicBezTo>
                      <a:pt x="1018" y="69"/>
                      <a:pt x="998" y="0"/>
                      <a:pt x="95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sp>
        <p:nvSpPr>
          <p:cNvPr id="71" name="Google Shape;211;p3">
            <a:extLst>
              <a:ext uri="{FF2B5EF4-FFF2-40B4-BE49-F238E27FC236}">
                <a16:creationId xmlns:a16="http://schemas.microsoft.com/office/drawing/2014/main" id="{669BD27B-E01F-4FF7-A295-0DE35FD57A55}"/>
              </a:ext>
            </a:extLst>
          </p:cNvPr>
          <p:cNvSpPr>
            <a:spLocks/>
          </p:cNvSpPr>
          <p:nvPr/>
        </p:nvSpPr>
        <p:spPr bwMode="auto">
          <a:xfrm rot="19199037">
            <a:off x="662518" y="6350000"/>
            <a:ext cx="273049" cy="158750"/>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72" name="Google Shape;213;p3">
            <a:extLst>
              <a:ext uri="{FF2B5EF4-FFF2-40B4-BE49-F238E27FC236}">
                <a16:creationId xmlns:a16="http://schemas.microsoft.com/office/drawing/2014/main" id="{C0C0EB45-A132-4004-AB30-37FBB7EB76BE}"/>
              </a:ext>
            </a:extLst>
          </p:cNvPr>
          <p:cNvGrpSpPr>
            <a:grpSpLocks/>
          </p:cNvGrpSpPr>
          <p:nvPr/>
        </p:nvGrpSpPr>
        <p:grpSpPr bwMode="auto">
          <a:xfrm>
            <a:off x="-6351" y="295276"/>
            <a:ext cx="11925301" cy="6283325"/>
            <a:chOff x="-4374" y="221400"/>
            <a:chExt cx="8942875" cy="4712774"/>
          </a:xfrm>
        </p:grpSpPr>
        <p:sp>
          <p:nvSpPr>
            <p:cNvPr id="73" name="Google Shape;214;p3">
              <a:extLst>
                <a:ext uri="{FF2B5EF4-FFF2-40B4-BE49-F238E27FC236}">
                  <a16:creationId xmlns:a16="http://schemas.microsoft.com/office/drawing/2014/main" id="{60F379F7-9F0E-4639-824C-9DECF8A2EA47}"/>
                </a:ext>
              </a:extLst>
            </p:cNvPr>
            <p:cNvSpPr/>
            <p:nvPr/>
          </p:nvSpPr>
          <p:spPr>
            <a:xfrm>
              <a:off x="7649610" y="1996728"/>
              <a:ext cx="250794" cy="247665"/>
            </a:xfrm>
            <a:custGeom>
              <a:avLst/>
              <a:gdLst/>
              <a:ahLst/>
              <a:cxnLst/>
              <a:rect l="l" t="t" r="r" b="b"/>
              <a:pathLst>
                <a:path w="7151" h="6469" extrusionOk="0">
                  <a:moveTo>
                    <a:pt x="5487" y="0"/>
                  </a:moveTo>
                  <a:cubicBezTo>
                    <a:pt x="5187" y="0"/>
                    <a:pt x="4865" y="147"/>
                    <a:pt x="4607" y="332"/>
                  </a:cubicBezTo>
                  <a:cubicBezTo>
                    <a:pt x="4060" y="729"/>
                    <a:pt x="3856" y="1441"/>
                    <a:pt x="3757" y="2097"/>
                  </a:cubicBezTo>
                  <a:lnTo>
                    <a:pt x="3757" y="2097"/>
                  </a:lnTo>
                  <a:cubicBezTo>
                    <a:pt x="3783" y="1858"/>
                    <a:pt x="3368" y="1109"/>
                    <a:pt x="3265" y="897"/>
                  </a:cubicBezTo>
                  <a:cubicBezTo>
                    <a:pt x="3100" y="566"/>
                    <a:pt x="2863" y="346"/>
                    <a:pt x="2518" y="177"/>
                  </a:cubicBezTo>
                  <a:cubicBezTo>
                    <a:pt x="2324" y="80"/>
                    <a:pt x="2100" y="15"/>
                    <a:pt x="1884" y="15"/>
                  </a:cubicBezTo>
                  <a:cubicBezTo>
                    <a:pt x="1710" y="15"/>
                    <a:pt x="1542" y="57"/>
                    <a:pt x="1400" y="160"/>
                  </a:cubicBezTo>
                  <a:cubicBezTo>
                    <a:pt x="1133" y="352"/>
                    <a:pt x="1032" y="714"/>
                    <a:pt x="1048" y="1042"/>
                  </a:cubicBezTo>
                  <a:cubicBezTo>
                    <a:pt x="1082" y="1745"/>
                    <a:pt x="1616" y="2391"/>
                    <a:pt x="2298" y="2559"/>
                  </a:cubicBezTo>
                  <a:cubicBezTo>
                    <a:pt x="1589" y="2583"/>
                    <a:pt x="917" y="2718"/>
                    <a:pt x="376" y="3178"/>
                  </a:cubicBezTo>
                  <a:cubicBezTo>
                    <a:pt x="264" y="3269"/>
                    <a:pt x="102" y="3482"/>
                    <a:pt x="68" y="3634"/>
                  </a:cubicBezTo>
                  <a:cubicBezTo>
                    <a:pt x="1" y="3949"/>
                    <a:pt x="68" y="4289"/>
                    <a:pt x="318" y="4492"/>
                  </a:cubicBezTo>
                  <a:cubicBezTo>
                    <a:pt x="565" y="4699"/>
                    <a:pt x="899" y="4766"/>
                    <a:pt x="1221" y="4773"/>
                  </a:cubicBezTo>
                  <a:cubicBezTo>
                    <a:pt x="1232" y="4773"/>
                    <a:pt x="1243" y="4773"/>
                    <a:pt x="1254" y="4773"/>
                  </a:cubicBezTo>
                  <a:cubicBezTo>
                    <a:pt x="1544" y="4773"/>
                    <a:pt x="1829" y="4732"/>
                    <a:pt x="2106" y="4651"/>
                  </a:cubicBezTo>
                  <a:cubicBezTo>
                    <a:pt x="2380" y="4567"/>
                    <a:pt x="2616" y="4387"/>
                    <a:pt x="2880" y="4300"/>
                  </a:cubicBezTo>
                  <a:lnTo>
                    <a:pt x="2880" y="4300"/>
                  </a:lnTo>
                  <a:cubicBezTo>
                    <a:pt x="2751" y="4648"/>
                    <a:pt x="2643" y="4972"/>
                    <a:pt x="2633" y="5340"/>
                  </a:cubicBezTo>
                  <a:cubicBezTo>
                    <a:pt x="2623" y="5658"/>
                    <a:pt x="2728" y="5992"/>
                    <a:pt x="2968" y="6209"/>
                  </a:cubicBezTo>
                  <a:cubicBezTo>
                    <a:pt x="3161" y="6382"/>
                    <a:pt x="3419" y="6468"/>
                    <a:pt x="3677" y="6468"/>
                  </a:cubicBezTo>
                  <a:cubicBezTo>
                    <a:pt x="3798" y="6468"/>
                    <a:pt x="3918" y="6449"/>
                    <a:pt x="4032" y="6412"/>
                  </a:cubicBezTo>
                  <a:cubicBezTo>
                    <a:pt x="4154" y="6374"/>
                    <a:pt x="4268" y="6317"/>
                    <a:pt x="4370" y="6240"/>
                  </a:cubicBezTo>
                  <a:cubicBezTo>
                    <a:pt x="4607" y="6053"/>
                    <a:pt x="4745" y="5760"/>
                    <a:pt x="4779" y="5462"/>
                  </a:cubicBezTo>
                  <a:cubicBezTo>
                    <a:pt x="4809" y="5212"/>
                    <a:pt x="4772" y="4958"/>
                    <a:pt x="4698" y="4722"/>
                  </a:cubicBezTo>
                  <a:cubicBezTo>
                    <a:pt x="4633" y="4502"/>
                    <a:pt x="4573" y="4296"/>
                    <a:pt x="4454" y="4094"/>
                  </a:cubicBezTo>
                  <a:lnTo>
                    <a:pt x="4454" y="4094"/>
                  </a:lnTo>
                  <a:cubicBezTo>
                    <a:pt x="4917" y="4391"/>
                    <a:pt x="5256" y="4786"/>
                    <a:pt x="5837" y="4830"/>
                  </a:cubicBezTo>
                  <a:cubicBezTo>
                    <a:pt x="5871" y="4833"/>
                    <a:pt x="5906" y="4834"/>
                    <a:pt x="5940" y="4834"/>
                  </a:cubicBezTo>
                  <a:cubicBezTo>
                    <a:pt x="6370" y="4834"/>
                    <a:pt x="6779" y="4635"/>
                    <a:pt x="6952" y="4219"/>
                  </a:cubicBezTo>
                  <a:cubicBezTo>
                    <a:pt x="7151" y="3735"/>
                    <a:pt x="6912" y="3117"/>
                    <a:pt x="6441" y="2894"/>
                  </a:cubicBezTo>
                  <a:cubicBezTo>
                    <a:pt x="6276" y="2816"/>
                    <a:pt x="6093" y="2782"/>
                    <a:pt x="5914" y="2748"/>
                  </a:cubicBezTo>
                  <a:cubicBezTo>
                    <a:pt x="5715" y="2715"/>
                    <a:pt x="5516" y="2678"/>
                    <a:pt x="5316" y="2640"/>
                  </a:cubicBezTo>
                  <a:cubicBezTo>
                    <a:pt x="5861" y="2330"/>
                    <a:pt x="6238" y="1742"/>
                    <a:pt x="6293" y="1116"/>
                  </a:cubicBezTo>
                  <a:cubicBezTo>
                    <a:pt x="6316" y="883"/>
                    <a:pt x="6293" y="636"/>
                    <a:pt x="6178" y="434"/>
                  </a:cubicBezTo>
                  <a:cubicBezTo>
                    <a:pt x="6007" y="119"/>
                    <a:pt x="5756" y="0"/>
                    <a:pt x="5487"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74" name="Google Shape;215;p3">
              <a:extLst>
                <a:ext uri="{FF2B5EF4-FFF2-40B4-BE49-F238E27FC236}">
                  <a16:creationId xmlns:a16="http://schemas.microsoft.com/office/drawing/2014/main" id="{102B09F3-5B59-4A95-B483-9B6B0FF42388}"/>
                </a:ext>
              </a:extLst>
            </p:cNvPr>
            <p:cNvSpPr>
              <a:spLocks/>
            </p:cNvSpPr>
            <p:nvPr/>
          </p:nvSpPr>
          <p:spPr bwMode="auto">
            <a:xfrm rot="-2401048">
              <a:off x="7614045" y="3132826"/>
              <a:ext cx="330404" cy="191602"/>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nvGrpSpPr>
            <p:cNvPr id="75" name="Google Shape;216;p3">
              <a:extLst>
                <a:ext uri="{FF2B5EF4-FFF2-40B4-BE49-F238E27FC236}">
                  <a16:creationId xmlns:a16="http://schemas.microsoft.com/office/drawing/2014/main" id="{9157F9C8-8074-4FBF-A569-88FB04EFA75C}"/>
                </a:ext>
              </a:extLst>
            </p:cNvPr>
            <p:cNvGrpSpPr>
              <a:grpSpLocks/>
            </p:cNvGrpSpPr>
            <p:nvPr/>
          </p:nvGrpSpPr>
          <p:grpSpPr bwMode="auto">
            <a:xfrm rot="-640298">
              <a:off x="7143312" y="799894"/>
              <a:ext cx="948154" cy="903796"/>
              <a:chOff x="984375" y="2346230"/>
              <a:chExt cx="468336" cy="446495"/>
            </a:xfrm>
          </p:grpSpPr>
          <p:sp>
            <p:nvSpPr>
              <p:cNvPr id="136" name="Google Shape;217;p3">
                <a:extLst>
                  <a:ext uri="{FF2B5EF4-FFF2-40B4-BE49-F238E27FC236}">
                    <a16:creationId xmlns:a16="http://schemas.microsoft.com/office/drawing/2014/main" id="{20417B20-07B0-474B-96F1-E083433954AA}"/>
                  </a:ext>
                </a:extLst>
              </p:cNvPr>
              <p:cNvSpPr/>
              <p:nvPr/>
            </p:nvSpPr>
            <p:spPr>
              <a:xfrm>
                <a:off x="1133997" y="2343114"/>
                <a:ext cx="311265" cy="368232"/>
              </a:xfrm>
              <a:custGeom>
                <a:avLst/>
                <a:gdLst/>
                <a:ahLst/>
                <a:cxnLst/>
                <a:rect l="l" t="t" r="r" b="b"/>
                <a:pathLst>
                  <a:path w="8024" h="9442" extrusionOk="0">
                    <a:moveTo>
                      <a:pt x="2655" y="2271"/>
                    </a:moveTo>
                    <a:cubicBezTo>
                      <a:pt x="3185" y="2271"/>
                      <a:pt x="3508" y="3208"/>
                      <a:pt x="3086" y="3691"/>
                    </a:cubicBezTo>
                    <a:cubicBezTo>
                      <a:pt x="2907" y="3895"/>
                      <a:pt x="2638" y="4014"/>
                      <a:pt x="2369" y="4014"/>
                    </a:cubicBezTo>
                    <a:cubicBezTo>
                      <a:pt x="2348" y="4014"/>
                      <a:pt x="2327" y="4013"/>
                      <a:pt x="2306" y="4012"/>
                    </a:cubicBezTo>
                    <a:cubicBezTo>
                      <a:pt x="2204" y="4005"/>
                      <a:pt x="2100" y="3978"/>
                      <a:pt x="2022" y="3914"/>
                    </a:cubicBezTo>
                    <a:cubicBezTo>
                      <a:pt x="1829" y="3765"/>
                      <a:pt x="1846" y="3474"/>
                      <a:pt x="1886" y="3238"/>
                    </a:cubicBezTo>
                    <a:cubicBezTo>
                      <a:pt x="1937" y="2964"/>
                      <a:pt x="2008" y="2677"/>
                      <a:pt x="2211" y="2484"/>
                    </a:cubicBezTo>
                    <a:cubicBezTo>
                      <a:pt x="2367" y="2334"/>
                      <a:pt x="2518" y="2271"/>
                      <a:pt x="2655" y="2271"/>
                    </a:cubicBezTo>
                    <a:close/>
                    <a:moveTo>
                      <a:pt x="4035" y="6913"/>
                    </a:moveTo>
                    <a:cubicBezTo>
                      <a:pt x="4604" y="6913"/>
                      <a:pt x="5210" y="7741"/>
                      <a:pt x="4695" y="8114"/>
                    </a:cubicBezTo>
                    <a:cubicBezTo>
                      <a:pt x="4582" y="8199"/>
                      <a:pt x="4435" y="8219"/>
                      <a:pt x="4293" y="8219"/>
                    </a:cubicBezTo>
                    <a:cubicBezTo>
                      <a:pt x="4281" y="8219"/>
                      <a:pt x="4270" y="8219"/>
                      <a:pt x="4259" y="8219"/>
                    </a:cubicBezTo>
                    <a:cubicBezTo>
                      <a:pt x="3951" y="8216"/>
                      <a:pt x="3606" y="8117"/>
                      <a:pt x="3468" y="7844"/>
                    </a:cubicBezTo>
                    <a:cubicBezTo>
                      <a:pt x="3390" y="7688"/>
                      <a:pt x="3397" y="7492"/>
                      <a:pt x="3471" y="7334"/>
                    </a:cubicBezTo>
                    <a:cubicBezTo>
                      <a:pt x="3613" y="7031"/>
                      <a:pt x="3821" y="6913"/>
                      <a:pt x="4035" y="6913"/>
                    </a:cubicBezTo>
                    <a:close/>
                    <a:moveTo>
                      <a:pt x="3373" y="0"/>
                    </a:moveTo>
                    <a:cubicBezTo>
                      <a:pt x="3358" y="0"/>
                      <a:pt x="3342" y="0"/>
                      <a:pt x="3326" y="1"/>
                    </a:cubicBezTo>
                    <a:cubicBezTo>
                      <a:pt x="1" y="38"/>
                      <a:pt x="18" y="4752"/>
                      <a:pt x="72" y="5918"/>
                    </a:cubicBezTo>
                    <a:cubicBezTo>
                      <a:pt x="498" y="6306"/>
                      <a:pt x="869" y="6773"/>
                      <a:pt x="1147" y="7161"/>
                    </a:cubicBezTo>
                    <a:cubicBezTo>
                      <a:pt x="1542" y="7715"/>
                      <a:pt x="1859" y="8354"/>
                      <a:pt x="2025" y="9017"/>
                    </a:cubicBezTo>
                    <a:cubicBezTo>
                      <a:pt x="2837" y="9279"/>
                      <a:pt x="3763" y="9442"/>
                      <a:pt x="4614" y="9442"/>
                    </a:cubicBezTo>
                    <a:cubicBezTo>
                      <a:pt x="5883" y="9442"/>
                      <a:pt x="6985" y="9079"/>
                      <a:pt x="7297" y="8138"/>
                    </a:cubicBezTo>
                    <a:cubicBezTo>
                      <a:pt x="8023" y="5948"/>
                      <a:pt x="4647" y="5154"/>
                      <a:pt x="4647" y="5154"/>
                    </a:cubicBezTo>
                    <a:cubicBezTo>
                      <a:pt x="4647" y="5154"/>
                      <a:pt x="7097" y="0"/>
                      <a:pt x="3373"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37" name="Google Shape;218;p3">
                <a:extLst>
                  <a:ext uri="{FF2B5EF4-FFF2-40B4-BE49-F238E27FC236}">
                    <a16:creationId xmlns:a16="http://schemas.microsoft.com/office/drawing/2014/main" id="{B43BD8CB-B825-4B89-929A-44FD4ABACE1C}"/>
                  </a:ext>
                </a:extLst>
              </p:cNvPr>
              <p:cNvSpPr>
                <a:spLocks/>
              </p:cNvSpPr>
              <p:nvPr/>
            </p:nvSpPr>
            <p:spPr bwMode="auto">
              <a:xfrm>
                <a:off x="1211160" y="2434726"/>
                <a:ext cx="65495" cy="68029"/>
              </a:xfrm>
              <a:custGeom>
                <a:avLst/>
                <a:gdLst>
                  <a:gd name="T0" fmla="*/ 2147483646 w 1680"/>
                  <a:gd name="T1" fmla="*/ 2147483646 h 1745"/>
                  <a:gd name="T2" fmla="*/ 2147483646 w 1680"/>
                  <a:gd name="T3" fmla="*/ 2147483646 h 1745"/>
                  <a:gd name="T4" fmla="*/ 2147483646 w 1680"/>
                  <a:gd name="T5" fmla="*/ 2147483646 h 1745"/>
                  <a:gd name="T6" fmla="*/ 2147483646 w 1680"/>
                  <a:gd name="T7" fmla="*/ 2147483646 h 1745"/>
                  <a:gd name="T8" fmla="*/ 2147483646 w 1680"/>
                  <a:gd name="T9" fmla="*/ 2147483646 h 1745"/>
                  <a:gd name="T10" fmla="*/ 2147483646 w 1680"/>
                  <a:gd name="T11" fmla="*/ 2147483646 h 1745"/>
                  <a:gd name="T12" fmla="*/ 2147483646 w 1680"/>
                  <a:gd name="T13" fmla="*/ 2147483646 h 1745"/>
                  <a:gd name="T14" fmla="*/ 2147483646 w 1680"/>
                  <a:gd name="T15" fmla="*/ 2147483646 h 17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0" h="1745" extrusionOk="0">
                    <a:moveTo>
                      <a:pt x="827" y="1"/>
                    </a:moveTo>
                    <a:cubicBezTo>
                      <a:pt x="690" y="1"/>
                      <a:pt x="539" y="64"/>
                      <a:pt x="383" y="214"/>
                    </a:cubicBezTo>
                    <a:cubicBezTo>
                      <a:pt x="180" y="407"/>
                      <a:pt x="109" y="694"/>
                      <a:pt x="58" y="968"/>
                    </a:cubicBezTo>
                    <a:cubicBezTo>
                      <a:pt x="18" y="1204"/>
                      <a:pt x="1" y="1495"/>
                      <a:pt x="194" y="1644"/>
                    </a:cubicBezTo>
                    <a:cubicBezTo>
                      <a:pt x="272" y="1708"/>
                      <a:pt x="376" y="1735"/>
                      <a:pt x="478" y="1742"/>
                    </a:cubicBezTo>
                    <a:cubicBezTo>
                      <a:pt x="499" y="1743"/>
                      <a:pt x="520" y="1744"/>
                      <a:pt x="541" y="1744"/>
                    </a:cubicBezTo>
                    <a:cubicBezTo>
                      <a:pt x="810" y="1744"/>
                      <a:pt x="1079" y="1625"/>
                      <a:pt x="1258" y="1421"/>
                    </a:cubicBezTo>
                    <a:cubicBezTo>
                      <a:pt x="1680" y="938"/>
                      <a:pt x="1357" y="1"/>
                      <a:pt x="82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8" name="Google Shape;219;p3">
                <a:extLst>
                  <a:ext uri="{FF2B5EF4-FFF2-40B4-BE49-F238E27FC236}">
                    <a16:creationId xmlns:a16="http://schemas.microsoft.com/office/drawing/2014/main" id="{CEF054EB-DA06-4A24-9F31-5505C3FCF0A9}"/>
                  </a:ext>
                </a:extLst>
              </p:cNvPr>
              <p:cNvSpPr>
                <a:spLocks/>
              </p:cNvSpPr>
              <p:nvPr/>
            </p:nvSpPr>
            <p:spPr bwMode="auto">
              <a:xfrm>
                <a:off x="1272016" y="2615733"/>
                <a:ext cx="71031" cy="50953"/>
              </a:xfrm>
              <a:custGeom>
                <a:avLst/>
                <a:gdLst>
                  <a:gd name="T0" fmla="*/ 2147483646 w 1822"/>
                  <a:gd name="T1" fmla="*/ 0 h 1307"/>
                  <a:gd name="T2" fmla="*/ 2147483646 w 1822"/>
                  <a:gd name="T3" fmla="*/ 2147483646 h 1307"/>
                  <a:gd name="T4" fmla="*/ 2147483646 w 1822"/>
                  <a:gd name="T5" fmla="*/ 2147483646 h 1307"/>
                  <a:gd name="T6" fmla="*/ 2147483646 w 1822"/>
                  <a:gd name="T7" fmla="*/ 2147483646 h 1307"/>
                  <a:gd name="T8" fmla="*/ 2147483646 w 1822"/>
                  <a:gd name="T9" fmla="*/ 2147483646 h 1307"/>
                  <a:gd name="T10" fmla="*/ 2147483646 w 1822"/>
                  <a:gd name="T11" fmla="*/ 2147483646 h 1307"/>
                  <a:gd name="T12" fmla="*/ 2147483646 w 1822"/>
                  <a:gd name="T13" fmla="*/ 0 h 13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2" h="1307" extrusionOk="0">
                    <a:moveTo>
                      <a:pt x="646" y="0"/>
                    </a:moveTo>
                    <a:cubicBezTo>
                      <a:pt x="432" y="0"/>
                      <a:pt x="224" y="118"/>
                      <a:pt x="82" y="421"/>
                    </a:cubicBezTo>
                    <a:cubicBezTo>
                      <a:pt x="8" y="579"/>
                      <a:pt x="1" y="775"/>
                      <a:pt x="79" y="931"/>
                    </a:cubicBezTo>
                    <a:cubicBezTo>
                      <a:pt x="217" y="1204"/>
                      <a:pt x="562" y="1303"/>
                      <a:pt x="870" y="1306"/>
                    </a:cubicBezTo>
                    <a:cubicBezTo>
                      <a:pt x="881" y="1306"/>
                      <a:pt x="892" y="1306"/>
                      <a:pt x="904" y="1306"/>
                    </a:cubicBezTo>
                    <a:cubicBezTo>
                      <a:pt x="1046" y="1306"/>
                      <a:pt x="1193" y="1286"/>
                      <a:pt x="1306" y="1201"/>
                    </a:cubicBezTo>
                    <a:cubicBezTo>
                      <a:pt x="1821" y="828"/>
                      <a:pt x="1215" y="0"/>
                      <a:pt x="64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9" name="Google Shape;220;p3">
                <a:extLst>
                  <a:ext uri="{FF2B5EF4-FFF2-40B4-BE49-F238E27FC236}">
                    <a16:creationId xmlns:a16="http://schemas.microsoft.com/office/drawing/2014/main" id="{5C8C397E-C895-4AEA-894C-988DED8E83A6}"/>
                  </a:ext>
                </a:extLst>
              </p:cNvPr>
              <p:cNvSpPr>
                <a:spLocks/>
              </p:cNvSpPr>
              <p:nvPr/>
            </p:nvSpPr>
            <p:spPr bwMode="auto">
              <a:xfrm>
                <a:off x="984375" y="2470319"/>
                <a:ext cx="249543" cy="322406"/>
              </a:xfrm>
              <a:custGeom>
                <a:avLst/>
                <a:gdLst>
                  <a:gd name="T0" fmla="*/ 2147483646 w 6401"/>
                  <a:gd name="T1" fmla="*/ 0 h 8270"/>
                  <a:gd name="T2" fmla="*/ 2147483646 w 6401"/>
                  <a:gd name="T3" fmla="*/ 2147483646 h 8270"/>
                  <a:gd name="T4" fmla="*/ 2147483646 w 6401"/>
                  <a:gd name="T5" fmla="*/ 2147483646 h 8270"/>
                  <a:gd name="T6" fmla="*/ 2147483646 w 6401"/>
                  <a:gd name="T7" fmla="*/ 2147483646 h 8270"/>
                  <a:gd name="T8" fmla="*/ 2147483646 w 6401"/>
                  <a:gd name="T9" fmla="*/ 2147483646 h 8270"/>
                  <a:gd name="T10" fmla="*/ 2147483646 w 6401"/>
                  <a:gd name="T11" fmla="*/ 2147483646 h 8270"/>
                  <a:gd name="T12" fmla="*/ 2147483646 w 6401"/>
                  <a:gd name="T13" fmla="*/ 2147483646 h 8270"/>
                  <a:gd name="T14" fmla="*/ 2147483646 w 6401"/>
                  <a:gd name="T15" fmla="*/ 2147483646 h 8270"/>
                  <a:gd name="T16" fmla="*/ 2147483646 w 6401"/>
                  <a:gd name="T17" fmla="*/ 2147483646 h 8270"/>
                  <a:gd name="T18" fmla="*/ 2147483646 w 6401"/>
                  <a:gd name="T19" fmla="*/ 2147483646 h 8270"/>
                  <a:gd name="T20" fmla="*/ 2147483646 w 6401"/>
                  <a:gd name="T21" fmla="*/ 2147483646 h 8270"/>
                  <a:gd name="T22" fmla="*/ 2147483646 w 6401"/>
                  <a:gd name="T23" fmla="*/ 2147483646 h 8270"/>
                  <a:gd name="T24" fmla="*/ 2147483646 w 6401"/>
                  <a:gd name="T25" fmla="*/ 2147483646 h 8270"/>
                  <a:gd name="T26" fmla="*/ 2147483646 w 6401"/>
                  <a:gd name="T27" fmla="*/ 2147483646 h 8270"/>
                  <a:gd name="T28" fmla="*/ 2147483646 w 6401"/>
                  <a:gd name="T29" fmla="*/ 2147483646 h 8270"/>
                  <a:gd name="T30" fmla="*/ 2147483646 w 6401"/>
                  <a:gd name="T31" fmla="*/ 2147483646 h 8270"/>
                  <a:gd name="T32" fmla="*/ 2147483646 w 6401"/>
                  <a:gd name="T33" fmla="*/ 2147483646 h 8270"/>
                  <a:gd name="T34" fmla="*/ 2147483646 w 6401"/>
                  <a:gd name="T35" fmla="*/ 2147483646 h 8270"/>
                  <a:gd name="T36" fmla="*/ 2147483646 w 6401"/>
                  <a:gd name="T37" fmla="*/ 2147483646 h 8270"/>
                  <a:gd name="T38" fmla="*/ 2147483646 w 6401"/>
                  <a:gd name="T39" fmla="*/ 2147483646 h 8270"/>
                  <a:gd name="T40" fmla="*/ 2147483646 w 6401"/>
                  <a:gd name="T41" fmla="*/ 2147483646 h 8270"/>
                  <a:gd name="T42" fmla="*/ 2147483646 w 6401"/>
                  <a:gd name="T43" fmla="*/ 2147483646 h 8270"/>
                  <a:gd name="T44" fmla="*/ 2147483646 w 6401"/>
                  <a:gd name="T45" fmla="*/ 2147483646 h 8270"/>
                  <a:gd name="T46" fmla="*/ 2147483646 w 6401"/>
                  <a:gd name="T47" fmla="*/ 2147483646 h 8270"/>
                  <a:gd name="T48" fmla="*/ 2147483646 w 6401"/>
                  <a:gd name="T49" fmla="*/ 2147483646 h 8270"/>
                  <a:gd name="T50" fmla="*/ 2147483646 w 6401"/>
                  <a:gd name="T51" fmla="*/ 0 h 82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401" h="8270" extrusionOk="0">
                    <a:moveTo>
                      <a:pt x="1000" y="0"/>
                    </a:moveTo>
                    <a:cubicBezTo>
                      <a:pt x="974" y="0"/>
                      <a:pt x="947" y="2"/>
                      <a:pt x="920" y="4"/>
                    </a:cubicBezTo>
                    <a:cubicBezTo>
                      <a:pt x="58" y="82"/>
                      <a:pt x="1" y="1457"/>
                      <a:pt x="789" y="1457"/>
                    </a:cubicBezTo>
                    <a:cubicBezTo>
                      <a:pt x="851" y="1457"/>
                      <a:pt x="918" y="1448"/>
                      <a:pt x="990" y="1430"/>
                    </a:cubicBezTo>
                    <a:cubicBezTo>
                      <a:pt x="1031" y="1420"/>
                      <a:pt x="1024" y="1319"/>
                      <a:pt x="981" y="1319"/>
                    </a:cubicBezTo>
                    <a:cubicBezTo>
                      <a:pt x="976" y="1319"/>
                      <a:pt x="971" y="1319"/>
                      <a:pt x="966" y="1319"/>
                    </a:cubicBezTo>
                    <a:cubicBezTo>
                      <a:pt x="97" y="1319"/>
                      <a:pt x="395" y="232"/>
                      <a:pt x="1059" y="232"/>
                    </a:cubicBezTo>
                    <a:cubicBezTo>
                      <a:pt x="1131" y="232"/>
                      <a:pt x="1208" y="245"/>
                      <a:pt x="1288" y="274"/>
                    </a:cubicBezTo>
                    <a:cubicBezTo>
                      <a:pt x="1687" y="420"/>
                      <a:pt x="1869" y="913"/>
                      <a:pt x="1954" y="1288"/>
                    </a:cubicBezTo>
                    <a:cubicBezTo>
                      <a:pt x="1998" y="1491"/>
                      <a:pt x="2021" y="1701"/>
                      <a:pt x="2011" y="1907"/>
                    </a:cubicBezTo>
                    <a:cubicBezTo>
                      <a:pt x="2011" y="1991"/>
                      <a:pt x="1994" y="2072"/>
                      <a:pt x="1987" y="2157"/>
                    </a:cubicBezTo>
                    <a:cubicBezTo>
                      <a:pt x="1842" y="2316"/>
                      <a:pt x="1792" y="2542"/>
                      <a:pt x="1910" y="2796"/>
                    </a:cubicBezTo>
                    <a:cubicBezTo>
                      <a:pt x="2129" y="3272"/>
                      <a:pt x="2545" y="3482"/>
                      <a:pt x="2934" y="3809"/>
                    </a:cubicBezTo>
                    <a:cubicBezTo>
                      <a:pt x="3309" y="4123"/>
                      <a:pt x="3643" y="4479"/>
                      <a:pt x="3958" y="4853"/>
                    </a:cubicBezTo>
                    <a:cubicBezTo>
                      <a:pt x="4749" y="5800"/>
                      <a:pt x="5762" y="7063"/>
                      <a:pt x="6131" y="8236"/>
                    </a:cubicBezTo>
                    <a:cubicBezTo>
                      <a:pt x="6138" y="8260"/>
                      <a:pt x="6149" y="8269"/>
                      <a:pt x="6160" y="8269"/>
                    </a:cubicBezTo>
                    <a:cubicBezTo>
                      <a:pt x="6192" y="8269"/>
                      <a:pt x="6229" y="8194"/>
                      <a:pt x="6229" y="8161"/>
                    </a:cubicBezTo>
                    <a:cubicBezTo>
                      <a:pt x="6188" y="7350"/>
                      <a:pt x="6401" y="6668"/>
                      <a:pt x="6201" y="5854"/>
                    </a:cubicBezTo>
                    <a:cubicBezTo>
                      <a:pt x="6201" y="5847"/>
                      <a:pt x="6198" y="5840"/>
                      <a:pt x="6198" y="5834"/>
                    </a:cubicBezTo>
                    <a:cubicBezTo>
                      <a:pt x="6032" y="5171"/>
                      <a:pt x="5715" y="4532"/>
                      <a:pt x="5320" y="3978"/>
                    </a:cubicBezTo>
                    <a:cubicBezTo>
                      <a:pt x="5042" y="3590"/>
                      <a:pt x="4671" y="3123"/>
                      <a:pt x="4245" y="2735"/>
                    </a:cubicBezTo>
                    <a:cubicBezTo>
                      <a:pt x="3751" y="2286"/>
                      <a:pt x="3183" y="1934"/>
                      <a:pt x="2595" y="1917"/>
                    </a:cubicBezTo>
                    <a:cubicBezTo>
                      <a:pt x="2587" y="1916"/>
                      <a:pt x="2579" y="1916"/>
                      <a:pt x="2571" y="1916"/>
                    </a:cubicBezTo>
                    <a:cubicBezTo>
                      <a:pt x="2462" y="1916"/>
                      <a:pt x="2359" y="1936"/>
                      <a:pt x="2264" y="1971"/>
                    </a:cubicBezTo>
                    <a:cubicBezTo>
                      <a:pt x="2268" y="1582"/>
                      <a:pt x="2116" y="1089"/>
                      <a:pt x="2032" y="879"/>
                    </a:cubicBezTo>
                    <a:cubicBezTo>
                      <a:pt x="1854" y="443"/>
                      <a:pt x="1504" y="0"/>
                      <a:pt x="100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76" name="Google Shape;221;p3">
              <a:extLst>
                <a:ext uri="{FF2B5EF4-FFF2-40B4-BE49-F238E27FC236}">
                  <a16:creationId xmlns:a16="http://schemas.microsoft.com/office/drawing/2014/main" id="{CC37A142-CB9B-41C6-A334-98E91F80CCCF}"/>
                </a:ext>
              </a:extLst>
            </p:cNvPr>
            <p:cNvGrpSpPr>
              <a:grpSpLocks/>
            </p:cNvGrpSpPr>
            <p:nvPr/>
          </p:nvGrpSpPr>
          <p:grpSpPr bwMode="auto">
            <a:xfrm>
              <a:off x="7571778" y="3329054"/>
              <a:ext cx="1156401" cy="1545073"/>
              <a:chOff x="1517975" y="4132611"/>
              <a:chExt cx="698732" cy="933635"/>
            </a:xfrm>
          </p:grpSpPr>
          <p:sp>
            <p:nvSpPr>
              <p:cNvPr id="129" name="Google Shape;222;p3">
                <a:extLst>
                  <a:ext uri="{FF2B5EF4-FFF2-40B4-BE49-F238E27FC236}">
                    <a16:creationId xmlns:a16="http://schemas.microsoft.com/office/drawing/2014/main" id="{78B709A2-7502-4134-BA0A-A753E4FCC1ED}"/>
                  </a:ext>
                </a:extLst>
              </p:cNvPr>
              <p:cNvSpPr/>
              <p:nvPr/>
            </p:nvSpPr>
            <p:spPr>
              <a:xfrm>
                <a:off x="1597612" y="4490239"/>
                <a:ext cx="138110" cy="138143"/>
              </a:xfrm>
              <a:custGeom>
                <a:avLst/>
                <a:gdLst/>
                <a:ahLst/>
                <a:cxnLst/>
                <a:rect l="l" t="t" r="r" b="b"/>
                <a:pathLst>
                  <a:path w="2859" h="2863" extrusionOk="0">
                    <a:moveTo>
                      <a:pt x="1429" y="0"/>
                    </a:moveTo>
                    <a:cubicBezTo>
                      <a:pt x="638" y="0"/>
                      <a:pt x="0" y="642"/>
                      <a:pt x="0" y="1429"/>
                    </a:cubicBezTo>
                    <a:cubicBezTo>
                      <a:pt x="0" y="2220"/>
                      <a:pt x="638" y="2862"/>
                      <a:pt x="1429" y="2862"/>
                    </a:cubicBezTo>
                    <a:cubicBezTo>
                      <a:pt x="2220" y="2862"/>
                      <a:pt x="2859" y="2220"/>
                      <a:pt x="2859" y="1429"/>
                    </a:cubicBezTo>
                    <a:cubicBezTo>
                      <a:pt x="2859" y="642"/>
                      <a:pt x="2220" y="0"/>
                      <a:pt x="1429"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30" name="Google Shape;223;p3">
                <a:extLst>
                  <a:ext uri="{FF2B5EF4-FFF2-40B4-BE49-F238E27FC236}">
                    <a16:creationId xmlns:a16="http://schemas.microsoft.com/office/drawing/2014/main" id="{7BE82F00-D0CB-4B14-9A02-740229272181}"/>
                  </a:ext>
                </a:extLst>
              </p:cNvPr>
              <p:cNvSpPr/>
              <p:nvPr/>
            </p:nvSpPr>
            <p:spPr>
              <a:xfrm>
                <a:off x="1932337" y="4188769"/>
                <a:ext cx="106460" cy="106486"/>
              </a:xfrm>
              <a:custGeom>
                <a:avLst/>
                <a:gdLst/>
                <a:ahLst/>
                <a:cxnLst/>
                <a:rect l="l" t="t" r="r" b="b"/>
                <a:pathLst>
                  <a:path w="2215" h="2214" extrusionOk="0">
                    <a:moveTo>
                      <a:pt x="1106" y="0"/>
                    </a:moveTo>
                    <a:cubicBezTo>
                      <a:pt x="495" y="0"/>
                      <a:pt x="1" y="494"/>
                      <a:pt x="1" y="1106"/>
                    </a:cubicBezTo>
                    <a:cubicBezTo>
                      <a:pt x="1" y="1717"/>
                      <a:pt x="495" y="2214"/>
                      <a:pt x="1106" y="2214"/>
                    </a:cubicBezTo>
                    <a:cubicBezTo>
                      <a:pt x="1718" y="2214"/>
                      <a:pt x="2214" y="1717"/>
                      <a:pt x="2214" y="1106"/>
                    </a:cubicBezTo>
                    <a:cubicBezTo>
                      <a:pt x="2214" y="494"/>
                      <a:pt x="1718" y="0"/>
                      <a:pt x="1106"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31" name="Google Shape;224;p3">
                <a:extLst>
                  <a:ext uri="{FF2B5EF4-FFF2-40B4-BE49-F238E27FC236}">
                    <a16:creationId xmlns:a16="http://schemas.microsoft.com/office/drawing/2014/main" id="{0329AD61-D0C0-448B-AF10-C846D7EACF84}"/>
                  </a:ext>
                </a:extLst>
              </p:cNvPr>
              <p:cNvSpPr>
                <a:spLocks/>
              </p:cNvSpPr>
              <p:nvPr/>
            </p:nvSpPr>
            <p:spPr bwMode="auto">
              <a:xfrm>
                <a:off x="1539335" y="4751068"/>
                <a:ext cx="151250" cy="63885"/>
              </a:xfrm>
              <a:custGeom>
                <a:avLst/>
                <a:gdLst>
                  <a:gd name="T0" fmla="*/ 2147483646 w 3137"/>
                  <a:gd name="T1" fmla="*/ 0 h 1325"/>
                  <a:gd name="T2" fmla="*/ 2147483646 w 3137"/>
                  <a:gd name="T3" fmla="*/ 2147483646 h 1325"/>
                  <a:gd name="T4" fmla="*/ 2147483646 w 3137"/>
                  <a:gd name="T5" fmla="*/ 2147483646 h 1325"/>
                  <a:gd name="T6" fmla="*/ 2147483646 w 3137"/>
                  <a:gd name="T7" fmla="*/ 2147483646 h 1325"/>
                  <a:gd name="T8" fmla="*/ 2147483646 w 3137"/>
                  <a:gd name="T9" fmla="*/ 2147483646 h 1325"/>
                  <a:gd name="T10" fmla="*/ 2147483646 w 3137"/>
                  <a:gd name="T11" fmla="*/ 0 h 1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37" h="1325" extrusionOk="0">
                    <a:moveTo>
                      <a:pt x="1252" y="0"/>
                    </a:moveTo>
                    <a:cubicBezTo>
                      <a:pt x="1197" y="0"/>
                      <a:pt x="1141" y="4"/>
                      <a:pt x="1085" y="11"/>
                    </a:cubicBezTo>
                    <a:cubicBezTo>
                      <a:pt x="1" y="156"/>
                      <a:pt x="400" y="992"/>
                      <a:pt x="1524" y="1228"/>
                    </a:cubicBezTo>
                    <a:cubicBezTo>
                      <a:pt x="1869" y="1299"/>
                      <a:pt x="2154" y="1324"/>
                      <a:pt x="2383" y="1324"/>
                    </a:cubicBezTo>
                    <a:cubicBezTo>
                      <a:pt x="2901" y="1324"/>
                      <a:pt x="3137" y="1198"/>
                      <a:pt x="3137" y="1198"/>
                    </a:cubicBezTo>
                    <a:cubicBezTo>
                      <a:pt x="3137" y="1198"/>
                      <a:pt x="2267" y="0"/>
                      <a:pt x="125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2" name="Google Shape;225;p3">
                <a:extLst>
                  <a:ext uri="{FF2B5EF4-FFF2-40B4-BE49-F238E27FC236}">
                    <a16:creationId xmlns:a16="http://schemas.microsoft.com/office/drawing/2014/main" id="{C4AB8A35-2FA2-42A6-B23E-7E378FC239CB}"/>
                  </a:ext>
                </a:extLst>
              </p:cNvPr>
              <p:cNvSpPr>
                <a:spLocks/>
              </p:cNvSpPr>
              <p:nvPr/>
            </p:nvSpPr>
            <p:spPr bwMode="auto">
              <a:xfrm>
                <a:off x="1829882" y="4540367"/>
                <a:ext cx="125455" cy="87848"/>
              </a:xfrm>
              <a:custGeom>
                <a:avLst/>
                <a:gdLst>
                  <a:gd name="T0" fmla="*/ 2147483646 w 2602"/>
                  <a:gd name="T1" fmla="*/ 2147483646 h 1822"/>
                  <a:gd name="T2" fmla="*/ 2147483646 w 2602"/>
                  <a:gd name="T3" fmla="*/ 2147483646 h 1822"/>
                  <a:gd name="T4" fmla="*/ 2147483646 w 2602"/>
                  <a:gd name="T5" fmla="*/ 2147483646 h 1822"/>
                  <a:gd name="T6" fmla="*/ 2147483646 w 2602"/>
                  <a:gd name="T7" fmla="*/ 2147483646 h 1822"/>
                  <a:gd name="T8" fmla="*/ 2147483646 w 2602"/>
                  <a:gd name="T9" fmla="*/ 2147483646 h 1822"/>
                  <a:gd name="T10" fmla="*/ 2147483646 w 2602"/>
                  <a:gd name="T11" fmla="*/ 2147483646 h 18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02" h="1822" extrusionOk="0">
                    <a:moveTo>
                      <a:pt x="755" y="1"/>
                    </a:moveTo>
                    <a:cubicBezTo>
                      <a:pt x="0" y="1"/>
                      <a:pt x="177" y="798"/>
                      <a:pt x="1068" y="1323"/>
                    </a:cubicBezTo>
                    <a:cubicBezTo>
                      <a:pt x="1820" y="1769"/>
                      <a:pt x="2317" y="1822"/>
                      <a:pt x="2511" y="1822"/>
                    </a:cubicBezTo>
                    <a:cubicBezTo>
                      <a:pt x="2571" y="1822"/>
                      <a:pt x="2601" y="1817"/>
                      <a:pt x="2601" y="1817"/>
                    </a:cubicBezTo>
                    <a:cubicBezTo>
                      <a:pt x="2601" y="1817"/>
                      <a:pt x="2119" y="242"/>
                      <a:pt x="1044" y="32"/>
                    </a:cubicBezTo>
                    <a:cubicBezTo>
                      <a:pt x="936" y="11"/>
                      <a:pt x="840" y="1"/>
                      <a:pt x="755"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3" name="Google Shape;226;p3">
                <a:extLst>
                  <a:ext uri="{FF2B5EF4-FFF2-40B4-BE49-F238E27FC236}">
                    <a16:creationId xmlns:a16="http://schemas.microsoft.com/office/drawing/2014/main" id="{FB55164F-5346-4030-8530-CA0562D3B3E1}"/>
                  </a:ext>
                </a:extLst>
              </p:cNvPr>
              <p:cNvSpPr>
                <a:spLocks/>
              </p:cNvSpPr>
              <p:nvPr/>
            </p:nvSpPr>
            <p:spPr bwMode="auto">
              <a:xfrm>
                <a:off x="1742853" y="4814857"/>
                <a:ext cx="125841" cy="87462"/>
              </a:xfrm>
              <a:custGeom>
                <a:avLst/>
                <a:gdLst>
                  <a:gd name="T0" fmla="*/ 2147483646 w 2610"/>
                  <a:gd name="T1" fmla="*/ 0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0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6" y="0"/>
                    </a:moveTo>
                    <a:cubicBezTo>
                      <a:pt x="1763" y="0"/>
                      <a:pt x="1670" y="10"/>
                      <a:pt x="1565" y="30"/>
                    </a:cubicBezTo>
                    <a:cubicBezTo>
                      <a:pt x="490" y="236"/>
                      <a:pt x="0" y="1807"/>
                      <a:pt x="0" y="1807"/>
                    </a:cubicBezTo>
                    <a:cubicBezTo>
                      <a:pt x="0" y="1807"/>
                      <a:pt x="34" y="1813"/>
                      <a:pt x="99" y="1813"/>
                    </a:cubicBezTo>
                    <a:cubicBezTo>
                      <a:pt x="297" y="1813"/>
                      <a:pt x="791" y="1759"/>
                      <a:pt x="1535" y="1324"/>
                    </a:cubicBezTo>
                    <a:cubicBezTo>
                      <a:pt x="2431" y="800"/>
                      <a:pt x="2609" y="0"/>
                      <a:pt x="184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4" name="Google Shape;227;p3">
                <a:extLst>
                  <a:ext uri="{FF2B5EF4-FFF2-40B4-BE49-F238E27FC236}">
                    <a16:creationId xmlns:a16="http://schemas.microsoft.com/office/drawing/2014/main" id="{7DEB76EC-BFE2-45C2-A634-71F3616354DC}"/>
                  </a:ext>
                </a:extLst>
              </p:cNvPr>
              <p:cNvSpPr>
                <a:spLocks/>
              </p:cNvSpPr>
              <p:nvPr/>
            </p:nvSpPr>
            <p:spPr bwMode="auto">
              <a:xfrm>
                <a:off x="1983641" y="4683036"/>
                <a:ext cx="125841" cy="87462"/>
              </a:xfrm>
              <a:custGeom>
                <a:avLst/>
                <a:gdLst>
                  <a:gd name="T0" fmla="*/ 2147483646 w 2610"/>
                  <a:gd name="T1" fmla="*/ 2147483646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2147483646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9" y="1"/>
                    </a:moveTo>
                    <a:cubicBezTo>
                      <a:pt x="1766" y="1"/>
                      <a:pt x="1671" y="10"/>
                      <a:pt x="1566" y="30"/>
                    </a:cubicBezTo>
                    <a:cubicBezTo>
                      <a:pt x="491" y="236"/>
                      <a:pt x="0" y="1807"/>
                      <a:pt x="0" y="1807"/>
                    </a:cubicBezTo>
                    <a:cubicBezTo>
                      <a:pt x="0" y="1807"/>
                      <a:pt x="34" y="1813"/>
                      <a:pt x="98" y="1813"/>
                    </a:cubicBezTo>
                    <a:cubicBezTo>
                      <a:pt x="296" y="1813"/>
                      <a:pt x="791" y="1759"/>
                      <a:pt x="1535" y="1321"/>
                    </a:cubicBezTo>
                    <a:cubicBezTo>
                      <a:pt x="2431" y="797"/>
                      <a:pt x="2610" y="1"/>
                      <a:pt x="1849"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5" name="Google Shape;228;p3">
                <a:extLst>
                  <a:ext uri="{FF2B5EF4-FFF2-40B4-BE49-F238E27FC236}">
                    <a16:creationId xmlns:a16="http://schemas.microsoft.com/office/drawing/2014/main" id="{749A62FF-2925-495B-8419-209496523C34}"/>
                  </a:ext>
                </a:extLst>
              </p:cNvPr>
              <p:cNvSpPr>
                <a:spLocks/>
              </p:cNvSpPr>
              <p:nvPr/>
            </p:nvSpPr>
            <p:spPr bwMode="auto">
              <a:xfrm>
                <a:off x="1517975" y="4132611"/>
                <a:ext cx="698732" cy="933635"/>
              </a:xfrm>
              <a:custGeom>
                <a:avLst/>
                <a:gdLst>
                  <a:gd name="T0" fmla="*/ 2147483646 w 14492"/>
                  <a:gd name="T1" fmla="*/ 0 h 19364"/>
                  <a:gd name="T2" fmla="*/ 2147483646 w 14492"/>
                  <a:gd name="T3" fmla="*/ 2147483646 h 19364"/>
                  <a:gd name="T4" fmla="*/ 2147483646 w 14492"/>
                  <a:gd name="T5" fmla="*/ 2147483646 h 19364"/>
                  <a:gd name="T6" fmla="*/ 2147483646 w 14492"/>
                  <a:gd name="T7" fmla="*/ 2147483646 h 19364"/>
                  <a:gd name="T8" fmla="*/ 2147483646 w 14492"/>
                  <a:gd name="T9" fmla="*/ 2147483646 h 19364"/>
                  <a:gd name="T10" fmla="*/ 2147483646 w 14492"/>
                  <a:gd name="T11" fmla="*/ 2147483646 h 19364"/>
                  <a:gd name="T12" fmla="*/ 2147483646 w 14492"/>
                  <a:gd name="T13" fmla="*/ 2147483646 h 19364"/>
                  <a:gd name="T14" fmla="*/ 2147483646 w 14492"/>
                  <a:gd name="T15" fmla="*/ 2147483646 h 19364"/>
                  <a:gd name="T16" fmla="*/ 2147483646 w 14492"/>
                  <a:gd name="T17" fmla="*/ 2147483646 h 19364"/>
                  <a:gd name="T18" fmla="*/ 2147483646 w 14492"/>
                  <a:gd name="T19" fmla="*/ 2147483646 h 19364"/>
                  <a:gd name="T20" fmla="*/ 2147483646 w 14492"/>
                  <a:gd name="T21" fmla="*/ 2147483646 h 19364"/>
                  <a:gd name="T22" fmla="*/ 2147483646 w 14492"/>
                  <a:gd name="T23" fmla="*/ 2147483646 h 19364"/>
                  <a:gd name="T24" fmla="*/ 2147483646 w 14492"/>
                  <a:gd name="T25" fmla="*/ 2147483646 h 19364"/>
                  <a:gd name="T26" fmla="*/ 2147483646 w 14492"/>
                  <a:gd name="T27" fmla="*/ 2147483646 h 19364"/>
                  <a:gd name="T28" fmla="*/ 2147483646 w 14492"/>
                  <a:gd name="T29" fmla="*/ 2147483646 h 19364"/>
                  <a:gd name="T30" fmla="*/ 2147483646 w 14492"/>
                  <a:gd name="T31" fmla="*/ 2147483646 h 19364"/>
                  <a:gd name="T32" fmla="*/ 2147483646 w 14492"/>
                  <a:gd name="T33" fmla="*/ 2147483646 h 19364"/>
                  <a:gd name="T34" fmla="*/ 2147483646 w 14492"/>
                  <a:gd name="T35" fmla="*/ 2147483646 h 19364"/>
                  <a:gd name="T36" fmla="*/ 2147483646 w 14492"/>
                  <a:gd name="T37" fmla="*/ 2147483646 h 19364"/>
                  <a:gd name="T38" fmla="*/ 2147483646 w 14492"/>
                  <a:gd name="T39" fmla="*/ 2147483646 h 19364"/>
                  <a:gd name="T40" fmla="*/ 2147483646 w 14492"/>
                  <a:gd name="T41" fmla="*/ 2147483646 h 19364"/>
                  <a:gd name="T42" fmla="*/ 2147483646 w 14492"/>
                  <a:gd name="T43" fmla="*/ 2147483646 h 19364"/>
                  <a:gd name="T44" fmla="*/ 2147483646 w 14492"/>
                  <a:gd name="T45" fmla="*/ 2147483646 h 19364"/>
                  <a:gd name="T46" fmla="*/ 2147483646 w 14492"/>
                  <a:gd name="T47" fmla="*/ 2147483646 h 19364"/>
                  <a:gd name="T48" fmla="*/ 2147483646 w 14492"/>
                  <a:gd name="T49" fmla="*/ 2147483646 h 19364"/>
                  <a:gd name="T50" fmla="*/ 2147483646 w 14492"/>
                  <a:gd name="T51" fmla="*/ 2147483646 h 19364"/>
                  <a:gd name="T52" fmla="*/ 2147483646 w 14492"/>
                  <a:gd name="T53" fmla="*/ 2147483646 h 19364"/>
                  <a:gd name="T54" fmla="*/ 2147483646 w 14492"/>
                  <a:gd name="T55" fmla="*/ 2147483646 h 19364"/>
                  <a:gd name="T56" fmla="*/ 2147483646 w 14492"/>
                  <a:gd name="T57" fmla="*/ 2147483646 h 19364"/>
                  <a:gd name="T58" fmla="*/ 2147483646 w 14492"/>
                  <a:gd name="T59" fmla="*/ 2147483646 h 19364"/>
                  <a:gd name="T60" fmla="*/ 2147483646 w 14492"/>
                  <a:gd name="T61" fmla="*/ 2147483646 h 19364"/>
                  <a:gd name="T62" fmla="*/ 2147483646 w 14492"/>
                  <a:gd name="T63" fmla="*/ 2147483646 h 19364"/>
                  <a:gd name="T64" fmla="*/ 2147483646 w 14492"/>
                  <a:gd name="T65" fmla="*/ 2147483646 h 19364"/>
                  <a:gd name="T66" fmla="*/ 2147483646 w 14492"/>
                  <a:gd name="T67" fmla="*/ 2147483646 h 19364"/>
                  <a:gd name="T68" fmla="*/ 2147483646 w 14492"/>
                  <a:gd name="T69" fmla="*/ 2147483646 h 19364"/>
                  <a:gd name="T70" fmla="*/ 2147483646 w 14492"/>
                  <a:gd name="T71" fmla="*/ 2147483646 h 19364"/>
                  <a:gd name="T72" fmla="*/ 2147483646 w 14492"/>
                  <a:gd name="T73" fmla="*/ 2147483646 h 19364"/>
                  <a:gd name="T74" fmla="*/ 2147483646 w 14492"/>
                  <a:gd name="T75" fmla="*/ 2147483646 h 19364"/>
                  <a:gd name="T76" fmla="*/ 2147483646 w 14492"/>
                  <a:gd name="T77" fmla="*/ 2147483646 h 19364"/>
                  <a:gd name="T78" fmla="*/ 2147483646 w 14492"/>
                  <a:gd name="T79" fmla="*/ 2147483646 h 19364"/>
                  <a:gd name="T80" fmla="*/ 2147483646 w 14492"/>
                  <a:gd name="T81" fmla="*/ 2147483646 h 19364"/>
                  <a:gd name="T82" fmla="*/ 2147483646 w 14492"/>
                  <a:gd name="T83" fmla="*/ 2147483646 h 19364"/>
                  <a:gd name="T84" fmla="*/ 2147483646 w 14492"/>
                  <a:gd name="T85" fmla="*/ 2147483646 h 19364"/>
                  <a:gd name="T86" fmla="*/ 2147483646 w 14492"/>
                  <a:gd name="T87" fmla="*/ 2147483646 h 19364"/>
                  <a:gd name="T88" fmla="*/ 2147483646 w 14492"/>
                  <a:gd name="T89" fmla="*/ 2147483646 h 19364"/>
                  <a:gd name="T90" fmla="*/ 2147483646 w 14492"/>
                  <a:gd name="T91" fmla="*/ 2147483646 h 19364"/>
                  <a:gd name="T92" fmla="*/ 2147483646 w 14492"/>
                  <a:gd name="T93" fmla="*/ 2147483646 h 19364"/>
                  <a:gd name="T94" fmla="*/ 2147483646 w 14492"/>
                  <a:gd name="T95" fmla="*/ 2147483646 h 19364"/>
                  <a:gd name="T96" fmla="*/ 2147483646 w 14492"/>
                  <a:gd name="T97" fmla="*/ 2147483646 h 19364"/>
                  <a:gd name="T98" fmla="*/ 2147483646 w 14492"/>
                  <a:gd name="T99" fmla="*/ 2147483646 h 19364"/>
                  <a:gd name="T100" fmla="*/ 2147483646 w 14492"/>
                  <a:gd name="T101" fmla="*/ 2147483646 h 19364"/>
                  <a:gd name="T102" fmla="*/ 2147483646 w 14492"/>
                  <a:gd name="T103" fmla="*/ 2147483646 h 19364"/>
                  <a:gd name="T104" fmla="*/ 2147483646 w 14492"/>
                  <a:gd name="T105" fmla="*/ 2147483646 h 19364"/>
                  <a:gd name="T106" fmla="*/ 2147483646 w 14492"/>
                  <a:gd name="T107" fmla="*/ 2147483646 h 19364"/>
                  <a:gd name="T108" fmla="*/ 2147483646 w 14492"/>
                  <a:gd name="T109" fmla="*/ 0 h 1936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492" h="19364" extrusionOk="0">
                    <a:moveTo>
                      <a:pt x="9912" y="0"/>
                    </a:moveTo>
                    <a:cubicBezTo>
                      <a:pt x="9056" y="0"/>
                      <a:pt x="8186" y="459"/>
                      <a:pt x="7688" y="1146"/>
                    </a:cubicBezTo>
                    <a:cubicBezTo>
                      <a:pt x="6969" y="2143"/>
                      <a:pt x="7270" y="3674"/>
                      <a:pt x="8401" y="4232"/>
                    </a:cubicBezTo>
                    <a:cubicBezTo>
                      <a:pt x="8764" y="4408"/>
                      <a:pt x="9190" y="4493"/>
                      <a:pt x="9619" y="4493"/>
                    </a:cubicBezTo>
                    <a:cubicBezTo>
                      <a:pt x="9643" y="4493"/>
                      <a:pt x="9666" y="4492"/>
                      <a:pt x="9689" y="4492"/>
                    </a:cubicBezTo>
                    <a:cubicBezTo>
                      <a:pt x="9602" y="5597"/>
                      <a:pt x="9625" y="6705"/>
                      <a:pt x="9521" y="7810"/>
                    </a:cubicBezTo>
                    <a:cubicBezTo>
                      <a:pt x="9412" y="9000"/>
                      <a:pt x="9345" y="10189"/>
                      <a:pt x="9223" y="11375"/>
                    </a:cubicBezTo>
                    <a:cubicBezTo>
                      <a:pt x="8986" y="13657"/>
                      <a:pt x="8777" y="15940"/>
                      <a:pt x="8733" y="18232"/>
                    </a:cubicBezTo>
                    <a:cubicBezTo>
                      <a:pt x="8480" y="18229"/>
                      <a:pt x="8228" y="18227"/>
                      <a:pt x="7979" y="18227"/>
                    </a:cubicBezTo>
                    <a:cubicBezTo>
                      <a:pt x="7876" y="18227"/>
                      <a:pt x="7774" y="18227"/>
                      <a:pt x="7671" y="18228"/>
                    </a:cubicBezTo>
                    <a:cubicBezTo>
                      <a:pt x="6698" y="18242"/>
                      <a:pt x="5725" y="18232"/>
                      <a:pt x="4756" y="18286"/>
                    </a:cubicBezTo>
                    <a:cubicBezTo>
                      <a:pt x="4404" y="16025"/>
                      <a:pt x="4289" y="13727"/>
                      <a:pt x="3904" y="11467"/>
                    </a:cubicBezTo>
                    <a:cubicBezTo>
                      <a:pt x="5104" y="11257"/>
                      <a:pt x="5941" y="10483"/>
                      <a:pt x="5979" y="9057"/>
                    </a:cubicBezTo>
                    <a:cubicBezTo>
                      <a:pt x="6012" y="7678"/>
                      <a:pt x="4926" y="6282"/>
                      <a:pt x="3504" y="6282"/>
                    </a:cubicBezTo>
                    <a:cubicBezTo>
                      <a:pt x="3481" y="6282"/>
                      <a:pt x="3457" y="6282"/>
                      <a:pt x="3434" y="6283"/>
                    </a:cubicBezTo>
                    <a:cubicBezTo>
                      <a:pt x="3276" y="6289"/>
                      <a:pt x="3373" y="6515"/>
                      <a:pt x="3488" y="6529"/>
                    </a:cubicBezTo>
                    <a:cubicBezTo>
                      <a:pt x="4708" y="6637"/>
                      <a:pt x="5577" y="7841"/>
                      <a:pt x="5563" y="9017"/>
                    </a:cubicBezTo>
                    <a:cubicBezTo>
                      <a:pt x="5550" y="10368"/>
                      <a:pt x="4661" y="11112"/>
                      <a:pt x="3326" y="11115"/>
                    </a:cubicBezTo>
                    <a:cubicBezTo>
                      <a:pt x="3318" y="11115"/>
                      <a:pt x="3310" y="11115"/>
                      <a:pt x="3303" y="11115"/>
                    </a:cubicBezTo>
                    <a:cubicBezTo>
                      <a:pt x="2056" y="11115"/>
                      <a:pt x="750" y="10529"/>
                      <a:pt x="656" y="9131"/>
                    </a:cubicBezTo>
                    <a:cubicBezTo>
                      <a:pt x="565" y="7746"/>
                      <a:pt x="1258" y="6715"/>
                      <a:pt x="2684" y="6506"/>
                    </a:cubicBezTo>
                    <a:cubicBezTo>
                      <a:pt x="2860" y="6482"/>
                      <a:pt x="2724" y="6252"/>
                      <a:pt x="2599" y="6245"/>
                    </a:cubicBezTo>
                    <a:cubicBezTo>
                      <a:pt x="2548" y="6243"/>
                      <a:pt x="2498" y="6241"/>
                      <a:pt x="2449" y="6241"/>
                    </a:cubicBezTo>
                    <a:cubicBezTo>
                      <a:pt x="1058" y="6241"/>
                      <a:pt x="300" y="7287"/>
                      <a:pt x="169" y="8635"/>
                    </a:cubicBezTo>
                    <a:cubicBezTo>
                      <a:pt x="1" y="10416"/>
                      <a:pt x="1319" y="11456"/>
                      <a:pt x="3015" y="11520"/>
                    </a:cubicBezTo>
                    <a:cubicBezTo>
                      <a:pt x="3071" y="11522"/>
                      <a:pt x="3126" y="11523"/>
                      <a:pt x="3180" y="11523"/>
                    </a:cubicBezTo>
                    <a:cubicBezTo>
                      <a:pt x="3346" y="11523"/>
                      <a:pt x="3506" y="11514"/>
                      <a:pt x="3664" y="11497"/>
                    </a:cubicBezTo>
                    <a:cubicBezTo>
                      <a:pt x="3559" y="12740"/>
                      <a:pt x="3941" y="14129"/>
                      <a:pt x="4073" y="15360"/>
                    </a:cubicBezTo>
                    <a:cubicBezTo>
                      <a:pt x="4168" y="16221"/>
                      <a:pt x="4036" y="17478"/>
                      <a:pt x="4431" y="18313"/>
                    </a:cubicBezTo>
                    <a:cubicBezTo>
                      <a:pt x="4195" y="18330"/>
                      <a:pt x="3961" y="18347"/>
                      <a:pt x="3728" y="18373"/>
                    </a:cubicBezTo>
                    <a:cubicBezTo>
                      <a:pt x="2748" y="18489"/>
                      <a:pt x="1504" y="18553"/>
                      <a:pt x="595" y="18952"/>
                    </a:cubicBezTo>
                    <a:cubicBezTo>
                      <a:pt x="527" y="18981"/>
                      <a:pt x="560" y="19121"/>
                      <a:pt x="635" y="19121"/>
                    </a:cubicBezTo>
                    <a:cubicBezTo>
                      <a:pt x="638" y="19121"/>
                      <a:pt x="640" y="19121"/>
                      <a:pt x="643" y="19120"/>
                    </a:cubicBezTo>
                    <a:cubicBezTo>
                      <a:pt x="2905" y="18774"/>
                      <a:pt x="5224" y="18541"/>
                      <a:pt x="7535" y="18541"/>
                    </a:cubicBezTo>
                    <a:cubicBezTo>
                      <a:pt x="9846" y="18541"/>
                      <a:pt x="12151" y="18774"/>
                      <a:pt x="14387" y="19361"/>
                    </a:cubicBezTo>
                    <a:cubicBezTo>
                      <a:pt x="14394" y="19362"/>
                      <a:pt x="14401" y="19363"/>
                      <a:pt x="14408" y="19363"/>
                    </a:cubicBezTo>
                    <a:cubicBezTo>
                      <a:pt x="14491" y="19363"/>
                      <a:pt x="14466" y="19210"/>
                      <a:pt x="14396" y="19181"/>
                    </a:cubicBezTo>
                    <a:cubicBezTo>
                      <a:pt x="12761" y="18512"/>
                      <a:pt x="10899" y="18292"/>
                      <a:pt x="9101" y="18242"/>
                    </a:cubicBezTo>
                    <a:cubicBezTo>
                      <a:pt x="9148" y="15917"/>
                      <a:pt x="9375" y="13605"/>
                      <a:pt x="9594" y="11291"/>
                    </a:cubicBezTo>
                    <a:cubicBezTo>
                      <a:pt x="9808" y="9054"/>
                      <a:pt x="10115" y="6729"/>
                      <a:pt x="9889" y="4478"/>
                    </a:cubicBezTo>
                    <a:cubicBezTo>
                      <a:pt x="10659" y="4411"/>
                      <a:pt x="11402" y="4056"/>
                      <a:pt x="11778" y="3397"/>
                    </a:cubicBezTo>
                    <a:cubicBezTo>
                      <a:pt x="12345" y="2407"/>
                      <a:pt x="12041" y="838"/>
                      <a:pt x="10821" y="568"/>
                    </a:cubicBezTo>
                    <a:cubicBezTo>
                      <a:pt x="10810" y="566"/>
                      <a:pt x="10799" y="564"/>
                      <a:pt x="10790" y="564"/>
                    </a:cubicBezTo>
                    <a:cubicBezTo>
                      <a:pt x="10669" y="564"/>
                      <a:pt x="10710" y="751"/>
                      <a:pt x="10798" y="798"/>
                    </a:cubicBezTo>
                    <a:cubicBezTo>
                      <a:pt x="11642" y="1261"/>
                      <a:pt x="11778" y="2650"/>
                      <a:pt x="11230" y="3377"/>
                    </a:cubicBezTo>
                    <a:cubicBezTo>
                      <a:pt x="10874" y="3847"/>
                      <a:pt x="10212" y="4095"/>
                      <a:pt x="9571" y="4095"/>
                    </a:cubicBezTo>
                    <a:cubicBezTo>
                      <a:pt x="9178" y="4095"/>
                      <a:pt x="8792" y="4002"/>
                      <a:pt x="8490" y="3809"/>
                    </a:cubicBezTo>
                    <a:cubicBezTo>
                      <a:pt x="7668" y="3285"/>
                      <a:pt x="7554" y="2099"/>
                      <a:pt x="8097" y="1345"/>
                    </a:cubicBezTo>
                    <a:cubicBezTo>
                      <a:pt x="8585" y="670"/>
                      <a:pt x="9386" y="333"/>
                      <a:pt x="10197" y="333"/>
                    </a:cubicBezTo>
                    <a:cubicBezTo>
                      <a:pt x="10410" y="333"/>
                      <a:pt x="10623" y="356"/>
                      <a:pt x="10831" y="403"/>
                    </a:cubicBezTo>
                    <a:cubicBezTo>
                      <a:pt x="10838" y="404"/>
                      <a:pt x="10844" y="405"/>
                      <a:pt x="10850" y="405"/>
                    </a:cubicBezTo>
                    <a:cubicBezTo>
                      <a:pt x="10942" y="405"/>
                      <a:pt x="10908" y="235"/>
                      <a:pt x="10842" y="203"/>
                    </a:cubicBezTo>
                    <a:cubicBezTo>
                      <a:pt x="10547" y="64"/>
                      <a:pt x="10231" y="0"/>
                      <a:pt x="991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77" name="Google Shape;229;p3">
              <a:extLst>
                <a:ext uri="{FF2B5EF4-FFF2-40B4-BE49-F238E27FC236}">
                  <a16:creationId xmlns:a16="http://schemas.microsoft.com/office/drawing/2014/main" id="{A71CF2A5-6E90-407F-80F7-CD5F57D344AC}"/>
                </a:ext>
              </a:extLst>
            </p:cNvPr>
            <p:cNvGrpSpPr>
              <a:grpSpLocks/>
            </p:cNvGrpSpPr>
            <p:nvPr/>
          </p:nvGrpSpPr>
          <p:grpSpPr bwMode="auto">
            <a:xfrm>
              <a:off x="430034" y="329700"/>
              <a:ext cx="1099080" cy="1113371"/>
              <a:chOff x="918850" y="1629150"/>
              <a:chExt cx="442250" cy="453124"/>
            </a:xfrm>
          </p:grpSpPr>
          <p:sp>
            <p:nvSpPr>
              <p:cNvPr id="117" name="Google Shape;230;p3">
                <a:extLst>
                  <a:ext uri="{FF2B5EF4-FFF2-40B4-BE49-F238E27FC236}">
                    <a16:creationId xmlns:a16="http://schemas.microsoft.com/office/drawing/2014/main" id="{635D60BC-63F1-4DDF-A458-B5A513B7A5CE}"/>
                  </a:ext>
                </a:extLst>
              </p:cNvPr>
              <p:cNvSpPr/>
              <p:nvPr/>
            </p:nvSpPr>
            <p:spPr>
              <a:xfrm>
                <a:off x="1016140" y="1742082"/>
                <a:ext cx="267616" cy="245205"/>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8" name="Google Shape;231;p3">
                <a:extLst>
                  <a:ext uri="{FF2B5EF4-FFF2-40B4-BE49-F238E27FC236}">
                    <a16:creationId xmlns:a16="http://schemas.microsoft.com/office/drawing/2014/main" id="{CBB89B96-981D-4709-9A4F-ED2684ADA7D9}"/>
                  </a:ext>
                </a:extLst>
              </p:cNvPr>
              <p:cNvSpPr>
                <a:spLocks/>
              </p:cNvSpPr>
              <p:nvPr/>
            </p:nvSpPr>
            <p:spPr bwMode="auto">
              <a:xfrm>
                <a:off x="1016680" y="1729347"/>
                <a:ext cx="282406" cy="275153"/>
              </a:xfrm>
              <a:custGeom>
                <a:avLst/>
                <a:gdLst>
                  <a:gd name="T0" fmla="*/ 2147483646 w 8839"/>
                  <a:gd name="T1" fmla="*/ 2147483646 h 8612"/>
                  <a:gd name="T2" fmla="*/ 2147483646 w 8839"/>
                  <a:gd name="T3" fmla="*/ 2147483646 h 8612"/>
                  <a:gd name="T4" fmla="*/ 2147483646 w 8839"/>
                  <a:gd name="T5" fmla="*/ 2147483646 h 8612"/>
                  <a:gd name="T6" fmla="*/ 2147483646 w 8839"/>
                  <a:gd name="T7" fmla="*/ 2147483646 h 8612"/>
                  <a:gd name="T8" fmla="*/ 2147483646 w 8839"/>
                  <a:gd name="T9" fmla="*/ 2147483646 h 8612"/>
                  <a:gd name="T10" fmla="*/ 2147483646 w 8839"/>
                  <a:gd name="T11" fmla="*/ 2147483646 h 8612"/>
                  <a:gd name="T12" fmla="*/ 2147483646 w 8839"/>
                  <a:gd name="T13" fmla="*/ 2147483646 h 8612"/>
                  <a:gd name="T14" fmla="*/ 2147483646 w 8839"/>
                  <a:gd name="T15" fmla="*/ 2147483646 h 8612"/>
                  <a:gd name="T16" fmla="*/ 2147483646 w 8839"/>
                  <a:gd name="T17" fmla="*/ 2147483646 h 8612"/>
                  <a:gd name="T18" fmla="*/ 2147483646 w 8839"/>
                  <a:gd name="T19" fmla="*/ 2147483646 h 8612"/>
                  <a:gd name="T20" fmla="*/ 2147483646 w 8839"/>
                  <a:gd name="T21" fmla="*/ 2147483646 h 8612"/>
                  <a:gd name="T22" fmla="*/ 2147483646 w 8839"/>
                  <a:gd name="T23" fmla="*/ 2147483646 h 8612"/>
                  <a:gd name="T24" fmla="*/ 2147483646 w 8839"/>
                  <a:gd name="T25" fmla="*/ 2147483646 h 8612"/>
                  <a:gd name="T26" fmla="*/ 2147483646 w 8839"/>
                  <a:gd name="T27" fmla="*/ 2147483646 h 8612"/>
                  <a:gd name="T28" fmla="*/ 2147483646 w 8839"/>
                  <a:gd name="T29" fmla="*/ 2147483646 h 8612"/>
                  <a:gd name="T30" fmla="*/ 2147483646 w 8839"/>
                  <a:gd name="T31" fmla="*/ 2147483646 h 8612"/>
                  <a:gd name="T32" fmla="*/ 2147483646 w 8839"/>
                  <a:gd name="T33" fmla="*/ 2147483646 h 8612"/>
                  <a:gd name="T34" fmla="*/ 2147483646 w 8839"/>
                  <a:gd name="T35" fmla="*/ 2147483646 h 8612"/>
                  <a:gd name="T36" fmla="*/ 2147483646 w 8839"/>
                  <a:gd name="T37" fmla="*/ 2147483646 h 8612"/>
                  <a:gd name="T38" fmla="*/ 2147483646 w 8839"/>
                  <a:gd name="T39" fmla="*/ 2147483646 h 8612"/>
                  <a:gd name="T40" fmla="*/ 2147483646 w 8839"/>
                  <a:gd name="T41" fmla="*/ 2147483646 h 8612"/>
                  <a:gd name="T42" fmla="*/ 2147483646 w 8839"/>
                  <a:gd name="T43" fmla="*/ 2147483646 h 8612"/>
                  <a:gd name="T44" fmla="*/ 2147483646 w 8839"/>
                  <a:gd name="T45" fmla="*/ 2147483646 h 8612"/>
                  <a:gd name="T46" fmla="*/ 2147483646 w 8839"/>
                  <a:gd name="T47" fmla="*/ 2147483646 h 8612"/>
                  <a:gd name="T48" fmla="*/ 2147483646 w 8839"/>
                  <a:gd name="T49" fmla="*/ 2147483646 h 8612"/>
                  <a:gd name="T50" fmla="*/ 2147483646 w 8839"/>
                  <a:gd name="T51" fmla="*/ 2147483646 h 8612"/>
                  <a:gd name="T52" fmla="*/ 2147483646 w 8839"/>
                  <a:gd name="T53" fmla="*/ 2147483646 h 8612"/>
                  <a:gd name="T54" fmla="*/ 2147483646 w 8839"/>
                  <a:gd name="T55" fmla="*/ 2147483646 h 8612"/>
                  <a:gd name="T56" fmla="*/ 2147483646 w 8839"/>
                  <a:gd name="T57" fmla="*/ 2147483646 h 8612"/>
                  <a:gd name="T58" fmla="*/ 2147483646 w 8839"/>
                  <a:gd name="T59" fmla="*/ 2147483646 h 8612"/>
                  <a:gd name="T60" fmla="*/ 2147483646 w 8839"/>
                  <a:gd name="T61" fmla="*/ 2147483646 h 8612"/>
                  <a:gd name="T62" fmla="*/ 2147483646 w 8839"/>
                  <a:gd name="T63" fmla="*/ 2147483646 h 8612"/>
                  <a:gd name="T64" fmla="*/ 2147483646 w 8839"/>
                  <a:gd name="T65" fmla="*/ 2147483646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9" name="Google Shape;232;p3">
                <a:extLst>
                  <a:ext uri="{FF2B5EF4-FFF2-40B4-BE49-F238E27FC236}">
                    <a16:creationId xmlns:a16="http://schemas.microsoft.com/office/drawing/2014/main" id="{5FF5FB38-4557-44A7-94A4-F6F93A9CCF4D}"/>
                  </a:ext>
                </a:extLst>
              </p:cNvPr>
              <p:cNvSpPr>
                <a:spLocks/>
              </p:cNvSpPr>
              <p:nvPr/>
            </p:nvSpPr>
            <p:spPr bwMode="auto">
              <a:xfrm>
                <a:off x="1150678" y="1629150"/>
                <a:ext cx="11694" cy="53037"/>
              </a:xfrm>
              <a:custGeom>
                <a:avLst/>
                <a:gdLst>
                  <a:gd name="T0" fmla="*/ 2147483646 w 366"/>
                  <a:gd name="T1" fmla="*/ 0 h 1660"/>
                  <a:gd name="T2" fmla="*/ 2147483646 w 366"/>
                  <a:gd name="T3" fmla="*/ 2147483646 h 1660"/>
                  <a:gd name="T4" fmla="*/ 2147483646 w 366"/>
                  <a:gd name="T5" fmla="*/ 2147483646 h 1660"/>
                  <a:gd name="T6" fmla="*/ 2147483646 w 366"/>
                  <a:gd name="T7" fmla="*/ 2147483646 h 1660"/>
                  <a:gd name="T8" fmla="*/ 2147483646 w 366"/>
                  <a:gd name="T9" fmla="*/ 2147483646 h 1660"/>
                  <a:gd name="T10" fmla="*/ 2147483646 w 366"/>
                  <a:gd name="T11" fmla="*/ 2147483646 h 1660"/>
                  <a:gd name="T12" fmla="*/ 2147483646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0" name="Google Shape;233;p3">
                <a:extLst>
                  <a:ext uri="{FF2B5EF4-FFF2-40B4-BE49-F238E27FC236}">
                    <a16:creationId xmlns:a16="http://schemas.microsoft.com/office/drawing/2014/main" id="{A2DA7095-E9EC-481C-A3A5-FC534FB28865}"/>
                  </a:ext>
                </a:extLst>
              </p:cNvPr>
              <p:cNvSpPr>
                <a:spLocks/>
              </p:cNvSpPr>
              <p:nvPr/>
            </p:nvSpPr>
            <p:spPr bwMode="auto">
              <a:xfrm>
                <a:off x="1248317" y="1682188"/>
                <a:ext cx="31151" cy="46296"/>
              </a:xfrm>
              <a:custGeom>
                <a:avLst/>
                <a:gdLst>
                  <a:gd name="T0" fmla="*/ 2147483646 w 975"/>
                  <a:gd name="T1" fmla="*/ 0 h 1449"/>
                  <a:gd name="T2" fmla="*/ 2147483646 w 975"/>
                  <a:gd name="T3" fmla="*/ 2147483646 h 1449"/>
                  <a:gd name="T4" fmla="*/ 2147483646 w 975"/>
                  <a:gd name="T5" fmla="*/ 2147483646 h 1449"/>
                  <a:gd name="T6" fmla="*/ 2147483646 w 975"/>
                  <a:gd name="T7" fmla="*/ 2147483646 h 1449"/>
                  <a:gd name="T8" fmla="*/ 2147483646 w 975"/>
                  <a:gd name="T9" fmla="*/ 2147483646 h 1449"/>
                  <a:gd name="T10" fmla="*/ 2147483646 w 975"/>
                  <a:gd name="T11" fmla="*/ 2147483646 h 1449"/>
                  <a:gd name="T12" fmla="*/ 2147483646 w 975"/>
                  <a:gd name="T13" fmla="*/ 2147483646 h 1449"/>
                  <a:gd name="T14" fmla="*/ 2147483646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1" name="Google Shape;234;p3">
                <a:extLst>
                  <a:ext uri="{FF2B5EF4-FFF2-40B4-BE49-F238E27FC236}">
                    <a16:creationId xmlns:a16="http://schemas.microsoft.com/office/drawing/2014/main" id="{97AB6D76-B527-4DDD-B3D4-90F7AE8B457A}"/>
                  </a:ext>
                </a:extLst>
              </p:cNvPr>
              <p:cNvSpPr>
                <a:spLocks/>
              </p:cNvSpPr>
              <p:nvPr/>
            </p:nvSpPr>
            <p:spPr bwMode="auto">
              <a:xfrm>
                <a:off x="1308638" y="1782322"/>
                <a:ext cx="52462" cy="28084"/>
              </a:xfrm>
              <a:custGeom>
                <a:avLst/>
                <a:gdLst>
                  <a:gd name="T0" fmla="*/ 2147483646 w 1642"/>
                  <a:gd name="T1" fmla="*/ 0 h 879"/>
                  <a:gd name="T2" fmla="*/ 2147483646 w 1642"/>
                  <a:gd name="T3" fmla="*/ 2147483646 h 879"/>
                  <a:gd name="T4" fmla="*/ 2147483646 w 1642"/>
                  <a:gd name="T5" fmla="*/ 2147483646 h 879"/>
                  <a:gd name="T6" fmla="*/ 0 w 1642"/>
                  <a:gd name="T7" fmla="*/ 2147483646 h 879"/>
                  <a:gd name="T8" fmla="*/ 2147483646 w 1642"/>
                  <a:gd name="T9" fmla="*/ 2147483646 h 879"/>
                  <a:gd name="T10" fmla="*/ 2147483646 w 1642"/>
                  <a:gd name="T11" fmla="*/ 2147483646 h 879"/>
                  <a:gd name="T12" fmla="*/ 2147483646 w 1642"/>
                  <a:gd name="T13" fmla="*/ 2147483646 h 879"/>
                  <a:gd name="T14" fmla="*/ 2147483646 w 1642"/>
                  <a:gd name="T15" fmla="*/ 2147483646 h 879"/>
                  <a:gd name="T16" fmla="*/ 2147483646 w 1642"/>
                  <a:gd name="T17" fmla="*/ 2147483646 h 879"/>
                  <a:gd name="T18" fmla="*/ 2147483646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2" name="Google Shape;235;p3">
                <a:extLst>
                  <a:ext uri="{FF2B5EF4-FFF2-40B4-BE49-F238E27FC236}">
                    <a16:creationId xmlns:a16="http://schemas.microsoft.com/office/drawing/2014/main" id="{660099D5-1108-402B-8141-FEED180CDBBA}"/>
                  </a:ext>
                </a:extLst>
              </p:cNvPr>
              <p:cNvSpPr>
                <a:spLocks/>
              </p:cNvSpPr>
              <p:nvPr/>
            </p:nvSpPr>
            <p:spPr bwMode="auto">
              <a:xfrm>
                <a:off x="1297711" y="1901817"/>
                <a:ext cx="51056" cy="23004"/>
              </a:xfrm>
              <a:custGeom>
                <a:avLst/>
                <a:gdLst>
                  <a:gd name="T0" fmla="*/ 2147483646 w 1598"/>
                  <a:gd name="T1" fmla="*/ 2147483646 h 720"/>
                  <a:gd name="T2" fmla="*/ 2147483646 w 1598"/>
                  <a:gd name="T3" fmla="*/ 2147483646 h 720"/>
                  <a:gd name="T4" fmla="*/ 2147483646 w 1598"/>
                  <a:gd name="T5" fmla="*/ 2147483646 h 720"/>
                  <a:gd name="T6" fmla="*/ 2147483646 w 1598"/>
                  <a:gd name="T7" fmla="*/ 2147483646 h 720"/>
                  <a:gd name="T8" fmla="*/ 2147483646 w 1598"/>
                  <a:gd name="T9" fmla="*/ 2147483646 h 720"/>
                  <a:gd name="T10" fmla="*/ 2147483646 w 1598"/>
                  <a:gd name="T11" fmla="*/ 2147483646 h 720"/>
                  <a:gd name="T12" fmla="*/ 2147483646 w 1598"/>
                  <a:gd name="T13" fmla="*/ 2147483646 h 720"/>
                  <a:gd name="T14" fmla="*/ 2147483646 w 1598"/>
                  <a:gd name="T15" fmla="*/ 2147483646 h 720"/>
                  <a:gd name="T16" fmla="*/ 2147483646 w 1598"/>
                  <a:gd name="T17" fmla="*/ 2147483646 h 720"/>
                  <a:gd name="T18" fmla="*/ 2147483646 w 1598"/>
                  <a:gd name="T19" fmla="*/ 2147483646 h 720"/>
                  <a:gd name="T20" fmla="*/ 2147483646 w 1598"/>
                  <a:gd name="T21" fmla="*/ 2147483646 h 720"/>
                  <a:gd name="T22" fmla="*/ 2147483646 w 1598"/>
                  <a:gd name="T23" fmla="*/ 2147483646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3" name="Google Shape;236;p3">
                <a:extLst>
                  <a:ext uri="{FF2B5EF4-FFF2-40B4-BE49-F238E27FC236}">
                    <a16:creationId xmlns:a16="http://schemas.microsoft.com/office/drawing/2014/main" id="{B31F6210-BC6D-4890-905C-3DCC7BA17ECD}"/>
                  </a:ext>
                </a:extLst>
              </p:cNvPr>
              <p:cNvSpPr>
                <a:spLocks/>
              </p:cNvSpPr>
              <p:nvPr/>
            </p:nvSpPr>
            <p:spPr bwMode="auto">
              <a:xfrm>
                <a:off x="1208444" y="2023454"/>
                <a:ext cx="40321" cy="45401"/>
              </a:xfrm>
              <a:custGeom>
                <a:avLst/>
                <a:gdLst>
                  <a:gd name="T0" fmla="*/ 2147483646 w 1262"/>
                  <a:gd name="T1" fmla="*/ 0 h 1421"/>
                  <a:gd name="T2" fmla="*/ 2147483646 w 1262"/>
                  <a:gd name="T3" fmla="*/ 2147483646 h 1421"/>
                  <a:gd name="T4" fmla="*/ 2147483646 w 1262"/>
                  <a:gd name="T5" fmla="*/ 2147483646 h 1421"/>
                  <a:gd name="T6" fmla="*/ 2147483646 w 1262"/>
                  <a:gd name="T7" fmla="*/ 2147483646 h 1421"/>
                  <a:gd name="T8" fmla="*/ 2147483646 w 1262"/>
                  <a:gd name="T9" fmla="*/ 2147483646 h 1421"/>
                  <a:gd name="T10" fmla="*/ 2147483646 w 1262"/>
                  <a:gd name="T11" fmla="*/ 2147483646 h 1421"/>
                  <a:gd name="T12" fmla="*/ 2147483646 w 1262"/>
                  <a:gd name="T13" fmla="*/ 2147483646 h 1421"/>
                  <a:gd name="T14" fmla="*/ 2147483646 w 1262"/>
                  <a:gd name="T15" fmla="*/ 2147483646 h 1421"/>
                  <a:gd name="T16" fmla="*/ 2147483646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4" name="Google Shape;237;p3">
                <a:extLst>
                  <a:ext uri="{FF2B5EF4-FFF2-40B4-BE49-F238E27FC236}">
                    <a16:creationId xmlns:a16="http://schemas.microsoft.com/office/drawing/2014/main" id="{000860B7-5B9F-406F-AE69-8EA3257CA1E0}"/>
                  </a:ext>
                </a:extLst>
              </p:cNvPr>
              <p:cNvSpPr>
                <a:spLocks/>
              </p:cNvSpPr>
              <p:nvPr/>
            </p:nvSpPr>
            <p:spPr bwMode="auto">
              <a:xfrm>
                <a:off x="1102721" y="2034636"/>
                <a:ext cx="14282" cy="47637"/>
              </a:xfrm>
              <a:custGeom>
                <a:avLst/>
                <a:gdLst>
                  <a:gd name="T0" fmla="*/ 2147483646 w 447"/>
                  <a:gd name="T1" fmla="*/ 2147483646 h 1491"/>
                  <a:gd name="T2" fmla="*/ 2147483646 w 447"/>
                  <a:gd name="T3" fmla="*/ 2147483646 h 1491"/>
                  <a:gd name="T4" fmla="*/ 2147483646 w 447"/>
                  <a:gd name="T5" fmla="*/ 2147483646 h 1491"/>
                  <a:gd name="T6" fmla="*/ 2147483646 w 447"/>
                  <a:gd name="T7" fmla="*/ 2147483646 h 1491"/>
                  <a:gd name="T8" fmla="*/ 2147483646 w 447"/>
                  <a:gd name="T9" fmla="*/ 2147483646 h 1491"/>
                  <a:gd name="T10" fmla="*/ 2147483646 w 447"/>
                  <a:gd name="T11" fmla="*/ 2147483646 h 1491"/>
                  <a:gd name="T12" fmla="*/ 2147483646 w 447"/>
                  <a:gd name="T13" fmla="*/ 2147483646 h 1491"/>
                  <a:gd name="T14" fmla="*/ 2147483646 w 447"/>
                  <a:gd name="T15" fmla="*/ 2147483646 h 1491"/>
                  <a:gd name="T16" fmla="*/ 2147483646 w 447"/>
                  <a:gd name="T17" fmla="*/ 2147483646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5" name="Google Shape;238;p3">
                <a:extLst>
                  <a:ext uri="{FF2B5EF4-FFF2-40B4-BE49-F238E27FC236}">
                    <a16:creationId xmlns:a16="http://schemas.microsoft.com/office/drawing/2014/main" id="{ADEE8009-6024-49C5-AF0A-50B5A5308C20}"/>
                  </a:ext>
                </a:extLst>
              </p:cNvPr>
              <p:cNvSpPr>
                <a:spLocks/>
              </p:cNvSpPr>
              <p:nvPr/>
            </p:nvSpPr>
            <p:spPr bwMode="auto">
              <a:xfrm>
                <a:off x="950896" y="2001408"/>
                <a:ext cx="62271" cy="34059"/>
              </a:xfrm>
              <a:custGeom>
                <a:avLst/>
                <a:gdLst>
                  <a:gd name="T0" fmla="*/ 2147483646 w 1949"/>
                  <a:gd name="T1" fmla="*/ 2147483646 h 1066"/>
                  <a:gd name="T2" fmla="*/ 2147483646 w 1949"/>
                  <a:gd name="T3" fmla="*/ 2147483646 h 1066"/>
                  <a:gd name="T4" fmla="*/ 2147483646 w 1949"/>
                  <a:gd name="T5" fmla="*/ 2147483646 h 1066"/>
                  <a:gd name="T6" fmla="*/ 2147483646 w 1949"/>
                  <a:gd name="T7" fmla="*/ 2147483646 h 1066"/>
                  <a:gd name="T8" fmla="*/ 2147483646 w 1949"/>
                  <a:gd name="T9" fmla="*/ 2147483646 h 1066"/>
                  <a:gd name="T10" fmla="*/ 2147483646 w 1949"/>
                  <a:gd name="T11" fmla="*/ 2147483646 h 1066"/>
                  <a:gd name="T12" fmla="*/ 2147483646 w 1949"/>
                  <a:gd name="T13" fmla="*/ 2147483646 h 1066"/>
                  <a:gd name="T14" fmla="*/ 2147483646 w 1949"/>
                  <a:gd name="T15" fmla="*/ 2147483646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6" name="Google Shape;239;p3">
                <a:extLst>
                  <a:ext uri="{FF2B5EF4-FFF2-40B4-BE49-F238E27FC236}">
                    <a16:creationId xmlns:a16="http://schemas.microsoft.com/office/drawing/2014/main" id="{BDA5D9C6-4E1C-4599-AEA6-ADD779E1C2F6}"/>
                  </a:ext>
                </a:extLst>
              </p:cNvPr>
              <p:cNvSpPr>
                <a:spLocks/>
              </p:cNvSpPr>
              <p:nvPr/>
            </p:nvSpPr>
            <p:spPr bwMode="auto">
              <a:xfrm>
                <a:off x="923483" y="1883030"/>
                <a:ext cx="68724" cy="14026"/>
              </a:xfrm>
              <a:custGeom>
                <a:avLst/>
                <a:gdLst>
                  <a:gd name="T0" fmla="*/ 2147483646 w 2151"/>
                  <a:gd name="T1" fmla="*/ 2147483646 h 439"/>
                  <a:gd name="T2" fmla="*/ 2147483646 w 2151"/>
                  <a:gd name="T3" fmla="*/ 2147483646 h 439"/>
                  <a:gd name="T4" fmla="*/ 2147483646 w 2151"/>
                  <a:gd name="T5" fmla="*/ 2147483646 h 439"/>
                  <a:gd name="T6" fmla="*/ 2147483646 w 2151"/>
                  <a:gd name="T7" fmla="*/ 2147483646 h 439"/>
                  <a:gd name="T8" fmla="*/ 2147483646 w 2151"/>
                  <a:gd name="T9" fmla="*/ 2147483646 h 439"/>
                  <a:gd name="T10" fmla="*/ 2147483646 w 2151"/>
                  <a:gd name="T11" fmla="*/ 2147483646 h 439"/>
                  <a:gd name="T12" fmla="*/ 2147483646 w 2151"/>
                  <a:gd name="T13" fmla="*/ 2147483646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7" name="Google Shape;240;p3">
                <a:extLst>
                  <a:ext uri="{FF2B5EF4-FFF2-40B4-BE49-F238E27FC236}">
                    <a16:creationId xmlns:a16="http://schemas.microsoft.com/office/drawing/2014/main" id="{52E30FDC-1AB5-4312-8786-DB71547F1764}"/>
                  </a:ext>
                </a:extLst>
              </p:cNvPr>
              <p:cNvSpPr>
                <a:spLocks/>
              </p:cNvSpPr>
              <p:nvPr/>
            </p:nvSpPr>
            <p:spPr bwMode="auto">
              <a:xfrm>
                <a:off x="918850" y="1768104"/>
                <a:ext cx="74507" cy="19170"/>
              </a:xfrm>
              <a:custGeom>
                <a:avLst/>
                <a:gdLst>
                  <a:gd name="T0" fmla="*/ 2147483646 w 2332"/>
                  <a:gd name="T1" fmla="*/ 2147483646 h 600"/>
                  <a:gd name="T2" fmla="*/ 2147483646 w 2332"/>
                  <a:gd name="T3" fmla="*/ 2147483646 h 600"/>
                  <a:gd name="T4" fmla="*/ 2147483646 w 2332"/>
                  <a:gd name="T5" fmla="*/ 2147483646 h 600"/>
                  <a:gd name="T6" fmla="*/ 2147483646 w 2332"/>
                  <a:gd name="T7" fmla="*/ 2147483646 h 600"/>
                  <a:gd name="T8" fmla="*/ 2147483646 w 2332"/>
                  <a:gd name="T9" fmla="*/ 2147483646 h 600"/>
                  <a:gd name="T10" fmla="*/ 2147483646 w 2332"/>
                  <a:gd name="T11" fmla="*/ 2147483646 h 600"/>
                  <a:gd name="T12" fmla="*/ 2147483646 w 2332"/>
                  <a:gd name="T13" fmla="*/ 2147483646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8" name="Google Shape;241;p3">
                <a:extLst>
                  <a:ext uri="{FF2B5EF4-FFF2-40B4-BE49-F238E27FC236}">
                    <a16:creationId xmlns:a16="http://schemas.microsoft.com/office/drawing/2014/main" id="{57863261-1880-4341-A665-114EAB9E37A5}"/>
                  </a:ext>
                </a:extLst>
              </p:cNvPr>
              <p:cNvSpPr>
                <a:spLocks/>
              </p:cNvSpPr>
              <p:nvPr/>
            </p:nvSpPr>
            <p:spPr bwMode="auto">
              <a:xfrm>
                <a:off x="1011505" y="1660877"/>
                <a:ext cx="34921" cy="38691"/>
              </a:xfrm>
              <a:custGeom>
                <a:avLst/>
                <a:gdLst>
                  <a:gd name="T0" fmla="*/ 2147483646 w 1093"/>
                  <a:gd name="T1" fmla="*/ 2147483646 h 1211"/>
                  <a:gd name="T2" fmla="*/ 2147483646 w 1093"/>
                  <a:gd name="T3" fmla="*/ 2147483646 h 1211"/>
                  <a:gd name="T4" fmla="*/ 2147483646 w 1093"/>
                  <a:gd name="T5" fmla="*/ 2147483646 h 1211"/>
                  <a:gd name="T6" fmla="*/ 2147483646 w 1093"/>
                  <a:gd name="T7" fmla="*/ 2147483646 h 1211"/>
                  <a:gd name="T8" fmla="*/ 2147483646 w 1093"/>
                  <a:gd name="T9" fmla="*/ 2147483646 h 1211"/>
                  <a:gd name="T10" fmla="*/ 2147483646 w 1093"/>
                  <a:gd name="T11" fmla="*/ 2147483646 h 1211"/>
                  <a:gd name="T12" fmla="*/ 2147483646 w 1093"/>
                  <a:gd name="T13" fmla="*/ 2147483646 h 1211"/>
                  <a:gd name="T14" fmla="*/ 2147483646 w 1093"/>
                  <a:gd name="T15" fmla="*/ 2147483646 h 1211"/>
                  <a:gd name="T16" fmla="*/ 2147483646 w 1093"/>
                  <a:gd name="T17" fmla="*/ 2147483646 h 1211"/>
                  <a:gd name="T18" fmla="*/ 2147483646 w 1093"/>
                  <a:gd name="T19" fmla="*/ 2147483646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78" name="Google Shape;242;p3">
              <a:extLst>
                <a:ext uri="{FF2B5EF4-FFF2-40B4-BE49-F238E27FC236}">
                  <a16:creationId xmlns:a16="http://schemas.microsoft.com/office/drawing/2014/main" id="{9D4C1940-13B3-4342-8106-F5A19D116E8A}"/>
                </a:ext>
              </a:extLst>
            </p:cNvPr>
            <p:cNvSpPr>
              <a:spLocks/>
            </p:cNvSpPr>
            <p:nvPr/>
          </p:nvSpPr>
          <p:spPr bwMode="auto">
            <a:xfrm>
              <a:off x="430078" y="3408216"/>
              <a:ext cx="181622" cy="179557"/>
            </a:xfrm>
            <a:custGeom>
              <a:avLst/>
              <a:gdLst>
                <a:gd name="T0" fmla="*/ 2147483646 w 7736"/>
                <a:gd name="T1" fmla="*/ 2147483646 h 6918"/>
                <a:gd name="T2" fmla="*/ 2147483646 w 7736"/>
                <a:gd name="T3" fmla="*/ 2147483646 h 6918"/>
                <a:gd name="T4" fmla="*/ 2147483646 w 7736"/>
                <a:gd name="T5" fmla="*/ 2147483646 h 6918"/>
                <a:gd name="T6" fmla="*/ 2147483646 w 7736"/>
                <a:gd name="T7" fmla="*/ 2147483646 h 6918"/>
                <a:gd name="T8" fmla="*/ 2147483646 w 7736"/>
                <a:gd name="T9" fmla="*/ 2147483646 h 6918"/>
                <a:gd name="T10" fmla="*/ 2147483646 w 7736"/>
                <a:gd name="T11" fmla="*/ 2147483646 h 6918"/>
                <a:gd name="T12" fmla="*/ 2147483646 w 7736"/>
                <a:gd name="T13" fmla="*/ 2147483646 h 6918"/>
                <a:gd name="T14" fmla="*/ 2147483646 w 7736"/>
                <a:gd name="T15" fmla="*/ 2147483646 h 6918"/>
                <a:gd name="T16" fmla="*/ 2147483646 w 7736"/>
                <a:gd name="T17" fmla="*/ 2147483646 h 6918"/>
                <a:gd name="T18" fmla="*/ 2147483646 w 7736"/>
                <a:gd name="T19" fmla="*/ 2147483646 h 6918"/>
                <a:gd name="T20" fmla="*/ 2147483646 w 7736"/>
                <a:gd name="T21" fmla="*/ 2147483646 h 6918"/>
                <a:gd name="T22" fmla="*/ 2147483646 w 7736"/>
                <a:gd name="T23" fmla="*/ 2147483646 h 6918"/>
                <a:gd name="T24" fmla="*/ 2147483646 w 7736"/>
                <a:gd name="T25" fmla="*/ 2147483646 h 6918"/>
                <a:gd name="T26" fmla="*/ 2147483646 w 7736"/>
                <a:gd name="T27" fmla="*/ 2147483646 h 6918"/>
                <a:gd name="T28" fmla="*/ 2147483646 w 7736"/>
                <a:gd name="T29" fmla="*/ 2147483646 h 6918"/>
                <a:gd name="T30" fmla="*/ 2147483646 w 7736"/>
                <a:gd name="T31" fmla="*/ 2147483646 h 6918"/>
                <a:gd name="T32" fmla="*/ 2147483646 w 7736"/>
                <a:gd name="T33" fmla="*/ 2147483646 h 69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7736" h="6918" extrusionOk="0">
                  <a:moveTo>
                    <a:pt x="3151" y="1"/>
                  </a:moveTo>
                  <a:cubicBezTo>
                    <a:pt x="3143" y="1"/>
                    <a:pt x="3136" y="1"/>
                    <a:pt x="3129" y="2"/>
                  </a:cubicBezTo>
                  <a:cubicBezTo>
                    <a:pt x="2720" y="28"/>
                    <a:pt x="2867" y="2512"/>
                    <a:pt x="2740" y="2512"/>
                  </a:cubicBezTo>
                  <a:cubicBezTo>
                    <a:pt x="2739" y="2512"/>
                    <a:pt x="2738" y="2512"/>
                    <a:pt x="2737" y="2512"/>
                  </a:cubicBezTo>
                  <a:cubicBezTo>
                    <a:pt x="2735" y="2511"/>
                    <a:pt x="2731" y="2511"/>
                    <a:pt x="2727" y="2511"/>
                  </a:cubicBezTo>
                  <a:cubicBezTo>
                    <a:pt x="2509" y="2511"/>
                    <a:pt x="124" y="3290"/>
                    <a:pt x="64" y="3661"/>
                  </a:cubicBezTo>
                  <a:cubicBezTo>
                    <a:pt x="0" y="4043"/>
                    <a:pt x="2697" y="4422"/>
                    <a:pt x="2697" y="4422"/>
                  </a:cubicBezTo>
                  <a:cubicBezTo>
                    <a:pt x="2697" y="4422"/>
                    <a:pt x="2173" y="6736"/>
                    <a:pt x="2653" y="6908"/>
                  </a:cubicBezTo>
                  <a:cubicBezTo>
                    <a:pt x="2671" y="6915"/>
                    <a:pt x="2689" y="6918"/>
                    <a:pt x="2709" y="6918"/>
                  </a:cubicBezTo>
                  <a:cubicBezTo>
                    <a:pt x="3220" y="6918"/>
                    <a:pt x="4390" y="4813"/>
                    <a:pt x="4390" y="4813"/>
                  </a:cubicBezTo>
                  <a:cubicBezTo>
                    <a:pt x="4390" y="4813"/>
                    <a:pt x="6002" y="5796"/>
                    <a:pt x="6657" y="5796"/>
                  </a:cubicBezTo>
                  <a:cubicBezTo>
                    <a:pt x="6747" y="5796"/>
                    <a:pt x="6819" y="5778"/>
                    <a:pt x="6866" y="5736"/>
                  </a:cubicBezTo>
                  <a:cubicBezTo>
                    <a:pt x="7256" y="5388"/>
                    <a:pt x="5650" y="3661"/>
                    <a:pt x="5650" y="3661"/>
                  </a:cubicBezTo>
                  <a:cubicBezTo>
                    <a:pt x="5650" y="3661"/>
                    <a:pt x="7735" y="2218"/>
                    <a:pt x="7515" y="1782"/>
                  </a:cubicBezTo>
                  <a:cubicBezTo>
                    <a:pt x="7468" y="1687"/>
                    <a:pt x="7316" y="1650"/>
                    <a:pt x="7109" y="1650"/>
                  </a:cubicBezTo>
                  <a:cubicBezTo>
                    <a:pt x="6367" y="1650"/>
                    <a:pt x="4910" y="2120"/>
                    <a:pt x="4910" y="2120"/>
                  </a:cubicBezTo>
                  <a:cubicBezTo>
                    <a:pt x="4910" y="2120"/>
                    <a:pt x="3847" y="1"/>
                    <a:pt x="3151"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9" name="Google Shape;243;p3">
              <a:extLst>
                <a:ext uri="{FF2B5EF4-FFF2-40B4-BE49-F238E27FC236}">
                  <a16:creationId xmlns:a16="http://schemas.microsoft.com/office/drawing/2014/main" id="{3BB28ED3-C399-4898-A72E-7C529E3C034A}"/>
                </a:ext>
              </a:extLst>
            </p:cNvPr>
            <p:cNvSpPr/>
            <p:nvPr/>
          </p:nvSpPr>
          <p:spPr>
            <a:xfrm>
              <a:off x="-4374" y="1171575"/>
              <a:ext cx="723812" cy="1113301"/>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80" name="Google Shape;244;p3">
              <a:extLst>
                <a:ext uri="{FF2B5EF4-FFF2-40B4-BE49-F238E27FC236}">
                  <a16:creationId xmlns:a16="http://schemas.microsoft.com/office/drawing/2014/main" id="{7717E3E8-E494-4CE6-9118-E33CF2AFA0C2}"/>
                </a:ext>
              </a:extLst>
            </p:cNvPr>
            <p:cNvSpPr>
              <a:spLocks/>
            </p:cNvSpPr>
            <p:nvPr/>
          </p:nvSpPr>
          <p:spPr bwMode="auto">
            <a:xfrm>
              <a:off x="1022381" y="1609177"/>
              <a:ext cx="282477" cy="279259"/>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1" name="Google Shape;245;p3">
              <a:extLst>
                <a:ext uri="{FF2B5EF4-FFF2-40B4-BE49-F238E27FC236}">
                  <a16:creationId xmlns:a16="http://schemas.microsoft.com/office/drawing/2014/main" id="{49C64AD5-B3E9-4453-8806-4722DF80B613}"/>
                </a:ext>
              </a:extLst>
            </p:cNvPr>
            <p:cNvSpPr/>
            <p:nvPr/>
          </p:nvSpPr>
          <p:spPr>
            <a:xfrm>
              <a:off x="719438" y="2178904"/>
              <a:ext cx="282540" cy="245283"/>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5"/>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82" name="Google Shape;246;p3">
              <a:extLst>
                <a:ext uri="{FF2B5EF4-FFF2-40B4-BE49-F238E27FC236}">
                  <a16:creationId xmlns:a16="http://schemas.microsoft.com/office/drawing/2014/main" id="{276D4389-5C20-4B69-BF9F-C0F8F1A47900}"/>
                </a:ext>
              </a:extLst>
            </p:cNvPr>
            <p:cNvSpPr>
              <a:spLocks/>
            </p:cNvSpPr>
            <p:nvPr/>
          </p:nvSpPr>
          <p:spPr bwMode="auto">
            <a:xfrm>
              <a:off x="8381244" y="2954433"/>
              <a:ext cx="215369" cy="249248"/>
            </a:xfrm>
            <a:custGeom>
              <a:avLst/>
              <a:gdLst>
                <a:gd name="T0" fmla="*/ 2147483646 w 6128"/>
                <a:gd name="T1" fmla="*/ 2147483646 h 7092"/>
                <a:gd name="T2" fmla="*/ 2147483646 w 6128"/>
                <a:gd name="T3" fmla="*/ 2147483646 h 7092"/>
                <a:gd name="T4" fmla="*/ 2147483646 w 6128"/>
                <a:gd name="T5" fmla="*/ 2147483646 h 7092"/>
                <a:gd name="T6" fmla="*/ 2147483646 w 6128"/>
                <a:gd name="T7" fmla="*/ 2147483646 h 7092"/>
                <a:gd name="T8" fmla="*/ 2147483646 w 6128"/>
                <a:gd name="T9" fmla="*/ 2147483646 h 7092"/>
                <a:gd name="T10" fmla="*/ 2147483646 w 6128"/>
                <a:gd name="T11" fmla="*/ 2147483646 h 7092"/>
                <a:gd name="T12" fmla="*/ 2147483646 w 6128"/>
                <a:gd name="T13" fmla="*/ 2147483646 h 7092"/>
                <a:gd name="T14" fmla="*/ 2147483646 w 6128"/>
                <a:gd name="T15" fmla="*/ 2147483646 h 7092"/>
                <a:gd name="T16" fmla="*/ 2147483646 w 6128"/>
                <a:gd name="T17" fmla="*/ 2147483646 h 7092"/>
                <a:gd name="T18" fmla="*/ 2147483646 w 6128"/>
                <a:gd name="T19" fmla="*/ 2147483646 h 7092"/>
                <a:gd name="T20" fmla="*/ 2147483646 w 6128"/>
                <a:gd name="T21" fmla="*/ 2147483646 h 70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3" name="Google Shape;247;p3">
              <a:extLst>
                <a:ext uri="{FF2B5EF4-FFF2-40B4-BE49-F238E27FC236}">
                  <a16:creationId xmlns:a16="http://schemas.microsoft.com/office/drawing/2014/main" id="{804C9869-CE6E-4046-8A1D-0B67F462260E}"/>
                </a:ext>
              </a:extLst>
            </p:cNvPr>
            <p:cNvSpPr>
              <a:spLocks/>
            </p:cNvSpPr>
            <p:nvPr/>
          </p:nvSpPr>
          <p:spPr bwMode="auto">
            <a:xfrm>
              <a:off x="8600826" y="3205752"/>
              <a:ext cx="136503" cy="157977"/>
            </a:xfrm>
            <a:custGeom>
              <a:avLst/>
              <a:gdLst>
                <a:gd name="T0" fmla="*/ 2147483646 w 3884"/>
                <a:gd name="T1" fmla="*/ 2147483646 h 4495"/>
                <a:gd name="T2" fmla="*/ 2147483646 w 3884"/>
                <a:gd name="T3" fmla="*/ 2147483646 h 4495"/>
                <a:gd name="T4" fmla="*/ 2147483646 w 3884"/>
                <a:gd name="T5" fmla="*/ 2147483646 h 4495"/>
                <a:gd name="T6" fmla="*/ 2147483646 w 3884"/>
                <a:gd name="T7" fmla="*/ 2147483646 h 4495"/>
                <a:gd name="T8" fmla="*/ 2147483646 w 3884"/>
                <a:gd name="T9" fmla="*/ 2147483646 h 4495"/>
                <a:gd name="T10" fmla="*/ 2147483646 w 3884"/>
                <a:gd name="T11" fmla="*/ 2147483646 h 4495"/>
                <a:gd name="T12" fmla="*/ 2147483646 w 3884"/>
                <a:gd name="T13" fmla="*/ 2147483646 h 4495"/>
                <a:gd name="T14" fmla="*/ 2147483646 w 3884"/>
                <a:gd name="T15" fmla="*/ 2147483646 h 4495"/>
                <a:gd name="T16" fmla="*/ 2147483646 w 3884"/>
                <a:gd name="T17" fmla="*/ 2147483646 h 4495"/>
                <a:gd name="T18" fmla="*/ 2147483646 w 3884"/>
                <a:gd name="T19" fmla="*/ 2147483646 h 4495"/>
                <a:gd name="T20" fmla="*/ 2147483646 w 3884"/>
                <a:gd name="T21" fmla="*/ 2147483646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4" name="Google Shape;248;p3">
              <a:extLst>
                <a:ext uri="{FF2B5EF4-FFF2-40B4-BE49-F238E27FC236}">
                  <a16:creationId xmlns:a16="http://schemas.microsoft.com/office/drawing/2014/main" id="{C4663A6C-0D55-489A-ABA6-8926231A7C46}"/>
                </a:ext>
              </a:extLst>
            </p:cNvPr>
            <p:cNvSpPr>
              <a:spLocks/>
            </p:cNvSpPr>
            <p:nvPr/>
          </p:nvSpPr>
          <p:spPr bwMode="auto">
            <a:xfrm rot="737986">
              <a:off x="883061" y="2833044"/>
              <a:ext cx="373567" cy="493002"/>
            </a:xfrm>
            <a:custGeom>
              <a:avLst/>
              <a:gdLst>
                <a:gd name="T0" fmla="*/ 2147483646 w 9852"/>
                <a:gd name="T1" fmla="*/ 2147483646 h 13001"/>
                <a:gd name="T2" fmla="*/ 2147483646 w 9852"/>
                <a:gd name="T3" fmla="*/ 2147483646 h 13001"/>
                <a:gd name="T4" fmla="*/ 2147483646 w 9852"/>
                <a:gd name="T5" fmla="*/ 2147483646 h 13001"/>
                <a:gd name="T6" fmla="*/ 2147483646 w 9852"/>
                <a:gd name="T7" fmla="*/ 2147483646 h 13001"/>
                <a:gd name="T8" fmla="*/ 2147483646 w 9852"/>
                <a:gd name="T9" fmla="*/ 2147483646 h 13001"/>
                <a:gd name="T10" fmla="*/ 2147483646 w 9852"/>
                <a:gd name="T11" fmla="*/ 2147483646 h 13001"/>
                <a:gd name="T12" fmla="*/ 2147483646 w 9852"/>
                <a:gd name="T13" fmla="*/ 2147483646 h 13001"/>
                <a:gd name="T14" fmla="*/ 2147483646 w 9852"/>
                <a:gd name="T15" fmla="*/ 2147483646 h 13001"/>
                <a:gd name="T16" fmla="*/ 2147483646 w 9852"/>
                <a:gd name="T17" fmla="*/ 2147483646 h 13001"/>
                <a:gd name="T18" fmla="*/ 2147483646 w 9852"/>
                <a:gd name="T19" fmla="*/ 2147483646 h 13001"/>
                <a:gd name="T20" fmla="*/ 2147483646 w 9852"/>
                <a:gd name="T21" fmla="*/ 2147483646 h 13001"/>
                <a:gd name="T22" fmla="*/ 2147483646 w 9852"/>
                <a:gd name="T23" fmla="*/ 2147483646 h 13001"/>
                <a:gd name="T24" fmla="*/ 2147483646 w 9852"/>
                <a:gd name="T25" fmla="*/ 2147483646 h 13001"/>
                <a:gd name="T26" fmla="*/ 2147483646 w 9852"/>
                <a:gd name="T27" fmla="*/ 2147483646 h 13001"/>
                <a:gd name="T28" fmla="*/ 2147483646 w 9852"/>
                <a:gd name="T29" fmla="*/ 2147483646 h 13001"/>
                <a:gd name="T30" fmla="*/ 2147483646 w 9852"/>
                <a:gd name="T31" fmla="*/ 2147483646 h 13001"/>
                <a:gd name="T32" fmla="*/ 2147483646 w 9852"/>
                <a:gd name="T33" fmla="*/ 2147483646 h 13001"/>
                <a:gd name="T34" fmla="*/ 2147483646 w 9852"/>
                <a:gd name="T35" fmla="*/ 2147483646 h 13001"/>
                <a:gd name="T36" fmla="*/ 2147483646 w 9852"/>
                <a:gd name="T37" fmla="*/ 2147483646 h 13001"/>
                <a:gd name="T38" fmla="*/ 2147483646 w 9852"/>
                <a:gd name="T39" fmla="*/ 2147483646 h 13001"/>
                <a:gd name="T40" fmla="*/ 2147483646 w 9852"/>
                <a:gd name="T41" fmla="*/ 2147483646 h 13001"/>
                <a:gd name="T42" fmla="*/ 2147483646 w 9852"/>
                <a:gd name="T43" fmla="*/ 2147483646 h 13001"/>
                <a:gd name="T44" fmla="*/ 2147483646 w 9852"/>
                <a:gd name="T45" fmla="*/ 2147483646 h 13001"/>
                <a:gd name="T46" fmla="*/ 2147483646 w 9852"/>
                <a:gd name="T47" fmla="*/ 2147483646 h 13001"/>
                <a:gd name="T48" fmla="*/ 2147483646 w 9852"/>
                <a:gd name="T49" fmla="*/ 2147483646 h 13001"/>
                <a:gd name="T50" fmla="*/ 2147483646 w 9852"/>
                <a:gd name="T51" fmla="*/ 2147483646 h 13001"/>
                <a:gd name="T52" fmla="*/ 2147483646 w 9852"/>
                <a:gd name="T53" fmla="*/ 2147483646 h 13001"/>
                <a:gd name="T54" fmla="*/ 2147483646 w 9852"/>
                <a:gd name="T55" fmla="*/ 2147483646 h 13001"/>
                <a:gd name="T56" fmla="*/ 2147483646 w 9852"/>
                <a:gd name="T57" fmla="*/ 2147483646 h 13001"/>
                <a:gd name="T58" fmla="*/ 2147483646 w 9852"/>
                <a:gd name="T59" fmla="*/ 2147483646 h 13001"/>
                <a:gd name="T60" fmla="*/ 2147483646 w 9852"/>
                <a:gd name="T61" fmla="*/ 2147483646 h 13001"/>
                <a:gd name="T62" fmla="*/ 2147483646 w 9852"/>
                <a:gd name="T63" fmla="*/ 2147483646 h 13001"/>
                <a:gd name="T64" fmla="*/ 2147483646 w 9852"/>
                <a:gd name="T65" fmla="*/ 2147483646 h 13001"/>
                <a:gd name="T66" fmla="*/ 2147483646 w 9852"/>
                <a:gd name="T67" fmla="*/ 2147483646 h 13001"/>
                <a:gd name="T68" fmla="*/ 2147483646 w 9852"/>
                <a:gd name="T69" fmla="*/ 2147483646 h 13001"/>
                <a:gd name="T70" fmla="*/ 2147483646 w 9852"/>
                <a:gd name="T71" fmla="*/ 2147483646 h 13001"/>
                <a:gd name="T72" fmla="*/ 2147483646 w 9852"/>
                <a:gd name="T73" fmla="*/ 2147483646 h 13001"/>
                <a:gd name="T74" fmla="*/ 2147483646 w 9852"/>
                <a:gd name="T75" fmla="*/ 2147483646 h 13001"/>
                <a:gd name="T76" fmla="*/ 2147483646 w 9852"/>
                <a:gd name="T77" fmla="*/ 2147483646 h 13001"/>
                <a:gd name="T78" fmla="*/ 2147483646 w 9852"/>
                <a:gd name="T79" fmla="*/ 2147483646 h 13001"/>
                <a:gd name="T80" fmla="*/ 2147483646 w 9852"/>
                <a:gd name="T81" fmla="*/ 2147483646 h 13001"/>
                <a:gd name="T82" fmla="*/ 2147483646 w 9852"/>
                <a:gd name="T83" fmla="*/ 2147483646 h 13001"/>
                <a:gd name="T84" fmla="*/ 2147483646 w 9852"/>
                <a:gd name="T85" fmla="*/ 2147483646 h 13001"/>
                <a:gd name="T86" fmla="*/ 2147483646 w 9852"/>
                <a:gd name="T87" fmla="*/ 2147483646 h 13001"/>
                <a:gd name="T88" fmla="*/ 2147483646 w 9852"/>
                <a:gd name="T89" fmla="*/ 2147483646 h 13001"/>
                <a:gd name="T90" fmla="*/ 2147483646 w 9852"/>
                <a:gd name="T91" fmla="*/ 2147483646 h 13001"/>
                <a:gd name="T92" fmla="*/ 2147483646 w 9852"/>
                <a:gd name="T93" fmla="*/ 2147483646 h 13001"/>
                <a:gd name="T94" fmla="*/ 2147483646 w 9852"/>
                <a:gd name="T95" fmla="*/ 2147483646 h 13001"/>
                <a:gd name="T96" fmla="*/ 2147483646 w 9852"/>
                <a:gd name="T97" fmla="*/ 2147483646 h 13001"/>
                <a:gd name="T98" fmla="*/ 2147483646 w 9852"/>
                <a:gd name="T99" fmla="*/ 2147483646 h 13001"/>
                <a:gd name="T100" fmla="*/ 2147483646 w 9852"/>
                <a:gd name="T101" fmla="*/ 2147483646 h 13001"/>
                <a:gd name="T102" fmla="*/ 2147483646 w 9852"/>
                <a:gd name="T103" fmla="*/ 2147483646 h 13001"/>
                <a:gd name="T104" fmla="*/ 2147483646 w 9852"/>
                <a:gd name="T105" fmla="*/ 2147483646 h 13001"/>
                <a:gd name="T106" fmla="*/ 2147483646 w 9852"/>
                <a:gd name="T107" fmla="*/ 2147483646 h 13001"/>
                <a:gd name="T108" fmla="*/ 2147483646 w 9852"/>
                <a:gd name="T109" fmla="*/ 2147483646 h 13001"/>
                <a:gd name="T110" fmla="*/ 2147483646 w 9852"/>
                <a:gd name="T111" fmla="*/ 2147483646 h 13001"/>
                <a:gd name="T112" fmla="*/ 2147483646 w 9852"/>
                <a:gd name="T113" fmla="*/ 2147483646 h 13001"/>
                <a:gd name="T114" fmla="*/ 2147483646 w 9852"/>
                <a:gd name="T115" fmla="*/ 2147483646 h 1300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9852" h="13001" extrusionOk="0">
                  <a:moveTo>
                    <a:pt x="9327" y="222"/>
                  </a:moveTo>
                  <a:cubicBezTo>
                    <a:pt x="9344" y="3338"/>
                    <a:pt x="9324" y="6524"/>
                    <a:pt x="7479" y="9201"/>
                  </a:cubicBezTo>
                  <a:cubicBezTo>
                    <a:pt x="5989" y="11357"/>
                    <a:pt x="3580" y="12283"/>
                    <a:pt x="1069" y="12618"/>
                  </a:cubicBezTo>
                  <a:cubicBezTo>
                    <a:pt x="1302" y="11526"/>
                    <a:pt x="1691" y="10458"/>
                    <a:pt x="2177" y="9434"/>
                  </a:cubicBezTo>
                  <a:cubicBezTo>
                    <a:pt x="3046" y="9386"/>
                    <a:pt x="3904" y="9150"/>
                    <a:pt x="4749" y="8957"/>
                  </a:cubicBezTo>
                  <a:cubicBezTo>
                    <a:pt x="5573" y="8775"/>
                    <a:pt x="6387" y="8542"/>
                    <a:pt x="7101" y="8079"/>
                  </a:cubicBezTo>
                  <a:cubicBezTo>
                    <a:pt x="7132" y="8060"/>
                    <a:pt x="7123" y="7979"/>
                    <a:pt x="7086" y="7979"/>
                  </a:cubicBezTo>
                  <a:cubicBezTo>
                    <a:pt x="7083" y="7979"/>
                    <a:pt x="7080" y="7980"/>
                    <a:pt x="7077" y="7981"/>
                  </a:cubicBezTo>
                  <a:cubicBezTo>
                    <a:pt x="5570" y="8458"/>
                    <a:pt x="3948" y="8957"/>
                    <a:pt x="2352" y="9082"/>
                  </a:cubicBezTo>
                  <a:cubicBezTo>
                    <a:pt x="2803" y="8177"/>
                    <a:pt x="3316" y="7302"/>
                    <a:pt x="3857" y="6477"/>
                  </a:cubicBezTo>
                  <a:cubicBezTo>
                    <a:pt x="4096" y="6109"/>
                    <a:pt x="4350" y="5757"/>
                    <a:pt x="4603" y="5403"/>
                  </a:cubicBezTo>
                  <a:cubicBezTo>
                    <a:pt x="5344" y="5321"/>
                    <a:pt x="6091" y="5017"/>
                    <a:pt x="6790" y="4781"/>
                  </a:cubicBezTo>
                  <a:cubicBezTo>
                    <a:pt x="7340" y="4595"/>
                    <a:pt x="7817" y="4399"/>
                    <a:pt x="8237" y="3993"/>
                  </a:cubicBezTo>
                  <a:cubicBezTo>
                    <a:pt x="8257" y="3973"/>
                    <a:pt x="8260" y="3911"/>
                    <a:pt x="8231" y="3911"/>
                  </a:cubicBezTo>
                  <a:cubicBezTo>
                    <a:pt x="8227" y="3911"/>
                    <a:pt x="8222" y="3913"/>
                    <a:pt x="8216" y="3916"/>
                  </a:cubicBezTo>
                  <a:cubicBezTo>
                    <a:pt x="7655" y="4223"/>
                    <a:pt x="7053" y="4419"/>
                    <a:pt x="6438" y="4592"/>
                  </a:cubicBezTo>
                  <a:cubicBezTo>
                    <a:pt x="5952" y="4730"/>
                    <a:pt x="5374" y="4818"/>
                    <a:pt x="4877" y="5011"/>
                  </a:cubicBezTo>
                  <a:cubicBezTo>
                    <a:pt x="5222" y="4548"/>
                    <a:pt x="5576" y="4091"/>
                    <a:pt x="5941" y="3639"/>
                  </a:cubicBezTo>
                  <a:cubicBezTo>
                    <a:pt x="6682" y="2726"/>
                    <a:pt x="7588" y="1999"/>
                    <a:pt x="8374" y="1131"/>
                  </a:cubicBezTo>
                  <a:cubicBezTo>
                    <a:pt x="8386" y="1120"/>
                    <a:pt x="8386" y="1082"/>
                    <a:pt x="8369" y="1082"/>
                  </a:cubicBezTo>
                  <a:cubicBezTo>
                    <a:pt x="8366" y="1082"/>
                    <a:pt x="8363" y="1084"/>
                    <a:pt x="8358" y="1087"/>
                  </a:cubicBezTo>
                  <a:cubicBezTo>
                    <a:pt x="7563" y="1733"/>
                    <a:pt x="6833" y="2395"/>
                    <a:pt x="6151" y="3091"/>
                  </a:cubicBezTo>
                  <a:cubicBezTo>
                    <a:pt x="6164" y="2909"/>
                    <a:pt x="6148" y="2726"/>
                    <a:pt x="6151" y="2544"/>
                  </a:cubicBezTo>
                  <a:cubicBezTo>
                    <a:pt x="6158" y="2236"/>
                    <a:pt x="6178" y="1925"/>
                    <a:pt x="6209" y="1625"/>
                  </a:cubicBezTo>
                  <a:cubicBezTo>
                    <a:pt x="6211" y="1595"/>
                    <a:pt x="6193" y="1576"/>
                    <a:pt x="6175" y="1576"/>
                  </a:cubicBezTo>
                  <a:cubicBezTo>
                    <a:pt x="6162" y="1576"/>
                    <a:pt x="6150" y="1585"/>
                    <a:pt x="6144" y="1608"/>
                  </a:cubicBezTo>
                  <a:cubicBezTo>
                    <a:pt x="6060" y="1952"/>
                    <a:pt x="6013" y="2300"/>
                    <a:pt x="5992" y="2655"/>
                  </a:cubicBezTo>
                  <a:cubicBezTo>
                    <a:pt x="5982" y="2845"/>
                    <a:pt x="5908" y="3101"/>
                    <a:pt x="5966" y="3291"/>
                  </a:cubicBezTo>
                  <a:cubicBezTo>
                    <a:pt x="5256" y="4038"/>
                    <a:pt x="4600" y="4832"/>
                    <a:pt x="3992" y="5693"/>
                  </a:cubicBezTo>
                  <a:cubicBezTo>
                    <a:pt x="3938" y="5399"/>
                    <a:pt x="3820" y="5098"/>
                    <a:pt x="3756" y="4824"/>
                  </a:cubicBezTo>
                  <a:cubicBezTo>
                    <a:pt x="3667" y="4443"/>
                    <a:pt x="3654" y="3987"/>
                    <a:pt x="3495" y="3625"/>
                  </a:cubicBezTo>
                  <a:lnTo>
                    <a:pt x="3492" y="3625"/>
                  </a:lnTo>
                  <a:cubicBezTo>
                    <a:pt x="3343" y="3905"/>
                    <a:pt x="3424" y="4321"/>
                    <a:pt x="3464" y="4622"/>
                  </a:cubicBezTo>
                  <a:cubicBezTo>
                    <a:pt x="3525" y="5058"/>
                    <a:pt x="3606" y="5538"/>
                    <a:pt x="3820" y="5933"/>
                  </a:cubicBezTo>
                  <a:cubicBezTo>
                    <a:pt x="3610" y="6237"/>
                    <a:pt x="3404" y="6548"/>
                    <a:pt x="3204" y="6869"/>
                  </a:cubicBezTo>
                  <a:cubicBezTo>
                    <a:pt x="2917" y="7335"/>
                    <a:pt x="2630" y="7822"/>
                    <a:pt x="2360" y="8319"/>
                  </a:cubicBezTo>
                  <a:cubicBezTo>
                    <a:pt x="2296" y="8025"/>
                    <a:pt x="2177" y="7734"/>
                    <a:pt x="2123" y="7444"/>
                  </a:cubicBezTo>
                  <a:cubicBezTo>
                    <a:pt x="2045" y="7055"/>
                    <a:pt x="1995" y="6660"/>
                    <a:pt x="1992" y="6261"/>
                  </a:cubicBezTo>
                  <a:cubicBezTo>
                    <a:pt x="1992" y="6230"/>
                    <a:pt x="1974" y="6210"/>
                    <a:pt x="1956" y="6210"/>
                  </a:cubicBezTo>
                  <a:cubicBezTo>
                    <a:pt x="1942" y="6210"/>
                    <a:pt x="1928" y="6222"/>
                    <a:pt x="1920" y="6248"/>
                  </a:cubicBezTo>
                  <a:cubicBezTo>
                    <a:pt x="1741" y="6953"/>
                    <a:pt x="1914" y="7927"/>
                    <a:pt x="2211" y="8606"/>
                  </a:cubicBezTo>
                  <a:cubicBezTo>
                    <a:pt x="2116" y="8785"/>
                    <a:pt x="2025" y="8968"/>
                    <a:pt x="1934" y="9150"/>
                  </a:cubicBezTo>
                  <a:cubicBezTo>
                    <a:pt x="1914" y="9171"/>
                    <a:pt x="1900" y="9194"/>
                    <a:pt x="1900" y="9224"/>
                  </a:cubicBezTo>
                  <a:cubicBezTo>
                    <a:pt x="1417" y="10225"/>
                    <a:pt x="1025" y="11269"/>
                    <a:pt x="812" y="12334"/>
                  </a:cubicBezTo>
                  <a:cubicBezTo>
                    <a:pt x="275" y="11100"/>
                    <a:pt x="464" y="9363"/>
                    <a:pt x="680" y="8123"/>
                  </a:cubicBezTo>
                  <a:cubicBezTo>
                    <a:pt x="933" y="6663"/>
                    <a:pt x="1532" y="5264"/>
                    <a:pt x="2397" y="4064"/>
                  </a:cubicBezTo>
                  <a:cubicBezTo>
                    <a:pt x="4086" y="1712"/>
                    <a:pt x="6509" y="523"/>
                    <a:pt x="9327" y="222"/>
                  </a:cubicBezTo>
                  <a:close/>
                  <a:moveTo>
                    <a:pt x="9392" y="1"/>
                  </a:moveTo>
                  <a:cubicBezTo>
                    <a:pt x="9378" y="1"/>
                    <a:pt x="9365" y="4"/>
                    <a:pt x="9355" y="12"/>
                  </a:cubicBezTo>
                  <a:cubicBezTo>
                    <a:pt x="9237" y="7"/>
                    <a:pt x="9119" y="4"/>
                    <a:pt x="9002" y="4"/>
                  </a:cubicBezTo>
                  <a:cubicBezTo>
                    <a:pt x="5921" y="4"/>
                    <a:pt x="3055" y="2028"/>
                    <a:pt x="1535" y="4626"/>
                  </a:cubicBezTo>
                  <a:cubicBezTo>
                    <a:pt x="755" y="5957"/>
                    <a:pt x="284" y="7450"/>
                    <a:pt x="173" y="8991"/>
                  </a:cubicBezTo>
                  <a:cubicBezTo>
                    <a:pt x="86" y="10222"/>
                    <a:pt x="1" y="11705"/>
                    <a:pt x="690" y="12789"/>
                  </a:cubicBezTo>
                  <a:cubicBezTo>
                    <a:pt x="697" y="12886"/>
                    <a:pt x="800" y="13000"/>
                    <a:pt x="930" y="13000"/>
                  </a:cubicBezTo>
                  <a:cubicBezTo>
                    <a:pt x="937" y="13000"/>
                    <a:pt x="943" y="13000"/>
                    <a:pt x="950" y="13000"/>
                  </a:cubicBezTo>
                  <a:cubicBezTo>
                    <a:pt x="3600" y="12776"/>
                    <a:pt x="6242" y="11698"/>
                    <a:pt x="7807" y="9461"/>
                  </a:cubicBezTo>
                  <a:cubicBezTo>
                    <a:pt x="9733" y="6707"/>
                    <a:pt x="9851" y="3344"/>
                    <a:pt x="9530" y="120"/>
                  </a:cubicBezTo>
                  <a:cubicBezTo>
                    <a:pt x="9525" y="59"/>
                    <a:pt x="9448" y="1"/>
                    <a:pt x="9392"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5" name="Google Shape;249;p3">
              <a:extLst>
                <a:ext uri="{FF2B5EF4-FFF2-40B4-BE49-F238E27FC236}">
                  <a16:creationId xmlns:a16="http://schemas.microsoft.com/office/drawing/2014/main" id="{4AE7D09D-3369-4E78-93E2-BEED3DCEE28A}"/>
                </a:ext>
              </a:extLst>
            </p:cNvPr>
            <p:cNvSpPr>
              <a:spLocks/>
            </p:cNvSpPr>
            <p:nvPr/>
          </p:nvSpPr>
          <p:spPr bwMode="auto">
            <a:xfrm>
              <a:off x="180524" y="221400"/>
              <a:ext cx="181624" cy="179534"/>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6" name="Google Shape;250;p3">
              <a:extLst>
                <a:ext uri="{FF2B5EF4-FFF2-40B4-BE49-F238E27FC236}">
                  <a16:creationId xmlns:a16="http://schemas.microsoft.com/office/drawing/2014/main" id="{76728E94-79C9-44D0-9411-58415DA09A85}"/>
                </a:ext>
              </a:extLst>
            </p:cNvPr>
            <p:cNvSpPr/>
            <p:nvPr/>
          </p:nvSpPr>
          <p:spPr>
            <a:xfrm>
              <a:off x="7571831" y="267838"/>
              <a:ext cx="274604" cy="239329"/>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grpSp>
          <p:nvGrpSpPr>
            <p:cNvPr id="87" name="Google Shape;251;p3">
              <a:extLst>
                <a:ext uri="{FF2B5EF4-FFF2-40B4-BE49-F238E27FC236}">
                  <a16:creationId xmlns:a16="http://schemas.microsoft.com/office/drawing/2014/main" id="{3E7E7514-604D-421E-9904-12AC7008D5EC}"/>
                </a:ext>
              </a:extLst>
            </p:cNvPr>
            <p:cNvGrpSpPr>
              <a:grpSpLocks/>
            </p:cNvGrpSpPr>
            <p:nvPr/>
          </p:nvGrpSpPr>
          <p:grpSpPr bwMode="auto">
            <a:xfrm rot="18434104" flipH="1">
              <a:off x="8296524" y="1549870"/>
              <a:ext cx="445159" cy="715100"/>
              <a:chOff x="304350" y="3911000"/>
              <a:chExt cx="581394" cy="933655"/>
            </a:xfrm>
          </p:grpSpPr>
          <p:sp>
            <p:nvSpPr>
              <p:cNvPr id="107" name="Google Shape;252;p3">
                <a:extLst>
                  <a:ext uri="{FF2B5EF4-FFF2-40B4-BE49-F238E27FC236}">
                    <a16:creationId xmlns:a16="http://schemas.microsoft.com/office/drawing/2014/main" id="{5B99FD7C-C4E7-4B84-9F25-76E253338FA6}"/>
                  </a:ext>
                </a:extLst>
              </p:cNvPr>
              <p:cNvSpPr/>
              <p:nvPr/>
            </p:nvSpPr>
            <p:spPr>
              <a:xfrm>
                <a:off x="316614" y="4000477"/>
                <a:ext cx="90195" cy="113983"/>
              </a:xfrm>
              <a:custGeom>
                <a:avLst/>
                <a:gdLst/>
                <a:ahLst/>
                <a:cxnLst/>
                <a:rect l="l" t="t" r="r" b="b"/>
                <a:pathLst>
                  <a:path w="2084" h="2602" extrusionOk="0">
                    <a:moveTo>
                      <a:pt x="688" y="0"/>
                    </a:moveTo>
                    <a:cubicBezTo>
                      <a:pt x="328" y="0"/>
                      <a:pt x="1" y="379"/>
                      <a:pt x="201" y="1026"/>
                    </a:cubicBezTo>
                    <a:cubicBezTo>
                      <a:pt x="438" y="1797"/>
                      <a:pt x="1472" y="2405"/>
                      <a:pt x="2084" y="2601"/>
                    </a:cubicBezTo>
                    <a:cubicBezTo>
                      <a:pt x="2060" y="2375"/>
                      <a:pt x="2040" y="2145"/>
                      <a:pt x="2023" y="1915"/>
                    </a:cubicBezTo>
                    <a:cubicBezTo>
                      <a:pt x="1746" y="1273"/>
                      <a:pt x="1344" y="418"/>
                      <a:pt x="1084" y="168"/>
                    </a:cubicBezTo>
                    <a:cubicBezTo>
                      <a:pt x="965" y="54"/>
                      <a:pt x="824" y="0"/>
                      <a:pt x="688"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08" name="Google Shape;253;p3">
                <a:extLst>
                  <a:ext uri="{FF2B5EF4-FFF2-40B4-BE49-F238E27FC236}">
                    <a16:creationId xmlns:a16="http://schemas.microsoft.com/office/drawing/2014/main" id="{D1D38AB4-219D-48C0-A719-4F8A0CC92C1D}"/>
                  </a:ext>
                </a:extLst>
              </p:cNvPr>
              <p:cNvSpPr/>
              <p:nvPr/>
            </p:nvSpPr>
            <p:spPr>
              <a:xfrm>
                <a:off x="439494" y="4039681"/>
                <a:ext cx="96416" cy="155432"/>
              </a:xfrm>
              <a:custGeom>
                <a:avLst/>
                <a:gdLst/>
                <a:ahLst/>
                <a:cxnLst/>
                <a:rect l="l" t="t" r="r" b="b"/>
                <a:pathLst>
                  <a:path w="2208" h="3540" extrusionOk="0">
                    <a:moveTo>
                      <a:pt x="1702" y="0"/>
                    </a:moveTo>
                    <a:cubicBezTo>
                      <a:pt x="1282" y="0"/>
                      <a:pt x="653" y="806"/>
                      <a:pt x="389" y="1549"/>
                    </a:cubicBezTo>
                    <a:cubicBezTo>
                      <a:pt x="224" y="2013"/>
                      <a:pt x="92" y="2537"/>
                      <a:pt x="1" y="2952"/>
                    </a:cubicBezTo>
                    <a:cubicBezTo>
                      <a:pt x="41" y="3148"/>
                      <a:pt x="85" y="3344"/>
                      <a:pt x="129" y="3540"/>
                    </a:cubicBezTo>
                    <a:cubicBezTo>
                      <a:pt x="754" y="3125"/>
                      <a:pt x="1667" y="2120"/>
                      <a:pt x="1916" y="1431"/>
                    </a:cubicBezTo>
                    <a:cubicBezTo>
                      <a:pt x="2208" y="634"/>
                      <a:pt x="2150" y="43"/>
                      <a:pt x="1734" y="2"/>
                    </a:cubicBezTo>
                    <a:cubicBezTo>
                      <a:pt x="1723" y="1"/>
                      <a:pt x="1713" y="0"/>
                      <a:pt x="1702"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09" name="Google Shape;254;p3">
                <a:extLst>
                  <a:ext uri="{FF2B5EF4-FFF2-40B4-BE49-F238E27FC236}">
                    <a16:creationId xmlns:a16="http://schemas.microsoft.com/office/drawing/2014/main" id="{3BBE2E80-F948-4881-B2DE-4E7987DADE16}"/>
                  </a:ext>
                </a:extLst>
              </p:cNvPr>
              <p:cNvSpPr/>
              <p:nvPr/>
            </p:nvSpPr>
            <p:spPr>
              <a:xfrm>
                <a:off x="284224" y="4174314"/>
                <a:ext cx="144624" cy="109839"/>
              </a:xfrm>
              <a:custGeom>
                <a:avLst/>
                <a:gdLst/>
                <a:ahLst/>
                <a:cxnLst/>
                <a:rect l="l" t="t" r="r" b="b"/>
                <a:pathLst>
                  <a:path w="3292" h="2482" extrusionOk="0">
                    <a:moveTo>
                      <a:pt x="575" y="1"/>
                    </a:moveTo>
                    <a:cubicBezTo>
                      <a:pt x="471" y="1"/>
                      <a:pt x="393" y="22"/>
                      <a:pt x="348" y="65"/>
                    </a:cubicBezTo>
                    <a:cubicBezTo>
                      <a:pt x="0" y="404"/>
                      <a:pt x="189" y="1336"/>
                      <a:pt x="1203" y="1901"/>
                    </a:cubicBezTo>
                    <a:cubicBezTo>
                      <a:pt x="1991" y="2340"/>
                      <a:pt x="2916" y="2451"/>
                      <a:pt x="3292" y="2481"/>
                    </a:cubicBezTo>
                    <a:cubicBezTo>
                      <a:pt x="3180" y="2154"/>
                      <a:pt x="3082" y="1826"/>
                      <a:pt x="2987" y="1495"/>
                    </a:cubicBezTo>
                    <a:cubicBezTo>
                      <a:pt x="2292" y="556"/>
                      <a:pt x="1104" y="1"/>
                      <a:pt x="575"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0" name="Google Shape;255;p3">
                <a:extLst>
                  <a:ext uri="{FF2B5EF4-FFF2-40B4-BE49-F238E27FC236}">
                    <a16:creationId xmlns:a16="http://schemas.microsoft.com/office/drawing/2014/main" id="{C836F6EE-99EB-45A7-A255-2BC72F589E95}"/>
                  </a:ext>
                </a:extLst>
              </p:cNvPr>
              <p:cNvSpPr/>
              <p:nvPr/>
            </p:nvSpPr>
            <p:spPr>
              <a:xfrm>
                <a:off x="506746" y="4203216"/>
                <a:ext cx="111967" cy="188591"/>
              </a:xfrm>
              <a:custGeom>
                <a:avLst/>
                <a:gdLst/>
                <a:ahLst/>
                <a:cxnLst/>
                <a:rect l="l" t="t" r="r" b="b"/>
                <a:pathLst>
                  <a:path w="2546" h="4294" extrusionOk="0">
                    <a:moveTo>
                      <a:pt x="1792" y="0"/>
                    </a:moveTo>
                    <a:cubicBezTo>
                      <a:pt x="1287" y="0"/>
                      <a:pt x="754" y="628"/>
                      <a:pt x="389" y="1716"/>
                    </a:cubicBezTo>
                    <a:cubicBezTo>
                      <a:pt x="136" y="2480"/>
                      <a:pt x="38" y="3263"/>
                      <a:pt x="1" y="3804"/>
                    </a:cubicBezTo>
                    <a:cubicBezTo>
                      <a:pt x="75" y="3966"/>
                      <a:pt x="156" y="4132"/>
                      <a:pt x="238" y="4294"/>
                    </a:cubicBezTo>
                    <a:cubicBezTo>
                      <a:pt x="2546" y="2513"/>
                      <a:pt x="2356" y="245"/>
                      <a:pt x="2153" y="114"/>
                    </a:cubicBezTo>
                    <a:cubicBezTo>
                      <a:pt x="2036" y="37"/>
                      <a:pt x="1915" y="0"/>
                      <a:pt x="1792"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1" name="Google Shape;256;p3">
                <a:extLst>
                  <a:ext uri="{FF2B5EF4-FFF2-40B4-BE49-F238E27FC236}">
                    <a16:creationId xmlns:a16="http://schemas.microsoft.com/office/drawing/2014/main" id="{F7248C40-DE8F-4E9A-82A1-A49C10D6D0E9}"/>
                  </a:ext>
                </a:extLst>
              </p:cNvPr>
              <p:cNvSpPr/>
              <p:nvPr/>
            </p:nvSpPr>
            <p:spPr>
              <a:xfrm>
                <a:off x="296326" y="4371271"/>
                <a:ext cx="234818" cy="118128"/>
              </a:xfrm>
              <a:custGeom>
                <a:avLst/>
                <a:gdLst/>
                <a:ahLst/>
                <a:cxnLst/>
                <a:rect l="l" t="t" r="r" b="b"/>
                <a:pathLst>
                  <a:path w="5326" h="2681" extrusionOk="0">
                    <a:moveTo>
                      <a:pt x="764" y="0"/>
                    </a:moveTo>
                    <a:cubicBezTo>
                      <a:pt x="0" y="0"/>
                      <a:pt x="446" y="930"/>
                      <a:pt x="1074" y="1516"/>
                    </a:cubicBezTo>
                    <a:cubicBezTo>
                      <a:pt x="1680" y="2086"/>
                      <a:pt x="3818" y="2680"/>
                      <a:pt x="5176" y="2680"/>
                    </a:cubicBezTo>
                    <a:cubicBezTo>
                      <a:pt x="5227" y="2680"/>
                      <a:pt x="5277" y="2679"/>
                      <a:pt x="5325" y="2678"/>
                    </a:cubicBezTo>
                    <a:cubicBezTo>
                      <a:pt x="5230" y="2526"/>
                      <a:pt x="5133" y="2377"/>
                      <a:pt x="5041" y="2225"/>
                    </a:cubicBezTo>
                    <a:cubicBezTo>
                      <a:pt x="3970" y="1525"/>
                      <a:pt x="1838" y="184"/>
                      <a:pt x="1024" y="28"/>
                    </a:cubicBezTo>
                    <a:cubicBezTo>
                      <a:pt x="925" y="9"/>
                      <a:pt x="839" y="0"/>
                      <a:pt x="764"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2" name="Google Shape;257;p3">
                <a:extLst>
                  <a:ext uri="{FF2B5EF4-FFF2-40B4-BE49-F238E27FC236}">
                    <a16:creationId xmlns:a16="http://schemas.microsoft.com/office/drawing/2014/main" id="{4F4F0149-7517-41B0-A057-6711A0CF5334}"/>
                  </a:ext>
                </a:extLst>
              </p:cNvPr>
              <p:cNvSpPr/>
              <p:nvPr/>
            </p:nvSpPr>
            <p:spPr>
              <a:xfrm>
                <a:off x="603130" y="4325922"/>
                <a:ext cx="118187" cy="217606"/>
              </a:xfrm>
              <a:custGeom>
                <a:avLst/>
                <a:gdLst/>
                <a:ahLst/>
                <a:cxnLst/>
                <a:rect l="l" t="t" r="r" b="b"/>
                <a:pathLst>
                  <a:path w="2614" h="5006" extrusionOk="0">
                    <a:moveTo>
                      <a:pt x="2283" y="1"/>
                    </a:moveTo>
                    <a:cubicBezTo>
                      <a:pt x="1944" y="1"/>
                      <a:pt x="1332" y="587"/>
                      <a:pt x="923" y="1285"/>
                    </a:cubicBezTo>
                    <a:cubicBezTo>
                      <a:pt x="179" y="2549"/>
                      <a:pt x="24" y="3985"/>
                      <a:pt x="0" y="4755"/>
                    </a:cubicBezTo>
                    <a:cubicBezTo>
                      <a:pt x="61" y="4840"/>
                      <a:pt x="122" y="4921"/>
                      <a:pt x="183" y="5005"/>
                    </a:cubicBezTo>
                    <a:cubicBezTo>
                      <a:pt x="899" y="3775"/>
                      <a:pt x="2085" y="2450"/>
                      <a:pt x="2454" y="926"/>
                    </a:cubicBezTo>
                    <a:cubicBezTo>
                      <a:pt x="2613" y="262"/>
                      <a:pt x="2509" y="1"/>
                      <a:pt x="2283"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3" name="Google Shape;258;p3">
                <a:extLst>
                  <a:ext uri="{FF2B5EF4-FFF2-40B4-BE49-F238E27FC236}">
                    <a16:creationId xmlns:a16="http://schemas.microsoft.com/office/drawing/2014/main" id="{24DE28B7-4CAE-4CF2-9B39-DEF57D11DA1E}"/>
                  </a:ext>
                </a:extLst>
              </p:cNvPr>
              <p:cNvSpPr/>
              <p:nvPr/>
            </p:nvSpPr>
            <p:spPr>
              <a:xfrm>
                <a:off x="350791" y="4534693"/>
                <a:ext cx="298578" cy="101548"/>
              </a:xfrm>
              <a:custGeom>
                <a:avLst/>
                <a:gdLst/>
                <a:ahLst/>
                <a:cxnLst/>
                <a:rect l="l" t="t" r="r" b="b"/>
                <a:pathLst>
                  <a:path w="6777" h="2373" extrusionOk="0">
                    <a:moveTo>
                      <a:pt x="721" y="1"/>
                    </a:moveTo>
                    <a:cubicBezTo>
                      <a:pt x="456" y="1"/>
                      <a:pt x="264" y="66"/>
                      <a:pt x="207" y="230"/>
                    </a:cubicBezTo>
                    <a:cubicBezTo>
                      <a:pt x="1" y="808"/>
                      <a:pt x="1555" y="1626"/>
                      <a:pt x="3569" y="2075"/>
                    </a:cubicBezTo>
                    <a:cubicBezTo>
                      <a:pt x="4660" y="2316"/>
                      <a:pt x="5634" y="2373"/>
                      <a:pt x="6299" y="2373"/>
                    </a:cubicBezTo>
                    <a:cubicBezTo>
                      <a:pt x="6483" y="2373"/>
                      <a:pt x="6644" y="2368"/>
                      <a:pt x="6776" y="2362"/>
                    </a:cubicBezTo>
                    <a:cubicBezTo>
                      <a:pt x="6699" y="2272"/>
                      <a:pt x="6624" y="2180"/>
                      <a:pt x="6547" y="2089"/>
                    </a:cubicBezTo>
                    <a:cubicBezTo>
                      <a:pt x="5547" y="1714"/>
                      <a:pt x="3691" y="1011"/>
                      <a:pt x="3103" y="714"/>
                    </a:cubicBezTo>
                    <a:cubicBezTo>
                      <a:pt x="2513" y="416"/>
                      <a:pt x="1387" y="1"/>
                      <a:pt x="721"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4" name="Google Shape;259;p3">
                <a:extLst>
                  <a:ext uri="{FF2B5EF4-FFF2-40B4-BE49-F238E27FC236}">
                    <a16:creationId xmlns:a16="http://schemas.microsoft.com/office/drawing/2014/main" id="{CC738E89-CBBA-4866-B7E9-CEA3D39E6C75}"/>
                  </a:ext>
                </a:extLst>
              </p:cNvPr>
              <p:cNvSpPr/>
              <p:nvPr/>
            </p:nvSpPr>
            <p:spPr>
              <a:xfrm>
                <a:off x="717956" y="4488804"/>
                <a:ext cx="129072" cy="192735"/>
              </a:xfrm>
              <a:custGeom>
                <a:avLst/>
                <a:gdLst/>
                <a:ahLst/>
                <a:cxnLst/>
                <a:rect l="l" t="t" r="r" b="b"/>
                <a:pathLst>
                  <a:path w="2924" h="4412" extrusionOk="0">
                    <a:moveTo>
                      <a:pt x="2220" y="1"/>
                    </a:moveTo>
                    <a:cubicBezTo>
                      <a:pt x="1691" y="1"/>
                      <a:pt x="820" y="789"/>
                      <a:pt x="447" y="1661"/>
                    </a:cubicBezTo>
                    <a:cubicBezTo>
                      <a:pt x="85" y="2503"/>
                      <a:pt x="1" y="3510"/>
                      <a:pt x="21" y="4196"/>
                    </a:cubicBezTo>
                    <a:cubicBezTo>
                      <a:pt x="88" y="4270"/>
                      <a:pt x="157" y="4341"/>
                      <a:pt x="224" y="4412"/>
                    </a:cubicBezTo>
                    <a:cubicBezTo>
                      <a:pt x="491" y="3912"/>
                      <a:pt x="1041" y="2902"/>
                      <a:pt x="1457" y="2293"/>
                    </a:cubicBezTo>
                    <a:cubicBezTo>
                      <a:pt x="2160" y="1266"/>
                      <a:pt x="2924" y="712"/>
                      <a:pt x="2542" y="161"/>
                    </a:cubicBezTo>
                    <a:cubicBezTo>
                      <a:pt x="2465" y="50"/>
                      <a:pt x="2353" y="1"/>
                      <a:pt x="2220"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5" name="Google Shape;260;p3">
                <a:extLst>
                  <a:ext uri="{FF2B5EF4-FFF2-40B4-BE49-F238E27FC236}">
                    <a16:creationId xmlns:a16="http://schemas.microsoft.com/office/drawing/2014/main" id="{0EF14CF4-4E54-4C3B-9F87-BA347EBF3980}"/>
                  </a:ext>
                </a:extLst>
              </p:cNvPr>
              <p:cNvSpPr/>
              <p:nvPr/>
            </p:nvSpPr>
            <p:spPr>
              <a:xfrm>
                <a:off x="434264" y="4679985"/>
                <a:ext cx="329680" cy="87042"/>
              </a:xfrm>
              <a:custGeom>
                <a:avLst/>
                <a:gdLst/>
                <a:ahLst/>
                <a:cxnLst/>
                <a:rect l="l" t="t" r="r" b="b"/>
                <a:pathLst>
                  <a:path w="7507" h="1983" extrusionOk="0">
                    <a:moveTo>
                      <a:pt x="1488" y="1"/>
                    </a:moveTo>
                    <a:cubicBezTo>
                      <a:pt x="721" y="1"/>
                      <a:pt x="209" y="211"/>
                      <a:pt x="129" y="550"/>
                    </a:cubicBezTo>
                    <a:cubicBezTo>
                      <a:pt x="0" y="1104"/>
                      <a:pt x="1288" y="1550"/>
                      <a:pt x="3715" y="1878"/>
                    </a:cubicBezTo>
                    <a:cubicBezTo>
                      <a:pt x="4269" y="1953"/>
                      <a:pt x="4787" y="1982"/>
                      <a:pt x="5256" y="1982"/>
                    </a:cubicBezTo>
                    <a:cubicBezTo>
                      <a:pt x="6280" y="1982"/>
                      <a:pt x="7072" y="1844"/>
                      <a:pt x="7506" y="1746"/>
                    </a:cubicBezTo>
                    <a:cubicBezTo>
                      <a:pt x="7449" y="1692"/>
                      <a:pt x="7391" y="1634"/>
                      <a:pt x="7333" y="1580"/>
                    </a:cubicBezTo>
                    <a:cubicBezTo>
                      <a:pt x="6303" y="1364"/>
                      <a:pt x="4596" y="681"/>
                      <a:pt x="3214" y="276"/>
                    </a:cubicBezTo>
                    <a:cubicBezTo>
                      <a:pt x="2566" y="86"/>
                      <a:pt x="1975" y="1"/>
                      <a:pt x="1488"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6" name="Google Shape;261;p3">
                <a:extLst>
                  <a:ext uri="{FF2B5EF4-FFF2-40B4-BE49-F238E27FC236}">
                    <a16:creationId xmlns:a16="http://schemas.microsoft.com/office/drawing/2014/main" id="{C42D18AC-A99A-49C7-A4D6-84E28CD2CC3E}"/>
                  </a:ext>
                </a:extLst>
              </p:cNvPr>
              <p:cNvSpPr>
                <a:spLocks/>
              </p:cNvSpPr>
              <p:nvPr/>
            </p:nvSpPr>
            <p:spPr bwMode="auto">
              <a:xfrm>
                <a:off x="402349" y="3911000"/>
                <a:ext cx="483395" cy="933655"/>
              </a:xfrm>
              <a:custGeom>
                <a:avLst/>
                <a:gdLst>
                  <a:gd name="T0" fmla="*/ 2147483646 w 11000"/>
                  <a:gd name="T1" fmla="*/ 0 h 21246"/>
                  <a:gd name="T2" fmla="*/ 2147483646 w 11000"/>
                  <a:gd name="T3" fmla="*/ 2147483646 h 21246"/>
                  <a:gd name="T4" fmla="*/ 2147483646 w 11000"/>
                  <a:gd name="T5" fmla="*/ 2147483646 h 21246"/>
                  <a:gd name="T6" fmla="*/ 2147483646 w 11000"/>
                  <a:gd name="T7" fmla="*/ 2147483646 h 21246"/>
                  <a:gd name="T8" fmla="*/ 2147483646 w 11000"/>
                  <a:gd name="T9" fmla="*/ 2147483646 h 21246"/>
                  <a:gd name="T10" fmla="*/ 2147483646 w 11000"/>
                  <a:gd name="T11" fmla="*/ 2147483646 h 21246"/>
                  <a:gd name="T12" fmla="*/ 2147483646 w 11000"/>
                  <a:gd name="T13" fmla="*/ 2147483646 h 21246"/>
                  <a:gd name="T14" fmla="*/ 2147483646 w 11000"/>
                  <a:gd name="T15" fmla="*/ 2147483646 h 21246"/>
                  <a:gd name="T16" fmla="*/ 2147483646 w 11000"/>
                  <a:gd name="T17" fmla="*/ 2147483646 h 21246"/>
                  <a:gd name="T18" fmla="*/ 2147483646 w 11000"/>
                  <a:gd name="T19" fmla="*/ 2147483646 h 21246"/>
                  <a:gd name="T20" fmla="*/ 2147483646 w 11000"/>
                  <a:gd name="T21" fmla="*/ 2147483646 h 21246"/>
                  <a:gd name="T22" fmla="*/ 2147483646 w 11000"/>
                  <a:gd name="T23" fmla="*/ 2147483646 h 21246"/>
                  <a:gd name="T24" fmla="*/ 2147483646 w 11000"/>
                  <a:gd name="T25" fmla="*/ 2147483646 h 21246"/>
                  <a:gd name="T26" fmla="*/ 2147483646 w 11000"/>
                  <a:gd name="T27" fmla="*/ 2147483646 h 21246"/>
                  <a:gd name="T28" fmla="*/ 2147483646 w 11000"/>
                  <a:gd name="T29" fmla="*/ 2147483646 h 21246"/>
                  <a:gd name="T30" fmla="*/ 2147483646 w 11000"/>
                  <a:gd name="T31" fmla="*/ 2147483646 h 21246"/>
                  <a:gd name="T32" fmla="*/ 2147483646 w 11000"/>
                  <a:gd name="T33" fmla="*/ 2147483646 h 21246"/>
                  <a:gd name="T34" fmla="*/ 2147483646 w 11000"/>
                  <a:gd name="T35" fmla="*/ 2147483646 h 21246"/>
                  <a:gd name="T36" fmla="*/ 2147483646 w 11000"/>
                  <a:gd name="T37" fmla="*/ 2147483646 h 21246"/>
                  <a:gd name="T38" fmla="*/ 2147483646 w 11000"/>
                  <a:gd name="T39" fmla="*/ 2147483646 h 21246"/>
                  <a:gd name="T40" fmla="*/ 2147483646 w 11000"/>
                  <a:gd name="T41" fmla="*/ 2147483646 h 21246"/>
                  <a:gd name="T42" fmla="*/ 2147483646 w 11000"/>
                  <a:gd name="T43" fmla="*/ 2147483646 h 21246"/>
                  <a:gd name="T44" fmla="*/ 2147483646 w 11000"/>
                  <a:gd name="T45" fmla="*/ 2147483646 h 21246"/>
                  <a:gd name="T46" fmla="*/ 2147483646 w 11000"/>
                  <a:gd name="T47" fmla="*/ 2147483646 h 21246"/>
                  <a:gd name="T48" fmla="*/ 2147483646 w 11000"/>
                  <a:gd name="T49" fmla="*/ 2147483646 h 21246"/>
                  <a:gd name="T50" fmla="*/ 2147483646 w 11000"/>
                  <a:gd name="T51" fmla="*/ 2147483646 h 21246"/>
                  <a:gd name="T52" fmla="*/ 2147483646 w 11000"/>
                  <a:gd name="T53" fmla="*/ 2147483646 h 21246"/>
                  <a:gd name="T54" fmla="*/ 2147483646 w 11000"/>
                  <a:gd name="T55" fmla="*/ 2147483646 h 21246"/>
                  <a:gd name="T56" fmla="*/ 2147483646 w 11000"/>
                  <a:gd name="T57" fmla="*/ 2147483646 h 21246"/>
                  <a:gd name="T58" fmla="*/ 2147483646 w 11000"/>
                  <a:gd name="T59" fmla="*/ 2147483646 h 21246"/>
                  <a:gd name="T60" fmla="*/ 2147483646 w 11000"/>
                  <a:gd name="T61" fmla="*/ 2147483646 h 21246"/>
                  <a:gd name="T62" fmla="*/ 2147483646 w 11000"/>
                  <a:gd name="T63" fmla="*/ 0 h 212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000" h="21246" extrusionOk="0">
                    <a:moveTo>
                      <a:pt x="638" y="0"/>
                    </a:moveTo>
                    <a:cubicBezTo>
                      <a:pt x="624" y="0"/>
                      <a:pt x="609" y="10"/>
                      <a:pt x="598" y="33"/>
                    </a:cubicBezTo>
                    <a:cubicBezTo>
                      <a:pt x="71" y="1216"/>
                      <a:pt x="1" y="2655"/>
                      <a:pt x="95" y="4027"/>
                    </a:cubicBezTo>
                    <a:cubicBezTo>
                      <a:pt x="112" y="4257"/>
                      <a:pt x="132" y="4487"/>
                      <a:pt x="156" y="4713"/>
                    </a:cubicBezTo>
                    <a:cubicBezTo>
                      <a:pt x="193" y="5058"/>
                      <a:pt x="237" y="5396"/>
                      <a:pt x="285" y="5717"/>
                    </a:cubicBezTo>
                    <a:cubicBezTo>
                      <a:pt x="392" y="6443"/>
                      <a:pt x="558" y="7164"/>
                      <a:pt x="757" y="7873"/>
                    </a:cubicBezTo>
                    <a:cubicBezTo>
                      <a:pt x="852" y="8204"/>
                      <a:pt x="950" y="8532"/>
                      <a:pt x="1062" y="8859"/>
                    </a:cubicBezTo>
                    <a:cubicBezTo>
                      <a:pt x="1423" y="9918"/>
                      <a:pt x="1873" y="10948"/>
                      <a:pt x="2386" y="11928"/>
                    </a:cubicBezTo>
                    <a:cubicBezTo>
                      <a:pt x="2609" y="12347"/>
                      <a:pt x="2846" y="12760"/>
                      <a:pt x="3092" y="13165"/>
                    </a:cubicBezTo>
                    <a:cubicBezTo>
                      <a:pt x="3184" y="13317"/>
                      <a:pt x="3281" y="13466"/>
                      <a:pt x="3376" y="13618"/>
                    </a:cubicBezTo>
                    <a:cubicBezTo>
                      <a:pt x="3988" y="14577"/>
                      <a:pt x="4664" y="15494"/>
                      <a:pt x="5384" y="16372"/>
                    </a:cubicBezTo>
                    <a:cubicBezTo>
                      <a:pt x="5461" y="16463"/>
                      <a:pt x="5536" y="16555"/>
                      <a:pt x="5613" y="16645"/>
                    </a:cubicBezTo>
                    <a:cubicBezTo>
                      <a:pt x="5745" y="16804"/>
                      <a:pt x="5873" y="16967"/>
                      <a:pt x="6009" y="17119"/>
                    </a:cubicBezTo>
                    <a:cubicBezTo>
                      <a:pt x="6675" y="17882"/>
                      <a:pt x="7367" y="18640"/>
                      <a:pt x="8100" y="19342"/>
                    </a:cubicBezTo>
                    <a:cubicBezTo>
                      <a:pt x="8158" y="19396"/>
                      <a:pt x="8216" y="19454"/>
                      <a:pt x="8273" y="19508"/>
                    </a:cubicBezTo>
                    <a:cubicBezTo>
                      <a:pt x="8337" y="19565"/>
                      <a:pt x="8401" y="19630"/>
                      <a:pt x="8465" y="19691"/>
                    </a:cubicBezTo>
                    <a:cubicBezTo>
                      <a:pt x="9094" y="20262"/>
                      <a:pt x="9844" y="21059"/>
                      <a:pt x="10702" y="21241"/>
                    </a:cubicBezTo>
                    <a:cubicBezTo>
                      <a:pt x="10714" y="21244"/>
                      <a:pt x="10727" y="21245"/>
                      <a:pt x="10741" y="21245"/>
                    </a:cubicBezTo>
                    <a:cubicBezTo>
                      <a:pt x="10857" y="21245"/>
                      <a:pt x="10999" y="21156"/>
                      <a:pt x="10902" y="21029"/>
                    </a:cubicBezTo>
                    <a:cubicBezTo>
                      <a:pt x="10435" y="20421"/>
                      <a:pt x="9746" y="19967"/>
                      <a:pt x="9178" y="19457"/>
                    </a:cubicBezTo>
                    <a:cubicBezTo>
                      <a:pt x="8688" y="19022"/>
                      <a:pt x="8225" y="18555"/>
                      <a:pt x="7773" y="18082"/>
                    </a:cubicBezTo>
                    <a:cubicBezTo>
                      <a:pt x="7706" y="18011"/>
                      <a:pt x="7637" y="17940"/>
                      <a:pt x="7570" y="17866"/>
                    </a:cubicBezTo>
                    <a:cubicBezTo>
                      <a:pt x="7300" y="17578"/>
                      <a:pt x="7032" y="17288"/>
                      <a:pt x="6769" y="16997"/>
                    </a:cubicBezTo>
                    <a:cubicBezTo>
                      <a:pt x="6100" y="16254"/>
                      <a:pt x="5471" y="15477"/>
                      <a:pt x="4877" y="14672"/>
                    </a:cubicBezTo>
                    <a:cubicBezTo>
                      <a:pt x="4816" y="14588"/>
                      <a:pt x="4755" y="14507"/>
                      <a:pt x="4694" y="14422"/>
                    </a:cubicBezTo>
                    <a:cubicBezTo>
                      <a:pt x="4086" y="13577"/>
                      <a:pt x="3525" y="12696"/>
                      <a:pt x="3028" y="11779"/>
                    </a:cubicBezTo>
                    <a:cubicBezTo>
                      <a:pt x="2886" y="11516"/>
                      <a:pt x="2751" y="11249"/>
                      <a:pt x="2620" y="10982"/>
                    </a:cubicBezTo>
                    <a:cubicBezTo>
                      <a:pt x="2538" y="10820"/>
                      <a:pt x="2457" y="10654"/>
                      <a:pt x="2383" y="10492"/>
                    </a:cubicBezTo>
                    <a:cubicBezTo>
                      <a:pt x="1788" y="9208"/>
                      <a:pt x="1322" y="7883"/>
                      <a:pt x="1004" y="6528"/>
                    </a:cubicBezTo>
                    <a:cubicBezTo>
                      <a:pt x="960" y="6332"/>
                      <a:pt x="916" y="6136"/>
                      <a:pt x="876" y="5940"/>
                    </a:cubicBezTo>
                    <a:cubicBezTo>
                      <a:pt x="497" y="4038"/>
                      <a:pt x="416" y="2081"/>
                      <a:pt x="706" y="100"/>
                    </a:cubicBezTo>
                    <a:cubicBezTo>
                      <a:pt x="714" y="57"/>
                      <a:pt x="675" y="0"/>
                      <a:pt x="63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88" name="Google Shape;262;p3">
              <a:extLst>
                <a:ext uri="{FF2B5EF4-FFF2-40B4-BE49-F238E27FC236}">
                  <a16:creationId xmlns:a16="http://schemas.microsoft.com/office/drawing/2014/main" id="{543E696D-CA59-4B22-B72E-33CC7E12C507}"/>
                </a:ext>
              </a:extLst>
            </p:cNvPr>
            <p:cNvSpPr>
              <a:spLocks/>
            </p:cNvSpPr>
            <p:nvPr/>
          </p:nvSpPr>
          <p:spPr bwMode="auto">
            <a:xfrm>
              <a:off x="8129686" y="327349"/>
              <a:ext cx="181624" cy="179534"/>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9" name="Google Shape;263;p3">
              <a:extLst>
                <a:ext uri="{FF2B5EF4-FFF2-40B4-BE49-F238E27FC236}">
                  <a16:creationId xmlns:a16="http://schemas.microsoft.com/office/drawing/2014/main" id="{EB88434F-3955-4A49-8477-A6E38897DC19}"/>
                </a:ext>
              </a:extLst>
            </p:cNvPr>
            <p:cNvSpPr>
              <a:spLocks/>
            </p:cNvSpPr>
            <p:nvPr/>
          </p:nvSpPr>
          <p:spPr bwMode="auto">
            <a:xfrm rot="-2400990">
              <a:off x="8293721" y="775507"/>
              <a:ext cx="274116" cy="158960"/>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0" name="Google Shape;264;p3">
              <a:extLst>
                <a:ext uri="{FF2B5EF4-FFF2-40B4-BE49-F238E27FC236}">
                  <a16:creationId xmlns:a16="http://schemas.microsoft.com/office/drawing/2014/main" id="{1C5AD895-8EF8-4552-AF84-AC3927B9A9CC}"/>
                </a:ext>
              </a:extLst>
            </p:cNvPr>
            <p:cNvSpPr>
              <a:spLocks/>
            </p:cNvSpPr>
            <p:nvPr/>
          </p:nvSpPr>
          <p:spPr bwMode="auto">
            <a:xfrm rot="-1269684">
              <a:off x="8200397" y="2273670"/>
              <a:ext cx="401241" cy="565383"/>
            </a:xfrm>
            <a:custGeom>
              <a:avLst/>
              <a:gdLst>
                <a:gd name="T0" fmla="*/ 2147483646 w 12330"/>
                <a:gd name="T1" fmla="*/ 2147483646 h 17374"/>
                <a:gd name="T2" fmla="*/ 2147483646 w 12330"/>
                <a:gd name="T3" fmla="*/ 2147483646 h 17374"/>
                <a:gd name="T4" fmla="*/ 2147483646 w 12330"/>
                <a:gd name="T5" fmla="*/ 2147483646 h 17374"/>
                <a:gd name="T6" fmla="*/ 2147483646 w 12330"/>
                <a:gd name="T7" fmla="*/ 2147483646 h 17374"/>
                <a:gd name="T8" fmla="*/ 2147483646 w 12330"/>
                <a:gd name="T9" fmla="*/ 2147483646 h 17374"/>
                <a:gd name="T10" fmla="*/ 2147483646 w 12330"/>
                <a:gd name="T11" fmla="*/ 2147483646 h 17374"/>
                <a:gd name="T12" fmla="*/ 2147483646 w 12330"/>
                <a:gd name="T13" fmla="*/ 2147483646 h 17374"/>
                <a:gd name="T14" fmla="*/ 2147483646 w 12330"/>
                <a:gd name="T15" fmla="*/ 2147483646 h 17374"/>
                <a:gd name="T16" fmla="*/ 2147483646 w 12330"/>
                <a:gd name="T17" fmla="*/ 2147483646 h 17374"/>
                <a:gd name="T18" fmla="*/ 2147483646 w 12330"/>
                <a:gd name="T19" fmla="*/ 2147483646 h 17374"/>
                <a:gd name="T20" fmla="*/ 2147483646 w 12330"/>
                <a:gd name="T21" fmla="*/ 2147483646 h 17374"/>
                <a:gd name="T22" fmla="*/ 2147483646 w 12330"/>
                <a:gd name="T23" fmla="*/ 0 h 17374"/>
                <a:gd name="T24" fmla="*/ 2147483646 w 12330"/>
                <a:gd name="T25" fmla="*/ 2147483646 h 17374"/>
                <a:gd name="T26" fmla="*/ 2147483646 w 12330"/>
                <a:gd name="T27" fmla="*/ 2147483646 h 17374"/>
                <a:gd name="T28" fmla="*/ 2147483646 w 12330"/>
                <a:gd name="T29" fmla="*/ 2147483646 h 17374"/>
                <a:gd name="T30" fmla="*/ 2147483646 w 12330"/>
                <a:gd name="T31" fmla="*/ 2147483646 h 17374"/>
                <a:gd name="T32" fmla="*/ 2147483646 w 12330"/>
                <a:gd name="T33" fmla="*/ 2147483646 h 17374"/>
                <a:gd name="T34" fmla="*/ 2147483646 w 12330"/>
                <a:gd name="T35" fmla="*/ 2147483646 h 17374"/>
                <a:gd name="T36" fmla="*/ 2147483646 w 12330"/>
                <a:gd name="T37" fmla="*/ 2147483646 h 17374"/>
                <a:gd name="T38" fmla="*/ 2147483646 w 12330"/>
                <a:gd name="T39" fmla="*/ 2147483646 h 17374"/>
                <a:gd name="T40" fmla="*/ 2147483646 w 12330"/>
                <a:gd name="T41" fmla="*/ 2147483646 h 17374"/>
                <a:gd name="T42" fmla="*/ 2147483646 w 12330"/>
                <a:gd name="T43" fmla="*/ 2147483646 h 17374"/>
                <a:gd name="T44" fmla="*/ 2147483646 w 12330"/>
                <a:gd name="T45" fmla="*/ 2147483646 h 17374"/>
                <a:gd name="T46" fmla="*/ 2147483646 w 12330"/>
                <a:gd name="T47" fmla="*/ 2147483646 h 17374"/>
                <a:gd name="T48" fmla="*/ 2147483646 w 12330"/>
                <a:gd name="T49" fmla="*/ 2147483646 h 17374"/>
                <a:gd name="T50" fmla="*/ 2147483646 w 12330"/>
                <a:gd name="T51" fmla="*/ 2147483646 h 17374"/>
                <a:gd name="T52" fmla="*/ 2147483646 w 12330"/>
                <a:gd name="T53" fmla="*/ 2147483646 h 17374"/>
                <a:gd name="T54" fmla="*/ 2147483646 w 12330"/>
                <a:gd name="T55" fmla="*/ 2147483646 h 17374"/>
                <a:gd name="T56" fmla="*/ 2147483646 w 12330"/>
                <a:gd name="T57" fmla="*/ 2147483646 h 17374"/>
                <a:gd name="T58" fmla="*/ 2147483646 w 12330"/>
                <a:gd name="T59" fmla="*/ 2147483646 h 17374"/>
                <a:gd name="T60" fmla="*/ 2147483646 w 12330"/>
                <a:gd name="T61" fmla="*/ 2147483646 h 17374"/>
                <a:gd name="T62" fmla="*/ 2147483646 w 12330"/>
                <a:gd name="T63" fmla="*/ 2147483646 h 17374"/>
                <a:gd name="T64" fmla="*/ 2147483646 w 12330"/>
                <a:gd name="T65" fmla="*/ 0 h 173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30" h="17374" extrusionOk="0">
                  <a:moveTo>
                    <a:pt x="5744" y="2943"/>
                  </a:moveTo>
                  <a:cubicBezTo>
                    <a:pt x="6000" y="2943"/>
                    <a:pt x="6253" y="3008"/>
                    <a:pt x="6486" y="3160"/>
                  </a:cubicBezTo>
                  <a:cubicBezTo>
                    <a:pt x="7064" y="3542"/>
                    <a:pt x="6932" y="4475"/>
                    <a:pt x="6557" y="4917"/>
                  </a:cubicBezTo>
                  <a:cubicBezTo>
                    <a:pt x="6236" y="5296"/>
                    <a:pt x="5799" y="5401"/>
                    <a:pt x="5317" y="5451"/>
                  </a:cubicBezTo>
                  <a:cubicBezTo>
                    <a:pt x="5119" y="5474"/>
                    <a:pt x="4907" y="5486"/>
                    <a:pt x="4688" y="5486"/>
                  </a:cubicBezTo>
                  <a:cubicBezTo>
                    <a:pt x="4214" y="5486"/>
                    <a:pt x="3705" y="5430"/>
                    <a:pt x="3224" y="5303"/>
                  </a:cubicBezTo>
                  <a:cubicBezTo>
                    <a:pt x="3411" y="4721"/>
                    <a:pt x="3711" y="4174"/>
                    <a:pt x="4087" y="3762"/>
                  </a:cubicBezTo>
                  <a:cubicBezTo>
                    <a:pt x="4479" y="3328"/>
                    <a:pt x="5119" y="2943"/>
                    <a:pt x="5744" y="2943"/>
                  </a:cubicBezTo>
                  <a:close/>
                  <a:moveTo>
                    <a:pt x="7668" y="7415"/>
                  </a:moveTo>
                  <a:cubicBezTo>
                    <a:pt x="7916" y="7415"/>
                    <a:pt x="8150" y="7471"/>
                    <a:pt x="8341" y="7611"/>
                  </a:cubicBezTo>
                  <a:cubicBezTo>
                    <a:pt x="9486" y="8449"/>
                    <a:pt x="7439" y="9199"/>
                    <a:pt x="6911" y="9307"/>
                  </a:cubicBezTo>
                  <a:cubicBezTo>
                    <a:pt x="6670" y="9357"/>
                    <a:pt x="6423" y="9382"/>
                    <a:pt x="6177" y="9382"/>
                  </a:cubicBezTo>
                  <a:cubicBezTo>
                    <a:pt x="5805" y="9382"/>
                    <a:pt x="5435" y="9325"/>
                    <a:pt x="5083" y="9216"/>
                  </a:cubicBezTo>
                  <a:cubicBezTo>
                    <a:pt x="5330" y="8726"/>
                    <a:pt x="5685" y="8290"/>
                    <a:pt x="6117" y="7972"/>
                  </a:cubicBezTo>
                  <a:cubicBezTo>
                    <a:pt x="6485" y="7701"/>
                    <a:pt x="7111" y="7415"/>
                    <a:pt x="7668" y="7415"/>
                  </a:cubicBezTo>
                  <a:close/>
                  <a:moveTo>
                    <a:pt x="9861" y="12548"/>
                  </a:moveTo>
                  <a:cubicBezTo>
                    <a:pt x="10332" y="12548"/>
                    <a:pt x="10823" y="12858"/>
                    <a:pt x="10639" y="13386"/>
                  </a:cubicBezTo>
                  <a:cubicBezTo>
                    <a:pt x="10386" y="14119"/>
                    <a:pt x="9312" y="14414"/>
                    <a:pt x="8609" y="14414"/>
                  </a:cubicBezTo>
                  <a:cubicBezTo>
                    <a:pt x="8589" y="14414"/>
                    <a:pt x="8570" y="14413"/>
                    <a:pt x="8550" y="14413"/>
                  </a:cubicBezTo>
                  <a:cubicBezTo>
                    <a:pt x="8527" y="14413"/>
                    <a:pt x="8503" y="14410"/>
                    <a:pt x="8483" y="14410"/>
                  </a:cubicBezTo>
                  <a:cubicBezTo>
                    <a:pt x="8513" y="14102"/>
                    <a:pt x="8588" y="13801"/>
                    <a:pt x="8716" y="13524"/>
                  </a:cubicBezTo>
                  <a:cubicBezTo>
                    <a:pt x="8872" y="13187"/>
                    <a:pt x="9098" y="12828"/>
                    <a:pt x="9439" y="12646"/>
                  </a:cubicBezTo>
                  <a:cubicBezTo>
                    <a:pt x="9563" y="12580"/>
                    <a:pt x="9711" y="12548"/>
                    <a:pt x="9861" y="12548"/>
                  </a:cubicBezTo>
                  <a:close/>
                  <a:moveTo>
                    <a:pt x="3123" y="0"/>
                  </a:moveTo>
                  <a:cubicBezTo>
                    <a:pt x="3122" y="0"/>
                    <a:pt x="3121" y="0"/>
                    <a:pt x="3120" y="0"/>
                  </a:cubicBezTo>
                  <a:cubicBezTo>
                    <a:pt x="1112" y="48"/>
                    <a:pt x="1" y="3069"/>
                    <a:pt x="1214" y="4546"/>
                  </a:cubicBezTo>
                  <a:cubicBezTo>
                    <a:pt x="1549" y="4951"/>
                    <a:pt x="2065" y="5289"/>
                    <a:pt x="2664" y="5532"/>
                  </a:cubicBezTo>
                  <a:cubicBezTo>
                    <a:pt x="2464" y="6468"/>
                    <a:pt x="2563" y="7455"/>
                    <a:pt x="3049" y="8209"/>
                  </a:cubicBezTo>
                  <a:cubicBezTo>
                    <a:pt x="3411" y="8766"/>
                    <a:pt x="3931" y="9175"/>
                    <a:pt x="4522" y="9439"/>
                  </a:cubicBezTo>
                  <a:cubicBezTo>
                    <a:pt x="4174" y="10389"/>
                    <a:pt x="4181" y="11466"/>
                    <a:pt x="4671" y="12362"/>
                  </a:cubicBezTo>
                  <a:cubicBezTo>
                    <a:pt x="5313" y="13544"/>
                    <a:pt x="6648" y="14488"/>
                    <a:pt x="8034" y="14714"/>
                  </a:cubicBezTo>
                  <a:cubicBezTo>
                    <a:pt x="8047" y="15312"/>
                    <a:pt x="8220" y="15904"/>
                    <a:pt x="8571" y="16367"/>
                  </a:cubicBezTo>
                  <a:cubicBezTo>
                    <a:pt x="9169" y="17154"/>
                    <a:pt x="9912" y="17373"/>
                    <a:pt x="10724" y="17373"/>
                  </a:cubicBezTo>
                  <a:cubicBezTo>
                    <a:pt x="11173" y="17373"/>
                    <a:pt x="11643" y="17306"/>
                    <a:pt x="12122" y="17231"/>
                  </a:cubicBezTo>
                  <a:cubicBezTo>
                    <a:pt x="12329" y="17199"/>
                    <a:pt x="12214" y="16934"/>
                    <a:pt x="12047" y="16934"/>
                  </a:cubicBezTo>
                  <a:cubicBezTo>
                    <a:pt x="12042" y="16934"/>
                    <a:pt x="12037" y="16934"/>
                    <a:pt x="12031" y="16934"/>
                  </a:cubicBezTo>
                  <a:cubicBezTo>
                    <a:pt x="11605" y="16982"/>
                    <a:pt x="11179" y="17046"/>
                    <a:pt x="10767" y="17046"/>
                  </a:cubicBezTo>
                  <a:cubicBezTo>
                    <a:pt x="10208" y="17046"/>
                    <a:pt x="9674" y="16927"/>
                    <a:pt x="9196" y="16484"/>
                  </a:cubicBezTo>
                  <a:cubicBezTo>
                    <a:pt x="8713" y="16042"/>
                    <a:pt x="8480" y="15403"/>
                    <a:pt x="8466" y="14761"/>
                  </a:cubicBezTo>
                  <a:cubicBezTo>
                    <a:pt x="8527" y="14764"/>
                    <a:pt x="8589" y="14765"/>
                    <a:pt x="8650" y="14765"/>
                  </a:cubicBezTo>
                  <a:cubicBezTo>
                    <a:pt x="9094" y="14765"/>
                    <a:pt x="9533" y="14686"/>
                    <a:pt x="9946" y="14508"/>
                  </a:cubicBezTo>
                  <a:cubicBezTo>
                    <a:pt x="10713" y="14183"/>
                    <a:pt x="11609" y="13196"/>
                    <a:pt x="10798" y="12393"/>
                  </a:cubicBezTo>
                  <a:cubicBezTo>
                    <a:pt x="10589" y="12183"/>
                    <a:pt x="10331" y="12098"/>
                    <a:pt x="10064" y="12098"/>
                  </a:cubicBezTo>
                  <a:cubicBezTo>
                    <a:pt x="9562" y="12098"/>
                    <a:pt x="9026" y="12399"/>
                    <a:pt x="8713" y="12747"/>
                  </a:cubicBezTo>
                  <a:cubicBezTo>
                    <a:pt x="8318" y="13183"/>
                    <a:pt x="8101" y="13764"/>
                    <a:pt x="8047" y="14359"/>
                  </a:cubicBezTo>
                  <a:cubicBezTo>
                    <a:pt x="6682" y="14119"/>
                    <a:pt x="5276" y="13071"/>
                    <a:pt x="4846" y="11791"/>
                  </a:cubicBezTo>
                  <a:cubicBezTo>
                    <a:pt x="4607" y="11081"/>
                    <a:pt x="4661" y="10297"/>
                    <a:pt x="4924" y="9590"/>
                  </a:cubicBezTo>
                  <a:cubicBezTo>
                    <a:pt x="5343" y="9725"/>
                    <a:pt x="5787" y="9793"/>
                    <a:pt x="6231" y="9793"/>
                  </a:cubicBezTo>
                  <a:cubicBezTo>
                    <a:pt x="6987" y="9793"/>
                    <a:pt x="7743" y="9596"/>
                    <a:pt x="8371" y="9196"/>
                  </a:cubicBezTo>
                  <a:cubicBezTo>
                    <a:pt x="8929" y="8837"/>
                    <a:pt x="9426" y="8097"/>
                    <a:pt x="8865" y="7516"/>
                  </a:cubicBezTo>
                  <a:cubicBezTo>
                    <a:pt x="8558" y="7195"/>
                    <a:pt x="8089" y="7075"/>
                    <a:pt x="7622" y="7075"/>
                  </a:cubicBezTo>
                  <a:cubicBezTo>
                    <a:pt x="7296" y="7075"/>
                    <a:pt x="6971" y="7133"/>
                    <a:pt x="6702" y="7222"/>
                  </a:cubicBezTo>
                  <a:cubicBezTo>
                    <a:pt x="5796" y="7519"/>
                    <a:pt x="5094" y="8219"/>
                    <a:pt x="4681" y="9063"/>
                  </a:cubicBezTo>
                  <a:cubicBezTo>
                    <a:pt x="3968" y="8736"/>
                    <a:pt x="3387" y="8161"/>
                    <a:pt x="3140" y="7347"/>
                  </a:cubicBezTo>
                  <a:cubicBezTo>
                    <a:pt x="2985" y="6830"/>
                    <a:pt x="2998" y="6252"/>
                    <a:pt x="3120" y="5691"/>
                  </a:cubicBezTo>
                  <a:cubicBezTo>
                    <a:pt x="3657" y="5856"/>
                    <a:pt x="4233" y="5947"/>
                    <a:pt x="4783" y="5947"/>
                  </a:cubicBezTo>
                  <a:cubicBezTo>
                    <a:pt x="5500" y="5947"/>
                    <a:pt x="6175" y="5792"/>
                    <a:pt x="6668" y="5445"/>
                  </a:cubicBezTo>
                  <a:cubicBezTo>
                    <a:pt x="7334" y="4972"/>
                    <a:pt x="7567" y="3961"/>
                    <a:pt x="7117" y="3261"/>
                  </a:cubicBezTo>
                  <a:cubicBezTo>
                    <a:pt x="6808" y="2776"/>
                    <a:pt x="6260" y="2579"/>
                    <a:pt x="5700" y="2579"/>
                  </a:cubicBezTo>
                  <a:cubicBezTo>
                    <a:pt x="5336" y="2579"/>
                    <a:pt x="4966" y="2663"/>
                    <a:pt x="4654" y="2805"/>
                  </a:cubicBezTo>
                  <a:cubicBezTo>
                    <a:pt x="3745" y="3221"/>
                    <a:pt x="3076" y="4133"/>
                    <a:pt x="2765" y="5150"/>
                  </a:cubicBezTo>
                  <a:cubicBezTo>
                    <a:pt x="2170" y="4921"/>
                    <a:pt x="1660" y="4552"/>
                    <a:pt x="1370" y="4008"/>
                  </a:cubicBezTo>
                  <a:cubicBezTo>
                    <a:pt x="707" y="2762"/>
                    <a:pt x="1674" y="376"/>
                    <a:pt x="3208" y="298"/>
                  </a:cubicBezTo>
                  <a:cubicBezTo>
                    <a:pt x="3426" y="288"/>
                    <a:pt x="3294" y="0"/>
                    <a:pt x="3123"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1" name="Google Shape;265;p3">
              <a:extLst>
                <a:ext uri="{FF2B5EF4-FFF2-40B4-BE49-F238E27FC236}">
                  <a16:creationId xmlns:a16="http://schemas.microsoft.com/office/drawing/2014/main" id="{D665BFEE-DF25-4953-8377-7EA18DC16AFE}"/>
                </a:ext>
              </a:extLst>
            </p:cNvPr>
            <p:cNvSpPr>
              <a:spLocks/>
            </p:cNvSpPr>
            <p:nvPr/>
          </p:nvSpPr>
          <p:spPr bwMode="auto">
            <a:xfrm>
              <a:off x="232439" y="4150249"/>
              <a:ext cx="250093" cy="226164"/>
            </a:xfrm>
            <a:custGeom>
              <a:avLst/>
              <a:gdLst>
                <a:gd name="T0" fmla="*/ 2147483646 w 6135"/>
                <a:gd name="T1" fmla="*/ 0 h 5548"/>
                <a:gd name="T2" fmla="*/ 2147483646 w 6135"/>
                <a:gd name="T3" fmla="*/ 2147483646 h 5548"/>
                <a:gd name="T4" fmla="*/ 2147483646 w 6135"/>
                <a:gd name="T5" fmla="*/ 2147483646 h 5548"/>
                <a:gd name="T6" fmla="*/ 2147483646 w 6135"/>
                <a:gd name="T7" fmla="*/ 2147483646 h 5548"/>
                <a:gd name="T8" fmla="*/ 2147483646 w 6135"/>
                <a:gd name="T9" fmla="*/ 2147483646 h 5548"/>
                <a:gd name="T10" fmla="*/ 2147483646 w 6135"/>
                <a:gd name="T11" fmla="*/ 2147483646 h 5548"/>
                <a:gd name="T12" fmla="*/ 2147483646 w 6135"/>
                <a:gd name="T13" fmla="*/ 2147483646 h 5548"/>
                <a:gd name="T14" fmla="*/ 2147483646 w 6135"/>
                <a:gd name="T15" fmla="*/ 2147483646 h 5548"/>
                <a:gd name="T16" fmla="*/ 2147483646 w 6135"/>
                <a:gd name="T17" fmla="*/ 2147483646 h 5548"/>
                <a:gd name="T18" fmla="*/ 2147483646 w 6135"/>
                <a:gd name="T19" fmla="*/ 2147483646 h 5548"/>
                <a:gd name="T20" fmla="*/ 2147483646 w 6135"/>
                <a:gd name="T21" fmla="*/ 2147483646 h 5548"/>
                <a:gd name="T22" fmla="*/ 2147483646 w 6135"/>
                <a:gd name="T23" fmla="*/ 2147483646 h 5548"/>
                <a:gd name="T24" fmla="*/ 2147483646 w 6135"/>
                <a:gd name="T25" fmla="*/ 2147483646 h 5548"/>
                <a:gd name="T26" fmla="*/ 2147483646 w 6135"/>
                <a:gd name="T27" fmla="*/ 2147483646 h 5548"/>
                <a:gd name="T28" fmla="*/ 2147483646 w 6135"/>
                <a:gd name="T29" fmla="*/ 2147483646 h 5548"/>
                <a:gd name="T30" fmla="*/ 2147483646 w 6135"/>
                <a:gd name="T31" fmla="*/ 2147483646 h 5548"/>
                <a:gd name="T32" fmla="*/ 2147483646 w 6135"/>
                <a:gd name="T33" fmla="*/ 2147483646 h 5548"/>
                <a:gd name="T34" fmla="*/ 2147483646 w 6135"/>
                <a:gd name="T35" fmla="*/ 2147483646 h 5548"/>
                <a:gd name="T36" fmla="*/ 2147483646 w 6135"/>
                <a:gd name="T37" fmla="*/ 2147483646 h 5548"/>
                <a:gd name="T38" fmla="*/ 2147483646 w 6135"/>
                <a:gd name="T39" fmla="*/ 2147483646 h 5548"/>
                <a:gd name="T40" fmla="*/ 2147483646 w 6135"/>
                <a:gd name="T41" fmla="*/ 2147483646 h 5548"/>
                <a:gd name="T42" fmla="*/ 2147483646 w 6135"/>
                <a:gd name="T43" fmla="*/ 2147483646 h 5548"/>
                <a:gd name="T44" fmla="*/ 2147483646 w 6135"/>
                <a:gd name="T45" fmla="*/ 2147483646 h 5548"/>
                <a:gd name="T46" fmla="*/ 2147483646 w 6135"/>
                <a:gd name="T47" fmla="*/ 2147483646 h 5548"/>
                <a:gd name="T48" fmla="*/ 2147483646 w 6135"/>
                <a:gd name="T49" fmla="*/ 2147483646 h 5548"/>
                <a:gd name="T50" fmla="*/ 2147483646 w 6135"/>
                <a:gd name="T51" fmla="*/ 2147483646 h 5548"/>
                <a:gd name="T52" fmla="*/ 2147483646 w 6135"/>
                <a:gd name="T53" fmla="*/ 2147483646 h 5548"/>
                <a:gd name="T54" fmla="*/ 2147483646 w 6135"/>
                <a:gd name="T55" fmla="*/ 2147483646 h 5548"/>
                <a:gd name="T56" fmla="*/ 2147483646 w 6135"/>
                <a:gd name="T57" fmla="*/ 2147483646 h 5548"/>
                <a:gd name="T58" fmla="*/ 2147483646 w 6135"/>
                <a:gd name="T59" fmla="*/ 2147483646 h 5548"/>
                <a:gd name="T60" fmla="*/ 2147483646 w 6135"/>
                <a:gd name="T61" fmla="*/ 2147483646 h 5548"/>
                <a:gd name="T62" fmla="*/ 2147483646 w 6135"/>
                <a:gd name="T63" fmla="*/ 2147483646 h 5548"/>
                <a:gd name="T64" fmla="*/ 2147483646 w 6135"/>
                <a:gd name="T65" fmla="*/ 2147483646 h 5548"/>
                <a:gd name="T66" fmla="*/ 2147483646 w 6135"/>
                <a:gd name="T67" fmla="*/ 2147483646 h 5548"/>
                <a:gd name="T68" fmla="*/ 2147483646 w 6135"/>
                <a:gd name="T69" fmla="*/ 2147483646 h 5548"/>
                <a:gd name="T70" fmla="*/ 2147483646 w 6135"/>
                <a:gd name="T71" fmla="*/ 0 h 554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135" h="5548" extrusionOk="0">
                  <a:moveTo>
                    <a:pt x="4708" y="0"/>
                  </a:moveTo>
                  <a:cubicBezTo>
                    <a:pt x="4451" y="0"/>
                    <a:pt x="4174" y="126"/>
                    <a:pt x="3951" y="285"/>
                  </a:cubicBezTo>
                  <a:cubicBezTo>
                    <a:pt x="3481" y="624"/>
                    <a:pt x="3308" y="1237"/>
                    <a:pt x="3223" y="1798"/>
                  </a:cubicBezTo>
                  <a:cubicBezTo>
                    <a:pt x="3245" y="1595"/>
                    <a:pt x="2892" y="950"/>
                    <a:pt x="2799" y="768"/>
                  </a:cubicBezTo>
                  <a:cubicBezTo>
                    <a:pt x="2657" y="484"/>
                    <a:pt x="2454" y="295"/>
                    <a:pt x="2160" y="150"/>
                  </a:cubicBezTo>
                  <a:cubicBezTo>
                    <a:pt x="1994" y="68"/>
                    <a:pt x="1802" y="12"/>
                    <a:pt x="1617" y="12"/>
                  </a:cubicBezTo>
                  <a:cubicBezTo>
                    <a:pt x="1468" y="12"/>
                    <a:pt x="1323" y="49"/>
                    <a:pt x="1200" y="136"/>
                  </a:cubicBezTo>
                  <a:cubicBezTo>
                    <a:pt x="971" y="302"/>
                    <a:pt x="883" y="612"/>
                    <a:pt x="900" y="893"/>
                  </a:cubicBezTo>
                  <a:cubicBezTo>
                    <a:pt x="930" y="1495"/>
                    <a:pt x="1387" y="2049"/>
                    <a:pt x="1971" y="2194"/>
                  </a:cubicBezTo>
                  <a:cubicBezTo>
                    <a:pt x="1362" y="2214"/>
                    <a:pt x="788" y="2333"/>
                    <a:pt x="322" y="2725"/>
                  </a:cubicBezTo>
                  <a:cubicBezTo>
                    <a:pt x="227" y="2802"/>
                    <a:pt x="89" y="2985"/>
                    <a:pt x="58" y="3117"/>
                  </a:cubicBezTo>
                  <a:cubicBezTo>
                    <a:pt x="1" y="3387"/>
                    <a:pt x="58" y="3681"/>
                    <a:pt x="275" y="3853"/>
                  </a:cubicBezTo>
                  <a:cubicBezTo>
                    <a:pt x="487" y="4029"/>
                    <a:pt x="771" y="4087"/>
                    <a:pt x="1048" y="4090"/>
                  </a:cubicBezTo>
                  <a:cubicBezTo>
                    <a:pt x="1069" y="4091"/>
                    <a:pt x="1090" y="4091"/>
                    <a:pt x="1111" y="4091"/>
                  </a:cubicBezTo>
                  <a:cubicBezTo>
                    <a:pt x="1347" y="4091"/>
                    <a:pt x="1582" y="4057"/>
                    <a:pt x="1805" y="3989"/>
                  </a:cubicBezTo>
                  <a:cubicBezTo>
                    <a:pt x="2042" y="3917"/>
                    <a:pt x="2245" y="3763"/>
                    <a:pt x="2471" y="3688"/>
                  </a:cubicBezTo>
                  <a:cubicBezTo>
                    <a:pt x="2360" y="3986"/>
                    <a:pt x="2268" y="4262"/>
                    <a:pt x="2258" y="4580"/>
                  </a:cubicBezTo>
                  <a:cubicBezTo>
                    <a:pt x="2248" y="4854"/>
                    <a:pt x="2340" y="5141"/>
                    <a:pt x="2546" y="5324"/>
                  </a:cubicBezTo>
                  <a:cubicBezTo>
                    <a:pt x="2713" y="5473"/>
                    <a:pt x="2935" y="5548"/>
                    <a:pt x="3156" y="5548"/>
                  </a:cubicBezTo>
                  <a:cubicBezTo>
                    <a:pt x="3260" y="5548"/>
                    <a:pt x="3363" y="5531"/>
                    <a:pt x="3461" y="5499"/>
                  </a:cubicBezTo>
                  <a:cubicBezTo>
                    <a:pt x="3563" y="5466"/>
                    <a:pt x="3661" y="5418"/>
                    <a:pt x="3748" y="5351"/>
                  </a:cubicBezTo>
                  <a:cubicBezTo>
                    <a:pt x="3951" y="5192"/>
                    <a:pt x="4069" y="4942"/>
                    <a:pt x="4099" y="4685"/>
                  </a:cubicBezTo>
                  <a:cubicBezTo>
                    <a:pt x="4124" y="4472"/>
                    <a:pt x="4093" y="4252"/>
                    <a:pt x="4032" y="4050"/>
                  </a:cubicBezTo>
                  <a:cubicBezTo>
                    <a:pt x="3975" y="3861"/>
                    <a:pt x="3921" y="3685"/>
                    <a:pt x="3823" y="3509"/>
                  </a:cubicBezTo>
                  <a:cubicBezTo>
                    <a:pt x="4218" y="3766"/>
                    <a:pt x="4505" y="4104"/>
                    <a:pt x="5005" y="4140"/>
                  </a:cubicBezTo>
                  <a:cubicBezTo>
                    <a:pt x="5036" y="4143"/>
                    <a:pt x="5067" y="4144"/>
                    <a:pt x="5098" y="4144"/>
                  </a:cubicBezTo>
                  <a:cubicBezTo>
                    <a:pt x="5467" y="4144"/>
                    <a:pt x="5815" y="3973"/>
                    <a:pt x="5962" y="3617"/>
                  </a:cubicBezTo>
                  <a:cubicBezTo>
                    <a:pt x="6134" y="3205"/>
                    <a:pt x="5928" y="2671"/>
                    <a:pt x="5523" y="2482"/>
                  </a:cubicBezTo>
                  <a:cubicBezTo>
                    <a:pt x="5384" y="2414"/>
                    <a:pt x="5228" y="2387"/>
                    <a:pt x="5073" y="2356"/>
                  </a:cubicBezTo>
                  <a:cubicBezTo>
                    <a:pt x="4901" y="2326"/>
                    <a:pt x="4732" y="2295"/>
                    <a:pt x="4559" y="2265"/>
                  </a:cubicBezTo>
                  <a:cubicBezTo>
                    <a:pt x="5026" y="1999"/>
                    <a:pt x="5350" y="1492"/>
                    <a:pt x="5397" y="957"/>
                  </a:cubicBezTo>
                  <a:cubicBezTo>
                    <a:pt x="5417" y="754"/>
                    <a:pt x="5397" y="545"/>
                    <a:pt x="5300" y="369"/>
                  </a:cubicBezTo>
                  <a:cubicBezTo>
                    <a:pt x="5153" y="101"/>
                    <a:pt x="4938" y="0"/>
                    <a:pt x="4708"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2" name="Google Shape;266;p3">
              <a:extLst>
                <a:ext uri="{FF2B5EF4-FFF2-40B4-BE49-F238E27FC236}">
                  <a16:creationId xmlns:a16="http://schemas.microsoft.com/office/drawing/2014/main" id="{CD8321C7-3BCE-4621-8CFB-47B22AE046ED}"/>
                </a:ext>
              </a:extLst>
            </p:cNvPr>
            <p:cNvSpPr>
              <a:spLocks/>
            </p:cNvSpPr>
            <p:nvPr/>
          </p:nvSpPr>
          <p:spPr bwMode="auto">
            <a:xfrm rot="-2401089">
              <a:off x="289995" y="2838395"/>
              <a:ext cx="336282" cy="195011"/>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nvGrpSpPr>
            <p:cNvPr id="93" name="Google Shape;267;p3">
              <a:extLst>
                <a:ext uri="{FF2B5EF4-FFF2-40B4-BE49-F238E27FC236}">
                  <a16:creationId xmlns:a16="http://schemas.microsoft.com/office/drawing/2014/main" id="{377495A2-A401-4564-AEC7-374562EBC244}"/>
                </a:ext>
              </a:extLst>
            </p:cNvPr>
            <p:cNvGrpSpPr>
              <a:grpSpLocks/>
            </p:cNvGrpSpPr>
            <p:nvPr/>
          </p:nvGrpSpPr>
          <p:grpSpPr bwMode="auto">
            <a:xfrm>
              <a:off x="584943" y="3766648"/>
              <a:ext cx="881836" cy="929636"/>
              <a:chOff x="2553549" y="1320203"/>
              <a:chExt cx="470564" cy="580913"/>
            </a:xfrm>
          </p:grpSpPr>
          <p:sp>
            <p:nvSpPr>
              <p:cNvPr id="95" name="Google Shape;268;p3">
                <a:extLst>
                  <a:ext uri="{FF2B5EF4-FFF2-40B4-BE49-F238E27FC236}">
                    <a16:creationId xmlns:a16="http://schemas.microsoft.com/office/drawing/2014/main" id="{35F366FF-A183-46DE-879A-9CE6057562F1}"/>
                  </a:ext>
                </a:extLst>
              </p:cNvPr>
              <p:cNvSpPr/>
              <p:nvPr/>
            </p:nvSpPr>
            <p:spPr>
              <a:xfrm>
                <a:off x="2561791" y="1336231"/>
                <a:ext cx="454000" cy="322171"/>
              </a:xfrm>
              <a:custGeom>
                <a:avLst/>
                <a:gdLst/>
                <a:ahLst/>
                <a:cxnLst/>
                <a:rect l="l" t="t" r="r" b="b"/>
                <a:pathLst>
                  <a:path w="10021" h="7344" extrusionOk="0">
                    <a:moveTo>
                      <a:pt x="10021" y="0"/>
                    </a:moveTo>
                    <a:cubicBezTo>
                      <a:pt x="9716" y="85"/>
                      <a:pt x="1" y="1231"/>
                      <a:pt x="1" y="1231"/>
                    </a:cubicBezTo>
                    <a:lnTo>
                      <a:pt x="3216" y="3108"/>
                    </a:lnTo>
                    <a:lnTo>
                      <a:pt x="3333" y="6323"/>
                    </a:lnTo>
                    <a:lnTo>
                      <a:pt x="5212" y="5327"/>
                    </a:lnTo>
                    <a:lnTo>
                      <a:pt x="6776" y="7344"/>
                    </a:lnTo>
                    <a:lnTo>
                      <a:pt x="10021" y="0"/>
                    </a:ln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grpSp>
            <p:nvGrpSpPr>
              <p:cNvPr id="96" name="Google Shape;269;p3">
                <a:extLst>
                  <a:ext uri="{FF2B5EF4-FFF2-40B4-BE49-F238E27FC236}">
                    <a16:creationId xmlns:a16="http://schemas.microsoft.com/office/drawing/2014/main" id="{B3C4A839-756B-4FA8-84FE-E09435840575}"/>
                  </a:ext>
                </a:extLst>
              </p:cNvPr>
              <p:cNvGrpSpPr>
                <a:grpSpLocks/>
              </p:cNvGrpSpPr>
              <p:nvPr/>
            </p:nvGrpSpPr>
            <p:grpSpPr bwMode="auto">
              <a:xfrm>
                <a:off x="2553549" y="1320203"/>
                <a:ext cx="470564" cy="580913"/>
                <a:chOff x="2555011" y="1332053"/>
                <a:chExt cx="470564" cy="580913"/>
              </a:xfrm>
            </p:grpSpPr>
            <p:grpSp>
              <p:nvGrpSpPr>
                <p:cNvPr id="97" name="Google Shape;270;p3">
                  <a:extLst>
                    <a:ext uri="{FF2B5EF4-FFF2-40B4-BE49-F238E27FC236}">
                      <a16:creationId xmlns:a16="http://schemas.microsoft.com/office/drawing/2014/main" id="{B5C2515A-16EA-45D7-B7EB-FD49ED8E12A8}"/>
                    </a:ext>
                  </a:extLst>
                </p:cNvPr>
                <p:cNvGrpSpPr>
                  <a:grpSpLocks/>
                </p:cNvGrpSpPr>
                <p:nvPr/>
              </p:nvGrpSpPr>
              <p:grpSpPr bwMode="auto">
                <a:xfrm>
                  <a:off x="2555011" y="1332053"/>
                  <a:ext cx="470564" cy="342462"/>
                  <a:chOff x="2555011" y="1332053"/>
                  <a:chExt cx="470564" cy="342462"/>
                </a:xfrm>
              </p:grpSpPr>
              <p:sp>
                <p:nvSpPr>
                  <p:cNvPr id="100" name="Google Shape;271;p3">
                    <a:extLst>
                      <a:ext uri="{FF2B5EF4-FFF2-40B4-BE49-F238E27FC236}">
                        <a16:creationId xmlns:a16="http://schemas.microsoft.com/office/drawing/2014/main" id="{FBF458DF-B819-4CE5-AAA5-70DE93F75AE9}"/>
                      </a:ext>
                    </a:extLst>
                  </p:cNvPr>
                  <p:cNvSpPr>
                    <a:spLocks/>
                  </p:cNvSpPr>
                  <p:nvPr/>
                </p:nvSpPr>
                <p:spPr bwMode="auto">
                  <a:xfrm>
                    <a:off x="2770988" y="1547372"/>
                    <a:ext cx="103209" cy="126108"/>
                  </a:xfrm>
                  <a:custGeom>
                    <a:avLst/>
                    <a:gdLst>
                      <a:gd name="T0" fmla="*/ 2147483646 w 2292"/>
                      <a:gd name="T1" fmla="*/ 0 h 2880"/>
                      <a:gd name="T2" fmla="*/ 2147483646 w 2292"/>
                      <a:gd name="T3" fmla="*/ 2147483646 h 2880"/>
                      <a:gd name="T4" fmla="*/ 2147483646 w 2292"/>
                      <a:gd name="T5" fmla="*/ 2147483646 h 2880"/>
                      <a:gd name="T6" fmla="*/ 2147483646 w 2292"/>
                      <a:gd name="T7" fmla="*/ 2147483646 h 2880"/>
                      <a:gd name="T8" fmla="*/ 2147483646 w 2292"/>
                      <a:gd name="T9" fmla="*/ 2147483646 h 2880"/>
                      <a:gd name="T10" fmla="*/ 2147483646 w 2292"/>
                      <a:gd name="T11" fmla="*/ 2147483646 h 2880"/>
                      <a:gd name="T12" fmla="*/ 2147483646 w 2292"/>
                      <a:gd name="T13" fmla="*/ 2147483646 h 2880"/>
                      <a:gd name="T14" fmla="*/ 2147483646 w 2292"/>
                      <a:gd name="T15" fmla="*/ 2147483646 h 2880"/>
                      <a:gd name="T16" fmla="*/ 2147483646 w 2292"/>
                      <a:gd name="T17" fmla="*/ 0 h 28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92" h="2880" extrusionOk="0">
                        <a:moveTo>
                          <a:pt x="75" y="0"/>
                        </a:moveTo>
                        <a:cubicBezTo>
                          <a:pt x="31" y="0"/>
                          <a:pt x="0" y="74"/>
                          <a:pt x="30" y="127"/>
                        </a:cubicBezTo>
                        <a:cubicBezTo>
                          <a:pt x="323" y="629"/>
                          <a:pt x="733" y="1045"/>
                          <a:pt x="1088" y="1504"/>
                        </a:cubicBezTo>
                        <a:cubicBezTo>
                          <a:pt x="1429" y="1946"/>
                          <a:pt x="1727" y="2419"/>
                          <a:pt x="2102" y="2836"/>
                        </a:cubicBezTo>
                        <a:cubicBezTo>
                          <a:pt x="2130" y="2867"/>
                          <a:pt x="2157" y="2879"/>
                          <a:pt x="2181" y="2879"/>
                        </a:cubicBezTo>
                        <a:cubicBezTo>
                          <a:pt x="2251" y="2879"/>
                          <a:pt x="2291" y="2771"/>
                          <a:pt x="2222" y="2694"/>
                        </a:cubicBezTo>
                        <a:cubicBezTo>
                          <a:pt x="1846" y="2277"/>
                          <a:pt x="1550" y="1803"/>
                          <a:pt x="1206" y="1361"/>
                        </a:cubicBezTo>
                        <a:cubicBezTo>
                          <a:pt x="855" y="910"/>
                          <a:pt x="473" y="484"/>
                          <a:pt x="123" y="30"/>
                        </a:cubicBezTo>
                        <a:cubicBezTo>
                          <a:pt x="107" y="9"/>
                          <a:pt x="90" y="0"/>
                          <a:pt x="7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nvGrpSpPr>
                  <p:cNvPr id="101" name="Google Shape;272;p3">
                    <a:extLst>
                      <a:ext uri="{FF2B5EF4-FFF2-40B4-BE49-F238E27FC236}">
                        <a16:creationId xmlns:a16="http://schemas.microsoft.com/office/drawing/2014/main" id="{77069823-EB08-4E9C-9043-A06E1D304571}"/>
                      </a:ext>
                    </a:extLst>
                  </p:cNvPr>
                  <p:cNvGrpSpPr>
                    <a:grpSpLocks/>
                  </p:cNvGrpSpPr>
                  <p:nvPr/>
                </p:nvGrpSpPr>
                <p:grpSpPr bwMode="auto">
                  <a:xfrm>
                    <a:off x="2555011" y="1332053"/>
                    <a:ext cx="470564" cy="342462"/>
                    <a:chOff x="2555011" y="1332053"/>
                    <a:chExt cx="470564" cy="342462"/>
                  </a:xfrm>
                </p:grpSpPr>
                <p:sp>
                  <p:nvSpPr>
                    <p:cNvPr id="102" name="Google Shape;273;p3">
                      <a:extLst>
                        <a:ext uri="{FF2B5EF4-FFF2-40B4-BE49-F238E27FC236}">
                          <a16:creationId xmlns:a16="http://schemas.microsoft.com/office/drawing/2014/main" id="{C3906EF5-9622-4839-B954-D71B7083B43C}"/>
                        </a:ext>
                      </a:extLst>
                    </p:cNvPr>
                    <p:cNvSpPr>
                      <a:spLocks/>
                    </p:cNvSpPr>
                    <p:nvPr/>
                  </p:nvSpPr>
                  <p:spPr bwMode="auto">
                    <a:xfrm>
                      <a:off x="2765855" y="1336081"/>
                      <a:ext cx="250412" cy="218543"/>
                    </a:xfrm>
                    <a:custGeom>
                      <a:avLst/>
                      <a:gdLst>
                        <a:gd name="T0" fmla="*/ 2147483646 w 5561"/>
                        <a:gd name="T1" fmla="*/ 0 h 4991"/>
                        <a:gd name="T2" fmla="*/ 2147483646 w 5561"/>
                        <a:gd name="T3" fmla="*/ 2147483646 h 4991"/>
                        <a:gd name="T4" fmla="*/ 2147483646 w 5561"/>
                        <a:gd name="T5" fmla="*/ 2147483646 h 4991"/>
                        <a:gd name="T6" fmla="*/ 2147483646 w 5561"/>
                        <a:gd name="T7" fmla="*/ 2147483646 h 4991"/>
                        <a:gd name="T8" fmla="*/ 2147483646 w 5561"/>
                        <a:gd name="T9" fmla="*/ 2147483646 h 4991"/>
                        <a:gd name="T10" fmla="*/ 2147483646 w 5561"/>
                        <a:gd name="T11" fmla="*/ 2147483646 h 4991"/>
                        <a:gd name="T12" fmla="*/ 2147483646 w 5561"/>
                        <a:gd name="T13" fmla="*/ 2147483646 h 4991"/>
                        <a:gd name="T14" fmla="*/ 2147483646 w 5561"/>
                        <a:gd name="T15" fmla="*/ 2147483646 h 4991"/>
                        <a:gd name="T16" fmla="*/ 2147483646 w 5561"/>
                        <a:gd name="T17" fmla="*/ 0 h 49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561" h="4991" extrusionOk="0">
                          <a:moveTo>
                            <a:pt x="5523" y="0"/>
                          </a:moveTo>
                          <a:cubicBezTo>
                            <a:pt x="5520" y="0"/>
                            <a:pt x="5517" y="1"/>
                            <a:pt x="5514" y="2"/>
                          </a:cubicBezTo>
                          <a:cubicBezTo>
                            <a:pt x="4834" y="215"/>
                            <a:pt x="4062" y="1273"/>
                            <a:pt x="3545" y="1751"/>
                          </a:cubicBezTo>
                          <a:cubicBezTo>
                            <a:pt x="2432" y="2780"/>
                            <a:pt x="1299" y="3833"/>
                            <a:pt x="93" y="4748"/>
                          </a:cubicBezTo>
                          <a:cubicBezTo>
                            <a:pt x="1" y="4818"/>
                            <a:pt x="102" y="4991"/>
                            <a:pt x="199" y="4991"/>
                          </a:cubicBezTo>
                          <a:cubicBezTo>
                            <a:pt x="216" y="4991"/>
                            <a:pt x="233" y="4986"/>
                            <a:pt x="249" y="4973"/>
                          </a:cubicBezTo>
                          <a:cubicBezTo>
                            <a:pt x="1455" y="4047"/>
                            <a:pt x="2585" y="2978"/>
                            <a:pt x="3694" y="1936"/>
                          </a:cubicBezTo>
                          <a:cubicBezTo>
                            <a:pt x="4245" y="1420"/>
                            <a:pt x="5230" y="772"/>
                            <a:pt x="5549" y="81"/>
                          </a:cubicBezTo>
                          <a:cubicBezTo>
                            <a:pt x="5561" y="59"/>
                            <a:pt x="5555" y="0"/>
                            <a:pt x="55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3" name="Google Shape;274;p3">
                      <a:extLst>
                        <a:ext uri="{FF2B5EF4-FFF2-40B4-BE49-F238E27FC236}">
                          <a16:creationId xmlns:a16="http://schemas.microsoft.com/office/drawing/2014/main" id="{A2D17520-50AE-44EF-BED8-562247A9D314}"/>
                        </a:ext>
                      </a:extLst>
                    </p:cNvPr>
                    <p:cNvSpPr>
                      <a:spLocks/>
                    </p:cNvSpPr>
                    <p:nvPr/>
                  </p:nvSpPr>
                  <p:spPr bwMode="auto">
                    <a:xfrm>
                      <a:off x="2858307" y="1334461"/>
                      <a:ext cx="163144" cy="340054"/>
                    </a:xfrm>
                    <a:custGeom>
                      <a:avLst/>
                      <a:gdLst>
                        <a:gd name="T0" fmla="*/ 2147483646 w 3623"/>
                        <a:gd name="T1" fmla="*/ 2147483646 h 7766"/>
                        <a:gd name="T2" fmla="*/ 2147483646 w 3623"/>
                        <a:gd name="T3" fmla="*/ 2147483646 h 7766"/>
                        <a:gd name="T4" fmla="*/ 2147483646 w 3623"/>
                        <a:gd name="T5" fmla="*/ 2147483646 h 7766"/>
                        <a:gd name="T6" fmla="*/ 2147483646 w 3623"/>
                        <a:gd name="T7" fmla="*/ 2147483646 h 7766"/>
                        <a:gd name="T8" fmla="*/ 2147483646 w 3623"/>
                        <a:gd name="T9" fmla="*/ 2147483646 h 7766"/>
                        <a:gd name="T10" fmla="*/ 2147483646 w 3623"/>
                        <a:gd name="T11" fmla="*/ 2147483646 h 7766"/>
                        <a:gd name="T12" fmla="*/ 2147483646 w 3623"/>
                        <a:gd name="T13" fmla="*/ 2147483646 h 7766"/>
                        <a:gd name="T14" fmla="*/ 2147483646 w 3623"/>
                        <a:gd name="T15" fmla="*/ 2147483646 h 7766"/>
                        <a:gd name="T16" fmla="*/ 2147483646 w 3623"/>
                        <a:gd name="T17" fmla="*/ 2147483646 h 77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3" h="7766" extrusionOk="0">
                          <a:moveTo>
                            <a:pt x="3549" y="1"/>
                          </a:moveTo>
                          <a:cubicBezTo>
                            <a:pt x="3538" y="1"/>
                            <a:pt x="3526" y="8"/>
                            <a:pt x="3515" y="25"/>
                          </a:cubicBezTo>
                          <a:cubicBezTo>
                            <a:pt x="2735" y="1142"/>
                            <a:pt x="2298" y="2616"/>
                            <a:pt x="1729" y="3862"/>
                          </a:cubicBezTo>
                          <a:cubicBezTo>
                            <a:pt x="1169" y="5087"/>
                            <a:pt x="603" y="6311"/>
                            <a:pt x="43" y="7535"/>
                          </a:cubicBezTo>
                          <a:cubicBezTo>
                            <a:pt x="1" y="7627"/>
                            <a:pt x="105" y="7765"/>
                            <a:pt x="193" y="7765"/>
                          </a:cubicBezTo>
                          <a:cubicBezTo>
                            <a:pt x="221" y="7765"/>
                            <a:pt x="247" y="7752"/>
                            <a:pt x="267" y="7719"/>
                          </a:cubicBezTo>
                          <a:cubicBezTo>
                            <a:pt x="909" y="6629"/>
                            <a:pt x="1369" y="5409"/>
                            <a:pt x="1893" y="4259"/>
                          </a:cubicBezTo>
                          <a:cubicBezTo>
                            <a:pt x="2507" y="2912"/>
                            <a:pt x="3206" y="1570"/>
                            <a:pt x="3612" y="141"/>
                          </a:cubicBezTo>
                          <a:cubicBezTo>
                            <a:pt x="3622" y="104"/>
                            <a:pt x="3590" y="1"/>
                            <a:pt x="354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4" name="Google Shape;275;p3">
                      <a:extLst>
                        <a:ext uri="{FF2B5EF4-FFF2-40B4-BE49-F238E27FC236}">
                          <a16:creationId xmlns:a16="http://schemas.microsoft.com/office/drawing/2014/main" id="{0611F89E-DB7E-495B-A406-3434EAB88F15}"/>
                        </a:ext>
                      </a:extLst>
                    </p:cNvPr>
                    <p:cNvSpPr>
                      <a:spLocks/>
                    </p:cNvSpPr>
                    <p:nvPr/>
                  </p:nvSpPr>
                  <p:spPr bwMode="auto">
                    <a:xfrm>
                      <a:off x="2555011" y="1332053"/>
                      <a:ext cx="470564" cy="154044"/>
                    </a:xfrm>
                    <a:custGeom>
                      <a:avLst/>
                      <a:gdLst>
                        <a:gd name="T0" fmla="*/ 2147483646 w 10450"/>
                        <a:gd name="T1" fmla="*/ 2147483646 h 3518"/>
                        <a:gd name="T2" fmla="*/ 2147483646 w 10450"/>
                        <a:gd name="T3" fmla="*/ 2147483646 h 3518"/>
                        <a:gd name="T4" fmla="*/ 2147483646 w 10450"/>
                        <a:gd name="T5" fmla="*/ 2147483646 h 3518"/>
                        <a:gd name="T6" fmla="*/ 2147483646 w 10450"/>
                        <a:gd name="T7" fmla="*/ 2147483646 h 3518"/>
                        <a:gd name="T8" fmla="*/ 2147483646 w 10450"/>
                        <a:gd name="T9" fmla="*/ 2147483646 h 3518"/>
                        <a:gd name="T10" fmla="*/ 2147483646 w 10450"/>
                        <a:gd name="T11" fmla="*/ 2147483646 h 3518"/>
                        <a:gd name="T12" fmla="*/ 2147483646 w 10450"/>
                        <a:gd name="T13" fmla="*/ 2147483646 h 3518"/>
                        <a:gd name="T14" fmla="*/ 2147483646 w 10450"/>
                        <a:gd name="T15" fmla="*/ 2147483646 h 3518"/>
                        <a:gd name="T16" fmla="*/ 2147483646 w 10450"/>
                        <a:gd name="T17" fmla="*/ 2147483646 h 3518"/>
                        <a:gd name="T18" fmla="*/ 2147483646 w 10450"/>
                        <a:gd name="T19" fmla="*/ 2147483646 h 3518"/>
                        <a:gd name="T20" fmla="*/ 2147483646 w 10450"/>
                        <a:gd name="T21" fmla="*/ 2147483646 h 3518"/>
                        <a:gd name="T22" fmla="*/ 2147483646 w 10450"/>
                        <a:gd name="T23" fmla="*/ 2147483646 h 3518"/>
                        <a:gd name="T24" fmla="*/ 2147483646 w 10450"/>
                        <a:gd name="T25" fmla="*/ 2147483646 h 3518"/>
                        <a:gd name="T26" fmla="*/ 2147483646 w 10450"/>
                        <a:gd name="T27" fmla="*/ 2147483646 h 3518"/>
                        <a:gd name="T28" fmla="*/ 2147483646 w 10450"/>
                        <a:gd name="T29" fmla="*/ 2147483646 h 3518"/>
                        <a:gd name="T30" fmla="*/ 2147483646 w 10450"/>
                        <a:gd name="T31" fmla="*/ 2147483646 h 3518"/>
                        <a:gd name="T32" fmla="*/ 2147483646 w 10450"/>
                        <a:gd name="T33" fmla="*/ 2147483646 h 3518"/>
                        <a:gd name="T34" fmla="*/ 2147483646 w 10450"/>
                        <a:gd name="T35" fmla="*/ 2147483646 h 3518"/>
                        <a:gd name="T36" fmla="*/ 2147483646 w 10450"/>
                        <a:gd name="T37" fmla="*/ 2147483646 h 3518"/>
                        <a:gd name="T38" fmla="*/ 2147483646 w 10450"/>
                        <a:gd name="T39" fmla="*/ 2147483646 h 3518"/>
                        <a:gd name="T40" fmla="*/ 2147483646 w 10450"/>
                        <a:gd name="T41" fmla="*/ 2147483646 h 35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0450" h="3518" extrusionOk="0">
                          <a:moveTo>
                            <a:pt x="9111" y="468"/>
                          </a:moveTo>
                          <a:lnTo>
                            <a:pt x="9111" y="468"/>
                          </a:lnTo>
                          <a:cubicBezTo>
                            <a:pt x="7421" y="1260"/>
                            <a:pt x="5759" y="2117"/>
                            <a:pt x="4083" y="2937"/>
                          </a:cubicBezTo>
                          <a:cubicBezTo>
                            <a:pt x="3940" y="3008"/>
                            <a:pt x="3386" y="3311"/>
                            <a:pt x="3388" y="3311"/>
                          </a:cubicBezTo>
                          <a:cubicBezTo>
                            <a:pt x="3367" y="3311"/>
                            <a:pt x="2790" y="2946"/>
                            <a:pt x="2617" y="2845"/>
                          </a:cubicBezTo>
                          <a:cubicBezTo>
                            <a:pt x="1945" y="2455"/>
                            <a:pt x="1273" y="2064"/>
                            <a:pt x="602" y="1673"/>
                          </a:cubicBezTo>
                          <a:cubicBezTo>
                            <a:pt x="2247" y="1508"/>
                            <a:pt x="3892" y="1213"/>
                            <a:pt x="5527" y="983"/>
                          </a:cubicBezTo>
                          <a:cubicBezTo>
                            <a:pt x="6572" y="835"/>
                            <a:pt x="7617" y="690"/>
                            <a:pt x="8660" y="530"/>
                          </a:cubicBezTo>
                          <a:cubicBezTo>
                            <a:pt x="8807" y="507"/>
                            <a:pt x="8958" y="488"/>
                            <a:pt x="9111" y="468"/>
                          </a:cubicBezTo>
                          <a:close/>
                          <a:moveTo>
                            <a:pt x="10155" y="1"/>
                          </a:moveTo>
                          <a:cubicBezTo>
                            <a:pt x="10137" y="1"/>
                            <a:pt x="10120" y="4"/>
                            <a:pt x="10103" y="12"/>
                          </a:cubicBezTo>
                          <a:cubicBezTo>
                            <a:pt x="10011" y="53"/>
                            <a:pt x="9919" y="95"/>
                            <a:pt x="9828" y="136"/>
                          </a:cubicBezTo>
                          <a:cubicBezTo>
                            <a:pt x="6634" y="664"/>
                            <a:pt x="3353" y="1152"/>
                            <a:pt x="135" y="1429"/>
                          </a:cubicBezTo>
                          <a:cubicBezTo>
                            <a:pt x="0" y="1442"/>
                            <a:pt x="45" y="1627"/>
                            <a:pt x="129" y="1676"/>
                          </a:cubicBezTo>
                          <a:cubicBezTo>
                            <a:pt x="949" y="2157"/>
                            <a:pt x="1769" y="2638"/>
                            <a:pt x="2589" y="3118"/>
                          </a:cubicBezTo>
                          <a:cubicBezTo>
                            <a:pt x="3000" y="3359"/>
                            <a:pt x="3179" y="3518"/>
                            <a:pt x="3425" y="3518"/>
                          </a:cubicBezTo>
                          <a:cubicBezTo>
                            <a:pt x="3563" y="3518"/>
                            <a:pt x="3721" y="3468"/>
                            <a:pt x="3952" y="3356"/>
                          </a:cubicBezTo>
                          <a:cubicBezTo>
                            <a:pt x="6070" y="2335"/>
                            <a:pt x="8157" y="1241"/>
                            <a:pt x="10304" y="280"/>
                          </a:cubicBezTo>
                          <a:cubicBezTo>
                            <a:pt x="10449" y="214"/>
                            <a:pt x="10297" y="1"/>
                            <a:pt x="101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5" name="Google Shape;276;p3">
                      <a:extLst>
                        <a:ext uri="{FF2B5EF4-FFF2-40B4-BE49-F238E27FC236}">
                          <a16:creationId xmlns:a16="http://schemas.microsoft.com/office/drawing/2014/main" id="{C44C94B4-E549-46E4-B240-E1662027F5BD}"/>
                        </a:ext>
                      </a:extLst>
                    </p:cNvPr>
                    <p:cNvSpPr>
                      <a:spLocks/>
                    </p:cNvSpPr>
                    <p:nvPr/>
                  </p:nvSpPr>
                  <p:spPr bwMode="auto">
                    <a:xfrm>
                      <a:off x="2699927" y="1480240"/>
                      <a:ext cx="81820" cy="147870"/>
                    </a:xfrm>
                    <a:custGeom>
                      <a:avLst/>
                      <a:gdLst>
                        <a:gd name="T0" fmla="*/ 2147483646 w 1817"/>
                        <a:gd name="T1" fmla="*/ 2147483646 h 3377"/>
                        <a:gd name="T2" fmla="*/ 2147483646 w 1817"/>
                        <a:gd name="T3" fmla="*/ 2147483646 h 3377"/>
                        <a:gd name="T4" fmla="*/ 2147483646 w 1817"/>
                        <a:gd name="T5" fmla="*/ 2147483646 h 3377"/>
                        <a:gd name="T6" fmla="*/ 2147483646 w 1817"/>
                        <a:gd name="T7" fmla="*/ 2147483646 h 3377"/>
                        <a:gd name="T8" fmla="*/ 2147483646 w 1817"/>
                        <a:gd name="T9" fmla="*/ 2147483646 h 3377"/>
                        <a:gd name="T10" fmla="*/ 2147483646 w 1817"/>
                        <a:gd name="T11" fmla="*/ 2147483646 h 3377"/>
                        <a:gd name="T12" fmla="*/ 2147483646 w 1817"/>
                        <a:gd name="T13" fmla="*/ 2147483646 h 3377"/>
                        <a:gd name="T14" fmla="*/ 2147483646 w 1817"/>
                        <a:gd name="T15" fmla="*/ 2147483646 h 3377"/>
                        <a:gd name="T16" fmla="*/ 2147483646 w 1817"/>
                        <a:gd name="T17" fmla="*/ 2147483646 h 3377"/>
                        <a:gd name="T18" fmla="*/ 2147483646 w 1817"/>
                        <a:gd name="T19" fmla="*/ 2147483646 h 3377"/>
                        <a:gd name="T20" fmla="*/ 2147483646 w 1817"/>
                        <a:gd name="T21" fmla="*/ 2147483646 h 3377"/>
                        <a:gd name="T22" fmla="*/ 2147483646 w 1817"/>
                        <a:gd name="T23" fmla="*/ 2147483646 h 3377"/>
                        <a:gd name="T24" fmla="*/ 2147483646 w 1817"/>
                        <a:gd name="T25" fmla="*/ 2147483646 h 33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7" h="3377" extrusionOk="0">
                          <a:moveTo>
                            <a:pt x="173" y="1"/>
                          </a:moveTo>
                          <a:cubicBezTo>
                            <a:pt x="161" y="1"/>
                            <a:pt x="149" y="9"/>
                            <a:pt x="143" y="31"/>
                          </a:cubicBezTo>
                          <a:cubicBezTo>
                            <a:pt x="0" y="550"/>
                            <a:pt x="85" y="1162"/>
                            <a:pt x="96" y="1693"/>
                          </a:cubicBezTo>
                          <a:cubicBezTo>
                            <a:pt x="105" y="2197"/>
                            <a:pt x="115" y="2701"/>
                            <a:pt x="124" y="3206"/>
                          </a:cubicBezTo>
                          <a:cubicBezTo>
                            <a:pt x="125" y="3269"/>
                            <a:pt x="215" y="3377"/>
                            <a:pt x="293" y="3377"/>
                          </a:cubicBezTo>
                          <a:cubicBezTo>
                            <a:pt x="314" y="3377"/>
                            <a:pt x="334" y="3369"/>
                            <a:pt x="352" y="3349"/>
                          </a:cubicBezTo>
                          <a:cubicBezTo>
                            <a:pt x="837" y="2800"/>
                            <a:pt x="1314" y="2249"/>
                            <a:pt x="1751" y="1660"/>
                          </a:cubicBezTo>
                          <a:cubicBezTo>
                            <a:pt x="1816" y="1572"/>
                            <a:pt x="1702" y="1437"/>
                            <a:pt x="1600" y="1437"/>
                          </a:cubicBezTo>
                          <a:cubicBezTo>
                            <a:pt x="1570" y="1437"/>
                            <a:pt x="1541" y="1449"/>
                            <a:pt x="1518" y="1478"/>
                          </a:cubicBezTo>
                          <a:cubicBezTo>
                            <a:pt x="1144" y="1946"/>
                            <a:pt x="768" y="2408"/>
                            <a:pt x="380" y="2862"/>
                          </a:cubicBezTo>
                          <a:cubicBezTo>
                            <a:pt x="385" y="1932"/>
                            <a:pt x="455" y="915"/>
                            <a:pt x="219" y="44"/>
                          </a:cubicBezTo>
                          <a:cubicBezTo>
                            <a:pt x="212" y="20"/>
                            <a:pt x="192" y="1"/>
                            <a:pt x="17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6" name="Google Shape;277;p3">
                      <a:extLst>
                        <a:ext uri="{FF2B5EF4-FFF2-40B4-BE49-F238E27FC236}">
                          <a16:creationId xmlns:a16="http://schemas.microsoft.com/office/drawing/2014/main" id="{9BC8F930-B91B-4B05-8EA0-9F171E11CC7B}"/>
                        </a:ext>
                      </a:extLst>
                    </p:cNvPr>
                    <p:cNvSpPr>
                      <a:spLocks/>
                    </p:cNvSpPr>
                    <p:nvPr/>
                  </p:nvSpPr>
                  <p:spPr bwMode="auto">
                    <a:xfrm>
                      <a:off x="2707988" y="1577894"/>
                      <a:ext cx="91861" cy="50487"/>
                    </a:xfrm>
                    <a:custGeom>
                      <a:avLst/>
                      <a:gdLst>
                        <a:gd name="T0" fmla="*/ 2147483646 w 2040"/>
                        <a:gd name="T1" fmla="*/ 2147483646 h 1153"/>
                        <a:gd name="T2" fmla="*/ 2147483646 w 2040"/>
                        <a:gd name="T3" fmla="*/ 2147483646 h 1153"/>
                        <a:gd name="T4" fmla="*/ 2147483646 w 2040"/>
                        <a:gd name="T5" fmla="*/ 2147483646 h 1153"/>
                        <a:gd name="T6" fmla="*/ 2147483646 w 2040"/>
                        <a:gd name="T7" fmla="*/ 2147483646 h 1153"/>
                        <a:gd name="T8" fmla="*/ 2147483646 w 2040"/>
                        <a:gd name="T9" fmla="*/ 2147483646 h 1153"/>
                        <a:gd name="T10" fmla="*/ 2147483646 w 2040"/>
                        <a:gd name="T11" fmla="*/ 2147483646 h 1153"/>
                        <a:gd name="T12" fmla="*/ 2147483646 w 2040"/>
                        <a:gd name="T13" fmla="*/ 2147483646 h 1153"/>
                        <a:gd name="T14" fmla="*/ 2147483646 w 2040"/>
                        <a:gd name="T15" fmla="*/ 2147483646 h 1153"/>
                        <a:gd name="T16" fmla="*/ 2147483646 w 2040"/>
                        <a:gd name="T17" fmla="*/ 2147483646 h 11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40" h="1153" extrusionOk="0">
                          <a:moveTo>
                            <a:pt x="1999" y="1"/>
                          </a:moveTo>
                          <a:cubicBezTo>
                            <a:pt x="1996" y="1"/>
                            <a:pt x="1993" y="1"/>
                            <a:pt x="1990" y="2"/>
                          </a:cubicBezTo>
                          <a:cubicBezTo>
                            <a:pt x="1776" y="48"/>
                            <a:pt x="1565" y="188"/>
                            <a:pt x="1371" y="284"/>
                          </a:cubicBezTo>
                          <a:cubicBezTo>
                            <a:pt x="936" y="498"/>
                            <a:pt x="507" y="721"/>
                            <a:pt x="80" y="948"/>
                          </a:cubicBezTo>
                          <a:cubicBezTo>
                            <a:pt x="1" y="991"/>
                            <a:pt x="57" y="1152"/>
                            <a:pt x="129" y="1152"/>
                          </a:cubicBezTo>
                          <a:cubicBezTo>
                            <a:pt x="137" y="1152"/>
                            <a:pt x="146" y="1150"/>
                            <a:pt x="155" y="1146"/>
                          </a:cubicBezTo>
                          <a:cubicBezTo>
                            <a:pt x="599" y="895"/>
                            <a:pt x="1053" y="664"/>
                            <a:pt x="1497" y="415"/>
                          </a:cubicBezTo>
                          <a:cubicBezTo>
                            <a:pt x="1665" y="322"/>
                            <a:pt x="1874" y="234"/>
                            <a:pt x="2012" y="97"/>
                          </a:cubicBezTo>
                          <a:cubicBezTo>
                            <a:pt x="2033" y="75"/>
                            <a:pt x="2040" y="1"/>
                            <a:pt x="199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sp>
              <p:nvSpPr>
                <p:cNvPr id="98" name="Google Shape;278;p3">
                  <a:extLst>
                    <a:ext uri="{FF2B5EF4-FFF2-40B4-BE49-F238E27FC236}">
                      <a16:creationId xmlns:a16="http://schemas.microsoft.com/office/drawing/2014/main" id="{5FF9A065-8457-439A-9455-6F5E2ECCC534}"/>
                    </a:ext>
                  </a:extLst>
                </p:cNvPr>
                <p:cNvSpPr>
                  <a:spLocks/>
                </p:cNvSpPr>
                <p:nvPr/>
              </p:nvSpPr>
              <p:spPr bwMode="auto">
                <a:xfrm>
                  <a:off x="2749147" y="1675022"/>
                  <a:ext cx="248385" cy="157372"/>
                </a:xfrm>
                <a:custGeom>
                  <a:avLst/>
                  <a:gdLst>
                    <a:gd name="T0" fmla="*/ 2147483646 w 5516"/>
                    <a:gd name="T1" fmla="*/ 2147483646 h 3594"/>
                    <a:gd name="T2" fmla="*/ 2147483646 w 5516"/>
                    <a:gd name="T3" fmla="*/ 2147483646 h 3594"/>
                    <a:gd name="T4" fmla="*/ 2147483646 w 5516"/>
                    <a:gd name="T5" fmla="*/ 2147483646 h 3594"/>
                    <a:gd name="T6" fmla="*/ 2147483646 w 5516"/>
                    <a:gd name="T7" fmla="*/ 2147483646 h 3594"/>
                    <a:gd name="T8" fmla="*/ 2147483646 w 5516"/>
                    <a:gd name="T9" fmla="*/ 2147483646 h 3594"/>
                    <a:gd name="T10" fmla="*/ 2147483646 w 5516"/>
                    <a:gd name="T11" fmla="*/ 2147483646 h 3594"/>
                    <a:gd name="T12" fmla="*/ 2147483646 w 5516"/>
                    <a:gd name="T13" fmla="*/ 2147483646 h 3594"/>
                    <a:gd name="T14" fmla="*/ 2147483646 w 5516"/>
                    <a:gd name="T15" fmla="*/ 2147483646 h 3594"/>
                    <a:gd name="T16" fmla="*/ 2147483646 w 5516"/>
                    <a:gd name="T17" fmla="*/ 2147483646 h 3594"/>
                    <a:gd name="T18" fmla="*/ 2147483646 w 5516"/>
                    <a:gd name="T19" fmla="*/ 2147483646 h 3594"/>
                    <a:gd name="T20" fmla="*/ 2147483646 w 5516"/>
                    <a:gd name="T21" fmla="*/ 2147483646 h 3594"/>
                    <a:gd name="T22" fmla="*/ 2147483646 w 5516"/>
                    <a:gd name="T23" fmla="*/ 2147483646 h 3594"/>
                    <a:gd name="T24" fmla="*/ 2147483646 w 5516"/>
                    <a:gd name="T25" fmla="*/ 2147483646 h 3594"/>
                    <a:gd name="T26" fmla="*/ 2147483646 w 5516"/>
                    <a:gd name="T27" fmla="*/ 2147483646 h 3594"/>
                    <a:gd name="T28" fmla="*/ 2147483646 w 5516"/>
                    <a:gd name="T29" fmla="*/ 2147483646 h 3594"/>
                    <a:gd name="T30" fmla="*/ 2147483646 w 5516"/>
                    <a:gd name="T31" fmla="*/ 2147483646 h 3594"/>
                    <a:gd name="T32" fmla="*/ 2147483646 w 5516"/>
                    <a:gd name="T33" fmla="*/ 2147483646 h 3594"/>
                    <a:gd name="T34" fmla="*/ 2147483646 w 5516"/>
                    <a:gd name="T35" fmla="*/ 2147483646 h 3594"/>
                    <a:gd name="T36" fmla="*/ 2147483646 w 5516"/>
                    <a:gd name="T37" fmla="*/ 2147483646 h 359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516" h="3594" extrusionOk="0">
                      <a:moveTo>
                        <a:pt x="845" y="1"/>
                      </a:moveTo>
                      <a:cubicBezTo>
                        <a:pt x="839" y="1"/>
                        <a:pt x="832" y="4"/>
                        <a:pt x="824" y="13"/>
                      </a:cubicBezTo>
                      <a:cubicBezTo>
                        <a:pt x="1" y="956"/>
                        <a:pt x="643" y="2582"/>
                        <a:pt x="1600" y="3159"/>
                      </a:cubicBezTo>
                      <a:cubicBezTo>
                        <a:pt x="2042" y="3425"/>
                        <a:pt x="2647" y="3593"/>
                        <a:pt x="3238" y="3593"/>
                      </a:cubicBezTo>
                      <a:cubicBezTo>
                        <a:pt x="3970" y="3593"/>
                        <a:pt x="4680" y="3335"/>
                        <a:pt x="5036" y="2684"/>
                      </a:cubicBezTo>
                      <a:cubicBezTo>
                        <a:pt x="5515" y="1808"/>
                        <a:pt x="4860" y="662"/>
                        <a:pt x="3905" y="662"/>
                      </a:cubicBezTo>
                      <a:cubicBezTo>
                        <a:pt x="3799" y="662"/>
                        <a:pt x="3689" y="676"/>
                        <a:pt x="3576" y="707"/>
                      </a:cubicBezTo>
                      <a:cubicBezTo>
                        <a:pt x="2331" y="1043"/>
                        <a:pt x="2730" y="2643"/>
                        <a:pt x="3503" y="2643"/>
                      </a:cubicBezTo>
                      <a:cubicBezTo>
                        <a:pt x="3621" y="2643"/>
                        <a:pt x="3747" y="2606"/>
                        <a:pt x="3878" y="2521"/>
                      </a:cubicBezTo>
                      <a:cubicBezTo>
                        <a:pt x="3934" y="2484"/>
                        <a:pt x="3901" y="2359"/>
                        <a:pt x="3832" y="2359"/>
                      </a:cubicBezTo>
                      <a:cubicBezTo>
                        <a:pt x="3830" y="2359"/>
                        <a:pt x="3828" y="2359"/>
                        <a:pt x="3827" y="2359"/>
                      </a:cubicBezTo>
                      <a:cubicBezTo>
                        <a:pt x="2994" y="1721"/>
                        <a:pt x="2967" y="1269"/>
                        <a:pt x="3746" y="1006"/>
                      </a:cubicBezTo>
                      <a:cubicBezTo>
                        <a:pt x="4493" y="1009"/>
                        <a:pt x="4867" y="1330"/>
                        <a:pt x="4871" y="1971"/>
                      </a:cubicBezTo>
                      <a:cubicBezTo>
                        <a:pt x="4871" y="2324"/>
                        <a:pt x="4689" y="2646"/>
                        <a:pt x="4419" y="2867"/>
                      </a:cubicBezTo>
                      <a:cubicBezTo>
                        <a:pt x="4057" y="3164"/>
                        <a:pt x="3599" y="3279"/>
                        <a:pt x="3141" y="3279"/>
                      </a:cubicBezTo>
                      <a:cubicBezTo>
                        <a:pt x="2996" y="3279"/>
                        <a:pt x="2850" y="3267"/>
                        <a:pt x="2708" y="3246"/>
                      </a:cubicBezTo>
                      <a:cubicBezTo>
                        <a:pt x="1165" y="3017"/>
                        <a:pt x="293" y="1551"/>
                        <a:pt x="882" y="96"/>
                      </a:cubicBezTo>
                      <a:cubicBezTo>
                        <a:pt x="892" y="72"/>
                        <a:pt x="874" y="1"/>
                        <a:pt x="84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9" name="Google Shape;279;p3">
                  <a:extLst>
                    <a:ext uri="{FF2B5EF4-FFF2-40B4-BE49-F238E27FC236}">
                      <a16:creationId xmlns:a16="http://schemas.microsoft.com/office/drawing/2014/main" id="{AED10F79-31F4-49AE-894F-3E84EDB64322}"/>
                    </a:ext>
                  </a:extLst>
                </p:cNvPr>
                <p:cNvSpPr>
                  <a:spLocks/>
                </p:cNvSpPr>
                <p:nvPr/>
              </p:nvSpPr>
              <p:spPr bwMode="auto">
                <a:xfrm>
                  <a:off x="2696099" y="1718462"/>
                  <a:ext cx="174311" cy="194504"/>
                </a:xfrm>
                <a:custGeom>
                  <a:avLst/>
                  <a:gdLst>
                    <a:gd name="T0" fmla="*/ 2147483646 w 3871"/>
                    <a:gd name="T1" fmla="*/ 0 h 4442"/>
                    <a:gd name="T2" fmla="*/ 2147483646 w 3871"/>
                    <a:gd name="T3" fmla="*/ 2147483646 h 4442"/>
                    <a:gd name="T4" fmla="*/ 2147483646 w 3871"/>
                    <a:gd name="T5" fmla="*/ 2147483646 h 4442"/>
                    <a:gd name="T6" fmla="*/ 2147483646 w 3871"/>
                    <a:gd name="T7" fmla="*/ 2147483646 h 4442"/>
                    <a:gd name="T8" fmla="*/ 2147483646 w 3871"/>
                    <a:gd name="T9" fmla="*/ 2147483646 h 4442"/>
                    <a:gd name="T10" fmla="*/ 2147483646 w 3871"/>
                    <a:gd name="T11" fmla="*/ 2147483646 h 4442"/>
                    <a:gd name="T12" fmla="*/ 2147483646 w 3871"/>
                    <a:gd name="T13" fmla="*/ 2147483646 h 4442"/>
                    <a:gd name="T14" fmla="*/ 2147483646 w 3871"/>
                    <a:gd name="T15" fmla="*/ 2147483646 h 4442"/>
                    <a:gd name="T16" fmla="*/ 2147483646 w 3871"/>
                    <a:gd name="T17" fmla="*/ 2147483646 h 4442"/>
                    <a:gd name="T18" fmla="*/ 2147483646 w 3871"/>
                    <a:gd name="T19" fmla="*/ 2147483646 h 4442"/>
                    <a:gd name="T20" fmla="*/ 2147483646 w 3871"/>
                    <a:gd name="T21" fmla="*/ 0 h 4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71" h="4442" extrusionOk="0">
                      <a:moveTo>
                        <a:pt x="958" y="0"/>
                      </a:moveTo>
                      <a:cubicBezTo>
                        <a:pt x="953" y="0"/>
                        <a:pt x="947" y="1"/>
                        <a:pt x="941" y="4"/>
                      </a:cubicBezTo>
                      <a:cubicBezTo>
                        <a:pt x="0" y="409"/>
                        <a:pt x="299" y="2448"/>
                        <a:pt x="707" y="3131"/>
                      </a:cubicBezTo>
                      <a:cubicBezTo>
                        <a:pt x="1156" y="3886"/>
                        <a:pt x="2056" y="4441"/>
                        <a:pt x="2947" y="4441"/>
                      </a:cubicBezTo>
                      <a:cubicBezTo>
                        <a:pt x="3222" y="4441"/>
                        <a:pt x="3497" y="4388"/>
                        <a:pt x="3757" y="4271"/>
                      </a:cubicBezTo>
                      <a:cubicBezTo>
                        <a:pt x="3871" y="4219"/>
                        <a:pt x="3743" y="4037"/>
                        <a:pt x="3647" y="4037"/>
                      </a:cubicBezTo>
                      <a:cubicBezTo>
                        <a:pt x="3645" y="4037"/>
                        <a:pt x="3642" y="4037"/>
                        <a:pt x="3639" y="4038"/>
                      </a:cubicBezTo>
                      <a:cubicBezTo>
                        <a:pt x="3498" y="4055"/>
                        <a:pt x="3359" y="4063"/>
                        <a:pt x="3221" y="4063"/>
                      </a:cubicBezTo>
                      <a:cubicBezTo>
                        <a:pt x="2054" y="4063"/>
                        <a:pt x="1017" y="3453"/>
                        <a:pt x="764" y="2198"/>
                      </a:cubicBezTo>
                      <a:cubicBezTo>
                        <a:pt x="615" y="1458"/>
                        <a:pt x="753" y="796"/>
                        <a:pt x="1005" y="102"/>
                      </a:cubicBezTo>
                      <a:cubicBezTo>
                        <a:pt x="1018" y="69"/>
                        <a:pt x="998" y="0"/>
                        <a:pt x="95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sp>
          <p:nvSpPr>
            <p:cNvPr id="94" name="Google Shape;280;p3">
              <a:extLst>
                <a:ext uri="{FF2B5EF4-FFF2-40B4-BE49-F238E27FC236}">
                  <a16:creationId xmlns:a16="http://schemas.microsoft.com/office/drawing/2014/main" id="{8DBD29A1-4D66-442D-9837-4C5D97FA29A9}"/>
                </a:ext>
              </a:extLst>
            </p:cNvPr>
            <p:cNvSpPr>
              <a:spLocks/>
            </p:cNvSpPr>
            <p:nvPr/>
          </p:nvSpPr>
          <p:spPr bwMode="auto">
            <a:xfrm rot="-2400963">
              <a:off x="497042" y="4763077"/>
              <a:ext cx="205277" cy="119040"/>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43" name="Google Shape;143;p3"/>
          <p:cNvSpPr txBox="1">
            <a:spLocks noGrp="1"/>
          </p:cNvSpPr>
          <p:nvPr>
            <p:ph type="title"/>
          </p:nvPr>
        </p:nvSpPr>
        <p:spPr>
          <a:xfrm>
            <a:off x="2764933" y="3734767"/>
            <a:ext cx="6662000" cy="1122400"/>
          </a:xfrm>
          <a:prstGeom prst="rect">
            <a:avLst/>
          </a:prstGeom>
        </p:spPr>
        <p:txBody>
          <a:bodyPr spcFirstLastPara="1" anchor="ctr">
            <a:noAutofit/>
          </a:bodyPr>
          <a:lstStyle>
            <a:lvl1pPr lvl="0" algn="ctr">
              <a:spcBef>
                <a:spcPts val="0"/>
              </a:spcBef>
              <a:spcAft>
                <a:spcPts val="0"/>
              </a:spcAft>
              <a:buSzPts val="5400"/>
              <a:buNone/>
              <a:defRPr sz="4050"/>
            </a:lvl1pPr>
            <a:lvl2pPr lvl="1" algn="ctr">
              <a:spcBef>
                <a:spcPts val="0"/>
              </a:spcBef>
              <a:spcAft>
                <a:spcPts val="0"/>
              </a:spcAft>
              <a:buSzPts val="3600"/>
              <a:buNone/>
              <a:defRPr sz="2700"/>
            </a:lvl2pPr>
            <a:lvl3pPr lvl="2" algn="ctr">
              <a:spcBef>
                <a:spcPts val="0"/>
              </a:spcBef>
              <a:spcAft>
                <a:spcPts val="0"/>
              </a:spcAft>
              <a:buSzPts val="3600"/>
              <a:buNone/>
              <a:defRPr sz="2700"/>
            </a:lvl3pPr>
            <a:lvl4pPr lvl="3" algn="ctr">
              <a:spcBef>
                <a:spcPts val="0"/>
              </a:spcBef>
              <a:spcAft>
                <a:spcPts val="0"/>
              </a:spcAft>
              <a:buSzPts val="3600"/>
              <a:buNone/>
              <a:defRPr sz="2700"/>
            </a:lvl4pPr>
            <a:lvl5pPr lvl="4" algn="ctr">
              <a:spcBef>
                <a:spcPts val="0"/>
              </a:spcBef>
              <a:spcAft>
                <a:spcPts val="0"/>
              </a:spcAft>
              <a:buSzPts val="3600"/>
              <a:buNone/>
              <a:defRPr sz="2700"/>
            </a:lvl5pPr>
            <a:lvl6pPr lvl="5" algn="ctr">
              <a:spcBef>
                <a:spcPts val="0"/>
              </a:spcBef>
              <a:spcAft>
                <a:spcPts val="0"/>
              </a:spcAft>
              <a:buSzPts val="3600"/>
              <a:buNone/>
              <a:defRPr sz="2700"/>
            </a:lvl6pPr>
            <a:lvl7pPr lvl="6" algn="ctr">
              <a:spcBef>
                <a:spcPts val="0"/>
              </a:spcBef>
              <a:spcAft>
                <a:spcPts val="0"/>
              </a:spcAft>
              <a:buSzPts val="3600"/>
              <a:buNone/>
              <a:defRPr sz="2700"/>
            </a:lvl7pPr>
            <a:lvl8pPr lvl="7" algn="ctr">
              <a:spcBef>
                <a:spcPts val="0"/>
              </a:spcBef>
              <a:spcAft>
                <a:spcPts val="0"/>
              </a:spcAft>
              <a:buSzPts val="3600"/>
              <a:buNone/>
              <a:defRPr sz="2700"/>
            </a:lvl8pPr>
            <a:lvl9pPr lvl="8" algn="ctr">
              <a:spcBef>
                <a:spcPts val="0"/>
              </a:spcBef>
              <a:spcAft>
                <a:spcPts val="0"/>
              </a:spcAft>
              <a:buSzPts val="3600"/>
              <a:buNone/>
              <a:defRPr sz="2700"/>
            </a:lvl9pPr>
          </a:lstStyle>
          <a:p>
            <a:endParaRPr/>
          </a:p>
        </p:txBody>
      </p:sp>
      <p:sp>
        <p:nvSpPr>
          <p:cNvPr id="144" name="Google Shape;144;p3"/>
          <p:cNvSpPr txBox="1">
            <a:spLocks noGrp="1"/>
          </p:cNvSpPr>
          <p:nvPr>
            <p:ph type="subTitle" idx="1"/>
          </p:nvPr>
        </p:nvSpPr>
        <p:spPr>
          <a:xfrm>
            <a:off x="4041400" y="4734500"/>
            <a:ext cx="4109200" cy="791200"/>
          </a:xfrm>
          <a:prstGeom prst="rect">
            <a:avLst/>
          </a:prstGeom>
        </p:spPr>
        <p:txBody>
          <a:bodyPr spcFirstLastPara="1">
            <a:noAutofit/>
          </a:bodyPr>
          <a:lstStyle>
            <a:lvl1pPr lvl="0" algn="ctr" rtl="0">
              <a:spcBef>
                <a:spcPts val="0"/>
              </a:spcBef>
              <a:spcAft>
                <a:spcPts val="0"/>
              </a:spcAft>
              <a:buSzPts val="1400"/>
              <a:buNone/>
              <a:defRPr sz="12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12" name="Google Shape;212;p3"/>
          <p:cNvSpPr txBox="1">
            <a:spLocks noGrp="1"/>
          </p:cNvSpPr>
          <p:nvPr>
            <p:ph type="title" idx="2"/>
          </p:nvPr>
        </p:nvSpPr>
        <p:spPr>
          <a:xfrm>
            <a:off x="3893600" y="1584533"/>
            <a:ext cx="4404800" cy="1494400"/>
          </a:xfrm>
          <a:prstGeom prst="rect">
            <a:avLst/>
          </a:prstGeom>
        </p:spPr>
        <p:txBody>
          <a:bodyPr spcFirstLastPara="1" anchor="ctr">
            <a:noAutofit/>
          </a:bodyPr>
          <a:lstStyle>
            <a:lvl1pPr lvl="0" algn="ctr" rtl="0">
              <a:spcBef>
                <a:spcPts val="0"/>
              </a:spcBef>
              <a:spcAft>
                <a:spcPts val="0"/>
              </a:spcAft>
              <a:buSzPts val="8600"/>
              <a:buNone/>
              <a:defRPr sz="6450"/>
            </a:lvl1pPr>
            <a:lvl2pPr lvl="1" algn="ctr" rtl="0">
              <a:spcBef>
                <a:spcPts val="0"/>
              </a:spcBef>
              <a:spcAft>
                <a:spcPts val="0"/>
              </a:spcAft>
              <a:buSzPts val="8600"/>
              <a:buNone/>
              <a:defRPr sz="6450"/>
            </a:lvl2pPr>
            <a:lvl3pPr lvl="2" algn="ctr" rtl="0">
              <a:spcBef>
                <a:spcPts val="0"/>
              </a:spcBef>
              <a:spcAft>
                <a:spcPts val="0"/>
              </a:spcAft>
              <a:buSzPts val="8600"/>
              <a:buNone/>
              <a:defRPr sz="6450"/>
            </a:lvl3pPr>
            <a:lvl4pPr lvl="3" algn="ctr" rtl="0">
              <a:spcBef>
                <a:spcPts val="0"/>
              </a:spcBef>
              <a:spcAft>
                <a:spcPts val="0"/>
              </a:spcAft>
              <a:buSzPts val="8600"/>
              <a:buNone/>
              <a:defRPr sz="6450"/>
            </a:lvl4pPr>
            <a:lvl5pPr lvl="4" algn="ctr" rtl="0">
              <a:spcBef>
                <a:spcPts val="0"/>
              </a:spcBef>
              <a:spcAft>
                <a:spcPts val="0"/>
              </a:spcAft>
              <a:buSzPts val="8600"/>
              <a:buNone/>
              <a:defRPr sz="6450"/>
            </a:lvl5pPr>
            <a:lvl6pPr lvl="5" algn="ctr" rtl="0">
              <a:spcBef>
                <a:spcPts val="0"/>
              </a:spcBef>
              <a:spcAft>
                <a:spcPts val="0"/>
              </a:spcAft>
              <a:buSzPts val="8600"/>
              <a:buNone/>
              <a:defRPr sz="6450"/>
            </a:lvl6pPr>
            <a:lvl7pPr lvl="6" algn="ctr" rtl="0">
              <a:spcBef>
                <a:spcPts val="0"/>
              </a:spcBef>
              <a:spcAft>
                <a:spcPts val="0"/>
              </a:spcAft>
              <a:buSzPts val="8600"/>
              <a:buNone/>
              <a:defRPr sz="6450"/>
            </a:lvl7pPr>
            <a:lvl8pPr lvl="7" algn="ctr" rtl="0">
              <a:spcBef>
                <a:spcPts val="0"/>
              </a:spcBef>
              <a:spcAft>
                <a:spcPts val="0"/>
              </a:spcAft>
              <a:buSzPts val="8600"/>
              <a:buNone/>
              <a:defRPr sz="6450"/>
            </a:lvl8pPr>
            <a:lvl9pPr lvl="8" algn="ctr" rtl="0">
              <a:spcBef>
                <a:spcPts val="0"/>
              </a:spcBef>
              <a:spcAft>
                <a:spcPts val="0"/>
              </a:spcAft>
              <a:buSzPts val="8600"/>
              <a:buNone/>
              <a:defRPr sz="6450"/>
            </a:lvl9pPr>
          </a:lstStyle>
          <a:p>
            <a:r>
              <a:rPr lang="en-US"/>
              <a:t>Click to edit Master title style</a:t>
            </a:r>
            <a:endParaRPr/>
          </a:p>
        </p:txBody>
      </p:sp>
    </p:spTree>
    <p:extLst>
      <p:ext uri="{BB962C8B-B14F-4D97-AF65-F5344CB8AC3E}">
        <p14:creationId xmlns:p14="http://schemas.microsoft.com/office/powerpoint/2010/main" val="131084883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81"/>
        <p:cNvGrpSpPr/>
        <p:nvPr/>
      </p:nvGrpSpPr>
      <p:grpSpPr>
        <a:xfrm>
          <a:off x="0" y="0"/>
          <a:ext cx="0" cy="0"/>
          <a:chOff x="0" y="0"/>
          <a:chExt cx="0" cy="0"/>
        </a:xfrm>
      </p:grpSpPr>
      <p:grpSp>
        <p:nvGrpSpPr>
          <p:cNvPr id="4" name="Google Shape;284;p4">
            <a:extLst>
              <a:ext uri="{FF2B5EF4-FFF2-40B4-BE49-F238E27FC236}">
                <a16:creationId xmlns:a16="http://schemas.microsoft.com/office/drawing/2014/main" id="{66ECDEA9-AB43-49D0-94A6-52A0AC121FBC}"/>
              </a:ext>
            </a:extLst>
          </p:cNvPr>
          <p:cNvGrpSpPr>
            <a:grpSpLocks/>
          </p:cNvGrpSpPr>
          <p:nvPr/>
        </p:nvGrpSpPr>
        <p:grpSpPr bwMode="auto">
          <a:xfrm>
            <a:off x="10215033" y="630239"/>
            <a:ext cx="730251" cy="688975"/>
            <a:chOff x="7833271" y="445037"/>
            <a:chExt cx="481756" cy="454273"/>
          </a:xfrm>
        </p:grpSpPr>
        <p:sp>
          <p:nvSpPr>
            <p:cNvPr id="5" name="Google Shape;285;p4">
              <a:extLst>
                <a:ext uri="{FF2B5EF4-FFF2-40B4-BE49-F238E27FC236}">
                  <a16:creationId xmlns:a16="http://schemas.microsoft.com/office/drawing/2014/main" id="{A21A549C-6392-4BA9-A0EE-DC11226AE96A}"/>
                </a:ext>
              </a:extLst>
            </p:cNvPr>
            <p:cNvSpPr>
              <a:spLocks/>
            </p:cNvSpPr>
            <p:nvPr/>
          </p:nvSpPr>
          <p:spPr bwMode="auto">
            <a:xfrm>
              <a:off x="7881996" y="535289"/>
              <a:ext cx="329394" cy="357394"/>
            </a:xfrm>
            <a:custGeom>
              <a:avLst/>
              <a:gdLst>
                <a:gd name="T0" fmla="*/ 2147483646 w 7315"/>
                <a:gd name="T1" fmla="*/ 0 h 8162"/>
                <a:gd name="T2" fmla="*/ 2147483646 w 7315"/>
                <a:gd name="T3" fmla="*/ 2147483646 h 8162"/>
                <a:gd name="T4" fmla="*/ 2147483646 w 7315"/>
                <a:gd name="T5" fmla="*/ 2147483646 h 8162"/>
                <a:gd name="T6" fmla="*/ 2147483646 w 7315"/>
                <a:gd name="T7" fmla="*/ 2147483646 h 8162"/>
                <a:gd name="T8" fmla="*/ 2147483646 w 7315"/>
                <a:gd name="T9" fmla="*/ 2147483646 h 8162"/>
                <a:gd name="T10" fmla="*/ 2147483646 w 7315"/>
                <a:gd name="T11" fmla="*/ 0 h 816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15" h="8162" extrusionOk="0">
                  <a:moveTo>
                    <a:pt x="3001" y="0"/>
                  </a:moveTo>
                  <a:lnTo>
                    <a:pt x="1" y="2269"/>
                  </a:lnTo>
                  <a:lnTo>
                    <a:pt x="2022" y="8162"/>
                  </a:lnTo>
                  <a:lnTo>
                    <a:pt x="7315" y="4467"/>
                  </a:lnTo>
                  <a:lnTo>
                    <a:pt x="6622" y="1097"/>
                  </a:lnTo>
                  <a:lnTo>
                    <a:pt x="3001" y="0"/>
                  </a:lnTo>
                  <a:close/>
                </a:path>
              </a:pathLst>
            </a:custGeom>
            <a:solidFill>
              <a:srgbClr val="9DDDDD"/>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6" name="Google Shape;286;p4">
              <a:extLst>
                <a:ext uri="{FF2B5EF4-FFF2-40B4-BE49-F238E27FC236}">
                  <a16:creationId xmlns:a16="http://schemas.microsoft.com/office/drawing/2014/main" id="{FC066AA3-9E1F-46AE-ACE2-EBC18EDA8907}"/>
                </a:ext>
              </a:extLst>
            </p:cNvPr>
            <p:cNvSpPr>
              <a:spLocks/>
            </p:cNvSpPr>
            <p:nvPr/>
          </p:nvSpPr>
          <p:spPr bwMode="auto">
            <a:xfrm>
              <a:off x="8010114" y="530209"/>
              <a:ext cx="177778" cy="59726"/>
            </a:xfrm>
            <a:custGeom>
              <a:avLst/>
              <a:gdLst>
                <a:gd name="T0" fmla="*/ 2147483646 w 3948"/>
                <a:gd name="T1" fmla="*/ 0 h 1364"/>
                <a:gd name="T2" fmla="*/ 2147483646 w 3948"/>
                <a:gd name="T3" fmla="*/ 0 h 1364"/>
                <a:gd name="T4" fmla="*/ 2147483646 w 3948"/>
                <a:gd name="T5" fmla="*/ 2147483646 h 1364"/>
                <a:gd name="T6" fmla="*/ 2147483646 w 3948"/>
                <a:gd name="T7" fmla="*/ 2147483646 h 1364"/>
                <a:gd name="T8" fmla="*/ 2147483646 w 3948"/>
                <a:gd name="T9" fmla="*/ 2147483646 h 1364"/>
                <a:gd name="T10" fmla="*/ 2147483646 w 3948"/>
                <a:gd name="T11" fmla="*/ 2147483646 h 1364"/>
                <a:gd name="T12" fmla="*/ 2147483646 w 3948"/>
                <a:gd name="T13" fmla="*/ 2147483646 h 1364"/>
                <a:gd name="T14" fmla="*/ 2147483646 w 3948"/>
                <a:gd name="T15" fmla="*/ 2147483646 h 1364"/>
                <a:gd name="T16" fmla="*/ 2147483646 w 3948"/>
                <a:gd name="T17" fmla="*/ 2147483646 h 1364"/>
                <a:gd name="T18" fmla="*/ 2147483646 w 3948"/>
                <a:gd name="T19" fmla="*/ 0 h 13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48" h="1364" extrusionOk="0">
                  <a:moveTo>
                    <a:pt x="156" y="0"/>
                  </a:moveTo>
                  <a:cubicBezTo>
                    <a:pt x="143" y="0"/>
                    <a:pt x="131" y="0"/>
                    <a:pt x="119" y="0"/>
                  </a:cubicBezTo>
                  <a:cubicBezTo>
                    <a:pt x="1" y="3"/>
                    <a:pt x="80" y="193"/>
                    <a:pt x="142" y="222"/>
                  </a:cubicBezTo>
                  <a:cubicBezTo>
                    <a:pt x="739" y="497"/>
                    <a:pt x="1458" y="552"/>
                    <a:pt x="2082" y="763"/>
                  </a:cubicBezTo>
                  <a:cubicBezTo>
                    <a:pt x="2611" y="941"/>
                    <a:pt x="3244" y="1330"/>
                    <a:pt x="3806" y="1364"/>
                  </a:cubicBezTo>
                  <a:cubicBezTo>
                    <a:pt x="3809" y="1364"/>
                    <a:pt x="3812" y="1364"/>
                    <a:pt x="3815" y="1364"/>
                  </a:cubicBezTo>
                  <a:cubicBezTo>
                    <a:pt x="3946" y="1364"/>
                    <a:pt x="3948" y="1199"/>
                    <a:pt x="3877" y="1124"/>
                  </a:cubicBezTo>
                  <a:cubicBezTo>
                    <a:pt x="3682" y="912"/>
                    <a:pt x="3222" y="839"/>
                    <a:pt x="2952" y="742"/>
                  </a:cubicBezTo>
                  <a:cubicBezTo>
                    <a:pt x="2627" y="625"/>
                    <a:pt x="2303" y="503"/>
                    <a:pt x="1973" y="403"/>
                  </a:cubicBezTo>
                  <a:cubicBezTo>
                    <a:pt x="1423" y="238"/>
                    <a:pt x="738" y="0"/>
                    <a:pt x="15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 name="Google Shape;287;p4">
              <a:extLst>
                <a:ext uri="{FF2B5EF4-FFF2-40B4-BE49-F238E27FC236}">
                  <a16:creationId xmlns:a16="http://schemas.microsoft.com/office/drawing/2014/main" id="{CF93EE38-566F-4F9B-BA56-6E0EE852005D}"/>
                </a:ext>
              </a:extLst>
            </p:cNvPr>
            <p:cNvSpPr>
              <a:spLocks/>
            </p:cNvSpPr>
            <p:nvPr/>
          </p:nvSpPr>
          <p:spPr bwMode="auto">
            <a:xfrm>
              <a:off x="7877718" y="530297"/>
              <a:ext cx="151526" cy="108681"/>
            </a:xfrm>
            <a:custGeom>
              <a:avLst/>
              <a:gdLst>
                <a:gd name="T0" fmla="*/ 2147483646 w 3365"/>
                <a:gd name="T1" fmla="*/ 2147483646 h 2482"/>
                <a:gd name="T2" fmla="*/ 2147483646 w 3365"/>
                <a:gd name="T3" fmla="*/ 2147483646 h 2482"/>
                <a:gd name="T4" fmla="*/ 2147483646 w 3365"/>
                <a:gd name="T5" fmla="*/ 2147483646 h 2482"/>
                <a:gd name="T6" fmla="*/ 2147483646 w 3365"/>
                <a:gd name="T7" fmla="*/ 2147483646 h 2482"/>
                <a:gd name="T8" fmla="*/ 2147483646 w 3365"/>
                <a:gd name="T9" fmla="*/ 2147483646 h 2482"/>
                <a:gd name="T10" fmla="*/ 2147483646 w 3365"/>
                <a:gd name="T11" fmla="*/ 2147483646 h 2482"/>
                <a:gd name="T12" fmla="*/ 2147483646 w 3365"/>
                <a:gd name="T13" fmla="*/ 2147483646 h 248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65" h="2482" extrusionOk="0">
                  <a:moveTo>
                    <a:pt x="3073" y="1"/>
                  </a:moveTo>
                  <a:cubicBezTo>
                    <a:pt x="2620" y="1"/>
                    <a:pt x="269" y="2108"/>
                    <a:pt x="49" y="2298"/>
                  </a:cubicBezTo>
                  <a:cubicBezTo>
                    <a:pt x="0" y="2340"/>
                    <a:pt x="38" y="2482"/>
                    <a:pt x="102" y="2482"/>
                  </a:cubicBezTo>
                  <a:cubicBezTo>
                    <a:pt x="110" y="2482"/>
                    <a:pt x="118" y="2480"/>
                    <a:pt x="126" y="2476"/>
                  </a:cubicBezTo>
                  <a:cubicBezTo>
                    <a:pt x="970" y="2047"/>
                    <a:pt x="1710" y="1351"/>
                    <a:pt x="2460" y="774"/>
                  </a:cubicBezTo>
                  <a:cubicBezTo>
                    <a:pt x="2572" y="686"/>
                    <a:pt x="3365" y="249"/>
                    <a:pt x="3129" y="19"/>
                  </a:cubicBezTo>
                  <a:cubicBezTo>
                    <a:pt x="3116" y="6"/>
                    <a:pt x="3098" y="1"/>
                    <a:pt x="307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 name="Google Shape;288;p4">
              <a:extLst>
                <a:ext uri="{FF2B5EF4-FFF2-40B4-BE49-F238E27FC236}">
                  <a16:creationId xmlns:a16="http://schemas.microsoft.com/office/drawing/2014/main" id="{FE0C4E8A-1FAF-49B3-A6A1-FFBD05E8D03F}"/>
                </a:ext>
              </a:extLst>
            </p:cNvPr>
            <p:cNvSpPr>
              <a:spLocks/>
            </p:cNvSpPr>
            <p:nvPr/>
          </p:nvSpPr>
          <p:spPr bwMode="auto">
            <a:xfrm>
              <a:off x="8177140" y="582189"/>
              <a:ext cx="43544" cy="155752"/>
            </a:xfrm>
            <a:custGeom>
              <a:avLst/>
              <a:gdLst>
                <a:gd name="T0" fmla="*/ 2147483646 w 967"/>
                <a:gd name="T1" fmla="*/ 0 h 3557"/>
                <a:gd name="T2" fmla="*/ 2147483646 w 967"/>
                <a:gd name="T3" fmla="*/ 2147483646 h 3557"/>
                <a:gd name="T4" fmla="*/ 2147483646 w 967"/>
                <a:gd name="T5" fmla="*/ 2147483646 h 3557"/>
                <a:gd name="T6" fmla="*/ 2147483646 w 967"/>
                <a:gd name="T7" fmla="*/ 2147483646 h 3557"/>
                <a:gd name="T8" fmla="*/ 2147483646 w 967"/>
                <a:gd name="T9" fmla="*/ 2147483646 h 3557"/>
                <a:gd name="T10" fmla="*/ 2147483646 w 967"/>
                <a:gd name="T11" fmla="*/ 2147483646 h 3557"/>
                <a:gd name="T12" fmla="*/ 2147483646 w 967"/>
                <a:gd name="T13" fmla="*/ 2147483646 h 3557"/>
                <a:gd name="T14" fmla="*/ 2147483646 w 967"/>
                <a:gd name="T15" fmla="*/ 0 h 35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67" h="3557" extrusionOk="0">
                  <a:moveTo>
                    <a:pt x="146" y="0"/>
                  </a:moveTo>
                  <a:cubicBezTo>
                    <a:pt x="120" y="0"/>
                    <a:pt x="98" y="16"/>
                    <a:pt x="90" y="56"/>
                  </a:cubicBezTo>
                  <a:cubicBezTo>
                    <a:pt x="0" y="512"/>
                    <a:pt x="127" y="1015"/>
                    <a:pt x="210" y="1469"/>
                  </a:cubicBezTo>
                  <a:cubicBezTo>
                    <a:pt x="330" y="2106"/>
                    <a:pt x="456" y="2744"/>
                    <a:pt x="575" y="3382"/>
                  </a:cubicBezTo>
                  <a:cubicBezTo>
                    <a:pt x="594" y="3489"/>
                    <a:pt x="720" y="3556"/>
                    <a:pt x="821" y="3556"/>
                  </a:cubicBezTo>
                  <a:cubicBezTo>
                    <a:pt x="902" y="3556"/>
                    <a:pt x="967" y="3513"/>
                    <a:pt x="948" y="3411"/>
                  </a:cubicBezTo>
                  <a:cubicBezTo>
                    <a:pt x="751" y="2328"/>
                    <a:pt x="682" y="1089"/>
                    <a:pt x="248" y="73"/>
                  </a:cubicBezTo>
                  <a:cubicBezTo>
                    <a:pt x="231" y="34"/>
                    <a:pt x="185" y="0"/>
                    <a:pt x="14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 name="Google Shape;289;p4">
              <a:extLst>
                <a:ext uri="{FF2B5EF4-FFF2-40B4-BE49-F238E27FC236}">
                  <a16:creationId xmlns:a16="http://schemas.microsoft.com/office/drawing/2014/main" id="{6CD988FA-2058-4039-BCF0-30030A7BF720}"/>
                </a:ext>
              </a:extLst>
            </p:cNvPr>
            <p:cNvSpPr>
              <a:spLocks/>
            </p:cNvSpPr>
            <p:nvPr/>
          </p:nvSpPr>
          <p:spPr bwMode="auto">
            <a:xfrm>
              <a:off x="7984896" y="547726"/>
              <a:ext cx="99381" cy="100799"/>
            </a:xfrm>
            <a:custGeom>
              <a:avLst/>
              <a:gdLst>
                <a:gd name="T0" fmla="*/ 2147483646 w 2207"/>
                <a:gd name="T1" fmla="*/ 0 h 2302"/>
                <a:gd name="T2" fmla="*/ 2147483646 w 2207"/>
                <a:gd name="T3" fmla="*/ 2147483646 h 2302"/>
                <a:gd name="T4" fmla="*/ 2147483646 w 2207"/>
                <a:gd name="T5" fmla="*/ 2147483646 h 2302"/>
                <a:gd name="T6" fmla="*/ 2147483646 w 2207"/>
                <a:gd name="T7" fmla="*/ 2147483646 h 2302"/>
                <a:gd name="T8" fmla="*/ 2147483646 w 2207"/>
                <a:gd name="T9" fmla="*/ 2147483646 h 2302"/>
                <a:gd name="T10" fmla="*/ 2147483646 w 2207"/>
                <a:gd name="T11" fmla="*/ 2147483646 h 2302"/>
                <a:gd name="T12" fmla="*/ 2147483646 w 2207"/>
                <a:gd name="T13" fmla="*/ 2147483646 h 2302"/>
                <a:gd name="T14" fmla="*/ 2147483646 w 2207"/>
                <a:gd name="T15" fmla="*/ 2147483646 h 2302"/>
                <a:gd name="T16" fmla="*/ 2147483646 w 2207"/>
                <a:gd name="T17" fmla="*/ 0 h 23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07" h="2302" extrusionOk="0">
                  <a:moveTo>
                    <a:pt x="2028" y="0"/>
                  </a:moveTo>
                  <a:cubicBezTo>
                    <a:pt x="2016" y="0"/>
                    <a:pt x="2003" y="3"/>
                    <a:pt x="1992" y="8"/>
                  </a:cubicBezTo>
                  <a:cubicBezTo>
                    <a:pt x="1574" y="200"/>
                    <a:pt x="1215" y="698"/>
                    <a:pt x="909" y="1031"/>
                  </a:cubicBezTo>
                  <a:cubicBezTo>
                    <a:pt x="618" y="1347"/>
                    <a:pt x="337" y="1689"/>
                    <a:pt x="78" y="2032"/>
                  </a:cubicBezTo>
                  <a:cubicBezTo>
                    <a:pt x="0" y="2135"/>
                    <a:pt x="138" y="2302"/>
                    <a:pt x="255" y="2302"/>
                  </a:cubicBezTo>
                  <a:cubicBezTo>
                    <a:pt x="281" y="2302"/>
                    <a:pt x="306" y="2294"/>
                    <a:pt x="328" y="2275"/>
                  </a:cubicBezTo>
                  <a:cubicBezTo>
                    <a:pt x="635" y="2004"/>
                    <a:pt x="860" y="1652"/>
                    <a:pt x="1129" y="1344"/>
                  </a:cubicBezTo>
                  <a:cubicBezTo>
                    <a:pt x="1461" y="962"/>
                    <a:pt x="1800" y="585"/>
                    <a:pt x="2141" y="211"/>
                  </a:cubicBezTo>
                  <a:cubicBezTo>
                    <a:pt x="2207" y="139"/>
                    <a:pt x="2118" y="0"/>
                    <a:pt x="2028"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 name="Google Shape;290;p4">
              <a:extLst>
                <a:ext uri="{FF2B5EF4-FFF2-40B4-BE49-F238E27FC236}">
                  <a16:creationId xmlns:a16="http://schemas.microsoft.com/office/drawing/2014/main" id="{B2F6FF2D-6D3D-408D-9406-8B6C3033E4D7}"/>
                </a:ext>
              </a:extLst>
            </p:cNvPr>
            <p:cNvSpPr>
              <a:spLocks/>
            </p:cNvSpPr>
            <p:nvPr/>
          </p:nvSpPr>
          <p:spPr bwMode="auto">
            <a:xfrm>
              <a:off x="8100224" y="563534"/>
              <a:ext cx="29450" cy="119102"/>
            </a:xfrm>
            <a:custGeom>
              <a:avLst/>
              <a:gdLst>
                <a:gd name="T0" fmla="*/ 2147483646 w 654"/>
                <a:gd name="T1" fmla="*/ 2147483646 h 2720"/>
                <a:gd name="T2" fmla="*/ 2147483646 w 654"/>
                <a:gd name="T3" fmla="*/ 2147483646 h 2720"/>
                <a:gd name="T4" fmla="*/ 2147483646 w 654"/>
                <a:gd name="T5" fmla="*/ 2147483646 h 2720"/>
                <a:gd name="T6" fmla="*/ 2147483646 w 654"/>
                <a:gd name="T7" fmla="*/ 2147483646 h 2720"/>
                <a:gd name="T8" fmla="*/ 2147483646 w 654"/>
                <a:gd name="T9" fmla="*/ 2147483646 h 2720"/>
                <a:gd name="T10" fmla="*/ 2147483646 w 654"/>
                <a:gd name="T11" fmla="*/ 2147483646 h 2720"/>
                <a:gd name="T12" fmla="*/ 2147483646 w 654"/>
                <a:gd name="T13" fmla="*/ 2147483646 h 2720"/>
                <a:gd name="T14" fmla="*/ 2147483646 w 654"/>
                <a:gd name="T15" fmla="*/ 2147483646 h 2720"/>
                <a:gd name="T16" fmla="*/ 2147483646 w 654"/>
                <a:gd name="T17" fmla="*/ 2147483646 h 27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4" h="2720" extrusionOk="0">
                  <a:moveTo>
                    <a:pt x="445" y="1"/>
                  </a:moveTo>
                  <a:cubicBezTo>
                    <a:pt x="424" y="1"/>
                    <a:pt x="405" y="14"/>
                    <a:pt x="392" y="50"/>
                  </a:cubicBezTo>
                  <a:cubicBezTo>
                    <a:pt x="234" y="477"/>
                    <a:pt x="242" y="994"/>
                    <a:pt x="186" y="1443"/>
                  </a:cubicBezTo>
                  <a:cubicBezTo>
                    <a:pt x="149" y="1757"/>
                    <a:pt x="0" y="2248"/>
                    <a:pt x="76" y="2559"/>
                  </a:cubicBezTo>
                  <a:cubicBezTo>
                    <a:pt x="95" y="2635"/>
                    <a:pt x="193" y="2720"/>
                    <a:pt x="275" y="2720"/>
                  </a:cubicBezTo>
                  <a:cubicBezTo>
                    <a:pt x="315" y="2720"/>
                    <a:pt x="351" y="2700"/>
                    <a:pt x="374" y="2650"/>
                  </a:cubicBezTo>
                  <a:cubicBezTo>
                    <a:pt x="518" y="2327"/>
                    <a:pt x="487" y="1817"/>
                    <a:pt x="518" y="1469"/>
                  </a:cubicBezTo>
                  <a:cubicBezTo>
                    <a:pt x="559" y="1029"/>
                    <a:pt x="654" y="537"/>
                    <a:pt x="544" y="102"/>
                  </a:cubicBezTo>
                  <a:cubicBezTo>
                    <a:pt x="531" y="55"/>
                    <a:pt x="486" y="1"/>
                    <a:pt x="445"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291;p4">
              <a:extLst>
                <a:ext uri="{FF2B5EF4-FFF2-40B4-BE49-F238E27FC236}">
                  <a16:creationId xmlns:a16="http://schemas.microsoft.com/office/drawing/2014/main" id="{2D0BA514-CAA5-4A34-B032-EC41055A4213}"/>
                </a:ext>
              </a:extLst>
            </p:cNvPr>
            <p:cNvSpPr>
              <a:spLocks/>
            </p:cNvSpPr>
            <p:nvPr/>
          </p:nvSpPr>
          <p:spPr bwMode="auto">
            <a:xfrm>
              <a:off x="7879969" y="631935"/>
              <a:ext cx="99156" cy="266578"/>
            </a:xfrm>
            <a:custGeom>
              <a:avLst/>
              <a:gdLst>
                <a:gd name="T0" fmla="*/ 2147483646 w 2202"/>
                <a:gd name="T1" fmla="*/ 0 h 6088"/>
                <a:gd name="T2" fmla="*/ 2147483646 w 2202"/>
                <a:gd name="T3" fmla="*/ 2147483646 h 6088"/>
                <a:gd name="T4" fmla="*/ 2147483646 w 2202"/>
                <a:gd name="T5" fmla="*/ 2147483646 h 6088"/>
                <a:gd name="T6" fmla="*/ 2147483646 w 2202"/>
                <a:gd name="T7" fmla="*/ 2147483646 h 6088"/>
                <a:gd name="T8" fmla="*/ 2147483646 w 2202"/>
                <a:gd name="T9" fmla="*/ 2147483646 h 6088"/>
                <a:gd name="T10" fmla="*/ 2147483646 w 2202"/>
                <a:gd name="T11" fmla="*/ 2147483646 h 6088"/>
                <a:gd name="T12" fmla="*/ 2147483646 w 2202"/>
                <a:gd name="T13" fmla="*/ 2147483646 h 6088"/>
                <a:gd name="T14" fmla="*/ 2147483646 w 2202"/>
                <a:gd name="T15" fmla="*/ 2147483646 h 6088"/>
                <a:gd name="T16" fmla="*/ 2147483646 w 2202"/>
                <a:gd name="T17" fmla="*/ 0 h 60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02" h="6088" extrusionOk="0">
                  <a:moveTo>
                    <a:pt x="69" y="0"/>
                  </a:moveTo>
                  <a:cubicBezTo>
                    <a:pt x="32" y="0"/>
                    <a:pt x="0" y="37"/>
                    <a:pt x="6" y="94"/>
                  </a:cubicBezTo>
                  <a:cubicBezTo>
                    <a:pt x="100" y="1057"/>
                    <a:pt x="586" y="2074"/>
                    <a:pt x="895" y="2982"/>
                  </a:cubicBezTo>
                  <a:cubicBezTo>
                    <a:pt x="1215" y="3929"/>
                    <a:pt x="1444" y="5137"/>
                    <a:pt x="1957" y="5998"/>
                  </a:cubicBezTo>
                  <a:cubicBezTo>
                    <a:pt x="1988" y="6050"/>
                    <a:pt x="2055" y="6088"/>
                    <a:pt x="2111" y="6088"/>
                  </a:cubicBezTo>
                  <a:cubicBezTo>
                    <a:pt x="2161" y="6088"/>
                    <a:pt x="2202" y="6058"/>
                    <a:pt x="2200" y="5981"/>
                  </a:cubicBezTo>
                  <a:cubicBezTo>
                    <a:pt x="2188" y="5069"/>
                    <a:pt x="1555" y="3911"/>
                    <a:pt x="1264" y="3058"/>
                  </a:cubicBezTo>
                  <a:cubicBezTo>
                    <a:pt x="926" y="2066"/>
                    <a:pt x="649" y="967"/>
                    <a:pt x="135" y="48"/>
                  </a:cubicBezTo>
                  <a:cubicBezTo>
                    <a:pt x="116" y="15"/>
                    <a:pt x="92" y="0"/>
                    <a:pt x="69"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 name="Google Shape;292;p4">
              <a:extLst>
                <a:ext uri="{FF2B5EF4-FFF2-40B4-BE49-F238E27FC236}">
                  <a16:creationId xmlns:a16="http://schemas.microsoft.com/office/drawing/2014/main" id="{A7DA2B3A-8443-4D45-AEBB-BFD0A719BEF9}"/>
                </a:ext>
              </a:extLst>
            </p:cNvPr>
            <p:cNvSpPr>
              <a:spLocks/>
            </p:cNvSpPr>
            <p:nvPr/>
          </p:nvSpPr>
          <p:spPr bwMode="auto">
            <a:xfrm>
              <a:off x="7962424" y="731909"/>
              <a:ext cx="255455" cy="167400"/>
            </a:xfrm>
            <a:custGeom>
              <a:avLst/>
              <a:gdLst>
                <a:gd name="T0" fmla="*/ 2147483646 w 5673"/>
                <a:gd name="T1" fmla="*/ 0 h 3823"/>
                <a:gd name="T2" fmla="*/ 2147483646 w 5673"/>
                <a:gd name="T3" fmla="*/ 2147483646 h 3823"/>
                <a:gd name="T4" fmla="*/ 2147483646 w 5673"/>
                <a:gd name="T5" fmla="*/ 2147483646 h 3823"/>
                <a:gd name="T6" fmla="*/ 2147483646 w 5673"/>
                <a:gd name="T7" fmla="*/ 2147483646 h 3823"/>
                <a:gd name="T8" fmla="*/ 2147483646 w 5673"/>
                <a:gd name="T9" fmla="*/ 2147483646 h 3823"/>
                <a:gd name="T10" fmla="*/ 2147483646 w 5673"/>
                <a:gd name="T11" fmla="*/ 2147483646 h 3823"/>
                <a:gd name="T12" fmla="*/ 2147483646 w 5673"/>
                <a:gd name="T13" fmla="*/ 2147483646 h 3823"/>
                <a:gd name="T14" fmla="*/ 2147483646 w 5673"/>
                <a:gd name="T15" fmla="*/ 2147483646 h 3823"/>
                <a:gd name="T16" fmla="*/ 2147483646 w 5673"/>
                <a:gd name="T17" fmla="*/ 0 h 38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673" h="3823" extrusionOk="0">
                  <a:moveTo>
                    <a:pt x="5608" y="0"/>
                  </a:moveTo>
                  <a:cubicBezTo>
                    <a:pt x="5600" y="0"/>
                    <a:pt x="5592" y="2"/>
                    <a:pt x="5584" y="6"/>
                  </a:cubicBezTo>
                  <a:cubicBezTo>
                    <a:pt x="4437" y="501"/>
                    <a:pt x="3364" y="1501"/>
                    <a:pt x="2307" y="2179"/>
                  </a:cubicBezTo>
                  <a:cubicBezTo>
                    <a:pt x="1589" y="2640"/>
                    <a:pt x="866" y="3094"/>
                    <a:pt x="135" y="3537"/>
                  </a:cubicBezTo>
                  <a:cubicBezTo>
                    <a:pt x="1" y="3619"/>
                    <a:pt x="142" y="3822"/>
                    <a:pt x="274" y="3822"/>
                  </a:cubicBezTo>
                  <a:cubicBezTo>
                    <a:pt x="295" y="3822"/>
                    <a:pt x="316" y="3817"/>
                    <a:pt x="336" y="3805"/>
                  </a:cubicBezTo>
                  <a:cubicBezTo>
                    <a:pt x="1068" y="3362"/>
                    <a:pt x="1794" y="2908"/>
                    <a:pt x="2514" y="2446"/>
                  </a:cubicBezTo>
                  <a:cubicBezTo>
                    <a:pt x="3467" y="1834"/>
                    <a:pt x="5038" y="1122"/>
                    <a:pt x="5648" y="141"/>
                  </a:cubicBezTo>
                  <a:cubicBezTo>
                    <a:pt x="5672" y="103"/>
                    <a:pt x="5663" y="0"/>
                    <a:pt x="5608"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293;p4">
              <a:extLst>
                <a:ext uri="{FF2B5EF4-FFF2-40B4-BE49-F238E27FC236}">
                  <a16:creationId xmlns:a16="http://schemas.microsoft.com/office/drawing/2014/main" id="{DBAEE31B-CD0E-4858-95D5-4A382E7EEC7F}"/>
                </a:ext>
              </a:extLst>
            </p:cNvPr>
            <p:cNvSpPr>
              <a:spLocks/>
            </p:cNvSpPr>
            <p:nvPr/>
          </p:nvSpPr>
          <p:spPr bwMode="auto">
            <a:xfrm>
              <a:off x="7988904" y="636358"/>
              <a:ext cx="127390" cy="44838"/>
            </a:xfrm>
            <a:custGeom>
              <a:avLst/>
              <a:gdLst>
                <a:gd name="T0" fmla="*/ 2147483646 w 2829"/>
                <a:gd name="T1" fmla="*/ 2147483646 h 1024"/>
                <a:gd name="T2" fmla="*/ 2147483646 w 2829"/>
                <a:gd name="T3" fmla="*/ 2147483646 h 1024"/>
                <a:gd name="T4" fmla="*/ 2147483646 w 2829"/>
                <a:gd name="T5" fmla="*/ 2147483646 h 1024"/>
                <a:gd name="T6" fmla="*/ 2147483646 w 2829"/>
                <a:gd name="T7" fmla="*/ 2147483646 h 1024"/>
                <a:gd name="T8" fmla="*/ 2147483646 w 2829"/>
                <a:gd name="T9" fmla="*/ 2147483646 h 1024"/>
                <a:gd name="T10" fmla="*/ 2147483646 w 2829"/>
                <a:gd name="T11" fmla="*/ 2147483646 h 1024"/>
                <a:gd name="T12" fmla="*/ 2147483646 w 2829"/>
                <a:gd name="T13" fmla="*/ 2147483646 h 1024"/>
                <a:gd name="T14" fmla="*/ 2147483646 w 2829"/>
                <a:gd name="T15" fmla="*/ 2147483646 h 1024"/>
                <a:gd name="T16" fmla="*/ 2147483646 w 2829"/>
                <a:gd name="T17" fmla="*/ 2147483646 h 1024"/>
                <a:gd name="T18" fmla="*/ 2147483646 w 2829"/>
                <a:gd name="T19" fmla="*/ 2147483646 h 1024"/>
                <a:gd name="T20" fmla="*/ 2147483646 w 2829"/>
                <a:gd name="T21" fmla="*/ 2147483646 h 1024"/>
                <a:gd name="T22" fmla="*/ 2147483646 w 2829"/>
                <a:gd name="T23" fmla="*/ 2147483646 h 1024"/>
                <a:gd name="T24" fmla="*/ 2147483646 w 2829"/>
                <a:gd name="T25" fmla="*/ 2147483646 h 10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829" h="1024" extrusionOk="0">
                  <a:moveTo>
                    <a:pt x="172" y="1"/>
                  </a:moveTo>
                  <a:cubicBezTo>
                    <a:pt x="141" y="1"/>
                    <a:pt x="115" y="5"/>
                    <a:pt x="97" y="16"/>
                  </a:cubicBezTo>
                  <a:cubicBezTo>
                    <a:pt x="1" y="73"/>
                    <a:pt x="66" y="253"/>
                    <a:pt x="126" y="253"/>
                  </a:cubicBezTo>
                  <a:cubicBezTo>
                    <a:pt x="132" y="253"/>
                    <a:pt x="138" y="251"/>
                    <a:pt x="143" y="248"/>
                  </a:cubicBezTo>
                  <a:cubicBezTo>
                    <a:pt x="144" y="247"/>
                    <a:pt x="146" y="247"/>
                    <a:pt x="149" y="247"/>
                  </a:cubicBezTo>
                  <a:cubicBezTo>
                    <a:pt x="204" y="247"/>
                    <a:pt x="580" y="408"/>
                    <a:pt x="630" y="425"/>
                  </a:cubicBezTo>
                  <a:cubicBezTo>
                    <a:pt x="906" y="513"/>
                    <a:pt x="1183" y="598"/>
                    <a:pt x="1459" y="682"/>
                  </a:cubicBezTo>
                  <a:cubicBezTo>
                    <a:pt x="1785" y="780"/>
                    <a:pt x="2258" y="1024"/>
                    <a:pt x="2626" y="1024"/>
                  </a:cubicBezTo>
                  <a:cubicBezTo>
                    <a:pt x="2663" y="1024"/>
                    <a:pt x="2700" y="1022"/>
                    <a:pt x="2734" y="1016"/>
                  </a:cubicBezTo>
                  <a:cubicBezTo>
                    <a:pt x="2828" y="1002"/>
                    <a:pt x="2796" y="861"/>
                    <a:pt x="2748" y="817"/>
                  </a:cubicBezTo>
                  <a:cubicBezTo>
                    <a:pt x="2578" y="665"/>
                    <a:pt x="2305" y="626"/>
                    <a:pt x="2090" y="562"/>
                  </a:cubicBezTo>
                  <a:cubicBezTo>
                    <a:pt x="1678" y="441"/>
                    <a:pt x="1265" y="316"/>
                    <a:pt x="852" y="201"/>
                  </a:cubicBezTo>
                  <a:cubicBezTo>
                    <a:pt x="741" y="169"/>
                    <a:pt x="358" y="1"/>
                    <a:pt x="172"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4" name="Google Shape;294;p4">
              <a:extLst>
                <a:ext uri="{FF2B5EF4-FFF2-40B4-BE49-F238E27FC236}">
                  <a16:creationId xmlns:a16="http://schemas.microsoft.com/office/drawing/2014/main" id="{78C9C604-D25D-48C6-A467-43D7249DB651}"/>
                </a:ext>
              </a:extLst>
            </p:cNvPr>
            <p:cNvSpPr>
              <a:spLocks/>
            </p:cNvSpPr>
            <p:nvPr/>
          </p:nvSpPr>
          <p:spPr bwMode="auto">
            <a:xfrm>
              <a:off x="8102746" y="669070"/>
              <a:ext cx="108928" cy="74395"/>
            </a:xfrm>
            <a:custGeom>
              <a:avLst/>
              <a:gdLst>
                <a:gd name="T0" fmla="*/ 2147483646 w 2419"/>
                <a:gd name="T1" fmla="*/ 0 h 1699"/>
                <a:gd name="T2" fmla="*/ 2147483646 w 2419"/>
                <a:gd name="T3" fmla="*/ 2147483646 h 1699"/>
                <a:gd name="T4" fmla="*/ 2147483646 w 2419"/>
                <a:gd name="T5" fmla="*/ 2147483646 h 1699"/>
                <a:gd name="T6" fmla="*/ 2147483646 w 2419"/>
                <a:gd name="T7" fmla="*/ 2147483646 h 1699"/>
                <a:gd name="T8" fmla="*/ 2147483646 w 2419"/>
                <a:gd name="T9" fmla="*/ 2147483646 h 1699"/>
                <a:gd name="T10" fmla="*/ 2147483646 w 2419"/>
                <a:gd name="T11" fmla="*/ 2147483646 h 1699"/>
                <a:gd name="T12" fmla="*/ 2147483646 w 2419"/>
                <a:gd name="T13" fmla="*/ 2147483646 h 1699"/>
                <a:gd name="T14" fmla="*/ 2147483646 w 2419"/>
                <a:gd name="T15" fmla="*/ 2147483646 h 1699"/>
                <a:gd name="T16" fmla="*/ 2147483646 w 2419"/>
                <a:gd name="T17" fmla="*/ 2147483646 h 1699"/>
                <a:gd name="T18" fmla="*/ 2147483646 w 2419"/>
                <a:gd name="T19" fmla="*/ 0 h 1699"/>
                <a:gd name="T20" fmla="*/ 2147483646 w 2419"/>
                <a:gd name="T21" fmla="*/ 0 h 16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19" h="1699" extrusionOk="0">
                  <a:moveTo>
                    <a:pt x="121" y="0"/>
                  </a:moveTo>
                  <a:cubicBezTo>
                    <a:pt x="52" y="0"/>
                    <a:pt x="1" y="62"/>
                    <a:pt x="2" y="128"/>
                  </a:cubicBezTo>
                  <a:cubicBezTo>
                    <a:pt x="4" y="394"/>
                    <a:pt x="758" y="733"/>
                    <a:pt x="945" y="853"/>
                  </a:cubicBezTo>
                  <a:cubicBezTo>
                    <a:pt x="1199" y="1016"/>
                    <a:pt x="1450" y="1182"/>
                    <a:pt x="1707" y="1340"/>
                  </a:cubicBezTo>
                  <a:cubicBezTo>
                    <a:pt x="1903" y="1459"/>
                    <a:pt x="2123" y="1644"/>
                    <a:pt x="2349" y="1697"/>
                  </a:cubicBezTo>
                  <a:cubicBezTo>
                    <a:pt x="2354" y="1698"/>
                    <a:pt x="2358" y="1698"/>
                    <a:pt x="2362" y="1698"/>
                  </a:cubicBezTo>
                  <a:cubicBezTo>
                    <a:pt x="2418" y="1698"/>
                    <a:pt x="2411" y="1591"/>
                    <a:pt x="2387" y="1560"/>
                  </a:cubicBezTo>
                  <a:cubicBezTo>
                    <a:pt x="2099" y="1180"/>
                    <a:pt x="1566" y="913"/>
                    <a:pt x="1179" y="646"/>
                  </a:cubicBezTo>
                  <a:cubicBezTo>
                    <a:pt x="970" y="502"/>
                    <a:pt x="760" y="359"/>
                    <a:pt x="549" y="217"/>
                  </a:cubicBezTo>
                  <a:cubicBezTo>
                    <a:pt x="419" y="130"/>
                    <a:pt x="286" y="5"/>
                    <a:pt x="125" y="0"/>
                  </a:cubicBezTo>
                  <a:cubicBezTo>
                    <a:pt x="123" y="0"/>
                    <a:pt x="122" y="0"/>
                    <a:pt x="12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5" name="Google Shape;295;p4">
              <a:extLst>
                <a:ext uri="{FF2B5EF4-FFF2-40B4-BE49-F238E27FC236}">
                  <a16:creationId xmlns:a16="http://schemas.microsoft.com/office/drawing/2014/main" id="{AA865DB3-7249-42F5-A2C0-6870B3733ADA}"/>
                </a:ext>
              </a:extLst>
            </p:cNvPr>
            <p:cNvSpPr>
              <a:spLocks/>
            </p:cNvSpPr>
            <p:nvPr/>
          </p:nvSpPr>
          <p:spPr bwMode="auto">
            <a:xfrm>
              <a:off x="7878123" y="630490"/>
              <a:ext cx="125949" cy="17997"/>
            </a:xfrm>
            <a:custGeom>
              <a:avLst/>
              <a:gdLst>
                <a:gd name="T0" fmla="*/ 2147483646 w 2797"/>
                <a:gd name="T1" fmla="*/ 0 h 411"/>
                <a:gd name="T2" fmla="*/ 2147483646 w 2797"/>
                <a:gd name="T3" fmla="*/ 2147483646 h 411"/>
                <a:gd name="T4" fmla="*/ 2147483646 w 2797"/>
                <a:gd name="T5" fmla="*/ 2147483646 h 411"/>
                <a:gd name="T6" fmla="*/ 2147483646 w 2797"/>
                <a:gd name="T7" fmla="*/ 2147483646 h 411"/>
                <a:gd name="T8" fmla="*/ 2147483646 w 2797"/>
                <a:gd name="T9" fmla="*/ 2147483646 h 411"/>
                <a:gd name="T10" fmla="*/ 2147483646 w 2797"/>
                <a:gd name="T11" fmla="*/ 2147483646 h 411"/>
                <a:gd name="T12" fmla="*/ 2147483646 w 2797"/>
                <a:gd name="T13" fmla="*/ 2147483646 h 411"/>
                <a:gd name="T14" fmla="*/ 2147483646 w 2797"/>
                <a:gd name="T15" fmla="*/ 2147483646 h 411"/>
                <a:gd name="T16" fmla="*/ 2147483646 w 2797"/>
                <a:gd name="T17" fmla="*/ 2147483646 h 411"/>
                <a:gd name="T18" fmla="*/ 2147483646 w 2797"/>
                <a:gd name="T19" fmla="*/ 2147483646 h 411"/>
                <a:gd name="T20" fmla="*/ 2147483646 w 2797"/>
                <a:gd name="T21" fmla="*/ 0 h 4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797" h="411" extrusionOk="0">
                  <a:moveTo>
                    <a:pt x="504" y="0"/>
                  </a:moveTo>
                  <a:cubicBezTo>
                    <a:pt x="342" y="0"/>
                    <a:pt x="187" y="17"/>
                    <a:pt x="57" y="67"/>
                  </a:cubicBezTo>
                  <a:cubicBezTo>
                    <a:pt x="1" y="90"/>
                    <a:pt x="33" y="197"/>
                    <a:pt x="78" y="213"/>
                  </a:cubicBezTo>
                  <a:cubicBezTo>
                    <a:pt x="484" y="354"/>
                    <a:pt x="1005" y="307"/>
                    <a:pt x="1428" y="329"/>
                  </a:cubicBezTo>
                  <a:cubicBezTo>
                    <a:pt x="1691" y="342"/>
                    <a:pt x="2037" y="410"/>
                    <a:pt x="2342" y="410"/>
                  </a:cubicBezTo>
                  <a:cubicBezTo>
                    <a:pt x="2457" y="410"/>
                    <a:pt x="2566" y="401"/>
                    <a:pt x="2663" y="375"/>
                  </a:cubicBezTo>
                  <a:cubicBezTo>
                    <a:pt x="2796" y="339"/>
                    <a:pt x="2685" y="149"/>
                    <a:pt x="2601" y="123"/>
                  </a:cubicBezTo>
                  <a:cubicBezTo>
                    <a:pt x="2418" y="69"/>
                    <a:pt x="2205" y="57"/>
                    <a:pt x="1990" y="57"/>
                  </a:cubicBezTo>
                  <a:cubicBezTo>
                    <a:pt x="1818" y="57"/>
                    <a:pt x="1644" y="65"/>
                    <a:pt x="1483" y="65"/>
                  </a:cubicBezTo>
                  <a:cubicBezTo>
                    <a:pt x="1439" y="65"/>
                    <a:pt x="1396" y="64"/>
                    <a:pt x="1355" y="63"/>
                  </a:cubicBezTo>
                  <a:cubicBezTo>
                    <a:pt x="1109" y="54"/>
                    <a:pt x="794" y="0"/>
                    <a:pt x="50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6" name="Google Shape;296;p4">
              <a:extLst>
                <a:ext uri="{FF2B5EF4-FFF2-40B4-BE49-F238E27FC236}">
                  <a16:creationId xmlns:a16="http://schemas.microsoft.com/office/drawing/2014/main" id="{3D23B558-46A1-418B-A024-9F81A7C9469C}"/>
                </a:ext>
              </a:extLst>
            </p:cNvPr>
            <p:cNvSpPr>
              <a:spLocks/>
            </p:cNvSpPr>
            <p:nvPr/>
          </p:nvSpPr>
          <p:spPr bwMode="auto">
            <a:xfrm>
              <a:off x="7966297" y="634431"/>
              <a:ext cx="35934" cy="255675"/>
            </a:xfrm>
            <a:custGeom>
              <a:avLst/>
              <a:gdLst>
                <a:gd name="T0" fmla="*/ 2147483646 w 798"/>
                <a:gd name="T1" fmla="*/ 0 h 5839"/>
                <a:gd name="T2" fmla="*/ 2147483646 w 798"/>
                <a:gd name="T3" fmla="*/ 2147483646 h 5839"/>
                <a:gd name="T4" fmla="*/ 2147483646 w 798"/>
                <a:gd name="T5" fmla="*/ 2147483646 h 5839"/>
                <a:gd name="T6" fmla="*/ 2147483646 w 798"/>
                <a:gd name="T7" fmla="*/ 2147483646 h 5839"/>
                <a:gd name="T8" fmla="*/ 2147483646 w 798"/>
                <a:gd name="T9" fmla="*/ 2147483646 h 5839"/>
                <a:gd name="T10" fmla="*/ 2147483646 w 798"/>
                <a:gd name="T11" fmla="*/ 2147483646 h 5839"/>
                <a:gd name="T12" fmla="*/ 2147483646 w 798"/>
                <a:gd name="T13" fmla="*/ 2147483646 h 5839"/>
                <a:gd name="T14" fmla="*/ 2147483646 w 798"/>
                <a:gd name="T15" fmla="*/ 2147483646 h 5839"/>
                <a:gd name="T16" fmla="*/ 2147483646 w 798"/>
                <a:gd name="T17" fmla="*/ 2147483646 h 5839"/>
                <a:gd name="T18" fmla="*/ 2147483646 w 798"/>
                <a:gd name="T19" fmla="*/ 0 h 58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98" h="5839" extrusionOk="0">
                  <a:moveTo>
                    <a:pt x="735" y="0"/>
                  </a:moveTo>
                  <a:cubicBezTo>
                    <a:pt x="719" y="0"/>
                    <a:pt x="704" y="16"/>
                    <a:pt x="700" y="47"/>
                  </a:cubicBezTo>
                  <a:cubicBezTo>
                    <a:pt x="588" y="1114"/>
                    <a:pt x="455" y="2178"/>
                    <a:pt x="356" y="3246"/>
                  </a:cubicBezTo>
                  <a:cubicBezTo>
                    <a:pt x="286" y="3996"/>
                    <a:pt x="1" y="5055"/>
                    <a:pt x="208" y="5794"/>
                  </a:cubicBezTo>
                  <a:cubicBezTo>
                    <a:pt x="212" y="5813"/>
                    <a:pt x="232" y="5839"/>
                    <a:pt x="250" y="5839"/>
                  </a:cubicBezTo>
                  <a:cubicBezTo>
                    <a:pt x="259" y="5839"/>
                    <a:pt x="267" y="5833"/>
                    <a:pt x="274" y="5820"/>
                  </a:cubicBezTo>
                  <a:cubicBezTo>
                    <a:pt x="406" y="5553"/>
                    <a:pt x="382" y="5120"/>
                    <a:pt x="413" y="4833"/>
                  </a:cubicBezTo>
                  <a:cubicBezTo>
                    <a:pt x="483" y="4178"/>
                    <a:pt x="546" y="3521"/>
                    <a:pt x="609" y="2864"/>
                  </a:cubicBezTo>
                  <a:cubicBezTo>
                    <a:pt x="698" y="1930"/>
                    <a:pt x="798" y="990"/>
                    <a:pt x="767" y="49"/>
                  </a:cubicBezTo>
                  <a:cubicBezTo>
                    <a:pt x="766" y="17"/>
                    <a:pt x="751" y="0"/>
                    <a:pt x="73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7" name="Google Shape;297;p4">
              <a:extLst>
                <a:ext uri="{FF2B5EF4-FFF2-40B4-BE49-F238E27FC236}">
                  <a16:creationId xmlns:a16="http://schemas.microsoft.com/office/drawing/2014/main" id="{3DD4AEBB-4735-4F6C-97B2-B5A5E56CDB70}"/>
                </a:ext>
              </a:extLst>
            </p:cNvPr>
            <p:cNvSpPr>
              <a:spLocks/>
            </p:cNvSpPr>
            <p:nvPr/>
          </p:nvSpPr>
          <p:spPr bwMode="auto">
            <a:xfrm>
              <a:off x="7979131" y="675463"/>
              <a:ext cx="128245" cy="212632"/>
            </a:xfrm>
            <a:custGeom>
              <a:avLst/>
              <a:gdLst>
                <a:gd name="T0" fmla="*/ 2147483646 w 2848"/>
                <a:gd name="T1" fmla="*/ 2147483646 h 4856"/>
                <a:gd name="T2" fmla="*/ 2147483646 w 2848"/>
                <a:gd name="T3" fmla="*/ 2147483646 h 4856"/>
                <a:gd name="T4" fmla="*/ 2147483646 w 2848"/>
                <a:gd name="T5" fmla="*/ 2147483646 h 4856"/>
                <a:gd name="T6" fmla="*/ 2147483646 w 2848"/>
                <a:gd name="T7" fmla="*/ 2147483646 h 4856"/>
                <a:gd name="T8" fmla="*/ 2147483646 w 2848"/>
                <a:gd name="T9" fmla="*/ 2147483646 h 4856"/>
                <a:gd name="T10" fmla="*/ 2147483646 w 2848"/>
                <a:gd name="T11" fmla="*/ 2147483646 h 4856"/>
                <a:gd name="T12" fmla="*/ 2147483646 w 2848"/>
                <a:gd name="T13" fmla="*/ 2147483646 h 48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48" h="4856" extrusionOk="0">
                  <a:moveTo>
                    <a:pt x="2804" y="1"/>
                  </a:moveTo>
                  <a:cubicBezTo>
                    <a:pt x="2796" y="1"/>
                    <a:pt x="2788" y="6"/>
                    <a:pt x="2780" y="17"/>
                  </a:cubicBezTo>
                  <a:cubicBezTo>
                    <a:pt x="1778" y="1494"/>
                    <a:pt x="669" y="3139"/>
                    <a:pt x="10" y="4803"/>
                  </a:cubicBezTo>
                  <a:cubicBezTo>
                    <a:pt x="1" y="4825"/>
                    <a:pt x="13" y="4855"/>
                    <a:pt x="30" y="4855"/>
                  </a:cubicBezTo>
                  <a:cubicBezTo>
                    <a:pt x="36" y="4855"/>
                    <a:pt x="43" y="4851"/>
                    <a:pt x="50" y="4840"/>
                  </a:cubicBezTo>
                  <a:cubicBezTo>
                    <a:pt x="1018" y="3295"/>
                    <a:pt x="2062" y="1740"/>
                    <a:pt x="2835" y="85"/>
                  </a:cubicBezTo>
                  <a:cubicBezTo>
                    <a:pt x="2848" y="59"/>
                    <a:pt x="2829" y="1"/>
                    <a:pt x="2804"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8" name="Google Shape;298;p4">
              <a:extLst>
                <a:ext uri="{FF2B5EF4-FFF2-40B4-BE49-F238E27FC236}">
                  <a16:creationId xmlns:a16="http://schemas.microsoft.com/office/drawing/2014/main" id="{12CF1E03-3C5B-4006-AFA8-C84183B6F8BD}"/>
                </a:ext>
              </a:extLst>
            </p:cNvPr>
            <p:cNvSpPr>
              <a:spLocks/>
            </p:cNvSpPr>
            <p:nvPr/>
          </p:nvSpPr>
          <p:spPr bwMode="auto">
            <a:xfrm>
              <a:off x="7833271" y="508183"/>
              <a:ext cx="42148" cy="44182"/>
            </a:xfrm>
            <a:custGeom>
              <a:avLst/>
              <a:gdLst>
                <a:gd name="T0" fmla="*/ 2147483646 w 936"/>
                <a:gd name="T1" fmla="*/ 0 h 1009"/>
                <a:gd name="T2" fmla="*/ 2147483646 w 936"/>
                <a:gd name="T3" fmla="*/ 2147483646 h 1009"/>
                <a:gd name="T4" fmla="*/ 2147483646 w 936"/>
                <a:gd name="T5" fmla="*/ 2147483646 h 1009"/>
                <a:gd name="T6" fmla="*/ 2147483646 w 936"/>
                <a:gd name="T7" fmla="*/ 2147483646 h 1009"/>
                <a:gd name="T8" fmla="*/ 2147483646 w 936"/>
                <a:gd name="T9" fmla="*/ 2147483646 h 1009"/>
                <a:gd name="T10" fmla="*/ 2147483646 w 936"/>
                <a:gd name="T11" fmla="*/ 2147483646 h 1009"/>
                <a:gd name="T12" fmla="*/ 2147483646 w 936"/>
                <a:gd name="T13" fmla="*/ 0 h 10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6" h="1009" extrusionOk="0">
                  <a:moveTo>
                    <a:pt x="74" y="0"/>
                  </a:moveTo>
                  <a:cubicBezTo>
                    <a:pt x="33" y="0"/>
                    <a:pt x="0" y="27"/>
                    <a:pt x="14" y="93"/>
                  </a:cubicBezTo>
                  <a:cubicBezTo>
                    <a:pt x="84" y="444"/>
                    <a:pt x="381" y="813"/>
                    <a:pt x="694" y="983"/>
                  </a:cubicBezTo>
                  <a:cubicBezTo>
                    <a:pt x="725" y="1001"/>
                    <a:pt x="754" y="1008"/>
                    <a:pt x="779" y="1008"/>
                  </a:cubicBezTo>
                  <a:cubicBezTo>
                    <a:pt x="904" y="1008"/>
                    <a:pt x="935" y="820"/>
                    <a:pt x="795" y="743"/>
                  </a:cubicBezTo>
                  <a:cubicBezTo>
                    <a:pt x="527" y="599"/>
                    <a:pt x="342" y="321"/>
                    <a:pt x="190" y="67"/>
                  </a:cubicBezTo>
                  <a:cubicBezTo>
                    <a:pt x="167" y="27"/>
                    <a:pt x="116" y="0"/>
                    <a:pt x="7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9" name="Google Shape;299;p4">
              <a:extLst>
                <a:ext uri="{FF2B5EF4-FFF2-40B4-BE49-F238E27FC236}">
                  <a16:creationId xmlns:a16="http://schemas.microsoft.com/office/drawing/2014/main" id="{05DF4F68-A574-45EE-88C1-4A65587C62D8}"/>
                </a:ext>
              </a:extLst>
            </p:cNvPr>
            <p:cNvSpPr>
              <a:spLocks/>
            </p:cNvSpPr>
            <p:nvPr/>
          </p:nvSpPr>
          <p:spPr bwMode="auto">
            <a:xfrm>
              <a:off x="7901135" y="475909"/>
              <a:ext cx="33637" cy="44225"/>
            </a:xfrm>
            <a:custGeom>
              <a:avLst/>
              <a:gdLst>
                <a:gd name="T0" fmla="*/ 2147483646 w 747"/>
                <a:gd name="T1" fmla="*/ 0 h 1010"/>
                <a:gd name="T2" fmla="*/ 2147483646 w 747"/>
                <a:gd name="T3" fmla="*/ 2147483646 h 1010"/>
                <a:gd name="T4" fmla="*/ 2147483646 w 747"/>
                <a:gd name="T5" fmla="*/ 2147483646 h 1010"/>
                <a:gd name="T6" fmla="*/ 2147483646 w 747"/>
                <a:gd name="T7" fmla="*/ 2147483646 h 1010"/>
                <a:gd name="T8" fmla="*/ 2147483646 w 747"/>
                <a:gd name="T9" fmla="*/ 2147483646 h 1010"/>
                <a:gd name="T10" fmla="*/ 2147483646 w 747"/>
                <a:gd name="T11" fmla="*/ 2147483646 h 1010"/>
                <a:gd name="T12" fmla="*/ 2147483646 w 747"/>
                <a:gd name="T13" fmla="*/ 2147483646 h 1010"/>
                <a:gd name="T14" fmla="*/ 2147483646 w 747"/>
                <a:gd name="T15" fmla="*/ 2147483646 h 1010"/>
                <a:gd name="T16" fmla="*/ 2147483646 w 747"/>
                <a:gd name="T17" fmla="*/ 0 h 10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47" h="1010" extrusionOk="0">
                  <a:moveTo>
                    <a:pt x="70" y="0"/>
                  </a:moveTo>
                  <a:cubicBezTo>
                    <a:pt x="42" y="0"/>
                    <a:pt x="20" y="19"/>
                    <a:pt x="16" y="69"/>
                  </a:cubicBezTo>
                  <a:cubicBezTo>
                    <a:pt x="1" y="249"/>
                    <a:pt x="93" y="423"/>
                    <a:pt x="179" y="575"/>
                  </a:cubicBezTo>
                  <a:cubicBezTo>
                    <a:pt x="264" y="725"/>
                    <a:pt x="398" y="984"/>
                    <a:pt x="590" y="1008"/>
                  </a:cubicBezTo>
                  <a:cubicBezTo>
                    <a:pt x="597" y="1009"/>
                    <a:pt x="604" y="1010"/>
                    <a:pt x="610" y="1010"/>
                  </a:cubicBezTo>
                  <a:cubicBezTo>
                    <a:pt x="690" y="1010"/>
                    <a:pt x="746" y="953"/>
                    <a:pt x="731" y="868"/>
                  </a:cubicBezTo>
                  <a:cubicBezTo>
                    <a:pt x="715" y="781"/>
                    <a:pt x="601" y="707"/>
                    <a:pt x="545" y="643"/>
                  </a:cubicBezTo>
                  <a:cubicBezTo>
                    <a:pt x="412" y="489"/>
                    <a:pt x="280" y="293"/>
                    <a:pt x="204" y="102"/>
                  </a:cubicBezTo>
                  <a:cubicBezTo>
                    <a:pt x="187" y="58"/>
                    <a:pt x="119" y="0"/>
                    <a:pt x="70"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0" name="Google Shape;300;p4">
              <a:extLst>
                <a:ext uri="{FF2B5EF4-FFF2-40B4-BE49-F238E27FC236}">
                  <a16:creationId xmlns:a16="http://schemas.microsoft.com/office/drawing/2014/main" id="{14E89D35-8909-44B1-B93B-AE708803F20E}"/>
                </a:ext>
              </a:extLst>
            </p:cNvPr>
            <p:cNvSpPr>
              <a:spLocks/>
            </p:cNvSpPr>
            <p:nvPr/>
          </p:nvSpPr>
          <p:spPr bwMode="auto">
            <a:xfrm>
              <a:off x="8090182" y="445037"/>
              <a:ext cx="26838" cy="57624"/>
            </a:xfrm>
            <a:custGeom>
              <a:avLst/>
              <a:gdLst>
                <a:gd name="T0" fmla="*/ 2147483646 w 596"/>
                <a:gd name="T1" fmla="*/ 2147483646 h 1316"/>
                <a:gd name="T2" fmla="*/ 2147483646 w 596"/>
                <a:gd name="T3" fmla="*/ 2147483646 h 1316"/>
                <a:gd name="T4" fmla="*/ 2147483646 w 596"/>
                <a:gd name="T5" fmla="*/ 2147483646 h 1316"/>
                <a:gd name="T6" fmla="*/ 2147483646 w 596"/>
                <a:gd name="T7" fmla="*/ 2147483646 h 1316"/>
                <a:gd name="T8" fmla="*/ 2147483646 w 596"/>
                <a:gd name="T9" fmla="*/ 2147483646 h 1316"/>
                <a:gd name="T10" fmla="*/ 2147483646 w 596"/>
                <a:gd name="T11" fmla="*/ 2147483646 h 1316"/>
                <a:gd name="T12" fmla="*/ 2147483646 w 596"/>
                <a:gd name="T13" fmla="*/ 2147483646 h 1316"/>
                <a:gd name="T14" fmla="*/ 2147483646 w 596"/>
                <a:gd name="T15" fmla="*/ 2147483646 h 1316"/>
                <a:gd name="T16" fmla="*/ 2147483646 w 596"/>
                <a:gd name="T17" fmla="*/ 2147483646 h 13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96" h="1316" extrusionOk="0">
                  <a:moveTo>
                    <a:pt x="471" y="1"/>
                  </a:moveTo>
                  <a:cubicBezTo>
                    <a:pt x="466" y="1"/>
                    <a:pt x="461" y="2"/>
                    <a:pt x="455" y="3"/>
                  </a:cubicBezTo>
                  <a:cubicBezTo>
                    <a:pt x="261" y="61"/>
                    <a:pt x="199" y="318"/>
                    <a:pt x="151" y="495"/>
                  </a:cubicBezTo>
                  <a:cubicBezTo>
                    <a:pt x="97" y="697"/>
                    <a:pt x="41" y="908"/>
                    <a:pt x="13" y="1116"/>
                  </a:cubicBezTo>
                  <a:cubicBezTo>
                    <a:pt x="0" y="1211"/>
                    <a:pt x="122" y="1315"/>
                    <a:pt x="217" y="1315"/>
                  </a:cubicBezTo>
                  <a:cubicBezTo>
                    <a:pt x="258" y="1315"/>
                    <a:pt x="295" y="1295"/>
                    <a:pt x="313" y="1246"/>
                  </a:cubicBezTo>
                  <a:cubicBezTo>
                    <a:pt x="385" y="1050"/>
                    <a:pt x="403" y="830"/>
                    <a:pt x="451" y="627"/>
                  </a:cubicBezTo>
                  <a:cubicBezTo>
                    <a:pt x="496" y="437"/>
                    <a:pt x="596" y="266"/>
                    <a:pt x="546" y="76"/>
                  </a:cubicBezTo>
                  <a:cubicBezTo>
                    <a:pt x="538" y="43"/>
                    <a:pt x="508" y="1"/>
                    <a:pt x="471"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1" name="Google Shape;301;p4">
              <a:extLst>
                <a:ext uri="{FF2B5EF4-FFF2-40B4-BE49-F238E27FC236}">
                  <a16:creationId xmlns:a16="http://schemas.microsoft.com/office/drawing/2014/main" id="{063E91FD-8C1F-4A89-8F98-415070BB4E21}"/>
                </a:ext>
              </a:extLst>
            </p:cNvPr>
            <p:cNvSpPr>
              <a:spLocks/>
            </p:cNvSpPr>
            <p:nvPr/>
          </p:nvSpPr>
          <p:spPr bwMode="auto">
            <a:xfrm>
              <a:off x="8131522" y="465399"/>
              <a:ext cx="27468" cy="48254"/>
            </a:xfrm>
            <a:custGeom>
              <a:avLst/>
              <a:gdLst>
                <a:gd name="T0" fmla="*/ 2147483646 w 610"/>
                <a:gd name="T1" fmla="*/ 2147483646 h 1102"/>
                <a:gd name="T2" fmla="*/ 2147483646 w 610"/>
                <a:gd name="T3" fmla="*/ 2147483646 h 1102"/>
                <a:gd name="T4" fmla="*/ 2147483646 w 610"/>
                <a:gd name="T5" fmla="*/ 2147483646 h 1102"/>
                <a:gd name="T6" fmla="*/ 2147483646 w 610"/>
                <a:gd name="T7" fmla="*/ 2147483646 h 1102"/>
                <a:gd name="T8" fmla="*/ 2147483646 w 610"/>
                <a:gd name="T9" fmla="*/ 2147483646 h 1102"/>
                <a:gd name="T10" fmla="*/ 2147483646 w 610"/>
                <a:gd name="T11" fmla="*/ 2147483646 h 1102"/>
                <a:gd name="T12" fmla="*/ 2147483646 w 610"/>
                <a:gd name="T13" fmla="*/ 2147483646 h 1102"/>
                <a:gd name="T14" fmla="*/ 2147483646 w 610"/>
                <a:gd name="T15" fmla="*/ 2147483646 h 1102"/>
                <a:gd name="T16" fmla="*/ 2147483646 w 610"/>
                <a:gd name="T17" fmla="*/ 2147483646 h 11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10" h="1102" extrusionOk="0">
                  <a:moveTo>
                    <a:pt x="490" y="1"/>
                  </a:moveTo>
                  <a:cubicBezTo>
                    <a:pt x="476" y="1"/>
                    <a:pt x="461" y="8"/>
                    <a:pt x="448" y="24"/>
                  </a:cubicBezTo>
                  <a:cubicBezTo>
                    <a:pt x="316" y="193"/>
                    <a:pt x="246" y="387"/>
                    <a:pt x="167" y="585"/>
                  </a:cubicBezTo>
                  <a:cubicBezTo>
                    <a:pt x="92" y="769"/>
                    <a:pt x="0" y="885"/>
                    <a:pt x="108" y="1070"/>
                  </a:cubicBezTo>
                  <a:cubicBezTo>
                    <a:pt x="120" y="1092"/>
                    <a:pt x="142" y="1101"/>
                    <a:pt x="165" y="1101"/>
                  </a:cubicBezTo>
                  <a:cubicBezTo>
                    <a:pt x="166" y="1101"/>
                    <a:pt x="168" y="1101"/>
                    <a:pt x="169" y="1101"/>
                  </a:cubicBezTo>
                  <a:cubicBezTo>
                    <a:pt x="353" y="1086"/>
                    <a:pt x="392" y="911"/>
                    <a:pt x="441" y="754"/>
                  </a:cubicBezTo>
                  <a:cubicBezTo>
                    <a:pt x="502" y="560"/>
                    <a:pt x="548" y="363"/>
                    <a:pt x="598" y="165"/>
                  </a:cubicBezTo>
                  <a:cubicBezTo>
                    <a:pt x="609" y="116"/>
                    <a:pt x="549" y="1"/>
                    <a:pt x="490"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2" name="Google Shape;302;p4">
              <a:extLst>
                <a:ext uri="{FF2B5EF4-FFF2-40B4-BE49-F238E27FC236}">
                  <a16:creationId xmlns:a16="http://schemas.microsoft.com/office/drawing/2014/main" id="{02F27117-D8F0-44EC-BC4B-009A6CBF58D7}"/>
                </a:ext>
              </a:extLst>
            </p:cNvPr>
            <p:cNvSpPr>
              <a:spLocks/>
            </p:cNvSpPr>
            <p:nvPr/>
          </p:nvSpPr>
          <p:spPr bwMode="auto">
            <a:xfrm>
              <a:off x="8252030" y="609471"/>
              <a:ext cx="58674" cy="18391"/>
            </a:xfrm>
            <a:custGeom>
              <a:avLst/>
              <a:gdLst>
                <a:gd name="T0" fmla="*/ 2147483646 w 1303"/>
                <a:gd name="T1" fmla="*/ 2147483646 h 420"/>
                <a:gd name="T2" fmla="*/ 2147483646 w 1303"/>
                <a:gd name="T3" fmla="*/ 2147483646 h 420"/>
                <a:gd name="T4" fmla="*/ 2147483646 w 1303"/>
                <a:gd name="T5" fmla="*/ 2147483646 h 420"/>
                <a:gd name="T6" fmla="*/ 2147483646 w 1303"/>
                <a:gd name="T7" fmla="*/ 2147483646 h 420"/>
                <a:gd name="T8" fmla="*/ 2147483646 w 1303"/>
                <a:gd name="T9" fmla="*/ 2147483646 h 420"/>
                <a:gd name="T10" fmla="*/ 2147483646 w 1303"/>
                <a:gd name="T11" fmla="*/ 2147483646 h 420"/>
                <a:gd name="T12" fmla="*/ 2147483646 w 1303"/>
                <a:gd name="T13" fmla="*/ 2147483646 h 420"/>
                <a:gd name="T14" fmla="*/ 2147483646 w 1303"/>
                <a:gd name="T15" fmla="*/ 2147483646 h 4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03" h="420" extrusionOk="0">
                  <a:moveTo>
                    <a:pt x="1015" y="1"/>
                  </a:moveTo>
                  <a:cubicBezTo>
                    <a:pt x="1011" y="1"/>
                    <a:pt x="1006" y="1"/>
                    <a:pt x="1002" y="2"/>
                  </a:cubicBezTo>
                  <a:cubicBezTo>
                    <a:pt x="842" y="15"/>
                    <a:pt x="687" y="46"/>
                    <a:pt x="531" y="82"/>
                  </a:cubicBezTo>
                  <a:cubicBezTo>
                    <a:pt x="387" y="114"/>
                    <a:pt x="212" y="131"/>
                    <a:pt x="78" y="199"/>
                  </a:cubicBezTo>
                  <a:cubicBezTo>
                    <a:pt x="0" y="239"/>
                    <a:pt x="45" y="387"/>
                    <a:pt x="122" y="404"/>
                  </a:cubicBezTo>
                  <a:cubicBezTo>
                    <a:pt x="179" y="415"/>
                    <a:pt x="237" y="420"/>
                    <a:pt x="295" y="420"/>
                  </a:cubicBezTo>
                  <a:cubicBezTo>
                    <a:pt x="557" y="420"/>
                    <a:pt x="826" y="323"/>
                    <a:pt x="1084" y="311"/>
                  </a:cubicBezTo>
                  <a:cubicBezTo>
                    <a:pt x="1303" y="299"/>
                    <a:pt x="1187" y="1"/>
                    <a:pt x="1015"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3" name="Google Shape;303;p4">
              <a:extLst>
                <a:ext uri="{FF2B5EF4-FFF2-40B4-BE49-F238E27FC236}">
                  <a16:creationId xmlns:a16="http://schemas.microsoft.com/office/drawing/2014/main" id="{18EBDCD5-D0C4-41DD-B7DB-9FE007158464}"/>
                </a:ext>
              </a:extLst>
            </p:cNvPr>
            <p:cNvSpPr>
              <a:spLocks/>
            </p:cNvSpPr>
            <p:nvPr/>
          </p:nvSpPr>
          <p:spPr bwMode="auto">
            <a:xfrm>
              <a:off x="8256488" y="655013"/>
              <a:ext cx="58539" cy="16377"/>
            </a:xfrm>
            <a:custGeom>
              <a:avLst/>
              <a:gdLst>
                <a:gd name="T0" fmla="*/ 2147483646 w 1300"/>
                <a:gd name="T1" fmla="*/ 2147483646 h 374"/>
                <a:gd name="T2" fmla="*/ 2147483646 w 1300"/>
                <a:gd name="T3" fmla="*/ 2147483646 h 374"/>
                <a:gd name="T4" fmla="*/ 2147483646 w 1300"/>
                <a:gd name="T5" fmla="*/ 2147483646 h 374"/>
                <a:gd name="T6" fmla="*/ 2147483646 w 1300"/>
                <a:gd name="T7" fmla="*/ 2147483646 h 374"/>
                <a:gd name="T8" fmla="*/ 2147483646 w 1300"/>
                <a:gd name="T9" fmla="*/ 2147483646 h 374"/>
                <a:gd name="T10" fmla="*/ 2147483646 w 1300"/>
                <a:gd name="T11" fmla="*/ 2147483646 h 374"/>
                <a:gd name="T12" fmla="*/ 2147483646 w 1300"/>
                <a:gd name="T13" fmla="*/ 2147483646 h 374"/>
                <a:gd name="T14" fmla="*/ 2147483646 w 1300"/>
                <a:gd name="T15" fmla="*/ 2147483646 h 374"/>
                <a:gd name="T16" fmla="*/ 2147483646 w 1300"/>
                <a:gd name="T17" fmla="*/ 2147483646 h 3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00" h="374" extrusionOk="0">
                  <a:moveTo>
                    <a:pt x="1072" y="1"/>
                  </a:moveTo>
                  <a:cubicBezTo>
                    <a:pt x="917" y="1"/>
                    <a:pt x="758" y="59"/>
                    <a:pt x="601" y="73"/>
                  </a:cubicBezTo>
                  <a:cubicBezTo>
                    <a:pt x="432" y="88"/>
                    <a:pt x="237" y="82"/>
                    <a:pt x="84" y="159"/>
                  </a:cubicBezTo>
                  <a:cubicBezTo>
                    <a:pt x="0" y="202"/>
                    <a:pt x="54" y="347"/>
                    <a:pt x="136" y="357"/>
                  </a:cubicBezTo>
                  <a:cubicBezTo>
                    <a:pt x="232" y="369"/>
                    <a:pt x="331" y="373"/>
                    <a:pt x="430" y="373"/>
                  </a:cubicBezTo>
                  <a:cubicBezTo>
                    <a:pt x="541" y="373"/>
                    <a:pt x="652" y="368"/>
                    <a:pt x="762" y="360"/>
                  </a:cubicBezTo>
                  <a:cubicBezTo>
                    <a:pt x="912" y="350"/>
                    <a:pt x="1131" y="357"/>
                    <a:pt x="1230" y="227"/>
                  </a:cubicBezTo>
                  <a:cubicBezTo>
                    <a:pt x="1299" y="136"/>
                    <a:pt x="1166" y="2"/>
                    <a:pt x="1076" y="1"/>
                  </a:cubicBezTo>
                  <a:cubicBezTo>
                    <a:pt x="1075" y="1"/>
                    <a:pt x="1073" y="1"/>
                    <a:pt x="1072"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24" name="Google Shape;304;p4">
            <a:extLst>
              <a:ext uri="{FF2B5EF4-FFF2-40B4-BE49-F238E27FC236}">
                <a16:creationId xmlns:a16="http://schemas.microsoft.com/office/drawing/2014/main" id="{3B6CBAA8-F92F-4D0A-89D8-209FDFE0529F}"/>
              </a:ext>
            </a:extLst>
          </p:cNvPr>
          <p:cNvGrpSpPr>
            <a:grpSpLocks/>
          </p:cNvGrpSpPr>
          <p:nvPr/>
        </p:nvGrpSpPr>
        <p:grpSpPr bwMode="auto">
          <a:xfrm>
            <a:off x="154517" y="5678489"/>
            <a:ext cx="1132416" cy="1011237"/>
            <a:chOff x="8486498" y="2718179"/>
            <a:chExt cx="1195588" cy="1066992"/>
          </a:xfrm>
        </p:grpSpPr>
        <p:sp>
          <p:nvSpPr>
            <p:cNvPr id="25" name="Google Shape;305;p4">
              <a:extLst>
                <a:ext uri="{FF2B5EF4-FFF2-40B4-BE49-F238E27FC236}">
                  <a16:creationId xmlns:a16="http://schemas.microsoft.com/office/drawing/2014/main" id="{815597D7-C22D-46E8-9453-825A21C55562}"/>
                </a:ext>
              </a:extLst>
            </p:cNvPr>
            <p:cNvSpPr>
              <a:spLocks/>
            </p:cNvSpPr>
            <p:nvPr/>
          </p:nvSpPr>
          <p:spPr bwMode="auto">
            <a:xfrm>
              <a:off x="8486498" y="2718179"/>
              <a:ext cx="1108490" cy="859599"/>
            </a:xfrm>
            <a:custGeom>
              <a:avLst/>
              <a:gdLst>
                <a:gd name="T0" fmla="*/ 2147483646 w 16222"/>
                <a:gd name="T1" fmla="*/ 2147483646 h 12937"/>
                <a:gd name="T2" fmla="*/ 2147483646 w 16222"/>
                <a:gd name="T3" fmla="*/ 2147483646 h 12937"/>
                <a:gd name="T4" fmla="*/ 2147483646 w 16222"/>
                <a:gd name="T5" fmla="*/ 2147483646 h 12937"/>
                <a:gd name="T6" fmla="*/ 2147483646 w 16222"/>
                <a:gd name="T7" fmla="*/ 2147483646 h 12937"/>
                <a:gd name="T8" fmla="*/ 2147483646 w 16222"/>
                <a:gd name="T9" fmla="*/ 2147483646 h 12937"/>
                <a:gd name="T10" fmla="*/ 2147483646 w 16222"/>
                <a:gd name="T11" fmla="*/ 2147483646 h 12937"/>
                <a:gd name="T12" fmla="*/ 2147483646 w 16222"/>
                <a:gd name="T13" fmla="*/ 2147483646 h 12937"/>
                <a:gd name="T14" fmla="*/ 2147483646 w 16222"/>
                <a:gd name="T15" fmla="*/ 2147483646 h 12937"/>
                <a:gd name="T16" fmla="*/ 2147483646 w 16222"/>
                <a:gd name="T17" fmla="*/ 2147483646 h 12937"/>
                <a:gd name="T18" fmla="*/ 2147483646 w 16222"/>
                <a:gd name="T19" fmla="*/ 2147483646 h 129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222" h="12937" extrusionOk="0">
                  <a:moveTo>
                    <a:pt x="10278" y="1"/>
                  </a:moveTo>
                  <a:cubicBezTo>
                    <a:pt x="8747" y="1"/>
                    <a:pt x="7098" y="763"/>
                    <a:pt x="6022" y="3088"/>
                  </a:cubicBezTo>
                  <a:cubicBezTo>
                    <a:pt x="4501" y="6378"/>
                    <a:pt x="3864" y="8437"/>
                    <a:pt x="692" y="8437"/>
                  </a:cubicBezTo>
                  <a:cubicBezTo>
                    <a:pt x="474" y="8437"/>
                    <a:pt x="244" y="8428"/>
                    <a:pt x="1" y="8408"/>
                  </a:cubicBezTo>
                  <a:cubicBezTo>
                    <a:pt x="1" y="8408"/>
                    <a:pt x="88" y="10386"/>
                    <a:pt x="2682" y="11968"/>
                  </a:cubicBezTo>
                  <a:cubicBezTo>
                    <a:pt x="3696" y="12587"/>
                    <a:pt x="5241" y="12936"/>
                    <a:pt x="6893" y="12936"/>
                  </a:cubicBezTo>
                  <a:cubicBezTo>
                    <a:pt x="9468" y="12936"/>
                    <a:pt x="12303" y="12086"/>
                    <a:pt x="13786" y="10078"/>
                  </a:cubicBezTo>
                  <a:cubicBezTo>
                    <a:pt x="16221" y="6780"/>
                    <a:pt x="15091" y="1726"/>
                    <a:pt x="12447" y="495"/>
                  </a:cubicBezTo>
                  <a:cubicBezTo>
                    <a:pt x="11817" y="201"/>
                    <a:pt x="11063" y="1"/>
                    <a:pt x="10278"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6" name="Google Shape;306;p4">
              <a:extLst>
                <a:ext uri="{FF2B5EF4-FFF2-40B4-BE49-F238E27FC236}">
                  <a16:creationId xmlns:a16="http://schemas.microsoft.com/office/drawing/2014/main" id="{8FB69118-E6F4-4001-9326-69FD6ECDC95D}"/>
                </a:ext>
              </a:extLst>
            </p:cNvPr>
            <p:cNvSpPr>
              <a:spLocks/>
            </p:cNvSpPr>
            <p:nvPr/>
          </p:nvSpPr>
          <p:spPr bwMode="auto">
            <a:xfrm>
              <a:off x="9249600" y="2859055"/>
              <a:ext cx="74961" cy="72890"/>
            </a:xfrm>
            <a:custGeom>
              <a:avLst/>
              <a:gdLst>
                <a:gd name="T0" fmla="*/ 2147483646 w 1097"/>
                <a:gd name="T1" fmla="*/ 2147483646 h 1097"/>
                <a:gd name="T2" fmla="*/ 2147483646 w 1097"/>
                <a:gd name="T3" fmla="*/ 2147483646 h 1097"/>
                <a:gd name="T4" fmla="*/ 2147483646 w 1097"/>
                <a:gd name="T5" fmla="*/ 2147483646 h 1097"/>
                <a:gd name="T6" fmla="*/ 2147483646 w 1097"/>
                <a:gd name="T7" fmla="*/ 2147483646 h 1097"/>
                <a:gd name="T8" fmla="*/ 2147483646 w 1097"/>
                <a:gd name="T9" fmla="*/ 2147483646 h 10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97" h="1097" extrusionOk="0">
                  <a:moveTo>
                    <a:pt x="548" y="1"/>
                  </a:moveTo>
                  <a:cubicBezTo>
                    <a:pt x="246" y="1"/>
                    <a:pt x="1" y="247"/>
                    <a:pt x="1" y="549"/>
                  </a:cubicBezTo>
                  <a:cubicBezTo>
                    <a:pt x="1" y="851"/>
                    <a:pt x="246" y="1097"/>
                    <a:pt x="548" y="1097"/>
                  </a:cubicBezTo>
                  <a:cubicBezTo>
                    <a:pt x="850" y="1097"/>
                    <a:pt x="1096" y="851"/>
                    <a:pt x="1096" y="549"/>
                  </a:cubicBezTo>
                  <a:cubicBezTo>
                    <a:pt x="1096" y="247"/>
                    <a:pt x="850" y="1"/>
                    <a:pt x="54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307;p4">
              <a:extLst>
                <a:ext uri="{FF2B5EF4-FFF2-40B4-BE49-F238E27FC236}">
                  <a16:creationId xmlns:a16="http://schemas.microsoft.com/office/drawing/2014/main" id="{AF7D4E38-6E10-4253-84E5-FBC32EB86D28}"/>
                </a:ext>
              </a:extLst>
            </p:cNvPr>
            <p:cNvSpPr/>
            <p:nvPr/>
          </p:nvSpPr>
          <p:spPr>
            <a:xfrm>
              <a:off x="8873108" y="3051509"/>
              <a:ext cx="335212" cy="345056"/>
            </a:xfrm>
            <a:custGeom>
              <a:avLst/>
              <a:gdLst/>
              <a:ahLst/>
              <a:cxnLst/>
              <a:rect l="l" t="t" r="r" b="b"/>
              <a:pathLst>
                <a:path w="4881" h="5205" extrusionOk="0">
                  <a:moveTo>
                    <a:pt x="2774" y="1"/>
                  </a:moveTo>
                  <a:cubicBezTo>
                    <a:pt x="1782" y="1"/>
                    <a:pt x="812" y="345"/>
                    <a:pt x="484" y="1008"/>
                  </a:cubicBezTo>
                  <a:cubicBezTo>
                    <a:pt x="1" y="1987"/>
                    <a:pt x="1896" y="2163"/>
                    <a:pt x="1896" y="2163"/>
                  </a:cubicBezTo>
                  <a:cubicBezTo>
                    <a:pt x="1896" y="2163"/>
                    <a:pt x="616" y="3481"/>
                    <a:pt x="1144" y="4537"/>
                  </a:cubicBezTo>
                  <a:cubicBezTo>
                    <a:pt x="1369" y="4986"/>
                    <a:pt x="1826" y="5204"/>
                    <a:pt x="2330" y="5204"/>
                  </a:cubicBezTo>
                  <a:cubicBezTo>
                    <a:pt x="3009" y="5204"/>
                    <a:pt x="3774" y="4809"/>
                    <a:pt x="4177" y="4053"/>
                  </a:cubicBezTo>
                  <a:cubicBezTo>
                    <a:pt x="4881" y="2733"/>
                    <a:pt x="4830" y="501"/>
                    <a:pt x="4133" y="235"/>
                  </a:cubicBezTo>
                  <a:cubicBezTo>
                    <a:pt x="3719" y="78"/>
                    <a:pt x="3244" y="1"/>
                    <a:pt x="2774"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8" name="Google Shape;308;p4">
              <a:extLst>
                <a:ext uri="{FF2B5EF4-FFF2-40B4-BE49-F238E27FC236}">
                  <a16:creationId xmlns:a16="http://schemas.microsoft.com/office/drawing/2014/main" id="{7FE1E6DA-C971-4592-B617-52AAECD377FA}"/>
                </a:ext>
              </a:extLst>
            </p:cNvPr>
            <p:cNvSpPr/>
            <p:nvPr/>
          </p:nvSpPr>
          <p:spPr>
            <a:xfrm>
              <a:off x="9449672" y="2895732"/>
              <a:ext cx="232414" cy="135677"/>
            </a:xfrm>
            <a:custGeom>
              <a:avLst/>
              <a:gdLst/>
              <a:ahLst/>
              <a:cxnLst/>
              <a:rect l="l" t="t" r="r" b="b"/>
              <a:pathLst>
                <a:path w="3407" h="2051" extrusionOk="0">
                  <a:moveTo>
                    <a:pt x="363" y="1"/>
                  </a:moveTo>
                  <a:lnTo>
                    <a:pt x="363" y="1"/>
                  </a:lnTo>
                  <a:cubicBezTo>
                    <a:pt x="0" y="1516"/>
                    <a:pt x="963" y="2051"/>
                    <a:pt x="963" y="2051"/>
                  </a:cubicBezTo>
                  <a:cubicBezTo>
                    <a:pt x="963" y="2051"/>
                    <a:pt x="3407" y="552"/>
                    <a:pt x="3275" y="289"/>
                  </a:cubicBezTo>
                  <a:cubicBezTo>
                    <a:pt x="3143" y="25"/>
                    <a:pt x="364" y="1"/>
                    <a:pt x="363"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9" name="Google Shape;309;p4">
              <a:extLst>
                <a:ext uri="{FF2B5EF4-FFF2-40B4-BE49-F238E27FC236}">
                  <a16:creationId xmlns:a16="http://schemas.microsoft.com/office/drawing/2014/main" id="{5ECDFEDA-56D5-4BA6-A5CA-49098502BC2D}"/>
                </a:ext>
              </a:extLst>
            </p:cNvPr>
            <p:cNvSpPr>
              <a:spLocks/>
            </p:cNvSpPr>
            <p:nvPr/>
          </p:nvSpPr>
          <p:spPr bwMode="auto">
            <a:xfrm>
              <a:off x="8913390" y="3574464"/>
              <a:ext cx="31160" cy="135814"/>
            </a:xfrm>
            <a:custGeom>
              <a:avLst/>
              <a:gdLst>
                <a:gd name="T0" fmla="*/ 2147483646 w 456"/>
                <a:gd name="T1" fmla="*/ 2147483646 h 2044"/>
                <a:gd name="T2" fmla="*/ 2147483646 w 456"/>
                <a:gd name="T3" fmla="*/ 2147483646 h 2044"/>
                <a:gd name="T4" fmla="*/ 2147483646 w 456"/>
                <a:gd name="T5" fmla="*/ 2147483646 h 2044"/>
                <a:gd name="T6" fmla="*/ 2147483646 w 456"/>
                <a:gd name="T7" fmla="*/ 2147483646 h 2044"/>
                <a:gd name="T8" fmla="*/ 2147483646 w 456"/>
                <a:gd name="T9" fmla="*/ 2147483646 h 2044"/>
                <a:gd name="T10" fmla="*/ 2147483646 w 456"/>
                <a:gd name="T11" fmla="*/ 2147483646 h 2044"/>
                <a:gd name="T12" fmla="*/ 2147483646 w 456"/>
                <a:gd name="T13" fmla="*/ 2147483646 h 2044"/>
                <a:gd name="T14" fmla="*/ 2147483646 w 456"/>
                <a:gd name="T15" fmla="*/ 2147483646 h 2044"/>
                <a:gd name="T16" fmla="*/ 2147483646 w 456"/>
                <a:gd name="T17" fmla="*/ 2147483646 h 20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56" h="2044" extrusionOk="0">
                  <a:moveTo>
                    <a:pt x="262" y="1"/>
                  </a:moveTo>
                  <a:cubicBezTo>
                    <a:pt x="259" y="1"/>
                    <a:pt x="257" y="1"/>
                    <a:pt x="254" y="2"/>
                  </a:cubicBezTo>
                  <a:cubicBezTo>
                    <a:pt x="0" y="92"/>
                    <a:pt x="46" y="617"/>
                    <a:pt x="51" y="822"/>
                  </a:cubicBezTo>
                  <a:cubicBezTo>
                    <a:pt x="60" y="1185"/>
                    <a:pt x="57" y="1624"/>
                    <a:pt x="190" y="1966"/>
                  </a:cubicBezTo>
                  <a:cubicBezTo>
                    <a:pt x="202" y="1999"/>
                    <a:pt x="246" y="2044"/>
                    <a:pt x="284" y="2044"/>
                  </a:cubicBezTo>
                  <a:cubicBezTo>
                    <a:pt x="301" y="2044"/>
                    <a:pt x="317" y="2034"/>
                    <a:pt x="328" y="2011"/>
                  </a:cubicBezTo>
                  <a:cubicBezTo>
                    <a:pt x="455" y="1735"/>
                    <a:pt x="337" y="1342"/>
                    <a:pt x="305" y="1052"/>
                  </a:cubicBezTo>
                  <a:cubicBezTo>
                    <a:pt x="269" y="716"/>
                    <a:pt x="335" y="364"/>
                    <a:pt x="290" y="38"/>
                  </a:cubicBezTo>
                  <a:cubicBezTo>
                    <a:pt x="288" y="24"/>
                    <a:pt x="279" y="1"/>
                    <a:pt x="262"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0" name="Google Shape;310;p4">
              <a:extLst>
                <a:ext uri="{FF2B5EF4-FFF2-40B4-BE49-F238E27FC236}">
                  <a16:creationId xmlns:a16="http://schemas.microsoft.com/office/drawing/2014/main" id="{F08B910F-C065-4A60-BA77-6EFCCD51467B}"/>
                </a:ext>
              </a:extLst>
            </p:cNvPr>
            <p:cNvSpPr>
              <a:spLocks/>
            </p:cNvSpPr>
            <p:nvPr/>
          </p:nvSpPr>
          <p:spPr bwMode="auto">
            <a:xfrm>
              <a:off x="9058808" y="3571208"/>
              <a:ext cx="29041" cy="147441"/>
            </a:xfrm>
            <a:custGeom>
              <a:avLst/>
              <a:gdLst>
                <a:gd name="T0" fmla="*/ 2147483646 w 425"/>
                <a:gd name="T1" fmla="*/ 2147483646 h 2219"/>
                <a:gd name="T2" fmla="*/ 2147483646 w 425"/>
                <a:gd name="T3" fmla="*/ 2147483646 h 2219"/>
                <a:gd name="T4" fmla="*/ 2147483646 w 425"/>
                <a:gd name="T5" fmla="*/ 2147483646 h 2219"/>
                <a:gd name="T6" fmla="*/ 2147483646 w 425"/>
                <a:gd name="T7" fmla="*/ 2147483646 h 2219"/>
                <a:gd name="T8" fmla="*/ 2147483646 w 425"/>
                <a:gd name="T9" fmla="*/ 2147483646 h 2219"/>
                <a:gd name="T10" fmla="*/ 2147483646 w 425"/>
                <a:gd name="T11" fmla="*/ 2147483646 h 2219"/>
                <a:gd name="T12" fmla="*/ 2147483646 w 425"/>
                <a:gd name="T13" fmla="*/ 2147483646 h 2219"/>
                <a:gd name="T14" fmla="*/ 2147483646 w 425"/>
                <a:gd name="T15" fmla="*/ 2147483646 h 2219"/>
                <a:gd name="T16" fmla="*/ 2147483646 w 425"/>
                <a:gd name="T17" fmla="*/ 2147483646 h 22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25" h="2219" extrusionOk="0">
                  <a:moveTo>
                    <a:pt x="186" y="1"/>
                  </a:moveTo>
                  <a:cubicBezTo>
                    <a:pt x="144" y="1"/>
                    <a:pt x="110" y="24"/>
                    <a:pt x="103" y="86"/>
                  </a:cubicBezTo>
                  <a:cubicBezTo>
                    <a:pt x="61" y="445"/>
                    <a:pt x="58" y="811"/>
                    <a:pt x="45" y="1173"/>
                  </a:cubicBezTo>
                  <a:cubicBezTo>
                    <a:pt x="34" y="1504"/>
                    <a:pt x="1" y="1829"/>
                    <a:pt x="132" y="2141"/>
                  </a:cubicBezTo>
                  <a:cubicBezTo>
                    <a:pt x="144" y="2170"/>
                    <a:pt x="182" y="2219"/>
                    <a:pt x="218" y="2219"/>
                  </a:cubicBezTo>
                  <a:cubicBezTo>
                    <a:pt x="232" y="2219"/>
                    <a:pt x="246" y="2211"/>
                    <a:pt x="257" y="2191"/>
                  </a:cubicBezTo>
                  <a:cubicBezTo>
                    <a:pt x="424" y="1884"/>
                    <a:pt x="380" y="1504"/>
                    <a:pt x="390" y="1163"/>
                  </a:cubicBezTo>
                  <a:cubicBezTo>
                    <a:pt x="400" y="830"/>
                    <a:pt x="413" y="496"/>
                    <a:pt x="380" y="164"/>
                  </a:cubicBezTo>
                  <a:cubicBezTo>
                    <a:pt x="372" y="86"/>
                    <a:pt x="265" y="1"/>
                    <a:pt x="186"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1" name="Google Shape;311;p4">
              <a:extLst>
                <a:ext uri="{FF2B5EF4-FFF2-40B4-BE49-F238E27FC236}">
                  <a16:creationId xmlns:a16="http://schemas.microsoft.com/office/drawing/2014/main" id="{8FCB3A2E-D509-46D4-9773-768FE1550C5F}"/>
                </a:ext>
              </a:extLst>
            </p:cNvPr>
            <p:cNvSpPr>
              <a:spLocks/>
            </p:cNvSpPr>
            <p:nvPr/>
          </p:nvSpPr>
          <p:spPr bwMode="auto">
            <a:xfrm>
              <a:off x="8778701" y="3684440"/>
              <a:ext cx="425711" cy="100731"/>
            </a:xfrm>
            <a:custGeom>
              <a:avLst/>
              <a:gdLst>
                <a:gd name="T0" fmla="*/ 2147483646 w 6230"/>
                <a:gd name="T1" fmla="*/ 0 h 1516"/>
                <a:gd name="T2" fmla="*/ 2147483646 w 6230"/>
                <a:gd name="T3" fmla="*/ 2147483646 h 1516"/>
                <a:gd name="T4" fmla="*/ 2147483646 w 6230"/>
                <a:gd name="T5" fmla="*/ 2147483646 h 1516"/>
                <a:gd name="T6" fmla="*/ 2147483646 w 6230"/>
                <a:gd name="T7" fmla="*/ 2147483646 h 1516"/>
                <a:gd name="T8" fmla="*/ 2147483646 w 6230"/>
                <a:gd name="T9" fmla="*/ 2147483646 h 1516"/>
                <a:gd name="T10" fmla="*/ 2147483646 w 6230"/>
                <a:gd name="T11" fmla="*/ 2147483646 h 1516"/>
                <a:gd name="T12" fmla="*/ 2147483646 w 6230"/>
                <a:gd name="T13" fmla="*/ 2147483646 h 1516"/>
                <a:gd name="T14" fmla="*/ 2147483646 w 6230"/>
                <a:gd name="T15" fmla="*/ 2147483646 h 1516"/>
                <a:gd name="T16" fmla="*/ 2147483646 w 6230"/>
                <a:gd name="T17" fmla="*/ 2147483646 h 1516"/>
                <a:gd name="T18" fmla="*/ 2147483646 w 6230"/>
                <a:gd name="T19" fmla="*/ 2147483646 h 1516"/>
                <a:gd name="T20" fmla="*/ 2147483646 w 6230"/>
                <a:gd name="T21" fmla="*/ 0 h 15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230" h="1516" extrusionOk="0">
                  <a:moveTo>
                    <a:pt x="2921" y="0"/>
                  </a:moveTo>
                  <a:cubicBezTo>
                    <a:pt x="2877" y="0"/>
                    <a:pt x="2832" y="1"/>
                    <a:pt x="2788" y="2"/>
                  </a:cubicBezTo>
                  <a:cubicBezTo>
                    <a:pt x="1888" y="25"/>
                    <a:pt x="509" y="79"/>
                    <a:pt x="11" y="963"/>
                  </a:cubicBezTo>
                  <a:cubicBezTo>
                    <a:pt x="0" y="982"/>
                    <a:pt x="4" y="1031"/>
                    <a:pt x="29" y="1031"/>
                  </a:cubicBezTo>
                  <a:cubicBezTo>
                    <a:pt x="33" y="1031"/>
                    <a:pt x="38" y="1029"/>
                    <a:pt x="43" y="1027"/>
                  </a:cubicBezTo>
                  <a:cubicBezTo>
                    <a:pt x="882" y="549"/>
                    <a:pt x="1783" y="392"/>
                    <a:pt x="2739" y="392"/>
                  </a:cubicBezTo>
                  <a:cubicBezTo>
                    <a:pt x="2767" y="392"/>
                    <a:pt x="2795" y="392"/>
                    <a:pt x="2822" y="393"/>
                  </a:cubicBezTo>
                  <a:cubicBezTo>
                    <a:pt x="4073" y="404"/>
                    <a:pt x="4997" y="1006"/>
                    <a:pt x="6096" y="1503"/>
                  </a:cubicBezTo>
                  <a:cubicBezTo>
                    <a:pt x="6114" y="1511"/>
                    <a:pt x="6129" y="1515"/>
                    <a:pt x="6142" y="1515"/>
                  </a:cubicBezTo>
                  <a:cubicBezTo>
                    <a:pt x="6229" y="1515"/>
                    <a:pt x="6209" y="1351"/>
                    <a:pt x="6158" y="1298"/>
                  </a:cubicBezTo>
                  <a:cubicBezTo>
                    <a:pt x="5312" y="419"/>
                    <a:pt x="4122" y="0"/>
                    <a:pt x="29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32" name="Google Shape;312;p4">
            <a:extLst>
              <a:ext uri="{FF2B5EF4-FFF2-40B4-BE49-F238E27FC236}">
                <a16:creationId xmlns:a16="http://schemas.microsoft.com/office/drawing/2014/main" id="{BE5A1B94-6891-4AF4-B44D-761244E6B64C}"/>
              </a:ext>
            </a:extLst>
          </p:cNvPr>
          <p:cNvSpPr>
            <a:spLocks/>
          </p:cNvSpPr>
          <p:nvPr/>
        </p:nvSpPr>
        <p:spPr bwMode="auto">
          <a:xfrm>
            <a:off x="349252" y="4762501"/>
            <a:ext cx="334433"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3" name="Google Shape;313;p4">
            <a:extLst>
              <a:ext uri="{FF2B5EF4-FFF2-40B4-BE49-F238E27FC236}">
                <a16:creationId xmlns:a16="http://schemas.microsoft.com/office/drawing/2014/main" id="{B0229505-340E-4860-B0BE-9862B708CD6B}"/>
              </a:ext>
            </a:extLst>
          </p:cNvPr>
          <p:cNvSpPr>
            <a:spLocks/>
          </p:cNvSpPr>
          <p:nvPr/>
        </p:nvSpPr>
        <p:spPr bwMode="auto">
          <a:xfrm>
            <a:off x="9870018" y="998538"/>
            <a:ext cx="209549" cy="207962"/>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82" name="Google Shape;282;p4"/>
          <p:cNvSpPr txBox="1">
            <a:spLocks noGrp="1"/>
          </p:cNvSpPr>
          <p:nvPr>
            <p:ph type="subTitle" idx="1"/>
          </p:nvPr>
        </p:nvSpPr>
        <p:spPr>
          <a:xfrm>
            <a:off x="968833" y="1534900"/>
            <a:ext cx="10290000" cy="4648000"/>
          </a:xfrm>
          <a:prstGeom prst="rect">
            <a:avLst/>
          </a:prstGeom>
        </p:spPr>
        <p:txBody>
          <a:bodyPr spcFirstLastPara="1">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83" name="Google Shape;283;p4"/>
          <p:cNvSpPr txBox="1">
            <a:spLocks noGrp="1"/>
          </p:cNvSpPr>
          <p:nvPr>
            <p:ph type="title"/>
          </p:nvPr>
        </p:nvSpPr>
        <p:spPr>
          <a:xfrm>
            <a:off x="950967" y="593367"/>
            <a:ext cx="10290000" cy="763600"/>
          </a:xfrm>
          <a:prstGeom prst="rect">
            <a:avLst/>
          </a:prstGeom>
        </p:spPr>
        <p:txBody>
          <a:bodyPr spcFirstLastPara="1">
            <a:noAutofit/>
          </a:bodyPr>
          <a:lstStyle>
            <a:lvl1pPr lvl="0">
              <a:spcBef>
                <a:spcPts val="0"/>
              </a:spcBef>
              <a:spcAft>
                <a:spcPts val="0"/>
              </a:spcAft>
              <a:buSzPts val="40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Tree>
    <p:extLst>
      <p:ext uri="{BB962C8B-B14F-4D97-AF65-F5344CB8AC3E}">
        <p14:creationId xmlns:p14="http://schemas.microsoft.com/office/powerpoint/2010/main" val="5254306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14"/>
        <p:cNvGrpSpPr/>
        <p:nvPr/>
      </p:nvGrpSpPr>
      <p:grpSpPr>
        <a:xfrm>
          <a:off x="0" y="0"/>
          <a:ext cx="0" cy="0"/>
          <a:chOff x="0" y="0"/>
          <a:chExt cx="0" cy="0"/>
        </a:xfrm>
      </p:grpSpPr>
      <p:sp>
        <p:nvSpPr>
          <p:cNvPr id="7" name="Google Shape;315;p5">
            <a:extLst>
              <a:ext uri="{FF2B5EF4-FFF2-40B4-BE49-F238E27FC236}">
                <a16:creationId xmlns:a16="http://schemas.microsoft.com/office/drawing/2014/main" id="{7D448060-AC01-4990-9EF8-A769BE319BEB}"/>
              </a:ext>
            </a:extLst>
          </p:cNvPr>
          <p:cNvSpPr/>
          <p:nvPr/>
        </p:nvSpPr>
        <p:spPr>
          <a:xfrm>
            <a:off x="732367" y="2635250"/>
            <a:ext cx="1670051" cy="1581150"/>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8" name="Google Shape;316;p5">
            <a:extLst>
              <a:ext uri="{FF2B5EF4-FFF2-40B4-BE49-F238E27FC236}">
                <a16:creationId xmlns:a16="http://schemas.microsoft.com/office/drawing/2014/main" id="{491645CC-8EA6-42FB-AE01-27C5471AF8CD}"/>
              </a:ext>
            </a:extLst>
          </p:cNvPr>
          <p:cNvGrpSpPr>
            <a:grpSpLocks/>
          </p:cNvGrpSpPr>
          <p:nvPr/>
        </p:nvGrpSpPr>
        <p:grpSpPr bwMode="auto">
          <a:xfrm>
            <a:off x="10246785" y="846139"/>
            <a:ext cx="1128183" cy="1190625"/>
            <a:chOff x="2553549" y="1320203"/>
            <a:chExt cx="470564" cy="580913"/>
          </a:xfrm>
        </p:grpSpPr>
        <p:sp>
          <p:nvSpPr>
            <p:cNvPr id="9" name="Google Shape;317;p5">
              <a:extLst>
                <a:ext uri="{FF2B5EF4-FFF2-40B4-BE49-F238E27FC236}">
                  <a16:creationId xmlns:a16="http://schemas.microsoft.com/office/drawing/2014/main" id="{A6531CF5-271C-4E8A-88A6-A5873323738F}"/>
                </a:ext>
              </a:extLst>
            </p:cNvPr>
            <p:cNvSpPr/>
            <p:nvPr/>
          </p:nvSpPr>
          <p:spPr>
            <a:xfrm>
              <a:off x="2563260" y="1336468"/>
              <a:ext cx="451142" cy="322213"/>
            </a:xfrm>
            <a:custGeom>
              <a:avLst/>
              <a:gdLst/>
              <a:ahLst/>
              <a:cxnLst/>
              <a:rect l="l" t="t" r="r" b="b"/>
              <a:pathLst>
                <a:path w="10021" h="7344" extrusionOk="0">
                  <a:moveTo>
                    <a:pt x="10021" y="0"/>
                  </a:moveTo>
                  <a:cubicBezTo>
                    <a:pt x="9716" y="85"/>
                    <a:pt x="1" y="1231"/>
                    <a:pt x="1" y="1231"/>
                  </a:cubicBezTo>
                  <a:lnTo>
                    <a:pt x="3216" y="3108"/>
                  </a:lnTo>
                  <a:lnTo>
                    <a:pt x="3333" y="6323"/>
                  </a:lnTo>
                  <a:lnTo>
                    <a:pt x="5212" y="5327"/>
                  </a:lnTo>
                  <a:lnTo>
                    <a:pt x="6776" y="7344"/>
                  </a:lnTo>
                  <a:lnTo>
                    <a:pt x="10021" y="0"/>
                  </a:ln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grpSp>
          <p:nvGrpSpPr>
            <p:cNvPr id="10" name="Google Shape;318;p5">
              <a:extLst>
                <a:ext uri="{FF2B5EF4-FFF2-40B4-BE49-F238E27FC236}">
                  <a16:creationId xmlns:a16="http://schemas.microsoft.com/office/drawing/2014/main" id="{81D2FCEB-2B1D-4439-8BF2-9802B75A5475}"/>
                </a:ext>
              </a:extLst>
            </p:cNvPr>
            <p:cNvGrpSpPr>
              <a:grpSpLocks/>
            </p:cNvGrpSpPr>
            <p:nvPr/>
          </p:nvGrpSpPr>
          <p:grpSpPr bwMode="auto">
            <a:xfrm>
              <a:off x="2553549" y="1320203"/>
              <a:ext cx="470564" cy="580913"/>
              <a:chOff x="2555011" y="1332053"/>
              <a:chExt cx="470564" cy="580913"/>
            </a:xfrm>
          </p:grpSpPr>
          <p:grpSp>
            <p:nvGrpSpPr>
              <p:cNvPr id="11" name="Google Shape;319;p5">
                <a:extLst>
                  <a:ext uri="{FF2B5EF4-FFF2-40B4-BE49-F238E27FC236}">
                    <a16:creationId xmlns:a16="http://schemas.microsoft.com/office/drawing/2014/main" id="{D9AFBC44-17F2-4F8B-881D-9844D1FB1229}"/>
                  </a:ext>
                </a:extLst>
              </p:cNvPr>
              <p:cNvGrpSpPr>
                <a:grpSpLocks/>
              </p:cNvGrpSpPr>
              <p:nvPr/>
            </p:nvGrpSpPr>
            <p:grpSpPr bwMode="auto">
              <a:xfrm>
                <a:off x="2555011" y="1332053"/>
                <a:ext cx="470564" cy="342462"/>
                <a:chOff x="2555011" y="1332053"/>
                <a:chExt cx="470564" cy="342462"/>
              </a:xfrm>
            </p:grpSpPr>
            <p:sp>
              <p:nvSpPr>
                <p:cNvPr id="14" name="Google Shape;320;p5">
                  <a:extLst>
                    <a:ext uri="{FF2B5EF4-FFF2-40B4-BE49-F238E27FC236}">
                      <a16:creationId xmlns:a16="http://schemas.microsoft.com/office/drawing/2014/main" id="{4E2B9F21-01E7-4A32-87A4-371D9EE423B6}"/>
                    </a:ext>
                  </a:extLst>
                </p:cNvPr>
                <p:cNvSpPr>
                  <a:spLocks/>
                </p:cNvSpPr>
                <p:nvPr/>
              </p:nvSpPr>
              <p:spPr bwMode="auto">
                <a:xfrm>
                  <a:off x="2770988" y="1547372"/>
                  <a:ext cx="103209" cy="126108"/>
                </a:xfrm>
                <a:custGeom>
                  <a:avLst/>
                  <a:gdLst>
                    <a:gd name="T0" fmla="*/ 2147483646 w 2292"/>
                    <a:gd name="T1" fmla="*/ 0 h 2880"/>
                    <a:gd name="T2" fmla="*/ 2147483646 w 2292"/>
                    <a:gd name="T3" fmla="*/ 2147483646 h 2880"/>
                    <a:gd name="T4" fmla="*/ 2147483646 w 2292"/>
                    <a:gd name="T5" fmla="*/ 2147483646 h 2880"/>
                    <a:gd name="T6" fmla="*/ 2147483646 w 2292"/>
                    <a:gd name="T7" fmla="*/ 2147483646 h 2880"/>
                    <a:gd name="T8" fmla="*/ 2147483646 w 2292"/>
                    <a:gd name="T9" fmla="*/ 2147483646 h 2880"/>
                    <a:gd name="T10" fmla="*/ 2147483646 w 2292"/>
                    <a:gd name="T11" fmla="*/ 2147483646 h 2880"/>
                    <a:gd name="T12" fmla="*/ 2147483646 w 2292"/>
                    <a:gd name="T13" fmla="*/ 2147483646 h 2880"/>
                    <a:gd name="T14" fmla="*/ 2147483646 w 2292"/>
                    <a:gd name="T15" fmla="*/ 2147483646 h 2880"/>
                    <a:gd name="T16" fmla="*/ 2147483646 w 2292"/>
                    <a:gd name="T17" fmla="*/ 0 h 28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92" h="2880" extrusionOk="0">
                      <a:moveTo>
                        <a:pt x="75" y="0"/>
                      </a:moveTo>
                      <a:cubicBezTo>
                        <a:pt x="31" y="0"/>
                        <a:pt x="0" y="74"/>
                        <a:pt x="30" y="127"/>
                      </a:cubicBezTo>
                      <a:cubicBezTo>
                        <a:pt x="323" y="629"/>
                        <a:pt x="733" y="1045"/>
                        <a:pt x="1088" y="1504"/>
                      </a:cubicBezTo>
                      <a:cubicBezTo>
                        <a:pt x="1429" y="1946"/>
                        <a:pt x="1727" y="2419"/>
                        <a:pt x="2102" y="2836"/>
                      </a:cubicBezTo>
                      <a:cubicBezTo>
                        <a:pt x="2130" y="2867"/>
                        <a:pt x="2157" y="2879"/>
                        <a:pt x="2181" y="2879"/>
                      </a:cubicBezTo>
                      <a:cubicBezTo>
                        <a:pt x="2251" y="2879"/>
                        <a:pt x="2291" y="2771"/>
                        <a:pt x="2222" y="2694"/>
                      </a:cubicBezTo>
                      <a:cubicBezTo>
                        <a:pt x="1846" y="2277"/>
                        <a:pt x="1550" y="1803"/>
                        <a:pt x="1206" y="1361"/>
                      </a:cubicBezTo>
                      <a:cubicBezTo>
                        <a:pt x="855" y="910"/>
                        <a:pt x="473" y="484"/>
                        <a:pt x="123" y="30"/>
                      </a:cubicBezTo>
                      <a:cubicBezTo>
                        <a:pt x="107" y="9"/>
                        <a:pt x="90" y="0"/>
                        <a:pt x="7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nvGrpSpPr>
                <p:cNvPr id="15" name="Google Shape;321;p5">
                  <a:extLst>
                    <a:ext uri="{FF2B5EF4-FFF2-40B4-BE49-F238E27FC236}">
                      <a16:creationId xmlns:a16="http://schemas.microsoft.com/office/drawing/2014/main" id="{F5B35D56-4D03-4BFB-8AA4-37C3FD253029}"/>
                    </a:ext>
                  </a:extLst>
                </p:cNvPr>
                <p:cNvGrpSpPr>
                  <a:grpSpLocks/>
                </p:cNvGrpSpPr>
                <p:nvPr/>
              </p:nvGrpSpPr>
              <p:grpSpPr bwMode="auto">
                <a:xfrm>
                  <a:off x="2555011" y="1332053"/>
                  <a:ext cx="470564" cy="342462"/>
                  <a:chOff x="2555011" y="1332053"/>
                  <a:chExt cx="470564" cy="342462"/>
                </a:xfrm>
              </p:grpSpPr>
              <p:sp>
                <p:nvSpPr>
                  <p:cNvPr id="16" name="Google Shape;322;p5">
                    <a:extLst>
                      <a:ext uri="{FF2B5EF4-FFF2-40B4-BE49-F238E27FC236}">
                        <a16:creationId xmlns:a16="http://schemas.microsoft.com/office/drawing/2014/main" id="{7822859C-0035-4A30-ABC5-1CC3740549C0}"/>
                      </a:ext>
                    </a:extLst>
                  </p:cNvPr>
                  <p:cNvSpPr>
                    <a:spLocks/>
                  </p:cNvSpPr>
                  <p:nvPr/>
                </p:nvSpPr>
                <p:spPr bwMode="auto">
                  <a:xfrm>
                    <a:off x="2765855" y="1336081"/>
                    <a:ext cx="250412" cy="218543"/>
                  </a:xfrm>
                  <a:custGeom>
                    <a:avLst/>
                    <a:gdLst>
                      <a:gd name="T0" fmla="*/ 2147483646 w 5561"/>
                      <a:gd name="T1" fmla="*/ 0 h 4991"/>
                      <a:gd name="T2" fmla="*/ 2147483646 w 5561"/>
                      <a:gd name="T3" fmla="*/ 2147483646 h 4991"/>
                      <a:gd name="T4" fmla="*/ 2147483646 w 5561"/>
                      <a:gd name="T5" fmla="*/ 2147483646 h 4991"/>
                      <a:gd name="T6" fmla="*/ 2147483646 w 5561"/>
                      <a:gd name="T7" fmla="*/ 2147483646 h 4991"/>
                      <a:gd name="T8" fmla="*/ 2147483646 w 5561"/>
                      <a:gd name="T9" fmla="*/ 2147483646 h 4991"/>
                      <a:gd name="T10" fmla="*/ 2147483646 w 5561"/>
                      <a:gd name="T11" fmla="*/ 2147483646 h 4991"/>
                      <a:gd name="T12" fmla="*/ 2147483646 w 5561"/>
                      <a:gd name="T13" fmla="*/ 2147483646 h 4991"/>
                      <a:gd name="T14" fmla="*/ 2147483646 w 5561"/>
                      <a:gd name="T15" fmla="*/ 2147483646 h 4991"/>
                      <a:gd name="T16" fmla="*/ 2147483646 w 5561"/>
                      <a:gd name="T17" fmla="*/ 0 h 49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561" h="4991" extrusionOk="0">
                        <a:moveTo>
                          <a:pt x="5523" y="0"/>
                        </a:moveTo>
                        <a:cubicBezTo>
                          <a:pt x="5520" y="0"/>
                          <a:pt x="5517" y="1"/>
                          <a:pt x="5514" y="2"/>
                        </a:cubicBezTo>
                        <a:cubicBezTo>
                          <a:pt x="4834" y="215"/>
                          <a:pt x="4062" y="1273"/>
                          <a:pt x="3545" y="1751"/>
                        </a:cubicBezTo>
                        <a:cubicBezTo>
                          <a:pt x="2432" y="2780"/>
                          <a:pt x="1299" y="3833"/>
                          <a:pt x="93" y="4748"/>
                        </a:cubicBezTo>
                        <a:cubicBezTo>
                          <a:pt x="1" y="4818"/>
                          <a:pt x="102" y="4991"/>
                          <a:pt x="199" y="4991"/>
                        </a:cubicBezTo>
                        <a:cubicBezTo>
                          <a:pt x="216" y="4991"/>
                          <a:pt x="233" y="4986"/>
                          <a:pt x="249" y="4973"/>
                        </a:cubicBezTo>
                        <a:cubicBezTo>
                          <a:pt x="1455" y="4047"/>
                          <a:pt x="2585" y="2978"/>
                          <a:pt x="3694" y="1936"/>
                        </a:cubicBezTo>
                        <a:cubicBezTo>
                          <a:pt x="4245" y="1420"/>
                          <a:pt x="5230" y="772"/>
                          <a:pt x="5549" y="81"/>
                        </a:cubicBezTo>
                        <a:cubicBezTo>
                          <a:pt x="5561" y="59"/>
                          <a:pt x="5555" y="0"/>
                          <a:pt x="55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7" name="Google Shape;323;p5">
                    <a:extLst>
                      <a:ext uri="{FF2B5EF4-FFF2-40B4-BE49-F238E27FC236}">
                        <a16:creationId xmlns:a16="http://schemas.microsoft.com/office/drawing/2014/main" id="{A7B127B2-C409-4AD3-9792-04D0D2AAFE9C}"/>
                      </a:ext>
                    </a:extLst>
                  </p:cNvPr>
                  <p:cNvSpPr>
                    <a:spLocks/>
                  </p:cNvSpPr>
                  <p:nvPr/>
                </p:nvSpPr>
                <p:spPr bwMode="auto">
                  <a:xfrm>
                    <a:off x="2858307" y="1334461"/>
                    <a:ext cx="163144" cy="340054"/>
                  </a:xfrm>
                  <a:custGeom>
                    <a:avLst/>
                    <a:gdLst>
                      <a:gd name="T0" fmla="*/ 2147483646 w 3623"/>
                      <a:gd name="T1" fmla="*/ 2147483646 h 7766"/>
                      <a:gd name="T2" fmla="*/ 2147483646 w 3623"/>
                      <a:gd name="T3" fmla="*/ 2147483646 h 7766"/>
                      <a:gd name="T4" fmla="*/ 2147483646 w 3623"/>
                      <a:gd name="T5" fmla="*/ 2147483646 h 7766"/>
                      <a:gd name="T6" fmla="*/ 2147483646 w 3623"/>
                      <a:gd name="T7" fmla="*/ 2147483646 h 7766"/>
                      <a:gd name="T8" fmla="*/ 2147483646 w 3623"/>
                      <a:gd name="T9" fmla="*/ 2147483646 h 7766"/>
                      <a:gd name="T10" fmla="*/ 2147483646 w 3623"/>
                      <a:gd name="T11" fmla="*/ 2147483646 h 7766"/>
                      <a:gd name="T12" fmla="*/ 2147483646 w 3623"/>
                      <a:gd name="T13" fmla="*/ 2147483646 h 7766"/>
                      <a:gd name="T14" fmla="*/ 2147483646 w 3623"/>
                      <a:gd name="T15" fmla="*/ 2147483646 h 7766"/>
                      <a:gd name="T16" fmla="*/ 2147483646 w 3623"/>
                      <a:gd name="T17" fmla="*/ 2147483646 h 77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3" h="7766" extrusionOk="0">
                        <a:moveTo>
                          <a:pt x="3549" y="1"/>
                        </a:moveTo>
                        <a:cubicBezTo>
                          <a:pt x="3538" y="1"/>
                          <a:pt x="3526" y="8"/>
                          <a:pt x="3515" y="25"/>
                        </a:cubicBezTo>
                        <a:cubicBezTo>
                          <a:pt x="2735" y="1142"/>
                          <a:pt x="2298" y="2616"/>
                          <a:pt x="1729" y="3862"/>
                        </a:cubicBezTo>
                        <a:cubicBezTo>
                          <a:pt x="1169" y="5087"/>
                          <a:pt x="603" y="6311"/>
                          <a:pt x="43" y="7535"/>
                        </a:cubicBezTo>
                        <a:cubicBezTo>
                          <a:pt x="1" y="7627"/>
                          <a:pt x="105" y="7765"/>
                          <a:pt x="193" y="7765"/>
                        </a:cubicBezTo>
                        <a:cubicBezTo>
                          <a:pt x="221" y="7765"/>
                          <a:pt x="247" y="7752"/>
                          <a:pt x="267" y="7719"/>
                        </a:cubicBezTo>
                        <a:cubicBezTo>
                          <a:pt x="909" y="6629"/>
                          <a:pt x="1369" y="5409"/>
                          <a:pt x="1893" y="4259"/>
                        </a:cubicBezTo>
                        <a:cubicBezTo>
                          <a:pt x="2507" y="2912"/>
                          <a:pt x="3206" y="1570"/>
                          <a:pt x="3612" y="141"/>
                        </a:cubicBezTo>
                        <a:cubicBezTo>
                          <a:pt x="3622" y="104"/>
                          <a:pt x="3590" y="1"/>
                          <a:pt x="354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8" name="Google Shape;324;p5">
                    <a:extLst>
                      <a:ext uri="{FF2B5EF4-FFF2-40B4-BE49-F238E27FC236}">
                        <a16:creationId xmlns:a16="http://schemas.microsoft.com/office/drawing/2014/main" id="{21038DB0-A891-4CB0-8C66-CA305B3773C7}"/>
                      </a:ext>
                    </a:extLst>
                  </p:cNvPr>
                  <p:cNvSpPr>
                    <a:spLocks/>
                  </p:cNvSpPr>
                  <p:nvPr/>
                </p:nvSpPr>
                <p:spPr bwMode="auto">
                  <a:xfrm>
                    <a:off x="2555011" y="1332053"/>
                    <a:ext cx="470564" cy="154044"/>
                  </a:xfrm>
                  <a:custGeom>
                    <a:avLst/>
                    <a:gdLst>
                      <a:gd name="T0" fmla="*/ 2147483646 w 10450"/>
                      <a:gd name="T1" fmla="*/ 2147483646 h 3518"/>
                      <a:gd name="T2" fmla="*/ 2147483646 w 10450"/>
                      <a:gd name="T3" fmla="*/ 2147483646 h 3518"/>
                      <a:gd name="T4" fmla="*/ 2147483646 w 10450"/>
                      <a:gd name="T5" fmla="*/ 2147483646 h 3518"/>
                      <a:gd name="T6" fmla="*/ 2147483646 w 10450"/>
                      <a:gd name="T7" fmla="*/ 2147483646 h 3518"/>
                      <a:gd name="T8" fmla="*/ 2147483646 w 10450"/>
                      <a:gd name="T9" fmla="*/ 2147483646 h 3518"/>
                      <a:gd name="T10" fmla="*/ 2147483646 w 10450"/>
                      <a:gd name="T11" fmla="*/ 2147483646 h 3518"/>
                      <a:gd name="T12" fmla="*/ 2147483646 w 10450"/>
                      <a:gd name="T13" fmla="*/ 2147483646 h 3518"/>
                      <a:gd name="T14" fmla="*/ 2147483646 w 10450"/>
                      <a:gd name="T15" fmla="*/ 2147483646 h 3518"/>
                      <a:gd name="T16" fmla="*/ 2147483646 w 10450"/>
                      <a:gd name="T17" fmla="*/ 2147483646 h 3518"/>
                      <a:gd name="T18" fmla="*/ 2147483646 w 10450"/>
                      <a:gd name="T19" fmla="*/ 2147483646 h 3518"/>
                      <a:gd name="T20" fmla="*/ 2147483646 w 10450"/>
                      <a:gd name="T21" fmla="*/ 2147483646 h 3518"/>
                      <a:gd name="T22" fmla="*/ 2147483646 w 10450"/>
                      <a:gd name="T23" fmla="*/ 2147483646 h 3518"/>
                      <a:gd name="T24" fmla="*/ 2147483646 w 10450"/>
                      <a:gd name="T25" fmla="*/ 2147483646 h 3518"/>
                      <a:gd name="T26" fmla="*/ 2147483646 w 10450"/>
                      <a:gd name="T27" fmla="*/ 2147483646 h 3518"/>
                      <a:gd name="T28" fmla="*/ 2147483646 w 10450"/>
                      <a:gd name="T29" fmla="*/ 2147483646 h 3518"/>
                      <a:gd name="T30" fmla="*/ 2147483646 w 10450"/>
                      <a:gd name="T31" fmla="*/ 2147483646 h 3518"/>
                      <a:gd name="T32" fmla="*/ 2147483646 w 10450"/>
                      <a:gd name="T33" fmla="*/ 2147483646 h 3518"/>
                      <a:gd name="T34" fmla="*/ 2147483646 w 10450"/>
                      <a:gd name="T35" fmla="*/ 2147483646 h 3518"/>
                      <a:gd name="T36" fmla="*/ 2147483646 w 10450"/>
                      <a:gd name="T37" fmla="*/ 2147483646 h 3518"/>
                      <a:gd name="T38" fmla="*/ 2147483646 w 10450"/>
                      <a:gd name="T39" fmla="*/ 2147483646 h 3518"/>
                      <a:gd name="T40" fmla="*/ 2147483646 w 10450"/>
                      <a:gd name="T41" fmla="*/ 2147483646 h 35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0450" h="3518" extrusionOk="0">
                        <a:moveTo>
                          <a:pt x="9111" y="468"/>
                        </a:moveTo>
                        <a:lnTo>
                          <a:pt x="9111" y="468"/>
                        </a:lnTo>
                        <a:cubicBezTo>
                          <a:pt x="7421" y="1260"/>
                          <a:pt x="5759" y="2117"/>
                          <a:pt x="4083" y="2937"/>
                        </a:cubicBezTo>
                        <a:cubicBezTo>
                          <a:pt x="3940" y="3008"/>
                          <a:pt x="3386" y="3311"/>
                          <a:pt x="3388" y="3311"/>
                        </a:cubicBezTo>
                        <a:cubicBezTo>
                          <a:pt x="3367" y="3311"/>
                          <a:pt x="2790" y="2946"/>
                          <a:pt x="2617" y="2845"/>
                        </a:cubicBezTo>
                        <a:cubicBezTo>
                          <a:pt x="1945" y="2455"/>
                          <a:pt x="1273" y="2064"/>
                          <a:pt x="602" y="1673"/>
                        </a:cubicBezTo>
                        <a:cubicBezTo>
                          <a:pt x="2247" y="1508"/>
                          <a:pt x="3892" y="1213"/>
                          <a:pt x="5527" y="983"/>
                        </a:cubicBezTo>
                        <a:cubicBezTo>
                          <a:pt x="6572" y="835"/>
                          <a:pt x="7617" y="690"/>
                          <a:pt x="8660" y="530"/>
                        </a:cubicBezTo>
                        <a:cubicBezTo>
                          <a:pt x="8807" y="507"/>
                          <a:pt x="8958" y="488"/>
                          <a:pt x="9111" y="468"/>
                        </a:cubicBezTo>
                        <a:close/>
                        <a:moveTo>
                          <a:pt x="10155" y="1"/>
                        </a:moveTo>
                        <a:cubicBezTo>
                          <a:pt x="10137" y="1"/>
                          <a:pt x="10120" y="4"/>
                          <a:pt x="10103" y="12"/>
                        </a:cubicBezTo>
                        <a:cubicBezTo>
                          <a:pt x="10011" y="53"/>
                          <a:pt x="9919" y="95"/>
                          <a:pt x="9828" y="136"/>
                        </a:cubicBezTo>
                        <a:cubicBezTo>
                          <a:pt x="6634" y="664"/>
                          <a:pt x="3353" y="1152"/>
                          <a:pt x="135" y="1429"/>
                        </a:cubicBezTo>
                        <a:cubicBezTo>
                          <a:pt x="0" y="1442"/>
                          <a:pt x="45" y="1627"/>
                          <a:pt x="129" y="1676"/>
                        </a:cubicBezTo>
                        <a:cubicBezTo>
                          <a:pt x="949" y="2157"/>
                          <a:pt x="1769" y="2638"/>
                          <a:pt x="2589" y="3118"/>
                        </a:cubicBezTo>
                        <a:cubicBezTo>
                          <a:pt x="3000" y="3359"/>
                          <a:pt x="3179" y="3518"/>
                          <a:pt x="3425" y="3518"/>
                        </a:cubicBezTo>
                        <a:cubicBezTo>
                          <a:pt x="3563" y="3518"/>
                          <a:pt x="3721" y="3468"/>
                          <a:pt x="3952" y="3356"/>
                        </a:cubicBezTo>
                        <a:cubicBezTo>
                          <a:pt x="6070" y="2335"/>
                          <a:pt x="8157" y="1241"/>
                          <a:pt x="10304" y="280"/>
                        </a:cubicBezTo>
                        <a:cubicBezTo>
                          <a:pt x="10449" y="214"/>
                          <a:pt x="10297" y="1"/>
                          <a:pt x="101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9" name="Google Shape;325;p5">
                    <a:extLst>
                      <a:ext uri="{FF2B5EF4-FFF2-40B4-BE49-F238E27FC236}">
                        <a16:creationId xmlns:a16="http://schemas.microsoft.com/office/drawing/2014/main" id="{2C6C6385-72E2-4609-8AA2-EE6FB167AFBD}"/>
                      </a:ext>
                    </a:extLst>
                  </p:cNvPr>
                  <p:cNvSpPr>
                    <a:spLocks/>
                  </p:cNvSpPr>
                  <p:nvPr/>
                </p:nvSpPr>
                <p:spPr bwMode="auto">
                  <a:xfrm>
                    <a:off x="2699927" y="1480240"/>
                    <a:ext cx="81820" cy="147870"/>
                  </a:xfrm>
                  <a:custGeom>
                    <a:avLst/>
                    <a:gdLst>
                      <a:gd name="T0" fmla="*/ 2147483646 w 1817"/>
                      <a:gd name="T1" fmla="*/ 2147483646 h 3377"/>
                      <a:gd name="T2" fmla="*/ 2147483646 w 1817"/>
                      <a:gd name="T3" fmla="*/ 2147483646 h 3377"/>
                      <a:gd name="T4" fmla="*/ 2147483646 w 1817"/>
                      <a:gd name="T5" fmla="*/ 2147483646 h 3377"/>
                      <a:gd name="T6" fmla="*/ 2147483646 w 1817"/>
                      <a:gd name="T7" fmla="*/ 2147483646 h 3377"/>
                      <a:gd name="T8" fmla="*/ 2147483646 w 1817"/>
                      <a:gd name="T9" fmla="*/ 2147483646 h 3377"/>
                      <a:gd name="T10" fmla="*/ 2147483646 w 1817"/>
                      <a:gd name="T11" fmla="*/ 2147483646 h 3377"/>
                      <a:gd name="T12" fmla="*/ 2147483646 w 1817"/>
                      <a:gd name="T13" fmla="*/ 2147483646 h 3377"/>
                      <a:gd name="T14" fmla="*/ 2147483646 w 1817"/>
                      <a:gd name="T15" fmla="*/ 2147483646 h 3377"/>
                      <a:gd name="T16" fmla="*/ 2147483646 w 1817"/>
                      <a:gd name="T17" fmla="*/ 2147483646 h 3377"/>
                      <a:gd name="T18" fmla="*/ 2147483646 w 1817"/>
                      <a:gd name="T19" fmla="*/ 2147483646 h 3377"/>
                      <a:gd name="T20" fmla="*/ 2147483646 w 1817"/>
                      <a:gd name="T21" fmla="*/ 2147483646 h 3377"/>
                      <a:gd name="T22" fmla="*/ 2147483646 w 1817"/>
                      <a:gd name="T23" fmla="*/ 2147483646 h 3377"/>
                      <a:gd name="T24" fmla="*/ 2147483646 w 1817"/>
                      <a:gd name="T25" fmla="*/ 2147483646 h 33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7" h="3377" extrusionOk="0">
                        <a:moveTo>
                          <a:pt x="173" y="1"/>
                        </a:moveTo>
                        <a:cubicBezTo>
                          <a:pt x="161" y="1"/>
                          <a:pt x="149" y="9"/>
                          <a:pt x="143" y="31"/>
                        </a:cubicBezTo>
                        <a:cubicBezTo>
                          <a:pt x="0" y="550"/>
                          <a:pt x="85" y="1162"/>
                          <a:pt x="96" y="1693"/>
                        </a:cubicBezTo>
                        <a:cubicBezTo>
                          <a:pt x="105" y="2197"/>
                          <a:pt x="115" y="2701"/>
                          <a:pt x="124" y="3206"/>
                        </a:cubicBezTo>
                        <a:cubicBezTo>
                          <a:pt x="125" y="3269"/>
                          <a:pt x="215" y="3377"/>
                          <a:pt x="293" y="3377"/>
                        </a:cubicBezTo>
                        <a:cubicBezTo>
                          <a:pt x="314" y="3377"/>
                          <a:pt x="334" y="3369"/>
                          <a:pt x="352" y="3349"/>
                        </a:cubicBezTo>
                        <a:cubicBezTo>
                          <a:pt x="837" y="2800"/>
                          <a:pt x="1314" y="2249"/>
                          <a:pt x="1751" y="1660"/>
                        </a:cubicBezTo>
                        <a:cubicBezTo>
                          <a:pt x="1816" y="1572"/>
                          <a:pt x="1702" y="1437"/>
                          <a:pt x="1600" y="1437"/>
                        </a:cubicBezTo>
                        <a:cubicBezTo>
                          <a:pt x="1570" y="1437"/>
                          <a:pt x="1541" y="1449"/>
                          <a:pt x="1518" y="1478"/>
                        </a:cubicBezTo>
                        <a:cubicBezTo>
                          <a:pt x="1144" y="1946"/>
                          <a:pt x="768" y="2408"/>
                          <a:pt x="380" y="2862"/>
                        </a:cubicBezTo>
                        <a:cubicBezTo>
                          <a:pt x="385" y="1932"/>
                          <a:pt x="455" y="915"/>
                          <a:pt x="219" y="44"/>
                        </a:cubicBezTo>
                        <a:cubicBezTo>
                          <a:pt x="212" y="20"/>
                          <a:pt x="192" y="1"/>
                          <a:pt x="17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0" name="Google Shape;326;p5">
                    <a:extLst>
                      <a:ext uri="{FF2B5EF4-FFF2-40B4-BE49-F238E27FC236}">
                        <a16:creationId xmlns:a16="http://schemas.microsoft.com/office/drawing/2014/main" id="{1A606EC6-9690-40F0-9401-2DF2AD97E14D}"/>
                      </a:ext>
                    </a:extLst>
                  </p:cNvPr>
                  <p:cNvSpPr>
                    <a:spLocks/>
                  </p:cNvSpPr>
                  <p:nvPr/>
                </p:nvSpPr>
                <p:spPr bwMode="auto">
                  <a:xfrm>
                    <a:off x="2707988" y="1577894"/>
                    <a:ext cx="91861" cy="50487"/>
                  </a:xfrm>
                  <a:custGeom>
                    <a:avLst/>
                    <a:gdLst>
                      <a:gd name="T0" fmla="*/ 2147483646 w 2040"/>
                      <a:gd name="T1" fmla="*/ 2147483646 h 1153"/>
                      <a:gd name="T2" fmla="*/ 2147483646 w 2040"/>
                      <a:gd name="T3" fmla="*/ 2147483646 h 1153"/>
                      <a:gd name="T4" fmla="*/ 2147483646 w 2040"/>
                      <a:gd name="T5" fmla="*/ 2147483646 h 1153"/>
                      <a:gd name="T6" fmla="*/ 2147483646 w 2040"/>
                      <a:gd name="T7" fmla="*/ 2147483646 h 1153"/>
                      <a:gd name="T8" fmla="*/ 2147483646 w 2040"/>
                      <a:gd name="T9" fmla="*/ 2147483646 h 1153"/>
                      <a:gd name="T10" fmla="*/ 2147483646 w 2040"/>
                      <a:gd name="T11" fmla="*/ 2147483646 h 1153"/>
                      <a:gd name="T12" fmla="*/ 2147483646 w 2040"/>
                      <a:gd name="T13" fmla="*/ 2147483646 h 1153"/>
                      <a:gd name="T14" fmla="*/ 2147483646 w 2040"/>
                      <a:gd name="T15" fmla="*/ 2147483646 h 1153"/>
                      <a:gd name="T16" fmla="*/ 2147483646 w 2040"/>
                      <a:gd name="T17" fmla="*/ 2147483646 h 11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40" h="1153" extrusionOk="0">
                        <a:moveTo>
                          <a:pt x="1999" y="1"/>
                        </a:moveTo>
                        <a:cubicBezTo>
                          <a:pt x="1996" y="1"/>
                          <a:pt x="1993" y="1"/>
                          <a:pt x="1990" y="2"/>
                        </a:cubicBezTo>
                        <a:cubicBezTo>
                          <a:pt x="1776" y="48"/>
                          <a:pt x="1565" y="188"/>
                          <a:pt x="1371" y="284"/>
                        </a:cubicBezTo>
                        <a:cubicBezTo>
                          <a:pt x="936" y="498"/>
                          <a:pt x="507" y="721"/>
                          <a:pt x="80" y="948"/>
                        </a:cubicBezTo>
                        <a:cubicBezTo>
                          <a:pt x="1" y="991"/>
                          <a:pt x="57" y="1152"/>
                          <a:pt x="129" y="1152"/>
                        </a:cubicBezTo>
                        <a:cubicBezTo>
                          <a:pt x="137" y="1152"/>
                          <a:pt x="146" y="1150"/>
                          <a:pt x="155" y="1146"/>
                        </a:cubicBezTo>
                        <a:cubicBezTo>
                          <a:pt x="599" y="895"/>
                          <a:pt x="1053" y="664"/>
                          <a:pt x="1497" y="415"/>
                        </a:cubicBezTo>
                        <a:cubicBezTo>
                          <a:pt x="1665" y="322"/>
                          <a:pt x="1874" y="234"/>
                          <a:pt x="2012" y="97"/>
                        </a:cubicBezTo>
                        <a:cubicBezTo>
                          <a:pt x="2033" y="75"/>
                          <a:pt x="2040" y="1"/>
                          <a:pt x="199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sp>
            <p:nvSpPr>
              <p:cNvPr id="12" name="Google Shape;327;p5">
                <a:extLst>
                  <a:ext uri="{FF2B5EF4-FFF2-40B4-BE49-F238E27FC236}">
                    <a16:creationId xmlns:a16="http://schemas.microsoft.com/office/drawing/2014/main" id="{36AC26E6-A3B8-4918-9E0E-580D38A29BB0}"/>
                  </a:ext>
                </a:extLst>
              </p:cNvPr>
              <p:cNvSpPr>
                <a:spLocks/>
              </p:cNvSpPr>
              <p:nvPr/>
            </p:nvSpPr>
            <p:spPr bwMode="auto">
              <a:xfrm>
                <a:off x="2749147" y="1675022"/>
                <a:ext cx="248385" cy="157372"/>
              </a:xfrm>
              <a:custGeom>
                <a:avLst/>
                <a:gdLst>
                  <a:gd name="T0" fmla="*/ 2147483646 w 5516"/>
                  <a:gd name="T1" fmla="*/ 2147483646 h 3594"/>
                  <a:gd name="T2" fmla="*/ 2147483646 w 5516"/>
                  <a:gd name="T3" fmla="*/ 2147483646 h 3594"/>
                  <a:gd name="T4" fmla="*/ 2147483646 w 5516"/>
                  <a:gd name="T5" fmla="*/ 2147483646 h 3594"/>
                  <a:gd name="T6" fmla="*/ 2147483646 w 5516"/>
                  <a:gd name="T7" fmla="*/ 2147483646 h 3594"/>
                  <a:gd name="T8" fmla="*/ 2147483646 w 5516"/>
                  <a:gd name="T9" fmla="*/ 2147483646 h 3594"/>
                  <a:gd name="T10" fmla="*/ 2147483646 w 5516"/>
                  <a:gd name="T11" fmla="*/ 2147483646 h 3594"/>
                  <a:gd name="T12" fmla="*/ 2147483646 w 5516"/>
                  <a:gd name="T13" fmla="*/ 2147483646 h 3594"/>
                  <a:gd name="T14" fmla="*/ 2147483646 w 5516"/>
                  <a:gd name="T15" fmla="*/ 2147483646 h 3594"/>
                  <a:gd name="T16" fmla="*/ 2147483646 w 5516"/>
                  <a:gd name="T17" fmla="*/ 2147483646 h 3594"/>
                  <a:gd name="T18" fmla="*/ 2147483646 w 5516"/>
                  <a:gd name="T19" fmla="*/ 2147483646 h 3594"/>
                  <a:gd name="T20" fmla="*/ 2147483646 w 5516"/>
                  <a:gd name="T21" fmla="*/ 2147483646 h 3594"/>
                  <a:gd name="T22" fmla="*/ 2147483646 w 5516"/>
                  <a:gd name="T23" fmla="*/ 2147483646 h 3594"/>
                  <a:gd name="T24" fmla="*/ 2147483646 w 5516"/>
                  <a:gd name="T25" fmla="*/ 2147483646 h 3594"/>
                  <a:gd name="T26" fmla="*/ 2147483646 w 5516"/>
                  <a:gd name="T27" fmla="*/ 2147483646 h 3594"/>
                  <a:gd name="T28" fmla="*/ 2147483646 w 5516"/>
                  <a:gd name="T29" fmla="*/ 2147483646 h 3594"/>
                  <a:gd name="T30" fmla="*/ 2147483646 w 5516"/>
                  <a:gd name="T31" fmla="*/ 2147483646 h 3594"/>
                  <a:gd name="T32" fmla="*/ 2147483646 w 5516"/>
                  <a:gd name="T33" fmla="*/ 2147483646 h 3594"/>
                  <a:gd name="T34" fmla="*/ 2147483646 w 5516"/>
                  <a:gd name="T35" fmla="*/ 2147483646 h 3594"/>
                  <a:gd name="T36" fmla="*/ 2147483646 w 5516"/>
                  <a:gd name="T37" fmla="*/ 2147483646 h 359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516" h="3594" extrusionOk="0">
                    <a:moveTo>
                      <a:pt x="845" y="1"/>
                    </a:moveTo>
                    <a:cubicBezTo>
                      <a:pt x="839" y="1"/>
                      <a:pt x="832" y="4"/>
                      <a:pt x="824" y="13"/>
                    </a:cubicBezTo>
                    <a:cubicBezTo>
                      <a:pt x="1" y="956"/>
                      <a:pt x="643" y="2582"/>
                      <a:pt x="1600" y="3159"/>
                    </a:cubicBezTo>
                    <a:cubicBezTo>
                      <a:pt x="2042" y="3425"/>
                      <a:pt x="2647" y="3593"/>
                      <a:pt x="3238" y="3593"/>
                    </a:cubicBezTo>
                    <a:cubicBezTo>
                      <a:pt x="3970" y="3593"/>
                      <a:pt x="4680" y="3335"/>
                      <a:pt x="5036" y="2684"/>
                    </a:cubicBezTo>
                    <a:cubicBezTo>
                      <a:pt x="5515" y="1808"/>
                      <a:pt x="4860" y="662"/>
                      <a:pt x="3905" y="662"/>
                    </a:cubicBezTo>
                    <a:cubicBezTo>
                      <a:pt x="3799" y="662"/>
                      <a:pt x="3689" y="676"/>
                      <a:pt x="3576" y="707"/>
                    </a:cubicBezTo>
                    <a:cubicBezTo>
                      <a:pt x="2331" y="1043"/>
                      <a:pt x="2730" y="2643"/>
                      <a:pt x="3503" y="2643"/>
                    </a:cubicBezTo>
                    <a:cubicBezTo>
                      <a:pt x="3621" y="2643"/>
                      <a:pt x="3747" y="2606"/>
                      <a:pt x="3878" y="2521"/>
                    </a:cubicBezTo>
                    <a:cubicBezTo>
                      <a:pt x="3934" y="2484"/>
                      <a:pt x="3901" y="2359"/>
                      <a:pt x="3832" y="2359"/>
                    </a:cubicBezTo>
                    <a:cubicBezTo>
                      <a:pt x="3830" y="2359"/>
                      <a:pt x="3828" y="2359"/>
                      <a:pt x="3827" y="2359"/>
                    </a:cubicBezTo>
                    <a:cubicBezTo>
                      <a:pt x="2994" y="1721"/>
                      <a:pt x="2967" y="1269"/>
                      <a:pt x="3746" y="1006"/>
                    </a:cubicBezTo>
                    <a:cubicBezTo>
                      <a:pt x="4493" y="1009"/>
                      <a:pt x="4867" y="1330"/>
                      <a:pt x="4871" y="1971"/>
                    </a:cubicBezTo>
                    <a:cubicBezTo>
                      <a:pt x="4871" y="2324"/>
                      <a:pt x="4689" y="2646"/>
                      <a:pt x="4419" y="2867"/>
                    </a:cubicBezTo>
                    <a:cubicBezTo>
                      <a:pt x="4057" y="3164"/>
                      <a:pt x="3599" y="3279"/>
                      <a:pt x="3141" y="3279"/>
                    </a:cubicBezTo>
                    <a:cubicBezTo>
                      <a:pt x="2996" y="3279"/>
                      <a:pt x="2850" y="3267"/>
                      <a:pt x="2708" y="3246"/>
                    </a:cubicBezTo>
                    <a:cubicBezTo>
                      <a:pt x="1165" y="3017"/>
                      <a:pt x="293" y="1551"/>
                      <a:pt x="882" y="96"/>
                    </a:cubicBezTo>
                    <a:cubicBezTo>
                      <a:pt x="892" y="72"/>
                      <a:pt x="874" y="1"/>
                      <a:pt x="84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328;p5">
                <a:extLst>
                  <a:ext uri="{FF2B5EF4-FFF2-40B4-BE49-F238E27FC236}">
                    <a16:creationId xmlns:a16="http://schemas.microsoft.com/office/drawing/2014/main" id="{03B31037-3050-4593-955B-825358C578DD}"/>
                  </a:ext>
                </a:extLst>
              </p:cNvPr>
              <p:cNvSpPr>
                <a:spLocks/>
              </p:cNvSpPr>
              <p:nvPr/>
            </p:nvSpPr>
            <p:spPr bwMode="auto">
              <a:xfrm>
                <a:off x="2696099" y="1718462"/>
                <a:ext cx="174311" cy="194504"/>
              </a:xfrm>
              <a:custGeom>
                <a:avLst/>
                <a:gdLst>
                  <a:gd name="T0" fmla="*/ 2147483646 w 3871"/>
                  <a:gd name="T1" fmla="*/ 0 h 4442"/>
                  <a:gd name="T2" fmla="*/ 2147483646 w 3871"/>
                  <a:gd name="T3" fmla="*/ 2147483646 h 4442"/>
                  <a:gd name="T4" fmla="*/ 2147483646 w 3871"/>
                  <a:gd name="T5" fmla="*/ 2147483646 h 4442"/>
                  <a:gd name="T6" fmla="*/ 2147483646 w 3871"/>
                  <a:gd name="T7" fmla="*/ 2147483646 h 4442"/>
                  <a:gd name="T8" fmla="*/ 2147483646 w 3871"/>
                  <a:gd name="T9" fmla="*/ 2147483646 h 4442"/>
                  <a:gd name="T10" fmla="*/ 2147483646 w 3871"/>
                  <a:gd name="T11" fmla="*/ 2147483646 h 4442"/>
                  <a:gd name="T12" fmla="*/ 2147483646 w 3871"/>
                  <a:gd name="T13" fmla="*/ 2147483646 h 4442"/>
                  <a:gd name="T14" fmla="*/ 2147483646 w 3871"/>
                  <a:gd name="T15" fmla="*/ 2147483646 h 4442"/>
                  <a:gd name="T16" fmla="*/ 2147483646 w 3871"/>
                  <a:gd name="T17" fmla="*/ 2147483646 h 4442"/>
                  <a:gd name="T18" fmla="*/ 2147483646 w 3871"/>
                  <a:gd name="T19" fmla="*/ 2147483646 h 4442"/>
                  <a:gd name="T20" fmla="*/ 2147483646 w 3871"/>
                  <a:gd name="T21" fmla="*/ 0 h 4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71" h="4442" extrusionOk="0">
                    <a:moveTo>
                      <a:pt x="958" y="0"/>
                    </a:moveTo>
                    <a:cubicBezTo>
                      <a:pt x="953" y="0"/>
                      <a:pt x="947" y="1"/>
                      <a:pt x="941" y="4"/>
                    </a:cubicBezTo>
                    <a:cubicBezTo>
                      <a:pt x="0" y="409"/>
                      <a:pt x="299" y="2448"/>
                      <a:pt x="707" y="3131"/>
                    </a:cubicBezTo>
                    <a:cubicBezTo>
                      <a:pt x="1156" y="3886"/>
                      <a:pt x="2056" y="4441"/>
                      <a:pt x="2947" y="4441"/>
                    </a:cubicBezTo>
                    <a:cubicBezTo>
                      <a:pt x="3222" y="4441"/>
                      <a:pt x="3497" y="4388"/>
                      <a:pt x="3757" y="4271"/>
                    </a:cubicBezTo>
                    <a:cubicBezTo>
                      <a:pt x="3871" y="4219"/>
                      <a:pt x="3743" y="4037"/>
                      <a:pt x="3647" y="4037"/>
                    </a:cubicBezTo>
                    <a:cubicBezTo>
                      <a:pt x="3645" y="4037"/>
                      <a:pt x="3642" y="4037"/>
                      <a:pt x="3639" y="4038"/>
                    </a:cubicBezTo>
                    <a:cubicBezTo>
                      <a:pt x="3498" y="4055"/>
                      <a:pt x="3359" y="4063"/>
                      <a:pt x="3221" y="4063"/>
                    </a:cubicBezTo>
                    <a:cubicBezTo>
                      <a:pt x="2054" y="4063"/>
                      <a:pt x="1017" y="3453"/>
                      <a:pt x="764" y="2198"/>
                    </a:cubicBezTo>
                    <a:cubicBezTo>
                      <a:pt x="615" y="1458"/>
                      <a:pt x="753" y="796"/>
                      <a:pt x="1005" y="102"/>
                    </a:cubicBezTo>
                    <a:cubicBezTo>
                      <a:pt x="1018" y="69"/>
                      <a:pt x="998" y="0"/>
                      <a:pt x="95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sp>
        <p:nvSpPr>
          <p:cNvPr id="21" name="Google Shape;329;p5">
            <a:extLst>
              <a:ext uri="{FF2B5EF4-FFF2-40B4-BE49-F238E27FC236}">
                <a16:creationId xmlns:a16="http://schemas.microsoft.com/office/drawing/2014/main" id="{D8726F89-1742-4A6F-B9F9-6F4F107DD9A9}"/>
              </a:ext>
            </a:extLst>
          </p:cNvPr>
          <p:cNvSpPr>
            <a:spLocks/>
          </p:cNvSpPr>
          <p:nvPr/>
        </p:nvSpPr>
        <p:spPr bwMode="auto">
          <a:xfrm>
            <a:off x="10907184" y="398463"/>
            <a:ext cx="277283" cy="241300"/>
          </a:xfrm>
          <a:custGeom>
            <a:avLst/>
            <a:gdLst>
              <a:gd name="T0" fmla="*/ 2147483646 w 5733"/>
              <a:gd name="T1" fmla="*/ 0 h 5077"/>
              <a:gd name="T2" fmla="*/ 2147483646 w 5733"/>
              <a:gd name="T3" fmla="*/ 2147483646 h 5077"/>
              <a:gd name="T4" fmla="*/ 2147483646 w 5733"/>
              <a:gd name="T5" fmla="*/ 2147483646 h 5077"/>
              <a:gd name="T6" fmla="*/ 2147483646 w 5733"/>
              <a:gd name="T7" fmla="*/ 2147483646 h 5077"/>
              <a:gd name="T8" fmla="*/ 2147483646 w 5733"/>
              <a:gd name="T9" fmla="*/ 2147483646 h 5077"/>
              <a:gd name="T10" fmla="*/ 2147483646 w 5733"/>
              <a:gd name="T11" fmla="*/ 2147483646 h 5077"/>
              <a:gd name="T12" fmla="*/ 2147483646 w 5733"/>
              <a:gd name="T13" fmla="*/ 2147483646 h 5077"/>
              <a:gd name="T14" fmla="*/ 2147483646 w 5733"/>
              <a:gd name="T15" fmla="*/ 2147483646 h 5077"/>
              <a:gd name="T16" fmla="*/ 2147483646 w 5733"/>
              <a:gd name="T17" fmla="*/ 2147483646 h 5077"/>
              <a:gd name="T18" fmla="*/ 2147483646 w 5733"/>
              <a:gd name="T19" fmla="*/ 2147483646 h 5077"/>
              <a:gd name="T20" fmla="*/ 2147483646 w 5733"/>
              <a:gd name="T21" fmla="*/ 2147483646 h 5077"/>
              <a:gd name="T22" fmla="*/ 2147483646 w 5733"/>
              <a:gd name="T23" fmla="*/ 2147483646 h 5077"/>
              <a:gd name="T24" fmla="*/ 2147483646 w 5733"/>
              <a:gd name="T25" fmla="*/ 2147483646 h 5077"/>
              <a:gd name="T26" fmla="*/ 2147483646 w 5733"/>
              <a:gd name="T27" fmla="*/ 2147483646 h 5077"/>
              <a:gd name="T28" fmla="*/ 2147483646 w 5733"/>
              <a:gd name="T29" fmla="*/ 2147483646 h 5077"/>
              <a:gd name="T30" fmla="*/ 2147483646 w 5733"/>
              <a:gd name="T31" fmla="*/ 2147483646 h 5077"/>
              <a:gd name="T32" fmla="*/ 2147483646 w 5733"/>
              <a:gd name="T33" fmla="*/ 2147483646 h 5077"/>
              <a:gd name="T34" fmla="*/ 2147483646 w 5733"/>
              <a:gd name="T35" fmla="*/ 2147483646 h 5077"/>
              <a:gd name="T36" fmla="*/ 2147483646 w 5733"/>
              <a:gd name="T37" fmla="*/ 2147483646 h 5077"/>
              <a:gd name="T38" fmla="*/ 2147483646 w 5733"/>
              <a:gd name="T39" fmla="*/ 2147483646 h 5077"/>
              <a:gd name="T40" fmla="*/ 2147483646 w 5733"/>
              <a:gd name="T41" fmla="*/ 2147483646 h 5077"/>
              <a:gd name="T42" fmla="*/ 2147483646 w 5733"/>
              <a:gd name="T43" fmla="*/ 2147483646 h 5077"/>
              <a:gd name="T44" fmla="*/ 2147483646 w 5733"/>
              <a:gd name="T45" fmla="*/ 2147483646 h 5077"/>
              <a:gd name="T46" fmla="*/ 2147483646 w 5733"/>
              <a:gd name="T47" fmla="*/ 0 h 507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3" h="5077" extrusionOk="0">
                <a:moveTo>
                  <a:pt x="2553" y="0"/>
                </a:moveTo>
                <a:cubicBezTo>
                  <a:pt x="1127" y="0"/>
                  <a:pt x="0" y="982"/>
                  <a:pt x="370" y="2553"/>
                </a:cubicBezTo>
                <a:cubicBezTo>
                  <a:pt x="376" y="2581"/>
                  <a:pt x="392" y="2593"/>
                  <a:pt x="408" y="2593"/>
                </a:cubicBezTo>
                <a:cubicBezTo>
                  <a:pt x="429" y="2593"/>
                  <a:pt x="450" y="2571"/>
                  <a:pt x="447" y="2536"/>
                </a:cubicBezTo>
                <a:cubicBezTo>
                  <a:pt x="308" y="1118"/>
                  <a:pt x="1460" y="323"/>
                  <a:pt x="2648" y="323"/>
                </a:cubicBezTo>
                <a:cubicBezTo>
                  <a:pt x="3366" y="323"/>
                  <a:pt x="4097" y="613"/>
                  <a:pt x="4563" y="1233"/>
                </a:cubicBezTo>
                <a:cubicBezTo>
                  <a:pt x="5440" y="2399"/>
                  <a:pt x="4880" y="4332"/>
                  <a:pt x="3380" y="4640"/>
                </a:cubicBezTo>
                <a:cubicBezTo>
                  <a:pt x="3273" y="4662"/>
                  <a:pt x="3167" y="4673"/>
                  <a:pt x="3064" y="4673"/>
                </a:cubicBezTo>
                <a:cubicBezTo>
                  <a:pt x="2388" y="4673"/>
                  <a:pt x="1816" y="4217"/>
                  <a:pt x="1658" y="3519"/>
                </a:cubicBezTo>
                <a:cubicBezTo>
                  <a:pt x="1587" y="3201"/>
                  <a:pt x="1594" y="2893"/>
                  <a:pt x="1781" y="2606"/>
                </a:cubicBezTo>
                <a:cubicBezTo>
                  <a:pt x="1979" y="2315"/>
                  <a:pt x="2252" y="2170"/>
                  <a:pt x="2600" y="2170"/>
                </a:cubicBezTo>
                <a:cubicBezTo>
                  <a:pt x="2726" y="2170"/>
                  <a:pt x="2862" y="2189"/>
                  <a:pt x="3008" y="2227"/>
                </a:cubicBezTo>
                <a:cubicBezTo>
                  <a:pt x="3681" y="2937"/>
                  <a:pt x="3659" y="3292"/>
                  <a:pt x="2942" y="3292"/>
                </a:cubicBezTo>
                <a:cubicBezTo>
                  <a:pt x="2771" y="3292"/>
                  <a:pt x="2561" y="3272"/>
                  <a:pt x="2311" y="3231"/>
                </a:cubicBezTo>
                <a:cubicBezTo>
                  <a:pt x="2294" y="3218"/>
                  <a:pt x="2279" y="3213"/>
                  <a:pt x="2267" y="3213"/>
                </a:cubicBezTo>
                <a:cubicBezTo>
                  <a:pt x="2209" y="3213"/>
                  <a:pt x="2208" y="3343"/>
                  <a:pt x="2248" y="3388"/>
                </a:cubicBezTo>
                <a:cubicBezTo>
                  <a:pt x="2466" y="3645"/>
                  <a:pt x="2714" y="3750"/>
                  <a:pt x="2949" y="3750"/>
                </a:cubicBezTo>
                <a:cubicBezTo>
                  <a:pt x="3774" y="3750"/>
                  <a:pt x="4445" y="2459"/>
                  <a:pt x="3141" y="1914"/>
                </a:cubicBezTo>
                <a:cubicBezTo>
                  <a:pt x="2909" y="1817"/>
                  <a:pt x="2694" y="1773"/>
                  <a:pt x="2497" y="1773"/>
                </a:cubicBezTo>
                <a:cubicBezTo>
                  <a:pt x="1261" y="1773"/>
                  <a:pt x="782" y="3501"/>
                  <a:pt x="1701" y="4479"/>
                </a:cubicBezTo>
                <a:cubicBezTo>
                  <a:pt x="2094" y="4897"/>
                  <a:pt x="2569" y="5077"/>
                  <a:pt x="3048" y="5077"/>
                </a:cubicBezTo>
                <a:cubicBezTo>
                  <a:pt x="4068" y="5077"/>
                  <a:pt x="5100" y="4259"/>
                  <a:pt x="5355" y="3201"/>
                </a:cubicBezTo>
                <a:cubicBezTo>
                  <a:pt x="5732" y="1640"/>
                  <a:pt x="4610" y="303"/>
                  <a:pt x="3103" y="47"/>
                </a:cubicBezTo>
                <a:cubicBezTo>
                  <a:pt x="2917" y="16"/>
                  <a:pt x="2733" y="0"/>
                  <a:pt x="255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22" name="Google Shape;330;p5">
            <a:extLst>
              <a:ext uri="{FF2B5EF4-FFF2-40B4-BE49-F238E27FC236}">
                <a16:creationId xmlns:a16="http://schemas.microsoft.com/office/drawing/2014/main" id="{37485458-EA38-4B83-B758-38FC07CD2626}"/>
              </a:ext>
            </a:extLst>
          </p:cNvPr>
          <p:cNvGrpSpPr>
            <a:grpSpLocks/>
          </p:cNvGrpSpPr>
          <p:nvPr/>
        </p:nvGrpSpPr>
        <p:grpSpPr bwMode="auto">
          <a:xfrm>
            <a:off x="10706100" y="4114801"/>
            <a:ext cx="924984" cy="690563"/>
            <a:chOff x="6572148" y="2896932"/>
            <a:chExt cx="656539" cy="445913"/>
          </a:xfrm>
        </p:grpSpPr>
        <p:sp>
          <p:nvSpPr>
            <p:cNvPr id="23" name="Google Shape;331;p5">
              <a:extLst>
                <a:ext uri="{FF2B5EF4-FFF2-40B4-BE49-F238E27FC236}">
                  <a16:creationId xmlns:a16="http://schemas.microsoft.com/office/drawing/2014/main" id="{BBCA996E-7991-4ED6-ABBF-5F8AE610B34A}"/>
                </a:ext>
              </a:extLst>
            </p:cNvPr>
            <p:cNvSpPr>
              <a:spLocks/>
            </p:cNvSpPr>
            <p:nvPr/>
          </p:nvSpPr>
          <p:spPr bwMode="auto">
            <a:xfrm>
              <a:off x="6594630" y="2907298"/>
              <a:ext cx="624696" cy="425846"/>
            </a:xfrm>
            <a:custGeom>
              <a:avLst/>
              <a:gdLst>
                <a:gd name="T0" fmla="*/ 2147483646 w 9142"/>
                <a:gd name="T1" fmla="*/ 2147483646 h 6409"/>
                <a:gd name="T2" fmla="*/ 2147483646 w 9142"/>
                <a:gd name="T3" fmla="*/ 2147483646 h 6409"/>
                <a:gd name="T4" fmla="*/ 2147483646 w 9142"/>
                <a:gd name="T5" fmla="*/ 2147483646 h 6409"/>
                <a:gd name="T6" fmla="*/ 2147483646 w 9142"/>
                <a:gd name="T7" fmla="*/ 2147483646 h 6409"/>
                <a:gd name="T8" fmla="*/ 2147483646 w 9142"/>
                <a:gd name="T9" fmla="*/ 2147483646 h 640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42" h="6409" extrusionOk="0">
                  <a:moveTo>
                    <a:pt x="7834" y="1"/>
                  </a:moveTo>
                  <a:lnTo>
                    <a:pt x="1" y="2107"/>
                  </a:lnTo>
                  <a:lnTo>
                    <a:pt x="1076" y="6408"/>
                  </a:lnTo>
                  <a:lnTo>
                    <a:pt x="9142" y="4317"/>
                  </a:lnTo>
                  <a:lnTo>
                    <a:pt x="7834" y="1"/>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4" name="Google Shape;332;p5">
              <a:extLst>
                <a:ext uri="{FF2B5EF4-FFF2-40B4-BE49-F238E27FC236}">
                  <a16:creationId xmlns:a16="http://schemas.microsoft.com/office/drawing/2014/main" id="{1C7C6B68-763C-4B29-BEF2-BA7BE75C3FD5}"/>
                </a:ext>
              </a:extLst>
            </p:cNvPr>
            <p:cNvSpPr>
              <a:spLocks/>
            </p:cNvSpPr>
            <p:nvPr/>
          </p:nvSpPr>
          <p:spPr bwMode="auto">
            <a:xfrm>
              <a:off x="6574676" y="2896932"/>
              <a:ext cx="569415" cy="249036"/>
            </a:xfrm>
            <a:custGeom>
              <a:avLst/>
              <a:gdLst>
                <a:gd name="T0" fmla="*/ 2147483646 w 8333"/>
                <a:gd name="T1" fmla="*/ 2147483646 h 3748"/>
                <a:gd name="T2" fmla="*/ 2147483646 w 8333"/>
                <a:gd name="T3" fmla="*/ 2147483646 h 3748"/>
                <a:gd name="T4" fmla="*/ 2147483646 w 8333"/>
                <a:gd name="T5" fmla="*/ 2147483646 h 3748"/>
                <a:gd name="T6" fmla="*/ 2147483646 w 8333"/>
                <a:gd name="T7" fmla="*/ 2147483646 h 3748"/>
                <a:gd name="T8" fmla="*/ 2147483646 w 8333"/>
                <a:gd name="T9" fmla="*/ 2147483646 h 3748"/>
                <a:gd name="T10" fmla="*/ 2147483646 w 8333"/>
                <a:gd name="T11" fmla="*/ 2147483646 h 3748"/>
                <a:gd name="T12" fmla="*/ 2147483646 w 8333"/>
                <a:gd name="T13" fmla="*/ 2147483646 h 3748"/>
                <a:gd name="T14" fmla="*/ 2147483646 w 8333"/>
                <a:gd name="T15" fmla="*/ 2147483646 h 3748"/>
                <a:gd name="T16" fmla="*/ 2147483646 w 8333"/>
                <a:gd name="T17" fmla="*/ 2147483646 h 3748"/>
                <a:gd name="T18" fmla="*/ 2147483646 w 8333"/>
                <a:gd name="T19" fmla="*/ 2147483646 h 3748"/>
                <a:gd name="T20" fmla="*/ 2147483646 w 8333"/>
                <a:gd name="T21" fmla="*/ 2147483646 h 3748"/>
                <a:gd name="T22" fmla="*/ 2147483646 w 8333"/>
                <a:gd name="T23" fmla="*/ 2147483646 h 3748"/>
                <a:gd name="T24" fmla="*/ 2147483646 w 8333"/>
                <a:gd name="T25" fmla="*/ 2147483646 h 3748"/>
                <a:gd name="T26" fmla="*/ 2147483646 w 8333"/>
                <a:gd name="T27" fmla="*/ 2147483646 h 3748"/>
                <a:gd name="T28" fmla="*/ 2147483646 w 8333"/>
                <a:gd name="T29" fmla="*/ 2147483646 h 3748"/>
                <a:gd name="T30" fmla="*/ 2147483646 w 8333"/>
                <a:gd name="T31" fmla="*/ 2147483646 h 3748"/>
                <a:gd name="T32" fmla="*/ 2147483646 w 8333"/>
                <a:gd name="T33" fmla="*/ 2147483646 h 3748"/>
                <a:gd name="T34" fmla="*/ 2147483646 w 8333"/>
                <a:gd name="T35" fmla="*/ 2147483646 h 3748"/>
                <a:gd name="T36" fmla="*/ 2147483646 w 8333"/>
                <a:gd name="T37" fmla="*/ 2147483646 h 3748"/>
                <a:gd name="T38" fmla="*/ 2147483646 w 8333"/>
                <a:gd name="T39" fmla="*/ 2147483646 h 3748"/>
                <a:gd name="T40" fmla="*/ 2147483646 w 8333"/>
                <a:gd name="T41" fmla="*/ 2147483646 h 3748"/>
                <a:gd name="T42" fmla="*/ 2147483646 w 8333"/>
                <a:gd name="T43" fmla="*/ 2147483646 h 374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333" h="3748" extrusionOk="0">
                  <a:moveTo>
                    <a:pt x="7739" y="386"/>
                  </a:moveTo>
                  <a:cubicBezTo>
                    <a:pt x="7278" y="964"/>
                    <a:pt x="6749" y="1501"/>
                    <a:pt x="6256" y="2043"/>
                  </a:cubicBezTo>
                  <a:cubicBezTo>
                    <a:pt x="5949" y="2380"/>
                    <a:pt x="5639" y="2716"/>
                    <a:pt x="5328" y="3050"/>
                  </a:cubicBezTo>
                  <a:cubicBezTo>
                    <a:pt x="5244" y="3139"/>
                    <a:pt x="4896" y="3421"/>
                    <a:pt x="4990" y="3447"/>
                  </a:cubicBezTo>
                  <a:cubicBezTo>
                    <a:pt x="4814" y="3439"/>
                    <a:pt x="4505" y="3296"/>
                    <a:pt x="4383" y="3263"/>
                  </a:cubicBezTo>
                  <a:cubicBezTo>
                    <a:pt x="3941" y="3143"/>
                    <a:pt x="3500" y="3023"/>
                    <a:pt x="3058" y="2902"/>
                  </a:cubicBezTo>
                  <a:cubicBezTo>
                    <a:pt x="2350" y="2706"/>
                    <a:pt x="1643" y="2511"/>
                    <a:pt x="943" y="2290"/>
                  </a:cubicBezTo>
                  <a:cubicBezTo>
                    <a:pt x="3222" y="1689"/>
                    <a:pt x="5472" y="1025"/>
                    <a:pt x="7739" y="386"/>
                  </a:cubicBezTo>
                  <a:close/>
                  <a:moveTo>
                    <a:pt x="8082" y="1"/>
                  </a:moveTo>
                  <a:cubicBezTo>
                    <a:pt x="8050" y="1"/>
                    <a:pt x="8020" y="14"/>
                    <a:pt x="7998" y="44"/>
                  </a:cubicBezTo>
                  <a:cubicBezTo>
                    <a:pt x="7995" y="49"/>
                    <a:pt x="7992" y="53"/>
                    <a:pt x="7988" y="58"/>
                  </a:cubicBezTo>
                  <a:cubicBezTo>
                    <a:pt x="6870" y="212"/>
                    <a:pt x="5792" y="635"/>
                    <a:pt x="4711" y="942"/>
                  </a:cubicBezTo>
                  <a:cubicBezTo>
                    <a:pt x="3217" y="1368"/>
                    <a:pt x="1696" y="1704"/>
                    <a:pt x="192" y="2093"/>
                  </a:cubicBezTo>
                  <a:cubicBezTo>
                    <a:pt x="0" y="2142"/>
                    <a:pt x="92" y="2381"/>
                    <a:pt x="233" y="2430"/>
                  </a:cubicBezTo>
                  <a:cubicBezTo>
                    <a:pt x="1801" y="2964"/>
                    <a:pt x="3454" y="3322"/>
                    <a:pt x="5057" y="3742"/>
                  </a:cubicBezTo>
                  <a:cubicBezTo>
                    <a:pt x="5070" y="3746"/>
                    <a:pt x="5084" y="3748"/>
                    <a:pt x="5097" y="3748"/>
                  </a:cubicBezTo>
                  <a:cubicBezTo>
                    <a:pt x="5135" y="3748"/>
                    <a:pt x="5171" y="3733"/>
                    <a:pt x="5198" y="3703"/>
                  </a:cubicBezTo>
                  <a:cubicBezTo>
                    <a:pt x="6225" y="2589"/>
                    <a:pt x="7365" y="1499"/>
                    <a:pt x="8254" y="268"/>
                  </a:cubicBezTo>
                  <a:cubicBezTo>
                    <a:pt x="8333" y="159"/>
                    <a:pt x="8195" y="1"/>
                    <a:pt x="8082"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333;p5">
              <a:extLst>
                <a:ext uri="{FF2B5EF4-FFF2-40B4-BE49-F238E27FC236}">
                  <a16:creationId xmlns:a16="http://schemas.microsoft.com/office/drawing/2014/main" id="{B99B43EA-C5A2-4A80-B346-2AEC3C9648F0}"/>
                </a:ext>
              </a:extLst>
            </p:cNvPr>
            <p:cNvSpPr>
              <a:spLocks/>
            </p:cNvSpPr>
            <p:nvPr/>
          </p:nvSpPr>
          <p:spPr bwMode="auto">
            <a:xfrm>
              <a:off x="6572148" y="2905238"/>
              <a:ext cx="656539" cy="437607"/>
            </a:xfrm>
            <a:custGeom>
              <a:avLst/>
              <a:gdLst>
                <a:gd name="T0" fmla="*/ 2147483646 w 9608"/>
                <a:gd name="T1" fmla="*/ 0 h 6586"/>
                <a:gd name="T2" fmla="*/ 2147483646 w 9608"/>
                <a:gd name="T3" fmla="*/ 2147483646 h 6586"/>
                <a:gd name="T4" fmla="*/ 2147483646 w 9608"/>
                <a:gd name="T5" fmla="*/ 2147483646 h 6586"/>
                <a:gd name="T6" fmla="*/ 2147483646 w 9608"/>
                <a:gd name="T7" fmla="*/ 2147483646 h 6586"/>
                <a:gd name="T8" fmla="*/ 2147483646 w 9608"/>
                <a:gd name="T9" fmla="*/ 2147483646 h 6586"/>
                <a:gd name="T10" fmla="*/ 2147483646 w 9608"/>
                <a:gd name="T11" fmla="*/ 2147483646 h 6586"/>
                <a:gd name="T12" fmla="*/ 2147483646 w 9608"/>
                <a:gd name="T13" fmla="*/ 2147483646 h 6586"/>
                <a:gd name="T14" fmla="*/ 2147483646 w 9608"/>
                <a:gd name="T15" fmla="*/ 2147483646 h 6586"/>
                <a:gd name="T16" fmla="*/ 2147483646 w 9608"/>
                <a:gd name="T17" fmla="*/ 2147483646 h 6586"/>
                <a:gd name="T18" fmla="*/ 2147483646 w 9608"/>
                <a:gd name="T19" fmla="*/ 2147483646 h 6586"/>
                <a:gd name="T20" fmla="*/ 2147483646 w 9608"/>
                <a:gd name="T21" fmla="*/ 2147483646 h 6586"/>
                <a:gd name="T22" fmla="*/ 2147483646 w 9608"/>
                <a:gd name="T23" fmla="*/ 2147483646 h 6586"/>
                <a:gd name="T24" fmla="*/ 2147483646 w 9608"/>
                <a:gd name="T25" fmla="*/ 2147483646 h 6586"/>
                <a:gd name="T26" fmla="*/ 2147483646 w 9608"/>
                <a:gd name="T27" fmla="*/ 2147483646 h 6586"/>
                <a:gd name="T28" fmla="*/ 2147483646 w 9608"/>
                <a:gd name="T29" fmla="*/ 2147483646 h 6586"/>
                <a:gd name="T30" fmla="*/ 2147483646 w 9608"/>
                <a:gd name="T31" fmla="*/ 2147483646 h 6586"/>
                <a:gd name="T32" fmla="*/ 2147483646 w 9608"/>
                <a:gd name="T33" fmla="*/ 2147483646 h 6586"/>
                <a:gd name="T34" fmla="*/ 2147483646 w 9608"/>
                <a:gd name="T35" fmla="*/ 2147483646 h 6586"/>
                <a:gd name="T36" fmla="*/ 2147483646 w 9608"/>
                <a:gd name="T37" fmla="*/ 2147483646 h 6586"/>
                <a:gd name="T38" fmla="*/ 2147483646 w 9608"/>
                <a:gd name="T39" fmla="*/ 2147483646 h 6586"/>
                <a:gd name="T40" fmla="*/ 2147483646 w 9608"/>
                <a:gd name="T41" fmla="*/ 2147483646 h 6586"/>
                <a:gd name="T42" fmla="*/ 2147483646 w 9608"/>
                <a:gd name="T43" fmla="*/ 2147483646 h 6586"/>
                <a:gd name="T44" fmla="*/ 2147483646 w 9608"/>
                <a:gd name="T45" fmla="*/ 2147483646 h 6586"/>
                <a:gd name="T46" fmla="*/ 2147483646 w 9608"/>
                <a:gd name="T47" fmla="*/ 2147483646 h 6586"/>
                <a:gd name="T48" fmla="*/ 2147483646 w 9608"/>
                <a:gd name="T49" fmla="*/ 2147483646 h 6586"/>
                <a:gd name="T50" fmla="*/ 2147483646 w 9608"/>
                <a:gd name="T51" fmla="*/ 0 h 658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9608" h="6586" extrusionOk="0">
                  <a:moveTo>
                    <a:pt x="8184" y="0"/>
                  </a:moveTo>
                  <a:cubicBezTo>
                    <a:pt x="8154" y="0"/>
                    <a:pt x="8129" y="67"/>
                    <a:pt x="8145" y="109"/>
                  </a:cubicBezTo>
                  <a:cubicBezTo>
                    <a:pt x="8396" y="739"/>
                    <a:pt x="8528" y="1443"/>
                    <a:pt x="8714" y="2096"/>
                  </a:cubicBezTo>
                  <a:cubicBezTo>
                    <a:pt x="8846" y="2558"/>
                    <a:pt x="8975" y="3021"/>
                    <a:pt x="9106" y="3485"/>
                  </a:cubicBezTo>
                  <a:cubicBezTo>
                    <a:pt x="9137" y="3599"/>
                    <a:pt x="9327" y="4015"/>
                    <a:pt x="9345" y="4227"/>
                  </a:cubicBezTo>
                  <a:cubicBezTo>
                    <a:pt x="9340" y="4224"/>
                    <a:pt x="9334" y="4223"/>
                    <a:pt x="9327" y="4223"/>
                  </a:cubicBezTo>
                  <a:cubicBezTo>
                    <a:pt x="9281" y="4223"/>
                    <a:pt x="9187" y="4273"/>
                    <a:pt x="9101" y="4293"/>
                  </a:cubicBezTo>
                  <a:cubicBezTo>
                    <a:pt x="8837" y="4354"/>
                    <a:pt x="8574" y="4428"/>
                    <a:pt x="8311" y="4496"/>
                  </a:cubicBezTo>
                  <a:cubicBezTo>
                    <a:pt x="7432" y="4721"/>
                    <a:pt x="6554" y="4945"/>
                    <a:pt x="5675" y="5172"/>
                  </a:cubicBezTo>
                  <a:cubicBezTo>
                    <a:pt x="4796" y="5400"/>
                    <a:pt x="3917" y="5628"/>
                    <a:pt x="3038" y="5857"/>
                  </a:cubicBezTo>
                  <a:cubicBezTo>
                    <a:pt x="2585" y="5974"/>
                    <a:pt x="1968" y="6268"/>
                    <a:pt x="1489" y="6271"/>
                  </a:cubicBezTo>
                  <a:cubicBezTo>
                    <a:pt x="1474" y="6210"/>
                    <a:pt x="1405" y="6106"/>
                    <a:pt x="1395" y="6029"/>
                  </a:cubicBezTo>
                  <a:cubicBezTo>
                    <a:pt x="1326" y="5508"/>
                    <a:pt x="1067" y="4934"/>
                    <a:pt x="928" y="4434"/>
                  </a:cubicBezTo>
                  <a:cubicBezTo>
                    <a:pt x="715" y="3660"/>
                    <a:pt x="539" y="2871"/>
                    <a:pt x="283" y="2111"/>
                  </a:cubicBezTo>
                  <a:cubicBezTo>
                    <a:pt x="270" y="2072"/>
                    <a:pt x="224" y="2038"/>
                    <a:pt x="185" y="2038"/>
                  </a:cubicBezTo>
                  <a:cubicBezTo>
                    <a:pt x="160" y="2038"/>
                    <a:pt x="138" y="2053"/>
                    <a:pt x="131" y="2091"/>
                  </a:cubicBezTo>
                  <a:cubicBezTo>
                    <a:pt x="0" y="2810"/>
                    <a:pt x="479" y="3822"/>
                    <a:pt x="669" y="4505"/>
                  </a:cubicBezTo>
                  <a:cubicBezTo>
                    <a:pt x="848" y="5149"/>
                    <a:pt x="967" y="5906"/>
                    <a:pt x="1291" y="6496"/>
                  </a:cubicBezTo>
                  <a:cubicBezTo>
                    <a:pt x="1315" y="6540"/>
                    <a:pt x="1385" y="6585"/>
                    <a:pt x="1442" y="6585"/>
                  </a:cubicBezTo>
                  <a:cubicBezTo>
                    <a:pt x="1450" y="6585"/>
                    <a:pt x="1457" y="6585"/>
                    <a:pt x="1465" y="6583"/>
                  </a:cubicBezTo>
                  <a:cubicBezTo>
                    <a:pt x="4159" y="5884"/>
                    <a:pt x="6852" y="5183"/>
                    <a:pt x="9546" y="4478"/>
                  </a:cubicBezTo>
                  <a:cubicBezTo>
                    <a:pt x="9604" y="4463"/>
                    <a:pt x="9608" y="4387"/>
                    <a:pt x="9596" y="4340"/>
                  </a:cubicBezTo>
                  <a:cubicBezTo>
                    <a:pt x="9229" y="2933"/>
                    <a:pt x="8884" y="1330"/>
                    <a:pt x="8219" y="32"/>
                  </a:cubicBezTo>
                  <a:cubicBezTo>
                    <a:pt x="8208" y="9"/>
                    <a:pt x="8196" y="0"/>
                    <a:pt x="818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26" name="Google Shape;334;p5">
            <a:extLst>
              <a:ext uri="{FF2B5EF4-FFF2-40B4-BE49-F238E27FC236}">
                <a16:creationId xmlns:a16="http://schemas.microsoft.com/office/drawing/2014/main" id="{521D9B41-219E-4D77-A0C6-E3D600CFA550}"/>
              </a:ext>
            </a:extLst>
          </p:cNvPr>
          <p:cNvSpPr>
            <a:spLocks/>
          </p:cNvSpPr>
          <p:nvPr/>
        </p:nvSpPr>
        <p:spPr bwMode="auto">
          <a:xfrm>
            <a:off x="11728451" y="6132514"/>
            <a:ext cx="289983" cy="420687"/>
          </a:xfrm>
          <a:custGeom>
            <a:avLst/>
            <a:gdLst>
              <a:gd name="T0" fmla="*/ 2147483646 w 3973"/>
              <a:gd name="T1" fmla="*/ 0 h 5922"/>
              <a:gd name="T2" fmla="*/ 2147483646 w 3973"/>
              <a:gd name="T3" fmla="*/ 0 h 5922"/>
              <a:gd name="T4" fmla="*/ 2147483646 w 3973"/>
              <a:gd name="T5" fmla="*/ 2147483646 h 5922"/>
              <a:gd name="T6" fmla="*/ 2147483646 w 3973"/>
              <a:gd name="T7" fmla="*/ 2147483646 h 5922"/>
              <a:gd name="T8" fmla="*/ 2147483646 w 3973"/>
              <a:gd name="T9" fmla="*/ 2147483646 h 5922"/>
              <a:gd name="T10" fmla="*/ 2147483646 w 3973"/>
              <a:gd name="T11" fmla="*/ 2147483646 h 5922"/>
              <a:gd name="T12" fmla="*/ 2147483646 w 3973"/>
              <a:gd name="T13" fmla="*/ 2147483646 h 5922"/>
              <a:gd name="T14" fmla="*/ 2147483646 w 3973"/>
              <a:gd name="T15" fmla="*/ 2147483646 h 5922"/>
              <a:gd name="T16" fmla="*/ 2147483646 w 3973"/>
              <a:gd name="T17" fmla="*/ 0 h 59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73" h="5922" extrusionOk="0">
                <a:moveTo>
                  <a:pt x="972" y="0"/>
                </a:moveTo>
                <a:lnTo>
                  <a:pt x="972" y="0"/>
                </a:lnTo>
                <a:cubicBezTo>
                  <a:pt x="1216" y="859"/>
                  <a:pt x="1850" y="2785"/>
                  <a:pt x="1" y="3666"/>
                </a:cubicBezTo>
                <a:cubicBezTo>
                  <a:pt x="216" y="3593"/>
                  <a:pt x="422" y="3559"/>
                  <a:pt x="618" y="3559"/>
                </a:cubicBezTo>
                <a:cubicBezTo>
                  <a:pt x="1697" y="3559"/>
                  <a:pt x="2484" y="4595"/>
                  <a:pt x="2989" y="5922"/>
                </a:cubicBezTo>
                <a:cubicBezTo>
                  <a:pt x="2466" y="3666"/>
                  <a:pt x="2765" y="2961"/>
                  <a:pt x="3972" y="2411"/>
                </a:cubicBezTo>
                <a:cubicBezTo>
                  <a:pt x="3768" y="2471"/>
                  <a:pt x="3576" y="2498"/>
                  <a:pt x="3395" y="2498"/>
                </a:cubicBezTo>
                <a:cubicBezTo>
                  <a:pt x="2162" y="2498"/>
                  <a:pt x="1461" y="1207"/>
                  <a:pt x="972"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7" name="Google Shape;335;p5">
            <a:extLst>
              <a:ext uri="{FF2B5EF4-FFF2-40B4-BE49-F238E27FC236}">
                <a16:creationId xmlns:a16="http://schemas.microsoft.com/office/drawing/2014/main" id="{2D896B70-A788-4F5C-B241-5E3CD484C59A}"/>
              </a:ext>
            </a:extLst>
          </p:cNvPr>
          <p:cNvSpPr>
            <a:spLocks/>
          </p:cNvSpPr>
          <p:nvPr/>
        </p:nvSpPr>
        <p:spPr bwMode="auto">
          <a:xfrm>
            <a:off x="10998200" y="6045200"/>
            <a:ext cx="338667" cy="292100"/>
          </a:xfrm>
          <a:custGeom>
            <a:avLst/>
            <a:gdLst>
              <a:gd name="T0" fmla="*/ 2147483646 w 5734"/>
              <a:gd name="T1" fmla="*/ 0 h 5078"/>
              <a:gd name="T2" fmla="*/ 2147483646 w 5734"/>
              <a:gd name="T3" fmla="*/ 2147483646 h 5078"/>
              <a:gd name="T4" fmla="*/ 2147483646 w 5734"/>
              <a:gd name="T5" fmla="*/ 2147483646 h 5078"/>
              <a:gd name="T6" fmla="*/ 2147483646 w 5734"/>
              <a:gd name="T7" fmla="*/ 2147483646 h 5078"/>
              <a:gd name="T8" fmla="*/ 2147483646 w 5734"/>
              <a:gd name="T9" fmla="*/ 2147483646 h 5078"/>
              <a:gd name="T10" fmla="*/ 2147483646 w 5734"/>
              <a:gd name="T11" fmla="*/ 2147483646 h 5078"/>
              <a:gd name="T12" fmla="*/ 2147483646 w 5734"/>
              <a:gd name="T13" fmla="*/ 2147483646 h 5078"/>
              <a:gd name="T14" fmla="*/ 2147483646 w 5734"/>
              <a:gd name="T15" fmla="*/ 2147483646 h 5078"/>
              <a:gd name="T16" fmla="*/ 2147483646 w 5734"/>
              <a:gd name="T17" fmla="*/ 2147483646 h 5078"/>
              <a:gd name="T18" fmla="*/ 2147483646 w 5734"/>
              <a:gd name="T19" fmla="*/ 2147483646 h 5078"/>
              <a:gd name="T20" fmla="*/ 2147483646 w 5734"/>
              <a:gd name="T21" fmla="*/ 2147483646 h 5078"/>
              <a:gd name="T22" fmla="*/ 2147483646 w 5734"/>
              <a:gd name="T23" fmla="*/ 2147483646 h 5078"/>
              <a:gd name="T24" fmla="*/ 2147483646 w 5734"/>
              <a:gd name="T25" fmla="*/ 2147483646 h 5078"/>
              <a:gd name="T26" fmla="*/ 2147483646 w 5734"/>
              <a:gd name="T27" fmla="*/ 2147483646 h 5078"/>
              <a:gd name="T28" fmla="*/ 2147483646 w 5734"/>
              <a:gd name="T29" fmla="*/ 2147483646 h 5078"/>
              <a:gd name="T30" fmla="*/ 2147483646 w 5734"/>
              <a:gd name="T31" fmla="*/ 2147483646 h 5078"/>
              <a:gd name="T32" fmla="*/ 2147483646 w 5734"/>
              <a:gd name="T33" fmla="*/ 2147483646 h 5078"/>
              <a:gd name="T34" fmla="*/ 2147483646 w 5734"/>
              <a:gd name="T35" fmla="*/ 2147483646 h 5078"/>
              <a:gd name="T36" fmla="*/ 2147483646 w 5734"/>
              <a:gd name="T37" fmla="*/ 2147483646 h 5078"/>
              <a:gd name="T38" fmla="*/ 2147483646 w 5734"/>
              <a:gd name="T39" fmla="*/ 2147483646 h 5078"/>
              <a:gd name="T40" fmla="*/ 2147483646 w 5734"/>
              <a:gd name="T41" fmla="*/ 2147483646 h 5078"/>
              <a:gd name="T42" fmla="*/ 2147483646 w 5734"/>
              <a:gd name="T43" fmla="*/ 2147483646 h 5078"/>
              <a:gd name="T44" fmla="*/ 2147483646 w 5734"/>
              <a:gd name="T45" fmla="*/ 2147483646 h 5078"/>
              <a:gd name="T46" fmla="*/ 2147483646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8" name="Google Shape;336;p5">
            <a:extLst>
              <a:ext uri="{FF2B5EF4-FFF2-40B4-BE49-F238E27FC236}">
                <a16:creationId xmlns:a16="http://schemas.microsoft.com/office/drawing/2014/main" id="{A392593A-9796-4BBA-9AA0-5555B130B3F1}"/>
              </a:ext>
            </a:extLst>
          </p:cNvPr>
          <p:cNvSpPr/>
          <p:nvPr/>
        </p:nvSpPr>
        <p:spPr>
          <a:xfrm>
            <a:off x="10668000" y="5349876"/>
            <a:ext cx="330200" cy="295275"/>
          </a:xfrm>
          <a:custGeom>
            <a:avLst/>
            <a:gdLst/>
            <a:ahLst/>
            <a:cxnLst/>
            <a:rect l="l" t="t" r="r" b="b"/>
            <a:pathLst>
              <a:path w="4533" h="4162" extrusionOk="0">
                <a:moveTo>
                  <a:pt x="1237" y="0"/>
                </a:moveTo>
                <a:cubicBezTo>
                  <a:pt x="1232" y="0"/>
                  <a:pt x="1227" y="1"/>
                  <a:pt x="1224" y="3"/>
                </a:cubicBezTo>
                <a:cubicBezTo>
                  <a:pt x="1124" y="59"/>
                  <a:pt x="1224" y="1681"/>
                  <a:pt x="1224" y="1681"/>
                </a:cubicBezTo>
                <a:cubicBezTo>
                  <a:pt x="1224" y="1681"/>
                  <a:pt x="0" y="2243"/>
                  <a:pt x="0" y="2375"/>
                </a:cubicBezTo>
                <a:cubicBezTo>
                  <a:pt x="0" y="2508"/>
                  <a:pt x="1819" y="2673"/>
                  <a:pt x="1819" y="2673"/>
                </a:cubicBezTo>
                <a:cubicBezTo>
                  <a:pt x="1819" y="2673"/>
                  <a:pt x="1919" y="4161"/>
                  <a:pt x="2085" y="4161"/>
                </a:cubicBezTo>
                <a:cubicBezTo>
                  <a:pt x="2250" y="4161"/>
                  <a:pt x="2891" y="2408"/>
                  <a:pt x="2891" y="2408"/>
                </a:cubicBezTo>
                <a:cubicBezTo>
                  <a:pt x="2891" y="2408"/>
                  <a:pt x="3857" y="2705"/>
                  <a:pt x="4277" y="2705"/>
                </a:cubicBezTo>
                <a:cubicBezTo>
                  <a:pt x="4382" y="2705"/>
                  <a:pt x="4453" y="2686"/>
                  <a:pt x="4467" y="2640"/>
                </a:cubicBezTo>
                <a:cubicBezTo>
                  <a:pt x="4532" y="2408"/>
                  <a:pt x="3441" y="1382"/>
                  <a:pt x="3441" y="1382"/>
                </a:cubicBezTo>
                <a:cubicBezTo>
                  <a:pt x="3441" y="1382"/>
                  <a:pt x="4168" y="291"/>
                  <a:pt x="4036" y="191"/>
                </a:cubicBezTo>
                <a:cubicBezTo>
                  <a:pt x="4028" y="185"/>
                  <a:pt x="4014" y="182"/>
                  <a:pt x="3996" y="182"/>
                </a:cubicBezTo>
                <a:cubicBezTo>
                  <a:pt x="3729" y="182"/>
                  <a:pt x="2481" y="820"/>
                  <a:pt x="2481" y="820"/>
                </a:cubicBezTo>
                <a:cubicBezTo>
                  <a:pt x="2481" y="820"/>
                  <a:pt x="1394" y="0"/>
                  <a:pt x="1237" y="0"/>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29" name="Google Shape;337;p5">
            <a:extLst>
              <a:ext uri="{FF2B5EF4-FFF2-40B4-BE49-F238E27FC236}">
                <a16:creationId xmlns:a16="http://schemas.microsoft.com/office/drawing/2014/main" id="{166268E4-982D-4F3B-8118-3E15005B5348}"/>
              </a:ext>
            </a:extLst>
          </p:cNvPr>
          <p:cNvSpPr/>
          <p:nvPr/>
        </p:nvSpPr>
        <p:spPr>
          <a:xfrm>
            <a:off x="11495618" y="1441450"/>
            <a:ext cx="311149" cy="241300"/>
          </a:xfrm>
          <a:custGeom>
            <a:avLst/>
            <a:gdLst/>
            <a:ahLst/>
            <a:cxnLst/>
            <a:rect l="l" t="t" r="r" b="b"/>
            <a:pathLst>
              <a:path w="7855" h="6232" extrusionOk="0">
                <a:moveTo>
                  <a:pt x="6497" y="1"/>
                </a:moveTo>
                <a:cubicBezTo>
                  <a:pt x="6111" y="1"/>
                  <a:pt x="5698" y="160"/>
                  <a:pt x="5348" y="444"/>
                </a:cubicBezTo>
                <a:cubicBezTo>
                  <a:pt x="4471" y="1154"/>
                  <a:pt x="4429" y="2700"/>
                  <a:pt x="4429" y="2700"/>
                </a:cubicBezTo>
                <a:cubicBezTo>
                  <a:pt x="4429" y="2700"/>
                  <a:pt x="3081" y="1547"/>
                  <a:pt x="1900" y="1547"/>
                </a:cubicBezTo>
                <a:cubicBezTo>
                  <a:pt x="1471" y="1547"/>
                  <a:pt x="1065" y="1700"/>
                  <a:pt x="753" y="2115"/>
                </a:cubicBezTo>
                <a:cubicBezTo>
                  <a:pt x="1" y="3116"/>
                  <a:pt x="878" y="4835"/>
                  <a:pt x="2590" y="5417"/>
                </a:cubicBezTo>
                <a:cubicBezTo>
                  <a:pt x="4303" y="6000"/>
                  <a:pt x="6308" y="6231"/>
                  <a:pt x="6308" y="6231"/>
                </a:cubicBezTo>
                <a:cubicBezTo>
                  <a:pt x="6308" y="6231"/>
                  <a:pt x="7854" y="3252"/>
                  <a:pt x="7771" y="1535"/>
                </a:cubicBezTo>
                <a:cubicBezTo>
                  <a:pt x="7719" y="456"/>
                  <a:pt x="7148" y="1"/>
                  <a:pt x="6497" y="1"/>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0" name="Google Shape;338;p5">
            <a:extLst>
              <a:ext uri="{FF2B5EF4-FFF2-40B4-BE49-F238E27FC236}">
                <a16:creationId xmlns:a16="http://schemas.microsoft.com/office/drawing/2014/main" id="{9EDB3DC9-AA32-4E7F-AC58-6520079E5450}"/>
              </a:ext>
            </a:extLst>
          </p:cNvPr>
          <p:cNvSpPr>
            <a:spLocks/>
          </p:cNvSpPr>
          <p:nvPr/>
        </p:nvSpPr>
        <p:spPr bwMode="auto">
          <a:xfrm>
            <a:off x="11398251" y="2084389"/>
            <a:ext cx="416983" cy="587375"/>
          </a:xfrm>
          <a:custGeom>
            <a:avLst/>
            <a:gdLst>
              <a:gd name="T0" fmla="*/ 2147483646 w 12328"/>
              <a:gd name="T1" fmla="*/ 2147483646 h 17372"/>
              <a:gd name="T2" fmla="*/ 2147483646 w 12328"/>
              <a:gd name="T3" fmla="*/ 2147483646 h 17372"/>
              <a:gd name="T4" fmla="*/ 2147483646 w 12328"/>
              <a:gd name="T5" fmla="*/ 2147483646 h 17372"/>
              <a:gd name="T6" fmla="*/ 2147483646 w 12328"/>
              <a:gd name="T7" fmla="*/ 2147483646 h 17372"/>
              <a:gd name="T8" fmla="*/ 2147483646 w 12328"/>
              <a:gd name="T9" fmla="*/ 2147483646 h 17372"/>
              <a:gd name="T10" fmla="*/ 2147483646 w 12328"/>
              <a:gd name="T11" fmla="*/ 2147483646 h 17372"/>
              <a:gd name="T12" fmla="*/ 2147483646 w 12328"/>
              <a:gd name="T13" fmla="*/ 2147483646 h 17372"/>
              <a:gd name="T14" fmla="*/ 2147483646 w 12328"/>
              <a:gd name="T15" fmla="*/ 2147483646 h 17372"/>
              <a:gd name="T16" fmla="*/ 2147483646 w 12328"/>
              <a:gd name="T17" fmla="*/ 2147483646 h 17372"/>
              <a:gd name="T18" fmla="*/ 2147483646 w 12328"/>
              <a:gd name="T19" fmla="*/ 2147483646 h 17372"/>
              <a:gd name="T20" fmla="*/ 2147483646 w 12328"/>
              <a:gd name="T21" fmla="*/ 2147483646 h 17372"/>
              <a:gd name="T22" fmla="*/ 2147483646 w 12328"/>
              <a:gd name="T23" fmla="*/ 0 h 17372"/>
              <a:gd name="T24" fmla="*/ 2147483646 w 12328"/>
              <a:gd name="T25" fmla="*/ 2147483646 h 17372"/>
              <a:gd name="T26" fmla="*/ 2147483646 w 12328"/>
              <a:gd name="T27" fmla="*/ 2147483646 h 17372"/>
              <a:gd name="T28" fmla="*/ 2147483646 w 12328"/>
              <a:gd name="T29" fmla="*/ 2147483646 h 17372"/>
              <a:gd name="T30" fmla="*/ 2147483646 w 12328"/>
              <a:gd name="T31" fmla="*/ 2147483646 h 17372"/>
              <a:gd name="T32" fmla="*/ 2147483646 w 12328"/>
              <a:gd name="T33" fmla="*/ 2147483646 h 17372"/>
              <a:gd name="T34" fmla="*/ 2147483646 w 12328"/>
              <a:gd name="T35" fmla="*/ 2147483646 h 17372"/>
              <a:gd name="T36" fmla="*/ 2147483646 w 12328"/>
              <a:gd name="T37" fmla="*/ 2147483646 h 17372"/>
              <a:gd name="T38" fmla="*/ 2147483646 w 12328"/>
              <a:gd name="T39" fmla="*/ 2147483646 h 17372"/>
              <a:gd name="T40" fmla="*/ 2147483646 w 12328"/>
              <a:gd name="T41" fmla="*/ 2147483646 h 17372"/>
              <a:gd name="T42" fmla="*/ 2147483646 w 12328"/>
              <a:gd name="T43" fmla="*/ 2147483646 h 17372"/>
              <a:gd name="T44" fmla="*/ 2147483646 w 12328"/>
              <a:gd name="T45" fmla="*/ 2147483646 h 17372"/>
              <a:gd name="T46" fmla="*/ 2147483646 w 12328"/>
              <a:gd name="T47" fmla="*/ 2147483646 h 17372"/>
              <a:gd name="T48" fmla="*/ 2147483646 w 12328"/>
              <a:gd name="T49" fmla="*/ 2147483646 h 17372"/>
              <a:gd name="T50" fmla="*/ 2147483646 w 12328"/>
              <a:gd name="T51" fmla="*/ 2147483646 h 17372"/>
              <a:gd name="T52" fmla="*/ 2147483646 w 12328"/>
              <a:gd name="T53" fmla="*/ 2147483646 h 17372"/>
              <a:gd name="T54" fmla="*/ 2147483646 w 12328"/>
              <a:gd name="T55" fmla="*/ 2147483646 h 17372"/>
              <a:gd name="T56" fmla="*/ 2147483646 w 12328"/>
              <a:gd name="T57" fmla="*/ 2147483646 h 17372"/>
              <a:gd name="T58" fmla="*/ 2147483646 w 12328"/>
              <a:gd name="T59" fmla="*/ 2147483646 h 17372"/>
              <a:gd name="T60" fmla="*/ 2147483646 w 12328"/>
              <a:gd name="T61" fmla="*/ 2147483646 h 17372"/>
              <a:gd name="T62" fmla="*/ 2147483646 w 12328"/>
              <a:gd name="T63" fmla="*/ 2147483646 h 17372"/>
              <a:gd name="T64" fmla="*/ 2147483646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1" name="Google Shape;339;p5">
            <a:extLst>
              <a:ext uri="{FF2B5EF4-FFF2-40B4-BE49-F238E27FC236}">
                <a16:creationId xmlns:a16="http://schemas.microsoft.com/office/drawing/2014/main" id="{3446205A-01FA-41FC-8A48-DB5ED3E26F3E}"/>
              </a:ext>
            </a:extLst>
          </p:cNvPr>
          <p:cNvSpPr>
            <a:spLocks/>
          </p:cNvSpPr>
          <p:nvPr/>
        </p:nvSpPr>
        <p:spPr bwMode="auto">
          <a:xfrm>
            <a:off x="11618384" y="5168901"/>
            <a:ext cx="338667" cy="33496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2147483646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2147483646 h 6358"/>
              <a:gd name="T108" fmla="*/ 2147483646 w 6432"/>
              <a:gd name="T109" fmla="*/ 2147483646 h 6358"/>
              <a:gd name="T110" fmla="*/ 2147483646 w 6432"/>
              <a:gd name="T111" fmla="*/ 2147483646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2" name="Google Shape;340;p5">
            <a:extLst>
              <a:ext uri="{FF2B5EF4-FFF2-40B4-BE49-F238E27FC236}">
                <a16:creationId xmlns:a16="http://schemas.microsoft.com/office/drawing/2014/main" id="{C56878C0-1A2B-42FB-90C1-B8020B8AE2C9}"/>
              </a:ext>
            </a:extLst>
          </p:cNvPr>
          <p:cNvSpPr>
            <a:spLocks/>
          </p:cNvSpPr>
          <p:nvPr/>
        </p:nvSpPr>
        <p:spPr bwMode="auto">
          <a:xfrm>
            <a:off x="11648017" y="704851"/>
            <a:ext cx="279400" cy="2762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2147483646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2147483646 h 6358"/>
              <a:gd name="T108" fmla="*/ 2147483646 w 6432"/>
              <a:gd name="T109" fmla="*/ 2147483646 h 6358"/>
              <a:gd name="T110" fmla="*/ 2147483646 w 6432"/>
              <a:gd name="T111" fmla="*/ 2147483646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3" name="Google Shape;341;p5">
            <a:extLst>
              <a:ext uri="{FF2B5EF4-FFF2-40B4-BE49-F238E27FC236}">
                <a16:creationId xmlns:a16="http://schemas.microsoft.com/office/drawing/2014/main" id="{1D2F8976-1E42-4C63-BB18-61BE60B1DBD6}"/>
              </a:ext>
            </a:extLst>
          </p:cNvPr>
          <p:cNvSpPr>
            <a:spLocks/>
          </p:cNvSpPr>
          <p:nvPr/>
        </p:nvSpPr>
        <p:spPr bwMode="auto">
          <a:xfrm rot="19480381">
            <a:off x="10659534" y="2451101"/>
            <a:ext cx="302684" cy="176213"/>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4" name="Google Shape;342;p5">
            <a:extLst>
              <a:ext uri="{FF2B5EF4-FFF2-40B4-BE49-F238E27FC236}">
                <a16:creationId xmlns:a16="http://schemas.microsoft.com/office/drawing/2014/main" id="{81630E45-96AB-4A0D-8AE2-EBAF22E78488}"/>
              </a:ext>
            </a:extLst>
          </p:cNvPr>
          <p:cNvSpPr>
            <a:spLocks/>
          </p:cNvSpPr>
          <p:nvPr/>
        </p:nvSpPr>
        <p:spPr bwMode="auto">
          <a:xfrm>
            <a:off x="3418418" y="2517775"/>
            <a:ext cx="520700" cy="488950"/>
          </a:xfrm>
          <a:custGeom>
            <a:avLst/>
            <a:gdLst>
              <a:gd name="T0" fmla="*/ 2147483646 w 6453"/>
              <a:gd name="T1" fmla="*/ 0 h 6222"/>
              <a:gd name="T2" fmla="*/ 2147483646 w 6453"/>
              <a:gd name="T3" fmla="*/ 2147483646 h 6222"/>
              <a:gd name="T4" fmla="*/ 2147483646 w 6453"/>
              <a:gd name="T5" fmla="*/ 2147483646 h 6222"/>
              <a:gd name="T6" fmla="*/ 2147483646 w 6453"/>
              <a:gd name="T7" fmla="*/ 2147483646 h 6222"/>
              <a:gd name="T8" fmla="*/ 2147483646 w 6453"/>
              <a:gd name="T9" fmla="*/ 2147483646 h 6222"/>
              <a:gd name="T10" fmla="*/ 2147483646 w 6453"/>
              <a:gd name="T11" fmla="*/ 2147483646 h 6222"/>
              <a:gd name="T12" fmla="*/ 2147483646 w 6453"/>
              <a:gd name="T13" fmla="*/ 2147483646 h 6222"/>
              <a:gd name="T14" fmla="*/ 2147483646 w 6453"/>
              <a:gd name="T15" fmla="*/ 2147483646 h 6222"/>
              <a:gd name="T16" fmla="*/ 2147483646 w 6453"/>
              <a:gd name="T17" fmla="*/ 2147483646 h 6222"/>
              <a:gd name="T18" fmla="*/ 2147483646 w 6453"/>
              <a:gd name="T19" fmla="*/ 2147483646 h 6222"/>
              <a:gd name="T20" fmla="*/ 2147483646 w 6453"/>
              <a:gd name="T21" fmla="*/ 2147483646 h 6222"/>
              <a:gd name="T22" fmla="*/ 2147483646 w 6453"/>
              <a:gd name="T23" fmla="*/ 2147483646 h 6222"/>
              <a:gd name="T24" fmla="*/ 2147483646 w 6453"/>
              <a:gd name="T25" fmla="*/ 2147483646 h 6222"/>
              <a:gd name="T26" fmla="*/ 2147483646 w 6453"/>
              <a:gd name="T27" fmla="*/ 2147483646 h 6222"/>
              <a:gd name="T28" fmla="*/ 2147483646 w 6453"/>
              <a:gd name="T29" fmla="*/ 0 h 622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453" h="6222" extrusionOk="0">
                <a:moveTo>
                  <a:pt x="2237" y="0"/>
                </a:moveTo>
                <a:cubicBezTo>
                  <a:pt x="2228" y="0"/>
                  <a:pt x="2220" y="3"/>
                  <a:pt x="2214" y="8"/>
                </a:cubicBezTo>
                <a:cubicBezTo>
                  <a:pt x="2062" y="142"/>
                  <a:pt x="1795" y="2240"/>
                  <a:pt x="1795" y="2240"/>
                </a:cubicBezTo>
                <a:cubicBezTo>
                  <a:pt x="1795" y="2240"/>
                  <a:pt x="77" y="2857"/>
                  <a:pt x="39" y="3236"/>
                </a:cubicBezTo>
                <a:cubicBezTo>
                  <a:pt x="0" y="3617"/>
                  <a:pt x="2043" y="4113"/>
                  <a:pt x="2043" y="4113"/>
                </a:cubicBezTo>
                <a:cubicBezTo>
                  <a:pt x="2043" y="4113"/>
                  <a:pt x="1641" y="6059"/>
                  <a:pt x="2042" y="6212"/>
                </a:cubicBezTo>
                <a:cubicBezTo>
                  <a:pt x="2058" y="6218"/>
                  <a:pt x="2076" y="6221"/>
                  <a:pt x="2095" y="6221"/>
                </a:cubicBezTo>
                <a:cubicBezTo>
                  <a:pt x="2551" y="6221"/>
                  <a:pt x="3805" y="4532"/>
                  <a:pt x="3805" y="4532"/>
                </a:cubicBezTo>
                <a:cubicBezTo>
                  <a:pt x="3805" y="4532"/>
                  <a:pt x="5142" y="5085"/>
                  <a:pt x="5634" y="5085"/>
                </a:cubicBezTo>
                <a:cubicBezTo>
                  <a:pt x="5720" y="5085"/>
                  <a:pt x="5781" y="5068"/>
                  <a:pt x="5804" y="5028"/>
                </a:cubicBezTo>
                <a:cubicBezTo>
                  <a:pt x="5956" y="4762"/>
                  <a:pt x="5002" y="3236"/>
                  <a:pt x="5002" y="3236"/>
                </a:cubicBezTo>
                <a:cubicBezTo>
                  <a:pt x="5002" y="3236"/>
                  <a:pt x="6452" y="1478"/>
                  <a:pt x="6300" y="1210"/>
                </a:cubicBezTo>
                <a:cubicBezTo>
                  <a:pt x="6272" y="1163"/>
                  <a:pt x="6168" y="1143"/>
                  <a:pt x="6015" y="1143"/>
                </a:cubicBezTo>
                <a:cubicBezTo>
                  <a:pt x="5313" y="1143"/>
                  <a:pt x="3589" y="1555"/>
                  <a:pt x="3589" y="1555"/>
                </a:cubicBezTo>
                <a:cubicBezTo>
                  <a:pt x="3589" y="1555"/>
                  <a:pt x="2459" y="0"/>
                  <a:pt x="2237"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5" name="Google Shape;348;p5">
            <a:extLst>
              <a:ext uri="{FF2B5EF4-FFF2-40B4-BE49-F238E27FC236}">
                <a16:creationId xmlns:a16="http://schemas.microsoft.com/office/drawing/2014/main" id="{D604E382-325F-4C06-873A-6C6563F06F42}"/>
              </a:ext>
            </a:extLst>
          </p:cNvPr>
          <p:cNvSpPr/>
          <p:nvPr/>
        </p:nvSpPr>
        <p:spPr>
          <a:xfrm>
            <a:off x="637118" y="4967288"/>
            <a:ext cx="334433" cy="323850"/>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6" name="Google Shape;349;p5">
            <a:extLst>
              <a:ext uri="{FF2B5EF4-FFF2-40B4-BE49-F238E27FC236}">
                <a16:creationId xmlns:a16="http://schemas.microsoft.com/office/drawing/2014/main" id="{3CC01F31-09EB-4F66-B705-A7B2409AEC7F}"/>
              </a:ext>
            </a:extLst>
          </p:cNvPr>
          <p:cNvSpPr/>
          <p:nvPr/>
        </p:nvSpPr>
        <p:spPr>
          <a:xfrm>
            <a:off x="0" y="4187826"/>
            <a:ext cx="637117"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7" name="Google Shape;350;p5">
            <a:extLst>
              <a:ext uri="{FF2B5EF4-FFF2-40B4-BE49-F238E27FC236}">
                <a16:creationId xmlns:a16="http://schemas.microsoft.com/office/drawing/2014/main" id="{FF597436-0900-46F8-8212-2D5A8FB44BDD}"/>
              </a:ext>
            </a:extLst>
          </p:cNvPr>
          <p:cNvSpPr>
            <a:spLocks/>
          </p:cNvSpPr>
          <p:nvPr/>
        </p:nvSpPr>
        <p:spPr bwMode="auto">
          <a:xfrm>
            <a:off x="205318" y="1925638"/>
            <a:ext cx="332316"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8" name="Google Shape;351;p5">
            <a:extLst>
              <a:ext uri="{FF2B5EF4-FFF2-40B4-BE49-F238E27FC236}">
                <a16:creationId xmlns:a16="http://schemas.microsoft.com/office/drawing/2014/main" id="{A5AB7441-51E1-4CA7-873F-8267CA467497}"/>
              </a:ext>
            </a:extLst>
          </p:cNvPr>
          <p:cNvSpPr/>
          <p:nvPr/>
        </p:nvSpPr>
        <p:spPr>
          <a:xfrm flipH="1">
            <a:off x="11605685" y="2959100"/>
            <a:ext cx="637116"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9" name="Google Shape;352;p5">
            <a:extLst>
              <a:ext uri="{FF2B5EF4-FFF2-40B4-BE49-F238E27FC236}">
                <a16:creationId xmlns:a16="http://schemas.microsoft.com/office/drawing/2014/main" id="{8C7FC8ED-9E64-4A89-AC27-73CE26353037}"/>
              </a:ext>
            </a:extLst>
          </p:cNvPr>
          <p:cNvSpPr/>
          <p:nvPr/>
        </p:nvSpPr>
        <p:spPr>
          <a:xfrm>
            <a:off x="10890251" y="3328988"/>
            <a:ext cx="311149" cy="241300"/>
          </a:xfrm>
          <a:custGeom>
            <a:avLst/>
            <a:gdLst/>
            <a:ahLst/>
            <a:cxnLst/>
            <a:rect l="l" t="t" r="r" b="b"/>
            <a:pathLst>
              <a:path w="7855" h="6232" extrusionOk="0">
                <a:moveTo>
                  <a:pt x="6497" y="1"/>
                </a:moveTo>
                <a:cubicBezTo>
                  <a:pt x="6111" y="1"/>
                  <a:pt x="5698" y="160"/>
                  <a:pt x="5348" y="444"/>
                </a:cubicBezTo>
                <a:cubicBezTo>
                  <a:pt x="4471" y="1154"/>
                  <a:pt x="4429" y="2700"/>
                  <a:pt x="4429" y="2700"/>
                </a:cubicBezTo>
                <a:cubicBezTo>
                  <a:pt x="4429" y="2700"/>
                  <a:pt x="3081" y="1547"/>
                  <a:pt x="1900" y="1547"/>
                </a:cubicBezTo>
                <a:cubicBezTo>
                  <a:pt x="1471" y="1547"/>
                  <a:pt x="1065" y="1700"/>
                  <a:pt x="753" y="2115"/>
                </a:cubicBezTo>
                <a:cubicBezTo>
                  <a:pt x="1" y="3116"/>
                  <a:pt x="878" y="4835"/>
                  <a:pt x="2590" y="5417"/>
                </a:cubicBezTo>
                <a:cubicBezTo>
                  <a:pt x="4303" y="6000"/>
                  <a:pt x="6308" y="6231"/>
                  <a:pt x="6308" y="6231"/>
                </a:cubicBezTo>
                <a:cubicBezTo>
                  <a:pt x="6308" y="6231"/>
                  <a:pt x="7854" y="3252"/>
                  <a:pt x="7771" y="1535"/>
                </a:cubicBezTo>
                <a:cubicBezTo>
                  <a:pt x="7719" y="456"/>
                  <a:pt x="7148" y="1"/>
                  <a:pt x="6497" y="1"/>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43" name="Google Shape;343;p5"/>
          <p:cNvSpPr txBox="1">
            <a:spLocks noGrp="1"/>
          </p:cNvSpPr>
          <p:nvPr>
            <p:ph type="subTitle" idx="1"/>
          </p:nvPr>
        </p:nvSpPr>
        <p:spPr>
          <a:xfrm>
            <a:off x="5266933" y="4325267"/>
            <a:ext cx="3488000" cy="1403600"/>
          </a:xfrm>
          <a:prstGeom prst="rect">
            <a:avLst/>
          </a:prstGeom>
        </p:spPr>
        <p:txBody>
          <a:bodyPr spcFirstLastPara="1">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44" name="Google Shape;344;p5"/>
          <p:cNvSpPr txBox="1">
            <a:spLocks noGrp="1"/>
          </p:cNvSpPr>
          <p:nvPr>
            <p:ph type="subTitle" idx="2"/>
          </p:nvPr>
        </p:nvSpPr>
        <p:spPr>
          <a:xfrm>
            <a:off x="5266933" y="1799767"/>
            <a:ext cx="3488000" cy="1403600"/>
          </a:xfrm>
          <a:prstGeom prst="rect">
            <a:avLst/>
          </a:prstGeom>
        </p:spPr>
        <p:txBody>
          <a:bodyPr spcFirstLastPara="1">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45" name="Google Shape;345;p5"/>
          <p:cNvSpPr txBox="1">
            <a:spLocks noGrp="1"/>
          </p:cNvSpPr>
          <p:nvPr>
            <p:ph type="title"/>
          </p:nvPr>
        </p:nvSpPr>
        <p:spPr>
          <a:xfrm>
            <a:off x="950967" y="2421767"/>
            <a:ext cx="3488000" cy="2008400"/>
          </a:xfrm>
          <a:prstGeom prst="rect">
            <a:avLst/>
          </a:prstGeom>
        </p:spPr>
        <p:txBody>
          <a:bodyPr spcFirstLastPara="1" anchor="ctr">
            <a:noAutofit/>
          </a:bodyPr>
          <a:lstStyle>
            <a:lvl1pPr lvl="0">
              <a:spcBef>
                <a:spcPts val="0"/>
              </a:spcBef>
              <a:spcAft>
                <a:spcPts val="0"/>
              </a:spcAft>
              <a:buSzPts val="40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46" name="Google Shape;346;p5"/>
          <p:cNvSpPr txBox="1">
            <a:spLocks noGrp="1"/>
          </p:cNvSpPr>
          <p:nvPr>
            <p:ph type="subTitle" idx="3"/>
          </p:nvPr>
        </p:nvSpPr>
        <p:spPr>
          <a:xfrm>
            <a:off x="5269300" y="1097267"/>
            <a:ext cx="5085600" cy="616000"/>
          </a:xfrm>
          <a:prstGeom prst="rect">
            <a:avLst/>
          </a:prstGeom>
        </p:spPr>
        <p:txBody>
          <a:bodyPr spcFirstLastPara="1">
            <a:noAutofit/>
          </a:bodyPr>
          <a:lstStyle>
            <a:lvl1pPr lv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1pPr>
            <a:lvl2pPr lvl="1">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2pPr>
            <a:lvl3pPr lvl="2">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3pPr>
            <a:lvl4pPr lvl="3">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4pPr>
            <a:lvl5pPr lvl="4">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5pPr>
            <a:lvl6pPr lvl="5">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6pPr>
            <a:lvl7pPr lvl="6">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7pPr>
            <a:lvl8pPr lvl="7">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8pPr>
            <a:lvl9pPr lvl="8">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9pPr>
          </a:lstStyle>
          <a:p>
            <a:endParaRPr/>
          </a:p>
        </p:txBody>
      </p:sp>
      <p:sp>
        <p:nvSpPr>
          <p:cNvPr id="347" name="Google Shape;347;p5"/>
          <p:cNvSpPr txBox="1">
            <a:spLocks noGrp="1"/>
          </p:cNvSpPr>
          <p:nvPr>
            <p:ph type="subTitle" idx="4"/>
          </p:nvPr>
        </p:nvSpPr>
        <p:spPr>
          <a:xfrm>
            <a:off x="5269300" y="3624333"/>
            <a:ext cx="5085600" cy="616000"/>
          </a:xfrm>
          <a:prstGeom prst="rect">
            <a:avLst/>
          </a:prstGeom>
        </p:spPr>
        <p:txBody>
          <a:bodyPr spcFirstLastPara="1">
            <a:noAutofit/>
          </a:bodyPr>
          <a:lstStyle>
            <a:lvl1pPr lvl="0"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1pPr>
            <a:lvl2pPr lvl="1"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2pPr>
            <a:lvl3pPr lvl="2"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3pPr>
            <a:lvl4pPr lvl="3"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4pPr>
            <a:lvl5pPr lvl="4"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5pPr>
            <a:lvl6pPr lvl="5"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6pPr>
            <a:lvl7pPr lvl="6"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7pPr>
            <a:lvl8pPr lvl="7"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8pPr>
            <a:lvl9pPr lvl="8" rtl="0">
              <a:spcBef>
                <a:spcPts val="0"/>
              </a:spcBef>
              <a:spcAft>
                <a:spcPts val="0"/>
              </a:spcAft>
              <a:buClr>
                <a:schemeClr val="dk1"/>
              </a:buClr>
              <a:buSzPts val="1400"/>
              <a:buFont typeface="Amatic SC"/>
              <a:buNone/>
              <a:defRPr b="1">
                <a:solidFill>
                  <a:schemeClr val="dk1"/>
                </a:solidFill>
                <a:latin typeface="Amatic SC"/>
                <a:ea typeface="Amatic SC"/>
                <a:cs typeface="Amatic SC"/>
                <a:sym typeface="Amatic SC"/>
              </a:defRPr>
            </a:lvl9pPr>
          </a:lstStyle>
          <a:p>
            <a:endParaRPr/>
          </a:p>
        </p:txBody>
      </p:sp>
    </p:spTree>
    <p:extLst>
      <p:ext uri="{BB962C8B-B14F-4D97-AF65-F5344CB8AC3E}">
        <p14:creationId xmlns:p14="http://schemas.microsoft.com/office/powerpoint/2010/main" val="101586132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353"/>
        <p:cNvGrpSpPr/>
        <p:nvPr/>
      </p:nvGrpSpPr>
      <p:grpSpPr>
        <a:xfrm>
          <a:off x="0" y="0"/>
          <a:ext cx="0" cy="0"/>
          <a:chOff x="0" y="0"/>
          <a:chExt cx="0" cy="0"/>
        </a:xfrm>
      </p:grpSpPr>
      <p:sp>
        <p:nvSpPr>
          <p:cNvPr id="3" name="Google Shape;355;p6">
            <a:extLst>
              <a:ext uri="{FF2B5EF4-FFF2-40B4-BE49-F238E27FC236}">
                <a16:creationId xmlns:a16="http://schemas.microsoft.com/office/drawing/2014/main" id="{0EE8EEC9-1D16-410D-BD64-21AD11E59A96}"/>
              </a:ext>
            </a:extLst>
          </p:cNvPr>
          <p:cNvSpPr/>
          <p:nvPr/>
        </p:nvSpPr>
        <p:spPr>
          <a:xfrm>
            <a:off x="637118" y="1290638"/>
            <a:ext cx="334433" cy="323850"/>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4" name="Google Shape;356;p6">
            <a:extLst>
              <a:ext uri="{FF2B5EF4-FFF2-40B4-BE49-F238E27FC236}">
                <a16:creationId xmlns:a16="http://schemas.microsoft.com/office/drawing/2014/main" id="{153B6A21-FCF3-495F-A915-4DD882E26AAB}"/>
              </a:ext>
            </a:extLst>
          </p:cNvPr>
          <p:cNvSpPr/>
          <p:nvPr/>
        </p:nvSpPr>
        <p:spPr>
          <a:xfrm>
            <a:off x="0" y="511176"/>
            <a:ext cx="637117"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5" name="Google Shape;357;p6">
            <a:extLst>
              <a:ext uri="{FF2B5EF4-FFF2-40B4-BE49-F238E27FC236}">
                <a16:creationId xmlns:a16="http://schemas.microsoft.com/office/drawing/2014/main" id="{8ECC69E9-EAB7-4FF4-86BF-5E6EE37FAB5C}"/>
              </a:ext>
            </a:extLst>
          </p:cNvPr>
          <p:cNvSpPr/>
          <p:nvPr/>
        </p:nvSpPr>
        <p:spPr>
          <a:xfrm rot="10800000">
            <a:off x="11554885" y="4979989"/>
            <a:ext cx="637116"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6" name="Google Shape;358;p6">
            <a:extLst>
              <a:ext uri="{FF2B5EF4-FFF2-40B4-BE49-F238E27FC236}">
                <a16:creationId xmlns:a16="http://schemas.microsoft.com/office/drawing/2014/main" id="{FB47B858-E35C-4B59-BF3B-424C943345B7}"/>
              </a:ext>
            </a:extLst>
          </p:cNvPr>
          <p:cNvSpPr>
            <a:spLocks/>
          </p:cNvSpPr>
          <p:nvPr/>
        </p:nvSpPr>
        <p:spPr bwMode="auto">
          <a:xfrm>
            <a:off x="11438467" y="4926013"/>
            <a:ext cx="179917" cy="207962"/>
          </a:xfrm>
          <a:custGeom>
            <a:avLst/>
            <a:gdLst>
              <a:gd name="T0" fmla="*/ 2147483646 w 3884"/>
              <a:gd name="T1" fmla="*/ 2147483646 h 4495"/>
              <a:gd name="T2" fmla="*/ 2147483646 w 3884"/>
              <a:gd name="T3" fmla="*/ 2147483646 h 4495"/>
              <a:gd name="T4" fmla="*/ 2147483646 w 3884"/>
              <a:gd name="T5" fmla="*/ 2147483646 h 4495"/>
              <a:gd name="T6" fmla="*/ 2147483646 w 3884"/>
              <a:gd name="T7" fmla="*/ 2147483646 h 4495"/>
              <a:gd name="T8" fmla="*/ 2147483646 w 3884"/>
              <a:gd name="T9" fmla="*/ 2147483646 h 4495"/>
              <a:gd name="T10" fmla="*/ 2147483646 w 3884"/>
              <a:gd name="T11" fmla="*/ 2147483646 h 4495"/>
              <a:gd name="T12" fmla="*/ 2147483646 w 3884"/>
              <a:gd name="T13" fmla="*/ 2147483646 h 4495"/>
              <a:gd name="T14" fmla="*/ 2147483646 w 3884"/>
              <a:gd name="T15" fmla="*/ 2147483646 h 4495"/>
              <a:gd name="T16" fmla="*/ 2147483646 w 3884"/>
              <a:gd name="T17" fmla="*/ 2147483646 h 4495"/>
              <a:gd name="T18" fmla="*/ 2147483646 w 3884"/>
              <a:gd name="T19" fmla="*/ 2147483646 h 4495"/>
              <a:gd name="T20" fmla="*/ 2147483646 w 3884"/>
              <a:gd name="T21" fmla="*/ 2147483646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7" name="Google Shape;359;p6">
            <a:extLst>
              <a:ext uri="{FF2B5EF4-FFF2-40B4-BE49-F238E27FC236}">
                <a16:creationId xmlns:a16="http://schemas.microsoft.com/office/drawing/2014/main" id="{B2593E3A-AA78-4210-BE48-22F70D092080}"/>
              </a:ext>
            </a:extLst>
          </p:cNvPr>
          <p:cNvGrpSpPr>
            <a:grpSpLocks/>
          </p:cNvGrpSpPr>
          <p:nvPr/>
        </p:nvGrpSpPr>
        <p:grpSpPr bwMode="auto">
          <a:xfrm>
            <a:off x="11097684" y="5778500"/>
            <a:ext cx="861483" cy="539750"/>
            <a:chOff x="6925510" y="205316"/>
            <a:chExt cx="905688" cy="530354"/>
          </a:xfrm>
        </p:grpSpPr>
        <p:sp>
          <p:nvSpPr>
            <p:cNvPr id="8" name="Google Shape;360;p6">
              <a:extLst>
                <a:ext uri="{FF2B5EF4-FFF2-40B4-BE49-F238E27FC236}">
                  <a16:creationId xmlns:a16="http://schemas.microsoft.com/office/drawing/2014/main" id="{C1E0DAAD-8F10-4A77-98FE-BEFA2FF37A03}"/>
                </a:ext>
              </a:extLst>
            </p:cNvPr>
            <p:cNvSpPr/>
            <p:nvPr/>
          </p:nvSpPr>
          <p:spPr>
            <a:xfrm>
              <a:off x="7092405" y="213116"/>
              <a:ext cx="569672" cy="516315"/>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5"/>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9" name="Google Shape;361;p6">
              <a:extLst>
                <a:ext uri="{FF2B5EF4-FFF2-40B4-BE49-F238E27FC236}">
                  <a16:creationId xmlns:a16="http://schemas.microsoft.com/office/drawing/2014/main" id="{F1DFEB0C-6294-41D3-A29E-80A9992A4822}"/>
                </a:ext>
              </a:extLst>
            </p:cNvPr>
            <p:cNvSpPr>
              <a:spLocks/>
            </p:cNvSpPr>
            <p:nvPr/>
          </p:nvSpPr>
          <p:spPr bwMode="auto">
            <a:xfrm>
              <a:off x="7077360" y="205316"/>
              <a:ext cx="624386" cy="530354"/>
            </a:xfrm>
            <a:custGeom>
              <a:avLst/>
              <a:gdLst>
                <a:gd name="T0" fmla="*/ 2147483646 w 13866"/>
                <a:gd name="T1" fmla="*/ 2147483646 h 12112"/>
                <a:gd name="T2" fmla="*/ 2147483646 w 13866"/>
                <a:gd name="T3" fmla="*/ 2147483646 h 12112"/>
                <a:gd name="T4" fmla="*/ 2147483646 w 13866"/>
                <a:gd name="T5" fmla="*/ 2147483646 h 12112"/>
                <a:gd name="T6" fmla="*/ 2147483646 w 13866"/>
                <a:gd name="T7" fmla="*/ 2147483646 h 12112"/>
                <a:gd name="T8" fmla="*/ 2147483646 w 13866"/>
                <a:gd name="T9" fmla="*/ 2147483646 h 12112"/>
                <a:gd name="T10" fmla="*/ 2147483646 w 13866"/>
                <a:gd name="T11" fmla="*/ 2147483646 h 12112"/>
                <a:gd name="T12" fmla="*/ 2147483646 w 13866"/>
                <a:gd name="T13" fmla="*/ 2147483646 h 12112"/>
                <a:gd name="T14" fmla="*/ 2147483646 w 13866"/>
                <a:gd name="T15" fmla="*/ 2147483646 h 12112"/>
                <a:gd name="T16" fmla="*/ 2147483646 w 13866"/>
                <a:gd name="T17" fmla="*/ 2147483646 h 12112"/>
                <a:gd name="T18" fmla="*/ 2147483646 w 13866"/>
                <a:gd name="T19" fmla="*/ 2147483646 h 12112"/>
                <a:gd name="T20" fmla="*/ 2147483646 w 13866"/>
                <a:gd name="T21" fmla="*/ 2147483646 h 12112"/>
                <a:gd name="T22" fmla="*/ 2147483646 w 13866"/>
                <a:gd name="T23" fmla="*/ 2147483646 h 12112"/>
                <a:gd name="T24" fmla="*/ 2147483646 w 13866"/>
                <a:gd name="T25" fmla="*/ 2147483646 h 12112"/>
                <a:gd name="T26" fmla="*/ 2147483646 w 13866"/>
                <a:gd name="T27" fmla="*/ 2147483646 h 12112"/>
                <a:gd name="T28" fmla="*/ 2147483646 w 13866"/>
                <a:gd name="T29" fmla="*/ 2147483646 h 12112"/>
                <a:gd name="T30" fmla="*/ 2147483646 w 13866"/>
                <a:gd name="T31" fmla="*/ 2147483646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 name="Google Shape;362;p6">
              <a:extLst>
                <a:ext uri="{FF2B5EF4-FFF2-40B4-BE49-F238E27FC236}">
                  <a16:creationId xmlns:a16="http://schemas.microsoft.com/office/drawing/2014/main" id="{6E074270-0F5F-4F7F-8D18-62F139378DBE}"/>
                </a:ext>
              </a:extLst>
            </p:cNvPr>
            <p:cNvSpPr>
              <a:spLocks/>
            </p:cNvSpPr>
            <p:nvPr/>
          </p:nvSpPr>
          <p:spPr bwMode="auto">
            <a:xfrm>
              <a:off x="6925510" y="360379"/>
              <a:ext cx="905688" cy="259660"/>
            </a:xfrm>
            <a:custGeom>
              <a:avLst/>
              <a:gdLst>
                <a:gd name="T0" fmla="*/ 2147483646 w 20113"/>
                <a:gd name="T1" fmla="*/ 2147483646 h 5930"/>
                <a:gd name="T2" fmla="*/ 2147483646 w 20113"/>
                <a:gd name="T3" fmla="*/ 2147483646 h 5930"/>
                <a:gd name="T4" fmla="*/ 2147483646 w 20113"/>
                <a:gd name="T5" fmla="*/ 2147483646 h 5930"/>
                <a:gd name="T6" fmla="*/ 2147483646 w 20113"/>
                <a:gd name="T7" fmla="*/ 2147483646 h 5930"/>
                <a:gd name="T8" fmla="*/ 2147483646 w 20113"/>
                <a:gd name="T9" fmla="*/ 2147483646 h 5930"/>
                <a:gd name="T10" fmla="*/ 2147483646 w 20113"/>
                <a:gd name="T11" fmla="*/ 2147483646 h 5930"/>
                <a:gd name="T12" fmla="*/ 2147483646 w 20113"/>
                <a:gd name="T13" fmla="*/ 2147483646 h 5930"/>
                <a:gd name="T14" fmla="*/ 2147483646 w 20113"/>
                <a:gd name="T15" fmla="*/ 2147483646 h 5930"/>
                <a:gd name="T16" fmla="*/ 2147483646 w 20113"/>
                <a:gd name="T17" fmla="*/ 2147483646 h 5930"/>
                <a:gd name="T18" fmla="*/ 2147483646 w 20113"/>
                <a:gd name="T19" fmla="*/ 2147483646 h 5930"/>
                <a:gd name="T20" fmla="*/ 2147483646 w 20113"/>
                <a:gd name="T21" fmla="*/ 2147483646 h 5930"/>
                <a:gd name="T22" fmla="*/ 2147483646 w 20113"/>
                <a:gd name="T23" fmla="*/ 2147483646 h 5930"/>
                <a:gd name="T24" fmla="*/ 2147483646 w 20113"/>
                <a:gd name="T25" fmla="*/ 2147483646 h 5930"/>
                <a:gd name="T26" fmla="*/ 2147483646 w 20113"/>
                <a:gd name="T27" fmla="*/ 2147483646 h 5930"/>
                <a:gd name="T28" fmla="*/ 2147483646 w 20113"/>
                <a:gd name="T29" fmla="*/ 2147483646 h 5930"/>
                <a:gd name="T30" fmla="*/ 2147483646 w 20113"/>
                <a:gd name="T31" fmla="*/ 2147483646 h 5930"/>
                <a:gd name="T32" fmla="*/ 2147483646 w 20113"/>
                <a:gd name="T33" fmla="*/ 2147483646 h 5930"/>
                <a:gd name="T34" fmla="*/ 2147483646 w 20113"/>
                <a:gd name="T35" fmla="*/ 2147483646 h 5930"/>
                <a:gd name="T36" fmla="*/ 2147483646 w 20113"/>
                <a:gd name="T37" fmla="*/ 2147483646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363;p6">
              <a:extLst>
                <a:ext uri="{FF2B5EF4-FFF2-40B4-BE49-F238E27FC236}">
                  <a16:creationId xmlns:a16="http://schemas.microsoft.com/office/drawing/2014/main" id="{429C9814-8BF7-4A55-8FA9-E9BEB4FB24DE}"/>
                </a:ext>
              </a:extLst>
            </p:cNvPr>
            <p:cNvSpPr>
              <a:spLocks/>
            </p:cNvSpPr>
            <p:nvPr/>
          </p:nvSpPr>
          <p:spPr bwMode="auto">
            <a:xfrm>
              <a:off x="7368361" y="296401"/>
              <a:ext cx="63222" cy="55523"/>
            </a:xfrm>
            <a:custGeom>
              <a:avLst/>
              <a:gdLst>
                <a:gd name="T0" fmla="*/ 2147483646 w 1404"/>
                <a:gd name="T1" fmla="*/ 2147483646 h 1268"/>
                <a:gd name="T2" fmla="*/ 2147483646 w 1404"/>
                <a:gd name="T3" fmla="*/ 2147483646 h 1268"/>
                <a:gd name="T4" fmla="*/ 2147483646 w 1404"/>
                <a:gd name="T5" fmla="*/ 2147483646 h 1268"/>
                <a:gd name="T6" fmla="*/ 2147483646 w 1404"/>
                <a:gd name="T7" fmla="*/ 2147483646 h 1268"/>
                <a:gd name="T8" fmla="*/ 2147483646 w 1404"/>
                <a:gd name="T9" fmla="*/ 2147483646 h 1268"/>
                <a:gd name="T10" fmla="*/ 2147483646 w 1404"/>
                <a:gd name="T11" fmla="*/ 2147483646 h 1268"/>
                <a:gd name="T12" fmla="*/ 2147483646 w 1404"/>
                <a:gd name="T13" fmla="*/ 0 h 1268"/>
                <a:gd name="T14" fmla="*/ 2147483646 w 1404"/>
                <a:gd name="T15" fmla="*/ 2147483646 h 1268"/>
                <a:gd name="T16" fmla="*/ 2147483646 w 1404"/>
                <a:gd name="T17" fmla="*/ 2147483646 h 1268"/>
                <a:gd name="T18" fmla="*/ 2147483646 w 1404"/>
                <a:gd name="T19" fmla="*/ 2147483646 h 1268"/>
                <a:gd name="T20" fmla="*/ 2147483646 w 1404"/>
                <a:gd name="T21" fmla="*/ 2147483646 h 1268"/>
                <a:gd name="T22" fmla="*/ 2147483646 w 1404"/>
                <a:gd name="T23" fmla="*/ 2147483646 h 1268"/>
                <a:gd name="T24" fmla="*/ 2147483646 w 1404"/>
                <a:gd name="T25" fmla="*/ 2147483646 h 1268"/>
                <a:gd name="T26" fmla="*/ 2147483646 w 1404"/>
                <a:gd name="T27" fmla="*/ 2147483646 h 1268"/>
                <a:gd name="T28" fmla="*/ 2147483646 w 1404"/>
                <a:gd name="T29" fmla="*/ 2147483646 h 1268"/>
                <a:gd name="T30" fmla="*/ 2147483646 w 1404"/>
                <a:gd name="T31" fmla="*/ 2147483646 h 1268"/>
                <a:gd name="T32" fmla="*/ 2147483646 w 1404"/>
                <a:gd name="T33" fmla="*/ 2147483646 h 1268"/>
                <a:gd name="T34" fmla="*/ 2147483646 w 1404"/>
                <a:gd name="T35" fmla="*/ 2147483646 h 1268"/>
                <a:gd name="T36" fmla="*/ 2147483646 w 1404"/>
                <a:gd name="T37" fmla="*/ 2147483646 h 1268"/>
                <a:gd name="T38" fmla="*/ 2147483646 w 1404"/>
                <a:gd name="T39" fmla="*/ 2147483646 h 1268"/>
                <a:gd name="T40" fmla="*/ 2147483646 w 1404"/>
                <a:gd name="T41" fmla="*/ 2147483646 h 1268"/>
                <a:gd name="T42" fmla="*/ 2147483646 w 1404"/>
                <a:gd name="T43" fmla="*/ 2147483646 h 1268"/>
                <a:gd name="T44" fmla="*/ 2147483646 w 1404"/>
                <a:gd name="T45" fmla="*/ 2147483646 h 1268"/>
                <a:gd name="T46" fmla="*/ 2147483646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 name="Google Shape;364;p6">
              <a:extLst>
                <a:ext uri="{FF2B5EF4-FFF2-40B4-BE49-F238E27FC236}">
                  <a16:creationId xmlns:a16="http://schemas.microsoft.com/office/drawing/2014/main" id="{A4105C67-9537-4EED-A597-47064D5BADA6}"/>
                </a:ext>
              </a:extLst>
            </p:cNvPr>
            <p:cNvSpPr>
              <a:spLocks/>
            </p:cNvSpPr>
            <p:nvPr/>
          </p:nvSpPr>
          <p:spPr bwMode="auto">
            <a:xfrm>
              <a:off x="7477926" y="310939"/>
              <a:ext cx="82855" cy="61609"/>
            </a:xfrm>
            <a:custGeom>
              <a:avLst/>
              <a:gdLst>
                <a:gd name="T0" fmla="*/ 2147483646 w 1840"/>
                <a:gd name="T1" fmla="*/ 2147483646 h 1407"/>
                <a:gd name="T2" fmla="*/ 2147483646 w 1840"/>
                <a:gd name="T3" fmla="*/ 2147483646 h 1407"/>
                <a:gd name="T4" fmla="*/ 2147483646 w 1840"/>
                <a:gd name="T5" fmla="*/ 2147483646 h 1407"/>
                <a:gd name="T6" fmla="*/ 2147483646 w 1840"/>
                <a:gd name="T7" fmla="*/ 2147483646 h 1407"/>
                <a:gd name="T8" fmla="*/ 2147483646 w 1840"/>
                <a:gd name="T9" fmla="*/ 2147483646 h 1407"/>
                <a:gd name="T10" fmla="*/ 2147483646 w 1840"/>
                <a:gd name="T11" fmla="*/ 2147483646 h 1407"/>
                <a:gd name="T12" fmla="*/ 2147483646 w 1840"/>
                <a:gd name="T13" fmla="*/ 2147483646 h 1407"/>
                <a:gd name="T14" fmla="*/ 2147483646 w 1840"/>
                <a:gd name="T15" fmla="*/ 2147483646 h 1407"/>
                <a:gd name="T16" fmla="*/ 2147483646 w 1840"/>
                <a:gd name="T17" fmla="*/ 2147483646 h 1407"/>
                <a:gd name="T18" fmla="*/ 2147483646 w 1840"/>
                <a:gd name="T19" fmla="*/ 2147483646 h 1407"/>
                <a:gd name="T20" fmla="*/ 2147483646 w 1840"/>
                <a:gd name="T21" fmla="*/ 2147483646 h 1407"/>
                <a:gd name="T22" fmla="*/ 2147483646 w 1840"/>
                <a:gd name="T23" fmla="*/ 2147483646 h 1407"/>
                <a:gd name="T24" fmla="*/ 2147483646 w 1840"/>
                <a:gd name="T25" fmla="*/ 2147483646 h 1407"/>
                <a:gd name="T26" fmla="*/ 2147483646 w 1840"/>
                <a:gd name="T27" fmla="*/ 2147483646 h 1407"/>
                <a:gd name="T28" fmla="*/ 2147483646 w 1840"/>
                <a:gd name="T29" fmla="*/ 2147483646 h 1407"/>
                <a:gd name="T30" fmla="*/ 2147483646 w 1840"/>
                <a:gd name="T31" fmla="*/ 2147483646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365;p6">
              <a:extLst>
                <a:ext uri="{FF2B5EF4-FFF2-40B4-BE49-F238E27FC236}">
                  <a16:creationId xmlns:a16="http://schemas.microsoft.com/office/drawing/2014/main" id="{05062FCD-2A43-4421-A805-6A13E029A22B}"/>
                </a:ext>
              </a:extLst>
            </p:cNvPr>
            <p:cNvSpPr>
              <a:spLocks/>
            </p:cNvSpPr>
            <p:nvPr/>
          </p:nvSpPr>
          <p:spPr bwMode="auto">
            <a:xfrm>
              <a:off x="7504540" y="416781"/>
              <a:ext cx="57999" cy="46590"/>
            </a:xfrm>
            <a:custGeom>
              <a:avLst/>
              <a:gdLst>
                <a:gd name="T0" fmla="*/ 2147483646 w 1288"/>
                <a:gd name="T1" fmla="*/ 0 h 1064"/>
                <a:gd name="T2" fmla="*/ 2147483646 w 1288"/>
                <a:gd name="T3" fmla="*/ 2147483646 h 1064"/>
                <a:gd name="T4" fmla="*/ 2147483646 w 1288"/>
                <a:gd name="T5" fmla="*/ 2147483646 h 1064"/>
                <a:gd name="T6" fmla="*/ 2147483646 w 1288"/>
                <a:gd name="T7" fmla="*/ 2147483646 h 1064"/>
                <a:gd name="T8" fmla="*/ 2147483646 w 1288"/>
                <a:gd name="T9" fmla="*/ 2147483646 h 1064"/>
                <a:gd name="T10" fmla="*/ 2147483646 w 1288"/>
                <a:gd name="T11" fmla="*/ 2147483646 h 1064"/>
                <a:gd name="T12" fmla="*/ 2147483646 w 1288"/>
                <a:gd name="T13" fmla="*/ 2147483646 h 1064"/>
                <a:gd name="T14" fmla="*/ 2147483646 w 1288"/>
                <a:gd name="T15" fmla="*/ 2147483646 h 1064"/>
                <a:gd name="T16" fmla="*/ 2147483646 w 1288"/>
                <a:gd name="T17" fmla="*/ 2147483646 h 1064"/>
                <a:gd name="T18" fmla="*/ 2147483646 w 1288"/>
                <a:gd name="T19" fmla="*/ 2147483646 h 1064"/>
                <a:gd name="T20" fmla="*/ 2147483646 w 1288"/>
                <a:gd name="T21" fmla="*/ 2147483646 h 1064"/>
                <a:gd name="T22" fmla="*/ 2147483646 w 1288"/>
                <a:gd name="T23" fmla="*/ 2147483646 h 1064"/>
                <a:gd name="T24" fmla="*/ 2147483646 w 1288"/>
                <a:gd name="T25" fmla="*/ 2147483646 h 1064"/>
                <a:gd name="T26" fmla="*/ 214748364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4" name="Google Shape;366;p6">
            <a:extLst>
              <a:ext uri="{FF2B5EF4-FFF2-40B4-BE49-F238E27FC236}">
                <a16:creationId xmlns:a16="http://schemas.microsoft.com/office/drawing/2014/main" id="{426F623C-C8F4-4F34-9264-001E3DF157E5}"/>
              </a:ext>
            </a:extLst>
          </p:cNvPr>
          <p:cNvSpPr>
            <a:spLocks/>
          </p:cNvSpPr>
          <p:nvPr/>
        </p:nvSpPr>
        <p:spPr bwMode="auto">
          <a:xfrm>
            <a:off x="11802534" y="6319838"/>
            <a:ext cx="332317" cy="328612"/>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5" name="Google Shape;367;p6">
            <a:extLst>
              <a:ext uri="{FF2B5EF4-FFF2-40B4-BE49-F238E27FC236}">
                <a16:creationId xmlns:a16="http://schemas.microsoft.com/office/drawing/2014/main" id="{1AC833BE-3B96-4C32-B172-F0044E7718E8}"/>
              </a:ext>
            </a:extLst>
          </p:cNvPr>
          <p:cNvSpPr>
            <a:spLocks/>
          </p:cNvSpPr>
          <p:nvPr/>
        </p:nvSpPr>
        <p:spPr bwMode="auto">
          <a:xfrm>
            <a:off x="878418" y="309563"/>
            <a:ext cx="334433"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54" name="Google Shape;354;p6"/>
          <p:cNvSpPr txBox="1">
            <a:spLocks noGrp="1"/>
          </p:cNvSpPr>
          <p:nvPr>
            <p:ph type="title"/>
          </p:nvPr>
        </p:nvSpPr>
        <p:spPr>
          <a:xfrm>
            <a:off x="950967" y="593367"/>
            <a:ext cx="10290000" cy="763600"/>
          </a:xfrm>
          <a:prstGeom prst="rect">
            <a:avLst/>
          </a:prstGeom>
        </p:spPr>
        <p:txBody>
          <a:bodyPr spcFirstLastPara="1">
            <a:noAutofit/>
          </a:bodyPr>
          <a:lstStyle>
            <a:lvl1pPr lvl="0" algn="ctr">
              <a:spcBef>
                <a:spcPts val="0"/>
              </a:spcBef>
              <a:spcAft>
                <a:spcPts val="0"/>
              </a:spcAft>
              <a:buSzPts val="40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Tree>
    <p:extLst>
      <p:ext uri="{BB962C8B-B14F-4D97-AF65-F5344CB8AC3E}">
        <p14:creationId xmlns:p14="http://schemas.microsoft.com/office/powerpoint/2010/main" val="89784413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68"/>
        <p:cNvGrpSpPr/>
        <p:nvPr/>
      </p:nvGrpSpPr>
      <p:grpSpPr>
        <a:xfrm>
          <a:off x="0" y="0"/>
          <a:ext cx="0" cy="0"/>
          <a:chOff x="0" y="0"/>
          <a:chExt cx="0" cy="0"/>
        </a:xfrm>
      </p:grpSpPr>
      <p:sp>
        <p:nvSpPr>
          <p:cNvPr id="4" name="Google Shape;371;p7">
            <a:extLst>
              <a:ext uri="{FF2B5EF4-FFF2-40B4-BE49-F238E27FC236}">
                <a16:creationId xmlns:a16="http://schemas.microsoft.com/office/drawing/2014/main" id="{C6D7EA7C-B8B7-4225-AB83-B1E8DA72221A}"/>
              </a:ext>
            </a:extLst>
          </p:cNvPr>
          <p:cNvSpPr/>
          <p:nvPr/>
        </p:nvSpPr>
        <p:spPr>
          <a:xfrm>
            <a:off x="11241617" y="1698626"/>
            <a:ext cx="389467" cy="301625"/>
          </a:xfrm>
          <a:custGeom>
            <a:avLst/>
            <a:gdLst/>
            <a:ahLst/>
            <a:cxnLst/>
            <a:rect l="l" t="t" r="r" b="b"/>
            <a:pathLst>
              <a:path w="7855" h="6232" extrusionOk="0">
                <a:moveTo>
                  <a:pt x="6497" y="1"/>
                </a:moveTo>
                <a:cubicBezTo>
                  <a:pt x="6111" y="1"/>
                  <a:pt x="5698" y="160"/>
                  <a:pt x="5348" y="444"/>
                </a:cubicBezTo>
                <a:cubicBezTo>
                  <a:pt x="4471" y="1154"/>
                  <a:pt x="4429" y="2700"/>
                  <a:pt x="4429" y="2700"/>
                </a:cubicBezTo>
                <a:cubicBezTo>
                  <a:pt x="4429" y="2700"/>
                  <a:pt x="3081" y="1547"/>
                  <a:pt x="1900" y="1547"/>
                </a:cubicBezTo>
                <a:cubicBezTo>
                  <a:pt x="1471" y="1547"/>
                  <a:pt x="1065" y="1700"/>
                  <a:pt x="753" y="2115"/>
                </a:cubicBezTo>
                <a:cubicBezTo>
                  <a:pt x="1" y="3116"/>
                  <a:pt x="878" y="4835"/>
                  <a:pt x="2590" y="5417"/>
                </a:cubicBezTo>
                <a:cubicBezTo>
                  <a:pt x="4303" y="6000"/>
                  <a:pt x="6308" y="6231"/>
                  <a:pt x="6308" y="6231"/>
                </a:cubicBezTo>
                <a:cubicBezTo>
                  <a:pt x="6308" y="6231"/>
                  <a:pt x="7854" y="3252"/>
                  <a:pt x="7771" y="1535"/>
                </a:cubicBezTo>
                <a:cubicBezTo>
                  <a:pt x="7719" y="456"/>
                  <a:pt x="7148" y="1"/>
                  <a:pt x="6497" y="1"/>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5" name="Google Shape;372;p7">
            <a:extLst>
              <a:ext uri="{FF2B5EF4-FFF2-40B4-BE49-F238E27FC236}">
                <a16:creationId xmlns:a16="http://schemas.microsoft.com/office/drawing/2014/main" id="{7C79A8A7-A525-4C06-B21E-5525505A758C}"/>
              </a:ext>
            </a:extLst>
          </p:cNvPr>
          <p:cNvSpPr>
            <a:spLocks/>
          </p:cNvSpPr>
          <p:nvPr/>
        </p:nvSpPr>
        <p:spPr bwMode="auto">
          <a:xfrm rot="20708237">
            <a:off x="11176001" y="2586039"/>
            <a:ext cx="520700" cy="733425"/>
          </a:xfrm>
          <a:custGeom>
            <a:avLst/>
            <a:gdLst>
              <a:gd name="T0" fmla="*/ 2147483646 w 12328"/>
              <a:gd name="T1" fmla="*/ 2147483646 h 17372"/>
              <a:gd name="T2" fmla="*/ 2147483646 w 12328"/>
              <a:gd name="T3" fmla="*/ 2147483646 h 17372"/>
              <a:gd name="T4" fmla="*/ 2147483646 w 12328"/>
              <a:gd name="T5" fmla="*/ 2147483646 h 17372"/>
              <a:gd name="T6" fmla="*/ 2147483646 w 12328"/>
              <a:gd name="T7" fmla="*/ 2147483646 h 17372"/>
              <a:gd name="T8" fmla="*/ 2147483646 w 12328"/>
              <a:gd name="T9" fmla="*/ 2147483646 h 17372"/>
              <a:gd name="T10" fmla="*/ 2147483646 w 12328"/>
              <a:gd name="T11" fmla="*/ 2147483646 h 17372"/>
              <a:gd name="T12" fmla="*/ 2147483646 w 12328"/>
              <a:gd name="T13" fmla="*/ 2147483646 h 17372"/>
              <a:gd name="T14" fmla="*/ 2147483646 w 12328"/>
              <a:gd name="T15" fmla="*/ 2147483646 h 17372"/>
              <a:gd name="T16" fmla="*/ 2147483646 w 12328"/>
              <a:gd name="T17" fmla="*/ 2147483646 h 17372"/>
              <a:gd name="T18" fmla="*/ 2147483646 w 12328"/>
              <a:gd name="T19" fmla="*/ 2147483646 h 17372"/>
              <a:gd name="T20" fmla="*/ 2147483646 w 12328"/>
              <a:gd name="T21" fmla="*/ 2147483646 h 17372"/>
              <a:gd name="T22" fmla="*/ 2147483646 w 12328"/>
              <a:gd name="T23" fmla="*/ 0 h 17372"/>
              <a:gd name="T24" fmla="*/ 2147483646 w 12328"/>
              <a:gd name="T25" fmla="*/ 2147483646 h 17372"/>
              <a:gd name="T26" fmla="*/ 2147483646 w 12328"/>
              <a:gd name="T27" fmla="*/ 2147483646 h 17372"/>
              <a:gd name="T28" fmla="*/ 2147483646 w 12328"/>
              <a:gd name="T29" fmla="*/ 2147483646 h 17372"/>
              <a:gd name="T30" fmla="*/ 2147483646 w 12328"/>
              <a:gd name="T31" fmla="*/ 2147483646 h 17372"/>
              <a:gd name="T32" fmla="*/ 2147483646 w 12328"/>
              <a:gd name="T33" fmla="*/ 2147483646 h 17372"/>
              <a:gd name="T34" fmla="*/ 2147483646 w 12328"/>
              <a:gd name="T35" fmla="*/ 2147483646 h 17372"/>
              <a:gd name="T36" fmla="*/ 2147483646 w 12328"/>
              <a:gd name="T37" fmla="*/ 2147483646 h 17372"/>
              <a:gd name="T38" fmla="*/ 2147483646 w 12328"/>
              <a:gd name="T39" fmla="*/ 2147483646 h 17372"/>
              <a:gd name="T40" fmla="*/ 2147483646 w 12328"/>
              <a:gd name="T41" fmla="*/ 2147483646 h 17372"/>
              <a:gd name="T42" fmla="*/ 2147483646 w 12328"/>
              <a:gd name="T43" fmla="*/ 2147483646 h 17372"/>
              <a:gd name="T44" fmla="*/ 2147483646 w 12328"/>
              <a:gd name="T45" fmla="*/ 2147483646 h 17372"/>
              <a:gd name="T46" fmla="*/ 2147483646 w 12328"/>
              <a:gd name="T47" fmla="*/ 2147483646 h 17372"/>
              <a:gd name="T48" fmla="*/ 2147483646 w 12328"/>
              <a:gd name="T49" fmla="*/ 2147483646 h 17372"/>
              <a:gd name="T50" fmla="*/ 2147483646 w 12328"/>
              <a:gd name="T51" fmla="*/ 2147483646 h 17372"/>
              <a:gd name="T52" fmla="*/ 2147483646 w 12328"/>
              <a:gd name="T53" fmla="*/ 2147483646 h 17372"/>
              <a:gd name="T54" fmla="*/ 2147483646 w 12328"/>
              <a:gd name="T55" fmla="*/ 2147483646 h 17372"/>
              <a:gd name="T56" fmla="*/ 2147483646 w 12328"/>
              <a:gd name="T57" fmla="*/ 2147483646 h 17372"/>
              <a:gd name="T58" fmla="*/ 2147483646 w 12328"/>
              <a:gd name="T59" fmla="*/ 2147483646 h 17372"/>
              <a:gd name="T60" fmla="*/ 2147483646 w 12328"/>
              <a:gd name="T61" fmla="*/ 2147483646 h 17372"/>
              <a:gd name="T62" fmla="*/ 2147483646 w 12328"/>
              <a:gd name="T63" fmla="*/ 2147483646 h 17372"/>
              <a:gd name="T64" fmla="*/ 2147483646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6" name="Google Shape;373;p7">
            <a:extLst>
              <a:ext uri="{FF2B5EF4-FFF2-40B4-BE49-F238E27FC236}">
                <a16:creationId xmlns:a16="http://schemas.microsoft.com/office/drawing/2014/main" id="{92EF0191-1B63-40CD-89B0-76E342F179D9}"/>
              </a:ext>
            </a:extLst>
          </p:cNvPr>
          <p:cNvSpPr>
            <a:spLocks/>
          </p:cNvSpPr>
          <p:nvPr/>
        </p:nvSpPr>
        <p:spPr bwMode="auto">
          <a:xfrm>
            <a:off x="11453285" y="3962400"/>
            <a:ext cx="391583" cy="38576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2147483646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2147483646 h 6358"/>
              <a:gd name="T108" fmla="*/ 2147483646 w 6432"/>
              <a:gd name="T109" fmla="*/ 2147483646 h 6358"/>
              <a:gd name="T110" fmla="*/ 2147483646 w 6432"/>
              <a:gd name="T111" fmla="*/ 2147483646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69" name="Google Shape;369;p7"/>
          <p:cNvSpPr txBox="1">
            <a:spLocks noGrp="1"/>
          </p:cNvSpPr>
          <p:nvPr>
            <p:ph type="subTitle" idx="1"/>
          </p:nvPr>
        </p:nvSpPr>
        <p:spPr>
          <a:xfrm>
            <a:off x="1426467" y="2950033"/>
            <a:ext cx="5932400" cy="2449200"/>
          </a:xfrm>
          <a:prstGeom prst="rect">
            <a:avLst/>
          </a:prstGeom>
        </p:spPr>
        <p:txBody>
          <a:bodyPr spcFirstLastPara="1">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70" name="Google Shape;370;p7"/>
          <p:cNvSpPr txBox="1">
            <a:spLocks noGrp="1"/>
          </p:cNvSpPr>
          <p:nvPr>
            <p:ph type="title"/>
          </p:nvPr>
        </p:nvSpPr>
        <p:spPr>
          <a:xfrm>
            <a:off x="1426467" y="1530767"/>
            <a:ext cx="5377200" cy="1007600"/>
          </a:xfrm>
          <a:prstGeom prst="rect">
            <a:avLst/>
          </a:prstGeom>
        </p:spPr>
        <p:txBody>
          <a:bodyPr spcFirstLastPara="1">
            <a:noAutofit/>
          </a:bodyPr>
          <a:lstStyle>
            <a:lvl1pPr lvl="0">
              <a:spcBef>
                <a:spcPts val="0"/>
              </a:spcBef>
              <a:spcAft>
                <a:spcPts val="0"/>
              </a:spcAft>
              <a:buSzPts val="4000"/>
              <a:buNone/>
              <a:defRPr/>
            </a:lvl1pPr>
            <a:lvl2pPr lvl="1">
              <a:spcBef>
                <a:spcPts val="0"/>
              </a:spcBef>
              <a:spcAft>
                <a:spcPts val="0"/>
              </a:spcAft>
              <a:buSzPts val="2400"/>
              <a:buNone/>
              <a:defRPr sz="1800"/>
            </a:lvl2pPr>
            <a:lvl3pPr lvl="2">
              <a:spcBef>
                <a:spcPts val="0"/>
              </a:spcBef>
              <a:spcAft>
                <a:spcPts val="0"/>
              </a:spcAft>
              <a:buSzPts val="2400"/>
              <a:buNone/>
              <a:defRPr sz="1800"/>
            </a:lvl3pPr>
            <a:lvl4pPr lvl="3">
              <a:spcBef>
                <a:spcPts val="0"/>
              </a:spcBef>
              <a:spcAft>
                <a:spcPts val="0"/>
              </a:spcAft>
              <a:buSzPts val="2400"/>
              <a:buNone/>
              <a:defRPr sz="1800"/>
            </a:lvl4pPr>
            <a:lvl5pPr lvl="4">
              <a:spcBef>
                <a:spcPts val="0"/>
              </a:spcBef>
              <a:spcAft>
                <a:spcPts val="0"/>
              </a:spcAft>
              <a:buSzPts val="2400"/>
              <a:buNone/>
              <a:defRPr sz="1800"/>
            </a:lvl5pPr>
            <a:lvl6pPr lvl="5">
              <a:spcBef>
                <a:spcPts val="0"/>
              </a:spcBef>
              <a:spcAft>
                <a:spcPts val="0"/>
              </a:spcAft>
              <a:buSzPts val="2400"/>
              <a:buNone/>
              <a:defRPr sz="1800"/>
            </a:lvl6pPr>
            <a:lvl7pPr lvl="6">
              <a:spcBef>
                <a:spcPts val="0"/>
              </a:spcBef>
              <a:spcAft>
                <a:spcPts val="0"/>
              </a:spcAft>
              <a:buSzPts val="2400"/>
              <a:buNone/>
              <a:defRPr sz="1800"/>
            </a:lvl7pPr>
            <a:lvl8pPr lvl="7">
              <a:spcBef>
                <a:spcPts val="0"/>
              </a:spcBef>
              <a:spcAft>
                <a:spcPts val="0"/>
              </a:spcAft>
              <a:buSzPts val="2400"/>
              <a:buNone/>
              <a:defRPr sz="1800"/>
            </a:lvl8pPr>
            <a:lvl9pPr lvl="8">
              <a:spcBef>
                <a:spcPts val="0"/>
              </a:spcBef>
              <a:spcAft>
                <a:spcPts val="0"/>
              </a:spcAft>
              <a:buSzPts val="2400"/>
              <a:buNone/>
              <a:defRPr sz="1800"/>
            </a:lvl9pPr>
          </a:lstStyle>
          <a:p>
            <a:endParaRPr/>
          </a:p>
        </p:txBody>
      </p:sp>
    </p:spTree>
    <p:extLst>
      <p:ext uri="{BB962C8B-B14F-4D97-AF65-F5344CB8AC3E}">
        <p14:creationId xmlns:p14="http://schemas.microsoft.com/office/powerpoint/2010/main" val="58898587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74"/>
        <p:cNvGrpSpPr/>
        <p:nvPr/>
      </p:nvGrpSpPr>
      <p:grpSpPr>
        <a:xfrm>
          <a:off x="0" y="0"/>
          <a:ext cx="0" cy="0"/>
          <a:chOff x="0" y="0"/>
          <a:chExt cx="0" cy="0"/>
        </a:xfrm>
      </p:grpSpPr>
      <p:sp>
        <p:nvSpPr>
          <p:cNvPr id="3" name="Google Shape;375;p8">
            <a:extLst>
              <a:ext uri="{FF2B5EF4-FFF2-40B4-BE49-F238E27FC236}">
                <a16:creationId xmlns:a16="http://schemas.microsoft.com/office/drawing/2014/main" id="{34CF12E6-40A6-418D-B41A-1773F3B97645}"/>
              </a:ext>
            </a:extLst>
          </p:cNvPr>
          <p:cNvSpPr/>
          <p:nvPr/>
        </p:nvSpPr>
        <p:spPr>
          <a:xfrm rot="21599975" flipH="1">
            <a:off x="3299885" y="2571750"/>
            <a:ext cx="5702300" cy="2136775"/>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4" name="Google Shape;376;p8">
            <a:extLst>
              <a:ext uri="{FF2B5EF4-FFF2-40B4-BE49-F238E27FC236}">
                <a16:creationId xmlns:a16="http://schemas.microsoft.com/office/drawing/2014/main" id="{260B4B9E-C21A-46AB-8BFF-0719D1B54481}"/>
              </a:ext>
            </a:extLst>
          </p:cNvPr>
          <p:cNvGrpSpPr>
            <a:grpSpLocks/>
          </p:cNvGrpSpPr>
          <p:nvPr/>
        </p:nvGrpSpPr>
        <p:grpSpPr bwMode="auto">
          <a:xfrm rot="19752880" flipH="1">
            <a:off x="1030817" y="2768600"/>
            <a:ext cx="685800" cy="666750"/>
            <a:chOff x="8667201" y="2266387"/>
            <a:chExt cx="389754" cy="378681"/>
          </a:xfrm>
        </p:grpSpPr>
        <p:sp>
          <p:nvSpPr>
            <p:cNvPr id="5" name="Google Shape;377;p8">
              <a:extLst>
                <a:ext uri="{FF2B5EF4-FFF2-40B4-BE49-F238E27FC236}">
                  <a16:creationId xmlns:a16="http://schemas.microsoft.com/office/drawing/2014/main" id="{EB6295F0-9DDE-43C7-8600-7BC3DA5EED70}"/>
                </a:ext>
              </a:extLst>
            </p:cNvPr>
            <p:cNvSpPr>
              <a:spLocks/>
            </p:cNvSpPr>
            <p:nvPr/>
          </p:nvSpPr>
          <p:spPr bwMode="auto">
            <a:xfrm>
              <a:off x="8667201" y="2268670"/>
              <a:ext cx="389754" cy="376398"/>
            </a:xfrm>
            <a:custGeom>
              <a:avLst/>
              <a:gdLst>
                <a:gd name="T0" fmla="*/ 2147483646 w 8025"/>
                <a:gd name="T1" fmla="*/ 0 h 7750"/>
                <a:gd name="T2" fmla="*/ 2147483646 w 8025"/>
                <a:gd name="T3" fmla="*/ 2147483646 h 7750"/>
                <a:gd name="T4" fmla="*/ 2147483646 w 8025"/>
                <a:gd name="T5" fmla="*/ 2147483646 h 7750"/>
                <a:gd name="T6" fmla="*/ 2147483646 w 8025"/>
                <a:gd name="T7" fmla="*/ 2147483646 h 7750"/>
                <a:gd name="T8" fmla="*/ 2147483646 w 8025"/>
                <a:gd name="T9" fmla="*/ 2147483646 h 7750"/>
                <a:gd name="T10" fmla="*/ 2147483646 w 8025"/>
                <a:gd name="T11" fmla="*/ 2147483646 h 7750"/>
                <a:gd name="T12" fmla="*/ 2147483646 w 8025"/>
                <a:gd name="T13" fmla="*/ 2147483646 h 7750"/>
                <a:gd name="T14" fmla="*/ 2147483646 w 8025"/>
                <a:gd name="T15" fmla="*/ 2147483646 h 7750"/>
                <a:gd name="T16" fmla="*/ 2147483646 w 8025"/>
                <a:gd name="T17" fmla="*/ 2147483646 h 7750"/>
                <a:gd name="T18" fmla="*/ 2147483646 w 8025"/>
                <a:gd name="T19" fmla="*/ 2147483646 h 7750"/>
                <a:gd name="T20" fmla="*/ 2147483646 w 8025"/>
                <a:gd name="T21" fmla="*/ 0 h 77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25" h="7750" extrusionOk="0">
                  <a:moveTo>
                    <a:pt x="3489" y="0"/>
                  </a:moveTo>
                  <a:cubicBezTo>
                    <a:pt x="3483" y="0"/>
                    <a:pt x="3478" y="4"/>
                    <a:pt x="3475" y="11"/>
                  </a:cubicBezTo>
                  <a:cubicBezTo>
                    <a:pt x="3350" y="271"/>
                    <a:pt x="2826" y="5218"/>
                    <a:pt x="2826" y="5218"/>
                  </a:cubicBezTo>
                  <a:cubicBezTo>
                    <a:pt x="2826" y="5218"/>
                    <a:pt x="595" y="4032"/>
                    <a:pt x="108" y="4032"/>
                  </a:cubicBezTo>
                  <a:cubicBezTo>
                    <a:pt x="34" y="4032"/>
                    <a:pt x="1" y="4060"/>
                    <a:pt x="22" y="4123"/>
                  </a:cubicBezTo>
                  <a:cubicBezTo>
                    <a:pt x="184" y="4604"/>
                    <a:pt x="2826" y="7750"/>
                    <a:pt x="2826" y="7750"/>
                  </a:cubicBezTo>
                  <a:lnTo>
                    <a:pt x="7436" y="6377"/>
                  </a:lnTo>
                  <a:cubicBezTo>
                    <a:pt x="7436" y="6377"/>
                    <a:pt x="8024" y="1403"/>
                    <a:pt x="7436" y="1092"/>
                  </a:cubicBezTo>
                  <a:cubicBezTo>
                    <a:pt x="7413" y="1079"/>
                    <a:pt x="7388" y="1073"/>
                    <a:pt x="7363" y="1073"/>
                  </a:cubicBezTo>
                  <a:cubicBezTo>
                    <a:pt x="6765" y="1073"/>
                    <a:pt x="5783" y="4498"/>
                    <a:pt x="5783" y="4498"/>
                  </a:cubicBezTo>
                  <a:cubicBezTo>
                    <a:pt x="5783" y="4498"/>
                    <a:pt x="3712" y="0"/>
                    <a:pt x="3489"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6" name="Google Shape;378;p8">
              <a:extLst>
                <a:ext uri="{FF2B5EF4-FFF2-40B4-BE49-F238E27FC236}">
                  <a16:creationId xmlns:a16="http://schemas.microsoft.com/office/drawing/2014/main" id="{2B531FC6-1CFA-4173-A19E-35EB1ECC7CB1}"/>
                </a:ext>
              </a:extLst>
            </p:cNvPr>
            <p:cNvSpPr>
              <a:spLocks/>
            </p:cNvSpPr>
            <p:nvPr/>
          </p:nvSpPr>
          <p:spPr bwMode="auto">
            <a:xfrm>
              <a:off x="8679779" y="2323259"/>
              <a:ext cx="82613" cy="78728"/>
            </a:xfrm>
            <a:custGeom>
              <a:avLst/>
              <a:gdLst>
                <a:gd name="T0" fmla="*/ 2147483646 w 1701"/>
                <a:gd name="T1" fmla="*/ 0 h 1621"/>
                <a:gd name="T2" fmla="*/ 2147483646 w 1701"/>
                <a:gd name="T3" fmla="*/ 2147483646 h 1621"/>
                <a:gd name="T4" fmla="*/ 2147483646 w 1701"/>
                <a:gd name="T5" fmla="*/ 2147483646 h 1621"/>
                <a:gd name="T6" fmla="*/ 2147483646 w 1701"/>
                <a:gd name="T7" fmla="*/ 2147483646 h 1621"/>
                <a:gd name="T8" fmla="*/ 2147483646 w 1701"/>
                <a:gd name="T9" fmla="*/ 2147483646 h 1621"/>
                <a:gd name="T10" fmla="*/ 2147483646 w 1701"/>
                <a:gd name="T11" fmla="*/ 2147483646 h 1621"/>
                <a:gd name="T12" fmla="*/ 2147483646 w 1701"/>
                <a:gd name="T13" fmla="*/ 2147483646 h 1621"/>
                <a:gd name="T14" fmla="*/ 2147483646 w 1701"/>
                <a:gd name="T15" fmla="*/ 2147483646 h 1621"/>
                <a:gd name="T16" fmla="*/ 2147483646 w 1701"/>
                <a:gd name="T17" fmla="*/ 0 h 16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01" h="1621" extrusionOk="0">
                  <a:moveTo>
                    <a:pt x="407" y="0"/>
                  </a:moveTo>
                  <a:cubicBezTo>
                    <a:pt x="199" y="0"/>
                    <a:pt x="1" y="196"/>
                    <a:pt x="138" y="421"/>
                  </a:cubicBezTo>
                  <a:cubicBezTo>
                    <a:pt x="276" y="647"/>
                    <a:pt x="489" y="836"/>
                    <a:pt x="672" y="1026"/>
                  </a:cubicBezTo>
                  <a:cubicBezTo>
                    <a:pt x="858" y="1218"/>
                    <a:pt x="1071" y="1441"/>
                    <a:pt x="1294" y="1587"/>
                  </a:cubicBezTo>
                  <a:cubicBezTo>
                    <a:pt x="1330" y="1610"/>
                    <a:pt x="1368" y="1620"/>
                    <a:pt x="1406" y="1620"/>
                  </a:cubicBezTo>
                  <a:cubicBezTo>
                    <a:pt x="1562" y="1620"/>
                    <a:pt x="1701" y="1439"/>
                    <a:pt x="1622" y="1286"/>
                  </a:cubicBezTo>
                  <a:cubicBezTo>
                    <a:pt x="1493" y="1029"/>
                    <a:pt x="1266" y="779"/>
                    <a:pt x="1074" y="570"/>
                  </a:cubicBezTo>
                  <a:cubicBezTo>
                    <a:pt x="922" y="404"/>
                    <a:pt x="773" y="191"/>
                    <a:pt x="591" y="59"/>
                  </a:cubicBezTo>
                  <a:cubicBezTo>
                    <a:pt x="535" y="18"/>
                    <a:pt x="470" y="0"/>
                    <a:pt x="407"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 name="Google Shape;379;p8">
              <a:extLst>
                <a:ext uri="{FF2B5EF4-FFF2-40B4-BE49-F238E27FC236}">
                  <a16:creationId xmlns:a16="http://schemas.microsoft.com/office/drawing/2014/main" id="{BFDBC305-208C-449C-8051-7D680C857600}"/>
                </a:ext>
              </a:extLst>
            </p:cNvPr>
            <p:cNvSpPr>
              <a:spLocks/>
            </p:cNvSpPr>
            <p:nvPr/>
          </p:nvSpPr>
          <p:spPr bwMode="auto">
            <a:xfrm>
              <a:off x="8919310" y="2266387"/>
              <a:ext cx="28169" cy="90773"/>
            </a:xfrm>
            <a:custGeom>
              <a:avLst/>
              <a:gdLst>
                <a:gd name="T0" fmla="*/ 2147483646 w 580"/>
                <a:gd name="T1" fmla="*/ 2147483646 h 1869"/>
                <a:gd name="T2" fmla="*/ 2147483646 w 580"/>
                <a:gd name="T3" fmla="*/ 2147483646 h 1869"/>
                <a:gd name="T4" fmla="*/ 2147483646 w 580"/>
                <a:gd name="T5" fmla="*/ 2147483646 h 1869"/>
                <a:gd name="T6" fmla="*/ 2147483646 w 580"/>
                <a:gd name="T7" fmla="*/ 2147483646 h 1869"/>
                <a:gd name="T8" fmla="*/ 2147483646 w 580"/>
                <a:gd name="T9" fmla="*/ 2147483646 h 1869"/>
                <a:gd name="T10" fmla="*/ 2147483646 w 580"/>
                <a:gd name="T11" fmla="*/ 2147483646 h 1869"/>
                <a:gd name="T12" fmla="*/ 2147483646 w 580"/>
                <a:gd name="T13" fmla="*/ 2147483646 h 1869"/>
                <a:gd name="T14" fmla="*/ 2147483646 w 580"/>
                <a:gd name="T15" fmla="*/ 2147483646 h 1869"/>
                <a:gd name="T16" fmla="*/ 2147483646 w 580"/>
                <a:gd name="T17" fmla="*/ 2147483646 h 1869"/>
                <a:gd name="T18" fmla="*/ 2147483646 w 580"/>
                <a:gd name="T19" fmla="*/ 2147483646 h 1869"/>
                <a:gd name="T20" fmla="*/ 2147483646 w 580"/>
                <a:gd name="T21" fmla="*/ 2147483646 h 18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80" h="1869" extrusionOk="0">
                  <a:moveTo>
                    <a:pt x="329" y="1"/>
                  </a:moveTo>
                  <a:cubicBezTo>
                    <a:pt x="1" y="1"/>
                    <a:pt x="58" y="534"/>
                    <a:pt x="52" y="781"/>
                  </a:cubicBezTo>
                  <a:cubicBezTo>
                    <a:pt x="45" y="964"/>
                    <a:pt x="28" y="1166"/>
                    <a:pt x="59" y="1349"/>
                  </a:cubicBezTo>
                  <a:cubicBezTo>
                    <a:pt x="93" y="1561"/>
                    <a:pt x="201" y="1677"/>
                    <a:pt x="332" y="1836"/>
                  </a:cubicBezTo>
                  <a:cubicBezTo>
                    <a:pt x="352" y="1859"/>
                    <a:pt x="373" y="1869"/>
                    <a:pt x="394" y="1869"/>
                  </a:cubicBezTo>
                  <a:cubicBezTo>
                    <a:pt x="440" y="1869"/>
                    <a:pt x="477" y="1816"/>
                    <a:pt x="454" y="1754"/>
                  </a:cubicBezTo>
                  <a:cubicBezTo>
                    <a:pt x="427" y="1673"/>
                    <a:pt x="491" y="1521"/>
                    <a:pt x="502" y="1430"/>
                  </a:cubicBezTo>
                  <a:cubicBezTo>
                    <a:pt x="514" y="1298"/>
                    <a:pt x="514" y="1166"/>
                    <a:pt x="522" y="1034"/>
                  </a:cubicBezTo>
                  <a:cubicBezTo>
                    <a:pt x="532" y="774"/>
                    <a:pt x="559" y="510"/>
                    <a:pt x="572" y="251"/>
                  </a:cubicBezTo>
                  <a:cubicBezTo>
                    <a:pt x="579" y="149"/>
                    <a:pt x="522" y="37"/>
                    <a:pt x="413" y="11"/>
                  </a:cubicBezTo>
                  <a:cubicBezTo>
                    <a:pt x="383" y="4"/>
                    <a:pt x="355" y="1"/>
                    <a:pt x="32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8" name="Google Shape;380;p8">
            <a:extLst>
              <a:ext uri="{FF2B5EF4-FFF2-40B4-BE49-F238E27FC236}">
                <a16:creationId xmlns:a16="http://schemas.microsoft.com/office/drawing/2014/main" id="{38CADAEB-2BE0-469A-805E-7D0B1E580BED}"/>
              </a:ext>
            </a:extLst>
          </p:cNvPr>
          <p:cNvSpPr/>
          <p:nvPr/>
        </p:nvSpPr>
        <p:spPr>
          <a:xfrm flipH="1">
            <a:off x="306918" y="1766888"/>
            <a:ext cx="527049" cy="4572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9" name="Google Shape;381;p8">
            <a:extLst>
              <a:ext uri="{FF2B5EF4-FFF2-40B4-BE49-F238E27FC236}">
                <a16:creationId xmlns:a16="http://schemas.microsoft.com/office/drawing/2014/main" id="{1953A170-165D-4D4E-9E55-95FBA8D60C84}"/>
              </a:ext>
            </a:extLst>
          </p:cNvPr>
          <p:cNvGrpSpPr>
            <a:grpSpLocks/>
          </p:cNvGrpSpPr>
          <p:nvPr/>
        </p:nvGrpSpPr>
        <p:grpSpPr bwMode="auto">
          <a:xfrm>
            <a:off x="9328151" y="622301"/>
            <a:ext cx="1617133" cy="981075"/>
            <a:chOff x="478326" y="2825649"/>
            <a:chExt cx="1012293" cy="613511"/>
          </a:xfrm>
        </p:grpSpPr>
        <p:sp>
          <p:nvSpPr>
            <p:cNvPr id="10" name="Google Shape;382;p8">
              <a:extLst>
                <a:ext uri="{FF2B5EF4-FFF2-40B4-BE49-F238E27FC236}">
                  <a16:creationId xmlns:a16="http://schemas.microsoft.com/office/drawing/2014/main" id="{C2860929-0F10-4D98-A6BD-EEFF43D8288C}"/>
                </a:ext>
              </a:extLst>
            </p:cNvPr>
            <p:cNvSpPr>
              <a:spLocks/>
            </p:cNvSpPr>
            <p:nvPr/>
          </p:nvSpPr>
          <p:spPr bwMode="auto">
            <a:xfrm>
              <a:off x="564423" y="2973101"/>
              <a:ext cx="778453" cy="442090"/>
            </a:xfrm>
            <a:custGeom>
              <a:avLst/>
              <a:gdLst>
                <a:gd name="T0" fmla="*/ 2147483646 w 19195"/>
                <a:gd name="T1" fmla="*/ 2147483646 h 10901"/>
                <a:gd name="T2" fmla="*/ 0 w 19195"/>
                <a:gd name="T3" fmla="*/ 2147483646 h 10901"/>
                <a:gd name="T4" fmla="*/ 2147483646 w 19195"/>
                <a:gd name="T5" fmla="*/ 2147483646 h 10901"/>
                <a:gd name="T6" fmla="*/ 2147483646 w 19195"/>
                <a:gd name="T7" fmla="*/ 2147483646 h 10901"/>
                <a:gd name="T8" fmla="*/ 2147483646 w 19195"/>
                <a:gd name="T9" fmla="*/ 2147483646 h 10901"/>
                <a:gd name="T10" fmla="*/ 2147483646 w 19195"/>
                <a:gd name="T11" fmla="*/ 2147483646 h 10901"/>
                <a:gd name="T12" fmla="*/ 2147483646 w 19195"/>
                <a:gd name="T13" fmla="*/ 2147483646 h 10901"/>
                <a:gd name="T14" fmla="*/ 2147483646 w 19195"/>
                <a:gd name="T15" fmla="*/ 2147483646 h 10901"/>
                <a:gd name="T16" fmla="*/ 2147483646 w 19195"/>
                <a:gd name="T17" fmla="*/ 2147483646 h 10901"/>
                <a:gd name="T18" fmla="*/ 2147483646 w 19195"/>
                <a:gd name="T19" fmla="*/ 2147483646 h 10901"/>
                <a:gd name="T20" fmla="*/ 2147483646 w 19195"/>
                <a:gd name="T21" fmla="*/ 2147483646 h 10901"/>
                <a:gd name="T22" fmla="*/ 2147483646 w 19195"/>
                <a:gd name="T23" fmla="*/ 2147483646 h 10901"/>
                <a:gd name="T24" fmla="*/ 2147483646 w 19195"/>
                <a:gd name="T25" fmla="*/ 2147483646 h 10901"/>
                <a:gd name="T26" fmla="*/ 2147483646 w 19195"/>
                <a:gd name="T27" fmla="*/ 2147483646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383;p8">
              <a:extLst>
                <a:ext uri="{FF2B5EF4-FFF2-40B4-BE49-F238E27FC236}">
                  <a16:creationId xmlns:a16="http://schemas.microsoft.com/office/drawing/2014/main" id="{48094E9A-6A54-4C3C-8BFD-12414473C8A9}"/>
                </a:ext>
              </a:extLst>
            </p:cNvPr>
            <p:cNvSpPr/>
            <p:nvPr/>
          </p:nvSpPr>
          <p:spPr>
            <a:xfrm>
              <a:off x="478326" y="2825649"/>
              <a:ext cx="1012293" cy="589685"/>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2" name="Google Shape;384;p8">
              <a:extLst>
                <a:ext uri="{FF2B5EF4-FFF2-40B4-BE49-F238E27FC236}">
                  <a16:creationId xmlns:a16="http://schemas.microsoft.com/office/drawing/2014/main" id="{1FAEA6C3-23B2-4302-8A79-FA6276C4FCBB}"/>
                </a:ext>
              </a:extLst>
            </p:cNvPr>
            <p:cNvSpPr>
              <a:spLocks/>
            </p:cNvSpPr>
            <p:nvPr/>
          </p:nvSpPr>
          <p:spPr bwMode="auto">
            <a:xfrm>
              <a:off x="679232" y="3102020"/>
              <a:ext cx="581396" cy="301932"/>
            </a:xfrm>
            <a:custGeom>
              <a:avLst/>
              <a:gdLst>
                <a:gd name="T0" fmla="*/ 2147483646 w 14336"/>
                <a:gd name="T1" fmla="*/ 2147483646 h 7445"/>
                <a:gd name="T2" fmla="*/ 2147483646 w 14336"/>
                <a:gd name="T3" fmla="*/ 2147483646 h 7445"/>
                <a:gd name="T4" fmla="*/ 2147483646 w 14336"/>
                <a:gd name="T5" fmla="*/ 2147483646 h 7445"/>
                <a:gd name="T6" fmla="*/ 2147483646 w 14336"/>
                <a:gd name="T7" fmla="*/ 2147483646 h 7445"/>
                <a:gd name="T8" fmla="*/ 2147483646 w 14336"/>
                <a:gd name="T9" fmla="*/ 2147483646 h 7445"/>
                <a:gd name="T10" fmla="*/ 2147483646 w 14336"/>
                <a:gd name="T11" fmla="*/ 2147483646 h 7445"/>
                <a:gd name="T12" fmla="*/ 2147483646 w 14336"/>
                <a:gd name="T13" fmla="*/ 2147483646 h 7445"/>
                <a:gd name="T14" fmla="*/ 2147483646 w 14336"/>
                <a:gd name="T15" fmla="*/ 2147483646 h 7445"/>
                <a:gd name="T16" fmla="*/ 2147483646 w 14336"/>
                <a:gd name="T17" fmla="*/ 2147483646 h 7445"/>
                <a:gd name="T18" fmla="*/ 2147483646 w 14336"/>
                <a:gd name="T19" fmla="*/ 2147483646 h 7445"/>
                <a:gd name="T20" fmla="*/ 2147483646 w 14336"/>
                <a:gd name="T21" fmla="*/ 2147483646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385;p8">
              <a:extLst>
                <a:ext uri="{FF2B5EF4-FFF2-40B4-BE49-F238E27FC236}">
                  <a16:creationId xmlns:a16="http://schemas.microsoft.com/office/drawing/2014/main" id="{CEC6445E-D04D-4CC8-A5CF-02610C0BBE25}"/>
                </a:ext>
              </a:extLst>
            </p:cNvPr>
            <p:cNvSpPr>
              <a:spLocks/>
            </p:cNvSpPr>
            <p:nvPr/>
          </p:nvSpPr>
          <p:spPr bwMode="auto">
            <a:xfrm>
              <a:off x="663416" y="3082230"/>
              <a:ext cx="636957" cy="337093"/>
            </a:xfrm>
            <a:custGeom>
              <a:avLst/>
              <a:gdLst>
                <a:gd name="T0" fmla="*/ 2147483646 w 15706"/>
                <a:gd name="T1" fmla="*/ 2147483646 h 8312"/>
                <a:gd name="T2" fmla="*/ 2147483646 w 15706"/>
                <a:gd name="T3" fmla="*/ 2147483646 h 8312"/>
                <a:gd name="T4" fmla="*/ 2147483646 w 15706"/>
                <a:gd name="T5" fmla="*/ 2147483646 h 8312"/>
                <a:gd name="T6" fmla="*/ 2147483646 w 15706"/>
                <a:gd name="T7" fmla="*/ 2147483646 h 8312"/>
                <a:gd name="T8" fmla="*/ 2147483646 w 15706"/>
                <a:gd name="T9" fmla="*/ 2147483646 h 8312"/>
                <a:gd name="T10" fmla="*/ 2147483646 w 15706"/>
                <a:gd name="T11" fmla="*/ 2147483646 h 8312"/>
                <a:gd name="T12" fmla="*/ 2147483646 w 15706"/>
                <a:gd name="T13" fmla="*/ 2147483646 h 8312"/>
                <a:gd name="T14" fmla="*/ 2147483646 w 15706"/>
                <a:gd name="T15" fmla="*/ 2147483646 h 8312"/>
                <a:gd name="T16" fmla="*/ 2147483646 w 15706"/>
                <a:gd name="T17" fmla="*/ 2147483646 h 8312"/>
                <a:gd name="T18" fmla="*/ 2147483646 w 15706"/>
                <a:gd name="T19" fmla="*/ 2147483646 h 8312"/>
                <a:gd name="T20" fmla="*/ 2147483646 w 15706"/>
                <a:gd name="T21" fmla="*/ 2147483646 h 8312"/>
                <a:gd name="T22" fmla="*/ 2147483646 w 15706"/>
                <a:gd name="T23" fmla="*/ 2147483646 h 8312"/>
                <a:gd name="T24" fmla="*/ 2147483646 w 15706"/>
                <a:gd name="T25" fmla="*/ 2147483646 h 8312"/>
                <a:gd name="T26" fmla="*/ 2147483646 w 15706"/>
                <a:gd name="T27" fmla="*/ 2147483646 h 8312"/>
                <a:gd name="T28" fmla="*/ 2147483646 w 15706"/>
                <a:gd name="T29" fmla="*/ 2147483646 h 8312"/>
                <a:gd name="T30" fmla="*/ 2147483646 w 15706"/>
                <a:gd name="T31" fmla="*/ 2147483646 h 8312"/>
                <a:gd name="T32" fmla="*/ 2147483646 w 15706"/>
                <a:gd name="T33" fmla="*/ 2147483646 h 8312"/>
                <a:gd name="T34" fmla="*/ 2147483646 w 15706"/>
                <a:gd name="T35" fmla="*/ 2147483646 h 8312"/>
                <a:gd name="T36" fmla="*/ 2147483646 w 15706"/>
                <a:gd name="T37" fmla="*/ 2147483646 h 8312"/>
                <a:gd name="T38" fmla="*/ 2147483646 w 15706"/>
                <a:gd name="T39" fmla="*/ 2147483646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4" name="Google Shape;386;p8">
              <a:extLst>
                <a:ext uri="{FF2B5EF4-FFF2-40B4-BE49-F238E27FC236}">
                  <a16:creationId xmlns:a16="http://schemas.microsoft.com/office/drawing/2014/main" id="{EB94E5F6-2979-428E-B60F-3E8074759954}"/>
                </a:ext>
              </a:extLst>
            </p:cNvPr>
            <p:cNvSpPr>
              <a:spLocks/>
            </p:cNvSpPr>
            <p:nvPr/>
          </p:nvSpPr>
          <p:spPr bwMode="auto">
            <a:xfrm>
              <a:off x="547390" y="2947350"/>
              <a:ext cx="830810" cy="491810"/>
            </a:xfrm>
            <a:custGeom>
              <a:avLst/>
              <a:gdLst>
                <a:gd name="T0" fmla="*/ 2147483646 w 20486"/>
                <a:gd name="T1" fmla="*/ 0 h 12127"/>
                <a:gd name="T2" fmla="*/ 2147483646 w 20486"/>
                <a:gd name="T3" fmla="*/ 2147483646 h 12127"/>
                <a:gd name="T4" fmla="*/ 2147483646 w 20486"/>
                <a:gd name="T5" fmla="*/ 2147483646 h 12127"/>
                <a:gd name="T6" fmla="*/ 2147483646 w 20486"/>
                <a:gd name="T7" fmla="*/ 2147483646 h 12127"/>
                <a:gd name="T8" fmla="*/ 2147483646 w 20486"/>
                <a:gd name="T9" fmla="*/ 2147483646 h 12127"/>
                <a:gd name="T10" fmla="*/ 2147483646 w 20486"/>
                <a:gd name="T11" fmla="*/ 2147483646 h 12127"/>
                <a:gd name="T12" fmla="*/ 2147483646 w 20486"/>
                <a:gd name="T13" fmla="*/ 2147483646 h 12127"/>
                <a:gd name="T14" fmla="*/ 2147483646 w 20486"/>
                <a:gd name="T15" fmla="*/ 2147483646 h 12127"/>
                <a:gd name="T16" fmla="*/ 2147483646 w 20486"/>
                <a:gd name="T17" fmla="*/ 2147483646 h 12127"/>
                <a:gd name="T18" fmla="*/ 2147483646 w 20486"/>
                <a:gd name="T19" fmla="*/ 2147483646 h 12127"/>
                <a:gd name="T20" fmla="*/ 2147483646 w 20486"/>
                <a:gd name="T21" fmla="*/ 2147483646 h 12127"/>
                <a:gd name="T22" fmla="*/ 2147483646 w 20486"/>
                <a:gd name="T23" fmla="*/ 2147483646 h 12127"/>
                <a:gd name="T24" fmla="*/ 2147483646 w 20486"/>
                <a:gd name="T25" fmla="*/ 2147483646 h 12127"/>
                <a:gd name="T26" fmla="*/ 2147483646 w 20486"/>
                <a:gd name="T27" fmla="*/ 2147483646 h 12127"/>
                <a:gd name="T28" fmla="*/ 2147483646 w 20486"/>
                <a:gd name="T29" fmla="*/ 2147483646 h 12127"/>
                <a:gd name="T30" fmla="*/ 2147483646 w 20486"/>
                <a:gd name="T31" fmla="*/ 2147483646 h 12127"/>
                <a:gd name="T32" fmla="*/ 2147483646 w 20486"/>
                <a:gd name="T33" fmla="*/ 2147483646 h 12127"/>
                <a:gd name="T34" fmla="*/ 2147483646 w 20486"/>
                <a:gd name="T35" fmla="*/ 2147483646 h 12127"/>
                <a:gd name="T36" fmla="*/ 2147483646 w 20486"/>
                <a:gd name="T37" fmla="*/ 2147483646 h 12127"/>
                <a:gd name="T38" fmla="*/ 2147483646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5" name="Google Shape;387;p8">
            <a:extLst>
              <a:ext uri="{FF2B5EF4-FFF2-40B4-BE49-F238E27FC236}">
                <a16:creationId xmlns:a16="http://schemas.microsoft.com/office/drawing/2014/main" id="{D61BEB7D-7237-445F-A7C5-547E3454D009}"/>
              </a:ext>
            </a:extLst>
          </p:cNvPr>
          <p:cNvSpPr/>
          <p:nvPr/>
        </p:nvSpPr>
        <p:spPr>
          <a:xfrm flipH="1">
            <a:off x="11366500" y="309563"/>
            <a:ext cx="524933" cy="4572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6" name="Google Shape;388;p8">
            <a:extLst>
              <a:ext uri="{FF2B5EF4-FFF2-40B4-BE49-F238E27FC236}">
                <a16:creationId xmlns:a16="http://schemas.microsoft.com/office/drawing/2014/main" id="{27B088D4-26BC-4B81-890C-6E7FE68E9CFF}"/>
              </a:ext>
            </a:extLst>
          </p:cNvPr>
          <p:cNvSpPr/>
          <p:nvPr/>
        </p:nvSpPr>
        <p:spPr>
          <a:xfrm flipH="1">
            <a:off x="11535834" y="3259139"/>
            <a:ext cx="637117"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7" name="Google Shape;389;p8">
            <a:extLst>
              <a:ext uri="{FF2B5EF4-FFF2-40B4-BE49-F238E27FC236}">
                <a16:creationId xmlns:a16="http://schemas.microsoft.com/office/drawing/2014/main" id="{55B3B7BF-BC08-4C7B-BA2E-75C19B12BA75}"/>
              </a:ext>
            </a:extLst>
          </p:cNvPr>
          <p:cNvSpPr/>
          <p:nvPr/>
        </p:nvSpPr>
        <p:spPr>
          <a:xfrm rot="10800000" flipH="1">
            <a:off x="5118101" y="0"/>
            <a:ext cx="2012951" cy="649288"/>
          </a:xfrm>
          <a:custGeom>
            <a:avLst/>
            <a:gdLst/>
            <a:ahLst/>
            <a:cxnLst/>
            <a:rect l="l" t="t" r="r" b="b"/>
            <a:pathLst>
              <a:path w="24204" h="7815" extrusionOk="0">
                <a:moveTo>
                  <a:pt x="16155" y="1"/>
                </a:moveTo>
                <a:cubicBezTo>
                  <a:pt x="14677" y="1"/>
                  <a:pt x="13024" y="802"/>
                  <a:pt x="12476" y="2554"/>
                </a:cubicBezTo>
                <a:cubicBezTo>
                  <a:pt x="12476" y="2554"/>
                  <a:pt x="11108" y="331"/>
                  <a:pt x="8285" y="331"/>
                </a:cubicBezTo>
                <a:cubicBezTo>
                  <a:pt x="8057" y="331"/>
                  <a:pt x="7820" y="346"/>
                  <a:pt x="7574" y="377"/>
                </a:cubicBezTo>
                <a:cubicBezTo>
                  <a:pt x="4269" y="796"/>
                  <a:pt x="4684" y="3932"/>
                  <a:pt x="4684" y="3932"/>
                </a:cubicBezTo>
                <a:cubicBezTo>
                  <a:pt x="4684" y="3932"/>
                  <a:pt x="4094" y="3782"/>
                  <a:pt x="3335" y="3782"/>
                </a:cubicBezTo>
                <a:cubicBezTo>
                  <a:pt x="2082" y="3782"/>
                  <a:pt x="367" y="4191"/>
                  <a:pt x="78" y="6358"/>
                </a:cubicBezTo>
                <a:cubicBezTo>
                  <a:pt x="0" y="6949"/>
                  <a:pt x="68" y="7429"/>
                  <a:pt x="237" y="7815"/>
                </a:cubicBezTo>
                <a:lnTo>
                  <a:pt x="23257" y="7815"/>
                </a:lnTo>
                <a:cubicBezTo>
                  <a:pt x="23686" y="7395"/>
                  <a:pt x="23993" y="6821"/>
                  <a:pt x="24047" y="6041"/>
                </a:cubicBezTo>
                <a:cubicBezTo>
                  <a:pt x="24204" y="3886"/>
                  <a:pt x="22100" y="3543"/>
                  <a:pt x="20743" y="3543"/>
                </a:cubicBezTo>
                <a:cubicBezTo>
                  <a:pt x="20109" y="3543"/>
                  <a:pt x="19638" y="3618"/>
                  <a:pt x="19638" y="3618"/>
                </a:cubicBezTo>
                <a:cubicBezTo>
                  <a:pt x="19638" y="3618"/>
                  <a:pt x="19816" y="1013"/>
                  <a:pt x="17302" y="177"/>
                </a:cubicBezTo>
                <a:cubicBezTo>
                  <a:pt x="16950" y="61"/>
                  <a:pt x="16559" y="1"/>
                  <a:pt x="16155" y="1"/>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18" name="Google Shape;390;p8">
            <a:extLst>
              <a:ext uri="{FF2B5EF4-FFF2-40B4-BE49-F238E27FC236}">
                <a16:creationId xmlns:a16="http://schemas.microsoft.com/office/drawing/2014/main" id="{648C256A-E1FE-4335-9845-90EE07A084C5}"/>
              </a:ext>
            </a:extLst>
          </p:cNvPr>
          <p:cNvGrpSpPr>
            <a:grpSpLocks/>
          </p:cNvGrpSpPr>
          <p:nvPr/>
        </p:nvGrpSpPr>
        <p:grpSpPr bwMode="auto">
          <a:xfrm flipH="1">
            <a:off x="11169651" y="5119688"/>
            <a:ext cx="776816" cy="1244600"/>
            <a:chOff x="304350" y="3911000"/>
            <a:chExt cx="581394" cy="933655"/>
          </a:xfrm>
        </p:grpSpPr>
        <p:sp>
          <p:nvSpPr>
            <p:cNvPr id="19" name="Google Shape;391;p8">
              <a:extLst>
                <a:ext uri="{FF2B5EF4-FFF2-40B4-BE49-F238E27FC236}">
                  <a16:creationId xmlns:a16="http://schemas.microsoft.com/office/drawing/2014/main" id="{FA100D0D-1657-4949-9491-E4B58BE5E169}"/>
                </a:ext>
              </a:extLst>
            </p:cNvPr>
            <p:cNvSpPr/>
            <p:nvPr/>
          </p:nvSpPr>
          <p:spPr>
            <a:xfrm>
              <a:off x="317023" y="4003889"/>
              <a:ext cx="91883" cy="114325"/>
            </a:xfrm>
            <a:custGeom>
              <a:avLst/>
              <a:gdLst/>
              <a:ahLst/>
              <a:cxnLst/>
              <a:rect l="l" t="t" r="r" b="b"/>
              <a:pathLst>
                <a:path w="2084" h="2602" extrusionOk="0">
                  <a:moveTo>
                    <a:pt x="688" y="0"/>
                  </a:moveTo>
                  <a:cubicBezTo>
                    <a:pt x="328" y="0"/>
                    <a:pt x="1" y="379"/>
                    <a:pt x="201" y="1026"/>
                  </a:cubicBezTo>
                  <a:cubicBezTo>
                    <a:pt x="438" y="1797"/>
                    <a:pt x="1472" y="2405"/>
                    <a:pt x="2084" y="2601"/>
                  </a:cubicBezTo>
                  <a:cubicBezTo>
                    <a:pt x="2060" y="2375"/>
                    <a:pt x="2040" y="2145"/>
                    <a:pt x="2023" y="1915"/>
                  </a:cubicBezTo>
                  <a:cubicBezTo>
                    <a:pt x="1746" y="1273"/>
                    <a:pt x="1344" y="418"/>
                    <a:pt x="1084" y="168"/>
                  </a:cubicBezTo>
                  <a:cubicBezTo>
                    <a:pt x="965" y="54"/>
                    <a:pt x="824" y="0"/>
                    <a:pt x="688"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0" name="Google Shape;392;p8">
              <a:extLst>
                <a:ext uri="{FF2B5EF4-FFF2-40B4-BE49-F238E27FC236}">
                  <a16:creationId xmlns:a16="http://schemas.microsoft.com/office/drawing/2014/main" id="{2EEC040B-4760-4A8B-9026-FDD8D130CBB9}"/>
                </a:ext>
              </a:extLst>
            </p:cNvPr>
            <p:cNvSpPr/>
            <p:nvPr/>
          </p:nvSpPr>
          <p:spPr>
            <a:xfrm>
              <a:off x="440590" y="4041998"/>
              <a:ext cx="96635" cy="156006"/>
            </a:xfrm>
            <a:custGeom>
              <a:avLst/>
              <a:gdLst/>
              <a:ahLst/>
              <a:cxnLst/>
              <a:rect l="l" t="t" r="r" b="b"/>
              <a:pathLst>
                <a:path w="2208" h="3540" extrusionOk="0">
                  <a:moveTo>
                    <a:pt x="1702" y="0"/>
                  </a:moveTo>
                  <a:cubicBezTo>
                    <a:pt x="1282" y="0"/>
                    <a:pt x="653" y="806"/>
                    <a:pt x="389" y="1549"/>
                  </a:cubicBezTo>
                  <a:cubicBezTo>
                    <a:pt x="224" y="2013"/>
                    <a:pt x="92" y="2537"/>
                    <a:pt x="1" y="2952"/>
                  </a:cubicBezTo>
                  <a:cubicBezTo>
                    <a:pt x="41" y="3148"/>
                    <a:pt x="85" y="3344"/>
                    <a:pt x="129" y="3540"/>
                  </a:cubicBezTo>
                  <a:cubicBezTo>
                    <a:pt x="754" y="3125"/>
                    <a:pt x="1667" y="2120"/>
                    <a:pt x="1916" y="1431"/>
                  </a:cubicBezTo>
                  <a:cubicBezTo>
                    <a:pt x="2208" y="634"/>
                    <a:pt x="2150" y="43"/>
                    <a:pt x="1734" y="2"/>
                  </a:cubicBezTo>
                  <a:cubicBezTo>
                    <a:pt x="1723" y="1"/>
                    <a:pt x="1713" y="0"/>
                    <a:pt x="1702"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1" name="Google Shape;393;p8">
              <a:extLst>
                <a:ext uri="{FF2B5EF4-FFF2-40B4-BE49-F238E27FC236}">
                  <a16:creationId xmlns:a16="http://schemas.microsoft.com/office/drawing/2014/main" id="{DCAF69FD-0BD5-4E4F-884B-C11A2C5EBCD6}"/>
                </a:ext>
              </a:extLst>
            </p:cNvPr>
            <p:cNvSpPr/>
            <p:nvPr/>
          </p:nvSpPr>
          <p:spPr>
            <a:xfrm>
              <a:off x="304350" y="4190858"/>
              <a:ext cx="144160" cy="109562"/>
            </a:xfrm>
            <a:custGeom>
              <a:avLst/>
              <a:gdLst/>
              <a:ahLst/>
              <a:cxnLst/>
              <a:rect l="l" t="t" r="r" b="b"/>
              <a:pathLst>
                <a:path w="3292" h="2482" extrusionOk="0">
                  <a:moveTo>
                    <a:pt x="575" y="1"/>
                  </a:moveTo>
                  <a:cubicBezTo>
                    <a:pt x="471" y="1"/>
                    <a:pt x="393" y="22"/>
                    <a:pt x="348" y="65"/>
                  </a:cubicBezTo>
                  <a:cubicBezTo>
                    <a:pt x="0" y="404"/>
                    <a:pt x="189" y="1336"/>
                    <a:pt x="1203" y="1901"/>
                  </a:cubicBezTo>
                  <a:cubicBezTo>
                    <a:pt x="1991" y="2340"/>
                    <a:pt x="2916" y="2451"/>
                    <a:pt x="3292" y="2481"/>
                  </a:cubicBezTo>
                  <a:cubicBezTo>
                    <a:pt x="3180" y="2154"/>
                    <a:pt x="3082" y="1826"/>
                    <a:pt x="2987" y="1495"/>
                  </a:cubicBezTo>
                  <a:cubicBezTo>
                    <a:pt x="2292" y="556"/>
                    <a:pt x="1104" y="1"/>
                    <a:pt x="575"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2" name="Google Shape;394;p8">
              <a:extLst>
                <a:ext uri="{FF2B5EF4-FFF2-40B4-BE49-F238E27FC236}">
                  <a16:creationId xmlns:a16="http://schemas.microsoft.com/office/drawing/2014/main" id="{E0C2B700-822D-4384-B89C-DDB99D3E922D}"/>
                </a:ext>
              </a:extLst>
            </p:cNvPr>
            <p:cNvSpPr/>
            <p:nvPr/>
          </p:nvSpPr>
          <p:spPr>
            <a:xfrm>
              <a:off x="507125" y="4205149"/>
              <a:ext cx="112476" cy="188160"/>
            </a:xfrm>
            <a:custGeom>
              <a:avLst/>
              <a:gdLst/>
              <a:ahLst/>
              <a:cxnLst/>
              <a:rect l="l" t="t" r="r" b="b"/>
              <a:pathLst>
                <a:path w="2546" h="4294" extrusionOk="0">
                  <a:moveTo>
                    <a:pt x="1792" y="0"/>
                  </a:moveTo>
                  <a:cubicBezTo>
                    <a:pt x="1287" y="0"/>
                    <a:pt x="754" y="628"/>
                    <a:pt x="389" y="1716"/>
                  </a:cubicBezTo>
                  <a:cubicBezTo>
                    <a:pt x="136" y="2480"/>
                    <a:pt x="38" y="3263"/>
                    <a:pt x="1" y="3804"/>
                  </a:cubicBezTo>
                  <a:cubicBezTo>
                    <a:pt x="75" y="3966"/>
                    <a:pt x="156" y="4132"/>
                    <a:pt x="238" y="4294"/>
                  </a:cubicBezTo>
                  <a:cubicBezTo>
                    <a:pt x="2546" y="2513"/>
                    <a:pt x="2356" y="245"/>
                    <a:pt x="2153" y="114"/>
                  </a:cubicBezTo>
                  <a:cubicBezTo>
                    <a:pt x="2036" y="37"/>
                    <a:pt x="1915" y="0"/>
                    <a:pt x="1792"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3" name="Google Shape;395;p8">
              <a:extLst>
                <a:ext uri="{FF2B5EF4-FFF2-40B4-BE49-F238E27FC236}">
                  <a16:creationId xmlns:a16="http://schemas.microsoft.com/office/drawing/2014/main" id="{8A3A31B9-2E38-48DB-AC2E-92F99E1BA108}"/>
                </a:ext>
              </a:extLst>
            </p:cNvPr>
            <p:cNvSpPr/>
            <p:nvPr/>
          </p:nvSpPr>
          <p:spPr>
            <a:xfrm>
              <a:off x="317023" y="4392118"/>
              <a:ext cx="234459" cy="117897"/>
            </a:xfrm>
            <a:custGeom>
              <a:avLst/>
              <a:gdLst/>
              <a:ahLst/>
              <a:cxnLst/>
              <a:rect l="l" t="t" r="r" b="b"/>
              <a:pathLst>
                <a:path w="5326" h="2681" extrusionOk="0">
                  <a:moveTo>
                    <a:pt x="764" y="0"/>
                  </a:moveTo>
                  <a:cubicBezTo>
                    <a:pt x="0" y="0"/>
                    <a:pt x="446" y="930"/>
                    <a:pt x="1074" y="1516"/>
                  </a:cubicBezTo>
                  <a:cubicBezTo>
                    <a:pt x="1680" y="2086"/>
                    <a:pt x="3818" y="2680"/>
                    <a:pt x="5176" y="2680"/>
                  </a:cubicBezTo>
                  <a:cubicBezTo>
                    <a:pt x="5227" y="2680"/>
                    <a:pt x="5277" y="2679"/>
                    <a:pt x="5325" y="2678"/>
                  </a:cubicBezTo>
                  <a:cubicBezTo>
                    <a:pt x="5230" y="2526"/>
                    <a:pt x="5133" y="2377"/>
                    <a:pt x="5041" y="2225"/>
                  </a:cubicBezTo>
                  <a:cubicBezTo>
                    <a:pt x="3970" y="1525"/>
                    <a:pt x="1838" y="184"/>
                    <a:pt x="1024" y="28"/>
                  </a:cubicBezTo>
                  <a:cubicBezTo>
                    <a:pt x="925" y="9"/>
                    <a:pt x="839" y="0"/>
                    <a:pt x="764"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4" name="Google Shape;396;p8">
              <a:extLst>
                <a:ext uri="{FF2B5EF4-FFF2-40B4-BE49-F238E27FC236}">
                  <a16:creationId xmlns:a16="http://schemas.microsoft.com/office/drawing/2014/main" id="{3E170030-8FBB-4873-BADF-8E657D771A69}"/>
                </a:ext>
              </a:extLst>
            </p:cNvPr>
            <p:cNvSpPr/>
            <p:nvPr/>
          </p:nvSpPr>
          <p:spPr>
            <a:xfrm>
              <a:off x="608513" y="4336146"/>
              <a:ext cx="115645" cy="219123"/>
            </a:xfrm>
            <a:custGeom>
              <a:avLst/>
              <a:gdLst/>
              <a:ahLst/>
              <a:cxnLst/>
              <a:rect l="l" t="t" r="r" b="b"/>
              <a:pathLst>
                <a:path w="2614" h="5006" extrusionOk="0">
                  <a:moveTo>
                    <a:pt x="2283" y="1"/>
                  </a:moveTo>
                  <a:cubicBezTo>
                    <a:pt x="1944" y="1"/>
                    <a:pt x="1332" y="587"/>
                    <a:pt x="923" y="1285"/>
                  </a:cubicBezTo>
                  <a:cubicBezTo>
                    <a:pt x="179" y="2549"/>
                    <a:pt x="24" y="3985"/>
                    <a:pt x="0" y="4755"/>
                  </a:cubicBezTo>
                  <a:cubicBezTo>
                    <a:pt x="61" y="4840"/>
                    <a:pt x="122" y="4921"/>
                    <a:pt x="183" y="5005"/>
                  </a:cubicBezTo>
                  <a:cubicBezTo>
                    <a:pt x="899" y="3775"/>
                    <a:pt x="2085" y="2450"/>
                    <a:pt x="2454" y="926"/>
                  </a:cubicBezTo>
                  <a:cubicBezTo>
                    <a:pt x="2613" y="262"/>
                    <a:pt x="2509" y="1"/>
                    <a:pt x="2283"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5" name="Google Shape;397;p8">
              <a:extLst>
                <a:ext uri="{FF2B5EF4-FFF2-40B4-BE49-F238E27FC236}">
                  <a16:creationId xmlns:a16="http://schemas.microsoft.com/office/drawing/2014/main" id="{C12F3E0F-C74F-418A-ABD7-6D5BF540DE62}"/>
                </a:ext>
              </a:extLst>
            </p:cNvPr>
            <p:cNvSpPr/>
            <p:nvPr/>
          </p:nvSpPr>
          <p:spPr>
            <a:xfrm>
              <a:off x="351875" y="4538597"/>
              <a:ext cx="297826" cy="104798"/>
            </a:xfrm>
            <a:custGeom>
              <a:avLst/>
              <a:gdLst/>
              <a:ahLst/>
              <a:cxnLst/>
              <a:rect l="l" t="t" r="r" b="b"/>
              <a:pathLst>
                <a:path w="6777" h="2373" extrusionOk="0">
                  <a:moveTo>
                    <a:pt x="721" y="1"/>
                  </a:moveTo>
                  <a:cubicBezTo>
                    <a:pt x="456" y="1"/>
                    <a:pt x="264" y="66"/>
                    <a:pt x="207" y="230"/>
                  </a:cubicBezTo>
                  <a:cubicBezTo>
                    <a:pt x="1" y="808"/>
                    <a:pt x="1555" y="1626"/>
                    <a:pt x="3569" y="2075"/>
                  </a:cubicBezTo>
                  <a:cubicBezTo>
                    <a:pt x="4660" y="2316"/>
                    <a:pt x="5634" y="2373"/>
                    <a:pt x="6299" y="2373"/>
                  </a:cubicBezTo>
                  <a:cubicBezTo>
                    <a:pt x="6483" y="2373"/>
                    <a:pt x="6644" y="2368"/>
                    <a:pt x="6776" y="2362"/>
                  </a:cubicBezTo>
                  <a:cubicBezTo>
                    <a:pt x="6699" y="2272"/>
                    <a:pt x="6624" y="2180"/>
                    <a:pt x="6547" y="2089"/>
                  </a:cubicBezTo>
                  <a:cubicBezTo>
                    <a:pt x="5547" y="1714"/>
                    <a:pt x="3691" y="1011"/>
                    <a:pt x="3103" y="714"/>
                  </a:cubicBezTo>
                  <a:cubicBezTo>
                    <a:pt x="2513" y="416"/>
                    <a:pt x="1387" y="1"/>
                    <a:pt x="721"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6" name="Google Shape;398;p8">
              <a:extLst>
                <a:ext uri="{FF2B5EF4-FFF2-40B4-BE49-F238E27FC236}">
                  <a16:creationId xmlns:a16="http://schemas.microsoft.com/office/drawing/2014/main" id="{4E591F9E-EA68-4CEB-B538-274C4FAF660A}"/>
                </a:ext>
              </a:extLst>
            </p:cNvPr>
            <p:cNvSpPr/>
            <p:nvPr/>
          </p:nvSpPr>
          <p:spPr>
            <a:xfrm>
              <a:off x="733663" y="4511207"/>
              <a:ext cx="128319" cy="194114"/>
            </a:xfrm>
            <a:custGeom>
              <a:avLst/>
              <a:gdLst/>
              <a:ahLst/>
              <a:cxnLst/>
              <a:rect l="l" t="t" r="r" b="b"/>
              <a:pathLst>
                <a:path w="2924" h="4412" extrusionOk="0">
                  <a:moveTo>
                    <a:pt x="2220" y="1"/>
                  </a:moveTo>
                  <a:cubicBezTo>
                    <a:pt x="1691" y="1"/>
                    <a:pt x="820" y="789"/>
                    <a:pt x="447" y="1661"/>
                  </a:cubicBezTo>
                  <a:cubicBezTo>
                    <a:pt x="85" y="2503"/>
                    <a:pt x="1" y="3510"/>
                    <a:pt x="21" y="4196"/>
                  </a:cubicBezTo>
                  <a:cubicBezTo>
                    <a:pt x="88" y="4270"/>
                    <a:pt x="157" y="4341"/>
                    <a:pt x="224" y="4412"/>
                  </a:cubicBezTo>
                  <a:cubicBezTo>
                    <a:pt x="491" y="3912"/>
                    <a:pt x="1041" y="2902"/>
                    <a:pt x="1457" y="2293"/>
                  </a:cubicBezTo>
                  <a:cubicBezTo>
                    <a:pt x="2160" y="1266"/>
                    <a:pt x="2924" y="712"/>
                    <a:pt x="2542" y="161"/>
                  </a:cubicBezTo>
                  <a:cubicBezTo>
                    <a:pt x="2465" y="50"/>
                    <a:pt x="2353" y="1"/>
                    <a:pt x="2220"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7" name="Google Shape;399;p8">
              <a:extLst>
                <a:ext uri="{FF2B5EF4-FFF2-40B4-BE49-F238E27FC236}">
                  <a16:creationId xmlns:a16="http://schemas.microsoft.com/office/drawing/2014/main" id="{E9260787-2B69-4BA0-8CB6-41DEA56811BE}"/>
                </a:ext>
              </a:extLst>
            </p:cNvPr>
            <p:cNvSpPr/>
            <p:nvPr/>
          </p:nvSpPr>
          <p:spPr>
            <a:xfrm>
              <a:off x="435837" y="4691030"/>
              <a:ext cx="329510" cy="88126"/>
            </a:xfrm>
            <a:custGeom>
              <a:avLst/>
              <a:gdLst/>
              <a:ahLst/>
              <a:cxnLst/>
              <a:rect l="l" t="t" r="r" b="b"/>
              <a:pathLst>
                <a:path w="7507" h="1983" extrusionOk="0">
                  <a:moveTo>
                    <a:pt x="1488" y="1"/>
                  </a:moveTo>
                  <a:cubicBezTo>
                    <a:pt x="721" y="1"/>
                    <a:pt x="209" y="211"/>
                    <a:pt x="129" y="550"/>
                  </a:cubicBezTo>
                  <a:cubicBezTo>
                    <a:pt x="0" y="1104"/>
                    <a:pt x="1288" y="1550"/>
                    <a:pt x="3715" y="1878"/>
                  </a:cubicBezTo>
                  <a:cubicBezTo>
                    <a:pt x="4269" y="1953"/>
                    <a:pt x="4787" y="1982"/>
                    <a:pt x="5256" y="1982"/>
                  </a:cubicBezTo>
                  <a:cubicBezTo>
                    <a:pt x="6280" y="1982"/>
                    <a:pt x="7072" y="1844"/>
                    <a:pt x="7506" y="1746"/>
                  </a:cubicBezTo>
                  <a:cubicBezTo>
                    <a:pt x="7449" y="1692"/>
                    <a:pt x="7391" y="1634"/>
                    <a:pt x="7333" y="1580"/>
                  </a:cubicBezTo>
                  <a:cubicBezTo>
                    <a:pt x="6303" y="1364"/>
                    <a:pt x="4596" y="681"/>
                    <a:pt x="3214" y="276"/>
                  </a:cubicBezTo>
                  <a:cubicBezTo>
                    <a:pt x="2566" y="86"/>
                    <a:pt x="1975" y="1"/>
                    <a:pt x="1488"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8" name="Google Shape;400;p8">
              <a:extLst>
                <a:ext uri="{FF2B5EF4-FFF2-40B4-BE49-F238E27FC236}">
                  <a16:creationId xmlns:a16="http://schemas.microsoft.com/office/drawing/2014/main" id="{4F9833C1-F77D-4CB8-8321-9C050372F9A7}"/>
                </a:ext>
              </a:extLst>
            </p:cNvPr>
            <p:cNvSpPr>
              <a:spLocks/>
            </p:cNvSpPr>
            <p:nvPr/>
          </p:nvSpPr>
          <p:spPr bwMode="auto">
            <a:xfrm>
              <a:off x="402349" y="3911000"/>
              <a:ext cx="483395" cy="933655"/>
            </a:xfrm>
            <a:custGeom>
              <a:avLst/>
              <a:gdLst>
                <a:gd name="T0" fmla="*/ 2147483646 w 11000"/>
                <a:gd name="T1" fmla="*/ 0 h 21246"/>
                <a:gd name="T2" fmla="*/ 2147483646 w 11000"/>
                <a:gd name="T3" fmla="*/ 2147483646 h 21246"/>
                <a:gd name="T4" fmla="*/ 2147483646 w 11000"/>
                <a:gd name="T5" fmla="*/ 2147483646 h 21246"/>
                <a:gd name="T6" fmla="*/ 2147483646 w 11000"/>
                <a:gd name="T7" fmla="*/ 2147483646 h 21246"/>
                <a:gd name="T8" fmla="*/ 2147483646 w 11000"/>
                <a:gd name="T9" fmla="*/ 2147483646 h 21246"/>
                <a:gd name="T10" fmla="*/ 2147483646 w 11000"/>
                <a:gd name="T11" fmla="*/ 2147483646 h 21246"/>
                <a:gd name="T12" fmla="*/ 2147483646 w 11000"/>
                <a:gd name="T13" fmla="*/ 2147483646 h 21246"/>
                <a:gd name="T14" fmla="*/ 2147483646 w 11000"/>
                <a:gd name="T15" fmla="*/ 2147483646 h 21246"/>
                <a:gd name="T16" fmla="*/ 2147483646 w 11000"/>
                <a:gd name="T17" fmla="*/ 2147483646 h 21246"/>
                <a:gd name="T18" fmla="*/ 2147483646 w 11000"/>
                <a:gd name="T19" fmla="*/ 2147483646 h 21246"/>
                <a:gd name="T20" fmla="*/ 2147483646 w 11000"/>
                <a:gd name="T21" fmla="*/ 2147483646 h 21246"/>
                <a:gd name="T22" fmla="*/ 2147483646 w 11000"/>
                <a:gd name="T23" fmla="*/ 2147483646 h 21246"/>
                <a:gd name="T24" fmla="*/ 2147483646 w 11000"/>
                <a:gd name="T25" fmla="*/ 2147483646 h 21246"/>
                <a:gd name="T26" fmla="*/ 2147483646 w 11000"/>
                <a:gd name="T27" fmla="*/ 2147483646 h 21246"/>
                <a:gd name="T28" fmla="*/ 2147483646 w 11000"/>
                <a:gd name="T29" fmla="*/ 2147483646 h 21246"/>
                <a:gd name="T30" fmla="*/ 2147483646 w 11000"/>
                <a:gd name="T31" fmla="*/ 2147483646 h 21246"/>
                <a:gd name="T32" fmla="*/ 2147483646 w 11000"/>
                <a:gd name="T33" fmla="*/ 2147483646 h 21246"/>
                <a:gd name="T34" fmla="*/ 2147483646 w 11000"/>
                <a:gd name="T35" fmla="*/ 2147483646 h 21246"/>
                <a:gd name="T36" fmla="*/ 2147483646 w 11000"/>
                <a:gd name="T37" fmla="*/ 2147483646 h 21246"/>
                <a:gd name="T38" fmla="*/ 2147483646 w 11000"/>
                <a:gd name="T39" fmla="*/ 2147483646 h 21246"/>
                <a:gd name="T40" fmla="*/ 2147483646 w 11000"/>
                <a:gd name="T41" fmla="*/ 2147483646 h 21246"/>
                <a:gd name="T42" fmla="*/ 2147483646 w 11000"/>
                <a:gd name="T43" fmla="*/ 2147483646 h 21246"/>
                <a:gd name="T44" fmla="*/ 2147483646 w 11000"/>
                <a:gd name="T45" fmla="*/ 2147483646 h 21246"/>
                <a:gd name="T46" fmla="*/ 2147483646 w 11000"/>
                <a:gd name="T47" fmla="*/ 2147483646 h 21246"/>
                <a:gd name="T48" fmla="*/ 2147483646 w 11000"/>
                <a:gd name="T49" fmla="*/ 2147483646 h 21246"/>
                <a:gd name="T50" fmla="*/ 2147483646 w 11000"/>
                <a:gd name="T51" fmla="*/ 2147483646 h 21246"/>
                <a:gd name="T52" fmla="*/ 2147483646 w 11000"/>
                <a:gd name="T53" fmla="*/ 2147483646 h 21246"/>
                <a:gd name="T54" fmla="*/ 2147483646 w 11000"/>
                <a:gd name="T55" fmla="*/ 2147483646 h 21246"/>
                <a:gd name="T56" fmla="*/ 2147483646 w 11000"/>
                <a:gd name="T57" fmla="*/ 2147483646 h 21246"/>
                <a:gd name="T58" fmla="*/ 2147483646 w 11000"/>
                <a:gd name="T59" fmla="*/ 2147483646 h 21246"/>
                <a:gd name="T60" fmla="*/ 2147483646 w 11000"/>
                <a:gd name="T61" fmla="*/ 2147483646 h 21246"/>
                <a:gd name="T62" fmla="*/ 2147483646 w 11000"/>
                <a:gd name="T63" fmla="*/ 0 h 212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000" h="21246" extrusionOk="0">
                  <a:moveTo>
                    <a:pt x="638" y="0"/>
                  </a:moveTo>
                  <a:cubicBezTo>
                    <a:pt x="624" y="0"/>
                    <a:pt x="609" y="10"/>
                    <a:pt x="598" y="33"/>
                  </a:cubicBezTo>
                  <a:cubicBezTo>
                    <a:pt x="71" y="1216"/>
                    <a:pt x="1" y="2655"/>
                    <a:pt x="95" y="4027"/>
                  </a:cubicBezTo>
                  <a:cubicBezTo>
                    <a:pt x="112" y="4257"/>
                    <a:pt x="132" y="4487"/>
                    <a:pt x="156" y="4713"/>
                  </a:cubicBezTo>
                  <a:cubicBezTo>
                    <a:pt x="193" y="5058"/>
                    <a:pt x="237" y="5396"/>
                    <a:pt x="285" y="5717"/>
                  </a:cubicBezTo>
                  <a:cubicBezTo>
                    <a:pt x="392" y="6443"/>
                    <a:pt x="558" y="7164"/>
                    <a:pt x="757" y="7873"/>
                  </a:cubicBezTo>
                  <a:cubicBezTo>
                    <a:pt x="852" y="8204"/>
                    <a:pt x="950" y="8532"/>
                    <a:pt x="1062" y="8859"/>
                  </a:cubicBezTo>
                  <a:cubicBezTo>
                    <a:pt x="1423" y="9918"/>
                    <a:pt x="1873" y="10948"/>
                    <a:pt x="2386" y="11928"/>
                  </a:cubicBezTo>
                  <a:cubicBezTo>
                    <a:pt x="2609" y="12347"/>
                    <a:pt x="2846" y="12760"/>
                    <a:pt x="3092" y="13165"/>
                  </a:cubicBezTo>
                  <a:cubicBezTo>
                    <a:pt x="3184" y="13317"/>
                    <a:pt x="3281" y="13466"/>
                    <a:pt x="3376" y="13618"/>
                  </a:cubicBezTo>
                  <a:cubicBezTo>
                    <a:pt x="3988" y="14577"/>
                    <a:pt x="4664" y="15494"/>
                    <a:pt x="5384" y="16372"/>
                  </a:cubicBezTo>
                  <a:cubicBezTo>
                    <a:pt x="5461" y="16463"/>
                    <a:pt x="5536" y="16555"/>
                    <a:pt x="5613" y="16645"/>
                  </a:cubicBezTo>
                  <a:cubicBezTo>
                    <a:pt x="5745" y="16804"/>
                    <a:pt x="5873" y="16967"/>
                    <a:pt x="6009" y="17119"/>
                  </a:cubicBezTo>
                  <a:cubicBezTo>
                    <a:pt x="6675" y="17882"/>
                    <a:pt x="7367" y="18640"/>
                    <a:pt x="8100" y="19342"/>
                  </a:cubicBezTo>
                  <a:cubicBezTo>
                    <a:pt x="8158" y="19396"/>
                    <a:pt x="8216" y="19454"/>
                    <a:pt x="8273" y="19508"/>
                  </a:cubicBezTo>
                  <a:cubicBezTo>
                    <a:pt x="8337" y="19565"/>
                    <a:pt x="8401" y="19630"/>
                    <a:pt x="8465" y="19691"/>
                  </a:cubicBezTo>
                  <a:cubicBezTo>
                    <a:pt x="9094" y="20262"/>
                    <a:pt x="9844" y="21059"/>
                    <a:pt x="10702" y="21241"/>
                  </a:cubicBezTo>
                  <a:cubicBezTo>
                    <a:pt x="10714" y="21244"/>
                    <a:pt x="10727" y="21245"/>
                    <a:pt x="10741" y="21245"/>
                  </a:cubicBezTo>
                  <a:cubicBezTo>
                    <a:pt x="10857" y="21245"/>
                    <a:pt x="10999" y="21156"/>
                    <a:pt x="10902" y="21029"/>
                  </a:cubicBezTo>
                  <a:cubicBezTo>
                    <a:pt x="10435" y="20421"/>
                    <a:pt x="9746" y="19967"/>
                    <a:pt x="9178" y="19457"/>
                  </a:cubicBezTo>
                  <a:cubicBezTo>
                    <a:pt x="8688" y="19022"/>
                    <a:pt x="8225" y="18555"/>
                    <a:pt x="7773" y="18082"/>
                  </a:cubicBezTo>
                  <a:cubicBezTo>
                    <a:pt x="7706" y="18011"/>
                    <a:pt x="7637" y="17940"/>
                    <a:pt x="7570" y="17866"/>
                  </a:cubicBezTo>
                  <a:cubicBezTo>
                    <a:pt x="7300" y="17578"/>
                    <a:pt x="7032" y="17288"/>
                    <a:pt x="6769" y="16997"/>
                  </a:cubicBezTo>
                  <a:cubicBezTo>
                    <a:pt x="6100" y="16254"/>
                    <a:pt x="5471" y="15477"/>
                    <a:pt x="4877" y="14672"/>
                  </a:cubicBezTo>
                  <a:cubicBezTo>
                    <a:pt x="4816" y="14588"/>
                    <a:pt x="4755" y="14507"/>
                    <a:pt x="4694" y="14422"/>
                  </a:cubicBezTo>
                  <a:cubicBezTo>
                    <a:pt x="4086" y="13577"/>
                    <a:pt x="3525" y="12696"/>
                    <a:pt x="3028" y="11779"/>
                  </a:cubicBezTo>
                  <a:cubicBezTo>
                    <a:pt x="2886" y="11516"/>
                    <a:pt x="2751" y="11249"/>
                    <a:pt x="2620" y="10982"/>
                  </a:cubicBezTo>
                  <a:cubicBezTo>
                    <a:pt x="2538" y="10820"/>
                    <a:pt x="2457" y="10654"/>
                    <a:pt x="2383" y="10492"/>
                  </a:cubicBezTo>
                  <a:cubicBezTo>
                    <a:pt x="1788" y="9208"/>
                    <a:pt x="1322" y="7883"/>
                    <a:pt x="1004" y="6528"/>
                  </a:cubicBezTo>
                  <a:cubicBezTo>
                    <a:pt x="960" y="6332"/>
                    <a:pt x="916" y="6136"/>
                    <a:pt x="876" y="5940"/>
                  </a:cubicBezTo>
                  <a:cubicBezTo>
                    <a:pt x="497" y="4038"/>
                    <a:pt x="416" y="2081"/>
                    <a:pt x="706" y="100"/>
                  </a:cubicBezTo>
                  <a:cubicBezTo>
                    <a:pt x="714" y="57"/>
                    <a:pt x="675" y="0"/>
                    <a:pt x="63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29" name="Google Shape;401;p8">
            <a:extLst>
              <a:ext uri="{FF2B5EF4-FFF2-40B4-BE49-F238E27FC236}">
                <a16:creationId xmlns:a16="http://schemas.microsoft.com/office/drawing/2014/main" id="{30CDF0CC-673F-422B-9E37-2FA5916266E3}"/>
              </a:ext>
            </a:extLst>
          </p:cNvPr>
          <p:cNvGrpSpPr>
            <a:grpSpLocks/>
          </p:cNvGrpSpPr>
          <p:nvPr/>
        </p:nvGrpSpPr>
        <p:grpSpPr bwMode="auto">
          <a:xfrm flipH="1">
            <a:off x="10945284" y="2063750"/>
            <a:ext cx="590549" cy="604838"/>
            <a:chOff x="918850" y="1629150"/>
            <a:chExt cx="442250" cy="453124"/>
          </a:xfrm>
        </p:grpSpPr>
        <p:sp>
          <p:nvSpPr>
            <p:cNvPr id="30" name="Google Shape;402;p8">
              <a:extLst>
                <a:ext uri="{FF2B5EF4-FFF2-40B4-BE49-F238E27FC236}">
                  <a16:creationId xmlns:a16="http://schemas.microsoft.com/office/drawing/2014/main" id="{60C2C271-4F05-4163-9C48-2765638CB44D}"/>
                </a:ext>
              </a:extLst>
            </p:cNvPr>
            <p:cNvSpPr/>
            <p:nvPr/>
          </p:nvSpPr>
          <p:spPr>
            <a:xfrm>
              <a:off x="1015542" y="1742134"/>
              <a:ext cx="267887" cy="244996"/>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31" name="Google Shape;403;p8">
              <a:extLst>
                <a:ext uri="{FF2B5EF4-FFF2-40B4-BE49-F238E27FC236}">
                  <a16:creationId xmlns:a16="http://schemas.microsoft.com/office/drawing/2014/main" id="{3F0CDCA4-7838-4187-BFA9-4F4FD318DD15}"/>
                </a:ext>
              </a:extLst>
            </p:cNvPr>
            <p:cNvSpPr>
              <a:spLocks/>
            </p:cNvSpPr>
            <p:nvPr/>
          </p:nvSpPr>
          <p:spPr bwMode="auto">
            <a:xfrm>
              <a:off x="1016680" y="1729347"/>
              <a:ext cx="282406" cy="275153"/>
            </a:xfrm>
            <a:custGeom>
              <a:avLst/>
              <a:gdLst>
                <a:gd name="T0" fmla="*/ 2147483646 w 8839"/>
                <a:gd name="T1" fmla="*/ 2147483646 h 8612"/>
                <a:gd name="T2" fmla="*/ 2147483646 w 8839"/>
                <a:gd name="T3" fmla="*/ 2147483646 h 8612"/>
                <a:gd name="T4" fmla="*/ 2147483646 w 8839"/>
                <a:gd name="T5" fmla="*/ 2147483646 h 8612"/>
                <a:gd name="T6" fmla="*/ 2147483646 w 8839"/>
                <a:gd name="T7" fmla="*/ 2147483646 h 8612"/>
                <a:gd name="T8" fmla="*/ 2147483646 w 8839"/>
                <a:gd name="T9" fmla="*/ 2147483646 h 8612"/>
                <a:gd name="T10" fmla="*/ 2147483646 w 8839"/>
                <a:gd name="T11" fmla="*/ 2147483646 h 8612"/>
                <a:gd name="T12" fmla="*/ 2147483646 w 8839"/>
                <a:gd name="T13" fmla="*/ 2147483646 h 8612"/>
                <a:gd name="T14" fmla="*/ 2147483646 w 8839"/>
                <a:gd name="T15" fmla="*/ 2147483646 h 8612"/>
                <a:gd name="T16" fmla="*/ 2147483646 w 8839"/>
                <a:gd name="T17" fmla="*/ 2147483646 h 8612"/>
                <a:gd name="T18" fmla="*/ 2147483646 w 8839"/>
                <a:gd name="T19" fmla="*/ 2147483646 h 8612"/>
                <a:gd name="T20" fmla="*/ 2147483646 w 8839"/>
                <a:gd name="T21" fmla="*/ 2147483646 h 8612"/>
                <a:gd name="T22" fmla="*/ 2147483646 w 8839"/>
                <a:gd name="T23" fmla="*/ 2147483646 h 8612"/>
                <a:gd name="T24" fmla="*/ 2147483646 w 8839"/>
                <a:gd name="T25" fmla="*/ 2147483646 h 8612"/>
                <a:gd name="T26" fmla="*/ 2147483646 w 8839"/>
                <a:gd name="T27" fmla="*/ 2147483646 h 8612"/>
                <a:gd name="T28" fmla="*/ 2147483646 w 8839"/>
                <a:gd name="T29" fmla="*/ 2147483646 h 8612"/>
                <a:gd name="T30" fmla="*/ 2147483646 w 8839"/>
                <a:gd name="T31" fmla="*/ 2147483646 h 8612"/>
                <a:gd name="T32" fmla="*/ 2147483646 w 8839"/>
                <a:gd name="T33" fmla="*/ 2147483646 h 8612"/>
                <a:gd name="T34" fmla="*/ 2147483646 w 8839"/>
                <a:gd name="T35" fmla="*/ 2147483646 h 8612"/>
                <a:gd name="T36" fmla="*/ 2147483646 w 8839"/>
                <a:gd name="T37" fmla="*/ 2147483646 h 8612"/>
                <a:gd name="T38" fmla="*/ 2147483646 w 8839"/>
                <a:gd name="T39" fmla="*/ 2147483646 h 8612"/>
                <a:gd name="T40" fmla="*/ 2147483646 w 8839"/>
                <a:gd name="T41" fmla="*/ 2147483646 h 8612"/>
                <a:gd name="T42" fmla="*/ 2147483646 w 8839"/>
                <a:gd name="T43" fmla="*/ 2147483646 h 8612"/>
                <a:gd name="T44" fmla="*/ 2147483646 w 8839"/>
                <a:gd name="T45" fmla="*/ 2147483646 h 8612"/>
                <a:gd name="T46" fmla="*/ 2147483646 w 8839"/>
                <a:gd name="T47" fmla="*/ 2147483646 h 8612"/>
                <a:gd name="T48" fmla="*/ 2147483646 w 8839"/>
                <a:gd name="T49" fmla="*/ 2147483646 h 8612"/>
                <a:gd name="T50" fmla="*/ 2147483646 w 8839"/>
                <a:gd name="T51" fmla="*/ 2147483646 h 8612"/>
                <a:gd name="T52" fmla="*/ 2147483646 w 8839"/>
                <a:gd name="T53" fmla="*/ 2147483646 h 8612"/>
                <a:gd name="T54" fmla="*/ 2147483646 w 8839"/>
                <a:gd name="T55" fmla="*/ 2147483646 h 8612"/>
                <a:gd name="T56" fmla="*/ 2147483646 w 8839"/>
                <a:gd name="T57" fmla="*/ 2147483646 h 8612"/>
                <a:gd name="T58" fmla="*/ 2147483646 w 8839"/>
                <a:gd name="T59" fmla="*/ 2147483646 h 8612"/>
                <a:gd name="T60" fmla="*/ 2147483646 w 8839"/>
                <a:gd name="T61" fmla="*/ 2147483646 h 8612"/>
                <a:gd name="T62" fmla="*/ 2147483646 w 8839"/>
                <a:gd name="T63" fmla="*/ 2147483646 h 8612"/>
                <a:gd name="T64" fmla="*/ 2147483646 w 8839"/>
                <a:gd name="T65" fmla="*/ 2147483646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2" name="Google Shape;404;p8">
              <a:extLst>
                <a:ext uri="{FF2B5EF4-FFF2-40B4-BE49-F238E27FC236}">
                  <a16:creationId xmlns:a16="http://schemas.microsoft.com/office/drawing/2014/main" id="{DA3D9A71-B968-475E-94F7-447527CB463A}"/>
                </a:ext>
              </a:extLst>
            </p:cNvPr>
            <p:cNvSpPr>
              <a:spLocks/>
            </p:cNvSpPr>
            <p:nvPr/>
          </p:nvSpPr>
          <p:spPr bwMode="auto">
            <a:xfrm>
              <a:off x="1150678" y="1629150"/>
              <a:ext cx="11694" cy="53037"/>
            </a:xfrm>
            <a:custGeom>
              <a:avLst/>
              <a:gdLst>
                <a:gd name="T0" fmla="*/ 2147483646 w 366"/>
                <a:gd name="T1" fmla="*/ 0 h 1660"/>
                <a:gd name="T2" fmla="*/ 2147483646 w 366"/>
                <a:gd name="T3" fmla="*/ 2147483646 h 1660"/>
                <a:gd name="T4" fmla="*/ 2147483646 w 366"/>
                <a:gd name="T5" fmla="*/ 2147483646 h 1660"/>
                <a:gd name="T6" fmla="*/ 2147483646 w 366"/>
                <a:gd name="T7" fmla="*/ 2147483646 h 1660"/>
                <a:gd name="T8" fmla="*/ 2147483646 w 366"/>
                <a:gd name="T9" fmla="*/ 2147483646 h 1660"/>
                <a:gd name="T10" fmla="*/ 2147483646 w 366"/>
                <a:gd name="T11" fmla="*/ 2147483646 h 1660"/>
                <a:gd name="T12" fmla="*/ 2147483646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3" name="Google Shape;405;p8">
              <a:extLst>
                <a:ext uri="{FF2B5EF4-FFF2-40B4-BE49-F238E27FC236}">
                  <a16:creationId xmlns:a16="http://schemas.microsoft.com/office/drawing/2014/main" id="{5EA50DC6-F23E-4F4C-9A63-9AA9A0913282}"/>
                </a:ext>
              </a:extLst>
            </p:cNvPr>
            <p:cNvSpPr>
              <a:spLocks/>
            </p:cNvSpPr>
            <p:nvPr/>
          </p:nvSpPr>
          <p:spPr bwMode="auto">
            <a:xfrm>
              <a:off x="1248317" y="1682188"/>
              <a:ext cx="31151" cy="46296"/>
            </a:xfrm>
            <a:custGeom>
              <a:avLst/>
              <a:gdLst>
                <a:gd name="T0" fmla="*/ 2147483646 w 975"/>
                <a:gd name="T1" fmla="*/ 0 h 1449"/>
                <a:gd name="T2" fmla="*/ 2147483646 w 975"/>
                <a:gd name="T3" fmla="*/ 2147483646 h 1449"/>
                <a:gd name="T4" fmla="*/ 2147483646 w 975"/>
                <a:gd name="T5" fmla="*/ 2147483646 h 1449"/>
                <a:gd name="T6" fmla="*/ 2147483646 w 975"/>
                <a:gd name="T7" fmla="*/ 2147483646 h 1449"/>
                <a:gd name="T8" fmla="*/ 2147483646 w 975"/>
                <a:gd name="T9" fmla="*/ 2147483646 h 1449"/>
                <a:gd name="T10" fmla="*/ 2147483646 w 975"/>
                <a:gd name="T11" fmla="*/ 2147483646 h 1449"/>
                <a:gd name="T12" fmla="*/ 2147483646 w 975"/>
                <a:gd name="T13" fmla="*/ 2147483646 h 1449"/>
                <a:gd name="T14" fmla="*/ 2147483646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4" name="Google Shape;406;p8">
              <a:extLst>
                <a:ext uri="{FF2B5EF4-FFF2-40B4-BE49-F238E27FC236}">
                  <a16:creationId xmlns:a16="http://schemas.microsoft.com/office/drawing/2014/main" id="{0DF174C9-0D4E-40E1-AB91-D4E9DA74BD28}"/>
                </a:ext>
              </a:extLst>
            </p:cNvPr>
            <p:cNvSpPr>
              <a:spLocks/>
            </p:cNvSpPr>
            <p:nvPr/>
          </p:nvSpPr>
          <p:spPr bwMode="auto">
            <a:xfrm>
              <a:off x="1308638" y="1782322"/>
              <a:ext cx="52462" cy="28084"/>
            </a:xfrm>
            <a:custGeom>
              <a:avLst/>
              <a:gdLst>
                <a:gd name="T0" fmla="*/ 2147483646 w 1642"/>
                <a:gd name="T1" fmla="*/ 0 h 879"/>
                <a:gd name="T2" fmla="*/ 2147483646 w 1642"/>
                <a:gd name="T3" fmla="*/ 2147483646 h 879"/>
                <a:gd name="T4" fmla="*/ 2147483646 w 1642"/>
                <a:gd name="T5" fmla="*/ 2147483646 h 879"/>
                <a:gd name="T6" fmla="*/ 0 w 1642"/>
                <a:gd name="T7" fmla="*/ 2147483646 h 879"/>
                <a:gd name="T8" fmla="*/ 2147483646 w 1642"/>
                <a:gd name="T9" fmla="*/ 2147483646 h 879"/>
                <a:gd name="T10" fmla="*/ 2147483646 w 1642"/>
                <a:gd name="T11" fmla="*/ 2147483646 h 879"/>
                <a:gd name="T12" fmla="*/ 2147483646 w 1642"/>
                <a:gd name="T13" fmla="*/ 2147483646 h 879"/>
                <a:gd name="T14" fmla="*/ 2147483646 w 1642"/>
                <a:gd name="T15" fmla="*/ 2147483646 h 879"/>
                <a:gd name="T16" fmla="*/ 2147483646 w 1642"/>
                <a:gd name="T17" fmla="*/ 2147483646 h 879"/>
                <a:gd name="T18" fmla="*/ 2147483646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5" name="Google Shape;407;p8">
              <a:extLst>
                <a:ext uri="{FF2B5EF4-FFF2-40B4-BE49-F238E27FC236}">
                  <a16:creationId xmlns:a16="http://schemas.microsoft.com/office/drawing/2014/main" id="{868342A6-415B-41B5-8552-2B5CC2FA56B4}"/>
                </a:ext>
              </a:extLst>
            </p:cNvPr>
            <p:cNvSpPr>
              <a:spLocks/>
            </p:cNvSpPr>
            <p:nvPr/>
          </p:nvSpPr>
          <p:spPr bwMode="auto">
            <a:xfrm>
              <a:off x="1297711" y="1901817"/>
              <a:ext cx="51056" cy="23004"/>
            </a:xfrm>
            <a:custGeom>
              <a:avLst/>
              <a:gdLst>
                <a:gd name="T0" fmla="*/ 2147483646 w 1598"/>
                <a:gd name="T1" fmla="*/ 2147483646 h 720"/>
                <a:gd name="T2" fmla="*/ 2147483646 w 1598"/>
                <a:gd name="T3" fmla="*/ 2147483646 h 720"/>
                <a:gd name="T4" fmla="*/ 2147483646 w 1598"/>
                <a:gd name="T5" fmla="*/ 2147483646 h 720"/>
                <a:gd name="T6" fmla="*/ 2147483646 w 1598"/>
                <a:gd name="T7" fmla="*/ 2147483646 h 720"/>
                <a:gd name="T8" fmla="*/ 2147483646 w 1598"/>
                <a:gd name="T9" fmla="*/ 2147483646 h 720"/>
                <a:gd name="T10" fmla="*/ 2147483646 w 1598"/>
                <a:gd name="T11" fmla="*/ 2147483646 h 720"/>
                <a:gd name="T12" fmla="*/ 2147483646 w 1598"/>
                <a:gd name="T13" fmla="*/ 2147483646 h 720"/>
                <a:gd name="T14" fmla="*/ 2147483646 w 1598"/>
                <a:gd name="T15" fmla="*/ 2147483646 h 720"/>
                <a:gd name="T16" fmla="*/ 2147483646 w 1598"/>
                <a:gd name="T17" fmla="*/ 2147483646 h 720"/>
                <a:gd name="T18" fmla="*/ 2147483646 w 1598"/>
                <a:gd name="T19" fmla="*/ 2147483646 h 720"/>
                <a:gd name="T20" fmla="*/ 2147483646 w 1598"/>
                <a:gd name="T21" fmla="*/ 2147483646 h 720"/>
                <a:gd name="T22" fmla="*/ 2147483646 w 1598"/>
                <a:gd name="T23" fmla="*/ 2147483646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6" name="Google Shape;408;p8">
              <a:extLst>
                <a:ext uri="{FF2B5EF4-FFF2-40B4-BE49-F238E27FC236}">
                  <a16:creationId xmlns:a16="http://schemas.microsoft.com/office/drawing/2014/main" id="{379FAD39-AE24-43D1-9112-853F2025870F}"/>
                </a:ext>
              </a:extLst>
            </p:cNvPr>
            <p:cNvSpPr>
              <a:spLocks/>
            </p:cNvSpPr>
            <p:nvPr/>
          </p:nvSpPr>
          <p:spPr bwMode="auto">
            <a:xfrm>
              <a:off x="1208444" y="2023454"/>
              <a:ext cx="40321" cy="45401"/>
            </a:xfrm>
            <a:custGeom>
              <a:avLst/>
              <a:gdLst>
                <a:gd name="T0" fmla="*/ 2147483646 w 1262"/>
                <a:gd name="T1" fmla="*/ 0 h 1421"/>
                <a:gd name="T2" fmla="*/ 2147483646 w 1262"/>
                <a:gd name="T3" fmla="*/ 2147483646 h 1421"/>
                <a:gd name="T4" fmla="*/ 2147483646 w 1262"/>
                <a:gd name="T5" fmla="*/ 2147483646 h 1421"/>
                <a:gd name="T6" fmla="*/ 2147483646 w 1262"/>
                <a:gd name="T7" fmla="*/ 2147483646 h 1421"/>
                <a:gd name="T8" fmla="*/ 2147483646 w 1262"/>
                <a:gd name="T9" fmla="*/ 2147483646 h 1421"/>
                <a:gd name="T10" fmla="*/ 2147483646 w 1262"/>
                <a:gd name="T11" fmla="*/ 2147483646 h 1421"/>
                <a:gd name="T12" fmla="*/ 2147483646 w 1262"/>
                <a:gd name="T13" fmla="*/ 2147483646 h 1421"/>
                <a:gd name="T14" fmla="*/ 2147483646 w 1262"/>
                <a:gd name="T15" fmla="*/ 2147483646 h 1421"/>
                <a:gd name="T16" fmla="*/ 2147483646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7" name="Google Shape;409;p8">
              <a:extLst>
                <a:ext uri="{FF2B5EF4-FFF2-40B4-BE49-F238E27FC236}">
                  <a16:creationId xmlns:a16="http://schemas.microsoft.com/office/drawing/2014/main" id="{EE6B3EF7-9721-4898-8C63-70AC6A2C3482}"/>
                </a:ext>
              </a:extLst>
            </p:cNvPr>
            <p:cNvSpPr>
              <a:spLocks/>
            </p:cNvSpPr>
            <p:nvPr/>
          </p:nvSpPr>
          <p:spPr bwMode="auto">
            <a:xfrm>
              <a:off x="1102721" y="2034636"/>
              <a:ext cx="14282" cy="47637"/>
            </a:xfrm>
            <a:custGeom>
              <a:avLst/>
              <a:gdLst>
                <a:gd name="T0" fmla="*/ 2147483646 w 447"/>
                <a:gd name="T1" fmla="*/ 2147483646 h 1491"/>
                <a:gd name="T2" fmla="*/ 2147483646 w 447"/>
                <a:gd name="T3" fmla="*/ 2147483646 h 1491"/>
                <a:gd name="T4" fmla="*/ 2147483646 w 447"/>
                <a:gd name="T5" fmla="*/ 2147483646 h 1491"/>
                <a:gd name="T6" fmla="*/ 2147483646 w 447"/>
                <a:gd name="T7" fmla="*/ 2147483646 h 1491"/>
                <a:gd name="T8" fmla="*/ 2147483646 w 447"/>
                <a:gd name="T9" fmla="*/ 2147483646 h 1491"/>
                <a:gd name="T10" fmla="*/ 2147483646 w 447"/>
                <a:gd name="T11" fmla="*/ 2147483646 h 1491"/>
                <a:gd name="T12" fmla="*/ 2147483646 w 447"/>
                <a:gd name="T13" fmla="*/ 2147483646 h 1491"/>
                <a:gd name="T14" fmla="*/ 2147483646 w 447"/>
                <a:gd name="T15" fmla="*/ 2147483646 h 1491"/>
                <a:gd name="T16" fmla="*/ 2147483646 w 447"/>
                <a:gd name="T17" fmla="*/ 2147483646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8" name="Google Shape;410;p8">
              <a:extLst>
                <a:ext uri="{FF2B5EF4-FFF2-40B4-BE49-F238E27FC236}">
                  <a16:creationId xmlns:a16="http://schemas.microsoft.com/office/drawing/2014/main" id="{BC6472F5-70B9-4202-92A9-13AE0770EF8C}"/>
                </a:ext>
              </a:extLst>
            </p:cNvPr>
            <p:cNvSpPr>
              <a:spLocks/>
            </p:cNvSpPr>
            <p:nvPr/>
          </p:nvSpPr>
          <p:spPr bwMode="auto">
            <a:xfrm>
              <a:off x="950896" y="2001408"/>
              <a:ext cx="62271" cy="34059"/>
            </a:xfrm>
            <a:custGeom>
              <a:avLst/>
              <a:gdLst>
                <a:gd name="T0" fmla="*/ 2147483646 w 1949"/>
                <a:gd name="T1" fmla="*/ 2147483646 h 1066"/>
                <a:gd name="T2" fmla="*/ 2147483646 w 1949"/>
                <a:gd name="T3" fmla="*/ 2147483646 h 1066"/>
                <a:gd name="T4" fmla="*/ 2147483646 w 1949"/>
                <a:gd name="T5" fmla="*/ 2147483646 h 1066"/>
                <a:gd name="T6" fmla="*/ 2147483646 w 1949"/>
                <a:gd name="T7" fmla="*/ 2147483646 h 1066"/>
                <a:gd name="T8" fmla="*/ 2147483646 w 1949"/>
                <a:gd name="T9" fmla="*/ 2147483646 h 1066"/>
                <a:gd name="T10" fmla="*/ 2147483646 w 1949"/>
                <a:gd name="T11" fmla="*/ 2147483646 h 1066"/>
                <a:gd name="T12" fmla="*/ 2147483646 w 1949"/>
                <a:gd name="T13" fmla="*/ 2147483646 h 1066"/>
                <a:gd name="T14" fmla="*/ 2147483646 w 1949"/>
                <a:gd name="T15" fmla="*/ 2147483646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9" name="Google Shape;411;p8">
              <a:extLst>
                <a:ext uri="{FF2B5EF4-FFF2-40B4-BE49-F238E27FC236}">
                  <a16:creationId xmlns:a16="http://schemas.microsoft.com/office/drawing/2014/main" id="{1447187D-6A64-4745-980B-EECFC4047465}"/>
                </a:ext>
              </a:extLst>
            </p:cNvPr>
            <p:cNvSpPr>
              <a:spLocks/>
            </p:cNvSpPr>
            <p:nvPr/>
          </p:nvSpPr>
          <p:spPr bwMode="auto">
            <a:xfrm>
              <a:off x="923483" y="1883030"/>
              <a:ext cx="68724" cy="14026"/>
            </a:xfrm>
            <a:custGeom>
              <a:avLst/>
              <a:gdLst>
                <a:gd name="T0" fmla="*/ 2147483646 w 2151"/>
                <a:gd name="T1" fmla="*/ 2147483646 h 439"/>
                <a:gd name="T2" fmla="*/ 2147483646 w 2151"/>
                <a:gd name="T3" fmla="*/ 2147483646 h 439"/>
                <a:gd name="T4" fmla="*/ 2147483646 w 2151"/>
                <a:gd name="T5" fmla="*/ 2147483646 h 439"/>
                <a:gd name="T6" fmla="*/ 2147483646 w 2151"/>
                <a:gd name="T7" fmla="*/ 2147483646 h 439"/>
                <a:gd name="T8" fmla="*/ 2147483646 w 2151"/>
                <a:gd name="T9" fmla="*/ 2147483646 h 439"/>
                <a:gd name="T10" fmla="*/ 2147483646 w 2151"/>
                <a:gd name="T11" fmla="*/ 2147483646 h 439"/>
                <a:gd name="T12" fmla="*/ 2147483646 w 2151"/>
                <a:gd name="T13" fmla="*/ 2147483646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0" name="Google Shape;412;p8">
              <a:extLst>
                <a:ext uri="{FF2B5EF4-FFF2-40B4-BE49-F238E27FC236}">
                  <a16:creationId xmlns:a16="http://schemas.microsoft.com/office/drawing/2014/main" id="{A580F0AF-32EB-4210-802D-673132C65F6C}"/>
                </a:ext>
              </a:extLst>
            </p:cNvPr>
            <p:cNvSpPr>
              <a:spLocks/>
            </p:cNvSpPr>
            <p:nvPr/>
          </p:nvSpPr>
          <p:spPr bwMode="auto">
            <a:xfrm>
              <a:off x="918850" y="1768104"/>
              <a:ext cx="74507" cy="19170"/>
            </a:xfrm>
            <a:custGeom>
              <a:avLst/>
              <a:gdLst>
                <a:gd name="T0" fmla="*/ 2147483646 w 2332"/>
                <a:gd name="T1" fmla="*/ 2147483646 h 600"/>
                <a:gd name="T2" fmla="*/ 2147483646 w 2332"/>
                <a:gd name="T3" fmla="*/ 2147483646 h 600"/>
                <a:gd name="T4" fmla="*/ 2147483646 w 2332"/>
                <a:gd name="T5" fmla="*/ 2147483646 h 600"/>
                <a:gd name="T6" fmla="*/ 2147483646 w 2332"/>
                <a:gd name="T7" fmla="*/ 2147483646 h 600"/>
                <a:gd name="T8" fmla="*/ 2147483646 w 2332"/>
                <a:gd name="T9" fmla="*/ 2147483646 h 600"/>
                <a:gd name="T10" fmla="*/ 2147483646 w 2332"/>
                <a:gd name="T11" fmla="*/ 2147483646 h 600"/>
                <a:gd name="T12" fmla="*/ 2147483646 w 2332"/>
                <a:gd name="T13" fmla="*/ 2147483646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1" name="Google Shape;413;p8">
              <a:extLst>
                <a:ext uri="{FF2B5EF4-FFF2-40B4-BE49-F238E27FC236}">
                  <a16:creationId xmlns:a16="http://schemas.microsoft.com/office/drawing/2014/main" id="{5D4ED6AA-EFC6-4008-A316-B9D2B9E2EDEC}"/>
                </a:ext>
              </a:extLst>
            </p:cNvPr>
            <p:cNvSpPr>
              <a:spLocks/>
            </p:cNvSpPr>
            <p:nvPr/>
          </p:nvSpPr>
          <p:spPr bwMode="auto">
            <a:xfrm>
              <a:off x="1011505" y="1660877"/>
              <a:ext cx="34921" cy="38691"/>
            </a:xfrm>
            <a:custGeom>
              <a:avLst/>
              <a:gdLst>
                <a:gd name="T0" fmla="*/ 2147483646 w 1093"/>
                <a:gd name="T1" fmla="*/ 2147483646 h 1211"/>
                <a:gd name="T2" fmla="*/ 2147483646 w 1093"/>
                <a:gd name="T3" fmla="*/ 2147483646 h 1211"/>
                <a:gd name="T4" fmla="*/ 2147483646 w 1093"/>
                <a:gd name="T5" fmla="*/ 2147483646 h 1211"/>
                <a:gd name="T6" fmla="*/ 2147483646 w 1093"/>
                <a:gd name="T7" fmla="*/ 2147483646 h 1211"/>
                <a:gd name="T8" fmla="*/ 2147483646 w 1093"/>
                <a:gd name="T9" fmla="*/ 2147483646 h 1211"/>
                <a:gd name="T10" fmla="*/ 2147483646 w 1093"/>
                <a:gd name="T11" fmla="*/ 2147483646 h 1211"/>
                <a:gd name="T12" fmla="*/ 2147483646 w 1093"/>
                <a:gd name="T13" fmla="*/ 2147483646 h 1211"/>
                <a:gd name="T14" fmla="*/ 2147483646 w 1093"/>
                <a:gd name="T15" fmla="*/ 2147483646 h 1211"/>
                <a:gd name="T16" fmla="*/ 2147483646 w 1093"/>
                <a:gd name="T17" fmla="*/ 2147483646 h 1211"/>
                <a:gd name="T18" fmla="*/ 2147483646 w 1093"/>
                <a:gd name="T19" fmla="*/ 2147483646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42" name="Google Shape;414;p8">
            <a:extLst>
              <a:ext uri="{FF2B5EF4-FFF2-40B4-BE49-F238E27FC236}">
                <a16:creationId xmlns:a16="http://schemas.microsoft.com/office/drawing/2014/main" id="{B69FC1F8-9896-4C25-B31F-E88B4AAF1EA0}"/>
              </a:ext>
            </a:extLst>
          </p:cNvPr>
          <p:cNvSpPr>
            <a:spLocks/>
          </p:cNvSpPr>
          <p:nvPr/>
        </p:nvSpPr>
        <p:spPr bwMode="auto">
          <a:xfrm rot="16715518" flipH="1">
            <a:off x="11423387" y="1284024"/>
            <a:ext cx="411163" cy="579967"/>
          </a:xfrm>
          <a:custGeom>
            <a:avLst/>
            <a:gdLst>
              <a:gd name="T0" fmla="*/ 2147483646 w 12328"/>
              <a:gd name="T1" fmla="*/ 2147483646 h 17372"/>
              <a:gd name="T2" fmla="*/ 2147483646 w 12328"/>
              <a:gd name="T3" fmla="*/ 2147483646 h 17372"/>
              <a:gd name="T4" fmla="*/ 2147483646 w 12328"/>
              <a:gd name="T5" fmla="*/ 2147483646 h 17372"/>
              <a:gd name="T6" fmla="*/ 2147483646 w 12328"/>
              <a:gd name="T7" fmla="*/ 2147483646 h 17372"/>
              <a:gd name="T8" fmla="*/ 2147483646 w 12328"/>
              <a:gd name="T9" fmla="*/ 2147483646 h 17372"/>
              <a:gd name="T10" fmla="*/ 2147483646 w 12328"/>
              <a:gd name="T11" fmla="*/ 2147483646 h 17372"/>
              <a:gd name="T12" fmla="*/ 2147483646 w 12328"/>
              <a:gd name="T13" fmla="*/ 2147483646 h 17372"/>
              <a:gd name="T14" fmla="*/ 2147483646 w 12328"/>
              <a:gd name="T15" fmla="*/ 2147483646 h 17372"/>
              <a:gd name="T16" fmla="*/ 2147483646 w 12328"/>
              <a:gd name="T17" fmla="*/ 2147483646 h 17372"/>
              <a:gd name="T18" fmla="*/ 2147483646 w 12328"/>
              <a:gd name="T19" fmla="*/ 2147483646 h 17372"/>
              <a:gd name="T20" fmla="*/ 2147483646 w 12328"/>
              <a:gd name="T21" fmla="*/ 2147483646 h 17372"/>
              <a:gd name="T22" fmla="*/ 2147483646 w 12328"/>
              <a:gd name="T23" fmla="*/ 0 h 17372"/>
              <a:gd name="T24" fmla="*/ 2147483646 w 12328"/>
              <a:gd name="T25" fmla="*/ 2147483646 h 17372"/>
              <a:gd name="T26" fmla="*/ 2147483646 w 12328"/>
              <a:gd name="T27" fmla="*/ 2147483646 h 17372"/>
              <a:gd name="T28" fmla="*/ 2147483646 w 12328"/>
              <a:gd name="T29" fmla="*/ 2147483646 h 17372"/>
              <a:gd name="T30" fmla="*/ 2147483646 w 12328"/>
              <a:gd name="T31" fmla="*/ 2147483646 h 17372"/>
              <a:gd name="T32" fmla="*/ 2147483646 w 12328"/>
              <a:gd name="T33" fmla="*/ 2147483646 h 17372"/>
              <a:gd name="T34" fmla="*/ 2147483646 w 12328"/>
              <a:gd name="T35" fmla="*/ 2147483646 h 17372"/>
              <a:gd name="T36" fmla="*/ 2147483646 w 12328"/>
              <a:gd name="T37" fmla="*/ 2147483646 h 17372"/>
              <a:gd name="T38" fmla="*/ 2147483646 w 12328"/>
              <a:gd name="T39" fmla="*/ 2147483646 h 17372"/>
              <a:gd name="T40" fmla="*/ 2147483646 w 12328"/>
              <a:gd name="T41" fmla="*/ 2147483646 h 17372"/>
              <a:gd name="T42" fmla="*/ 2147483646 w 12328"/>
              <a:gd name="T43" fmla="*/ 2147483646 h 17372"/>
              <a:gd name="T44" fmla="*/ 2147483646 w 12328"/>
              <a:gd name="T45" fmla="*/ 2147483646 h 17372"/>
              <a:gd name="T46" fmla="*/ 2147483646 w 12328"/>
              <a:gd name="T47" fmla="*/ 2147483646 h 17372"/>
              <a:gd name="T48" fmla="*/ 2147483646 w 12328"/>
              <a:gd name="T49" fmla="*/ 2147483646 h 17372"/>
              <a:gd name="T50" fmla="*/ 2147483646 w 12328"/>
              <a:gd name="T51" fmla="*/ 2147483646 h 17372"/>
              <a:gd name="T52" fmla="*/ 2147483646 w 12328"/>
              <a:gd name="T53" fmla="*/ 2147483646 h 17372"/>
              <a:gd name="T54" fmla="*/ 2147483646 w 12328"/>
              <a:gd name="T55" fmla="*/ 2147483646 h 17372"/>
              <a:gd name="T56" fmla="*/ 2147483646 w 12328"/>
              <a:gd name="T57" fmla="*/ 2147483646 h 17372"/>
              <a:gd name="T58" fmla="*/ 2147483646 w 12328"/>
              <a:gd name="T59" fmla="*/ 2147483646 h 17372"/>
              <a:gd name="T60" fmla="*/ 2147483646 w 12328"/>
              <a:gd name="T61" fmla="*/ 2147483646 h 17372"/>
              <a:gd name="T62" fmla="*/ 2147483646 w 12328"/>
              <a:gd name="T63" fmla="*/ 2147483646 h 17372"/>
              <a:gd name="T64" fmla="*/ 2147483646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3" name="Google Shape;415;p8">
            <a:extLst>
              <a:ext uri="{FF2B5EF4-FFF2-40B4-BE49-F238E27FC236}">
                <a16:creationId xmlns:a16="http://schemas.microsoft.com/office/drawing/2014/main" id="{1D191E55-3339-4A3F-BA09-3C4372B6FBAE}"/>
              </a:ext>
            </a:extLst>
          </p:cNvPr>
          <p:cNvSpPr>
            <a:spLocks/>
          </p:cNvSpPr>
          <p:nvPr/>
        </p:nvSpPr>
        <p:spPr bwMode="auto">
          <a:xfrm flipH="1">
            <a:off x="2705100" y="5581651"/>
            <a:ext cx="355600" cy="322263"/>
          </a:xfrm>
          <a:custGeom>
            <a:avLst/>
            <a:gdLst>
              <a:gd name="T0" fmla="*/ 2147483646 w 6134"/>
              <a:gd name="T1" fmla="*/ 0 h 5549"/>
              <a:gd name="T2" fmla="*/ 2147483646 w 6134"/>
              <a:gd name="T3" fmla="*/ 2147483646 h 5549"/>
              <a:gd name="T4" fmla="*/ 2147483646 w 6134"/>
              <a:gd name="T5" fmla="*/ 2147483646 h 5549"/>
              <a:gd name="T6" fmla="*/ 2147483646 w 6134"/>
              <a:gd name="T7" fmla="*/ 2147483646 h 5549"/>
              <a:gd name="T8" fmla="*/ 2147483646 w 6134"/>
              <a:gd name="T9" fmla="*/ 2147483646 h 5549"/>
              <a:gd name="T10" fmla="*/ 2147483646 w 6134"/>
              <a:gd name="T11" fmla="*/ 2147483646 h 5549"/>
              <a:gd name="T12" fmla="*/ 2147483646 w 6134"/>
              <a:gd name="T13" fmla="*/ 2147483646 h 5549"/>
              <a:gd name="T14" fmla="*/ 2147483646 w 6134"/>
              <a:gd name="T15" fmla="*/ 2147483646 h 5549"/>
              <a:gd name="T16" fmla="*/ 2147483646 w 6134"/>
              <a:gd name="T17" fmla="*/ 2147483646 h 5549"/>
              <a:gd name="T18" fmla="*/ 2147483646 w 6134"/>
              <a:gd name="T19" fmla="*/ 2147483646 h 5549"/>
              <a:gd name="T20" fmla="*/ 2147483646 w 6134"/>
              <a:gd name="T21" fmla="*/ 2147483646 h 5549"/>
              <a:gd name="T22" fmla="*/ 2147483646 w 6134"/>
              <a:gd name="T23" fmla="*/ 2147483646 h 5549"/>
              <a:gd name="T24" fmla="*/ 2147483646 w 6134"/>
              <a:gd name="T25" fmla="*/ 2147483646 h 5549"/>
              <a:gd name="T26" fmla="*/ 2147483646 w 6134"/>
              <a:gd name="T27" fmla="*/ 2147483646 h 5549"/>
              <a:gd name="T28" fmla="*/ 2147483646 w 6134"/>
              <a:gd name="T29" fmla="*/ 2147483646 h 5549"/>
              <a:gd name="T30" fmla="*/ 2147483646 w 6134"/>
              <a:gd name="T31" fmla="*/ 2147483646 h 5549"/>
              <a:gd name="T32" fmla="*/ 2147483646 w 6134"/>
              <a:gd name="T33" fmla="*/ 2147483646 h 5549"/>
              <a:gd name="T34" fmla="*/ 2147483646 w 6134"/>
              <a:gd name="T35" fmla="*/ 2147483646 h 5549"/>
              <a:gd name="T36" fmla="*/ 2147483646 w 6134"/>
              <a:gd name="T37" fmla="*/ 2147483646 h 5549"/>
              <a:gd name="T38" fmla="*/ 2147483646 w 6134"/>
              <a:gd name="T39" fmla="*/ 2147483646 h 5549"/>
              <a:gd name="T40" fmla="*/ 2147483646 w 6134"/>
              <a:gd name="T41" fmla="*/ 2147483646 h 5549"/>
              <a:gd name="T42" fmla="*/ 2147483646 w 6134"/>
              <a:gd name="T43" fmla="*/ 2147483646 h 5549"/>
              <a:gd name="T44" fmla="*/ 2147483646 w 6134"/>
              <a:gd name="T45" fmla="*/ 2147483646 h 5549"/>
              <a:gd name="T46" fmla="*/ 2147483646 w 6134"/>
              <a:gd name="T47" fmla="*/ 2147483646 h 5549"/>
              <a:gd name="T48" fmla="*/ 2147483646 w 6134"/>
              <a:gd name="T49" fmla="*/ 2147483646 h 5549"/>
              <a:gd name="T50" fmla="*/ 2147483646 w 6134"/>
              <a:gd name="T51" fmla="*/ 2147483646 h 5549"/>
              <a:gd name="T52" fmla="*/ 2147483646 w 6134"/>
              <a:gd name="T53" fmla="*/ 2147483646 h 5549"/>
              <a:gd name="T54" fmla="*/ 2147483646 w 6134"/>
              <a:gd name="T55" fmla="*/ 2147483646 h 5549"/>
              <a:gd name="T56" fmla="*/ 2147483646 w 6134"/>
              <a:gd name="T57" fmla="*/ 2147483646 h 5549"/>
              <a:gd name="T58" fmla="*/ 2147483646 w 6134"/>
              <a:gd name="T59" fmla="*/ 2147483646 h 5549"/>
              <a:gd name="T60" fmla="*/ 2147483646 w 6134"/>
              <a:gd name="T61" fmla="*/ 2147483646 h 5549"/>
              <a:gd name="T62" fmla="*/ 2147483646 w 6134"/>
              <a:gd name="T63" fmla="*/ 2147483646 h 5549"/>
              <a:gd name="T64" fmla="*/ 2147483646 w 6134"/>
              <a:gd name="T65" fmla="*/ 2147483646 h 5549"/>
              <a:gd name="T66" fmla="*/ 2147483646 w 6134"/>
              <a:gd name="T67" fmla="*/ 2147483646 h 5549"/>
              <a:gd name="T68" fmla="*/ 2147483646 w 6134"/>
              <a:gd name="T69" fmla="*/ 2147483646 h 5549"/>
              <a:gd name="T70" fmla="*/ 2147483646 w 6134"/>
              <a:gd name="T71" fmla="*/ 0 h 554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134" h="5549" extrusionOk="0">
                <a:moveTo>
                  <a:pt x="4706" y="0"/>
                </a:moveTo>
                <a:cubicBezTo>
                  <a:pt x="4450" y="0"/>
                  <a:pt x="4175" y="126"/>
                  <a:pt x="3954" y="286"/>
                </a:cubicBezTo>
                <a:cubicBezTo>
                  <a:pt x="3480" y="625"/>
                  <a:pt x="3307" y="1238"/>
                  <a:pt x="3222" y="1799"/>
                </a:cubicBezTo>
                <a:cubicBezTo>
                  <a:pt x="3245" y="1594"/>
                  <a:pt x="2891" y="952"/>
                  <a:pt x="2798" y="765"/>
                </a:cubicBezTo>
                <a:cubicBezTo>
                  <a:pt x="2660" y="485"/>
                  <a:pt x="2454" y="296"/>
                  <a:pt x="2159" y="150"/>
                </a:cubicBezTo>
                <a:cubicBezTo>
                  <a:pt x="1994" y="67"/>
                  <a:pt x="1803" y="12"/>
                  <a:pt x="1619" y="12"/>
                </a:cubicBezTo>
                <a:cubicBezTo>
                  <a:pt x="1468" y="12"/>
                  <a:pt x="1323" y="49"/>
                  <a:pt x="1200" y="137"/>
                </a:cubicBezTo>
                <a:cubicBezTo>
                  <a:pt x="970" y="303"/>
                  <a:pt x="885" y="610"/>
                  <a:pt x="899" y="894"/>
                </a:cubicBezTo>
                <a:cubicBezTo>
                  <a:pt x="929" y="1495"/>
                  <a:pt x="1386" y="2050"/>
                  <a:pt x="1970" y="2195"/>
                </a:cubicBezTo>
                <a:cubicBezTo>
                  <a:pt x="1362" y="2215"/>
                  <a:pt x="787" y="2330"/>
                  <a:pt x="321" y="2722"/>
                </a:cubicBezTo>
                <a:cubicBezTo>
                  <a:pt x="227" y="2803"/>
                  <a:pt x="88" y="2986"/>
                  <a:pt x="61" y="3117"/>
                </a:cubicBezTo>
                <a:cubicBezTo>
                  <a:pt x="0" y="3385"/>
                  <a:pt x="61" y="3678"/>
                  <a:pt x="274" y="3854"/>
                </a:cubicBezTo>
                <a:cubicBezTo>
                  <a:pt x="487" y="4026"/>
                  <a:pt x="774" y="4084"/>
                  <a:pt x="1047" y="4090"/>
                </a:cubicBezTo>
                <a:cubicBezTo>
                  <a:pt x="1069" y="4091"/>
                  <a:pt x="1090" y="4091"/>
                  <a:pt x="1111" y="4091"/>
                </a:cubicBezTo>
                <a:cubicBezTo>
                  <a:pt x="1347" y="4091"/>
                  <a:pt x="1582" y="4054"/>
                  <a:pt x="1808" y="3986"/>
                </a:cubicBezTo>
                <a:cubicBezTo>
                  <a:pt x="2044" y="3915"/>
                  <a:pt x="2247" y="3763"/>
                  <a:pt x="2470" y="3689"/>
                </a:cubicBezTo>
                <a:cubicBezTo>
                  <a:pt x="2359" y="3982"/>
                  <a:pt x="2267" y="4263"/>
                  <a:pt x="2257" y="4581"/>
                </a:cubicBezTo>
                <a:cubicBezTo>
                  <a:pt x="2251" y="4851"/>
                  <a:pt x="2339" y="5138"/>
                  <a:pt x="2545" y="5324"/>
                </a:cubicBezTo>
                <a:cubicBezTo>
                  <a:pt x="2713" y="5474"/>
                  <a:pt x="2935" y="5548"/>
                  <a:pt x="3156" y="5548"/>
                </a:cubicBezTo>
                <a:cubicBezTo>
                  <a:pt x="3259" y="5548"/>
                  <a:pt x="3362" y="5532"/>
                  <a:pt x="3460" y="5500"/>
                </a:cubicBezTo>
                <a:cubicBezTo>
                  <a:pt x="3562" y="5466"/>
                  <a:pt x="3663" y="5416"/>
                  <a:pt x="3747" y="5351"/>
                </a:cubicBezTo>
                <a:cubicBezTo>
                  <a:pt x="3950" y="5193"/>
                  <a:pt x="4068" y="4939"/>
                  <a:pt x="4099" y="4686"/>
                </a:cubicBezTo>
                <a:cubicBezTo>
                  <a:pt x="4126" y="4469"/>
                  <a:pt x="4092" y="4253"/>
                  <a:pt x="4031" y="4047"/>
                </a:cubicBezTo>
                <a:cubicBezTo>
                  <a:pt x="3974" y="3861"/>
                  <a:pt x="3923" y="3685"/>
                  <a:pt x="3822" y="3510"/>
                </a:cubicBezTo>
                <a:cubicBezTo>
                  <a:pt x="4221" y="3763"/>
                  <a:pt x="4508" y="4104"/>
                  <a:pt x="5008" y="4141"/>
                </a:cubicBezTo>
                <a:cubicBezTo>
                  <a:pt x="5038" y="4144"/>
                  <a:pt x="5068" y="4145"/>
                  <a:pt x="5098" y="4145"/>
                </a:cubicBezTo>
                <a:cubicBezTo>
                  <a:pt x="5465" y="4145"/>
                  <a:pt x="5814" y="3974"/>
                  <a:pt x="5961" y="3617"/>
                </a:cubicBezTo>
                <a:cubicBezTo>
                  <a:pt x="6133" y="3202"/>
                  <a:pt x="5931" y="2671"/>
                  <a:pt x="5525" y="2479"/>
                </a:cubicBezTo>
                <a:cubicBezTo>
                  <a:pt x="5383" y="2415"/>
                  <a:pt x="5227" y="2384"/>
                  <a:pt x="5073" y="2357"/>
                </a:cubicBezTo>
                <a:cubicBezTo>
                  <a:pt x="4903" y="2326"/>
                  <a:pt x="4731" y="2296"/>
                  <a:pt x="4562" y="2266"/>
                </a:cubicBezTo>
                <a:cubicBezTo>
                  <a:pt x="5029" y="1995"/>
                  <a:pt x="5349" y="1492"/>
                  <a:pt x="5400" y="955"/>
                </a:cubicBezTo>
                <a:cubicBezTo>
                  <a:pt x="5417" y="755"/>
                  <a:pt x="5397" y="546"/>
                  <a:pt x="5299" y="370"/>
                </a:cubicBezTo>
                <a:cubicBezTo>
                  <a:pt x="5152" y="101"/>
                  <a:pt x="4936" y="0"/>
                  <a:pt x="4706"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4" name="Google Shape;416;p8">
            <a:extLst>
              <a:ext uri="{FF2B5EF4-FFF2-40B4-BE49-F238E27FC236}">
                <a16:creationId xmlns:a16="http://schemas.microsoft.com/office/drawing/2014/main" id="{F3F70EE8-6DF0-4757-8342-1BE53327ABC3}"/>
              </a:ext>
            </a:extLst>
          </p:cNvPr>
          <p:cNvSpPr/>
          <p:nvPr/>
        </p:nvSpPr>
        <p:spPr>
          <a:xfrm flipH="1">
            <a:off x="11258552" y="4371975"/>
            <a:ext cx="334433" cy="241300"/>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45" name="Google Shape;417;p8">
            <a:extLst>
              <a:ext uri="{FF2B5EF4-FFF2-40B4-BE49-F238E27FC236}">
                <a16:creationId xmlns:a16="http://schemas.microsoft.com/office/drawing/2014/main" id="{0D808F1F-B383-4E0B-A599-DA2A1EB72858}"/>
              </a:ext>
            </a:extLst>
          </p:cNvPr>
          <p:cNvGrpSpPr>
            <a:grpSpLocks/>
          </p:cNvGrpSpPr>
          <p:nvPr/>
        </p:nvGrpSpPr>
        <p:grpSpPr bwMode="auto">
          <a:xfrm flipH="1">
            <a:off x="1710267" y="830264"/>
            <a:ext cx="1221317" cy="1165225"/>
            <a:chOff x="984375" y="2346230"/>
            <a:chExt cx="468336" cy="446495"/>
          </a:xfrm>
        </p:grpSpPr>
        <p:sp>
          <p:nvSpPr>
            <p:cNvPr id="46" name="Google Shape;418;p8">
              <a:extLst>
                <a:ext uri="{FF2B5EF4-FFF2-40B4-BE49-F238E27FC236}">
                  <a16:creationId xmlns:a16="http://schemas.microsoft.com/office/drawing/2014/main" id="{1AC0D3B0-1C1D-4903-AA71-F7FDB38A5AC3}"/>
                </a:ext>
              </a:extLst>
            </p:cNvPr>
            <p:cNvSpPr>
              <a:spLocks/>
            </p:cNvSpPr>
            <p:nvPr/>
          </p:nvSpPr>
          <p:spPr bwMode="auto">
            <a:xfrm>
              <a:off x="1139896" y="2346230"/>
              <a:ext cx="312816" cy="368096"/>
            </a:xfrm>
            <a:custGeom>
              <a:avLst/>
              <a:gdLst>
                <a:gd name="T0" fmla="*/ 2147483646 w 8024"/>
                <a:gd name="T1" fmla="*/ 2147483646 h 9442"/>
                <a:gd name="T2" fmla="*/ 2147483646 w 8024"/>
                <a:gd name="T3" fmla="*/ 2147483646 h 9442"/>
                <a:gd name="T4" fmla="*/ 2147483646 w 8024"/>
                <a:gd name="T5" fmla="*/ 2147483646 h 9442"/>
                <a:gd name="T6" fmla="*/ 2147483646 w 8024"/>
                <a:gd name="T7" fmla="*/ 2147483646 h 9442"/>
                <a:gd name="T8" fmla="*/ 2147483646 w 8024"/>
                <a:gd name="T9" fmla="*/ 2147483646 h 9442"/>
                <a:gd name="T10" fmla="*/ 2147483646 w 8024"/>
                <a:gd name="T11" fmla="*/ 2147483646 h 9442"/>
                <a:gd name="T12" fmla="*/ 2147483646 w 8024"/>
                <a:gd name="T13" fmla="*/ 2147483646 h 9442"/>
                <a:gd name="T14" fmla="*/ 2147483646 w 8024"/>
                <a:gd name="T15" fmla="*/ 2147483646 h 9442"/>
                <a:gd name="T16" fmla="*/ 2147483646 w 8024"/>
                <a:gd name="T17" fmla="*/ 2147483646 h 9442"/>
                <a:gd name="T18" fmla="*/ 2147483646 w 8024"/>
                <a:gd name="T19" fmla="*/ 2147483646 h 9442"/>
                <a:gd name="T20" fmla="*/ 2147483646 w 8024"/>
                <a:gd name="T21" fmla="*/ 2147483646 h 9442"/>
                <a:gd name="T22" fmla="*/ 2147483646 w 8024"/>
                <a:gd name="T23" fmla="*/ 2147483646 h 9442"/>
                <a:gd name="T24" fmla="*/ 2147483646 w 8024"/>
                <a:gd name="T25" fmla="*/ 2147483646 h 9442"/>
                <a:gd name="T26" fmla="*/ 2147483646 w 8024"/>
                <a:gd name="T27" fmla="*/ 2147483646 h 9442"/>
                <a:gd name="T28" fmla="*/ 2147483646 w 8024"/>
                <a:gd name="T29" fmla="*/ 2147483646 h 9442"/>
                <a:gd name="T30" fmla="*/ 2147483646 w 8024"/>
                <a:gd name="T31" fmla="*/ 0 h 9442"/>
                <a:gd name="T32" fmla="*/ 2147483646 w 8024"/>
                <a:gd name="T33" fmla="*/ 2147483646 h 9442"/>
                <a:gd name="T34" fmla="*/ 2147483646 w 8024"/>
                <a:gd name="T35" fmla="*/ 2147483646 h 9442"/>
                <a:gd name="T36" fmla="*/ 2147483646 w 8024"/>
                <a:gd name="T37" fmla="*/ 2147483646 h 9442"/>
                <a:gd name="T38" fmla="*/ 2147483646 w 8024"/>
                <a:gd name="T39" fmla="*/ 2147483646 h 9442"/>
                <a:gd name="T40" fmla="*/ 2147483646 w 8024"/>
                <a:gd name="T41" fmla="*/ 2147483646 h 9442"/>
                <a:gd name="T42" fmla="*/ 2147483646 w 8024"/>
                <a:gd name="T43" fmla="*/ 2147483646 h 9442"/>
                <a:gd name="T44" fmla="*/ 2147483646 w 8024"/>
                <a:gd name="T45" fmla="*/ 2147483646 h 9442"/>
                <a:gd name="T46" fmla="*/ 2147483646 w 8024"/>
                <a:gd name="T47" fmla="*/ 0 h 944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024" h="9442" extrusionOk="0">
                  <a:moveTo>
                    <a:pt x="2655" y="2271"/>
                  </a:moveTo>
                  <a:cubicBezTo>
                    <a:pt x="3185" y="2271"/>
                    <a:pt x="3508" y="3208"/>
                    <a:pt x="3086" y="3691"/>
                  </a:cubicBezTo>
                  <a:cubicBezTo>
                    <a:pt x="2907" y="3895"/>
                    <a:pt x="2638" y="4014"/>
                    <a:pt x="2369" y="4014"/>
                  </a:cubicBezTo>
                  <a:cubicBezTo>
                    <a:pt x="2348" y="4014"/>
                    <a:pt x="2327" y="4013"/>
                    <a:pt x="2306" y="4012"/>
                  </a:cubicBezTo>
                  <a:cubicBezTo>
                    <a:pt x="2204" y="4005"/>
                    <a:pt x="2100" y="3978"/>
                    <a:pt x="2022" y="3914"/>
                  </a:cubicBezTo>
                  <a:cubicBezTo>
                    <a:pt x="1829" y="3765"/>
                    <a:pt x="1846" y="3474"/>
                    <a:pt x="1886" y="3238"/>
                  </a:cubicBezTo>
                  <a:cubicBezTo>
                    <a:pt x="1937" y="2964"/>
                    <a:pt x="2008" y="2677"/>
                    <a:pt x="2211" y="2484"/>
                  </a:cubicBezTo>
                  <a:cubicBezTo>
                    <a:pt x="2367" y="2334"/>
                    <a:pt x="2518" y="2271"/>
                    <a:pt x="2655" y="2271"/>
                  </a:cubicBezTo>
                  <a:close/>
                  <a:moveTo>
                    <a:pt x="4035" y="6913"/>
                  </a:moveTo>
                  <a:cubicBezTo>
                    <a:pt x="4604" y="6913"/>
                    <a:pt x="5210" y="7741"/>
                    <a:pt x="4695" y="8114"/>
                  </a:cubicBezTo>
                  <a:cubicBezTo>
                    <a:pt x="4582" y="8199"/>
                    <a:pt x="4435" y="8219"/>
                    <a:pt x="4293" y="8219"/>
                  </a:cubicBezTo>
                  <a:cubicBezTo>
                    <a:pt x="4281" y="8219"/>
                    <a:pt x="4270" y="8219"/>
                    <a:pt x="4259" y="8219"/>
                  </a:cubicBezTo>
                  <a:cubicBezTo>
                    <a:pt x="3951" y="8216"/>
                    <a:pt x="3606" y="8117"/>
                    <a:pt x="3468" y="7844"/>
                  </a:cubicBezTo>
                  <a:cubicBezTo>
                    <a:pt x="3390" y="7688"/>
                    <a:pt x="3397" y="7492"/>
                    <a:pt x="3471" y="7334"/>
                  </a:cubicBezTo>
                  <a:cubicBezTo>
                    <a:pt x="3613" y="7031"/>
                    <a:pt x="3821" y="6913"/>
                    <a:pt x="4035" y="6913"/>
                  </a:cubicBezTo>
                  <a:close/>
                  <a:moveTo>
                    <a:pt x="3373" y="0"/>
                  </a:moveTo>
                  <a:cubicBezTo>
                    <a:pt x="3358" y="0"/>
                    <a:pt x="3342" y="0"/>
                    <a:pt x="3326" y="1"/>
                  </a:cubicBezTo>
                  <a:cubicBezTo>
                    <a:pt x="1" y="38"/>
                    <a:pt x="18" y="4752"/>
                    <a:pt x="72" y="5918"/>
                  </a:cubicBezTo>
                  <a:cubicBezTo>
                    <a:pt x="498" y="6306"/>
                    <a:pt x="869" y="6773"/>
                    <a:pt x="1147" y="7161"/>
                  </a:cubicBezTo>
                  <a:cubicBezTo>
                    <a:pt x="1542" y="7715"/>
                    <a:pt x="1859" y="8354"/>
                    <a:pt x="2025" y="9017"/>
                  </a:cubicBezTo>
                  <a:cubicBezTo>
                    <a:pt x="2837" y="9279"/>
                    <a:pt x="3763" y="9442"/>
                    <a:pt x="4614" y="9442"/>
                  </a:cubicBezTo>
                  <a:cubicBezTo>
                    <a:pt x="5883" y="9442"/>
                    <a:pt x="6985" y="9079"/>
                    <a:pt x="7297" y="8138"/>
                  </a:cubicBezTo>
                  <a:cubicBezTo>
                    <a:pt x="8023" y="5948"/>
                    <a:pt x="4647" y="5154"/>
                    <a:pt x="4647" y="5154"/>
                  </a:cubicBezTo>
                  <a:cubicBezTo>
                    <a:pt x="4647" y="5154"/>
                    <a:pt x="7097" y="0"/>
                    <a:pt x="3373"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7" name="Google Shape;419;p8">
              <a:extLst>
                <a:ext uri="{FF2B5EF4-FFF2-40B4-BE49-F238E27FC236}">
                  <a16:creationId xmlns:a16="http://schemas.microsoft.com/office/drawing/2014/main" id="{19BFF15D-644F-44A0-A465-807FB2ECD24F}"/>
                </a:ext>
              </a:extLst>
            </p:cNvPr>
            <p:cNvSpPr>
              <a:spLocks/>
            </p:cNvSpPr>
            <p:nvPr/>
          </p:nvSpPr>
          <p:spPr bwMode="auto">
            <a:xfrm>
              <a:off x="1211160" y="2434726"/>
              <a:ext cx="65495" cy="68029"/>
            </a:xfrm>
            <a:custGeom>
              <a:avLst/>
              <a:gdLst>
                <a:gd name="T0" fmla="*/ 2147483646 w 1680"/>
                <a:gd name="T1" fmla="*/ 2147483646 h 1745"/>
                <a:gd name="T2" fmla="*/ 2147483646 w 1680"/>
                <a:gd name="T3" fmla="*/ 2147483646 h 1745"/>
                <a:gd name="T4" fmla="*/ 2147483646 w 1680"/>
                <a:gd name="T5" fmla="*/ 2147483646 h 1745"/>
                <a:gd name="T6" fmla="*/ 2147483646 w 1680"/>
                <a:gd name="T7" fmla="*/ 2147483646 h 1745"/>
                <a:gd name="T8" fmla="*/ 2147483646 w 1680"/>
                <a:gd name="T9" fmla="*/ 2147483646 h 1745"/>
                <a:gd name="T10" fmla="*/ 2147483646 w 1680"/>
                <a:gd name="T11" fmla="*/ 2147483646 h 1745"/>
                <a:gd name="T12" fmla="*/ 2147483646 w 1680"/>
                <a:gd name="T13" fmla="*/ 2147483646 h 1745"/>
                <a:gd name="T14" fmla="*/ 2147483646 w 1680"/>
                <a:gd name="T15" fmla="*/ 2147483646 h 17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0" h="1745" extrusionOk="0">
                  <a:moveTo>
                    <a:pt x="827" y="1"/>
                  </a:moveTo>
                  <a:cubicBezTo>
                    <a:pt x="690" y="1"/>
                    <a:pt x="539" y="64"/>
                    <a:pt x="383" y="214"/>
                  </a:cubicBezTo>
                  <a:cubicBezTo>
                    <a:pt x="180" y="407"/>
                    <a:pt x="109" y="694"/>
                    <a:pt x="58" y="968"/>
                  </a:cubicBezTo>
                  <a:cubicBezTo>
                    <a:pt x="18" y="1204"/>
                    <a:pt x="1" y="1495"/>
                    <a:pt x="194" y="1644"/>
                  </a:cubicBezTo>
                  <a:cubicBezTo>
                    <a:pt x="272" y="1708"/>
                    <a:pt x="376" y="1735"/>
                    <a:pt x="478" y="1742"/>
                  </a:cubicBezTo>
                  <a:cubicBezTo>
                    <a:pt x="499" y="1743"/>
                    <a:pt x="520" y="1744"/>
                    <a:pt x="541" y="1744"/>
                  </a:cubicBezTo>
                  <a:cubicBezTo>
                    <a:pt x="810" y="1744"/>
                    <a:pt x="1079" y="1625"/>
                    <a:pt x="1258" y="1421"/>
                  </a:cubicBezTo>
                  <a:cubicBezTo>
                    <a:pt x="1680" y="938"/>
                    <a:pt x="1357" y="1"/>
                    <a:pt x="82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8" name="Google Shape;420;p8">
              <a:extLst>
                <a:ext uri="{FF2B5EF4-FFF2-40B4-BE49-F238E27FC236}">
                  <a16:creationId xmlns:a16="http://schemas.microsoft.com/office/drawing/2014/main" id="{E0B3A598-0A1C-4AFD-B09E-AAA35743C30A}"/>
                </a:ext>
              </a:extLst>
            </p:cNvPr>
            <p:cNvSpPr>
              <a:spLocks/>
            </p:cNvSpPr>
            <p:nvPr/>
          </p:nvSpPr>
          <p:spPr bwMode="auto">
            <a:xfrm>
              <a:off x="1272016" y="2615733"/>
              <a:ext cx="71031" cy="50953"/>
            </a:xfrm>
            <a:custGeom>
              <a:avLst/>
              <a:gdLst>
                <a:gd name="T0" fmla="*/ 2147483646 w 1822"/>
                <a:gd name="T1" fmla="*/ 0 h 1307"/>
                <a:gd name="T2" fmla="*/ 2147483646 w 1822"/>
                <a:gd name="T3" fmla="*/ 2147483646 h 1307"/>
                <a:gd name="T4" fmla="*/ 2147483646 w 1822"/>
                <a:gd name="T5" fmla="*/ 2147483646 h 1307"/>
                <a:gd name="T6" fmla="*/ 2147483646 w 1822"/>
                <a:gd name="T7" fmla="*/ 2147483646 h 1307"/>
                <a:gd name="T8" fmla="*/ 2147483646 w 1822"/>
                <a:gd name="T9" fmla="*/ 2147483646 h 1307"/>
                <a:gd name="T10" fmla="*/ 2147483646 w 1822"/>
                <a:gd name="T11" fmla="*/ 2147483646 h 1307"/>
                <a:gd name="T12" fmla="*/ 2147483646 w 1822"/>
                <a:gd name="T13" fmla="*/ 0 h 13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2" h="1307" extrusionOk="0">
                  <a:moveTo>
                    <a:pt x="646" y="0"/>
                  </a:moveTo>
                  <a:cubicBezTo>
                    <a:pt x="432" y="0"/>
                    <a:pt x="224" y="118"/>
                    <a:pt x="82" y="421"/>
                  </a:cubicBezTo>
                  <a:cubicBezTo>
                    <a:pt x="8" y="579"/>
                    <a:pt x="1" y="775"/>
                    <a:pt x="79" y="931"/>
                  </a:cubicBezTo>
                  <a:cubicBezTo>
                    <a:pt x="217" y="1204"/>
                    <a:pt x="562" y="1303"/>
                    <a:pt x="870" y="1306"/>
                  </a:cubicBezTo>
                  <a:cubicBezTo>
                    <a:pt x="881" y="1306"/>
                    <a:pt x="892" y="1306"/>
                    <a:pt x="904" y="1306"/>
                  </a:cubicBezTo>
                  <a:cubicBezTo>
                    <a:pt x="1046" y="1306"/>
                    <a:pt x="1193" y="1286"/>
                    <a:pt x="1306" y="1201"/>
                  </a:cubicBezTo>
                  <a:cubicBezTo>
                    <a:pt x="1821" y="828"/>
                    <a:pt x="1215" y="0"/>
                    <a:pt x="64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9" name="Google Shape;421;p8">
              <a:extLst>
                <a:ext uri="{FF2B5EF4-FFF2-40B4-BE49-F238E27FC236}">
                  <a16:creationId xmlns:a16="http://schemas.microsoft.com/office/drawing/2014/main" id="{B967812B-51EC-4657-91C0-81DFFC02EBB2}"/>
                </a:ext>
              </a:extLst>
            </p:cNvPr>
            <p:cNvSpPr>
              <a:spLocks/>
            </p:cNvSpPr>
            <p:nvPr/>
          </p:nvSpPr>
          <p:spPr bwMode="auto">
            <a:xfrm>
              <a:off x="984375" y="2470319"/>
              <a:ext cx="249543" cy="322406"/>
            </a:xfrm>
            <a:custGeom>
              <a:avLst/>
              <a:gdLst>
                <a:gd name="T0" fmla="*/ 2147483646 w 6401"/>
                <a:gd name="T1" fmla="*/ 0 h 8270"/>
                <a:gd name="T2" fmla="*/ 2147483646 w 6401"/>
                <a:gd name="T3" fmla="*/ 2147483646 h 8270"/>
                <a:gd name="T4" fmla="*/ 2147483646 w 6401"/>
                <a:gd name="T5" fmla="*/ 2147483646 h 8270"/>
                <a:gd name="T6" fmla="*/ 2147483646 w 6401"/>
                <a:gd name="T7" fmla="*/ 2147483646 h 8270"/>
                <a:gd name="T8" fmla="*/ 2147483646 w 6401"/>
                <a:gd name="T9" fmla="*/ 2147483646 h 8270"/>
                <a:gd name="T10" fmla="*/ 2147483646 w 6401"/>
                <a:gd name="T11" fmla="*/ 2147483646 h 8270"/>
                <a:gd name="T12" fmla="*/ 2147483646 w 6401"/>
                <a:gd name="T13" fmla="*/ 2147483646 h 8270"/>
                <a:gd name="T14" fmla="*/ 2147483646 w 6401"/>
                <a:gd name="T15" fmla="*/ 2147483646 h 8270"/>
                <a:gd name="T16" fmla="*/ 2147483646 w 6401"/>
                <a:gd name="T17" fmla="*/ 2147483646 h 8270"/>
                <a:gd name="T18" fmla="*/ 2147483646 w 6401"/>
                <a:gd name="T19" fmla="*/ 2147483646 h 8270"/>
                <a:gd name="T20" fmla="*/ 2147483646 w 6401"/>
                <a:gd name="T21" fmla="*/ 2147483646 h 8270"/>
                <a:gd name="T22" fmla="*/ 2147483646 w 6401"/>
                <a:gd name="T23" fmla="*/ 2147483646 h 8270"/>
                <a:gd name="T24" fmla="*/ 2147483646 w 6401"/>
                <a:gd name="T25" fmla="*/ 2147483646 h 8270"/>
                <a:gd name="T26" fmla="*/ 2147483646 w 6401"/>
                <a:gd name="T27" fmla="*/ 2147483646 h 8270"/>
                <a:gd name="T28" fmla="*/ 2147483646 w 6401"/>
                <a:gd name="T29" fmla="*/ 2147483646 h 8270"/>
                <a:gd name="T30" fmla="*/ 2147483646 w 6401"/>
                <a:gd name="T31" fmla="*/ 2147483646 h 8270"/>
                <a:gd name="T32" fmla="*/ 2147483646 w 6401"/>
                <a:gd name="T33" fmla="*/ 2147483646 h 8270"/>
                <a:gd name="T34" fmla="*/ 2147483646 w 6401"/>
                <a:gd name="T35" fmla="*/ 2147483646 h 8270"/>
                <a:gd name="T36" fmla="*/ 2147483646 w 6401"/>
                <a:gd name="T37" fmla="*/ 2147483646 h 8270"/>
                <a:gd name="T38" fmla="*/ 2147483646 w 6401"/>
                <a:gd name="T39" fmla="*/ 2147483646 h 8270"/>
                <a:gd name="T40" fmla="*/ 2147483646 w 6401"/>
                <a:gd name="T41" fmla="*/ 2147483646 h 8270"/>
                <a:gd name="T42" fmla="*/ 2147483646 w 6401"/>
                <a:gd name="T43" fmla="*/ 2147483646 h 8270"/>
                <a:gd name="T44" fmla="*/ 2147483646 w 6401"/>
                <a:gd name="T45" fmla="*/ 2147483646 h 8270"/>
                <a:gd name="T46" fmla="*/ 2147483646 w 6401"/>
                <a:gd name="T47" fmla="*/ 2147483646 h 8270"/>
                <a:gd name="T48" fmla="*/ 2147483646 w 6401"/>
                <a:gd name="T49" fmla="*/ 2147483646 h 8270"/>
                <a:gd name="T50" fmla="*/ 2147483646 w 6401"/>
                <a:gd name="T51" fmla="*/ 0 h 82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401" h="8270" extrusionOk="0">
                  <a:moveTo>
                    <a:pt x="1000" y="0"/>
                  </a:moveTo>
                  <a:cubicBezTo>
                    <a:pt x="974" y="0"/>
                    <a:pt x="947" y="2"/>
                    <a:pt x="920" y="4"/>
                  </a:cubicBezTo>
                  <a:cubicBezTo>
                    <a:pt x="58" y="82"/>
                    <a:pt x="1" y="1457"/>
                    <a:pt x="789" y="1457"/>
                  </a:cubicBezTo>
                  <a:cubicBezTo>
                    <a:pt x="851" y="1457"/>
                    <a:pt x="918" y="1448"/>
                    <a:pt x="990" y="1430"/>
                  </a:cubicBezTo>
                  <a:cubicBezTo>
                    <a:pt x="1031" y="1420"/>
                    <a:pt x="1024" y="1319"/>
                    <a:pt x="981" y="1319"/>
                  </a:cubicBezTo>
                  <a:cubicBezTo>
                    <a:pt x="976" y="1319"/>
                    <a:pt x="971" y="1319"/>
                    <a:pt x="966" y="1319"/>
                  </a:cubicBezTo>
                  <a:cubicBezTo>
                    <a:pt x="97" y="1319"/>
                    <a:pt x="395" y="232"/>
                    <a:pt x="1059" y="232"/>
                  </a:cubicBezTo>
                  <a:cubicBezTo>
                    <a:pt x="1131" y="232"/>
                    <a:pt x="1208" y="245"/>
                    <a:pt x="1288" y="274"/>
                  </a:cubicBezTo>
                  <a:cubicBezTo>
                    <a:pt x="1687" y="420"/>
                    <a:pt x="1869" y="913"/>
                    <a:pt x="1954" y="1288"/>
                  </a:cubicBezTo>
                  <a:cubicBezTo>
                    <a:pt x="1998" y="1491"/>
                    <a:pt x="2021" y="1701"/>
                    <a:pt x="2011" y="1907"/>
                  </a:cubicBezTo>
                  <a:cubicBezTo>
                    <a:pt x="2011" y="1991"/>
                    <a:pt x="1994" y="2072"/>
                    <a:pt x="1987" y="2157"/>
                  </a:cubicBezTo>
                  <a:cubicBezTo>
                    <a:pt x="1842" y="2316"/>
                    <a:pt x="1792" y="2542"/>
                    <a:pt x="1910" y="2796"/>
                  </a:cubicBezTo>
                  <a:cubicBezTo>
                    <a:pt x="2129" y="3272"/>
                    <a:pt x="2545" y="3482"/>
                    <a:pt x="2934" y="3809"/>
                  </a:cubicBezTo>
                  <a:cubicBezTo>
                    <a:pt x="3309" y="4123"/>
                    <a:pt x="3643" y="4479"/>
                    <a:pt x="3958" y="4853"/>
                  </a:cubicBezTo>
                  <a:cubicBezTo>
                    <a:pt x="4749" y="5800"/>
                    <a:pt x="5762" y="7063"/>
                    <a:pt x="6131" y="8236"/>
                  </a:cubicBezTo>
                  <a:cubicBezTo>
                    <a:pt x="6138" y="8260"/>
                    <a:pt x="6149" y="8269"/>
                    <a:pt x="6160" y="8269"/>
                  </a:cubicBezTo>
                  <a:cubicBezTo>
                    <a:pt x="6192" y="8269"/>
                    <a:pt x="6229" y="8194"/>
                    <a:pt x="6229" y="8161"/>
                  </a:cubicBezTo>
                  <a:cubicBezTo>
                    <a:pt x="6188" y="7350"/>
                    <a:pt x="6401" y="6668"/>
                    <a:pt x="6201" y="5854"/>
                  </a:cubicBezTo>
                  <a:cubicBezTo>
                    <a:pt x="6201" y="5847"/>
                    <a:pt x="6198" y="5840"/>
                    <a:pt x="6198" y="5834"/>
                  </a:cubicBezTo>
                  <a:cubicBezTo>
                    <a:pt x="6032" y="5171"/>
                    <a:pt x="5715" y="4532"/>
                    <a:pt x="5320" y="3978"/>
                  </a:cubicBezTo>
                  <a:cubicBezTo>
                    <a:pt x="5042" y="3590"/>
                    <a:pt x="4671" y="3123"/>
                    <a:pt x="4245" y="2735"/>
                  </a:cubicBezTo>
                  <a:cubicBezTo>
                    <a:pt x="3751" y="2286"/>
                    <a:pt x="3183" y="1934"/>
                    <a:pt x="2595" y="1917"/>
                  </a:cubicBezTo>
                  <a:cubicBezTo>
                    <a:pt x="2587" y="1916"/>
                    <a:pt x="2579" y="1916"/>
                    <a:pt x="2571" y="1916"/>
                  </a:cubicBezTo>
                  <a:cubicBezTo>
                    <a:pt x="2462" y="1916"/>
                    <a:pt x="2359" y="1936"/>
                    <a:pt x="2264" y="1971"/>
                  </a:cubicBezTo>
                  <a:cubicBezTo>
                    <a:pt x="2268" y="1582"/>
                    <a:pt x="2116" y="1089"/>
                    <a:pt x="2032" y="879"/>
                  </a:cubicBezTo>
                  <a:cubicBezTo>
                    <a:pt x="1854" y="443"/>
                    <a:pt x="1504" y="0"/>
                    <a:pt x="100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50" name="Google Shape;422;p8">
            <a:extLst>
              <a:ext uri="{FF2B5EF4-FFF2-40B4-BE49-F238E27FC236}">
                <a16:creationId xmlns:a16="http://schemas.microsoft.com/office/drawing/2014/main" id="{8A9AD9C4-5AB0-4142-9CEC-4FBF2EE49AEF}"/>
              </a:ext>
            </a:extLst>
          </p:cNvPr>
          <p:cNvSpPr>
            <a:spLocks/>
          </p:cNvSpPr>
          <p:nvPr/>
        </p:nvSpPr>
        <p:spPr bwMode="auto">
          <a:xfrm flipH="1">
            <a:off x="757768" y="4140201"/>
            <a:ext cx="283633" cy="328613"/>
          </a:xfrm>
          <a:custGeom>
            <a:avLst/>
            <a:gdLst>
              <a:gd name="T0" fmla="*/ 2147483646 w 6128"/>
              <a:gd name="T1" fmla="*/ 2147483646 h 7092"/>
              <a:gd name="T2" fmla="*/ 2147483646 w 6128"/>
              <a:gd name="T3" fmla="*/ 2147483646 h 7092"/>
              <a:gd name="T4" fmla="*/ 2147483646 w 6128"/>
              <a:gd name="T5" fmla="*/ 2147483646 h 7092"/>
              <a:gd name="T6" fmla="*/ 2147483646 w 6128"/>
              <a:gd name="T7" fmla="*/ 2147483646 h 7092"/>
              <a:gd name="T8" fmla="*/ 2147483646 w 6128"/>
              <a:gd name="T9" fmla="*/ 2147483646 h 7092"/>
              <a:gd name="T10" fmla="*/ 2147483646 w 6128"/>
              <a:gd name="T11" fmla="*/ 2147483646 h 7092"/>
              <a:gd name="T12" fmla="*/ 2147483646 w 6128"/>
              <a:gd name="T13" fmla="*/ 2147483646 h 7092"/>
              <a:gd name="T14" fmla="*/ 2147483646 w 6128"/>
              <a:gd name="T15" fmla="*/ 2147483646 h 7092"/>
              <a:gd name="T16" fmla="*/ 2147483646 w 6128"/>
              <a:gd name="T17" fmla="*/ 2147483646 h 7092"/>
              <a:gd name="T18" fmla="*/ 2147483646 w 6128"/>
              <a:gd name="T19" fmla="*/ 2147483646 h 7092"/>
              <a:gd name="T20" fmla="*/ 2147483646 w 6128"/>
              <a:gd name="T21" fmla="*/ 2147483646 h 70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1" name="Google Shape;423;p8">
            <a:extLst>
              <a:ext uri="{FF2B5EF4-FFF2-40B4-BE49-F238E27FC236}">
                <a16:creationId xmlns:a16="http://schemas.microsoft.com/office/drawing/2014/main" id="{BE3F53FD-E327-43E3-BE81-9F9AB8AE2EF6}"/>
              </a:ext>
            </a:extLst>
          </p:cNvPr>
          <p:cNvSpPr>
            <a:spLocks/>
          </p:cNvSpPr>
          <p:nvPr/>
        </p:nvSpPr>
        <p:spPr bwMode="auto">
          <a:xfrm flipH="1">
            <a:off x="573618" y="4470401"/>
            <a:ext cx="179916" cy="207963"/>
          </a:xfrm>
          <a:custGeom>
            <a:avLst/>
            <a:gdLst>
              <a:gd name="T0" fmla="*/ 2147483646 w 3884"/>
              <a:gd name="T1" fmla="*/ 2147483646 h 4495"/>
              <a:gd name="T2" fmla="*/ 2147483646 w 3884"/>
              <a:gd name="T3" fmla="*/ 2147483646 h 4495"/>
              <a:gd name="T4" fmla="*/ 2147483646 w 3884"/>
              <a:gd name="T5" fmla="*/ 2147483646 h 4495"/>
              <a:gd name="T6" fmla="*/ 2147483646 w 3884"/>
              <a:gd name="T7" fmla="*/ 2147483646 h 4495"/>
              <a:gd name="T8" fmla="*/ 2147483646 w 3884"/>
              <a:gd name="T9" fmla="*/ 2147483646 h 4495"/>
              <a:gd name="T10" fmla="*/ 2147483646 w 3884"/>
              <a:gd name="T11" fmla="*/ 2147483646 h 4495"/>
              <a:gd name="T12" fmla="*/ 2147483646 w 3884"/>
              <a:gd name="T13" fmla="*/ 2147483646 h 4495"/>
              <a:gd name="T14" fmla="*/ 2147483646 w 3884"/>
              <a:gd name="T15" fmla="*/ 2147483646 h 4495"/>
              <a:gd name="T16" fmla="*/ 2147483646 w 3884"/>
              <a:gd name="T17" fmla="*/ 2147483646 h 4495"/>
              <a:gd name="T18" fmla="*/ 2147483646 w 3884"/>
              <a:gd name="T19" fmla="*/ 2147483646 h 4495"/>
              <a:gd name="T20" fmla="*/ 2147483646 w 3884"/>
              <a:gd name="T21" fmla="*/ 2147483646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2" name="Google Shape;424;p8">
            <a:extLst>
              <a:ext uri="{FF2B5EF4-FFF2-40B4-BE49-F238E27FC236}">
                <a16:creationId xmlns:a16="http://schemas.microsoft.com/office/drawing/2014/main" id="{2FFF1C31-3BB7-4A2E-B69D-06B332461A9E}"/>
              </a:ext>
            </a:extLst>
          </p:cNvPr>
          <p:cNvSpPr>
            <a:spLocks/>
          </p:cNvSpPr>
          <p:nvPr/>
        </p:nvSpPr>
        <p:spPr bwMode="auto">
          <a:xfrm flipH="1">
            <a:off x="3594100" y="5903914"/>
            <a:ext cx="524933" cy="693737"/>
          </a:xfrm>
          <a:custGeom>
            <a:avLst/>
            <a:gdLst>
              <a:gd name="T0" fmla="*/ 2147483646 w 9852"/>
              <a:gd name="T1" fmla="*/ 2147483646 h 13001"/>
              <a:gd name="T2" fmla="*/ 2147483646 w 9852"/>
              <a:gd name="T3" fmla="*/ 2147483646 h 13001"/>
              <a:gd name="T4" fmla="*/ 2147483646 w 9852"/>
              <a:gd name="T5" fmla="*/ 2147483646 h 13001"/>
              <a:gd name="T6" fmla="*/ 2147483646 w 9852"/>
              <a:gd name="T7" fmla="*/ 2147483646 h 13001"/>
              <a:gd name="T8" fmla="*/ 2147483646 w 9852"/>
              <a:gd name="T9" fmla="*/ 2147483646 h 13001"/>
              <a:gd name="T10" fmla="*/ 2147483646 w 9852"/>
              <a:gd name="T11" fmla="*/ 2147483646 h 13001"/>
              <a:gd name="T12" fmla="*/ 2147483646 w 9852"/>
              <a:gd name="T13" fmla="*/ 2147483646 h 13001"/>
              <a:gd name="T14" fmla="*/ 2147483646 w 9852"/>
              <a:gd name="T15" fmla="*/ 2147483646 h 13001"/>
              <a:gd name="T16" fmla="*/ 2147483646 w 9852"/>
              <a:gd name="T17" fmla="*/ 2147483646 h 13001"/>
              <a:gd name="T18" fmla="*/ 2147483646 w 9852"/>
              <a:gd name="T19" fmla="*/ 2147483646 h 13001"/>
              <a:gd name="T20" fmla="*/ 2147483646 w 9852"/>
              <a:gd name="T21" fmla="*/ 2147483646 h 13001"/>
              <a:gd name="T22" fmla="*/ 2147483646 w 9852"/>
              <a:gd name="T23" fmla="*/ 2147483646 h 13001"/>
              <a:gd name="T24" fmla="*/ 2147483646 w 9852"/>
              <a:gd name="T25" fmla="*/ 2147483646 h 13001"/>
              <a:gd name="T26" fmla="*/ 2147483646 w 9852"/>
              <a:gd name="T27" fmla="*/ 2147483646 h 13001"/>
              <a:gd name="T28" fmla="*/ 2147483646 w 9852"/>
              <a:gd name="T29" fmla="*/ 2147483646 h 13001"/>
              <a:gd name="T30" fmla="*/ 2147483646 w 9852"/>
              <a:gd name="T31" fmla="*/ 2147483646 h 13001"/>
              <a:gd name="T32" fmla="*/ 2147483646 w 9852"/>
              <a:gd name="T33" fmla="*/ 2147483646 h 13001"/>
              <a:gd name="T34" fmla="*/ 2147483646 w 9852"/>
              <a:gd name="T35" fmla="*/ 2147483646 h 13001"/>
              <a:gd name="T36" fmla="*/ 2147483646 w 9852"/>
              <a:gd name="T37" fmla="*/ 2147483646 h 13001"/>
              <a:gd name="T38" fmla="*/ 2147483646 w 9852"/>
              <a:gd name="T39" fmla="*/ 2147483646 h 13001"/>
              <a:gd name="T40" fmla="*/ 2147483646 w 9852"/>
              <a:gd name="T41" fmla="*/ 2147483646 h 13001"/>
              <a:gd name="T42" fmla="*/ 2147483646 w 9852"/>
              <a:gd name="T43" fmla="*/ 2147483646 h 13001"/>
              <a:gd name="T44" fmla="*/ 2147483646 w 9852"/>
              <a:gd name="T45" fmla="*/ 2147483646 h 13001"/>
              <a:gd name="T46" fmla="*/ 2147483646 w 9852"/>
              <a:gd name="T47" fmla="*/ 2147483646 h 13001"/>
              <a:gd name="T48" fmla="*/ 2147483646 w 9852"/>
              <a:gd name="T49" fmla="*/ 2147483646 h 13001"/>
              <a:gd name="T50" fmla="*/ 2147483646 w 9852"/>
              <a:gd name="T51" fmla="*/ 2147483646 h 13001"/>
              <a:gd name="T52" fmla="*/ 2147483646 w 9852"/>
              <a:gd name="T53" fmla="*/ 2147483646 h 13001"/>
              <a:gd name="T54" fmla="*/ 2147483646 w 9852"/>
              <a:gd name="T55" fmla="*/ 2147483646 h 13001"/>
              <a:gd name="T56" fmla="*/ 2147483646 w 9852"/>
              <a:gd name="T57" fmla="*/ 2147483646 h 13001"/>
              <a:gd name="T58" fmla="*/ 2147483646 w 9852"/>
              <a:gd name="T59" fmla="*/ 2147483646 h 13001"/>
              <a:gd name="T60" fmla="*/ 2147483646 w 9852"/>
              <a:gd name="T61" fmla="*/ 2147483646 h 13001"/>
              <a:gd name="T62" fmla="*/ 2147483646 w 9852"/>
              <a:gd name="T63" fmla="*/ 2147483646 h 13001"/>
              <a:gd name="T64" fmla="*/ 2147483646 w 9852"/>
              <a:gd name="T65" fmla="*/ 2147483646 h 13001"/>
              <a:gd name="T66" fmla="*/ 2147483646 w 9852"/>
              <a:gd name="T67" fmla="*/ 2147483646 h 13001"/>
              <a:gd name="T68" fmla="*/ 2147483646 w 9852"/>
              <a:gd name="T69" fmla="*/ 2147483646 h 13001"/>
              <a:gd name="T70" fmla="*/ 2147483646 w 9852"/>
              <a:gd name="T71" fmla="*/ 2147483646 h 13001"/>
              <a:gd name="T72" fmla="*/ 2147483646 w 9852"/>
              <a:gd name="T73" fmla="*/ 2147483646 h 13001"/>
              <a:gd name="T74" fmla="*/ 2147483646 w 9852"/>
              <a:gd name="T75" fmla="*/ 2147483646 h 13001"/>
              <a:gd name="T76" fmla="*/ 2147483646 w 9852"/>
              <a:gd name="T77" fmla="*/ 2147483646 h 13001"/>
              <a:gd name="T78" fmla="*/ 2147483646 w 9852"/>
              <a:gd name="T79" fmla="*/ 2147483646 h 13001"/>
              <a:gd name="T80" fmla="*/ 2147483646 w 9852"/>
              <a:gd name="T81" fmla="*/ 2147483646 h 13001"/>
              <a:gd name="T82" fmla="*/ 2147483646 w 9852"/>
              <a:gd name="T83" fmla="*/ 2147483646 h 13001"/>
              <a:gd name="T84" fmla="*/ 2147483646 w 9852"/>
              <a:gd name="T85" fmla="*/ 2147483646 h 13001"/>
              <a:gd name="T86" fmla="*/ 2147483646 w 9852"/>
              <a:gd name="T87" fmla="*/ 2147483646 h 13001"/>
              <a:gd name="T88" fmla="*/ 2147483646 w 9852"/>
              <a:gd name="T89" fmla="*/ 2147483646 h 13001"/>
              <a:gd name="T90" fmla="*/ 2147483646 w 9852"/>
              <a:gd name="T91" fmla="*/ 2147483646 h 13001"/>
              <a:gd name="T92" fmla="*/ 2147483646 w 9852"/>
              <a:gd name="T93" fmla="*/ 2147483646 h 13001"/>
              <a:gd name="T94" fmla="*/ 2147483646 w 9852"/>
              <a:gd name="T95" fmla="*/ 2147483646 h 13001"/>
              <a:gd name="T96" fmla="*/ 2147483646 w 9852"/>
              <a:gd name="T97" fmla="*/ 2147483646 h 13001"/>
              <a:gd name="T98" fmla="*/ 2147483646 w 9852"/>
              <a:gd name="T99" fmla="*/ 2147483646 h 13001"/>
              <a:gd name="T100" fmla="*/ 2147483646 w 9852"/>
              <a:gd name="T101" fmla="*/ 2147483646 h 13001"/>
              <a:gd name="T102" fmla="*/ 2147483646 w 9852"/>
              <a:gd name="T103" fmla="*/ 2147483646 h 13001"/>
              <a:gd name="T104" fmla="*/ 2147483646 w 9852"/>
              <a:gd name="T105" fmla="*/ 2147483646 h 13001"/>
              <a:gd name="T106" fmla="*/ 2147483646 w 9852"/>
              <a:gd name="T107" fmla="*/ 2147483646 h 13001"/>
              <a:gd name="T108" fmla="*/ 2147483646 w 9852"/>
              <a:gd name="T109" fmla="*/ 2147483646 h 13001"/>
              <a:gd name="T110" fmla="*/ 2147483646 w 9852"/>
              <a:gd name="T111" fmla="*/ 2147483646 h 13001"/>
              <a:gd name="T112" fmla="*/ 2147483646 w 9852"/>
              <a:gd name="T113" fmla="*/ 2147483646 h 13001"/>
              <a:gd name="T114" fmla="*/ 2147483646 w 9852"/>
              <a:gd name="T115" fmla="*/ 2147483646 h 1300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9852" h="13001" extrusionOk="0">
                <a:moveTo>
                  <a:pt x="9327" y="222"/>
                </a:moveTo>
                <a:cubicBezTo>
                  <a:pt x="9344" y="3338"/>
                  <a:pt x="9324" y="6524"/>
                  <a:pt x="7479" y="9201"/>
                </a:cubicBezTo>
                <a:cubicBezTo>
                  <a:pt x="5989" y="11357"/>
                  <a:pt x="3580" y="12283"/>
                  <a:pt x="1069" y="12618"/>
                </a:cubicBezTo>
                <a:cubicBezTo>
                  <a:pt x="1302" y="11526"/>
                  <a:pt x="1691" y="10458"/>
                  <a:pt x="2177" y="9434"/>
                </a:cubicBezTo>
                <a:cubicBezTo>
                  <a:pt x="3046" y="9386"/>
                  <a:pt x="3904" y="9150"/>
                  <a:pt x="4749" y="8957"/>
                </a:cubicBezTo>
                <a:cubicBezTo>
                  <a:pt x="5573" y="8775"/>
                  <a:pt x="6387" y="8542"/>
                  <a:pt x="7101" y="8079"/>
                </a:cubicBezTo>
                <a:cubicBezTo>
                  <a:pt x="7132" y="8060"/>
                  <a:pt x="7123" y="7979"/>
                  <a:pt x="7086" y="7979"/>
                </a:cubicBezTo>
                <a:cubicBezTo>
                  <a:pt x="7083" y="7979"/>
                  <a:pt x="7080" y="7980"/>
                  <a:pt x="7077" y="7981"/>
                </a:cubicBezTo>
                <a:cubicBezTo>
                  <a:pt x="5570" y="8458"/>
                  <a:pt x="3948" y="8957"/>
                  <a:pt x="2352" y="9082"/>
                </a:cubicBezTo>
                <a:cubicBezTo>
                  <a:pt x="2803" y="8177"/>
                  <a:pt x="3316" y="7302"/>
                  <a:pt x="3857" y="6477"/>
                </a:cubicBezTo>
                <a:cubicBezTo>
                  <a:pt x="4096" y="6109"/>
                  <a:pt x="4350" y="5757"/>
                  <a:pt x="4603" y="5403"/>
                </a:cubicBezTo>
                <a:cubicBezTo>
                  <a:pt x="5344" y="5321"/>
                  <a:pt x="6091" y="5017"/>
                  <a:pt x="6790" y="4781"/>
                </a:cubicBezTo>
                <a:cubicBezTo>
                  <a:pt x="7340" y="4595"/>
                  <a:pt x="7817" y="4399"/>
                  <a:pt x="8237" y="3993"/>
                </a:cubicBezTo>
                <a:cubicBezTo>
                  <a:pt x="8257" y="3973"/>
                  <a:pt x="8260" y="3911"/>
                  <a:pt x="8231" y="3911"/>
                </a:cubicBezTo>
                <a:cubicBezTo>
                  <a:pt x="8227" y="3911"/>
                  <a:pt x="8222" y="3913"/>
                  <a:pt x="8216" y="3916"/>
                </a:cubicBezTo>
                <a:cubicBezTo>
                  <a:pt x="7655" y="4223"/>
                  <a:pt x="7053" y="4419"/>
                  <a:pt x="6438" y="4592"/>
                </a:cubicBezTo>
                <a:cubicBezTo>
                  <a:pt x="5952" y="4730"/>
                  <a:pt x="5374" y="4818"/>
                  <a:pt x="4877" y="5011"/>
                </a:cubicBezTo>
                <a:cubicBezTo>
                  <a:pt x="5222" y="4548"/>
                  <a:pt x="5576" y="4091"/>
                  <a:pt x="5941" y="3639"/>
                </a:cubicBezTo>
                <a:cubicBezTo>
                  <a:pt x="6682" y="2726"/>
                  <a:pt x="7588" y="1999"/>
                  <a:pt x="8374" y="1131"/>
                </a:cubicBezTo>
                <a:cubicBezTo>
                  <a:pt x="8386" y="1120"/>
                  <a:pt x="8386" y="1082"/>
                  <a:pt x="8369" y="1082"/>
                </a:cubicBezTo>
                <a:cubicBezTo>
                  <a:pt x="8366" y="1082"/>
                  <a:pt x="8363" y="1084"/>
                  <a:pt x="8358" y="1087"/>
                </a:cubicBezTo>
                <a:cubicBezTo>
                  <a:pt x="7563" y="1733"/>
                  <a:pt x="6833" y="2395"/>
                  <a:pt x="6151" y="3091"/>
                </a:cubicBezTo>
                <a:cubicBezTo>
                  <a:pt x="6164" y="2909"/>
                  <a:pt x="6148" y="2726"/>
                  <a:pt x="6151" y="2544"/>
                </a:cubicBezTo>
                <a:cubicBezTo>
                  <a:pt x="6158" y="2236"/>
                  <a:pt x="6178" y="1925"/>
                  <a:pt x="6209" y="1625"/>
                </a:cubicBezTo>
                <a:cubicBezTo>
                  <a:pt x="6211" y="1595"/>
                  <a:pt x="6193" y="1576"/>
                  <a:pt x="6175" y="1576"/>
                </a:cubicBezTo>
                <a:cubicBezTo>
                  <a:pt x="6162" y="1576"/>
                  <a:pt x="6150" y="1585"/>
                  <a:pt x="6144" y="1608"/>
                </a:cubicBezTo>
                <a:cubicBezTo>
                  <a:pt x="6060" y="1952"/>
                  <a:pt x="6013" y="2300"/>
                  <a:pt x="5992" y="2655"/>
                </a:cubicBezTo>
                <a:cubicBezTo>
                  <a:pt x="5982" y="2845"/>
                  <a:pt x="5908" y="3101"/>
                  <a:pt x="5966" y="3291"/>
                </a:cubicBezTo>
                <a:cubicBezTo>
                  <a:pt x="5256" y="4038"/>
                  <a:pt x="4600" y="4832"/>
                  <a:pt x="3992" y="5693"/>
                </a:cubicBezTo>
                <a:cubicBezTo>
                  <a:pt x="3938" y="5399"/>
                  <a:pt x="3820" y="5098"/>
                  <a:pt x="3756" y="4824"/>
                </a:cubicBezTo>
                <a:cubicBezTo>
                  <a:pt x="3667" y="4443"/>
                  <a:pt x="3654" y="3987"/>
                  <a:pt x="3495" y="3625"/>
                </a:cubicBezTo>
                <a:lnTo>
                  <a:pt x="3492" y="3625"/>
                </a:lnTo>
                <a:cubicBezTo>
                  <a:pt x="3343" y="3905"/>
                  <a:pt x="3424" y="4321"/>
                  <a:pt x="3464" y="4622"/>
                </a:cubicBezTo>
                <a:cubicBezTo>
                  <a:pt x="3525" y="5058"/>
                  <a:pt x="3606" y="5538"/>
                  <a:pt x="3820" y="5933"/>
                </a:cubicBezTo>
                <a:cubicBezTo>
                  <a:pt x="3610" y="6237"/>
                  <a:pt x="3404" y="6548"/>
                  <a:pt x="3204" y="6869"/>
                </a:cubicBezTo>
                <a:cubicBezTo>
                  <a:pt x="2917" y="7335"/>
                  <a:pt x="2630" y="7822"/>
                  <a:pt x="2360" y="8319"/>
                </a:cubicBezTo>
                <a:cubicBezTo>
                  <a:pt x="2296" y="8025"/>
                  <a:pt x="2177" y="7734"/>
                  <a:pt x="2123" y="7444"/>
                </a:cubicBezTo>
                <a:cubicBezTo>
                  <a:pt x="2045" y="7055"/>
                  <a:pt x="1995" y="6660"/>
                  <a:pt x="1992" y="6261"/>
                </a:cubicBezTo>
                <a:cubicBezTo>
                  <a:pt x="1992" y="6230"/>
                  <a:pt x="1974" y="6210"/>
                  <a:pt x="1956" y="6210"/>
                </a:cubicBezTo>
                <a:cubicBezTo>
                  <a:pt x="1942" y="6210"/>
                  <a:pt x="1928" y="6222"/>
                  <a:pt x="1920" y="6248"/>
                </a:cubicBezTo>
                <a:cubicBezTo>
                  <a:pt x="1741" y="6953"/>
                  <a:pt x="1914" y="7927"/>
                  <a:pt x="2211" y="8606"/>
                </a:cubicBezTo>
                <a:cubicBezTo>
                  <a:pt x="2116" y="8785"/>
                  <a:pt x="2025" y="8968"/>
                  <a:pt x="1934" y="9150"/>
                </a:cubicBezTo>
                <a:cubicBezTo>
                  <a:pt x="1914" y="9171"/>
                  <a:pt x="1900" y="9194"/>
                  <a:pt x="1900" y="9224"/>
                </a:cubicBezTo>
                <a:cubicBezTo>
                  <a:pt x="1417" y="10225"/>
                  <a:pt x="1025" y="11269"/>
                  <a:pt x="812" y="12334"/>
                </a:cubicBezTo>
                <a:cubicBezTo>
                  <a:pt x="275" y="11100"/>
                  <a:pt x="464" y="9363"/>
                  <a:pt x="680" y="8123"/>
                </a:cubicBezTo>
                <a:cubicBezTo>
                  <a:pt x="933" y="6663"/>
                  <a:pt x="1532" y="5264"/>
                  <a:pt x="2397" y="4064"/>
                </a:cubicBezTo>
                <a:cubicBezTo>
                  <a:pt x="4086" y="1712"/>
                  <a:pt x="6509" y="523"/>
                  <a:pt x="9327" y="222"/>
                </a:cubicBezTo>
                <a:close/>
                <a:moveTo>
                  <a:pt x="9392" y="1"/>
                </a:moveTo>
                <a:cubicBezTo>
                  <a:pt x="9378" y="1"/>
                  <a:pt x="9365" y="4"/>
                  <a:pt x="9355" y="12"/>
                </a:cubicBezTo>
                <a:cubicBezTo>
                  <a:pt x="9237" y="7"/>
                  <a:pt x="9119" y="4"/>
                  <a:pt x="9002" y="4"/>
                </a:cubicBezTo>
                <a:cubicBezTo>
                  <a:pt x="5921" y="4"/>
                  <a:pt x="3055" y="2028"/>
                  <a:pt x="1535" y="4626"/>
                </a:cubicBezTo>
                <a:cubicBezTo>
                  <a:pt x="755" y="5957"/>
                  <a:pt x="284" y="7450"/>
                  <a:pt x="173" y="8991"/>
                </a:cubicBezTo>
                <a:cubicBezTo>
                  <a:pt x="86" y="10222"/>
                  <a:pt x="1" y="11705"/>
                  <a:pt x="690" y="12789"/>
                </a:cubicBezTo>
                <a:cubicBezTo>
                  <a:pt x="697" y="12886"/>
                  <a:pt x="800" y="13000"/>
                  <a:pt x="930" y="13000"/>
                </a:cubicBezTo>
                <a:cubicBezTo>
                  <a:pt x="937" y="13000"/>
                  <a:pt x="943" y="13000"/>
                  <a:pt x="950" y="13000"/>
                </a:cubicBezTo>
                <a:cubicBezTo>
                  <a:pt x="3600" y="12776"/>
                  <a:pt x="6242" y="11698"/>
                  <a:pt x="7807" y="9461"/>
                </a:cubicBezTo>
                <a:cubicBezTo>
                  <a:pt x="9733" y="6707"/>
                  <a:pt x="9851" y="3344"/>
                  <a:pt x="9530" y="120"/>
                </a:cubicBezTo>
                <a:cubicBezTo>
                  <a:pt x="9525" y="59"/>
                  <a:pt x="9448" y="1"/>
                  <a:pt x="9392"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53" name="Google Shape;425;p8">
            <a:extLst>
              <a:ext uri="{FF2B5EF4-FFF2-40B4-BE49-F238E27FC236}">
                <a16:creationId xmlns:a16="http://schemas.microsoft.com/office/drawing/2014/main" id="{FDB05B57-41ED-434A-B040-872B865D4C7D}"/>
              </a:ext>
            </a:extLst>
          </p:cNvPr>
          <p:cNvGrpSpPr>
            <a:grpSpLocks/>
          </p:cNvGrpSpPr>
          <p:nvPr/>
        </p:nvGrpSpPr>
        <p:grpSpPr bwMode="auto">
          <a:xfrm rot="12600044" flipH="1">
            <a:off x="512234" y="96838"/>
            <a:ext cx="774700" cy="1244600"/>
            <a:chOff x="304350" y="3911000"/>
            <a:chExt cx="581394" cy="933655"/>
          </a:xfrm>
        </p:grpSpPr>
        <p:sp>
          <p:nvSpPr>
            <p:cNvPr id="54" name="Google Shape;426;p8">
              <a:extLst>
                <a:ext uri="{FF2B5EF4-FFF2-40B4-BE49-F238E27FC236}">
                  <a16:creationId xmlns:a16="http://schemas.microsoft.com/office/drawing/2014/main" id="{9D61D6ED-664F-4D08-A50A-15AAA603981B}"/>
                </a:ext>
              </a:extLst>
            </p:cNvPr>
            <p:cNvSpPr/>
            <p:nvPr/>
          </p:nvSpPr>
          <p:spPr>
            <a:xfrm>
              <a:off x="306744" y="4004044"/>
              <a:ext cx="92133" cy="114325"/>
            </a:xfrm>
            <a:custGeom>
              <a:avLst/>
              <a:gdLst/>
              <a:ahLst/>
              <a:cxnLst/>
              <a:rect l="l" t="t" r="r" b="b"/>
              <a:pathLst>
                <a:path w="2084" h="2602" extrusionOk="0">
                  <a:moveTo>
                    <a:pt x="688" y="0"/>
                  </a:moveTo>
                  <a:cubicBezTo>
                    <a:pt x="328" y="0"/>
                    <a:pt x="1" y="379"/>
                    <a:pt x="201" y="1026"/>
                  </a:cubicBezTo>
                  <a:cubicBezTo>
                    <a:pt x="438" y="1797"/>
                    <a:pt x="1472" y="2405"/>
                    <a:pt x="2084" y="2601"/>
                  </a:cubicBezTo>
                  <a:cubicBezTo>
                    <a:pt x="2060" y="2375"/>
                    <a:pt x="2040" y="2145"/>
                    <a:pt x="2023" y="1915"/>
                  </a:cubicBezTo>
                  <a:cubicBezTo>
                    <a:pt x="1746" y="1273"/>
                    <a:pt x="1344" y="418"/>
                    <a:pt x="1084" y="168"/>
                  </a:cubicBezTo>
                  <a:cubicBezTo>
                    <a:pt x="965" y="54"/>
                    <a:pt x="824" y="0"/>
                    <a:pt x="688"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5" name="Google Shape;427;p8">
              <a:extLst>
                <a:ext uri="{FF2B5EF4-FFF2-40B4-BE49-F238E27FC236}">
                  <a16:creationId xmlns:a16="http://schemas.microsoft.com/office/drawing/2014/main" id="{87801EAB-54E6-4BD8-ACF1-86539EABE8A9}"/>
                </a:ext>
              </a:extLst>
            </p:cNvPr>
            <p:cNvSpPr/>
            <p:nvPr/>
          </p:nvSpPr>
          <p:spPr>
            <a:xfrm>
              <a:off x="409138" y="4057777"/>
              <a:ext cx="95310" cy="156007"/>
            </a:xfrm>
            <a:custGeom>
              <a:avLst/>
              <a:gdLst/>
              <a:ahLst/>
              <a:cxnLst/>
              <a:rect l="l" t="t" r="r" b="b"/>
              <a:pathLst>
                <a:path w="2208" h="3540" extrusionOk="0">
                  <a:moveTo>
                    <a:pt x="1702" y="0"/>
                  </a:moveTo>
                  <a:cubicBezTo>
                    <a:pt x="1282" y="0"/>
                    <a:pt x="653" y="806"/>
                    <a:pt x="389" y="1549"/>
                  </a:cubicBezTo>
                  <a:cubicBezTo>
                    <a:pt x="224" y="2013"/>
                    <a:pt x="92" y="2537"/>
                    <a:pt x="1" y="2952"/>
                  </a:cubicBezTo>
                  <a:cubicBezTo>
                    <a:pt x="41" y="3148"/>
                    <a:pt x="85" y="3344"/>
                    <a:pt x="129" y="3540"/>
                  </a:cubicBezTo>
                  <a:cubicBezTo>
                    <a:pt x="754" y="3125"/>
                    <a:pt x="1667" y="2120"/>
                    <a:pt x="1916" y="1431"/>
                  </a:cubicBezTo>
                  <a:cubicBezTo>
                    <a:pt x="2208" y="634"/>
                    <a:pt x="2150" y="43"/>
                    <a:pt x="1734" y="2"/>
                  </a:cubicBezTo>
                  <a:cubicBezTo>
                    <a:pt x="1723" y="1"/>
                    <a:pt x="1713" y="0"/>
                    <a:pt x="1702"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6" name="Google Shape;428;p8">
              <a:extLst>
                <a:ext uri="{FF2B5EF4-FFF2-40B4-BE49-F238E27FC236}">
                  <a16:creationId xmlns:a16="http://schemas.microsoft.com/office/drawing/2014/main" id="{D76C5F88-AD02-4D57-ADF2-C19AA47FE298}"/>
                </a:ext>
              </a:extLst>
            </p:cNvPr>
            <p:cNvSpPr/>
            <p:nvPr/>
          </p:nvSpPr>
          <p:spPr>
            <a:xfrm>
              <a:off x="270078" y="4190294"/>
              <a:ext cx="144555" cy="109562"/>
            </a:xfrm>
            <a:custGeom>
              <a:avLst/>
              <a:gdLst/>
              <a:ahLst/>
              <a:cxnLst/>
              <a:rect l="l" t="t" r="r" b="b"/>
              <a:pathLst>
                <a:path w="3292" h="2482" extrusionOk="0">
                  <a:moveTo>
                    <a:pt x="575" y="1"/>
                  </a:moveTo>
                  <a:cubicBezTo>
                    <a:pt x="471" y="1"/>
                    <a:pt x="393" y="22"/>
                    <a:pt x="348" y="65"/>
                  </a:cubicBezTo>
                  <a:cubicBezTo>
                    <a:pt x="0" y="404"/>
                    <a:pt x="189" y="1336"/>
                    <a:pt x="1203" y="1901"/>
                  </a:cubicBezTo>
                  <a:cubicBezTo>
                    <a:pt x="1991" y="2340"/>
                    <a:pt x="2916" y="2451"/>
                    <a:pt x="3292" y="2481"/>
                  </a:cubicBezTo>
                  <a:cubicBezTo>
                    <a:pt x="3180" y="2154"/>
                    <a:pt x="3082" y="1826"/>
                    <a:pt x="2987" y="1495"/>
                  </a:cubicBezTo>
                  <a:cubicBezTo>
                    <a:pt x="2292" y="556"/>
                    <a:pt x="1104" y="1"/>
                    <a:pt x="575"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7" name="Google Shape;429;p8">
              <a:extLst>
                <a:ext uri="{FF2B5EF4-FFF2-40B4-BE49-F238E27FC236}">
                  <a16:creationId xmlns:a16="http://schemas.microsoft.com/office/drawing/2014/main" id="{AF61A76D-56DE-4520-8F8F-6DE7691AC367}"/>
                </a:ext>
              </a:extLst>
            </p:cNvPr>
            <p:cNvSpPr/>
            <p:nvPr/>
          </p:nvSpPr>
          <p:spPr>
            <a:xfrm>
              <a:off x="483652" y="4206310"/>
              <a:ext cx="112784" cy="188160"/>
            </a:xfrm>
            <a:custGeom>
              <a:avLst/>
              <a:gdLst/>
              <a:ahLst/>
              <a:cxnLst/>
              <a:rect l="l" t="t" r="r" b="b"/>
              <a:pathLst>
                <a:path w="2546" h="4294" extrusionOk="0">
                  <a:moveTo>
                    <a:pt x="1792" y="0"/>
                  </a:moveTo>
                  <a:cubicBezTo>
                    <a:pt x="1287" y="0"/>
                    <a:pt x="754" y="628"/>
                    <a:pt x="389" y="1716"/>
                  </a:cubicBezTo>
                  <a:cubicBezTo>
                    <a:pt x="136" y="2480"/>
                    <a:pt x="38" y="3263"/>
                    <a:pt x="1" y="3804"/>
                  </a:cubicBezTo>
                  <a:cubicBezTo>
                    <a:pt x="75" y="3966"/>
                    <a:pt x="156" y="4132"/>
                    <a:pt x="238" y="4294"/>
                  </a:cubicBezTo>
                  <a:cubicBezTo>
                    <a:pt x="2546" y="2513"/>
                    <a:pt x="2356" y="245"/>
                    <a:pt x="2153" y="114"/>
                  </a:cubicBezTo>
                  <a:cubicBezTo>
                    <a:pt x="2036" y="37"/>
                    <a:pt x="1915" y="0"/>
                    <a:pt x="1792"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8" name="Google Shape;430;p8">
              <a:extLst>
                <a:ext uri="{FF2B5EF4-FFF2-40B4-BE49-F238E27FC236}">
                  <a16:creationId xmlns:a16="http://schemas.microsoft.com/office/drawing/2014/main" id="{6B03E984-44D1-4B0A-9F14-3EF45A6E4E5B}"/>
                </a:ext>
              </a:extLst>
            </p:cNvPr>
            <p:cNvSpPr/>
            <p:nvPr/>
          </p:nvSpPr>
          <p:spPr>
            <a:xfrm>
              <a:off x="278661" y="4407798"/>
              <a:ext cx="233511" cy="117898"/>
            </a:xfrm>
            <a:custGeom>
              <a:avLst/>
              <a:gdLst/>
              <a:ahLst/>
              <a:cxnLst/>
              <a:rect l="l" t="t" r="r" b="b"/>
              <a:pathLst>
                <a:path w="5326" h="2681" extrusionOk="0">
                  <a:moveTo>
                    <a:pt x="764" y="0"/>
                  </a:moveTo>
                  <a:cubicBezTo>
                    <a:pt x="0" y="0"/>
                    <a:pt x="446" y="930"/>
                    <a:pt x="1074" y="1516"/>
                  </a:cubicBezTo>
                  <a:cubicBezTo>
                    <a:pt x="1680" y="2086"/>
                    <a:pt x="3818" y="2680"/>
                    <a:pt x="5176" y="2680"/>
                  </a:cubicBezTo>
                  <a:cubicBezTo>
                    <a:pt x="5227" y="2680"/>
                    <a:pt x="5277" y="2679"/>
                    <a:pt x="5325" y="2678"/>
                  </a:cubicBezTo>
                  <a:cubicBezTo>
                    <a:pt x="5230" y="2526"/>
                    <a:pt x="5133" y="2377"/>
                    <a:pt x="5041" y="2225"/>
                  </a:cubicBezTo>
                  <a:cubicBezTo>
                    <a:pt x="3970" y="1525"/>
                    <a:pt x="1838" y="184"/>
                    <a:pt x="1024" y="28"/>
                  </a:cubicBezTo>
                  <a:cubicBezTo>
                    <a:pt x="925" y="9"/>
                    <a:pt x="839" y="0"/>
                    <a:pt x="764"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9" name="Google Shape;431;p8">
              <a:extLst>
                <a:ext uri="{FF2B5EF4-FFF2-40B4-BE49-F238E27FC236}">
                  <a16:creationId xmlns:a16="http://schemas.microsoft.com/office/drawing/2014/main" id="{F8B79A7F-2B6A-4833-818B-E6657ECCE55C}"/>
                </a:ext>
              </a:extLst>
            </p:cNvPr>
            <p:cNvSpPr/>
            <p:nvPr/>
          </p:nvSpPr>
          <p:spPr>
            <a:xfrm>
              <a:off x="602870" y="4336284"/>
              <a:ext cx="114373" cy="219123"/>
            </a:xfrm>
            <a:custGeom>
              <a:avLst/>
              <a:gdLst/>
              <a:ahLst/>
              <a:cxnLst/>
              <a:rect l="l" t="t" r="r" b="b"/>
              <a:pathLst>
                <a:path w="2614" h="5006" extrusionOk="0">
                  <a:moveTo>
                    <a:pt x="2283" y="1"/>
                  </a:moveTo>
                  <a:cubicBezTo>
                    <a:pt x="1944" y="1"/>
                    <a:pt x="1332" y="587"/>
                    <a:pt x="923" y="1285"/>
                  </a:cubicBezTo>
                  <a:cubicBezTo>
                    <a:pt x="179" y="2549"/>
                    <a:pt x="24" y="3985"/>
                    <a:pt x="0" y="4755"/>
                  </a:cubicBezTo>
                  <a:cubicBezTo>
                    <a:pt x="61" y="4840"/>
                    <a:pt x="122" y="4921"/>
                    <a:pt x="183" y="5005"/>
                  </a:cubicBezTo>
                  <a:cubicBezTo>
                    <a:pt x="899" y="3775"/>
                    <a:pt x="2085" y="2450"/>
                    <a:pt x="2454" y="926"/>
                  </a:cubicBezTo>
                  <a:cubicBezTo>
                    <a:pt x="2613" y="262"/>
                    <a:pt x="2509" y="1"/>
                    <a:pt x="2283"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0" name="Google Shape;432;p8">
              <a:extLst>
                <a:ext uri="{FF2B5EF4-FFF2-40B4-BE49-F238E27FC236}">
                  <a16:creationId xmlns:a16="http://schemas.microsoft.com/office/drawing/2014/main" id="{0664F584-49FE-4B2C-8C4F-4F147776A164}"/>
                </a:ext>
              </a:extLst>
            </p:cNvPr>
            <p:cNvSpPr/>
            <p:nvPr/>
          </p:nvSpPr>
          <p:spPr>
            <a:xfrm>
              <a:off x="325449" y="4540829"/>
              <a:ext cx="295463" cy="104798"/>
            </a:xfrm>
            <a:custGeom>
              <a:avLst/>
              <a:gdLst/>
              <a:ahLst/>
              <a:cxnLst/>
              <a:rect l="l" t="t" r="r" b="b"/>
              <a:pathLst>
                <a:path w="6777" h="2373" extrusionOk="0">
                  <a:moveTo>
                    <a:pt x="721" y="1"/>
                  </a:moveTo>
                  <a:cubicBezTo>
                    <a:pt x="456" y="1"/>
                    <a:pt x="264" y="66"/>
                    <a:pt x="207" y="230"/>
                  </a:cubicBezTo>
                  <a:cubicBezTo>
                    <a:pt x="1" y="808"/>
                    <a:pt x="1555" y="1626"/>
                    <a:pt x="3569" y="2075"/>
                  </a:cubicBezTo>
                  <a:cubicBezTo>
                    <a:pt x="4660" y="2316"/>
                    <a:pt x="5634" y="2373"/>
                    <a:pt x="6299" y="2373"/>
                  </a:cubicBezTo>
                  <a:cubicBezTo>
                    <a:pt x="6483" y="2373"/>
                    <a:pt x="6644" y="2368"/>
                    <a:pt x="6776" y="2362"/>
                  </a:cubicBezTo>
                  <a:cubicBezTo>
                    <a:pt x="6699" y="2272"/>
                    <a:pt x="6624" y="2180"/>
                    <a:pt x="6547" y="2089"/>
                  </a:cubicBezTo>
                  <a:cubicBezTo>
                    <a:pt x="5547" y="1714"/>
                    <a:pt x="3691" y="1011"/>
                    <a:pt x="3103" y="714"/>
                  </a:cubicBezTo>
                  <a:cubicBezTo>
                    <a:pt x="2513" y="416"/>
                    <a:pt x="1387" y="1"/>
                    <a:pt x="721"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1" name="Google Shape;433;p8">
              <a:extLst>
                <a:ext uri="{FF2B5EF4-FFF2-40B4-BE49-F238E27FC236}">
                  <a16:creationId xmlns:a16="http://schemas.microsoft.com/office/drawing/2014/main" id="{A3D37C65-FD5D-44A0-A0B2-DB13661FA28D}"/>
                </a:ext>
              </a:extLst>
            </p:cNvPr>
            <p:cNvSpPr/>
            <p:nvPr/>
          </p:nvSpPr>
          <p:spPr>
            <a:xfrm>
              <a:off x="711407" y="4526061"/>
              <a:ext cx="128670" cy="194115"/>
            </a:xfrm>
            <a:custGeom>
              <a:avLst/>
              <a:gdLst/>
              <a:ahLst/>
              <a:cxnLst/>
              <a:rect l="l" t="t" r="r" b="b"/>
              <a:pathLst>
                <a:path w="2924" h="4412" extrusionOk="0">
                  <a:moveTo>
                    <a:pt x="2220" y="1"/>
                  </a:moveTo>
                  <a:cubicBezTo>
                    <a:pt x="1691" y="1"/>
                    <a:pt x="820" y="789"/>
                    <a:pt x="447" y="1661"/>
                  </a:cubicBezTo>
                  <a:cubicBezTo>
                    <a:pt x="85" y="2503"/>
                    <a:pt x="1" y="3510"/>
                    <a:pt x="21" y="4196"/>
                  </a:cubicBezTo>
                  <a:cubicBezTo>
                    <a:pt x="88" y="4270"/>
                    <a:pt x="157" y="4341"/>
                    <a:pt x="224" y="4412"/>
                  </a:cubicBezTo>
                  <a:cubicBezTo>
                    <a:pt x="491" y="3912"/>
                    <a:pt x="1041" y="2902"/>
                    <a:pt x="1457" y="2293"/>
                  </a:cubicBezTo>
                  <a:cubicBezTo>
                    <a:pt x="2160" y="1266"/>
                    <a:pt x="2924" y="712"/>
                    <a:pt x="2542" y="161"/>
                  </a:cubicBezTo>
                  <a:cubicBezTo>
                    <a:pt x="2465" y="50"/>
                    <a:pt x="2353" y="1"/>
                    <a:pt x="2220"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2" name="Google Shape;434;p8">
              <a:extLst>
                <a:ext uri="{FF2B5EF4-FFF2-40B4-BE49-F238E27FC236}">
                  <a16:creationId xmlns:a16="http://schemas.microsoft.com/office/drawing/2014/main" id="{5A872CCC-CAE2-457E-9451-97A11D5D2762}"/>
                </a:ext>
              </a:extLst>
            </p:cNvPr>
            <p:cNvSpPr/>
            <p:nvPr/>
          </p:nvSpPr>
          <p:spPr>
            <a:xfrm>
              <a:off x="429683" y="4691230"/>
              <a:ext cx="330410" cy="88126"/>
            </a:xfrm>
            <a:custGeom>
              <a:avLst/>
              <a:gdLst/>
              <a:ahLst/>
              <a:cxnLst/>
              <a:rect l="l" t="t" r="r" b="b"/>
              <a:pathLst>
                <a:path w="7507" h="1983" extrusionOk="0">
                  <a:moveTo>
                    <a:pt x="1488" y="1"/>
                  </a:moveTo>
                  <a:cubicBezTo>
                    <a:pt x="721" y="1"/>
                    <a:pt x="209" y="211"/>
                    <a:pt x="129" y="550"/>
                  </a:cubicBezTo>
                  <a:cubicBezTo>
                    <a:pt x="0" y="1104"/>
                    <a:pt x="1288" y="1550"/>
                    <a:pt x="3715" y="1878"/>
                  </a:cubicBezTo>
                  <a:cubicBezTo>
                    <a:pt x="4269" y="1953"/>
                    <a:pt x="4787" y="1982"/>
                    <a:pt x="5256" y="1982"/>
                  </a:cubicBezTo>
                  <a:cubicBezTo>
                    <a:pt x="6280" y="1982"/>
                    <a:pt x="7072" y="1844"/>
                    <a:pt x="7506" y="1746"/>
                  </a:cubicBezTo>
                  <a:cubicBezTo>
                    <a:pt x="7449" y="1692"/>
                    <a:pt x="7391" y="1634"/>
                    <a:pt x="7333" y="1580"/>
                  </a:cubicBezTo>
                  <a:cubicBezTo>
                    <a:pt x="6303" y="1364"/>
                    <a:pt x="4596" y="681"/>
                    <a:pt x="3214" y="276"/>
                  </a:cubicBezTo>
                  <a:cubicBezTo>
                    <a:pt x="2566" y="86"/>
                    <a:pt x="1975" y="1"/>
                    <a:pt x="1488"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3" name="Google Shape;435;p8">
              <a:extLst>
                <a:ext uri="{FF2B5EF4-FFF2-40B4-BE49-F238E27FC236}">
                  <a16:creationId xmlns:a16="http://schemas.microsoft.com/office/drawing/2014/main" id="{A3B7A6A6-C9EE-4882-936F-BBCBFD3A12D7}"/>
                </a:ext>
              </a:extLst>
            </p:cNvPr>
            <p:cNvSpPr>
              <a:spLocks/>
            </p:cNvSpPr>
            <p:nvPr/>
          </p:nvSpPr>
          <p:spPr bwMode="auto">
            <a:xfrm>
              <a:off x="402349" y="3911000"/>
              <a:ext cx="483395" cy="933655"/>
            </a:xfrm>
            <a:custGeom>
              <a:avLst/>
              <a:gdLst>
                <a:gd name="T0" fmla="*/ 2147483646 w 11000"/>
                <a:gd name="T1" fmla="*/ 0 h 21246"/>
                <a:gd name="T2" fmla="*/ 2147483646 w 11000"/>
                <a:gd name="T3" fmla="*/ 2147483646 h 21246"/>
                <a:gd name="T4" fmla="*/ 2147483646 w 11000"/>
                <a:gd name="T5" fmla="*/ 2147483646 h 21246"/>
                <a:gd name="T6" fmla="*/ 2147483646 w 11000"/>
                <a:gd name="T7" fmla="*/ 2147483646 h 21246"/>
                <a:gd name="T8" fmla="*/ 2147483646 w 11000"/>
                <a:gd name="T9" fmla="*/ 2147483646 h 21246"/>
                <a:gd name="T10" fmla="*/ 2147483646 w 11000"/>
                <a:gd name="T11" fmla="*/ 2147483646 h 21246"/>
                <a:gd name="T12" fmla="*/ 2147483646 w 11000"/>
                <a:gd name="T13" fmla="*/ 2147483646 h 21246"/>
                <a:gd name="T14" fmla="*/ 2147483646 w 11000"/>
                <a:gd name="T15" fmla="*/ 2147483646 h 21246"/>
                <a:gd name="T16" fmla="*/ 2147483646 w 11000"/>
                <a:gd name="T17" fmla="*/ 2147483646 h 21246"/>
                <a:gd name="T18" fmla="*/ 2147483646 w 11000"/>
                <a:gd name="T19" fmla="*/ 2147483646 h 21246"/>
                <a:gd name="T20" fmla="*/ 2147483646 w 11000"/>
                <a:gd name="T21" fmla="*/ 2147483646 h 21246"/>
                <a:gd name="T22" fmla="*/ 2147483646 w 11000"/>
                <a:gd name="T23" fmla="*/ 2147483646 h 21246"/>
                <a:gd name="T24" fmla="*/ 2147483646 w 11000"/>
                <a:gd name="T25" fmla="*/ 2147483646 h 21246"/>
                <a:gd name="T26" fmla="*/ 2147483646 w 11000"/>
                <a:gd name="T27" fmla="*/ 2147483646 h 21246"/>
                <a:gd name="T28" fmla="*/ 2147483646 w 11000"/>
                <a:gd name="T29" fmla="*/ 2147483646 h 21246"/>
                <a:gd name="T30" fmla="*/ 2147483646 w 11000"/>
                <a:gd name="T31" fmla="*/ 2147483646 h 21246"/>
                <a:gd name="T32" fmla="*/ 2147483646 w 11000"/>
                <a:gd name="T33" fmla="*/ 2147483646 h 21246"/>
                <a:gd name="T34" fmla="*/ 2147483646 w 11000"/>
                <a:gd name="T35" fmla="*/ 2147483646 h 21246"/>
                <a:gd name="T36" fmla="*/ 2147483646 w 11000"/>
                <a:gd name="T37" fmla="*/ 2147483646 h 21246"/>
                <a:gd name="T38" fmla="*/ 2147483646 w 11000"/>
                <a:gd name="T39" fmla="*/ 2147483646 h 21246"/>
                <a:gd name="T40" fmla="*/ 2147483646 w 11000"/>
                <a:gd name="T41" fmla="*/ 2147483646 h 21246"/>
                <a:gd name="T42" fmla="*/ 2147483646 w 11000"/>
                <a:gd name="T43" fmla="*/ 2147483646 h 21246"/>
                <a:gd name="T44" fmla="*/ 2147483646 w 11000"/>
                <a:gd name="T45" fmla="*/ 2147483646 h 21246"/>
                <a:gd name="T46" fmla="*/ 2147483646 w 11000"/>
                <a:gd name="T47" fmla="*/ 2147483646 h 21246"/>
                <a:gd name="T48" fmla="*/ 2147483646 w 11000"/>
                <a:gd name="T49" fmla="*/ 2147483646 h 21246"/>
                <a:gd name="T50" fmla="*/ 2147483646 w 11000"/>
                <a:gd name="T51" fmla="*/ 2147483646 h 21246"/>
                <a:gd name="T52" fmla="*/ 2147483646 w 11000"/>
                <a:gd name="T53" fmla="*/ 2147483646 h 21246"/>
                <a:gd name="T54" fmla="*/ 2147483646 w 11000"/>
                <a:gd name="T55" fmla="*/ 2147483646 h 21246"/>
                <a:gd name="T56" fmla="*/ 2147483646 w 11000"/>
                <a:gd name="T57" fmla="*/ 2147483646 h 21246"/>
                <a:gd name="T58" fmla="*/ 2147483646 w 11000"/>
                <a:gd name="T59" fmla="*/ 2147483646 h 21246"/>
                <a:gd name="T60" fmla="*/ 2147483646 w 11000"/>
                <a:gd name="T61" fmla="*/ 2147483646 h 21246"/>
                <a:gd name="T62" fmla="*/ 2147483646 w 11000"/>
                <a:gd name="T63" fmla="*/ 0 h 212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000" h="21246" extrusionOk="0">
                  <a:moveTo>
                    <a:pt x="638" y="0"/>
                  </a:moveTo>
                  <a:cubicBezTo>
                    <a:pt x="624" y="0"/>
                    <a:pt x="609" y="10"/>
                    <a:pt x="598" y="33"/>
                  </a:cubicBezTo>
                  <a:cubicBezTo>
                    <a:pt x="71" y="1216"/>
                    <a:pt x="1" y="2655"/>
                    <a:pt x="95" y="4027"/>
                  </a:cubicBezTo>
                  <a:cubicBezTo>
                    <a:pt x="112" y="4257"/>
                    <a:pt x="132" y="4487"/>
                    <a:pt x="156" y="4713"/>
                  </a:cubicBezTo>
                  <a:cubicBezTo>
                    <a:pt x="193" y="5058"/>
                    <a:pt x="237" y="5396"/>
                    <a:pt x="285" y="5717"/>
                  </a:cubicBezTo>
                  <a:cubicBezTo>
                    <a:pt x="392" y="6443"/>
                    <a:pt x="558" y="7164"/>
                    <a:pt x="757" y="7873"/>
                  </a:cubicBezTo>
                  <a:cubicBezTo>
                    <a:pt x="852" y="8204"/>
                    <a:pt x="950" y="8532"/>
                    <a:pt x="1062" y="8859"/>
                  </a:cubicBezTo>
                  <a:cubicBezTo>
                    <a:pt x="1423" y="9918"/>
                    <a:pt x="1873" y="10948"/>
                    <a:pt x="2386" y="11928"/>
                  </a:cubicBezTo>
                  <a:cubicBezTo>
                    <a:pt x="2609" y="12347"/>
                    <a:pt x="2846" y="12760"/>
                    <a:pt x="3092" y="13165"/>
                  </a:cubicBezTo>
                  <a:cubicBezTo>
                    <a:pt x="3184" y="13317"/>
                    <a:pt x="3281" y="13466"/>
                    <a:pt x="3376" y="13618"/>
                  </a:cubicBezTo>
                  <a:cubicBezTo>
                    <a:pt x="3988" y="14577"/>
                    <a:pt x="4664" y="15494"/>
                    <a:pt x="5384" y="16372"/>
                  </a:cubicBezTo>
                  <a:cubicBezTo>
                    <a:pt x="5461" y="16463"/>
                    <a:pt x="5536" y="16555"/>
                    <a:pt x="5613" y="16645"/>
                  </a:cubicBezTo>
                  <a:cubicBezTo>
                    <a:pt x="5745" y="16804"/>
                    <a:pt x="5873" y="16967"/>
                    <a:pt x="6009" y="17119"/>
                  </a:cubicBezTo>
                  <a:cubicBezTo>
                    <a:pt x="6675" y="17882"/>
                    <a:pt x="7367" y="18640"/>
                    <a:pt x="8100" y="19342"/>
                  </a:cubicBezTo>
                  <a:cubicBezTo>
                    <a:pt x="8158" y="19396"/>
                    <a:pt x="8216" y="19454"/>
                    <a:pt x="8273" y="19508"/>
                  </a:cubicBezTo>
                  <a:cubicBezTo>
                    <a:pt x="8337" y="19565"/>
                    <a:pt x="8401" y="19630"/>
                    <a:pt x="8465" y="19691"/>
                  </a:cubicBezTo>
                  <a:cubicBezTo>
                    <a:pt x="9094" y="20262"/>
                    <a:pt x="9844" y="21059"/>
                    <a:pt x="10702" y="21241"/>
                  </a:cubicBezTo>
                  <a:cubicBezTo>
                    <a:pt x="10714" y="21244"/>
                    <a:pt x="10727" y="21245"/>
                    <a:pt x="10741" y="21245"/>
                  </a:cubicBezTo>
                  <a:cubicBezTo>
                    <a:pt x="10857" y="21245"/>
                    <a:pt x="10999" y="21156"/>
                    <a:pt x="10902" y="21029"/>
                  </a:cubicBezTo>
                  <a:cubicBezTo>
                    <a:pt x="10435" y="20421"/>
                    <a:pt x="9746" y="19967"/>
                    <a:pt x="9178" y="19457"/>
                  </a:cubicBezTo>
                  <a:cubicBezTo>
                    <a:pt x="8688" y="19022"/>
                    <a:pt x="8225" y="18555"/>
                    <a:pt x="7773" y="18082"/>
                  </a:cubicBezTo>
                  <a:cubicBezTo>
                    <a:pt x="7706" y="18011"/>
                    <a:pt x="7637" y="17940"/>
                    <a:pt x="7570" y="17866"/>
                  </a:cubicBezTo>
                  <a:cubicBezTo>
                    <a:pt x="7300" y="17578"/>
                    <a:pt x="7032" y="17288"/>
                    <a:pt x="6769" y="16997"/>
                  </a:cubicBezTo>
                  <a:cubicBezTo>
                    <a:pt x="6100" y="16254"/>
                    <a:pt x="5471" y="15477"/>
                    <a:pt x="4877" y="14672"/>
                  </a:cubicBezTo>
                  <a:cubicBezTo>
                    <a:pt x="4816" y="14588"/>
                    <a:pt x="4755" y="14507"/>
                    <a:pt x="4694" y="14422"/>
                  </a:cubicBezTo>
                  <a:cubicBezTo>
                    <a:pt x="4086" y="13577"/>
                    <a:pt x="3525" y="12696"/>
                    <a:pt x="3028" y="11779"/>
                  </a:cubicBezTo>
                  <a:cubicBezTo>
                    <a:pt x="2886" y="11516"/>
                    <a:pt x="2751" y="11249"/>
                    <a:pt x="2620" y="10982"/>
                  </a:cubicBezTo>
                  <a:cubicBezTo>
                    <a:pt x="2538" y="10820"/>
                    <a:pt x="2457" y="10654"/>
                    <a:pt x="2383" y="10492"/>
                  </a:cubicBezTo>
                  <a:cubicBezTo>
                    <a:pt x="1788" y="9208"/>
                    <a:pt x="1322" y="7883"/>
                    <a:pt x="1004" y="6528"/>
                  </a:cubicBezTo>
                  <a:cubicBezTo>
                    <a:pt x="960" y="6332"/>
                    <a:pt x="916" y="6136"/>
                    <a:pt x="876" y="5940"/>
                  </a:cubicBezTo>
                  <a:cubicBezTo>
                    <a:pt x="497" y="4038"/>
                    <a:pt x="416" y="2081"/>
                    <a:pt x="706" y="100"/>
                  </a:cubicBezTo>
                  <a:cubicBezTo>
                    <a:pt x="714" y="57"/>
                    <a:pt x="675" y="0"/>
                    <a:pt x="63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64" name="Google Shape;436;p8">
            <a:extLst>
              <a:ext uri="{FF2B5EF4-FFF2-40B4-BE49-F238E27FC236}">
                <a16:creationId xmlns:a16="http://schemas.microsoft.com/office/drawing/2014/main" id="{1F6B79BC-8BC0-4F8B-AD79-A6585E7ED9C0}"/>
              </a:ext>
            </a:extLst>
          </p:cNvPr>
          <p:cNvSpPr>
            <a:spLocks/>
          </p:cNvSpPr>
          <p:nvPr/>
        </p:nvSpPr>
        <p:spPr bwMode="auto">
          <a:xfrm flipH="1">
            <a:off x="4326468" y="554038"/>
            <a:ext cx="334433"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65" name="Google Shape;437;p8">
            <a:extLst>
              <a:ext uri="{FF2B5EF4-FFF2-40B4-BE49-F238E27FC236}">
                <a16:creationId xmlns:a16="http://schemas.microsoft.com/office/drawing/2014/main" id="{937AFFF5-0027-4EBC-A250-71D493B11C1A}"/>
              </a:ext>
            </a:extLst>
          </p:cNvPr>
          <p:cNvSpPr/>
          <p:nvPr/>
        </p:nvSpPr>
        <p:spPr>
          <a:xfrm>
            <a:off x="1022351" y="4624388"/>
            <a:ext cx="311149" cy="360362"/>
          </a:xfrm>
          <a:custGeom>
            <a:avLst/>
            <a:gdLst/>
            <a:ahLst/>
            <a:cxnLst/>
            <a:rect l="l" t="t"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66" name="Google Shape;438;p8">
            <a:extLst>
              <a:ext uri="{FF2B5EF4-FFF2-40B4-BE49-F238E27FC236}">
                <a16:creationId xmlns:a16="http://schemas.microsoft.com/office/drawing/2014/main" id="{1D9A562A-01F0-4BC3-90FB-524DC46E98B7}"/>
              </a:ext>
            </a:extLst>
          </p:cNvPr>
          <p:cNvGrpSpPr>
            <a:grpSpLocks/>
          </p:cNvGrpSpPr>
          <p:nvPr/>
        </p:nvGrpSpPr>
        <p:grpSpPr bwMode="auto">
          <a:xfrm>
            <a:off x="148167" y="4468814"/>
            <a:ext cx="2235200" cy="2566987"/>
            <a:chOff x="864897" y="3657567"/>
            <a:chExt cx="1174669" cy="1298583"/>
          </a:xfrm>
        </p:grpSpPr>
        <p:sp>
          <p:nvSpPr>
            <p:cNvPr id="67" name="Google Shape;439;p8">
              <a:extLst>
                <a:ext uri="{FF2B5EF4-FFF2-40B4-BE49-F238E27FC236}">
                  <a16:creationId xmlns:a16="http://schemas.microsoft.com/office/drawing/2014/main" id="{569143C5-F3DB-42E8-A974-625C34382778}"/>
                </a:ext>
              </a:extLst>
            </p:cNvPr>
            <p:cNvSpPr/>
            <p:nvPr/>
          </p:nvSpPr>
          <p:spPr>
            <a:xfrm>
              <a:off x="1160789" y="4272728"/>
              <a:ext cx="144609" cy="80308"/>
            </a:xfrm>
            <a:custGeom>
              <a:avLst/>
              <a:gdLst/>
              <a:ahLst/>
              <a:cxnLst/>
              <a:rect l="l" t="t" r="r" b="b"/>
              <a:pathLst>
                <a:path w="2914" h="1617" extrusionOk="0">
                  <a:moveTo>
                    <a:pt x="1735" y="0"/>
                  </a:moveTo>
                  <a:cubicBezTo>
                    <a:pt x="1092" y="0"/>
                    <a:pt x="386" y="324"/>
                    <a:pt x="98" y="922"/>
                  </a:cubicBezTo>
                  <a:cubicBezTo>
                    <a:pt x="0" y="1129"/>
                    <a:pt x="34" y="1413"/>
                    <a:pt x="226" y="1531"/>
                  </a:cubicBezTo>
                  <a:cubicBezTo>
                    <a:pt x="312" y="1582"/>
                    <a:pt x="409" y="1599"/>
                    <a:pt x="507" y="1608"/>
                  </a:cubicBezTo>
                  <a:cubicBezTo>
                    <a:pt x="556" y="1614"/>
                    <a:pt x="614" y="1617"/>
                    <a:pt x="680" y="1617"/>
                  </a:cubicBezTo>
                  <a:cubicBezTo>
                    <a:pt x="1376" y="1617"/>
                    <a:pt x="2914" y="1300"/>
                    <a:pt x="2818" y="466"/>
                  </a:cubicBezTo>
                  <a:cubicBezTo>
                    <a:pt x="2775" y="81"/>
                    <a:pt x="2035" y="3"/>
                    <a:pt x="1754" y="0"/>
                  </a:cubicBezTo>
                  <a:cubicBezTo>
                    <a:pt x="1748" y="0"/>
                    <a:pt x="1742" y="0"/>
                    <a:pt x="1735"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68" name="Google Shape;440;p8">
              <a:extLst>
                <a:ext uri="{FF2B5EF4-FFF2-40B4-BE49-F238E27FC236}">
                  <a16:creationId xmlns:a16="http://schemas.microsoft.com/office/drawing/2014/main" id="{029958C5-4A45-403A-A9EF-3402F3B76233}"/>
                </a:ext>
              </a:extLst>
            </p:cNvPr>
            <p:cNvSpPr>
              <a:spLocks/>
            </p:cNvSpPr>
            <p:nvPr/>
          </p:nvSpPr>
          <p:spPr bwMode="auto">
            <a:xfrm>
              <a:off x="1228372" y="4372918"/>
              <a:ext cx="90773" cy="48620"/>
            </a:xfrm>
            <a:custGeom>
              <a:avLst/>
              <a:gdLst>
                <a:gd name="T0" fmla="*/ 2147483646 w 1839"/>
                <a:gd name="T1" fmla="*/ 0 h 985"/>
                <a:gd name="T2" fmla="*/ 2147483646 w 1839"/>
                <a:gd name="T3" fmla="*/ 2147483646 h 985"/>
                <a:gd name="T4" fmla="*/ 2147483646 w 1839"/>
                <a:gd name="T5" fmla="*/ 2147483646 h 985"/>
                <a:gd name="T6" fmla="*/ 2147483646 w 1839"/>
                <a:gd name="T7" fmla="*/ 2147483646 h 985"/>
                <a:gd name="T8" fmla="*/ 2147483646 w 1839"/>
                <a:gd name="T9" fmla="*/ 2147483646 h 985"/>
                <a:gd name="T10" fmla="*/ 2147483646 w 1839"/>
                <a:gd name="T11" fmla="*/ 2147483646 h 985"/>
                <a:gd name="T12" fmla="*/ 2147483646 w 1839"/>
                <a:gd name="T13" fmla="*/ 0 h 98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39" h="985" extrusionOk="0">
                  <a:moveTo>
                    <a:pt x="1349" y="0"/>
                  </a:moveTo>
                  <a:cubicBezTo>
                    <a:pt x="1004" y="0"/>
                    <a:pt x="568" y="168"/>
                    <a:pt x="405" y="283"/>
                  </a:cubicBezTo>
                  <a:cubicBezTo>
                    <a:pt x="254" y="394"/>
                    <a:pt x="162" y="493"/>
                    <a:pt x="126" y="577"/>
                  </a:cubicBezTo>
                  <a:cubicBezTo>
                    <a:pt x="1" y="846"/>
                    <a:pt x="379" y="985"/>
                    <a:pt x="785" y="985"/>
                  </a:cubicBezTo>
                  <a:cubicBezTo>
                    <a:pt x="987" y="985"/>
                    <a:pt x="1195" y="951"/>
                    <a:pt x="1352" y="881"/>
                  </a:cubicBezTo>
                  <a:cubicBezTo>
                    <a:pt x="1585" y="780"/>
                    <a:pt x="1838" y="587"/>
                    <a:pt x="1815" y="330"/>
                  </a:cubicBezTo>
                  <a:cubicBezTo>
                    <a:pt x="1791" y="84"/>
                    <a:pt x="1593" y="0"/>
                    <a:pt x="1349" y="0"/>
                  </a:cubicBezTo>
                  <a:close/>
                </a:path>
              </a:pathLst>
            </a:custGeom>
            <a:solidFill>
              <a:srgbClr val="C3EDD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69" name="Google Shape;441;p8">
              <a:extLst>
                <a:ext uri="{FF2B5EF4-FFF2-40B4-BE49-F238E27FC236}">
                  <a16:creationId xmlns:a16="http://schemas.microsoft.com/office/drawing/2014/main" id="{55571EE4-9BB8-4FC0-9A73-C7DBC684850B}"/>
                </a:ext>
              </a:extLst>
            </p:cNvPr>
            <p:cNvSpPr>
              <a:spLocks/>
            </p:cNvSpPr>
            <p:nvPr/>
          </p:nvSpPr>
          <p:spPr bwMode="auto">
            <a:xfrm>
              <a:off x="1119636" y="4374398"/>
              <a:ext cx="74879" cy="40771"/>
            </a:xfrm>
            <a:custGeom>
              <a:avLst/>
              <a:gdLst>
                <a:gd name="T0" fmla="*/ 2147483646 w 1517"/>
                <a:gd name="T1" fmla="*/ 2147483646 h 826"/>
                <a:gd name="T2" fmla="*/ 2147483646 w 1517"/>
                <a:gd name="T3" fmla="*/ 2147483646 h 826"/>
                <a:gd name="T4" fmla="*/ 2147483646 w 1517"/>
                <a:gd name="T5" fmla="*/ 2147483646 h 826"/>
                <a:gd name="T6" fmla="*/ 2147483646 w 1517"/>
                <a:gd name="T7" fmla="*/ 2147483646 h 826"/>
                <a:gd name="T8" fmla="*/ 2147483646 w 1517"/>
                <a:gd name="T9" fmla="*/ 2147483646 h 8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17" h="826" extrusionOk="0">
                  <a:moveTo>
                    <a:pt x="561" y="1"/>
                  </a:moveTo>
                  <a:cubicBezTo>
                    <a:pt x="275" y="1"/>
                    <a:pt x="1" y="126"/>
                    <a:pt x="17" y="436"/>
                  </a:cubicBezTo>
                  <a:cubicBezTo>
                    <a:pt x="31" y="711"/>
                    <a:pt x="302" y="825"/>
                    <a:pt x="587" y="825"/>
                  </a:cubicBezTo>
                  <a:cubicBezTo>
                    <a:pt x="1035" y="825"/>
                    <a:pt x="1516" y="542"/>
                    <a:pt x="1078" y="162"/>
                  </a:cubicBezTo>
                  <a:cubicBezTo>
                    <a:pt x="962" y="61"/>
                    <a:pt x="759" y="1"/>
                    <a:pt x="561" y="1"/>
                  </a:cubicBezTo>
                  <a:close/>
                </a:path>
              </a:pathLst>
            </a:custGeom>
            <a:solidFill>
              <a:srgbClr val="C3EDD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0" name="Google Shape;442;p8">
              <a:extLst>
                <a:ext uri="{FF2B5EF4-FFF2-40B4-BE49-F238E27FC236}">
                  <a16:creationId xmlns:a16="http://schemas.microsoft.com/office/drawing/2014/main" id="{6A0B6B8C-EB68-4922-B565-D1E61ECD2193}"/>
                </a:ext>
              </a:extLst>
            </p:cNvPr>
            <p:cNvSpPr>
              <a:spLocks/>
            </p:cNvSpPr>
            <p:nvPr/>
          </p:nvSpPr>
          <p:spPr bwMode="auto">
            <a:xfrm>
              <a:off x="864897" y="3657567"/>
              <a:ext cx="1174669" cy="1283163"/>
            </a:xfrm>
            <a:custGeom>
              <a:avLst/>
              <a:gdLst>
                <a:gd name="T0" fmla="*/ 2147483646 w 23798"/>
                <a:gd name="T1" fmla="*/ 2147483646 h 25996"/>
                <a:gd name="T2" fmla="*/ 2147483646 w 23798"/>
                <a:gd name="T3" fmla="*/ 2147483646 h 25996"/>
                <a:gd name="T4" fmla="*/ 2147483646 w 23798"/>
                <a:gd name="T5" fmla="*/ 2147483646 h 25996"/>
                <a:gd name="T6" fmla="*/ 2147483646 w 23798"/>
                <a:gd name="T7" fmla="*/ 2147483646 h 25996"/>
                <a:gd name="T8" fmla="*/ 2147483646 w 23798"/>
                <a:gd name="T9" fmla="*/ 2147483646 h 25996"/>
                <a:gd name="T10" fmla="*/ 2147483646 w 23798"/>
                <a:gd name="T11" fmla="*/ 2147483646 h 25996"/>
                <a:gd name="T12" fmla="*/ 2147483646 w 23798"/>
                <a:gd name="T13" fmla="*/ 2147483646 h 25996"/>
                <a:gd name="T14" fmla="*/ 2147483646 w 23798"/>
                <a:gd name="T15" fmla="*/ 2147483646 h 25996"/>
                <a:gd name="T16" fmla="*/ 2147483646 w 23798"/>
                <a:gd name="T17" fmla="*/ 2147483646 h 25996"/>
                <a:gd name="T18" fmla="*/ 2147483646 w 23798"/>
                <a:gd name="T19" fmla="*/ 2147483646 h 25996"/>
                <a:gd name="T20" fmla="*/ 2147483646 w 23798"/>
                <a:gd name="T21" fmla="*/ 2147483646 h 25996"/>
                <a:gd name="T22" fmla="*/ 2147483646 w 23798"/>
                <a:gd name="T23" fmla="*/ 2147483646 h 25996"/>
                <a:gd name="T24" fmla="*/ 2147483646 w 23798"/>
                <a:gd name="T25" fmla="*/ 0 h 25996"/>
                <a:gd name="T26" fmla="*/ 2147483646 w 23798"/>
                <a:gd name="T27" fmla="*/ 2147483646 h 25996"/>
                <a:gd name="T28" fmla="*/ 2147483646 w 23798"/>
                <a:gd name="T29" fmla="*/ 2147483646 h 25996"/>
                <a:gd name="T30" fmla="*/ 2147483646 w 23798"/>
                <a:gd name="T31" fmla="*/ 2147483646 h 25996"/>
                <a:gd name="T32" fmla="*/ 2147483646 w 23798"/>
                <a:gd name="T33" fmla="*/ 2147483646 h 25996"/>
                <a:gd name="T34" fmla="*/ 2147483646 w 23798"/>
                <a:gd name="T35" fmla="*/ 2147483646 h 25996"/>
                <a:gd name="T36" fmla="*/ 2147483646 w 23798"/>
                <a:gd name="T37" fmla="*/ 2147483646 h 25996"/>
                <a:gd name="T38" fmla="*/ 2147483646 w 23798"/>
                <a:gd name="T39" fmla="*/ 2147483646 h 25996"/>
                <a:gd name="T40" fmla="*/ 2147483646 w 23798"/>
                <a:gd name="T41" fmla="*/ 2147483646 h 25996"/>
                <a:gd name="T42" fmla="*/ 2147483646 w 23798"/>
                <a:gd name="T43" fmla="*/ 2147483646 h 25996"/>
                <a:gd name="T44" fmla="*/ 2147483646 w 23798"/>
                <a:gd name="T45" fmla="*/ 2147483646 h 25996"/>
                <a:gd name="T46" fmla="*/ 2147483646 w 23798"/>
                <a:gd name="T47" fmla="*/ 2147483646 h 25996"/>
                <a:gd name="T48" fmla="*/ 2147483646 w 23798"/>
                <a:gd name="T49" fmla="*/ 2147483646 h 25996"/>
                <a:gd name="T50" fmla="*/ 2147483646 w 23798"/>
                <a:gd name="T51" fmla="*/ 2147483646 h 25996"/>
                <a:gd name="T52" fmla="*/ 2147483646 w 23798"/>
                <a:gd name="T53" fmla="*/ 2147483646 h 25996"/>
                <a:gd name="T54" fmla="*/ 2147483646 w 23798"/>
                <a:gd name="T55" fmla="*/ 2147483646 h 25996"/>
                <a:gd name="T56" fmla="*/ 2147483646 w 23798"/>
                <a:gd name="T57" fmla="*/ 2147483646 h 25996"/>
                <a:gd name="T58" fmla="*/ 2147483646 w 23798"/>
                <a:gd name="T59" fmla="*/ 2147483646 h 25996"/>
                <a:gd name="T60" fmla="*/ 2147483646 w 23798"/>
                <a:gd name="T61" fmla="*/ 2147483646 h 25996"/>
                <a:gd name="T62" fmla="*/ 2147483646 w 23798"/>
                <a:gd name="T63" fmla="*/ 2147483646 h 25996"/>
                <a:gd name="T64" fmla="*/ 2147483646 w 23798"/>
                <a:gd name="T65" fmla="*/ 2147483646 h 25996"/>
                <a:gd name="T66" fmla="*/ 2147483646 w 23798"/>
                <a:gd name="T67" fmla="*/ 2147483646 h 25996"/>
                <a:gd name="T68" fmla="*/ 2147483646 w 23798"/>
                <a:gd name="T69" fmla="*/ 2147483646 h 25996"/>
                <a:gd name="T70" fmla="*/ 2147483646 w 23798"/>
                <a:gd name="T71" fmla="*/ 2147483646 h 25996"/>
                <a:gd name="T72" fmla="*/ 2147483646 w 23798"/>
                <a:gd name="T73" fmla="*/ 2147483646 h 25996"/>
                <a:gd name="T74" fmla="*/ 2147483646 w 23798"/>
                <a:gd name="T75" fmla="*/ 2147483646 h 25996"/>
                <a:gd name="T76" fmla="*/ 2147483646 w 23798"/>
                <a:gd name="T77" fmla="*/ 2147483646 h 25996"/>
                <a:gd name="T78" fmla="*/ 2147483646 w 23798"/>
                <a:gd name="T79" fmla="*/ 2147483646 h 25996"/>
                <a:gd name="T80" fmla="*/ 2147483646 w 23798"/>
                <a:gd name="T81" fmla="*/ 2147483646 h 25996"/>
                <a:gd name="T82" fmla="*/ 2147483646 w 23798"/>
                <a:gd name="T83" fmla="*/ 2147483646 h 25996"/>
                <a:gd name="T84" fmla="*/ 2147483646 w 23798"/>
                <a:gd name="T85" fmla="*/ 2147483646 h 25996"/>
                <a:gd name="T86" fmla="*/ 2147483646 w 23798"/>
                <a:gd name="T87" fmla="*/ 2147483646 h 25996"/>
                <a:gd name="T88" fmla="*/ 2147483646 w 23798"/>
                <a:gd name="T89" fmla="*/ 2147483646 h 25996"/>
                <a:gd name="T90" fmla="*/ 2147483646 w 23798"/>
                <a:gd name="T91" fmla="*/ 2147483646 h 25996"/>
                <a:gd name="T92" fmla="*/ 2147483646 w 23798"/>
                <a:gd name="T93" fmla="*/ 2147483646 h 25996"/>
                <a:gd name="T94" fmla="*/ 2147483646 w 23798"/>
                <a:gd name="T95" fmla="*/ 0 h 2599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3798" h="25996" extrusionOk="0">
                  <a:moveTo>
                    <a:pt x="17992" y="1340"/>
                  </a:moveTo>
                  <a:cubicBezTo>
                    <a:pt x="18272" y="1340"/>
                    <a:pt x="18503" y="1570"/>
                    <a:pt x="18503" y="1850"/>
                  </a:cubicBezTo>
                  <a:cubicBezTo>
                    <a:pt x="18503" y="2134"/>
                    <a:pt x="18272" y="2360"/>
                    <a:pt x="17992" y="2360"/>
                  </a:cubicBezTo>
                  <a:cubicBezTo>
                    <a:pt x="17709" y="2360"/>
                    <a:pt x="17481" y="2134"/>
                    <a:pt x="17481" y="1850"/>
                  </a:cubicBezTo>
                  <a:cubicBezTo>
                    <a:pt x="17481" y="1570"/>
                    <a:pt x="17709" y="1340"/>
                    <a:pt x="17992" y="1340"/>
                  </a:cubicBezTo>
                  <a:close/>
                  <a:moveTo>
                    <a:pt x="7737" y="12468"/>
                  </a:moveTo>
                  <a:cubicBezTo>
                    <a:pt x="7744" y="12468"/>
                    <a:pt x="7750" y="12468"/>
                    <a:pt x="7756" y="12468"/>
                  </a:cubicBezTo>
                  <a:cubicBezTo>
                    <a:pt x="8037" y="12471"/>
                    <a:pt x="8777" y="12549"/>
                    <a:pt x="8820" y="12934"/>
                  </a:cubicBezTo>
                  <a:cubicBezTo>
                    <a:pt x="8916" y="13768"/>
                    <a:pt x="7378" y="14085"/>
                    <a:pt x="6682" y="14085"/>
                  </a:cubicBezTo>
                  <a:cubicBezTo>
                    <a:pt x="6616" y="14085"/>
                    <a:pt x="6558" y="14082"/>
                    <a:pt x="6509" y="14076"/>
                  </a:cubicBezTo>
                  <a:cubicBezTo>
                    <a:pt x="6411" y="14067"/>
                    <a:pt x="6314" y="14050"/>
                    <a:pt x="6228" y="13999"/>
                  </a:cubicBezTo>
                  <a:cubicBezTo>
                    <a:pt x="6036" y="13881"/>
                    <a:pt x="6002" y="13597"/>
                    <a:pt x="6100" y="13390"/>
                  </a:cubicBezTo>
                  <a:cubicBezTo>
                    <a:pt x="6388" y="12792"/>
                    <a:pt x="7094" y="12468"/>
                    <a:pt x="7737" y="12468"/>
                  </a:cubicBezTo>
                  <a:close/>
                  <a:moveTo>
                    <a:pt x="5722" y="14524"/>
                  </a:moveTo>
                  <a:cubicBezTo>
                    <a:pt x="5920" y="14524"/>
                    <a:pt x="6123" y="14584"/>
                    <a:pt x="6239" y="14685"/>
                  </a:cubicBezTo>
                  <a:cubicBezTo>
                    <a:pt x="6677" y="15065"/>
                    <a:pt x="6196" y="15348"/>
                    <a:pt x="5748" y="15348"/>
                  </a:cubicBezTo>
                  <a:cubicBezTo>
                    <a:pt x="5463" y="15348"/>
                    <a:pt x="5192" y="15234"/>
                    <a:pt x="5178" y="14959"/>
                  </a:cubicBezTo>
                  <a:cubicBezTo>
                    <a:pt x="5162" y="14649"/>
                    <a:pt x="5436" y="14524"/>
                    <a:pt x="5722" y="14524"/>
                  </a:cubicBezTo>
                  <a:close/>
                  <a:moveTo>
                    <a:pt x="8713" y="14493"/>
                  </a:moveTo>
                  <a:cubicBezTo>
                    <a:pt x="8957" y="14493"/>
                    <a:pt x="9155" y="14577"/>
                    <a:pt x="9179" y="14823"/>
                  </a:cubicBezTo>
                  <a:cubicBezTo>
                    <a:pt x="9202" y="15080"/>
                    <a:pt x="8949" y="15273"/>
                    <a:pt x="8716" y="15374"/>
                  </a:cubicBezTo>
                  <a:cubicBezTo>
                    <a:pt x="8559" y="15444"/>
                    <a:pt x="8351" y="15478"/>
                    <a:pt x="8149" y="15478"/>
                  </a:cubicBezTo>
                  <a:cubicBezTo>
                    <a:pt x="7743" y="15478"/>
                    <a:pt x="7365" y="15339"/>
                    <a:pt x="7490" y="15070"/>
                  </a:cubicBezTo>
                  <a:cubicBezTo>
                    <a:pt x="7526" y="14986"/>
                    <a:pt x="7618" y="14887"/>
                    <a:pt x="7769" y="14776"/>
                  </a:cubicBezTo>
                  <a:cubicBezTo>
                    <a:pt x="7932" y="14661"/>
                    <a:pt x="8368" y="14493"/>
                    <a:pt x="8713" y="14493"/>
                  </a:cubicBezTo>
                  <a:close/>
                  <a:moveTo>
                    <a:pt x="16922" y="0"/>
                  </a:moveTo>
                  <a:cubicBezTo>
                    <a:pt x="16521" y="0"/>
                    <a:pt x="16147" y="114"/>
                    <a:pt x="15748" y="367"/>
                  </a:cubicBezTo>
                  <a:cubicBezTo>
                    <a:pt x="14870" y="917"/>
                    <a:pt x="14582" y="1995"/>
                    <a:pt x="14893" y="4865"/>
                  </a:cubicBezTo>
                  <a:cubicBezTo>
                    <a:pt x="15204" y="7737"/>
                    <a:pt x="15593" y="9829"/>
                    <a:pt x="15282" y="12002"/>
                  </a:cubicBezTo>
                  <a:cubicBezTo>
                    <a:pt x="15113" y="13183"/>
                    <a:pt x="14485" y="13631"/>
                    <a:pt x="13710" y="13631"/>
                  </a:cubicBezTo>
                  <a:cubicBezTo>
                    <a:pt x="13060" y="13631"/>
                    <a:pt x="12306" y="13316"/>
                    <a:pt x="11632" y="12857"/>
                  </a:cubicBezTo>
                  <a:cubicBezTo>
                    <a:pt x="10567" y="12129"/>
                    <a:pt x="9632" y="11565"/>
                    <a:pt x="8381" y="11565"/>
                  </a:cubicBezTo>
                  <a:cubicBezTo>
                    <a:pt x="7894" y="11565"/>
                    <a:pt x="7358" y="11651"/>
                    <a:pt x="6749" y="11846"/>
                  </a:cubicBezTo>
                  <a:cubicBezTo>
                    <a:pt x="5566" y="12227"/>
                    <a:pt x="4958" y="12493"/>
                    <a:pt x="4462" y="12493"/>
                  </a:cubicBezTo>
                  <a:cubicBezTo>
                    <a:pt x="4047" y="12493"/>
                    <a:pt x="3710" y="12307"/>
                    <a:pt x="3181" y="11846"/>
                  </a:cubicBezTo>
                  <a:cubicBezTo>
                    <a:pt x="2015" y="10840"/>
                    <a:pt x="2170" y="9444"/>
                    <a:pt x="1707" y="9210"/>
                  </a:cubicBezTo>
                  <a:cubicBezTo>
                    <a:pt x="1646" y="9180"/>
                    <a:pt x="1577" y="9163"/>
                    <a:pt x="1502" y="9163"/>
                  </a:cubicBezTo>
                  <a:cubicBezTo>
                    <a:pt x="1010" y="9163"/>
                    <a:pt x="288" y="9918"/>
                    <a:pt x="153" y="12546"/>
                  </a:cubicBezTo>
                  <a:cubicBezTo>
                    <a:pt x="0" y="15570"/>
                    <a:pt x="1785" y="16888"/>
                    <a:pt x="2092" y="17743"/>
                  </a:cubicBezTo>
                  <a:cubicBezTo>
                    <a:pt x="2404" y="18595"/>
                    <a:pt x="609" y="20274"/>
                    <a:pt x="774" y="21079"/>
                  </a:cubicBezTo>
                  <a:cubicBezTo>
                    <a:pt x="810" y="21249"/>
                    <a:pt x="1053" y="21355"/>
                    <a:pt x="1439" y="21355"/>
                  </a:cubicBezTo>
                  <a:cubicBezTo>
                    <a:pt x="1822" y="21355"/>
                    <a:pt x="2347" y="21250"/>
                    <a:pt x="2948" y="21001"/>
                  </a:cubicBezTo>
                  <a:cubicBezTo>
                    <a:pt x="4181" y="20487"/>
                    <a:pt x="4884" y="20048"/>
                    <a:pt x="4884" y="20048"/>
                  </a:cubicBezTo>
                  <a:cubicBezTo>
                    <a:pt x="5949" y="21011"/>
                    <a:pt x="7307" y="21653"/>
                    <a:pt x="8753" y="21998"/>
                  </a:cubicBezTo>
                  <a:cubicBezTo>
                    <a:pt x="8618" y="21085"/>
                    <a:pt x="8669" y="20132"/>
                    <a:pt x="9081" y="19295"/>
                  </a:cubicBezTo>
                  <a:cubicBezTo>
                    <a:pt x="9442" y="18568"/>
                    <a:pt x="10082" y="17721"/>
                    <a:pt x="10956" y="17721"/>
                  </a:cubicBezTo>
                  <a:cubicBezTo>
                    <a:pt x="10980" y="17721"/>
                    <a:pt x="11005" y="17721"/>
                    <a:pt x="11030" y="17723"/>
                  </a:cubicBezTo>
                  <a:cubicBezTo>
                    <a:pt x="11051" y="17723"/>
                    <a:pt x="11061" y="17743"/>
                    <a:pt x="11068" y="17767"/>
                  </a:cubicBezTo>
                  <a:cubicBezTo>
                    <a:pt x="11078" y="17797"/>
                    <a:pt x="11074" y="17835"/>
                    <a:pt x="11048" y="17841"/>
                  </a:cubicBezTo>
                  <a:cubicBezTo>
                    <a:pt x="10848" y="17899"/>
                    <a:pt x="10669" y="17980"/>
                    <a:pt x="10503" y="18078"/>
                  </a:cubicBezTo>
                  <a:cubicBezTo>
                    <a:pt x="10115" y="18304"/>
                    <a:pt x="9807" y="18625"/>
                    <a:pt x="9574" y="19000"/>
                  </a:cubicBezTo>
                  <a:cubicBezTo>
                    <a:pt x="9034" y="19866"/>
                    <a:pt x="8872" y="21018"/>
                    <a:pt x="8996" y="21981"/>
                  </a:cubicBezTo>
                  <a:cubicBezTo>
                    <a:pt x="9000" y="22007"/>
                    <a:pt x="9003" y="22032"/>
                    <a:pt x="9006" y="22055"/>
                  </a:cubicBezTo>
                  <a:cubicBezTo>
                    <a:pt x="9132" y="22873"/>
                    <a:pt x="9510" y="23565"/>
                    <a:pt x="9683" y="24359"/>
                  </a:cubicBezTo>
                  <a:cubicBezTo>
                    <a:pt x="9736" y="24600"/>
                    <a:pt x="9706" y="24857"/>
                    <a:pt x="9753" y="25097"/>
                  </a:cubicBezTo>
                  <a:cubicBezTo>
                    <a:pt x="9857" y="25625"/>
                    <a:pt x="10152" y="25936"/>
                    <a:pt x="10546" y="25936"/>
                  </a:cubicBezTo>
                  <a:cubicBezTo>
                    <a:pt x="10702" y="25936"/>
                    <a:pt x="10873" y="25888"/>
                    <a:pt x="11054" y="25786"/>
                  </a:cubicBezTo>
                  <a:cubicBezTo>
                    <a:pt x="11059" y="25783"/>
                    <a:pt x="11064" y="25782"/>
                    <a:pt x="11069" y="25782"/>
                  </a:cubicBezTo>
                  <a:cubicBezTo>
                    <a:pt x="11104" y="25782"/>
                    <a:pt x="11109" y="25870"/>
                    <a:pt x="11085" y="25891"/>
                  </a:cubicBezTo>
                  <a:cubicBezTo>
                    <a:pt x="11048" y="25928"/>
                    <a:pt x="11007" y="25961"/>
                    <a:pt x="10966" y="25995"/>
                  </a:cubicBezTo>
                  <a:cubicBezTo>
                    <a:pt x="11497" y="25610"/>
                    <a:pt x="12122" y="24866"/>
                    <a:pt x="12606" y="23863"/>
                  </a:cubicBezTo>
                  <a:cubicBezTo>
                    <a:pt x="12602" y="23857"/>
                    <a:pt x="12599" y="23849"/>
                    <a:pt x="12599" y="23843"/>
                  </a:cubicBezTo>
                  <a:cubicBezTo>
                    <a:pt x="12754" y="23292"/>
                    <a:pt x="12913" y="22714"/>
                    <a:pt x="13018" y="22136"/>
                  </a:cubicBezTo>
                  <a:cubicBezTo>
                    <a:pt x="13052" y="21940"/>
                    <a:pt x="13082" y="21741"/>
                    <a:pt x="13102" y="21545"/>
                  </a:cubicBezTo>
                  <a:cubicBezTo>
                    <a:pt x="13146" y="21123"/>
                    <a:pt x="13092" y="20697"/>
                    <a:pt x="13139" y="20278"/>
                  </a:cubicBezTo>
                  <a:cubicBezTo>
                    <a:pt x="13139" y="20272"/>
                    <a:pt x="13147" y="20263"/>
                    <a:pt x="13154" y="20263"/>
                  </a:cubicBezTo>
                  <a:cubicBezTo>
                    <a:pt x="13154" y="20263"/>
                    <a:pt x="13155" y="20263"/>
                    <a:pt x="13156" y="20264"/>
                  </a:cubicBezTo>
                  <a:cubicBezTo>
                    <a:pt x="13156" y="20264"/>
                    <a:pt x="13159" y="20264"/>
                    <a:pt x="13159" y="20268"/>
                  </a:cubicBezTo>
                  <a:cubicBezTo>
                    <a:pt x="13271" y="20876"/>
                    <a:pt x="13322" y="21494"/>
                    <a:pt x="13254" y="22099"/>
                  </a:cubicBezTo>
                  <a:cubicBezTo>
                    <a:pt x="14424" y="21870"/>
                    <a:pt x="15519" y="21437"/>
                    <a:pt x="16434" y="20808"/>
                  </a:cubicBezTo>
                  <a:cubicBezTo>
                    <a:pt x="17214" y="21550"/>
                    <a:pt x="18291" y="21941"/>
                    <a:pt x="19520" y="21941"/>
                  </a:cubicBezTo>
                  <a:cubicBezTo>
                    <a:pt x="19831" y="21941"/>
                    <a:pt x="20151" y="21916"/>
                    <a:pt x="20479" y="21866"/>
                  </a:cubicBezTo>
                  <a:cubicBezTo>
                    <a:pt x="20910" y="21798"/>
                    <a:pt x="21265" y="21772"/>
                    <a:pt x="21562" y="21772"/>
                  </a:cubicBezTo>
                  <a:cubicBezTo>
                    <a:pt x="22562" y="21772"/>
                    <a:pt x="22888" y="22069"/>
                    <a:pt x="23182" y="22069"/>
                  </a:cubicBezTo>
                  <a:cubicBezTo>
                    <a:pt x="23236" y="22069"/>
                    <a:pt x="23289" y="22059"/>
                    <a:pt x="23345" y="22035"/>
                  </a:cubicBezTo>
                  <a:cubicBezTo>
                    <a:pt x="23798" y="21845"/>
                    <a:pt x="23507" y="20227"/>
                    <a:pt x="22040" y="18869"/>
                  </a:cubicBezTo>
                  <a:cubicBezTo>
                    <a:pt x="20861" y="17777"/>
                    <a:pt x="19408" y="17219"/>
                    <a:pt x="18739" y="17054"/>
                  </a:cubicBezTo>
                  <a:cubicBezTo>
                    <a:pt x="18614" y="18081"/>
                    <a:pt x="18269" y="19092"/>
                    <a:pt x="17623" y="19771"/>
                  </a:cubicBezTo>
                  <a:cubicBezTo>
                    <a:pt x="17620" y="19774"/>
                    <a:pt x="17617" y="19776"/>
                    <a:pt x="17614" y="19776"/>
                  </a:cubicBezTo>
                  <a:cubicBezTo>
                    <a:pt x="17602" y="19776"/>
                    <a:pt x="17601" y="19745"/>
                    <a:pt x="17607" y="19733"/>
                  </a:cubicBezTo>
                  <a:cubicBezTo>
                    <a:pt x="17634" y="19690"/>
                    <a:pt x="17657" y="19635"/>
                    <a:pt x="17684" y="19588"/>
                  </a:cubicBezTo>
                  <a:cubicBezTo>
                    <a:pt x="18110" y="18855"/>
                    <a:pt x="18408" y="17939"/>
                    <a:pt x="18560" y="17013"/>
                  </a:cubicBezTo>
                  <a:cubicBezTo>
                    <a:pt x="18573" y="16932"/>
                    <a:pt x="18590" y="16848"/>
                    <a:pt x="18601" y="16767"/>
                  </a:cubicBezTo>
                  <a:cubicBezTo>
                    <a:pt x="18604" y="16753"/>
                    <a:pt x="18604" y="16740"/>
                    <a:pt x="18607" y="16726"/>
                  </a:cubicBezTo>
                  <a:cubicBezTo>
                    <a:pt x="18614" y="16665"/>
                    <a:pt x="18617" y="16611"/>
                    <a:pt x="18624" y="16550"/>
                  </a:cubicBezTo>
                  <a:cubicBezTo>
                    <a:pt x="18654" y="16196"/>
                    <a:pt x="18671" y="15834"/>
                    <a:pt x="18671" y="15466"/>
                  </a:cubicBezTo>
                  <a:cubicBezTo>
                    <a:pt x="18665" y="15273"/>
                    <a:pt x="18651" y="15084"/>
                    <a:pt x="18631" y="14901"/>
                  </a:cubicBezTo>
                  <a:cubicBezTo>
                    <a:pt x="18624" y="14870"/>
                    <a:pt x="18641" y="14847"/>
                    <a:pt x="18661" y="14844"/>
                  </a:cubicBezTo>
                  <a:cubicBezTo>
                    <a:pt x="18573" y="12411"/>
                    <a:pt x="17968" y="9927"/>
                    <a:pt x="17765" y="8589"/>
                  </a:cubicBezTo>
                  <a:cubicBezTo>
                    <a:pt x="17377" y="6027"/>
                    <a:pt x="17455" y="4787"/>
                    <a:pt x="17455" y="4787"/>
                  </a:cubicBezTo>
                  <a:cubicBezTo>
                    <a:pt x="18204" y="5293"/>
                    <a:pt x="19137" y="5543"/>
                    <a:pt x="20116" y="5543"/>
                  </a:cubicBezTo>
                  <a:cubicBezTo>
                    <a:pt x="20360" y="5543"/>
                    <a:pt x="20607" y="5528"/>
                    <a:pt x="20854" y="5497"/>
                  </a:cubicBezTo>
                  <a:cubicBezTo>
                    <a:pt x="22098" y="5341"/>
                    <a:pt x="23118" y="4222"/>
                    <a:pt x="23118" y="2904"/>
                  </a:cubicBezTo>
                  <a:cubicBezTo>
                    <a:pt x="23118" y="1587"/>
                    <a:pt x="22257" y="2256"/>
                    <a:pt x="20013" y="1140"/>
                  </a:cubicBezTo>
                  <a:cubicBezTo>
                    <a:pt x="18609" y="443"/>
                    <a:pt x="17713" y="0"/>
                    <a:pt x="1692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1" name="Google Shape;443;p8">
              <a:extLst>
                <a:ext uri="{FF2B5EF4-FFF2-40B4-BE49-F238E27FC236}">
                  <a16:creationId xmlns:a16="http://schemas.microsoft.com/office/drawing/2014/main" id="{4696D255-1245-46B4-AB05-E0E89F63F6DE}"/>
                </a:ext>
              </a:extLst>
            </p:cNvPr>
            <p:cNvSpPr>
              <a:spLocks/>
            </p:cNvSpPr>
            <p:nvPr/>
          </p:nvSpPr>
          <p:spPr bwMode="auto">
            <a:xfrm>
              <a:off x="1727731" y="3723658"/>
              <a:ext cx="50446" cy="50446"/>
            </a:xfrm>
            <a:custGeom>
              <a:avLst/>
              <a:gdLst>
                <a:gd name="T0" fmla="*/ 2147483646 w 1022"/>
                <a:gd name="T1" fmla="*/ 2147483646 h 1022"/>
                <a:gd name="T2" fmla="*/ 0 w 1022"/>
                <a:gd name="T3" fmla="*/ 2147483646 h 1022"/>
                <a:gd name="T4" fmla="*/ 2147483646 w 1022"/>
                <a:gd name="T5" fmla="*/ 2147483646 h 1022"/>
                <a:gd name="T6" fmla="*/ 2147483646 w 1022"/>
                <a:gd name="T7" fmla="*/ 2147483646 h 1022"/>
                <a:gd name="T8" fmla="*/ 2147483646 w 1022"/>
                <a:gd name="T9" fmla="*/ 2147483646 h 10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2" h="1022" extrusionOk="0">
                  <a:moveTo>
                    <a:pt x="511" y="1"/>
                  </a:moveTo>
                  <a:cubicBezTo>
                    <a:pt x="228" y="1"/>
                    <a:pt x="0" y="231"/>
                    <a:pt x="0" y="511"/>
                  </a:cubicBezTo>
                  <a:cubicBezTo>
                    <a:pt x="0" y="795"/>
                    <a:pt x="228" y="1021"/>
                    <a:pt x="511" y="1021"/>
                  </a:cubicBezTo>
                  <a:cubicBezTo>
                    <a:pt x="791" y="1021"/>
                    <a:pt x="1022" y="795"/>
                    <a:pt x="1022" y="511"/>
                  </a:cubicBezTo>
                  <a:cubicBezTo>
                    <a:pt x="1022" y="231"/>
                    <a:pt x="791" y="1"/>
                    <a:pt x="51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2" name="Google Shape;444;p8">
              <a:extLst>
                <a:ext uri="{FF2B5EF4-FFF2-40B4-BE49-F238E27FC236}">
                  <a16:creationId xmlns:a16="http://schemas.microsoft.com/office/drawing/2014/main" id="{A783AB9F-E774-4198-A803-F1E1D4FE3763}"/>
                </a:ext>
              </a:extLst>
            </p:cNvPr>
            <p:cNvSpPr>
              <a:spLocks/>
            </p:cNvSpPr>
            <p:nvPr/>
          </p:nvSpPr>
          <p:spPr bwMode="auto">
            <a:xfrm>
              <a:off x="1290218" y="4532197"/>
              <a:ext cx="123005" cy="423953"/>
            </a:xfrm>
            <a:custGeom>
              <a:avLst/>
              <a:gdLst>
                <a:gd name="T0" fmla="*/ 2147483646 w 2492"/>
                <a:gd name="T1" fmla="*/ 2147483646 h 8589"/>
                <a:gd name="T2" fmla="*/ 2147483646 w 2492"/>
                <a:gd name="T3" fmla="*/ 2147483646 h 8589"/>
                <a:gd name="T4" fmla="*/ 2147483646 w 2492"/>
                <a:gd name="T5" fmla="*/ 2147483646 h 8589"/>
                <a:gd name="T6" fmla="*/ 2147483646 w 2492"/>
                <a:gd name="T7" fmla="*/ 2147483646 h 8589"/>
                <a:gd name="T8" fmla="*/ 2147483646 w 2492"/>
                <a:gd name="T9" fmla="*/ 2147483646 h 8589"/>
                <a:gd name="T10" fmla="*/ 2147483646 w 2492"/>
                <a:gd name="T11" fmla="*/ 2147483646 h 8589"/>
                <a:gd name="T12" fmla="*/ 2147483646 w 2492"/>
                <a:gd name="T13" fmla="*/ 2147483646 h 8589"/>
                <a:gd name="T14" fmla="*/ 2147483646 w 2492"/>
                <a:gd name="T15" fmla="*/ 2147483646 h 8589"/>
                <a:gd name="T16" fmla="*/ 2147483646 w 2492"/>
                <a:gd name="T17" fmla="*/ 2147483646 h 8589"/>
                <a:gd name="T18" fmla="*/ 2147483646 w 2492"/>
                <a:gd name="T19" fmla="*/ 2147483646 h 8589"/>
                <a:gd name="T20" fmla="*/ 2147483646 w 2492"/>
                <a:gd name="T21" fmla="*/ 2147483646 h 8589"/>
                <a:gd name="T22" fmla="*/ 2147483646 w 2492"/>
                <a:gd name="T23" fmla="*/ 2147483646 h 8589"/>
                <a:gd name="T24" fmla="*/ 2147483646 w 2492"/>
                <a:gd name="T25" fmla="*/ 2147483646 h 8589"/>
                <a:gd name="T26" fmla="*/ 2147483646 w 2492"/>
                <a:gd name="T27" fmla="*/ 2147483646 h 8589"/>
                <a:gd name="T28" fmla="*/ 2147483646 w 2492"/>
                <a:gd name="T29" fmla="*/ 2147483646 h 8589"/>
                <a:gd name="T30" fmla="*/ 2147483646 w 2492"/>
                <a:gd name="T31" fmla="*/ 2147483646 h 8589"/>
                <a:gd name="T32" fmla="*/ 2147483646 w 2492"/>
                <a:gd name="T33" fmla="*/ 2147483646 h 8589"/>
                <a:gd name="T34" fmla="*/ 2147483646 w 2492"/>
                <a:gd name="T35" fmla="*/ 2147483646 h 8589"/>
                <a:gd name="T36" fmla="*/ 2147483646 w 2492"/>
                <a:gd name="T37" fmla="*/ 2147483646 h 8589"/>
                <a:gd name="T38" fmla="*/ 2147483646 w 2492"/>
                <a:gd name="T39" fmla="*/ 2147483646 h 8589"/>
                <a:gd name="T40" fmla="*/ 2147483646 w 2492"/>
                <a:gd name="T41" fmla="*/ 2147483646 h 8589"/>
                <a:gd name="T42" fmla="*/ 2147483646 w 2492"/>
                <a:gd name="T43" fmla="*/ 2147483646 h 858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492" h="8589" extrusionOk="0">
                  <a:moveTo>
                    <a:pt x="2339" y="1"/>
                  </a:moveTo>
                  <a:cubicBezTo>
                    <a:pt x="1465" y="1"/>
                    <a:pt x="825" y="848"/>
                    <a:pt x="464" y="1575"/>
                  </a:cubicBezTo>
                  <a:cubicBezTo>
                    <a:pt x="52" y="2412"/>
                    <a:pt x="1" y="3365"/>
                    <a:pt x="136" y="4278"/>
                  </a:cubicBezTo>
                  <a:cubicBezTo>
                    <a:pt x="166" y="4501"/>
                    <a:pt x="207" y="4721"/>
                    <a:pt x="261" y="4936"/>
                  </a:cubicBezTo>
                  <a:cubicBezTo>
                    <a:pt x="406" y="5535"/>
                    <a:pt x="687" y="6086"/>
                    <a:pt x="815" y="6680"/>
                  </a:cubicBezTo>
                  <a:cubicBezTo>
                    <a:pt x="920" y="7154"/>
                    <a:pt x="805" y="7823"/>
                    <a:pt x="1072" y="8249"/>
                  </a:cubicBezTo>
                  <a:cubicBezTo>
                    <a:pt x="1226" y="8494"/>
                    <a:pt x="1422" y="8589"/>
                    <a:pt x="1628" y="8589"/>
                  </a:cubicBezTo>
                  <a:cubicBezTo>
                    <a:pt x="1874" y="8589"/>
                    <a:pt x="2134" y="8452"/>
                    <a:pt x="2349" y="8275"/>
                  </a:cubicBezTo>
                  <a:cubicBezTo>
                    <a:pt x="2390" y="8241"/>
                    <a:pt x="2431" y="8208"/>
                    <a:pt x="2468" y="8171"/>
                  </a:cubicBezTo>
                  <a:cubicBezTo>
                    <a:pt x="2492" y="8150"/>
                    <a:pt x="2487" y="8062"/>
                    <a:pt x="2452" y="8062"/>
                  </a:cubicBezTo>
                  <a:cubicBezTo>
                    <a:pt x="2447" y="8062"/>
                    <a:pt x="2442" y="8063"/>
                    <a:pt x="2437" y="8066"/>
                  </a:cubicBezTo>
                  <a:cubicBezTo>
                    <a:pt x="2256" y="8168"/>
                    <a:pt x="2085" y="8216"/>
                    <a:pt x="1929" y="8216"/>
                  </a:cubicBezTo>
                  <a:cubicBezTo>
                    <a:pt x="1535" y="8216"/>
                    <a:pt x="1240" y="7905"/>
                    <a:pt x="1136" y="7377"/>
                  </a:cubicBezTo>
                  <a:cubicBezTo>
                    <a:pt x="1089" y="7137"/>
                    <a:pt x="1119" y="6880"/>
                    <a:pt x="1066" y="6639"/>
                  </a:cubicBezTo>
                  <a:cubicBezTo>
                    <a:pt x="893" y="5845"/>
                    <a:pt x="515" y="5153"/>
                    <a:pt x="389" y="4335"/>
                  </a:cubicBezTo>
                  <a:cubicBezTo>
                    <a:pt x="386" y="4312"/>
                    <a:pt x="383" y="4287"/>
                    <a:pt x="379" y="4261"/>
                  </a:cubicBezTo>
                  <a:cubicBezTo>
                    <a:pt x="255" y="3298"/>
                    <a:pt x="417" y="2146"/>
                    <a:pt x="957" y="1280"/>
                  </a:cubicBezTo>
                  <a:cubicBezTo>
                    <a:pt x="1190" y="905"/>
                    <a:pt x="1498" y="584"/>
                    <a:pt x="1886" y="358"/>
                  </a:cubicBezTo>
                  <a:cubicBezTo>
                    <a:pt x="2052" y="260"/>
                    <a:pt x="2231" y="179"/>
                    <a:pt x="2431" y="121"/>
                  </a:cubicBezTo>
                  <a:cubicBezTo>
                    <a:pt x="2457" y="115"/>
                    <a:pt x="2461" y="77"/>
                    <a:pt x="2451" y="47"/>
                  </a:cubicBezTo>
                  <a:cubicBezTo>
                    <a:pt x="2444" y="23"/>
                    <a:pt x="2434" y="3"/>
                    <a:pt x="2413" y="3"/>
                  </a:cubicBezTo>
                  <a:cubicBezTo>
                    <a:pt x="2388" y="1"/>
                    <a:pt x="2363" y="1"/>
                    <a:pt x="233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3" name="Google Shape;445;p8">
              <a:extLst>
                <a:ext uri="{FF2B5EF4-FFF2-40B4-BE49-F238E27FC236}">
                  <a16:creationId xmlns:a16="http://schemas.microsoft.com/office/drawing/2014/main" id="{6BDF70B8-5821-496A-97A3-296BD76588ED}"/>
                </a:ext>
              </a:extLst>
            </p:cNvPr>
            <p:cNvSpPr>
              <a:spLocks/>
            </p:cNvSpPr>
            <p:nvPr/>
          </p:nvSpPr>
          <p:spPr bwMode="auto">
            <a:xfrm>
              <a:off x="1486763" y="4657716"/>
              <a:ext cx="35687" cy="178140"/>
            </a:xfrm>
            <a:custGeom>
              <a:avLst/>
              <a:gdLst>
                <a:gd name="T0" fmla="*/ 2147483646 w 723"/>
                <a:gd name="T1" fmla="*/ 0 h 3609"/>
                <a:gd name="T2" fmla="*/ 2147483646 w 723"/>
                <a:gd name="T3" fmla="*/ 2147483646 h 3609"/>
                <a:gd name="T4" fmla="*/ 2147483646 w 723"/>
                <a:gd name="T5" fmla="*/ 2147483646 h 3609"/>
                <a:gd name="T6" fmla="*/ 2147483646 w 723"/>
                <a:gd name="T7" fmla="*/ 2147483646 h 3609"/>
                <a:gd name="T8" fmla="*/ 0 w 723"/>
                <a:gd name="T9" fmla="*/ 2147483646 h 3609"/>
                <a:gd name="T10" fmla="*/ 2147483646 w 723"/>
                <a:gd name="T11" fmla="*/ 2147483646 h 3609"/>
                <a:gd name="T12" fmla="*/ 2147483646 w 723"/>
                <a:gd name="T13" fmla="*/ 2147483646 h 3609"/>
                <a:gd name="T14" fmla="*/ 2147483646 w 723"/>
                <a:gd name="T15" fmla="*/ 2147483646 h 3609"/>
                <a:gd name="T16" fmla="*/ 2147483646 w 723"/>
                <a:gd name="T17" fmla="*/ 2147483646 h 3609"/>
                <a:gd name="T18" fmla="*/ 2147483646 w 723"/>
                <a:gd name="T19" fmla="*/ 2147483646 h 3609"/>
                <a:gd name="T20" fmla="*/ 2147483646 w 723"/>
                <a:gd name="T21" fmla="*/ 2147483646 h 3609"/>
                <a:gd name="T22" fmla="*/ 2147483646 w 723"/>
                <a:gd name="T23" fmla="*/ 0 h 360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3" h="3609" extrusionOk="0">
                  <a:moveTo>
                    <a:pt x="555" y="0"/>
                  </a:moveTo>
                  <a:cubicBezTo>
                    <a:pt x="548" y="0"/>
                    <a:pt x="540" y="9"/>
                    <a:pt x="540" y="15"/>
                  </a:cubicBezTo>
                  <a:cubicBezTo>
                    <a:pt x="493" y="434"/>
                    <a:pt x="547" y="860"/>
                    <a:pt x="503" y="1282"/>
                  </a:cubicBezTo>
                  <a:cubicBezTo>
                    <a:pt x="483" y="1478"/>
                    <a:pt x="453" y="1677"/>
                    <a:pt x="419" y="1873"/>
                  </a:cubicBezTo>
                  <a:cubicBezTo>
                    <a:pt x="314" y="2451"/>
                    <a:pt x="155" y="3029"/>
                    <a:pt x="0" y="3580"/>
                  </a:cubicBezTo>
                  <a:cubicBezTo>
                    <a:pt x="0" y="3586"/>
                    <a:pt x="3" y="3594"/>
                    <a:pt x="7" y="3600"/>
                  </a:cubicBezTo>
                  <a:cubicBezTo>
                    <a:pt x="8" y="3605"/>
                    <a:pt x="12" y="3609"/>
                    <a:pt x="17" y="3609"/>
                  </a:cubicBezTo>
                  <a:cubicBezTo>
                    <a:pt x="21" y="3609"/>
                    <a:pt x="26" y="3606"/>
                    <a:pt x="30" y="3600"/>
                  </a:cubicBezTo>
                  <a:cubicBezTo>
                    <a:pt x="398" y="3053"/>
                    <a:pt x="588" y="2451"/>
                    <a:pt x="655" y="1836"/>
                  </a:cubicBezTo>
                  <a:cubicBezTo>
                    <a:pt x="723" y="1231"/>
                    <a:pt x="672" y="613"/>
                    <a:pt x="560" y="5"/>
                  </a:cubicBezTo>
                  <a:cubicBezTo>
                    <a:pt x="560" y="1"/>
                    <a:pt x="557" y="1"/>
                    <a:pt x="557" y="1"/>
                  </a:cubicBezTo>
                  <a:cubicBezTo>
                    <a:pt x="556" y="0"/>
                    <a:pt x="555" y="0"/>
                    <a:pt x="55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4" name="Google Shape;446;p8">
              <a:extLst>
                <a:ext uri="{FF2B5EF4-FFF2-40B4-BE49-F238E27FC236}">
                  <a16:creationId xmlns:a16="http://schemas.microsoft.com/office/drawing/2014/main" id="{4A4C33AE-BED4-43EA-B3DA-907688B5CE00}"/>
                </a:ext>
              </a:extLst>
            </p:cNvPr>
            <p:cNvSpPr>
              <a:spLocks/>
            </p:cNvSpPr>
            <p:nvPr/>
          </p:nvSpPr>
          <p:spPr bwMode="auto">
            <a:xfrm>
              <a:off x="1733654" y="4390144"/>
              <a:ext cx="60861" cy="243542"/>
            </a:xfrm>
            <a:custGeom>
              <a:avLst/>
              <a:gdLst>
                <a:gd name="T0" fmla="*/ 2147483646 w 1233"/>
                <a:gd name="T1" fmla="*/ 2147483646 h 4934"/>
                <a:gd name="T2" fmla="*/ 2147483646 w 1233"/>
                <a:gd name="T3" fmla="*/ 2147483646 h 4934"/>
                <a:gd name="T4" fmla="*/ 2147483646 w 1233"/>
                <a:gd name="T5" fmla="*/ 2147483646 h 4934"/>
                <a:gd name="T6" fmla="*/ 2147483646 w 1233"/>
                <a:gd name="T7" fmla="*/ 2147483646 h 4934"/>
                <a:gd name="T8" fmla="*/ 2147483646 w 1233"/>
                <a:gd name="T9" fmla="*/ 2147483646 h 4934"/>
                <a:gd name="T10" fmla="*/ 2147483646 w 1233"/>
                <a:gd name="T11" fmla="*/ 2147483646 h 4934"/>
                <a:gd name="T12" fmla="*/ 2147483646 w 1233"/>
                <a:gd name="T13" fmla="*/ 2147483646 h 4934"/>
                <a:gd name="T14" fmla="*/ 2147483646 w 1233"/>
                <a:gd name="T15" fmla="*/ 2147483646 h 4934"/>
                <a:gd name="T16" fmla="*/ 2147483646 w 1233"/>
                <a:gd name="T17" fmla="*/ 2147483646 h 4934"/>
                <a:gd name="T18" fmla="*/ 2147483646 w 1233"/>
                <a:gd name="T19" fmla="*/ 2147483646 h 4934"/>
                <a:gd name="T20" fmla="*/ 2147483646 w 1233"/>
                <a:gd name="T21" fmla="*/ 2147483646 h 4934"/>
                <a:gd name="T22" fmla="*/ 2147483646 w 1233"/>
                <a:gd name="T23" fmla="*/ 2147483646 h 4934"/>
                <a:gd name="T24" fmla="*/ 2147483646 w 1233"/>
                <a:gd name="T25" fmla="*/ 2147483646 h 4934"/>
                <a:gd name="T26" fmla="*/ 2147483646 w 1233"/>
                <a:gd name="T27" fmla="*/ 2147483646 h 4934"/>
                <a:gd name="T28" fmla="*/ 2147483646 w 1233"/>
                <a:gd name="T29" fmla="*/ 2147483646 h 4934"/>
                <a:gd name="T30" fmla="*/ 2147483646 w 1233"/>
                <a:gd name="T31" fmla="*/ 2147483646 h 493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33" h="4934" extrusionOk="0">
                  <a:moveTo>
                    <a:pt x="1066" y="1"/>
                  </a:moveTo>
                  <a:cubicBezTo>
                    <a:pt x="1064" y="1"/>
                    <a:pt x="1062" y="1"/>
                    <a:pt x="1060" y="2"/>
                  </a:cubicBezTo>
                  <a:cubicBezTo>
                    <a:pt x="1040" y="5"/>
                    <a:pt x="1023" y="28"/>
                    <a:pt x="1030" y="59"/>
                  </a:cubicBezTo>
                  <a:cubicBezTo>
                    <a:pt x="1050" y="242"/>
                    <a:pt x="1064" y="431"/>
                    <a:pt x="1070" y="624"/>
                  </a:cubicBezTo>
                  <a:cubicBezTo>
                    <a:pt x="1081" y="975"/>
                    <a:pt x="1060" y="1340"/>
                    <a:pt x="1023" y="1708"/>
                  </a:cubicBezTo>
                  <a:cubicBezTo>
                    <a:pt x="1020" y="1736"/>
                    <a:pt x="1016" y="1762"/>
                    <a:pt x="1016" y="1786"/>
                  </a:cubicBezTo>
                  <a:cubicBezTo>
                    <a:pt x="1013" y="1820"/>
                    <a:pt x="1009" y="1850"/>
                    <a:pt x="1006" y="1884"/>
                  </a:cubicBezTo>
                  <a:cubicBezTo>
                    <a:pt x="1003" y="1898"/>
                    <a:pt x="1003" y="1911"/>
                    <a:pt x="1000" y="1925"/>
                  </a:cubicBezTo>
                  <a:cubicBezTo>
                    <a:pt x="989" y="2006"/>
                    <a:pt x="972" y="2090"/>
                    <a:pt x="959" y="2171"/>
                  </a:cubicBezTo>
                  <a:cubicBezTo>
                    <a:pt x="807" y="3097"/>
                    <a:pt x="509" y="4013"/>
                    <a:pt x="83" y="4746"/>
                  </a:cubicBezTo>
                  <a:cubicBezTo>
                    <a:pt x="56" y="4793"/>
                    <a:pt x="33" y="4848"/>
                    <a:pt x="6" y="4891"/>
                  </a:cubicBezTo>
                  <a:cubicBezTo>
                    <a:pt x="0" y="4903"/>
                    <a:pt x="1" y="4934"/>
                    <a:pt x="13" y="4934"/>
                  </a:cubicBezTo>
                  <a:cubicBezTo>
                    <a:pt x="16" y="4934"/>
                    <a:pt x="19" y="4932"/>
                    <a:pt x="22" y="4929"/>
                  </a:cubicBezTo>
                  <a:cubicBezTo>
                    <a:pt x="668" y="4250"/>
                    <a:pt x="1013" y="3239"/>
                    <a:pt x="1138" y="2212"/>
                  </a:cubicBezTo>
                  <a:cubicBezTo>
                    <a:pt x="1232" y="1455"/>
                    <a:pt x="1212" y="688"/>
                    <a:pt x="1094" y="36"/>
                  </a:cubicBezTo>
                  <a:cubicBezTo>
                    <a:pt x="1088" y="10"/>
                    <a:pt x="1077" y="1"/>
                    <a:pt x="1066"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75" name="Google Shape;447;p8">
            <a:extLst>
              <a:ext uri="{FF2B5EF4-FFF2-40B4-BE49-F238E27FC236}">
                <a16:creationId xmlns:a16="http://schemas.microsoft.com/office/drawing/2014/main" id="{54A52384-0124-4E18-80C5-5A942806B8D2}"/>
              </a:ext>
            </a:extLst>
          </p:cNvPr>
          <p:cNvSpPr>
            <a:spLocks/>
          </p:cNvSpPr>
          <p:nvPr/>
        </p:nvSpPr>
        <p:spPr bwMode="auto">
          <a:xfrm>
            <a:off x="8796867" y="5222875"/>
            <a:ext cx="1864784" cy="1646238"/>
          </a:xfrm>
          <a:custGeom>
            <a:avLst/>
            <a:gdLst>
              <a:gd name="T0" fmla="*/ 2147483646 w 21652"/>
              <a:gd name="T1" fmla="*/ 2147483646 h 19121"/>
              <a:gd name="T2" fmla="*/ 2147483646 w 21652"/>
              <a:gd name="T3" fmla="*/ 2147483646 h 19121"/>
              <a:gd name="T4" fmla="*/ 2147483646 w 21652"/>
              <a:gd name="T5" fmla="*/ 2147483646 h 19121"/>
              <a:gd name="T6" fmla="*/ 2147483646 w 21652"/>
              <a:gd name="T7" fmla="*/ 2147483646 h 19121"/>
              <a:gd name="T8" fmla="*/ 2147483646 w 21652"/>
              <a:gd name="T9" fmla="*/ 2147483646 h 19121"/>
              <a:gd name="T10" fmla="*/ 2147483646 w 21652"/>
              <a:gd name="T11" fmla="*/ 2147483646 h 19121"/>
              <a:gd name="T12" fmla="*/ 2147483646 w 21652"/>
              <a:gd name="T13" fmla="*/ 2147483646 h 19121"/>
              <a:gd name="T14" fmla="*/ 2147483646 w 21652"/>
              <a:gd name="T15" fmla="*/ 2147483646 h 19121"/>
              <a:gd name="T16" fmla="*/ 2147483646 w 21652"/>
              <a:gd name="T17" fmla="*/ 2147483646 h 19121"/>
              <a:gd name="T18" fmla="*/ 2147483646 w 21652"/>
              <a:gd name="T19" fmla="*/ 2147483646 h 19121"/>
              <a:gd name="T20" fmla="*/ 2147483646 w 21652"/>
              <a:gd name="T21" fmla="*/ 2147483646 h 19121"/>
              <a:gd name="T22" fmla="*/ 2147483646 w 21652"/>
              <a:gd name="T23" fmla="*/ 2147483646 h 19121"/>
              <a:gd name="T24" fmla="*/ 2147483646 w 21652"/>
              <a:gd name="T25" fmla="*/ 2147483646 h 19121"/>
              <a:gd name="T26" fmla="*/ 2147483646 w 21652"/>
              <a:gd name="T27" fmla="*/ 2147483646 h 19121"/>
              <a:gd name="T28" fmla="*/ 2147483646 w 21652"/>
              <a:gd name="T29" fmla="*/ 2147483646 h 19121"/>
              <a:gd name="T30" fmla="*/ 2147483646 w 21652"/>
              <a:gd name="T31" fmla="*/ 2147483646 h 19121"/>
              <a:gd name="T32" fmla="*/ 2147483646 w 21652"/>
              <a:gd name="T33" fmla="*/ 2147483646 h 19121"/>
              <a:gd name="T34" fmla="*/ 2147483646 w 21652"/>
              <a:gd name="T35" fmla="*/ 2147483646 h 19121"/>
              <a:gd name="T36" fmla="*/ 2147483646 w 21652"/>
              <a:gd name="T37" fmla="*/ 2147483646 h 19121"/>
              <a:gd name="T38" fmla="*/ 2147483646 w 21652"/>
              <a:gd name="T39" fmla="*/ 2147483646 h 19121"/>
              <a:gd name="T40" fmla="*/ 2147483646 w 21652"/>
              <a:gd name="T41" fmla="*/ 2147483646 h 19121"/>
              <a:gd name="T42" fmla="*/ 2147483646 w 21652"/>
              <a:gd name="T43" fmla="*/ 2147483646 h 19121"/>
              <a:gd name="T44" fmla="*/ 2147483646 w 21652"/>
              <a:gd name="T45" fmla="*/ 2147483646 h 19121"/>
              <a:gd name="T46" fmla="*/ 2147483646 w 21652"/>
              <a:gd name="T47" fmla="*/ 2147483646 h 19121"/>
              <a:gd name="T48" fmla="*/ 2147483646 w 21652"/>
              <a:gd name="T49" fmla="*/ 2147483646 h 19121"/>
              <a:gd name="T50" fmla="*/ 2147483646 w 21652"/>
              <a:gd name="T51" fmla="*/ 2147483646 h 19121"/>
              <a:gd name="T52" fmla="*/ 2147483646 w 21652"/>
              <a:gd name="T53" fmla="*/ 2147483646 h 19121"/>
              <a:gd name="T54" fmla="*/ 2147483646 w 21652"/>
              <a:gd name="T55" fmla="*/ 2147483646 h 19121"/>
              <a:gd name="T56" fmla="*/ 2147483646 w 21652"/>
              <a:gd name="T57" fmla="*/ 2147483646 h 19121"/>
              <a:gd name="T58" fmla="*/ 2147483646 w 21652"/>
              <a:gd name="T59" fmla="*/ 2147483646 h 19121"/>
              <a:gd name="T60" fmla="*/ 2147483646 w 21652"/>
              <a:gd name="T61" fmla="*/ 2147483646 h 19121"/>
              <a:gd name="T62" fmla="*/ 2147483646 w 21652"/>
              <a:gd name="T63" fmla="*/ 2147483646 h 19121"/>
              <a:gd name="T64" fmla="*/ 2147483646 w 21652"/>
              <a:gd name="T65" fmla="*/ 2147483646 h 19121"/>
              <a:gd name="T66" fmla="*/ 2147483646 w 21652"/>
              <a:gd name="T67" fmla="*/ 2147483646 h 19121"/>
              <a:gd name="T68" fmla="*/ 2147483646 w 21652"/>
              <a:gd name="T69" fmla="*/ 2147483646 h 19121"/>
              <a:gd name="T70" fmla="*/ 2147483646 w 21652"/>
              <a:gd name="T71" fmla="*/ 2147483646 h 19121"/>
              <a:gd name="T72" fmla="*/ 2147483646 w 21652"/>
              <a:gd name="T73" fmla="*/ 2147483646 h 19121"/>
              <a:gd name="T74" fmla="*/ 2147483646 w 21652"/>
              <a:gd name="T75" fmla="*/ 2147483646 h 19121"/>
              <a:gd name="T76" fmla="*/ 2147483646 w 21652"/>
              <a:gd name="T77" fmla="*/ 2147483646 h 19121"/>
              <a:gd name="T78" fmla="*/ 2147483646 w 21652"/>
              <a:gd name="T79" fmla="*/ 2147483646 h 19121"/>
              <a:gd name="T80" fmla="*/ 2147483646 w 21652"/>
              <a:gd name="T81" fmla="*/ 2147483646 h 19121"/>
              <a:gd name="T82" fmla="*/ 2147483646 w 21652"/>
              <a:gd name="T83" fmla="*/ 2147483646 h 19121"/>
              <a:gd name="T84" fmla="*/ 2147483646 w 21652"/>
              <a:gd name="T85" fmla="*/ 2147483646 h 19121"/>
              <a:gd name="T86" fmla="*/ 2147483646 w 21652"/>
              <a:gd name="T87" fmla="*/ 2147483646 h 19121"/>
              <a:gd name="T88" fmla="*/ 2147483646 w 21652"/>
              <a:gd name="T89" fmla="*/ 2147483646 h 19121"/>
              <a:gd name="T90" fmla="*/ 2147483646 w 21652"/>
              <a:gd name="T91" fmla="*/ 2147483646 h 19121"/>
              <a:gd name="T92" fmla="*/ 2147483646 w 21652"/>
              <a:gd name="T93" fmla="*/ 2147483646 h 1912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21652" h="19121" extrusionOk="0">
                <a:moveTo>
                  <a:pt x="6409" y="0"/>
                </a:moveTo>
                <a:cubicBezTo>
                  <a:pt x="6239" y="0"/>
                  <a:pt x="6079" y="21"/>
                  <a:pt x="5931" y="65"/>
                </a:cubicBezTo>
                <a:cubicBezTo>
                  <a:pt x="5023" y="339"/>
                  <a:pt x="3532" y="4742"/>
                  <a:pt x="3349" y="5425"/>
                </a:cubicBezTo>
                <a:cubicBezTo>
                  <a:pt x="3315" y="5550"/>
                  <a:pt x="3708" y="6043"/>
                  <a:pt x="3792" y="6127"/>
                </a:cubicBezTo>
                <a:cubicBezTo>
                  <a:pt x="4113" y="6445"/>
                  <a:pt x="4519" y="6715"/>
                  <a:pt x="4856" y="7023"/>
                </a:cubicBezTo>
                <a:cubicBezTo>
                  <a:pt x="5658" y="7749"/>
                  <a:pt x="6580" y="8337"/>
                  <a:pt x="7573" y="8757"/>
                </a:cubicBezTo>
                <a:cubicBezTo>
                  <a:pt x="7874" y="8885"/>
                  <a:pt x="8233" y="9057"/>
                  <a:pt x="8273" y="9385"/>
                </a:cubicBezTo>
                <a:cubicBezTo>
                  <a:pt x="8300" y="9645"/>
                  <a:pt x="8087" y="9889"/>
                  <a:pt x="7837" y="9963"/>
                </a:cubicBezTo>
                <a:cubicBezTo>
                  <a:pt x="7751" y="9989"/>
                  <a:pt x="7664" y="10000"/>
                  <a:pt x="7576" y="10000"/>
                </a:cubicBezTo>
                <a:cubicBezTo>
                  <a:pt x="7404" y="10000"/>
                  <a:pt x="7230" y="9957"/>
                  <a:pt x="7066" y="9899"/>
                </a:cubicBezTo>
                <a:cubicBezTo>
                  <a:pt x="6422" y="9669"/>
                  <a:pt x="5971" y="9223"/>
                  <a:pt x="5522" y="8730"/>
                </a:cubicBezTo>
                <a:cubicBezTo>
                  <a:pt x="4617" y="7732"/>
                  <a:pt x="2443" y="7100"/>
                  <a:pt x="2443" y="7100"/>
                </a:cubicBezTo>
                <a:cubicBezTo>
                  <a:pt x="2443" y="7100"/>
                  <a:pt x="1322" y="8050"/>
                  <a:pt x="1521" y="10453"/>
                </a:cubicBezTo>
                <a:cubicBezTo>
                  <a:pt x="1521" y="10453"/>
                  <a:pt x="3234" y="10990"/>
                  <a:pt x="4901" y="12261"/>
                </a:cubicBezTo>
                <a:cubicBezTo>
                  <a:pt x="5550" y="12757"/>
                  <a:pt x="6327" y="13272"/>
                  <a:pt x="6807" y="13950"/>
                </a:cubicBezTo>
                <a:cubicBezTo>
                  <a:pt x="6932" y="14130"/>
                  <a:pt x="7091" y="14420"/>
                  <a:pt x="6958" y="14643"/>
                </a:cubicBezTo>
                <a:cubicBezTo>
                  <a:pt x="6887" y="14763"/>
                  <a:pt x="6767" y="14808"/>
                  <a:pt x="6631" y="14808"/>
                </a:cubicBezTo>
                <a:cubicBezTo>
                  <a:pt x="6363" y="14808"/>
                  <a:pt x="6031" y="14636"/>
                  <a:pt x="5870" y="14521"/>
                </a:cubicBezTo>
                <a:cubicBezTo>
                  <a:pt x="5559" y="14302"/>
                  <a:pt x="5319" y="13997"/>
                  <a:pt x="5063" y="13714"/>
                </a:cubicBezTo>
                <a:cubicBezTo>
                  <a:pt x="4435" y="13032"/>
                  <a:pt x="3809" y="12450"/>
                  <a:pt x="2967" y="12058"/>
                </a:cubicBezTo>
                <a:cubicBezTo>
                  <a:pt x="2491" y="11835"/>
                  <a:pt x="1997" y="11645"/>
                  <a:pt x="1498" y="11494"/>
                </a:cubicBezTo>
                <a:cubicBezTo>
                  <a:pt x="1498" y="11494"/>
                  <a:pt x="1" y="14474"/>
                  <a:pt x="1812" y="17107"/>
                </a:cubicBezTo>
                <a:cubicBezTo>
                  <a:pt x="2362" y="17907"/>
                  <a:pt x="3238" y="18611"/>
                  <a:pt x="4276" y="19121"/>
                </a:cubicBezTo>
                <a:lnTo>
                  <a:pt x="11051" y="19121"/>
                </a:lnTo>
                <a:cubicBezTo>
                  <a:pt x="11288" y="18972"/>
                  <a:pt x="11517" y="18807"/>
                  <a:pt x="11737" y="18614"/>
                </a:cubicBezTo>
                <a:cubicBezTo>
                  <a:pt x="11727" y="17874"/>
                  <a:pt x="11700" y="17137"/>
                  <a:pt x="11649" y="16401"/>
                </a:cubicBezTo>
                <a:cubicBezTo>
                  <a:pt x="10765" y="16939"/>
                  <a:pt x="9535" y="17259"/>
                  <a:pt x="8334" y="17259"/>
                </a:cubicBezTo>
                <a:cubicBezTo>
                  <a:pt x="6990" y="17259"/>
                  <a:pt x="5682" y="16859"/>
                  <a:pt x="4934" y="15920"/>
                </a:cubicBezTo>
                <a:cubicBezTo>
                  <a:pt x="4917" y="15898"/>
                  <a:pt x="4927" y="15832"/>
                  <a:pt x="4954" y="15832"/>
                </a:cubicBezTo>
                <a:cubicBezTo>
                  <a:pt x="4959" y="15832"/>
                  <a:pt x="4965" y="15834"/>
                  <a:pt x="4971" y="15839"/>
                </a:cubicBezTo>
                <a:cubicBezTo>
                  <a:pt x="5817" y="16547"/>
                  <a:pt x="7042" y="16889"/>
                  <a:pt x="8275" y="16889"/>
                </a:cubicBezTo>
                <a:cubicBezTo>
                  <a:pt x="9498" y="16889"/>
                  <a:pt x="10728" y="16553"/>
                  <a:pt x="11605" y="15903"/>
                </a:cubicBezTo>
                <a:cubicBezTo>
                  <a:pt x="11544" y="15225"/>
                  <a:pt x="11473" y="14545"/>
                  <a:pt x="11375" y="13869"/>
                </a:cubicBezTo>
                <a:cubicBezTo>
                  <a:pt x="11369" y="13822"/>
                  <a:pt x="11358" y="13774"/>
                  <a:pt x="11349" y="13727"/>
                </a:cubicBezTo>
                <a:cubicBezTo>
                  <a:pt x="11343" y="13727"/>
                  <a:pt x="11337" y="13727"/>
                  <a:pt x="11332" y="13727"/>
                </a:cubicBezTo>
                <a:cubicBezTo>
                  <a:pt x="10266" y="13727"/>
                  <a:pt x="9201" y="13421"/>
                  <a:pt x="8250" y="12947"/>
                </a:cubicBezTo>
                <a:cubicBezTo>
                  <a:pt x="7111" y="12383"/>
                  <a:pt x="6364" y="11430"/>
                  <a:pt x="5525" y="10510"/>
                </a:cubicBezTo>
                <a:cubicBezTo>
                  <a:pt x="5506" y="10488"/>
                  <a:pt x="5514" y="10424"/>
                  <a:pt x="5541" y="10424"/>
                </a:cubicBezTo>
                <a:cubicBezTo>
                  <a:pt x="5546" y="10424"/>
                  <a:pt x="5553" y="10427"/>
                  <a:pt x="5559" y="10433"/>
                </a:cubicBezTo>
                <a:cubicBezTo>
                  <a:pt x="6300" y="11071"/>
                  <a:pt x="6962" y="11795"/>
                  <a:pt x="7796" y="12315"/>
                </a:cubicBezTo>
                <a:cubicBezTo>
                  <a:pt x="8772" y="12925"/>
                  <a:pt x="10064" y="13336"/>
                  <a:pt x="11253" y="13336"/>
                </a:cubicBezTo>
                <a:cubicBezTo>
                  <a:pt x="11262" y="13336"/>
                  <a:pt x="11271" y="13336"/>
                  <a:pt x="11280" y="13336"/>
                </a:cubicBezTo>
                <a:cubicBezTo>
                  <a:pt x="11004" y="11632"/>
                  <a:pt x="10591" y="9946"/>
                  <a:pt x="10044" y="8304"/>
                </a:cubicBezTo>
                <a:cubicBezTo>
                  <a:pt x="9013" y="6678"/>
                  <a:pt x="7529" y="5448"/>
                  <a:pt x="5955" y="4319"/>
                </a:cubicBezTo>
                <a:cubicBezTo>
                  <a:pt x="5924" y="4298"/>
                  <a:pt x="5916" y="4188"/>
                  <a:pt x="5960" y="4188"/>
                </a:cubicBezTo>
                <a:cubicBezTo>
                  <a:pt x="5965" y="4188"/>
                  <a:pt x="5970" y="4189"/>
                  <a:pt x="5976" y="4191"/>
                </a:cubicBezTo>
                <a:cubicBezTo>
                  <a:pt x="7219" y="4742"/>
                  <a:pt x="8259" y="5712"/>
                  <a:pt x="9223" y="6651"/>
                </a:cubicBezTo>
                <a:cubicBezTo>
                  <a:pt x="9317" y="6743"/>
                  <a:pt x="9439" y="6854"/>
                  <a:pt x="9571" y="6979"/>
                </a:cubicBezTo>
                <a:cubicBezTo>
                  <a:pt x="8824" y="5043"/>
                  <a:pt x="7891" y="3184"/>
                  <a:pt x="6749" y="1457"/>
                </a:cubicBezTo>
                <a:cubicBezTo>
                  <a:pt x="6728" y="1425"/>
                  <a:pt x="6746" y="1356"/>
                  <a:pt x="6775" y="1356"/>
                </a:cubicBezTo>
                <a:cubicBezTo>
                  <a:pt x="6782" y="1356"/>
                  <a:pt x="6791" y="1361"/>
                  <a:pt x="6800" y="1373"/>
                </a:cubicBezTo>
                <a:cubicBezTo>
                  <a:pt x="7969" y="2927"/>
                  <a:pt x="8949" y="4573"/>
                  <a:pt x="9750" y="6300"/>
                </a:cubicBezTo>
                <a:cubicBezTo>
                  <a:pt x="9821" y="5049"/>
                  <a:pt x="9770" y="3809"/>
                  <a:pt x="9635" y="2555"/>
                </a:cubicBezTo>
                <a:cubicBezTo>
                  <a:pt x="9633" y="2530"/>
                  <a:pt x="9654" y="2498"/>
                  <a:pt x="9673" y="2498"/>
                </a:cubicBezTo>
                <a:cubicBezTo>
                  <a:pt x="9682" y="2498"/>
                  <a:pt x="9690" y="2505"/>
                  <a:pt x="9696" y="2521"/>
                </a:cubicBezTo>
                <a:cubicBezTo>
                  <a:pt x="10078" y="3989"/>
                  <a:pt x="10189" y="5448"/>
                  <a:pt x="10054" y="6952"/>
                </a:cubicBezTo>
                <a:cubicBezTo>
                  <a:pt x="10740" y="8543"/>
                  <a:pt x="11263" y="10203"/>
                  <a:pt x="11636" y="11920"/>
                </a:cubicBezTo>
                <a:cubicBezTo>
                  <a:pt x="13180" y="11233"/>
                  <a:pt x="14616" y="9581"/>
                  <a:pt x="15028" y="7980"/>
                </a:cubicBezTo>
                <a:cubicBezTo>
                  <a:pt x="15035" y="7949"/>
                  <a:pt x="15052" y="7937"/>
                  <a:pt x="15070" y="7937"/>
                </a:cubicBezTo>
                <a:cubicBezTo>
                  <a:pt x="15096" y="7937"/>
                  <a:pt x="15124" y="7964"/>
                  <a:pt x="15126" y="8000"/>
                </a:cubicBezTo>
                <a:cubicBezTo>
                  <a:pt x="15258" y="9703"/>
                  <a:pt x="13203" y="11662"/>
                  <a:pt x="11706" y="12261"/>
                </a:cubicBezTo>
                <a:cubicBezTo>
                  <a:pt x="11754" y="12504"/>
                  <a:pt x="11811" y="12748"/>
                  <a:pt x="11855" y="12991"/>
                </a:cubicBezTo>
                <a:cubicBezTo>
                  <a:pt x="11987" y="13744"/>
                  <a:pt x="12085" y="14501"/>
                  <a:pt x="12163" y="15262"/>
                </a:cubicBezTo>
                <a:cubicBezTo>
                  <a:pt x="12762" y="15733"/>
                  <a:pt x="13558" y="15934"/>
                  <a:pt x="14397" y="15934"/>
                </a:cubicBezTo>
                <a:cubicBezTo>
                  <a:pt x="15909" y="15934"/>
                  <a:pt x="17558" y="15282"/>
                  <a:pt x="18438" y="14393"/>
                </a:cubicBezTo>
                <a:cubicBezTo>
                  <a:pt x="18443" y="14388"/>
                  <a:pt x="18448" y="14386"/>
                  <a:pt x="18452" y="14386"/>
                </a:cubicBezTo>
                <a:cubicBezTo>
                  <a:pt x="18476" y="14386"/>
                  <a:pt x="18483" y="14451"/>
                  <a:pt x="18472" y="14471"/>
                </a:cubicBezTo>
                <a:cubicBezTo>
                  <a:pt x="17614" y="15674"/>
                  <a:pt x="16032" y="16204"/>
                  <a:pt x="14589" y="16262"/>
                </a:cubicBezTo>
                <a:cubicBezTo>
                  <a:pt x="14517" y="16265"/>
                  <a:pt x="14426" y="16267"/>
                  <a:pt x="14321" y="16267"/>
                </a:cubicBezTo>
                <a:cubicBezTo>
                  <a:pt x="13764" y="16267"/>
                  <a:pt x="12809" y="16206"/>
                  <a:pt x="12227" y="15911"/>
                </a:cubicBezTo>
                <a:cubicBezTo>
                  <a:pt x="12305" y="16820"/>
                  <a:pt x="12352" y="17735"/>
                  <a:pt x="12362" y="18648"/>
                </a:cubicBezTo>
                <a:lnTo>
                  <a:pt x="12362" y="18681"/>
                </a:lnTo>
                <a:cubicBezTo>
                  <a:pt x="12683" y="18820"/>
                  <a:pt x="13153" y="18993"/>
                  <a:pt x="13707" y="19121"/>
                </a:cubicBezTo>
                <a:lnTo>
                  <a:pt x="16471" y="19121"/>
                </a:lnTo>
                <a:cubicBezTo>
                  <a:pt x="16830" y="19019"/>
                  <a:pt x="17184" y="18871"/>
                  <a:pt x="17525" y="18658"/>
                </a:cubicBezTo>
                <a:cubicBezTo>
                  <a:pt x="20618" y="16701"/>
                  <a:pt x="21652" y="12261"/>
                  <a:pt x="18519" y="9504"/>
                </a:cubicBezTo>
                <a:cubicBezTo>
                  <a:pt x="18431" y="11051"/>
                  <a:pt x="16542" y="13258"/>
                  <a:pt x="15758" y="13440"/>
                </a:cubicBezTo>
                <a:cubicBezTo>
                  <a:pt x="15564" y="13486"/>
                  <a:pt x="15392" y="13507"/>
                  <a:pt x="15246" y="13507"/>
                </a:cubicBezTo>
                <a:cubicBezTo>
                  <a:pt x="14540" y="13507"/>
                  <a:pt x="14413" y="13008"/>
                  <a:pt x="15126" y="12261"/>
                </a:cubicBezTo>
                <a:cubicBezTo>
                  <a:pt x="15988" y="11358"/>
                  <a:pt x="16319" y="11166"/>
                  <a:pt x="17194" y="9993"/>
                </a:cubicBezTo>
                <a:cubicBezTo>
                  <a:pt x="17971" y="8956"/>
                  <a:pt x="17999" y="8006"/>
                  <a:pt x="17999" y="8006"/>
                </a:cubicBezTo>
                <a:lnTo>
                  <a:pt x="14312" y="5019"/>
                </a:lnTo>
                <a:cubicBezTo>
                  <a:pt x="14311" y="5019"/>
                  <a:pt x="14310" y="5018"/>
                  <a:pt x="14309" y="5018"/>
                </a:cubicBezTo>
                <a:cubicBezTo>
                  <a:pt x="14234" y="5018"/>
                  <a:pt x="13615" y="6061"/>
                  <a:pt x="13589" y="6138"/>
                </a:cubicBezTo>
                <a:cubicBezTo>
                  <a:pt x="13392" y="6776"/>
                  <a:pt x="13339" y="7412"/>
                  <a:pt x="12893" y="7949"/>
                </a:cubicBezTo>
                <a:cubicBezTo>
                  <a:pt x="12781" y="8087"/>
                  <a:pt x="12639" y="8216"/>
                  <a:pt x="12467" y="8259"/>
                </a:cubicBezTo>
                <a:cubicBezTo>
                  <a:pt x="12428" y="8270"/>
                  <a:pt x="12386" y="8276"/>
                  <a:pt x="12345" y="8276"/>
                </a:cubicBezTo>
                <a:cubicBezTo>
                  <a:pt x="12204" y="8276"/>
                  <a:pt x="12063" y="8213"/>
                  <a:pt x="11997" y="8091"/>
                </a:cubicBezTo>
                <a:cubicBezTo>
                  <a:pt x="11943" y="7989"/>
                  <a:pt x="11950" y="7868"/>
                  <a:pt x="11963" y="7753"/>
                </a:cubicBezTo>
                <a:cubicBezTo>
                  <a:pt x="12038" y="7135"/>
                  <a:pt x="12328" y="6567"/>
                  <a:pt x="12619" y="6016"/>
                </a:cubicBezTo>
                <a:cubicBezTo>
                  <a:pt x="12683" y="5898"/>
                  <a:pt x="13606" y="4452"/>
                  <a:pt x="13585" y="4431"/>
                </a:cubicBezTo>
                <a:cubicBezTo>
                  <a:pt x="13573" y="4418"/>
                  <a:pt x="8900" y="0"/>
                  <a:pt x="6409"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76" name="Google Shape;448;p8">
            <a:extLst>
              <a:ext uri="{FF2B5EF4-FFF2-40B4-BE49-F238E27FC236}">
                <a16:creationId xmlns:a16="http://schemas.microsoft.com/office/drawing/2014/main" id="{83AB4FA5-CDBD-4548-9155-C429EB31970C}"/>
              </a:ext>
            </a:extLst>
          </p:cNvPr>
          <p:cNvSpPr>
            <a:spLocks/>
          </p:cNvSpPr>
          <p:nvPr/>
        </p:nvSpPr>
        <p:spPr bwMode="auto">
          <a:xfrm>
            <a:off x="8767234" y="276226"/>
            <a:ext cx="361951" cy="525463"/>
          </a:xfrm>
          <a:custGeom>
            <a:avLst/>
            <a:gdLst>
              <a:gd name="T0" fmla="*/ 2147483646 w 3973"/>
              <a:gd name="T1" fmla="*/ 0 h 5922"/>
              <a:gd name="T2" fmla="*/ 2147483646 w 3973"/>
              <a:gd name="T3" fmla="*/ 0 h 5922"/>
              <a:gd name="T4" fmla="*/ 2147483646 w 3973"/>
              <a:gd name="T5" fmla="*/ 2147483646 h 5922"/>
              <a:gd name="T6" fmla="*/ 2147483646 w 3973"/>
              <a:gd name="T7" fmla="*/ 2147483646 h 5922"/>
              <a:gd name="T8" fmla="*/ 2147483646 w 3973"/>
              <a:gd name="T9" fmla="*/ 2147483646 h 5922"/>
              <a:gd name="T10" fmla="*/ 2147483646 w 3973"/>
              <a:gd name="T11" fmla="*/ 2147483646 h 5922"/>
              <a:gd name="T12" fmla="*/ 2147483646 w 3973"/>
              <a:gd name="T13" fmla="*/ 2147483646 h 5922"/>
              <a:gd name="T14" fmla="*/ 2147483646 w 3973"/>
              <a:gd name="T15" fmla="*/ 2147483646 h 5922"/>
              <a:gd name="T16" fmla="*/ 2147483646 w 3973"/>
              <a:gd name="T17" fmla="*/ 0 h 59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73" h="5922" extrusionOk="0">
                <a:moveTo>
                  <a:pt x="972" y="0"/>
                </a:moveTo>
                <a:lnTo>
                  <a:pt x="972" y="0"/>
                </a:lnTo>
                <a:cubicBezTo>
                  <a:pt x="1216" y="859"/>
                  <a:pt x="1850" y="2785"/>
                  <a:pt x="1" y="3666"/>
                </a:cubicBezTo>
                <a:cubicBezTo>
                  <a:pt x="216" y="3593"/>
                  <a:pt x="422" y="3559"/>
                  <a:pt x="618" y="3559"/>
                </a:cubicBezTo>
                <a:cubicBezTo>
                  <a:pt x="1697" y="3559"/>
                  <a:pt x="2484" y="4595"/>
                  <a:pt x="2989" y="5922"/>
                </a:cubicBezTo>
                <a:cubicBezTo>
                  <a:pt x="2466" y="3666"/>
                  <a:pt x="2765" y="2961"/>
                  <a:pt x="3972" y="2411"/>
                </a:cubicBezTo>
                <a:cubicBezTo>
                  <a:pt x="3768" y="2471"/>
                  <a:pt x="3576" y="2498"/>
                  <a:pt x="3395" y="2498"/>
                </a:cubicBezTo>
                <a:cubicBezTo>
                  <a:pt x="2162" y="2498"/>
                  <a:pt x="1461" y="1207"/>
                  <a:pt x="972"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77" name="Google Shape;449;p8">
            <a:extLst>
              <a:ext uri="{FF2B5EF4-FFF2-40B4-BE49-F238E27FC236}">
                <a16:creationId xmlns:a16="http://schemas.microsoft.com/office/drawing/2014/main" id="{FBCAEDBF-9107-479C-8881-111E07825345}"/>
              </a:ext>
            </a:extLst>
          </p:cNvPr>
          <p:cNvSpPr>
            <a:spLocks/>
          </p:cNvSpPr>
          <p:nvPr/>
        </p:nvSpPr>
        <p:spPr bwMode="auto">
          <a:xfrm>
            <a:off x="7509934" y="6094414"/>
            <a:ext cx="423333" cy="365125"/>
          </a:xfrm>
          <a:custGeom>
            <a:avLst/>
            <a:gdLst>
              <a:gd name="T0" fmla="*/ 2147483646 w 5734"/>
              <a:gd name="T1" fmla="*/ 0 h 5078"/>
              <a:gd name="T2" fmla="*/ 2147483646 w 5734"/>
              <a:gd name="T3" fmla="*/ 2147483646 h 5078"/>
              <a:gd name="T4" fmla="*/ 2147483646 w 5734"/>
              <a:gd name="T5" fmla="*/ 2147483646 h 5078"/>
              <a:gd name="T6" fmla="*/ 2147483646 w 5734"/>
              <a:gd name="T7" fmla="*/ 2147483646 h 5078"/>
              <a:gd name="T8" fmla="*/ 2147483646 w 5734"/>
              <a:gd name="T9" fmla="*/ 2147483646 h 5078"/>
              <a:gd name="T10" fmla="*/ 2147483646 w 5734"/>
              <a:gd name="T11" fmla="*/ 2147483646 h 5078"/>
              <a:gd name="T12" fmla="*/ 2147483646 w 5734"/>
              <a:gd name="T13" fmla="*/ 2147483646 h 5078"/>
              <a:gd name="T14" fmla="*/ 2147483646 w 5734"/>
              <a:gd name="T15" fmla="*/ 2147483646 h 5078"/>
              <a:gd name="T16" fmla="*/ 2147483646 w 5734"/>
              <a:gd name="T17" fmla="*/ 2147483646 h 5078"/>
              <a:gd name="T18" fmla="*/ 2147483646 w 5734"/>
              <a:gd name="T19" fmla="*/ 2147483646 h 5078"/>
              <a:gd name="T20" fmla="*/ 2147483646 w 5734"/>
              <a:gd name="T21" fmla="*/ 2147483646 h 5078"/>
              <a:gd name="T22" fmla="*/ 2147483646 w 5734"/>
              <a:gd name="T23" fmla="*/ 2147483646 h 5078"/>
              <a:gd name="T24" fmla="*/ 2147483646 w 5734"/>
              <a:gd name="T25" fmla="*/ 2147483646 h 5078"/>
              <a:gd name="T26" fmla="*/ 2147483646 w 5734"/>
              <a:gd name="T27" fmla="*/ 2147483646 h 5078"/>
              <a:gd name="T28" fmla="*/ 2147483646 w 5734"/>
              <a:gd name="T29" fmla="*/ 2147483646 h 5078"/>
              <a:gd name="T30" fmla="*/ 2147483646 w 5734"/>
              <a:gd name="T31" fmla="*/ 2147483646 h 5078"/>
              <a:gd name="T32" fmla="*/ 2147483646 w 5734"/>
              <a:gd name="T33" fmla="*/ 2147483646 h 5078"/>
              <a:gd name="T34" fmla="*/ 2147483646 w 5734"/>
              <a:gd name="T35" fmla="*/ 2147483646 h 5078"/>
              <a:gd name="T36" fmla="*/ 2147483646 w 5734"/>
              <a:gd name="T37" fmla="*/ 2147483646 h 5078"/>
              <a:gd name="T38" fmla="*/ 2147483646 w 5734"/>
              <a:gd name="T39" fmla="*/ 2147483646 h 5078"/>
              <a:gd name="T40" fmla="*/ 2147483646 w 5734"/>
              <a:gd name="T41" fmla="*/ 2147483646 h 5078"/>
              <a:gd name="T42" fmla="*/ 2147483646 w 5734"/>
              <a:gd name="T43" fmla="*/ 2147483646 h 5078"/>
              <a:gd name="T44" fmla="*/ 2147483646 w 5734"/>
              <a:gd name="T45" fmla="*/ 2147483646 h 5078"/>
              <a:gd name="T46" fmla="*/ 2147483646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78" name="Google Shape;450;p8">
            <a:extLst>
              <a:ext uri="{FF2B5EF4-FFF2-40B4-BE49-F238E27FC236}">
                <a16:creationId xmlns:a16="http://schemas.microsoft.com/office/drawing/2014/main" id="{35A2CB92-31FD-43BD-A906-D1B9566F7992}"/>
              </a:ext>
            </a:extLst>
          </p:cNvPr>
          <p:cNvSpPr/>
          <p:nvPr/>
        </p:nvSpPr>
        <p:spPr>
          <a:xfrm>
            <a:off x="4794251" y="5861050"/>
            <a:ext cx="412749" cy="368300"/>
          </a:xfrm>
          <a:custGeom>
            <a:avLst/>
            <a:gdLst/>
            <a:ahLst/>
            <a:cxnLst/>
            <a:rect l="l" t="t" r="r" b="b"/>
            <a:pathLst>
              <a:path w="4533" h="4162" extrusionOk="0">
                <a:moveTo>
                  <a:pt x="1237" y="0"/>
                </a:moveTo>
                <a:cubicBezTo>
                  <a:pt x="1232" y="0"/>
                  <a:pt x="1227" y="1"/>
                  <a:pt x="1224" y="3"/>
                </a:cubicBezTo>
                <a:cubicBezTo>
                  <a:pt x="1124" y="59"/>
                  <a:pt x="1224" y="1681"/>
                  <a:pt x="1224" y="1681"/>
                </a:cubicBezTo>
                <a:cubicBezTo>
                  <a:pt x="1224" y="1681"/>
                  <a:pt x="0" y="2243"/>
                  <a:pt x="0" y="2375"/>
                </a:cubicBezTo>
                <a:cubicBezTo>
                  <a:pt x="0" y="2508"/>
                  <a:pt x="1819" y="2673"/>
                  <a:pt x="1819" y="2673"/>
                </a:cubicBezTo>
                <a:cubicBezTo>
                  <a:pt x="1819" y="2673"/>
                  <a:pt x="1919" y="4161"/>
                  <a:pt x="2085" y="4161"/>
                </a:cubicBezTo>
                <a:cubicBezTo>
                  <a:pt x="2250" y="4161"/>
                  <a:pt x="2891" y="2408"/>
                  <a:pt x="2891" y="2408"/>
                </a:cubicBezTo>
                <a:cubicBezTo>
                  <a:pt x="2891" y="2408"/>
                  <a:pt x="3857" y="2705"/>
                  <a:pt x="4277" y="2705"/>
                </a:cubicBezTo>
                <a:cubicBezTo>
                  <a:pt x="4382" y="2705"/>
                  <a:pt x="4453" y="2686"/>
                  <a:pt x="4467" y="2640"/>
                </a:cubicBezTo>
                <a:cubicBezTo>
                  <a:pt x="4532" y="2408"/>
                  <a:pt x="3441" y="1382"/>
                  <a:pt x="3441" y="1382"/>
                </a:cubicBezTo>
                <a:cubicBezTo>
                  <a:pt x="3441" y="1382"/>
                  <a:pt x="4168" y="291"/>
                  <a:pt x="4036" y="191"/>
                </a:cubicBezTo>
                <a:cubicBezTo>
                  <a:pt x="4028" y="185"/>
                  <a:pt x="4014" y="182"/>
                  <a:pt x="3996" y="182"/>
                </a:cubicBezTo>
                <a:cubicBezTo>
                  <a:pt x="3729" y="182"/>
                  <a:pt x="2481" y="820"/>
                  <a:pt x="2481" y="820"/>
                </a:cubicBezTo>
                <a:cubicBezTo>
                  <a:pt x="2481" y="820"/>
                  <a:pt x="1394" y="0"/>
                  <a:pt x="1237" y="0"/>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79" name="Google Shape;451;p8">
            <a:extLst>
              <a:ext uri="{FF2B5EF4-FFF2-40B4-BE49-F238E27FC236}">
                <a16:creationId xmlns:a16="http://schemas.microsoft.com/office/drawing/2014/main" id="{C2E397A8-FA92-4A5B-922E-EAB376DF7A8D}"/>
              </a:ext>
            </a:extLst>
          </p:cNvPr>
          <p:cNvSpPr>
            <a:spLocks/>
          </p:cNvSpPr>
          <p:nvPr/>
        </p:nvSpPr>
        <p:spPr bwMode="auto">
          <a:xfrm>
            <a:off x="3073401" y="171451"/>
            <a:ext cx="520700" cy="735013"/>
          </a:xfrm>
          <a:custGeom>
            <a:avLst/>
            <a:gdLst>
              <a:gd name="T0" fmla="*/ 2147483646 w 12328"/>
              <a:gd name="T1" fmla="*/ 2147483646 h 17372"/>
              <a:gd name="T2" fmla="*/ 2147483646 w 12328"/>
              <a:gd name="T3" fmla="*/ 2147483646 h 17372"/>
              <a:gd name="T4" fmla="*/ 2147483646 w 12328"/>
              <a:gd name="T5" fmla="*/ 2147483646 h 17372"/>
              <a:gd name="T6" fmla="*/ 2147483646 w 12328"/>
              <a:gd name="T7" fmla="*/ 2147483646 h 17372"/>
              <a:gd name="T8" fmla="*/ 2147483646 w 12328"/>
              <a:gd name="T9" fmla="*/ 2147483646 h 17372"/>
              <a:gd name="T10" fmla="*/ 2147483646 w 12328"/>
              <a:gd name="T11" fmla="*/ 2147483646 h 17372"/>
              <a:gd name="T12" fmla="*/ 2147483646 w 12328"/>
              <a:gd name="T13" fmla="*/ 2147483646 h 17372"/>
              <a:gd name="T14" fmla="*/ 2147483646 w 12328"/>
              <a:gd name="T15" fmla="*/ 2147483646 h 17372"/>
              <a:gd name="T16" fmla="*/ 2147483646 w 12328"/>
              <a:gd name="T17" fmla="*/ 2147483646 h 17372"/>
              <a:gd name="T18" fmla="*/ 2147483646 w 12328"/>
              <a:gd name="T19" fmla="*/ 2147483646 h 17372"/>
              <a:gd name="T20" fmla="*/ 2147483646 w 12328"/>
              <a:gd name="T21" fmla="*/ 2147483646 h 17372"/>
              <a:gd name="T22" fmla="*/ 2147483646 w 12328"/>
              <a:gd name="T23" fmla="*/ 0 h 17372"/>
              <a:gd name="T24" fmla="*/ 2147483646 w 12328"/>
              <a:gd name="T25" fmla="*/ 2147483646 h 17372"/>
              <a:gd name="T26" fmla="*/ 2147483646 w 12328"/>
              <a:gd name="T27" fmla="*/ 2147483646 h 17372"/>
              <a:gd name="T28" fmla="*/ 2147483646 w 12328"/>
              <a:gd name="T29" fmla="*/ 2147483646 h 17372"/>
              <a:gd name="T30" fmla="*/ 2147483646 w 12328"/>
              <a:gd name="T31" fmla="*/ 2147483646 h 17372"/>
              <a:gd name="T32" fmla="*/ 2147483646 w 12328"/>
              <a:gd name="T33" fmla="*/ 2147483646 h 17372"/>
              <a:gd name="T34" fmla="*/ 2147483646 w 12328"/>
              <a:gd name="T35" fmla="*/ 2147483646 h 17372"/>
              <a:gd name="T36" fmla="*/ 2147483646 w 12328"/>
              <a:gd name="T37" fmla="*/ 2147483646 h 17372"/>
              <a:gd name="T38" fmla="*/ 2147483646 w 12328"/>
              <a:gd name="T39" fmla="*/ 2147483646 h 17372"/>
              <a:gd name="T40" fmla="*/ 2147483646 w 12328"/>
              <a:gd name="T41" fmla="*/ 2147483646 h 17372"/>
              <a:gd name="T42" fmla="*/ 2147483646 w 12328"/>
              <a:gd name="T43" fmla="*/ 2147483646 h 17372"/>
              <a:gd name="T44" fmla="*/ 2147483646 w 12328"/>
              <a:gd name="T45" fmla="*/ 2147483646 h 17372"/>
              <a:gd name="T46" fmla="*/ 2147483646 w 12328"/>
              <a:gd name="T47" fmla="*/ 2147483646 h 17372"/>
              <a:gd name="T48" fmla="*/ 2147483646 w 12328"/>
              <a:gd name="T49" fmla="*/ 2147483646 h 17372"/>
              <a:gd name="T50" fmla="*/ 2147483646 w 12328"/>
              <a:gd name="T51" fmla="*/ 2147483646 h 17372"/>
              <a:gd name="T52" fmla="*/ 2147483646 w 12328"/>
              <a:gd name="T53" fmla="*/ 2147483646 h 17372"/>
              <a:gd name="T54" fmla="*/ 2147483646 w 12328"/>
              <a:gd name="T55" fmla="*/ 2147483646 h 17372"/>
              <a:gd name="T56" fmla="*/ 2147483646 w 12328"/>
              <a:gd name="T57" fmla="*/ 2147483646 h 17372"/>
              <a:gd name="T58" fmla="*/ 2147483646 w 12328"/>
              <a:gd name="T59" fmla="*/ 2147483646 h 17372"/>
              <a:gd name="T60" fmla="*/ 2147483646 w 12328"/>
              <a:gd name="T61" fmla="*/ 2147483646 h 17372"/>
              <a:gd name="T62" fmla="*/ 2147483646 w 12328"/>
              <a:gd name="T63" fmla="*/ 2147483646 h 17372"/>
              <a:gd name="T64" fmla="*/ 2147483646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80" name="Google Shape;452;p8">
            <a:extLst>
              <a:ext uri="{FF2B5EF4-FFF2-40B4-BE49-F238E27FC236}">
                <a16:creationId xmlns:a16="http://schemas.microsoft.com/office/drawing/2014/main" id="{90336466-EB42-45CB-B0D5-1F64AB79CA53}"/>
              </a:ext>
            </a:extLst>
          </p:cNvPr>
          <p:cNvSpPr>
            <a:spLocks/>
          </p:cNvSpPr>
          <p:nvPr/>
        </p:nvSpPr>
        <p:spPr bwMode="auto">
          <a:xfrm>
            <a:off x="10661651" y="4984751"/>
            <a:ext cx="423333" cy="4175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2147483646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2147483646 h 6358"/>
              <a:gd name="T108" fmla="*/ 2147483646 w 6432"/>
              <a:gd name="T109" fmla="*/ 2147483646 h 6358"/>
              <a:gd name="T110" fmla="*/ 2147483646 w 6432"/>
              <a:gd name="T111" fmla="*/ 2147483646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81" name="Google Shape;453;p8">
            <a:extLst>
              <a:ext uri="{FF2B5EF4-FFF2-40B4-BE49-F238E27FC236}">
                <a16:creationId xmlns:a16="http://schemas.microsoft.com/office/drawing/2014/main" id="{AA835BF7-B960-4E31-84EB-FD5B693117A2}"/>
              </a:ext>
            </a:extLst>
          </p:cNvPr>
          <p:cNvSpPr/>
          <p:nvPr/>
        </p:nvSpPr>
        <p:spPr>
          <a:xfrm>
            <a:off x="5090585" y="6224589"/>
            <a:ext cx="2010833" cy="649287"/>
          </a:xfrm>
          <a:custGeom>
            <a:avLst/>
            <a:gdLst/>
            <a:ahLst/>
            <a:cxnLst/>
            <a:rect l="l" t="t" r="r" b="b"/>
            <a:pathLst>
              <a:path w="24204" h="7815" extrusionOk="0">
                <a:moveTo>
                  <a:pt x="16155" y="1"/>
                </a:moveTo>
                <a:cubicBezTo>
                  <a:pt x="14677" y="1"/>
                  <a:pt x="13024" y="802"/>
                  <a:pt x="12476" y="2554"/>
                </a:cubicBezTo>
                <a:cubicBezTo>
                  <a:pt x="12476" y="2554"/>
                  <a:pt x="11108" y="331"/>
                  <a:pt x="8285" y="331"/>
                </a:cubicBezTo>
                <a:cubicBezTo>
                  <a:pt x="8057" y="331"/>
                  <a:pt x="7820" y="346"/>
                  <a:pt x="7574" y="377"/>
                </a:cubicBezTo>
                <a:cubicBezTo>
                  <a:pt x="4269" y="796"/>
                  <a:pt x="4684" y="3932"/>
                  <a:pt x="4684" y="3932"/>
                </a:cubicBezTo>
                <a:cubicBezTo>
                  <a:pt x="4684" y="3932"/>
                  <a:pt x="4094" y="3782"/>
                  <a:pt x="3335" y="3782"/>
                </a:cubicBezTo>
                <a:cubicBezTo>
                  <a:pt x="2082" y="3782"/>
                  <a:pt x="367" y="4191"/>
                  <a:pt x="78" y="6358"/>
                </a:cubicBezTo>
                <a:cubicBezTo>
                  <a:pt x="0" y="6949"/>
                  <a:pt x="68" y="7429"/>
                  <a:pt x="237" y="7815"/>
                </a:cubicBezTo>
                <a:lnTo>
                  <a:pt x="23257" y="7815"/>
                </a:lnTo>
                <a:cubicBezTo>
                  <a:pt x="23686" y="7395"/>
                  <a:pt x="23993" y="6821"/>
                  <a:pt x="24047" y="6041"/>
                </a:cubicBezTo>
                <a:cubicBezTo>
                  <a:pt x="24204" y="3886"/>
                  <a:pt x="22100" y="3543"/>
                  <a:pt x="20743" y="3543"/>
                </a:cubicBezTo>
                <a:cubicBezTo>
                  <a:pt x="20109" y="3543"/>
                  <a:pt x="19638" y="3618"/>
                  <a:pt x="19638" y="3618"/>
                </a:cubicBezTo>
                <a:cubicBezTo>
                  <a:pt x="19638" y="3618"/>
                  <a:pt x="19816" y="1013"/>
                  <a:pt x="17302" y="177"/>
                </a:cubicBezTo>
                <a:cubicBezTo>
                  <a:pt x="16950" y="61"/>
                  <a:pt x="16559" y="1"/>
                  <a:pt x="16155" y="1"/>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82" name="Google Shape;454;p8">
            <a:extLst>
              <a:ext uri="{FF2B5EF4-FFF2-40B4-BE49-F238E27FC236}">
                <a16:creationId xmlns:a16="http://schemas.microsoft.com/office/drawing/2014/main" id="{7E4C23E8-8414-45F4-A2D0-05F6DF141166}"/>
              </a:ext>
            </a:extLst>
          </p:cNvPr>
          <p:cNvSpPr>
            <a:spLocks/>
          </p:cNvSpPr>
          <p:nvPr/>
        </p:nvSpPr>
        <p:spPr bwMode="auto">
          <a:xfrm>
            <a:off x="7802034" y="536576"/>
            <a:ext cx="423333" cy="365125"/>
          </a:xfrm>
          <a:custGeom>
            <a:avLst/>
            <a:gdLst>
              <a:gd name="T0" fmla="*/ 2147483646 w 5734"/>
              <a:gd name="T1" fmla="*/ 0 h 5078"/>
              <a:gd name="T2" fmla="*/ 2147483646 w 5734"/>
              <a:gd name="T3" fmla="*/ 2147483646 h 5078"/>
              <a:gd name="T4" fmla="*/ 2147483646 w 5734"/>
              <a:gd name="T5" fmla="*/ 2147483646 h 5078"/>
              <a:gd name="T6" fmla="*/ 2147483646 w 5734"/>
              <a:gd name="T7" fmla="*/ 2147483646 h 5078"/>
              <a:gd name="T8" fmla="*/ 2147483646 w 5734"/>
              <a:gd name="T9" fmla="*/ 2147483646 h 5078"/>
              <a:gd name="T10" fmla="*/ 2147483646 w 5734"/>
              <a:gd name="T11" fmla="*/ 2147483646 h 5078"/>
              <a:gd name="T12" fmla="*/ 2147483646 w 5734"/>
              <a:gd name="T13" fmla="*/ 2147483646 h 5078"/>
              <a:gd name="T14" fmla="*/ 2147483646 w 5734"/>
              <a:gd name="T15" fmla="*/ 2147483646 h 5078"/>
              <a:gd name="T16" fmla="*/ 2147483646 w 5734"/>
              <a:gd name="T17" fmla="*/ 2147483646 h 5078"/>
              <a:gd name="T18" fmla="*/ 2147483646 w 5734"/>
              <a:gd name="T19" fmla="*/ 2147483646 h 5078"/>
              <a:gd name="T20" fmla="*/ 2147483646 w 5734"/>
              <a:gd name="T21" fmla="*/ 2147483646 h 5078"/>
              <a:gd name="T22" fmla="*/ 2147483646 w 5734"/>
              <a:gd name="T23" fmla="*/ 2147483646 h 5078"/>
              <a:gd name="T24" fmla="*/ 2147483646 w 5734"/>
              <a:gd name="T25" fmla="*/ 2147483646 h 5078"/>
              <a:gd name="T26" fmla="*/ 2147483646 w 5734"/>
              <a:gd name="T27" fmla="*/ 2147483646 h 5078"/>
              <a:gd name="T28" fmla="*/ 2147483646 w 5734"/>
              <a:gd name="T29" fmla="*/ 2147483646 h 5078"/>
              <a:gd name="T30" fmla="*/ 2147483646 w 5734"/>
              <a:gd name="T31" fmla="*/ 2147483646 h 5078"/>
              <a:gd name="T32" fmla="*/ 2147483646 w 5734"/>
              <a:gd name="T33" fmla="*/ 2147483646 h 5078"/>
              <a:gd name="T34" fmla="*/ 2147483646 w 5734"/>
              <a:gd name="T35" fmla="*/ 2147483646 h 5078"/>
              <a:gd name="T36" fmla="*/ 2147483646 w 5734"/>
              <a:gd name="T37" fmla="*/ 2147483646 h 5078"/>
              <a:gd name="T38" fmla="*/ 2147483646 w 5734"/>
              <a:gd name="T39" fmla="*/ 2147483646 h 5078"/>
              <a:gd name="T40" fmla="*/ 2147483646 w 5734"/>
              <a:gd name="T41" fmla="*/ 2147483646 h 5078"/>
              <a:gd name="T42" fmla="*/ 2147483646 w 5734"/>
              <a:gd name="T43" fmla="*/ 2147483646 h 5078"/>
              <a:gd name="T44" fmla="*/ 2147483646 w 5734"/>
              <a:gd name="T45" fmla="*/ 2147483646 h 5078"/>
              <a:gd name="T46" fmla="*/ 2147483646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55" name="Google Shape;455;p8"/>
          <p:cNvSpPr txBox="1">
            <a:spLocks noGrp="1"/>
          </p:cNvSpPr>
          <p:nvPr>
            <p:ph type="title"/>
          </p:nvPr>
        </p:nvSpPr>
        <p:spPr>
          <a:xfrm>
            <a:off x="1710500" y="2188000"/>
            <a:ext cx="8770800" cy="2482000"/>
          </a:xfrm>
          <a:prstGeom prst="rect">
            <a:avLst/>
          </a:prstGeom>
        </p:spPr>
        <p:txBody>
          <a:bodyPr spcFirstLastPara="1" anchor="ctr">
            <a:noAutofit/>
          </a:bodyPr>
          <a:lstStyle>
            <a:lvl1pPr lvl="0" algn="ctr">
              <a:spcBef>
                <a:spcPts val="0"/>
              </a:spcBef>
              <a:spcAft>
                <a:spcPts val="0"/>
              </a:spcAft>
              <a:buSzPts val="8000"/>
              <a:buNone/>
              <a:defRPr sz="6000"/>
            </a:lvl1pPr>
            <a:lvl2pPr lvl="1" algn="ctr">
              <a:spcBef>
                <a:spcPts val="0"/>
              </a:spcBef>
              <a:spcAft>
                <a:spcPts val="0"/>
              </a:spcAft>
              <a:buSzPts val="7400"/>
              <a:buNone/>
              <a:defRPr sz="5550"/>
            </a:lvl2pPr>
            <a:lvl3pPr lvl="2" algn="ctr">
              <a:spcBef>
                <a:spcPts val="0"/>
              </a:spcBef>
              <a:spcAft>
                <a:spcPts val="0"/>
              </a:spcAft>
              <a:buSzPts val="7400"/>
              <a:buNone/>
              <a:defRPr sz="5550"/>
            </a:lvl3pPr>
            <a:lvl4pPr lvl="3" algn="ctr">
              <a:spcBef>
                <a:spcPts val="0"/>
              </a:spcBef>
              <a:spcAft>
                <a:spcPts val="0"/>
              </a:spcAft>
              <a:buSzPts val="7400"/>
              <a:buNone/>
              <a:defRPr sz="5550"/>
            </a:lvl4pPr>
            <a:lvl5pPr lvl="4" algn="ctr">
              <a:spcBef>
                <a:spcPts val="0"/>
              </a:spcBef>
              <a:spcAft>
                <a:spcPts val="0"/>
              </a:spcAft>
              <a:buSzPts val="7400"/>
              <a:buNone/>
              <a:defRPr sz="5550"/>
            </a:lvl5pPr>
            <a:lvl6pPr lvl="5" algn="ctr">
              <a:spcBef>
                <a:spcPts val="0"/>
              </a:spcBef>
              <a:spcAft>
                <a:spcPts val="0"/>
              </a:spcAft>
              <a:buSzPts val="7400"/>
              <a:buNone/>
              <a:defRPr sz="5550"/>
            </a:lvl6pPr>
            <a:lvl7pPr lvl="6" algn="ctr">
              <a:spcBef>
                <a:spcPts val="0"/>
              </a:spcBef>
              <a:spcAft>
                <a:spcPts val="0"/>
              </a:spcAft>
              <a:buSzPts val="7400"/>
              <a:buNone/>
              <a:defRPr sz="5550"/>
            </a:lvl7pPr>
            <a:lvl8pPr lvl="7" algn="ctr">
              <a:spcBef>
                <a:spcPts val="0"/>
              </a:spcBef>
              <a:spcAft>
                <a:spcPts val="0"/>
              </a:spcAft>
              <a:buSzPts val="7400"/>
              <a:buNone/>
              <a:defRPr sz="5550"/>
            </a:lvl8pPr>
            <a:lvl9pPr lvl="8" algn="ctr">
              <a:spcBef>
                <a:spcPts val="0"/>
              </a:spcBef>
              <a:spcAft>
                <a:spcPts val="0"/>
              </a:spcAft>
              <a:buSzPts val="7400"/>
              <a:buNone/>
              <a:defRPr sz="5550"/>
            </a:lvl9pPr>
          </a:lstStyle>
          <a:p>
            <a:endParaRPr/>
          </a:p>
        </p:txBody>
      </p:sp>
    </p:spTree>
    <p:extLst>
      <p:ext uri="{BB962C8B-B14F-4D97-AF65-F5344CB8AC3E}">
        <p14:creationId xmlns:p14="http://schemas.microsoft.com/office/powerpoint/2010/main" val="107509442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56"/>
        <p:cNvGrpSpPr/>
        <p:nvPr/>
      </p:nvGrpSpPr>
      <p:grpSpPr>
        <a:xfrm>
          <a:off x="0" y="0"/>
          <a:ext cx="0" cy="0"/>
          <a:chOff x="0" y="0"/>
          <a:chExt cx="0" cy="0"/>
        </a:xfrm>
      </p:grpSpPr>
      <p:sp>
        <p:nvSpPr>
          <p:cNvPr id="4" name="Google Shape;457;p9">
            <a:extLst>
              <a:ext uri="{FF2B5EF4-FFF2-40B4-BE49-F238E27FC236}">
                <a16:creationId xmlns:a16="http://schemas.microsoft.com/office/drawing/2014/main" id="{C6F09EF1-1F20-421A-838E-86CCF9C5F2F0}"/>
              </a:ext>
            </a:extLst>
          </p:cNvPr>
          <p:cNvSpPr/>
          <p:nvPr/>
        </p:nvSpPr>
        <p:spPr>
          <a:xfrm rot="22">
            <a:off x="2681817" y="2330450"/>
            <a:ext cx="6720416" cy="1779588"/>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5" name="Google Shape;460;p9">
            <a:extLst>
              <a:ext uri="{FF2B5EF4-FFF2-40B4-BE49-F238E27FC236}">
                <a16:creationId xmlns:a16="http://schemas.microsoft.com/office/drawing/2014/main" id="{54DDCC3B-70F6-4555-AB21-48B3B2E179C9}"/>
              </a:ext>
            </a:extLst>
          </p:cNvPr>
          <p:cNvSpPr/>
          <p:nvPr/>
        </p:nvSpPr>
        <p:spPr>
          <a:xfrm>
            <a:off x="11438467" y="1047750"/>
            <a:ext cx="527051" cy="4572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6" name="Google Shape;461;p9">
            <a:extLst>
              <a:ext uri="{FF2B5EF4-FFF2-40B4-BE49-F238E27FC236}">
                <a16:creationId xmlns:a16="http://schemas.microsoft.com/office/drawing/2014/main" id="{B65E7565-DC33-4176-B993-1841DF388BC6}"/>
              </a:ext>
            </a:extLst>
          </p:cNvPr>
          <p:cNvGrpSpPr>
            <a:grpSpLocks/>
          </p:cNvGrpSpPr>
          <p:nvPr/>
        </p:nvGrpSpPr>
        <p:grpSpPr bwMode="auto">
          <a:xfrm>
            <a:off x="950385" y="309564"/>
            <a:ext cx="1619249" cy="981075"/>
            <a:chOff x="478326" y="2825649"/>
            <a:chExt cx="1012293" cy="613511"/>
          </a:xfrm>
        </p:grpSpPr>
        <p:sp>
          <p:nvSpPr>
            <p:cNvPr id="7" name="Google Shape;462;p9">
              <a:extLst>
                <a:ext uri="{FF2B5EF4-FFF2-40B4-BE49-F238E27FC236}">
                  <a16:creationId xmlns:a16="http://schemas.microsoft.com/office/drawing/2014/main" id="{C90FEA68-42A6-45AF-9AF9-B16BA7AB531F}"/>
                </a:ext>
              </a:extLst>
            </p:cNvPr>
            <p:cNvSpPr>
              <a:spLocks/>
            </p:cNvSpPr>
            <p:nvPr/>
          </p:nvSpPr>
          <p:spPr bwMode="auto">
            <a:xfrm>
              <a:off x="564423" y="2973101"/>
              <a:ext cx="778453" cy="442090"/>
            </a:xfrm>
            <a:custGeom>
              <a:avLst/>
              <a:gdLst>
                <a:gd name="T0" fmla="*/ 2147483646 w 19195"/>
                <a:gd name="T1" fmla="*/ 2147483646 h 10901"/>
                <a:gd name="T2" fmla="*/ 0 w 19195"/>
                <a:gd name="T3" fmla="*/ 2147483646 h 10901"/>
                <a:gd name="T4" fmla="*/ 2147483646 w 19195"/>
                <a:gd name="T5" fmla="*/ 2147483646 h 10901"/>
                <a:gd name="T6" fmla="*/ 2147483646 w 19195"/>
                <a:gd name="T7" fmla="*/ 2147483646 h 10901"/>
                <a:gd name="T8" fmla="*/ 2147483646 w 19195"/>
                <a:gd name="T9" fmla="*/ 2147483646 h 10901"/>
                <a:gd name="T10" fmla="*/ 2147483646 w 19195"/>
                <a:gd name="T11" fmla="*/ 2147483646 h 10901"/>
                <a:gd name="T12" fmla="*/ 2147483646 w 19195"/>
                <a:gd name="T13" fmla="*/ 2147483646 h 10901"/>
                <a:gd name="T14" fmla="*/ 2147483646 w 19195"/>
                <a:gd name="T15" fmla="*/ 2147483646 h 10901"/>
                <a:gd name="T16" fmla="*/ 2147483646 w 19195"/>
                <a:gd name="T17" fmla="*/ 2147483646 h 10901"/>
                <a:gd name="T18" fmla="*/ 2147483646 w 19195"/>
                <a:gd name="T19" fmla="*/ 2147483646 h 10901"/>
                <a:gd name="T20" fmla="*/ 2147483646 w 19195"/>
                <a:gd name="T21" fmla="*/ 2147483646 h 10901"/>
                <a:gd name="T22" fmla="*/ 2147483646 w 19195"/>
                <a:gd name="T23" fmla="*/ 2147483646 h 10901"/>
                <a:gd name="T24" fmla="*/ 2147483646 w 19195"/>
                <a:gd name="T25" fmla="*/ 2147483646 h 10901"/>
                <a:gd name="T26" fmla="*/ 2147483646 w 19195"/>
                <a:gd name="T27" fmla="*/ 2147483646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 name="Google Shape;463;p9">
              <a:extLst>
                <a:ext uri="{FF2B5EF4-FFF2-40B4-BE49-F238E27FC236}">
                  <a16:creationId xmlns:a16="http://schemas.microsoft.com/office/drawing/2014/main" id="{78CF0250-AE12-4DF3-AFF6-3781A2634871}"/>
                </a:ext>
              </a:extLst>
            </p:cNvPr>
            <p:cNvSpPr/>
            <p:nvPr/>
          </p:nvSpPr>
          <p:spPr>
            <a:xfrm>
              <a:off x="478326" y="2825649"/>
              <a:ext cx="1012293" cy="589685"/>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9" name="Google Shape;464;p9">
              <a:extLst>
                <a:ext uri="{FF2B5EF4-FFF2-40B4-BE49-F238E27FC236}">
                  <a16:creationId xmlns:a16="http://schemas.microsoft.com/office/drawing/2014/main" id="{A57C3A1A-332F-4682-A6D6-591A9BAAE166}"/>
                </a:ext>
              </a:extLst>
            </p:cNvPr>
            <p:cNvSpPr>
              <a:spLocks/>
            </p:cNvSpPr>
            <p:nvPr/>
          </p:nvSpPr>
          <p:spPr bwMode="auto">
            <a:xfrm>
              <a:off x="679232" y="3102020"/>
              <a:ext cx="581396" cy="301932"/>
            </a:xfrm>
            <a:custGeom>
              <a:avLst/>
              <a:gdLst>
                <a:gd name="T0" fmla="*/ 2147483646 w 14336"/>
                <a:gd name="T1" fmla="*/ 2147483646 h 7445"/>
                <a:gd name="T2" fmla="*/ 2147483646 w 14336"/>
                <a:gd name="T3" fmla="*/ 2147483646 h 7445"/>
                <a:gd name="T4" fmla="*/ 2147483646 w 14336"/>
                <a:gd name="T5" fmla="*/ 2147483646 h 7445"/>
                <a:gd name="T6" fmla="*/ 2147483646 w 14336"/>
                <a:gd name="T7" fmla="*/ 2147483646 h 7445"/>
                <a:gd name="T8" fmla="*/ 2147483646 w 14336"/>
                <a:gd name="T9" fmla="*/ 2147483646 h 7445"/>
                <a:gd name="T10" fmla="*/ 2147483646 w 14336"/>
                <a:gd name="T11" fmla="*/ 2147483646 h 7445"/>
                <a:gd name="T12" fmla="*/ 2147483646 w 14336"/>
                <a:gd name="T13" fmla="*/ 2147483646 h 7445"/>
                <a:gd name="T14" fmla="*/ 2147483646 w 14336"/>
                <a:gd name="T15" fmla="*/ 2147483646 h 7445"/>
                <a:gd name="T16" fmla="*/ 2147483646 w 14336"/>
                <a:gd name="T17" fmla="*/ 2147483646 h 7445"/>
                <a:gd name="T18" fmla="*/ 2147483646 w 14336"/>
                <a:gd name="T19" fmla="*/ 2147483646 h 7445"/>
                <a:gd name="T20" fmla="*/ 2147483646 w 14336"/>
                <a:gd name="T21" fmla="*/ 2147483646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 name="Google Shape;465;p9">
              <a:extLst>
                <a:ext uri="{FF2B5EF4-FFF2-40B4-BE49-F238E27FC236}">
                  <a16:creationId xmlns:a16="http://schemas.microsoft.com/office/drawing/2014/main" id="{64A10D27-4E5B-468C-AEE8-D0D9EEEBE2DF}"/>
                </a:ext>
              </a:extLst>
            </p:cNvPr>
            <p:cNvSpPr>
              <a:spLocks/>
            </p:cNvSpPr>
            <p:nvPr/>
          </p:nvSpPr>
          <p:spPr bwMode="auto">
            <a:xfrm>
              <a:off x="663416" y="3082230"/>
              <a:ext cx="636957" cy="337093"/>
            </a:xfrm>
            <a:custGeom>
              <a:avLst/>
              <a:gdLst>
                <a:gd name="T0" fmla="*/ 2147483646 w 15706"/>
                <a:gd name="T1" fmla="*/ 2147483646 h 8312"/>
                <a:gd name="T2" fmla="*/ 2147483646 w 15706"/>
                <a:gd name="T3" fmla="*/ 2147483646 h 8312"/>
                <a:gd name="T4" fmla="*/ 2147483646 w 15706"/>
                <a:gd name="T5" fmla="*/ 2147483646 h 8312"/>
                <a:gd name="T6" fmla="*/ 2147483646 w 15706"/>
                <a:gd name="T7" fmla="*/ 2147483646 h 8312"/>
                <a:gd name="T8" fmla="*/ 2147483646 w 15706"/>
                <a:gd name="T9" fmla="*/ 2147483646 h 8312"/>
                <a:gd name="T10" fmla="*/ 2147483646 w 15706"/>
                <a:gd name="T11" fmla="*/ 2147483646 h 8312"/>
                <a:gd name="T12" fmla="*/ 2147483646 w 15706"/>
                <a:gd name="T13" fmla="*/ 2147483646 h 8312"/>
                <a:gd name="T14" fmla="*/ 2147483646 w 15706"/>
                <a:gd name="T15" fmla="*/ 2147483646 h 8312"/>
                <a:gd name="T16" fmla="*/ 2147483646 w 15706"/>
                <a:gd name="T17" fmla="*/ 2147483646 h 8312"/>
                <a:gd name="T18" fmla="*/ 2147483646 w 15706"/>
                <a:gd name="T19" fmla="*/ 2147483646 h 8312"/>
                <a:gd name="T20" fmla="*/ 2147483646 w 15706"/>
                <a:gd name="T21" fmla="*/ 2147483646 h 8312"/>
                <a:gd name="T22" fmla="*/ 2147483646 w 15706"/>
                <a:gd name="T23" fmla="*/ 2147483646 h 8312"/>
                <a:gd name="T24" fmla="*/ 2147483646 w 15706"/>
                <a:gd name="T25" fmla="*/ 2147483646 h 8312"/>
                <a:gd name="T26" fmla="*/ 2147483646 w 15706"/>
                <a:gd name="T27" fmla="*/ 2147483646 h 8312"/>
                <a:gd name="T28" fmla="*/ 2147483646 w 15706"/>
                <a:gd name="T29" fmla="*/ 2147483646 h 8312"/>
                <a:gd name="T30" fmla="*/ 2147483646 w 15706"/>
                <a:gd name="T31" fmla="*/ 2147483646 h 8312"/>
                <a:gd name="T32" fmla="*/ 2147483646 w 15706"/>
                <a:gd name="T33" fmla="*/ 2147483646 h 8312"/>
                <a:gd name="T34" fmla="*/ 2147483646 w 15706"/>
                <a:gd name="T35" fmla="*/ 2147483646 h 8312"/>
                <a:gd name="T36" fmla="*/ 2147483646 w 15706"/>
                <a:gd name="T37" fmla="*/ 2147483646 h 8312"/>
                <a:gd name="T38" fmla="*/ 2147483646 w 15706"/>
                <a:gd name="T39" fmla="*/ 2147483646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466;p9">
              <a:extLst>
                <a:ext uri="{FF2B5EF4-FFF2-40B4-BE49-F238E27FC236}">
                  <a16:creationId xmlns:a16="http://schemas.microsoft.com/office/drawing/2014/main" id="{3DA11022-73E5-43ED-92FC-A2424A371943}"/>
                </a:ext>
              </a:extLst>
            </p:cNvPr>
            <p:cNvSpPr>
              <a:spLocks/>
            </p:cNvSpPr>
            <p:nvPr/>
          </p:nvSpPr>
          <p:spPr bwMode="auto">
            <a:xfrm>
              <a:off x="547390" y="2947350"/>
              <a:ext cx="830810" cy="491810"/>
            </a:xfrm>
            <a:custGeom>
              <a:avLst/>
              <a:gdLst>
                <a:gd name="T0" fmla="*/ 2147483646 w 20486"/>
                <a:gd name="T1" fmla="*/ 0 h 12127"/>
                <a:gd name="T2" fmla="*/ 2147483646 w 20486"/>
                <a:gd name="T3" fmla="*/ 2147483646 h 12127"/>
                <a:gd name="T4" fmla="*/ 2147483646 w 20486"/>
                <a:gd name="T5" fmla="*/ 2147483646 h 12127"/>
                <a:gd name="T6" fmla="*/ 2147483646 w 20486"/>
                <a:gd name="T7" fmla="*/ 2147483646 h 12127"/>
                <a:gd name="T8" fmla="*/ 2147483646 w 20486"/>
                <a:gd name="T9" fmla="*/ 2147483646 h 12127"/>
                <a:gd name="T10" fmla="*/ 2147483646 w 20486"/>
                <a:gd name="T11" fmla="*/ 2147483646 h 12127"/>
                <a:gd name="T12" fmla="*/ 2147483646 w 20486"/>
                <a:gd name="T13" fmla="*/ 2147483646 h 12127"/>
                <a:gd name="T14" fmla="*/ 2147483646 w 20486"/>
                <a:gd name="T15" fmla="*/ 2147483646 h 12127"/>
                <a:gd name="T16" fmla="*/ 2147483646 w 20486"/>
                <a:gd name="T17" fmla="*/ 2147483646 h 12127"/>
                <a:gd name="T18" fmla="*/ 2147483646 w 20486"/>
                <a:gd name="T19" fmla="*/ 2147483646 h 12127"/>
                <a:gd name="T20" fmla="*/ 2147483646 w 20486"/>
                <a:gd name="T21" fmla="*/ 2147483646 h 12127"/>
                <a:gd name="T22" fmla="*/ 2147483646 w 20486"/>
                <a:gd name="T23" fmla="*/ 2147483646 h 12127"/>
                <a:gd name="T24" fmla="*/ 2147483646 w 20486"/>
                <a:gd name="T25" fmla="*/ 2147483646 h 12127"/>
                <a:gd name="T26" fmla="*/ 2147483646 w 20486"/>
                <a:gd name="T27" fmla="*/ 2147483646 h 12127"/>
                <a:gd name="T28" fmla="*/ 2147483646 w 20486"/>
                <a:gd name="T29" fmla="*/ 2147483646 h 12127"/>
                <a:gd name="T30" fmla="*/ 2147483646 w 20486"/>
                <a:gd name="T31" fmla="*/ 2147483646 h 12127"/>
                <a:gd name="T32" fmla="*/ 2147483646 w 20486"/>
                <a:gd name="T33" fmla="*/ 2147483646 h 12127"/>
                <a:gd name="T34" fmla="*/ 2147483646 w 20486"/>
                <a:gd name="T35" fmla="*/ 2147483646 h 12127"/>
                <a:gd name="T36" fmla="*/ 2147483646 w 20486"/>
                <a:gd name="T37" fmla="*/ 2147483646 h 12127"/>
                <a:gd name="T38" fmla="*/ 2147483646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2" name="Google Shape;467;p9">
            <a:extLst>
              <a:ext uri="{FF2B5EF4-FFF2-40B4-BE49-F238E27FC236}">
                <a16:creationId xmlns:a16="http://schemas.microsoft.com/office/drawing/2014/main" id="{28FC8A5B-6231-4A18-83B2-F19E2FF97869}"/>
              </a:ext>
            </a:extLst>
          </p:cNvPr>
          <p:cNvSpPr/>
          <p:nvPr/>
        </p:nvSpPr>
        <p:spPr>
          <a:xfrm>
            <a:off x="637118" y="1290638"/>
            <a:ext cx="334433" cy="323850"/>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3" name="Google Shape;468;p9">
            <a:extLst>
              <a:ext uri="{FF2B5EF4-FFF2-40B4-BE49-F238E27FC236}">
                <a16:creationId xmlns:a16="http://schemas.microsoft.com/office/drawing/2014/main" id="{20CB6EE7-A8D2-4B3B-9824-7BABC6221304}"/>
              </a:ext>
            </a:extLst>
          </p:cNvPr>
          <p:cNvSpPr/>
          <p:nvPr/>
        </p:nvSpPr>
        <p:spPr>
          <a:xfrm>
            <a:off x="112184" y="6211888"/>
            <a:ext cx="524933" cy="4572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4" name="Google Shape;469;p9">
            <a:extLst>
              <a:ext uri="{FF2B5EF4-FFF2-40B4-BE49-F238E27FC236}">
                <a16:creationId xmlns:a16="http://schemas.microsoft.com/office/drawing/2014/main" id="{488A37E6-DE28-492A-A8EB-2D5874CE3C15}"/>
              </a:ext>
            </a:extLst>
          </p:cNvPr>
          <p:cNvSpPr/>
          <p:nvPr/>
        </p:nvSpPr>
        <p:spPr>
          <a:xfrm>
            <a:off x="0" y="511176"/>
            <a:ext cx="637117"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5" name="Google Shape;470;p9">
            <a:extLst>
              <a:ext uri="{FF2B5EF4-FFF2-40B4-BE49-F238E27FC236}">
                <a16:creationId xmlns:a16="http://schemas.microsoft.com/office/drawing/2014/main" id="{0A2D7C19-1EC6-43A7-B01C-5D67C911E7FF}"/>
              </a:ext>
            </a:extLst>
          </p:cNvPr>
          <p:cNvSpPr/>
          <p:nvPr/>
        </p:nvSpPr>
        <p:spPr>
          <a:xfrm>
            <a:off x="1041400" y="6370638"/>
            <a:ext cx="332317" cy="241300"/>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6" name="Google Shape;471;p9">
            <a:extLst>
              <a:ext uri="{FF2B5EF4-FFF2-40B4-BE49-F238E27FC236}">
                <a16:creationId xmlns:a16="http://schemas.microsoft.com/office/drawing/2014/main" id="{A8FFB5F3-2BB5-4BE4-82FD-749AF275FAA7}"/>
              </a:ext>
            </a:extLst>
          </p:cNvPr>
          <p:cNvSpPr/>
          <p:nvPr/>
        </p:nvSpPr>
        <p:spPr>
          <a:xfrm rot="10800000">
            <a:off x="11554885" y="4524376"/>
            <a:ext cx="637116"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7" name="Google Shape;472;p9">
            <a:extLst>
              <a:ext uri="{FF2B5EF4-FFF2-40B4-BE49-F238E27FC236}">
                <a16:creationId xmlns:a16="http://schemas.microsoft.com/office/drawing/2014/main" id="{D0927773-E6BE-452A-B4D6-82D7FC6886C9}"/>
              </a:ext>
            </a:extLst>
          </p:cNvPr>
          <p:cNvSpPr>
            <a:spLocks/>
          </p:cNvSpPr>
          <p:nvPr/>
        </p:nvSpPr>
        <p:spPr bwMode="auto">
          <a:xfrm>
            <a:off x="478368" y="5505450"/>
            <a:ext cx="334433"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8" name="Google Shape;473;p9">
            <a:extLst>
              <a:ext uri="{FF2B5EF4-FFF2-40B4-BE49-F238E27FC236}">
                <a16:creationId xmlns:a16="http://schemas.microsoft.com/office/drawing/2014/main" id="{39E4EEFC-B2E7-4719-8673-A8ADC11D2E86}"/>
              </a:ext>
            </a:extLst>
          </p:cNvPr>
          <p:cNvSpPr>
            <a:spLocks/>
          </p:cNvSpPr>
          <p:nvPr/>
        </p:nvSpPr>
        <p:spPr bwMode="auto">
          <a:xfrm>
            <a:off x="11438467" y="4470401"/>
            <a:ext cx="179917" cy="207963"/>
          </a:xfrm>
          <a:custGeom>
            <a:avLst/>
            <a:gdLst>
              <a:gd name="T0" fmla="*/ 2147483646 w 3884"/>
              <a:gd name="T1" fmla="*/ 2147483646 h 4495"/>
              <a:gd name="T2" fmla="*/ 2147483646 w 3884"/>
              <a:gd name="T3" fmla="*/ 2147483646 h 4495"/>
              <a:gd name="T4" fmla="*/ 2147483646 w 3884"/>
              <a:gd name="T5" fmla="*/ 2147483646 h 4495"/>
              <a:gd name="T6" fmla="*/ 2147483646 w 3884"/>
              <a:gd name="T7" fmla="*/ 2147483646 h 4495"/>
              <a:gd name="T8" fmla="*/ 2147483646 w 3884"/>
              <a:gd name="T9" fmla="*/ 2147483646 h 4495"/>
              <a:gd name="T10" fmla="*/ 2147483646 w 3884"/>
              <a:gd name="T11" fmla="*/ 2147483646 h 4495"/>
              <a:gd name="T12" fmla="*/ 2147483646 w 3884"/>
              <a:gd name="T13" fmla="*/ 2147483646 h 4495"/>
              <a:gd name="T14" fmla="*/ 2147483646 w 3884"/>
              <a:gd name="T15" fmla="*/ 2147483646 h 4495"/>
              <a:gd name="T16" fmla="*/ 2147483646 w 3884"/>
              <a:gd name="T17" fmla="*/ 2147483646 h 4495"/>
              <a:gd name="T18" fmla="*/ 2147483646 w 3884"/>
              <a:gd name="T19" fmla="*/ 2147483646 h 4495"/>
              <a:gd name="T20" fmla="*/ 2147483646 w 3884"/>
              <a:gd name="T21" fmla="*/ 2147483646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19" name="Google Shape;474;p9">
            <a:extLst>
              <a:ext uri="{FF2B5EF4-FFF2-40B4-BE49-F238E27FC236}">
                <a16:creationId xmlns:a16="http://schemas.microsoft.com/office/drawing/2014/main" id="{A6F1400B-15E2-44C9-8FD3-7E3BBDF135E8}"/>
              </a:ext>
            </a:extLst>
          </p:cNvPr>
          <p:cNvGrpSpPr>
            <a:grpSpLocks/>
          </p:cNvGrpSpPr>
          <p:nvPr/>
        </p:nvGrpSpPr>
        <p:grpSpPr bwMode="auto">
          <a:xfrm>
            <a:off x="10361085" y="5768976"/>
            <a:ext cx="1553633" cy="976313"/>
            <a:chOff x="6925510" y="205316"/>
            <a:chExt cx="905688" cy="530354"/>
          </a:xfrm>
        </p:grpSpPr>
        <p:sp>
          <p:nvSpPr>
            <p:cNvPr id="20" name="Google Shape;475;p9">
              <a:extLst>
                <a:ext uri="{FF2B5EF4-FFF2-40B4-BE49-F238E27FC236}">
                  <a16:creationId xmlns:a16="http://schemas.microsoft.com/office/drawing/2014/main" id="{CC30A960-35E4-42D6-B458-1638D95A6BFE}"/>
                </a:ext>
              </a:extLst>
            </p:cNvPr>
            <p:cNvSpPr/>
            <p:nvPr/>
          </p:nvSpPr>
          <p:spPr>
            <a:xfrm>
              <a:off x="7093321" y="213078"/>
              <a:ext cx="568831" cy="515694"/>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1" name="Google Shape;476;p9">
              <a:extLst>
                <a:ext uri="{FF2B5EF4-FFF2-40B4-BE49-F238E27FC236}">
                  <a16:creationId xmlns:a16="http://schemas.microsoft.com/office/drawing/2014/main" id="{B6D7E738-3CA3-4EDE-BA1C-DEBAD58C765D}"/>
                </a:ext>
              </a:extLst>
            </p:cNvPr>
            <p:cNvSpPr>
              <a:spLocks/>
            </p:cNvSpPr>
            <p:nvPr/>
          </p:nvSpPr>
          <p:spPr bwMode="auto">
            <a:xfrm>
              <a:off x="7077360" y="205316"/>
              <a:ext cx="624386" cy="530354"/>
            </a:xfrm>
            <a:custGeom>
              <a:avLst/>
              <a:gdLst>
                <a:gd name="T0" fmla="*/ 2147483646 w 13866"/>
                <a:gd name="T1" fmla="*/ 2147483646 h 12112"/>
                <a:gd name="T2" fmla="*/ 2147483646 w 13866"/>
                <a:gd name="T3" fmla="*/ 2147483646 h 12112"/>
                <a:gd name="T4" fmla="*/ 2147483646 w 13866"/>
                <a:gd name="T5" fmla="*/ 2147483646 h 12112"/>
                <a:gd name="T6" fmla="*/ 2147483646 w 13866"/>
                <a:gd name="T7" fmla="*/ 2147483646 h 12112"/>
                <a:gd name="T8" fmla="*/ 2147483646 w 13866"/>
                <a:gd name="T9" fmla="*/ 2147483646 h 12112"/>
                <a:gd name="T10" fmla="*/ 2147483646 w 13866"/>
                <a:gd name="T11" fmla="*/ 2147483646 h 12112"/>
                <a:gd name="T12" fmla="*/ 2147483646 w 13866"/>
                <a:gd name="T13" fmla="*/ 2147483646 h 12112"/>
                <a:gd name="T14" fmla="*/ 2147483646 w 13866"/>
                <a:gd name="T15" fmla="*/ 2147483646 h 12112"/>
                <a:gd name="T16" fmla="*/ 2147483646 w 13866"/>
                <a:gd name="T17" fmla="*/ 2147483646 h 12112"/>
                <a:gd name="T18" fmla="*/ 2147483646 w 13866"/>
                <a:gd name="T19" fmla="*/ 2147483646 h 12112"/>
                <a:gd name="T20" fmla="*/ 2147483646 w 13866"/>
                <a:gd name="T21" fmla="*/ 2147483646 h 12112"/>
                <a:gd name="T22" fmla="*/ 2147483646 w 13866"/>
                <a:gd name="T23" fmla="*/ 2147483646 h 12112"/>
                <a:gd name="T24" fmla="*/ 2147483646 w 13866"/>
                <a:gd name="T25" fmla="*/ 2147483646 h 12112"/>
                <a:gd name="T26" fmla="*/ 2147483646 w 13866"/>
                <a:gd name="T27" fmla="*/ 2147483646 h 12112"/>
                <a:gd name="T28" fmla="*/ 2147483646 w 13866"/>
                <a:gd name="T29" fmla="*/ 2147483646 h 12112"/>
                <a:gd name="T30" fmla="*/ 2147483646 w 13866"/>
                <a:gd name="T31" fmla="*/ 2147483646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2" name="Google Shape;477;p9">
              <a:extLst>
                <a:ext uri="{FF2B5EF4-FFF2-40B4-BE49-F238E27FC236}">
                  <a16:creationId xmlns:a16="http://schemas.microsoft.com/office/drawing/2014/main" id="{70400255-ADD6-4909-A30A-085CF73E441A}"/>
                </a:ext>
              </a:extLst>
            </p:cNvPr>
            <p:cNvSpPr>
              <a:spLocks/>
            </p:cNvSpPr>
            <p:nvPr/>
          </p:nvSpPr>
          <p:spPr bwMode="auto">
            <a:xfrm>
              <a:off x="6925510" y="360379"/>
              <a:ext cx="905688" cy="259660"/>
            </a:xfrm>
            <a:custGeom>
              <a:avLst/>
              <a:gdLst>
                <a:gd name="T0" fmla="*/ 2147483646 w 20113"/>
                <a:gd name="T1" fmla="*/ 2147483646 h 5930"/>
                <a:gd name="T2" fmla="*/ 2147483646 w 20113"/>
                <a:gd name="T3" fmla="*/ 2147483646 h 5930"/>
                <a:gd name="T4" fmla="*/ 2147483646 w 20113"/>
                <a:gd name="T5" fmla="*/ 2147483646 h 5930"/>
                <a:gd name="T6" fmla="*/ 2147483646 w 20113"/>
                <a:gd name="T7" fmla="*/ 2147483646 h 5930"/>
                <a:gd name="T8" fmla="*/ 2147483646 w 20113"/>
                <a:gd name="T9" fmla="*/ 2147483646 h 5930"/>
                <a:gd name="T10" fmla="*/ 2147483646 w 20113"/>
                <a:gd name="T11" fmla="*/ 2147483646 h 5930"/>
                <a:gd name="T12" fmla="*/ 2147483646 w 20113"/>
                <a:gd name="T13" fmla="*/ 2147483646 h 5930"/>
                <a:gd name="T14" fmla="*/ 2147483646 w 20113"/>
                <a:gd name="T15" fmla="*/ 2147483646 h 5930"/>
                <a:gd name="T16" fmla="*/ 2147483646 w 20113"/>
                <a:gd name="T17" fmla="*/ 2147483646 h 5930"/>
                <a:gd name="T18" fmla="*/ 2147483646 w 20113"/>
                <a:gd name="T19" fmla="*/ 2147483646 h 5930"/>
                <a:gd name="T20" fmla="*/ 2147483646 w 20113"/>
                <a:gd name="T21" fmla="*/ 2147483646 h 5930"/>
                <a:gd name="T22" fmla="*/ 2147483646 w 20113"/>
                <a:gd name="T23" fmla="*/ 2147483646 h 5930"/>
                <a:gd name="T24" fmla="*/ 2147483646 w 20113"/>
                <a:gd name="T25" fmla="*/ 2147483646 h 5930"/>
                <a:gd name="T26" fmla="*/ 2147483646 w 20113"/>
                <a:gd name="T27" fmla="*/ 2147483646 h 5930"/>
                <a:gd name="T28" fmla="*/ 2147483646 w 20113"/>
                <a:gd name="T29" fmla="*/ 2147483646 h 5930"/>
                <a:gd name="T30" fmla="*/ 2147483646 w 20113"/>
                <a:gd name="T31" fmla="*/ 2147483646 h 5930"/>
                <a:gd name="T32" fmla="*/ 2147483646 w 20113"/>
                <a:gd name="T33" fmla="*/ 2147483646 h 5930"/>
                <a:gd name="T34" fmla="*/ 2147483646 w 20113"/>
                <a:gd name="T35" fmla="*/ 2147483646 h 5930"/>
                <a:gd name="T36" fmla="*/ 2147483646 w 20113"/>
                <a:gd name="T37" fmla="*/ 2147483646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3" name="Google Shape;478;p9">
              <a:extLst>
                <a:ext uri="{FF2B5EF4-FFF2-40B4-BE49-F238E27FC236}">
                  <a16:creationId xmlns:a16="http://schemas.microsoft.com/office/drawing/2014/main" id="{0CFCF94F-40E9-46A5-A9D5-A83001A58F80}"/>
                </a:ext>
              </a:extLst>
            </p:cNvPr>
            <p:cNvSpPr>
              <a:spLocks/>
            </p:cNvSpPr>
            <p:nvPr/>
          </p:nvSpPr>
          <p:spPr bwMode="auto">
            <a:xfrm>
              <a:off x="7368361" y="296401"/>
              <a:ext cx="63222" cy="55523"/>
            </a:xfrm>
            <a:custGeom>
              <a:avLst/>
              <a:gdLst>
                <a:gd name="T0" fmla="*/ 2147483646 w 1404"/>
                <a:gd name="T1" fmla="*/ 2147483646 h 1268"/>
                <a:gd name="T2" fmla="*/ 2147483646 w 1404"/>
                <a:gd name="T3" fmla="*/ 2147483646 h 1268"/>
                <a:gd name="T4" fmla="*/ 2147483646 w 1404"/>
                <a:gd name="T5" fmla="*/ 2147483646 h 1268"/>
                <a:gd name="T6" fmla="*/ 2147483646 w 1404"/>
                <a:gd name="T7" fmla="*/ 2147483646 h 1268"/>
                <a:gd name="T8" fmla="*/ 2147483646 w 1404"/>
                <a:gd name="T9" fmla="*/ 2147483646 h 1268"/>
                <a:gd name="T10" fmla="*/ 2147483646 w 1404"/>
                <a:gd name="T11" fmla="*/ 2147483646 h 1268"/>
                <a:gd name="T12" fmla="*/ 2147483646 w 1404"/>
                <a:gd name="T13" fmla="*/ 0 h 1268"/>
                <a:gd name="T14" fmla="*/ 2147483646 w 1404"/>
                <a:gd name="T15" fmla="*/ 2147483646 h 1268"/>
                <a:gd name="T16" fmla="*/ 2147483646 w 1404"/>
                <a:gd name="T17" fmla="*/ 2147483646 h 1268"/>
                <a:gd name="T18" fmla="*/ 2147483646 w 1404"/>
                <a:gd name="T19" fmla="*/ 2147483646 h 1268"/>
                <a:gd name="T20" fmla="*/ 2147483646 w 1404"/>
                <a:gd name="T21" fmla="*/ 2147483646 h 1268"/>
                <a:gd name="T22" fmla="*/ 2147483646 w 1404"/>
                <a:gd name="T23" fmla="*/ 2147483646 h 1268"/>
                <a:gd name="T24" fmla="*/ 2147483646 w 1404"/>
                <a:gd name="T25" fmla="*/ 2147483646 h 1268"/>
                <a:gd name="T26" fmla="*/ 2147483646 w 1404"/>
                <a:gd name="T27" fmla="*/ 2147483646 h 1268"/>
                <a:gd name="T28" fmla="*/ 2147483646 w 1404"/>
                <a:gd name="T29" fmla="*/ 2147483646 h 1268"/>
                <a:gd name="T30" fmla="*/ 2147483646 w 1404"/>
                <a:gd name="T31" fmla="*/ 2147483646 h 1268"/>
                <a:gd name="T32" fmla="*/ 2147483646 w 1404"/>
                <a:gd name="T33" fmla="*/ 2147483646 h 1268"/>
                <a:gd name="T34" fmla="*/ 2147483646 w 1404"/>
                <a:gd name="T35" fmla="*/ 2147483646 h 1268"/>
                <a:gd name="T36" fmla="*/ 2147483646 w 1404"/>
                <a:gd name="T37" fmla="*/ 2147483646 h 1268"/>
                <a:gd name="T38" fmla="*/ 2147483646 w 1404"/>
                <a:gd name="T39" fmla="*/ 2147483646 h 1268"/>
                <a:gd name="T40" fmla="*/ 2147483646 w 1404"/>
                <a:gd name="T41" fmla="*/ 2147483646 h 1268"/>
                <a:gd name="T42" fmla="*/ 2147483646 w 1404"/>
                <a:gd name="T43" fmla="*/ 2147483646 h 1268"/>
                <a:gd name="T44" fmla="*/ 2147483646 w 1404"/>
                <a:gd name="T45" fmla="*/ 2147483646 h 1268"/>
                <a:gd name="T46" fmla="*/ 2147483646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4" name="Google Shape;479;p9">
              <a:extLst>
                <a:ext uri="{FF2B5EF4-FFF2-40B4-BE49-F238E27FC236}">
                  <a16:creationId xmlns:a16="http://schemas.microsoft.com/office/drawing/2014/main" id="{AC4E1210-9482-450B-A4C9-C8BA66CE26A6}"/>
                </a:ext>
              </a:extLst>
            </p:cNvPr>
            <p:cNvSpPr>
              <a:spLocks/>
            </p:cNvSpPr>
            <p:nvPr/>
          </p:nvSpPr>
          <p:spPr bwMode="auto">
            <a:xfrm>
              <a:off x="7477926" y="310939"/>
              <a:ext cx="82855" cy="61609"/>
            </a:xfrm>
            <a:custGeom>
              <a:avLst/>
              <a:gdLst>
                <a:gd name="T0" fmla="*/ 2147483646 w 1840"/>
                <a:gd name="T1" fmla="*/ 2147483646 h 1407"/>
                <a:gd name="T2" fmla="*/ 2147483646 w 1840"/>
                <a:gd name="T3" fmla="*/ 2147483646 h 1407"/>
                <a:gd name="T4" fmla="*/ 2147483646 w 1840"/>
                <a:gd name="T5" fmla="*/ 2147483646 h 1407"/>
                <a:gd name="T6" fmla="*/ 2147483646 w 1840"/>
                <a:gd name="T7" fmla="*/ 2147483646 h 1407"/>
                <a:gd name="T8" fmla="*/ 2147483646 w 1840"/>
                <a:gd name="T9" fmla="*/ 2147483646 h 1407"/>
                <a:gd name="T10" fmla="*/ 2147483646 w 1840"/>
                <a:gd name="T11" fmla="*/ 2147483646 h 1407"/>
                <a:gd name="T12" fmla="*/ 2147483646 w 1840"/>
                <a:gd name="T13" fmla="*/ 2147483646 h 1407"/>
                <a:gd name="T14" fmla="*/ 2147483646 w 1840"/>
                <a:gd name="T15" fmla="*/ 2147483646 h 1407"/>
                <a:gd name="T16" fmla="*/ 2147483646 w 1840"/>
                <a:gd name="T17" fmla="*/ 2147483646 h 1407"/>
                <a:gd name="T18" fmla="*/ 2147483646 w 1840"/>
                <a:gd name="T19" fmla="*/ 2147483646 h 1407"/>
                <a:gd name="T20" fmla="*/ 2147483646 w 1840"/>
                <a:gd name="T21" fmla="*/ 2147483646 h 1407"/>
                <a:gd name="T22" fmla="*/ 2147483646 w 1840"/>
                <a:gd name="T23" fmla="*/ 2147483646 h 1407"/>
                <a:gd name="T24" fmla="*/ 2147483646 w 1840"/>
                <a:gd name="T25" fmla="*/ 2147483646 h 1407"/>
                <a:gd name="T26" fmla="*/ 2147483646 w 1840"/>
                <a:gd name="T27" fmla="*/ 2147483646 h 1407"/>
                <a:gd name="T28" fmla="*/ 2147483646 w 1840"/>
                <a:gd name="T29" fmla="*/ 2147483646 h 1407"/>
                <a:gd name="T30" fmla="*/ 2147483646 w 1840"/>
                <a:gd name="T31" fmla="*/ 2147483646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480;p9">
              <a:extLst>
                <a:ext uri="{FF2B5EF4-FFF2-40B4-BE49-F238E27FC236}">
                  <a16:creationId xmlns:a16="http://schemas.microsoft.com/office/drawing/2014/main" id="{CDE01F73-6891-405B-B334-F5D7FB675AC2}"/>
                </a:ext>
              </a:extLst>
            </p:cNvPr>
            <p:cNvSpPr>
              <a:spLocks/>
            </p:cNvSpPr>
            <p:nvPr/>
          </p:nvSpPr>
          <p:spPr bwMode="auto">
            <a:xfrm>
              <a:off x="7504540" y="416781"/>
              <a:ext cx="57999" cy="46590"/>
            </a:xfrm>
            <a:custGeom>
              <a:avLst/>
              <a:gdLst>
                <a:gd name="T0" fmla="*/ 2147483646 w 1288"/>
                <a:gd name="T1" fmla="*/ 0 h 1064"/>
                <a:gd name="T2" fmla="*/ 2147483646 w 1288"/>
                <a:gd name="T3" fmla="*/ 2147483646 h 1064"/>
                <a:gd name="T4" fmla="*/ 2147483646 w 1288"/>
                <a:gd name="T5" fmla="*/ 2147483646 h 1064"/>
                <a:gd name="T6" fmla="*/ 2147483646 w 1288"/>
                <a:gd name="T7" fmla="*/ 2147483646 h 1064"/>
                <a:gd name="T8" fmla="*/ 2147483646 w 1288"/>
                <a:gd name="T9" fmla="*/ 2147483646 h 1064"/>
                <a:gd name="T10" fmla="*/ 2147483646 w 1288"/>
                <a:gd name="T11" fmla="*/ 2147483646 h 1064"/>
                <a:gd name="T12" fmla="*/ 2147483646 w 1288"/>
                <a:gd name="T13" fmla="*/ 2147483646 h 1064"/>
                <a:gd name="T14" fmla="*/ 2147483646 w 1288"/>
                <a:gd name="T15" fmla="*/ 2147483646 h 1064"/>
                <a:gd name="T16" fmla="*/ 2147483646 w 1288"/>
                <a:gd name="T17" fmla="*/ 2147483646 h 1064"/>
                <a:gd name="T18" fmla="*/ 2147483646 w 1288"/>
                <a:gd name="T19" fmla="*/ 2147483646 h 1064"/>
                <a:gd name="T20" fmla="*/ 2147483646 w 1288"/>
                <a:gd name="T21" fmla="*/ 2147483646 h 1064"/>
                <a:gd name="T22" fmla="*/ 2147483646 w 1288"/>
                <a:gd name="T23" fmla="*/ 2147483646 h 1064"/>
                <a:gd name="T24" fmla="*/ 2147483646 w 1288"/>
                <a:gd name="T25" fmla="*/ 2147483646 h 1064"/>
                <a:gd name="T26" fmla="*/ 214748364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26" name="Google Shape;481;p9">
            <a:extLst>
              <a:ext uri="{FF2B5EF4-FFF2-40B4-BE49-F238E27FC236}">
                <a16:creationId xmlns:a16="http://schemas.microsoft.com/office/drawing/2014/main" id="{F07EEA5A-F4D6-4AAD-90D7-ACC761934E08}"/>
              </a:ext>
            </a:extLst>
          </p:cNvPr>
          <p:cNvSpPr/>
          <p:nvPr/>
        </p:nvSpPr>
        <p:spPr>
          <a:xfrm>
            <a:off x="10691285" y="881063"/>
            <a:ext cx="332316" cy="241300"/>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27" name="Google Shape;482;p9">
            <a:extLst>
              <a:ext uri="{FF2B5EF4-FFF2-40B4-BE49-F238E27FC236}">
                <a16:creationId xmlns:a16="http://schemas.microsoft.com/office/drawing/2014/main" id="{553421F4-982D-4B8C-85CC-8807A43FE013}"/>
              </a:ext>
            </a:extLst>
          </p:cNvPr>
          <p:cNvSpPr>
            <a:spLocks/>
          </p:cNvSpPr>
          <p:nvPr/>
        </p:nvSpPr>
        <p:spPr bwMode="auto">
          <a:xfrm>
            <a:off x="9533468" y="5967413"/>
            <a:ext cx="334433"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8" name="Google Shape;483;p9">
            <a:extLst>
              <a:ext uri="{FF2B5EF4-FFF2-40B4-BE49-F238E27FC236}">
                <a16:creationId xmlns:a16="http://schemas.microsoft.com/office/drawing/2014/main" id="{878965F9-D634-4BE1-B7FA-761D7778D667}"/>
              </a:ext>
            </a:extLst>
          </p:cNvPr>
          <p:cNvSpPr>
            <a:spLocks/>
          </p:cNvSpPr>
          <p:nvPr/>
        </p:nvSpPr>
        <p:spPr bwMode="auto">
          <a:xfrm>
            <a:off x="11283952" y="309563"/>
            <a:ext cx="334433"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9" name="Google Shape;484;p9">
            <a:extLst>
              <a:ext uri="{FF2B5EF4-FFF2-40B4-BE49-F238E27FC236}">
                <a16:creationId xmlns:a16="http://schemas.microsoft.com/office/drawing/2014/main" id="{BAE73DF5-D8FB-47FA-AD37-E77153A68FCC}"/>
              </a:ext>
            </a:extLst>
          </p:cNvPr>
          <p:cNvSpPr>
            <a:spLocks/>
          </p:cNvSpPr>
          <p:nvPr/>
        </p:nvSpPr>
        <p:spPr bwMode="auto">
          <a:xfrm>
            <a:off x="1462618" y="1492251"/>
            <a:ext cx="334433"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58" name="Google Shape;458;p9"/>
          <p:cNvSpPr txBox="1">
            <a:spLocks noGrp="1"/>
          </p:cNvSpPr>
          <p:nvPr>
            <p:ph type="title"/>
          </p:nvPr>
        </p:nvSpPr>
        <p:spPr>
          <a:xfrm>
            <a:off x="3697600" y="1644233"/>
            <a:ext cx="4796800" cy="1976400"/>
          </a:xfrm>
          <a:prstGeom prst="rect">
            <a:avLst/>
          </a:prstGeom>
        </p:spPr>
        <p:txBody>
          <a:bodyPr spcFirstLastPara="1" anchor="b">
            <a:noAutofit/>
          </a:bodyPr>
          <a:lstStyle>
            <a:lvl1pPr lvl="0" algn="ctr">
              <a:spcBef>
                <a:spcPts val="0"/>
              </a:spcBef>
              <a:spcAft>
                <a:spcPts val="0"/>
              </a:spcAft>
              <a:buSzPts val="4200"/>
              <a:buNone/>
              <a:defRPr sz="3150"/>
            </a:lvl1pPr>
            <a:lvl2pPr lvl="1" algn="ctr">
              <a:spcBef>
                <a:spcPts val="0"/>
              </a:spcBef>
              <a:spcAft>
                <a:spcPts val="0"/>
              </a:spcAft>
              <a:buSzPts val="4200"/>
              <a:buNone/>
              <a:defRPr sz="3150"/>
            </a:lvl2pPr>
            <a:lvl3pPr lvl="2" algn="ctr">
              <a:spcBef>
                <a:spcPts val="0"/>
              </a:spcBef>
              <a:spcAft>
                <a:spcPts val="0"/>
              </a:spcAft>
              <a:buSzPts val="4200"/>
              <a:buNone/>
              <a:defRPr sz="3150"/>
            </a:lvl3pPr>
            <a:lvl4pPr lvl="3" algn="ctr">
              <a:spcBef>
                <a:spcPts val="0"/>
              </a:spcBef>
              <a:spcAft>
                <a:spcPts val="0"/>
              </a:spcAft>
              <a:buSzPts val="4200"/>
              <a:buNone/>
              <a:defRPr sz="3150"/>
            </a:lvl4pPr>
            <a:lvl5pPr lvl="4" algn="ctr">
              <a:spcBef>
                <a:spcPts val="0"/>
              </a:spcBef>
              <a:spcAft>
                <a:spcPts val="0"/>
              </a:spcAft>
              <a:buSzPts val="4200"/>
              <a:buNone/>
              <a:defRPr sz="3150"/>
            </a:lvl5pPr>
            <a:lvl6pPr lvl="5" algn="ctr">
              <a:spcBef>
                <a:spcPts val="0"/>
              </a:spcBef>
              <a:spcAft>
                <a:spcPts val="0"/>
              </a:spcAft>
              <a:buSzPts val="4200"/>
              <a:buNone/>
              <a:defRPr sz="3150"/>
            </a:lvl6pPr>
            <a:lvl7pPr lvl="6" algn="ctr">
              <a:spcBef>
                <a:spcPts val="0"/>
              </a:spcBef>
              <a:spcAft>
                <a:spcPts val="0"/>
              </a:spcAft>
              <a:buSzPts val="4200"/>
              <a:buNone/>
              <a:defRPr sz="3150"/>
            </a:lvl7pPr>
            <a:lvl8pPr lvl="7" algn="ctr">
              <a:spcBef>
                <a:spcPts val="0"/>
              </a:spcBef>
              <a:spcAft>
                <a:spcPts val="0"/>
              </a:spcAft>
              <a:buSzPts val="4200"/>
              <a:buNone/>
              <a:defRPr sz="3150"/>
            </a:lvl8pPr>
            <a:lvl9pPr lvl="8" algn="ctr">
              <a:spcBef>
                <a:spcPts val="0"/>
              </a:spcBef>
              <a:spcAft>
                <a:spcPts val="0"/>
              </a:spcAft>
              <a:buSzPts val="4200"/>
              <a:buNone/>
              <a:defRPr sz="3150"/>
            </a:lvl9pPr>
          </a:lstStyle>
          <a:p>
            <a:endParaRPr/>
          </a:p>
        </p:txBody>
      </p:sp>
      <p:sp>
        <p:nvSpPr>
          <p:cNvPr id="459" name="Google Shape;459;p9"/>
          <p:cNvSpPr txBox="1">
            <a:spLocks noGrp="1"/>
          </p:cNvSpPr>
          <p:nvPr>
            <p:ph type="subTitle" idx="1"/>
          </p:nvPr>
        </p:nvSpPr>
        <p:spPr>
          <a:xfrm>
            <a:off x="2090067" y="4706112"/>
            <a:ext cx="8033600" cy="658400"/>
          </a:xfrm>
          <a:prstGeom prst="rect">
            <a:avLst/>
          </a:prstGeom>
        </p:spPr>
        <p:txBody>
          <a:bodyPr spcFirstLastPara="1">
            <a:noAutofit/>
          </a:bodyPr>
          <a:lstStyle>
            <a:lvl1pPr lvl="0" algn="ctr" rtl="0">
              <a:spcBef>
                <a:spcPts val="0"/>
              </a:spcBef>
              <a:spcAft>
                <a:spcPts val="0"/>
              </a:spcAft>
              <a:buSzPts val="1400"/>
              <a:buNone/>
              <a:defRPr sz="12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9356588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EA23CF2-6DCA-4313-8B78-FC68D92B08F8}" type="datetimeFigureOut">
              <a:rPr lang="en-US" smtClean="0"/>
              <a:t>12/1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DE19A5D-74A1-448F-BF4F-420A5F21EB2F}" type="slidenum">
              <a:rPr lang="en-US" smtClean="0"/>
              <a:t>‹#›</a:t>
            </a:fld>
            <a:endParaRPr lang="en-US"/>
          </a:p>
        </p:txBody>
      </p:sp>
    </p:spTree>
    <p:extLst>
      <p:ext uri="{BB962C8B-B14F-4D97-AF65-F5344CB8AC3E}">
        <p14:creationId xmlns:p14="http://schemas.microsoft.com/office/powerpoint/2010/main" val="343527408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485"/>
        <p:cNvGrpSpPr/>
        <p:nvPr/>
      </p:nvGrpSpPr>
      <p:grpSpPr>
        <a:xfrm>
          <a:off x="0" y="0"/>
          <a:ext cx="0" cy="0"/>
          <a:chOff x="0" y="0"/>
          <a:chExt cx="0" cy="0"/>
        </a:xfrm>
      </p:grpSpPr>
      <p:sp>
        <p:nvSpPr>
          <p:cNvPr id="3" name="Google Shape;486;p10">
            <a:extLst>
              <a:ext uri="{FF2B5EF4-FFF2-40B4-BE49-F238E27FC236}">
                <a16:creationId xmlns:a16="http://schemas.microsoft.com/office/drawing/2014/main" id="{B31A4D93-975C-4279-A1BA-DDF277A7CE7A}"/>
              </a:ext>
            </a:extLst>
          </p:cNvPr>
          <p:cNvSpPr>
            <a:spLocks/>
          </p:cNvSpPr>
          <p:nvPr/>
        </p:nvSpPr>
        <p:spPr bwMode="auto">
          <a:xfrm>
            <a:off x="10505018" y="322264"/>
            <a:ext cx="349249" cy="300037"/>
          </a:xfrm>
          <a:custGeom>
            <a:avLst/>
            <a:gdLst>
              <a:gd name="T0" fmla="*/ 2147483646 w 5733"/>
              <a:gd name="T1" fmla="*/ 0 h 5077"/>
              <a:gd name="T2" fmla="*/ 2147483646 w 5733"/>
              <a:gd name="T3" fmla="*/ 2147483646 h 5077"/>
              <a:gd name="T4" fmla="*/ 2147483646 w 5733"/>
              <a:gd name="T5" fmla="*/ 2147483646 h 5077"/>
              <a:gd name="T6" fmla="*/ 2147483646 w 5733"/>
              <a:gd name="T7" fmla="*/ 2147483646 h 5077"/>
              <a:gd name="T8" fmla="*/ 2147483646 w 5733"/>
              <a:gd name="T9" fmla="*/ 2147483646 h 5077"/>
              <a:gd name="T10" fmla="*/ 2147483646 w 5733"/>
              <a:gd name="T11" fmla="*/ 2147483646 h 5077"/>
              <a:gd name="T12" fmla="*/ 2147483646 w 5733"/>
              <a:gd name="T13" fmla="*/ 2147483646 h 5077"/>
              <a:gd name="T14" fmla="*/ 2147483646 w 5733"/>
              <a:gd name="T15" fmla="*/ 2147483646 h 5077"/>
              <a:gd name="T16" fmla="*/ 2147483646 w 5733"/>
              <a:gd name="T17" fmla="*/ 2147483646 h 5077"/>
              <a:gd name="T18" fmla="*/ 2147483646 w 5733"/>
              <a:gd name="T19" fmla="*/ 2147483646 h 5077"/>
              <a:gd name="T20" fmla="*/ 2147483646 w 5733"/>
              <a:gd name="T21" fmla="*/ 2147483646 h 5077"/>
              <a:gd name="T22" fmla="*/ 2147483646 w 5733"/>
              <a:gd name="T23" fmla="*/ 2147483646 h 5077"/>
              <a:gd name="T24" fmla="*/ 2147483646 w 5733"/>
              <a:gd name="T25" fmla="*/ 2147483646 h 5077"/>
              <a:gd name="T26" fmla="*/ 2147483646 w 5733"/>
              <a:gd name="T27" fmla="*/ 2147483646 h 5077"/>
              <a:gd name="T28" fmla="*/ 2147483646 w 5733"/>
              <a:gd name="T29" fmla="*/ 2147483646 h 5077"/>
              <a:gd name="T30" fmla="*/ 2147483646 w 5733"/>
              <a:gd name="T31" fmla="*/ 2147483646 h 5077"/>
              <a:gd name="T32" fmla="*/ 2147483646 w 5733"/>
              <a:gd name="T33" fmla="*/ 2147483646 h 5077"/>
              <a:gd name="T34" fmla="*/ 2147483646 w 5733"/>
              <a:gd name="T35" fmla="*/ 2147483646 h 5077"/>
              <a:gd name="T36" fmla="*/ 2147483646 w 5733"/>
              <a:gd name="T37" fmla="*/ 2147483646 h 5077"/>
              <a:gd name="T38" fmla="*/ 2147483646 w 5733"/>
              <a:gd name="T39" fmla="*/ 2147483646 h 5077"/>
              <a:gd name="T40" fmla="*/ 2147483646 w 5733"/>
              <a:gd name="T41" fmla="*/ 2147483646 h 5077"/>
              <a:gd name="T42" fmla="*/ 2147483646 w 5733"/>
              <a:gd name="T43" fmla="*/ 2147483646 h 5077"/>
              <a:gd name="T44" fmla="*/ 2147483646 w 5733"/>
              <a:gd name="T45" fmla="*/ 2147483646 h 5077"/>
              <a:gd name="T46" fmla="*/ 2147483646 w 5733"/>
              <a:gd name="T47" fmla="*/ 0 h 507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3" h="5077" extrusionOk="0">
                <a:moveTo>
                  <a:pt x="2553" y="0"/>
                </a:moveTo>
                <a:cubicBezTo>
                  <a:pt x="1127" y="0"/>
                  <a:pt x="0" y="982"/>
                  <a:pt x="370" y="2553"/>
                </a:cubicBezTo>
                <a:cubicBezTo>
                  <a:pt x="376" y="2581"/>
                  <a:pt x="392" y="2593"/>
                  <a:pt x="408" y="2593"/>
                </a:cubicBezTo>
                <a:cubicBezTo>
                  <a:pt x="429" y="2593"/>
                  <a:pt x="450" y="2571"/>
                  <a:pt x="447" y="2536"/>
                </a:cubicBezTo>
                <a:cubicBezTo>
                  <a:pt x="308" y="1118"/>
                  <a:pt x="1460" y="323"/>
                  <a:pt x="2648" y="323"/>
                </a:cubicBezTo>
                <a:cubicBezTo>
                  <a:pt x="3366" y="323"/>
                  <a:pt x="4097" y="613"/>
                  <a:pt x="4563" y="1233"/>
                </a:cubicBezTo>
                <a:cubicBezTo>
                  <a:pt x="5440" y="2399"/>
                  <a:pt x="4880" y="4332"/>
                  <a:pt x="3380" y="4640"/>
                </a:cubicBezTo>
                <a:cubicBezTo>
                  <a:pt x="3273" y="4662"/>
                  <a:pt x="3167" y="4673"/>
                  <a:pt x="3064" y="4673"/>
                </a:cubicBezTo>
                <a:cubicBezTo>
                  <a:pt x="2388" y="4673"/>
                  <a:pt x="1816" y="4217"/>
                  <a:pt x="1658" y="3519"/>
                </a:cubicBezTo>
                <a:cubicBezTo>
                  <a:pt x="1587" y="3201"/>
                  <a:pt x="1594" y="2893"/>
                  <a:pt x="1781" y="2606"/>
                </a:cubicBezTo>
                <a:cubicBezTo>
                  <a:pt x="1979" y="2315"/>
                  <a:pt x="2252" y="2170"/>
                  <a:pt x="2600" y="2170"/>
                </a:cubicBezTo>
                <a:cubicBezTo>
                  <a:pt x="2726" y="2170"/>
                  <a:pt x="2862" y="2189"/>
                  <a:pt x="3008" y="2227"/>
                </a:cubicBezTo>
                <a:cubicBezTo>
                  <a:pt x="3681" y="2937"/>
                  <a:pt x="3659" y="3292"/>
                  <a:pt x="2942" y="3292"/>
                </a:cubicBezTo>
                <a:cubicBezTo>
                  <a:pt x="2771" y="3292"/>
                  <a:pt x="2561" y="3272"/>
                  <a:pt x="2311" y="3231"/>
                </a:cubicBezTo>
                <a:cubicBezTo>
                  <a:pt x="2294" y="3218"/>
                  <a:pt x="2279" y="3213"/>
                  <a:pt x="2267" y="3213"/>
                </a:cubicBezTo>
                <a:cubicBezTo>
                  <a:pt x="2209" y="3213"/>
                  <a:pt x="2208" y="3343"/>
                  <a:pt x="2248" y="3388"/>
                </a:cubicBezTo>
                <a:cubicBezTo>
                  <a:pt x="2466" y="3645"/>
                  <a:pt x="2714" y="3750"/>
                  <a:pt x="2949" y="3750"/>
                </a:cubicBezTo>
                <a:cubicBezTo>
                  <a:pt x="3774" y="3750"/>
                  <a:pt x="4445" y="2459"/>
                  <a:pt x="3141" y="1914"/>
                </a:cubicBezTo>
                <a:cubicBezTo>
                  <a:pt x="2909" y="1817"/>
                  <a:pt x="2694" y="1773"/>
                  <a:pt x="2497" y="1773"/>
                </a:cubicBezTo>
                <a:cubicBezTo>
                  <a:pt x="1261" y="1773"/>
                  <a:pt x="782" y="3501"/>
                  <a:pt x="1701" y="4479"/>
                </a:cubicBezTo>
                <a:cubicBezTo>
                  <a:pt x="2094" y="4897"/>
                  <a:pt x="2569" y="5077"/>
                  <a:pt x="3048" y="5077"/>
                </a:cubicBezTo>
                <a:cubicBezTo>
                  <a:pt x="4068" y="5077"/>
                  <a:pt x="5100" y="4259"/>
                  <a:pt x="5355" y="3201"/>
                </a:cubicBezTo>
                <a:cubicBezTo>
                  <a:pt x="5732" y="1640"/>
                  <a:pt x="4610" y="303"/>
                  <a:pt x="3103" y="47"/>
                </a:cubicBezTo>
                <a:cubicBezTo>
                  <a:pt x="2917" y="16"/>
                  <a:pt x="2733" y="0"/>
                  <a:pt x="2553" y="0"/>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 name="Google Shape;487;p10">
            <a:extLst>
              <a:ext uri="{FF2B5EF4-FFF2-40B4-BE49-F238E27FC236}">
                <a16:creationId xmlns:a16="http://schemas.microsoft.com/office/drawing/2014/main" id="{63B6D997-2FBC-4A88-8560-081D262575DD}"/>
              </a:ext>
            </a:extLst>
          </p:cNvPr>
          <p:cNvSpPr>
            <a:spLocks/>
          </p:cNvSpPr>
          <p:nvPr/>
        </p:nvSpPr>
        <p:spPr bwMode="auto">
          <a:xfrm>
            <a:off x="1365251" y="6013451"/>
            <a:ext cx="361949" cy="525463"/>
          </a:xfrm>
          <a:custGeom>
            <a:avLst/>
            <a:gdLst>
              <a:gd name="T0" fmla="*/ 2147483646 w 3973"/>
              <a:gd name="T1" fmla="*/ 0 h 5922"/>
              <a:gd name="T2" fmla="*/ 2147483646 w 3973"/>
              <a:gd name="T3" fmla="*/ 0 h 5922"/>
              <a:gd name="T4" fmla="*/ 2147483646 w 3973"/>
              <a:gd name="T5" fmla="*/ 2147483646 h 5922"/>
              <a:gd name="T6" fmla="*/ 2147483646 w 3973"/>
              <a:gd name="T7" fmla="*/ 2147483646 h 5922"/>
              <a:gd name="T8" fmla="*/ 2147483646 w 3973"/>
              <a:gd name="T9" fmla="*/ 2147483646 h 5922"/>
              <a:gd name="T10" fmla="*/ 2147483646 w 3973"/>
              <a:gd name="T11" fmla="*/ 2147483646 h 5922"/>
              <a:gd name="T12" fmla="*/ 2147483646 w 3973"/>
              <a:gd name="T13" fmla="*/ 2147483646 h 5922"/>
              <a:gd name="T14" fmla="*/ 2147483646 w 3973"/>
              <a:gd name="T15" fmla="*/ 2147483646 h 5922"/>
              <a:gd name="T16" fmla="*/ 2147483646 w 3973"/>
              <a:gd name="T17" fmla="*/ 0 h 59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73" h="5922" extrusionOk="0">
                <a:moveTo>
                  <a:pt x="972" y="0"/>
                </a:moveTo>
                <a:lnTo>
                  <a:pt x="972" y="0"/>
                </a:lnTo>
                <a:cubicBezTo>
                  <a:pt x="1216" y="859"/>
                  <a:pt x="1850" y="2785"/>
                  <a:pt x="1" y="3666"/>
                </a:cubicBezTo>
                <a:cubicBezTo>
                  <a:pt x="216" y="3593"/>
                  <a:pt x="422" y="3559"/>
                  <a:pt x="618" y="3559"/>
                </a:cubicBezTo>
                <a:cubicBezTo>
                  <a:pt x="1697" y="3559"/>
                  <a:pt x="2484" y="4595"/>
                  <a:pt x="2989" y="5922"/>
                </a:cubicBezTo>
                <a:cubicBezTo>
                  <a:pt x="2466" y="3666"/>
                  <a:pt x="2765" y="2961"/>
                  <a:pt x="3972" y="2411"/>
                </a:cubicBezTo>
                <a:cubicBezTo>
                  <a:pt x="3768" y="2471"/>
                  <a:pt x="3576" y="2498"/>
                  <a:pt x="3395" y="2498"/>
                </a:cubicBezTo>
                <a:cubicBezTo>
                  <a:pt x="2162" y="2498"/>
                  <a:pt x="1461" y="1207"/>
                  <a:pt x="972"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 name="Google Shape;488;p10">
            <a:extLst>
              <a:ext uri="{FF2B5EF4-FFF2-40B4-BE49-F238E27FC236}">
                <a16:creationId xmlns:a16="http://schemas.microsoft.com/office/drawing/2014/main" id="{456235F0-97D0-4B30-88E2-4DB2A512C19B}"/>
              </a:ext>
            </a:extLst>
          </p:cNvPr>
          <p:cNvSpPr>
            <a:spLocks/>
          </p:cNvSpPr>
          <p:nvPr/>
        </p:nvSpPr>
        <p:spPr bwMode="auto">
          <a:xfrm>
            <a:off x="414867" y="5722939"/>
            <a:ext cx="681567" cy="585787"/>
          </a:xfrm>
          <a:custGeom>
            <a:avLst/>
            <a:gdLst>
              <a:gd name="T0" fmla="*/ 2147483646 w 5734"/>
              <a:gd name="T1" fmla="*/ 0 h 5078"/>
              <a:gd name="T2" fmla="*/ 2147483646 w 5734"/>
              <a:gd name="T3" fmla="*/ 2147483646 h 5078"/>
              <a:gd name="T4" fmla="*/ 2147483646 w 5734"/>
              <a:gd name="T5" fmla="*/ 2147483646 h 5078"/>
              <a:gd name="T6" fmla="*/ 2147483646 w 5734"/>
              <a:gd name="T7" fmla="*/ 2147483646 h 5078"/>
              <a:gd name="T8" fmla="*/ 2147483646 w 5734"/>
              <a:gd name="T9" fmla="*/ 2147483646 h 5078"/>
              <a:gd name="T10" fmla="*/ 2147483646 w 5734"/>
              <a:gd name="T11" fmla="*/ 2147483646 h 5078"/>
              <a:gd name="T12" fmla="*/ 2147483646 w 5734"/>
              <a:gd name="T13" fmla="*/ 2147483646 h 5078"/>
              <a:gd name="T14" fmla="*/ 2147483646 w 5734"/>
              <a:gd name="T15" fmla="*/ 2147483646 h 5078"/>
              <a:gd name="T16" fmla="*/ 2147483646 w 5734"/>
              <a:gd name="T17" fmla="*/ 2147483646 h 5078"/>
              <a:gd name="T18" fmla="*/ 2147483646 w 5734"/>
              <a:gd name="T19" fmla="*/ 2147483646 h 5078"/>
              <a:gd name="T20" fmla="*/ 2147483646 w 5734"/>
              <a:gd name="T21" fmla="*/ 2147483646 h 5078"/>
              <a:gd name="T22" fmla="*/ 2147483646 w 5734"/>
              <a:gd name="T23" fmla="*/ 2147483646 h 5078"/>
              <a:gd name="T24" fmla="*/ 2147483646 w 5734"/>
              <a:gd name="T25" fmla="*/ 2147483646 h 5078"/>
              <a:gd name="T26" fmla="*/ 2147483646 w 5734"/>
              <a:gd name="T27" fmla="*/ 2147483646 h 5078"/>
              <a:gd name="T28" fmla="*/ 2147483646 w 5734"/>
              <a:gd name="T29" fmla="*/ 2147483646 h 5078"/>
              <a:gd name="T30" fmla="*/ 2147483646 w 5734"/>
              <a:gd name="T31" fmla="*/ 2147483646 h 5078"/>
              <a:gd name="T32" fmla="*/ 2147483646 w 5734"/>
              <a:gd name="T33" fmla="*/ 2147483646 h 5078"/>
              <a:gd name="T34" fmla="*/ 2147483646 w 5734"/>
              <a:gd name="T35" fmla="*/ 2147483646 h 5078"/>
              <a:gd name="T36" fmla="*/ 2147483646 w 5734"/>
              <a:gd name="T37" fmla="*/ 2147483646 h 5078"/>
              <a:gd name="T38" fmla="*/ 2147483646 w 5734"/>
              <a:gd name="T39" fmla="*/ 2147483646 h 5078"/>
              <a:gd name="T40" fmla="*/ 2147483646 w 5734"/>
              <a:gd name="T41" fmla="*/ 2147483646 h 5078"/>
              <a:gd name="T42" fmla="*/ 2147483646 w 5734"/>
              <a:gd name="T43" fmla="*/ 2147483646 h 5078"/>
              <a:gd name="T44" fmla="*/ 2147483646 w 5734"/>
              <a:gd name="T45" fmla="*/ 2147483646 h 5078"/>
              <a:gd name="T46" fmla="*/ 2147483646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6" name="Google Shape;489;p10">
            <a:extLst>
              <a:ext uri="{FF2B5EF4-FFF2-40B4-BE49-F238E27FC236}">
                <a16:creationId xmlns:a16="http://schemas.microsoft.com/office/drawing/2014/main" id="{B931C5C6-CE96-4CCB-8DEB-0012E122B4EC}"/>
              </a:ext>
            </a:extLst>
          </p:cNvPr>
          <p:cNvSpPr/>
          <p:nvPr/>
        </p:nvSpPr>
        <p:spPr>
          <a:xfrm>
            <a:off x="374651" y="4991100"/>
            <a:ext cx="412749" cy="368300"/>
          </a:xfrm>
          <a:custGeom>
            <a:avLst/>
            <a:gdLst/>
            <a:ahLst/>
            <a:cxnLst/>
            <a:rect l="l" t="t" r="r" b="b"/>
            <a:pathLst>
              <a:path w="4533" h="4162" extrusionOk="0">
                <a:moveTo>
                  <a:pt x="1237" y="0"/>
                </a:moveTo>
                <a:cubicBezTo>
                  <a:pt x="1232" y="0"/>
                  <a:pt x="1227" y="1"/>
                  <a:pt x="1224" y="3"/>
                </a:cubicBezTo>
                <a:cubicBezTo>
                  <a:pt x="1124" y="59"/>
                  <a:pt x="1224" y="1681"/>
                  <a:pt x="1224" y="1681"/>
                </a:cubicBezTo>
                <a:cubicBezTo>
                  <a:pt x="1224" y="1681"/>
                  <a:pt x="0" y="2243"/>
                  <a:pt x="0" y="2375"/>
                </a:cubicBezTo>
                <a:cubicBezTo>
                  <a:pt x="0" y="2508"/>
                  <a:pt x="1819" y="2673"/>
                  <a:pt x="1819" y="2673"/>
                </a:cubicBezTo>
                <a:cubicBezTo>
                  <a:pt x="1819" y="2673"/>
                  <a:pt x="1919" y="4161"/>
                  <a:pt x="2085" y="4161"/>
                </a:cubicBezTo>
                <a:cubicBezTo>
                  <a:pt x="2250" y="4161"/>
                  <a:pt x="2891" y="2408"/>
                  <a:pt x="2891" y="2408"/>
                </a:cubicBezTo>
                <a:cubicBezTo>
                  <a:pt x="2891" y="2408"/>
                  <a:pt x="3857" y="2705"/>
                  <a:pt x="4277" y="2705"/>
                </a:cubicBezTo>
                <a:cubicBezTo>
                  <a:pt x="4382" y="2705"/>
                  <a:pt x="4453" y="2686"/>
                  <a:pt x="4467" y="2640"/>
                </a:cubicBezTo>
                <a:cubicBezTo>
                  <a:pt x="4532" y="2408"/>
                  <a:pt x="3441" y="1382"/>
                  <a:pt x="3441" y="1382"/>
                </a:cubicBezTo>
                <a:cubicBezTo>
                  <a:pt x="3441" y="1382"/>
                  <a:pt x="4168" y="291"/>
                  <a:pt x="4036" y="191"/>
                </a:cubicBezTo>
                <a:cubicBezTo>
                  <a:pt x="4028" y="185"/>
                  <a:pt x="4014" y="182"/>
                  <a:pt x="3996" y="182"/>
                </a:cubicBezTo>
                <a:cubicBezTo>
                  <a:pt x="3729" y="182"/>
                  <a:pt x="2481" y="820"/>
                  <a:pt x="2481" y="820"/>
                </a:cubicBezTo>
                <a:cubicBezTo>
                  <a:pt x="2481" y="820"/>
                  <a:pt x="1394" y="0"/>
                  <a:pt x="1237" y="0"/>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7" name="Google Shape;490;p10">
            <a:extLst>
              <a:ext uri="{FF2B5EF4-FFF2-40B4-BE49-F238E27FC236}">
                <a16:creationId xmlns:a16="http://schemas.microsoft.com/office/drawing/2014/main" id="{683F27A4-FD32-4A13-A8ED-0DF589CCEA7D}"/>
              </a:ext>
            </a:extLst>
          </p:cNvPr>
          <p:cNvSpPr>
            <a:spLocks/>
          </p:cNvSpPr>
          <p:nvPr/>
        </p:nvSpPr>
        <p:spPr bwMode="auto">
          <a:xfrm>
            <a:off x="10943167" y="5741988"/>
            <a:ext cx="423333" cy="4191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2147483646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2147483646 h 6358"/>
              <a:gd name="T108" fmla="*/ 2147483646 w 6432"/>
              <a:gd name="T109" fmla="*/ 2147483646 h 6358"/>
              <a:gd name="T110" fmla="*/ 2147483646 w 6432"/>
              <a:gd name="T111" fmla="*/ 2147483646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8" name="Google Shape;491;p10">
            <a:extLst>
              <a:ext uri="{FF2B5EF4-FFF2-40B4-BE49-F238E27FC236}">
                <a16:creationId xmlns:a16="http://schemas.microsoft.com/office/drawing/2014/main" id="{945BAB6C-D904-4963-96CB-0DF512126E68}"/>
              </a:ext>
            </a:extLst>
          </p:cNvPr>
          <p:cNvSpPr>
            <a:spLocks/>
          </p:cNvSpPr>
          <p:nvPr/>
        </p:nvSpPr>
        <p:spPr bwMode="auto">
          <a:xfrm>
            <a:off x="10943167" y="704851"/>
            <a:ext cx="838200" cy="82867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2147483646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2147483646 h 6358"/>
              <a:gd name="T108" fmla="*/ 2147483646 w 6432"/>
              <a:gd name="T109" fmla="*/ 2147483646 h 6358"/>
              <a:gd name="T110" fmla="*/ 2147483646 w 6432"/>
              <a:gd name="T111" fmla="*/ 2147483646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9" name="Google Shape;492;p10">
            <a:extLst>
              <a:ext uri="{FF2B5EF4-FFF2-40B4-BE49-F238E27FC236}">
                <a16:creationId xmlns:a16="http://schemas.microsoft.com/office/drawing/2014/main" id="{EA5E9CB6-ADE7-4DCC-BE75-6BA59382541C}"/>
              </a:ext>
            </a:extLst>
          </p:cNvPr>
          <p:cNvSpPr>
            <a:spLocks/>
          </p:cNvSpPr>
          <p:nvPr/>
        </p:nvSpPr>
        <p:spPr bwMode="auto">
          <a:xfrm>
            <a:off x="10329334" y="1030288"/>
            <a:ext cx="520700" cy="755650"/>
          </a:xfrm>
          <a:custGeom>
            <a:avLst/>
            <a:gdLst>
              <a:gd name="T0" fmla="*/ 2147483646 w 3973"/>
              <a:gd name="T1" fmla="*/ 0 h 5922"/>
              <a:gd name="T2" fmla="*/ 2147483646 w 3973"/>
              <a:gd name="T3" fmla="*/ 0 h 5922"/>
              <a:gd name="T4" fmla="*/ 2147483646 w 3973"/>
              <a:gd name="T5" fmla="*/ 2147483646 h 5922"/>
              <a:gd name="T6" fmla="*/ 2147483646 w 3973"/>
              <a:gd name="T7" fmla="*/ 2147483646 h 5922"/>
              <a:gd name="T8" fmla="*/ 2147483646 w 3973"/>
              <a:gd name="T9" fmla="*/ 2147483646 h 5922"/>
              <a:gd name="T10" fmla="*/ 2147483646 w 3973"/>
              <a:gd name="T11" fmla="*/ 2147483646 h 5922"/>
              <a:gd name="T12" fmla="*/ 2147483646 w 3973"/>
              <a:gd name="T13" fmla="*/ 2147483646 h 5922"/>
              <a:gd name="T14" fmla="*/ 2147483646 w 3973"/>
              <a:gd name="T15" fmla="*/ 2147483646 h 5922"/>
              <a:gd name="T16" fmla="*/ 2147483646 w 3973"/>
              <a:gd name="T17" fmla="*/ 0 h 59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73" h="5922" extrusionOk="0">
                <a:moveTo>
                  <a:pt x="972" y="0"/>
                </a:moveTo>
                <a:lnTo>
                  <a:pt x="972" y="0"/>
                </a:lnTo>
                <a:cubicBezTo>
                  <a:pt x="1216" y="859"/>
                  <a:pt x="1850" y="2785"/>
                  <a:pt x="1" y="3666"/>
                </a:cubicBezTo>
                <a:cubicBezTo>
                  <a:pt x="216" y="3593"/>
                  <a:pt x="422" y="3559"/>
                  <a:pt x="618" y="3559"/>
                </a:cubicBezTo>
                <a:cubicBezTo>
                  <a:pt x="1697" y="3559"/>
                  <a:pt x="2484" y="4595"/>
                  <a:pt x="2989" y="5922"/>
                </a:cubicBezTo>
                <a:cubicBezTo>
                  <a:pt x="2466" y="3666"/>
                  <a:pt x="2765" y="2961"/>
                  <a:pt x="3972" y="2411"/>
                </a:cubicBezTo>
                <a:cubicBezTo>
                  <a:pt x="3768" y="2471"/>
                  <a:pt x="3576" y="2498"/>
                  <a:pt x="3395" y="2498"/>
                </a:cubicBezTo>
                <a:cubicBezTo>
                  <a:pt x="2162" y="2498"/>
                  <a:pt x="1461" y="1207"/>
                  <a:pt x="972"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93" name="Google Shape;493;p10"/>
          <p:cNvSpPr txBox="1">
            <a:spLocks noGrp="1"/>
          </p:cNvSpPr>
          <p:nvPr>
            <p:ph type="body" idx="1"/>
          </p:nvPr>
        </p:nvSpPr>
        <p:spPr>
          <a:xfrm>
            <a:off x="1429933" y="693867"/>
            <a:ext cx="4056400" cy="4240000"/>
          </a:xfrm>
          <a:prstGeom prst="rect">
            <a:avLst/>
          </a:prstGeom>
        </p:spPr>
        <p:txBody>
          <a:bodyPr spcFirstLastPara="1">
            <a:noAutofit/>
          </a:bodyPr>
          <a:lstStyle>
            <a:lvl1pPr marL="342900" lvl="0" indent="-171450">
              <a:lnSpc>
                <a:spcPct val="100000"/>
              </a:lnSpc>
              <a:spcBef>
                <a:spcPts val="0"/>
              </a:spcBef>
              <a:spcAft>
                <a:spcPts val="0"/>
              </a:spcAft>
              <a:buClr>
                <a:schemeClr val="dk1"/>
              </a:buClr>
              <a:buSzPts val="5000"/>
              <a:buFont typeface="Amatic SC"/>
              <a:buNone/>
              <a:defRPr sz="3750">
                <a:solidFill>
                  <a:schemeClr val="lt1"/>
                </a:solidFill>
                <a:latin typeface="Amatic SC"/>
                <a:ea typeface="Amatic SC"/>
                <a:cs typeface="Amatic SC"/>
                <a:sym typeface="Amatic SC"/>
              </a:defRPr>
            </a:lvl1pPr>
          </a:lstStyle>
          <a:p>
            <a:endParaRPr/>
          </a:p>
        </p:txBody>
      </p:sp>
    </p:spTree>
    <p:extLst>
      <p:ext uri="{BB962C8B-B14F-4D97-AF65-F5344CB8AC3E}">
        <p14:creationId xmlns:p14="http://schemas.microsoft.com/office/powerpoint/2010/main" val="234900786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494"/>
        <p:cNvGrpSpPr/>
        <p:nvPr/>
      </p:nvGrpSpPr>
      <p:grpSpPr>
        <a:xfrm>
          <a:off x="0" y="0"/>
          <a:ext cx="0" cy="0"/>
          <a:chOff x="0" y="0"/>
          <a:chExt cx="0" cy="0"/>
        </a:xfrm>
      </p:grpSpPr>
      <p:sp>
        <p:nvSpPr>
          <p:cNvPr id="4" name="Google Shape;495;p11">
            <a:extLst>
              <a:ext uri="{FF2B5EF4-FFF2-40B4-BE49-F238E27FC236}">
                <a16:creationId xmlns:a16="http://schemas.microsoft.com/office/drawing/2014/main" id="{DA2B1CDB-AB95-4741-806A-D07565A724D3}"/>
              </a:ext>
            </a:extLst>
          </p:cNvPr>
          <p:cNvSpPr/>
          <p:nvPr/>
        </p:nvSpPr>
        <p:spPr>
          <a:xfrm rot="17">
            <a:off x="1928285" y="1420814"/>
            <a:ext cx="8409516" cy="3017837"/>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5" name="Google Shape;496;p11">
            <a:extLst>
              <a:ext uri="{FF2B5EF4-FFF2-40B4-BE49-F238E27FC236}">
                <a16:creationId xmlns:a16="http://schemas.microsoft.com/office/drawing/2014/main" id="{5F1C658A-739A-4195-BDC9-D0F8AC0A26A7}"/>
              </a:ext>
            </a:extLst>
          </p:cNvPr>
          <p:cNvSpPr>
            <a:spLocks/>
          </p:cNvSpPr>
          <p:nvPr/>
        </p:nvSpPr>
        <p:spPr bwMode="auto">
          <a:xfrm rot="19198952">
            <a:off x="10151533" y="4176714"/>
            <a:ext cx="440267" cy="255587"/>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6" name="Google Shape;497;p11">
            <a:extLst>
              <a:ext uri="{FF2B5EF4-FFF2-40B4-BE49-F238E27FC236}">
                <a16:creationId xmlns:a16="http://schemas.microsoft.com/office/drawing/2014/main" id="{4A893616-21DC-473F-B6C1-F1F6AE240336}"/>
              </a:ext>
            </a:extLst>
          </p:cNvPr>
          <p:cNvGrpSpPr>
            <a:grpSpLocks/>
          </p:cNvGrpSpPr>
          <p:nvPr/>
        </p:nvGrpSpPr>
        <p:grpSpPr bwMode="auto">
          <a:xfrm>
            <a:off x="10096500" y="4438651"/>
            <a:ext cx="1540933" cy="2060575"/>
            <a:chOff x="1517975" y="4132611"/>
            <a:chExt cx="698732" cy="933635"/>
          </a:xfrm>
        </p:grpSpPr>
        <p:sp>
          <p:nvSpPr>
            <p:cNvPr id="7" name="Google Shape;498;p11">
              <a:extLst>
                <a:ext uri="{FF2B5EF4-FFF2-40B4-BE49-F238E27FC236}">
                  <a16:creationId xmlns:a16="http://schemas.microsoft.com/office/drawing/2014/main" id="{46FDF38E-16AA-45F4-A9B9-BC609A36289B}"/>
                </a:ext>
              </a:extLst>
            </p:cNvPr>
            <p:cNvSpPr/>
            <p:nvPr/>
          </p:nvSpPr>
          <p:spPr>
            <a:xfrm>
              <a:off x="1597638" y="4490097"/>
              <a:ext cx="138211" cy="138103"/>
            </a:xfrm>
            <a:custGeom>
              <a:avLst/>
              <a:gdLst/>
              <a:ahLst/>
              <a:cxnLst/>
              <a:rect l="l" t="t" r="r" b="b"/>
              <a:pathLst>
                <a:path w="2859" h="2863" extrusionOk="0">
                  <a:moveTo>
                    <a:pt x="1429" y="0"/>
                  </a:moveTo>
                  <a:cubicBezTo>
                    <a:pt x="638" y="0"/>
                    <a:pt x="0" y="642"/>
                    <a:pt x="0" y="1429"/>
                  </a:cubicBezTo>
                  <a:cubicBezTo>
                    <a:pt x="0" y="2220"/>
                    <a:pt x="638" y="2862"/>
                    <a:pt x="1429" y="2862"/>
                  </a:cubicBezTo>
                  <a:cubicBezTo>
                    <a:pt x="2220" y="2862"/>
                    <a:pt x="2859" y="2220"/>
                    <a:pt x="2859" y="1429"/>
                  </a:cubicBezTo>
                  <a:cubicBezTo>
                    <a:pt x="2859" y="642"/>
                    <a:pt x="2220" y="0"/>
                    <a:pt x="1429"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8" name="Google Shape;499;p11">
              <a:extLst>
                <a:ext uri="{FF2B5EF4-FFF2-40B4-BE49-F238E27FC236}">
                  <a16:creationId xmlns:a16="http://schemas.microsoft.com/office/drawing/2014/main" id="{513F1461-AEBE-41EA-BDB8-BC14F9B6BCF0}"/>
                </a:ext>
              </a:extLst>
            </p:cNvPr>
            <p:cNvSpPr/>
            <p:nvPr/>
          </p:nvSpPr>
          <p:spPr>
            <a:xfrm>
              <a:off x="1932607" y="4188715"/>
              <a:ext cx="106538" cy="106455"/>
            </a:xfrm>
            <a:custGeom>
              <a:avLst/>
              <a:gdLst/>
              <a:ahLst/>
              <a:cxnLst/>
              <a:rect l="l" t="t" r="r" b="b"/>
              <a:pathLst>
                <a:path w="2215" h="2214" extrusionOk="0">
                  <a:moveTo>
                    <a:pt x="1106" y="0"/>
                  </a:moveTo>
                  <a:cubicBezTo>
                    <a:pt x="495" y="0"/>
                    <a:pt x="1" y="494"/>
                    <a:pt x="1" y="1106"/>
                  </a:cubicBezTo>
                  <a:cubicBezTo>
                    <a:pt x="1" y="1717"/>
                    <a:pt x="495" y="2214"/>
                    <a:pt x="1106" y="2214"/>
                  </a:cubicBezTo>
                  <a:cubicBezTo>
                    <a:pt x="1718" y="2214"/>
                    <a:pt x="2214" y="1717"/>
                    <a:pt x="2214" y="1106"/>
                  </a:cubicBezTo>
                  <a:cubicBezTo>
                    <a:pt x="2214" y="494"/>
                    <a:pt x="1718" y="0"/>
                    <a:pt x="1106"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9" name="Google Shape;500;p11">
              <a:extLst>
                <a:ext uri="{FF2B5EF4-FFF2-40B4-BE49-F238E27FC236}">
                  <a16:creationId xmlns:a16="http://schemas.microsoft.com/office/drawing/2014/main" id="{F172AE53-2C3D-4616-BCA7-BBC3597F7710}"/>
                </a:ext>
              </a:extLst>
            </p:cNvPr>
            <p:cNvSpPr>
              <a:spLocks/>
            </p:cNvSpPr>
            <p:nvPr/>
          </p:nvSpPr>
          <p:spPr bwMode="auto">
            <a:xfrm>
              <a:off x="1539335" y="4751068"/>
              <a:ext cx="151250" cy="63885"/>
            </a:xfrm>
            <a:custGeom>
              <a:avLst/>
              <a:gdLst>
                <a:gd name="T0" fmla="*/ 2147483646 w 3137"/>
                <a:gd name="T1" fmla="*/ 0 h 1325"/>
                <a:gd name="T2" fmla="*/ 2147483646 w 3137"/>
                <a:gd name="T3" fmla="*/ 2147483646 h 1325"/>
                <a:gd name="T4" fmla="*/ 2147483646 w 3137"/>
                <a:gd name="T5" fmla="*/ 2147483646 h 1325"/>
                <a:gd name="T6" fmla="*/ 2147483646 w 3137"/>
                <a:gd name="T7" fmla="*/ 2147483646 h 1325"/>
                <a:gd name="T8" fmla="*/ 2147483646 w 3137"/>
                <a:gd name="T9" fmla="*/ 2147483646 h 1325"/>
                <a:gd name="T10" fmla="*/ 2147483646 w 3137"/>
                <a:gd name="T11" fmla="*/ 0 h 1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37" h="1325" extrusionOk="0">
                  <a:moveTo>
                    <a:pt x="1252" y="0"/>
                  </a:moveTo>
                  <a:cubicBezTo>
                    <a:pt x="1197" y="0"/>
                    <a:pt x="1141" y="4"/>
                    <a:pt x="1085" y="11"/>
                  </a:cubicBezTo>
                  <a:cubicBezTo>
                    <a:pt x="1" y="156"/>
                    <a:pt x="400" y="992"/>
                    <a:pt x="1524" y="1228"/>
                  </a:cubicBezTo>
                  <a:cubicBezTo>
                    <a:pt x="1869" y="1299"/>
                    <a:pt x="2154" y="1324"/>
                    <a:pt x="2383" y="1324"/>
                  </a:cubicBezTo>
                  <a:cubicBezTo>
                    <a:pt x="2901" y="1324"/>
                    <a:pt x="3137" y="1198"/>
                    <a:pt x="3137" y="1198"/>
                  </a:cubicBezTo>
                  <a:cubicBezTo>
                    <a:pt x="3137" y="1198"/>
                    <a:pt x="2267" y="0"/>
                    <a:pt x="125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 name="Google Shape;501;p11">
              <a:extLst>
                <a:ext uri="{FF2B5EF4-FFF2-40B4-BE49-F238E27FC236}">
                  <a16:creationId xmlns:a16="http://schemas.microsoft.com/office/drawing/2014/main" id="{493A62B6-44D3-4DDA-B3AB-8A17C75326D7}"/>
                </a:ext>
              </a:extLst>
            </p:cNvPr>
            <p:cNvSpPr>
              <a:spLocks/>
            </p:cNvSpPr>
            <p:nvPr/>
          </p:nvSpPr>
          <p:spPr bwMode="auto">
            <a:xfrm>
              <a:off x="1829882" y="4540367"/>
              <a:ext cx="125455" cy="87848"/>
            </a:xfrm>
            <a:custGeom>
              <a:avLst/>
              <a:gdLst>
                <a:gd name="T0" fmla="*/ 2147483646 w 2602"/>
                <a:gd name="T1" fmla="*/ 2147483646 h 1822"/>
                <a:gd name="T2" fmla="*/ 2147483646 w 2602"/>
                <a:gd name="T3" fmla="*/ 2147483646 h 1822"/>
                <a:gd name="T4" fmla="*/ 2147483646 w 2602"/>
                <a:gd name="T5" fmla="*/ 2147483646 h 1822"/>
                <a:gd name="T6" fmla="*/ 2147483646 w 2602"/>
                <a:gd name="T7" fmla="*/ 2147483646 h 1822"/>
                <a:gd name="T8" fmla="*/ 2147483646 w 2602"/>
                <a:gd name="T9" fmla="*/ 2147483646 h 1822"/>
                <a:gd name="T10" fmla="*/ 2147483646 w 2602"/>
                <a:gd name="T11" fmla="*/ 2147483646 h 18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02" h="1822" extrusionOk="0">
                  <a:moveTo>
                    <a:pt x="755" y="1"/>
                  </a:moveTo>
                  <a:cubicBezTo>
                    <a:pt x="0" y="1"/>
                    <a:pt x="177" y="798"/>
                    <a:pt x="1068" y="1323"/>
                  </a:cubicBezTo>
                  <a:cubicBezTo>
                    <a:pt x="1820" y="1769"/>
                    <a:pt x="2317" y="1822"/>
                    <a:pt x="2511" y="1822"/>
                  </a:cubicBezTo>
                  <a:cubicBezTo>
                    <a:pt x="2571" y="1822"/>
                    <a:pt x="2601" y="1817"/>
                    <a:pt x="2601" y="1817"/>
                  </a:cubicBezTo>
                  <a:cubicBezTo>
                    <a:pt x="2601" y="1817"/>
                    <a:pt x="2119" y="242"/>
                    <a:pt x="1044" y="32"/>
                  </a:cubicBezTo>
                  <a:cubicBezTo>
                    <a:pt x="936" y="11"/>
                    <a:pt x="840" y="1"/>
                    <a:pt x="755"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502;p11">
              <a:extLst>
                <a:ext uri="{FF2B5EF4-FFF2-40B4-BE49-F238E27FC236}">
                  <a16:creationId xmlns:a16="http://schemas.microsoft.com/office/drawing/2014/main" id="{75A4B8F1-ED66-4FEB-9B72-1C4D89C6EECD}"/>
                </a:ext>
              </a:extLst>
            </p:cNvPr>
            <p:cNvSpPr>
              <a:spLocks/>
            </p:cNvSpPr>
            <p:nvPr/>
          </p:nvSpPr>
          <p:spPr bwMode="auto">
            <a:xfrm>
              <a:off x="1742853" y="4814857"/>
              <a:ext cx="125841" cy="87462"/>
            </a:xfrm>
            <a:custGeom>
              <a:avLst/>
              <a:gdLst>
                <a:gd name="T0" fmla="*/ 2147483646 w 2610"/>
                <a:gd name="T1" fmla="*/ 0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0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6" y="0"/>
                  </a:moveTo>
                  <a:cubicBezTo>
                    <a:pt x="1763" y="0"/>
                    <a:pt x="1670" y="10"/>
                    <a:pt x="1565" y="30"/>
                  </a:cubicBezTo>
                  <a:cubicBezTo>
                    <a:pt x="490" y="236"/>
                    <a:pt x="0" y="1807"/>
                    <a:pt x="0" y="1807"/>
                  </a:cubicBezTo>
                  <a:cubicBezTo>
                    <a:pt x="0" y="1807"/>
                    <a:pt x="34" y="1813"/>
                    <a:pt x="99" y="1813"/>
                  </a:cubicBezTo>
                  <a:cubicBezTo>
                    <a:pt x="297" y="1813"/>
                    <a:pt x="791" y="1759"/>
                    <a:pt x="1535" y="1324"/>
                  </a:cubicBezTo>
                  <a:cubicBezTo>
                    <a:pt x="2431" y="800"/>
                    <a:pt x="2609" y="0"/>
                    <a:pt x="184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 name="Google Shape;503;p11">
              <a:extLst>
                <a:ext uri="{FF2B5EF4-FFF2-40B4-BE49-F238E27FC236}">
                  <a16:creationId xmlns:a16="http://schemas.microsoft.com/office/drawing/2014/main" id="{875262DE-2294-4EE8-9B18-66476A714E9B}"/>
                </a:ext>
              </a:extLst>
            </p:cNvPr>
            <p:cNvSpPr>
              <a:spLocks/>
            </p:cNvSpPr>
            <p:nvPr/>
          </p:nvSpPr>
          <p:spPr bwMode="auto">
            <a:xfrm>
              <a:off x="1983641" y="4683036"/>
              <a:ext cx="125841" cy="87462"/>
            </a:xfrm>
            <a:custGeom>
              <a:avLst/>
              <a:gdLst>
                <a:gd name="T0" fmla="*/ 2147483646 w 2610"/>
                <a:gd name="T1" fmla="*/ 2147483646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2147483646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9" y="1"/>
                  </a:moveTo>
                  <a:cubicBezTo>
                    <a:pt x="1766" y="1"/>
                    <a:pt x="1671" y="10"/>
                    <a:pt x="1566" y="30"/>
                  </a:cubicBezTo>
                  <a:cubicBezTo>
                    <a:pt x="491" y="236"/>
                    <a:pt x="0" y="1807"/>
                    <a:pt x="0" y="1807"/>
                  </a:cubicBezTo>
                  <a:cubicBezTo>
                    <a:pt x="0" y="1807"/>
                    <a:pt x="34" y="1813"/>
                    <a:pt x="98" y="1813"/>
                  </a:cubicBezTo>
                  <a:cubicBezTo>
                    <a:pt x="296" y="1813"/>
                    <a:pt x="791" y="1759"/>
                    <a:pt x="1535" y="1321"/>
                  </a:cubicBezTo>
                  <a:cubicBezTo>
                    <a:pt x="2431" y="797"/>
                    <a:pt x="2610" y="1"/>
                    <a:pt x="1849"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504;p11">
              <a:extLst>
                <a:ext uri="{FF2B5EF4-FFF2-40B4-BE49-F238E27FC236}">
                  <a16:creationId xmlns:a16="http://schemas.microsoft.com/office/drawing/2014/main" id="{8D4E96E4-1652-4F33-AE23-5B50AA5D69EA}"/>
                </a:ext>
              </a:extLst>
            </p:cNvPr>
            <p:cNvSpPr>
              <a:spLocks/>
            </p:cNvSpPr>
            <p:nvPr/>
          </p:nvSpPr>
          <p:spPr bwMode="auto">
            <a:xfrm>
              <a:off x="1517975" y="4132611"/>
              <a:ext cx="698732" cy="933635"/>
            </a:xfrm>
            <a:custGeom>
              <a:avLst/>
              <a:gdLst>
                <a:gd name="T0" fmla="*/ 2147483646 w 14492"/>
                <a:gd name="T1" fmla="*/ 0 h 19364"/>
                <a:gd name="T2" fmla="*/ 2147483646 w 14492"/>
                <a:gd name="T3" fmla="*/ 2147483646 h 19364"/>
                <a:gd name="T4" fmla="*/ 2147483646 w 14492"/>
                <a:gd name="T5" fmla="*/ 2147483646 h 19364"/>
                <a:gd name="T6" fmla="*/ 2147483646 w 14492"/>
                <a:gd name="T7" fmla="*/ 2147483646 h 19364"/>
                <a:gd name="T8" fmla="*/ 2147483646 w 14492"/>
                <a:gd name="T9" fmla="*/ 2147483646 h 19364"/>
                <a:gd name="T10" fmla="*/ 2147483646 w 14492"/>
                <a:gd name="T11" fmla="*/ 2147483646 h 19364"/>
                <a:gd name="T12" fmla="*/ 2147483646 w 14492"/>
                <a:gd name="T13" fmla="*/ 2147483646 h 19364"/>
                <a:gd name="T14" fmla="*/ 2147483646 w 14492"/>
                <a:gd name="T15" fmla="*/ 2147483646 h 19364"/>
                <a:gd name="T16" fmla="*/ 2147483646 w 14492"/>
                <a:gd name="T17" fmla="*/ 2147483646 h 19364"/>
                <a:gd name="T18" fmla="*/ 2147483646 w 14492"/>
                <a:gd name="T19" fmla="*/ 2147483646 h 19364"/>
                <a:gd name="T20" fmla="*/ 2147483646 w 14492"/>
                <a:gd name="T21" fmla="*/ 2147483646 h 19364"/>
                <a:gd name="T22" fmla="*/ 2147483646 w 14492"/>
                <a:gd name="T23" fmla="*/ 2147483646 h 19364"/>
                <a:gd name="T24" fmla="*/ 2147483646 w 14492"/>
                <a:gd name="T25" fmla="*/ 2147483646 h 19364"/>
                <a:gd name="T26" fmla="*/ 2147483646 w 14492"/>
                <a:gd name="T27" fmla="*/ 2147483646 h 19364"/>
                <a:gd name="T28" fmla="*/ 2147483646 w 14492"/>
                <a:gd name="T29" fmla="*/ 2147483646 h 19364"/>
                <a:gd name="T30" fmla="*/ 2147483646 w 14492"/>
                <a:gd name="T31" fmla="*/ 2147483646 h 19364"/>
                <a:gd name="T32" fmla="*/ 2147483646 w 14492"/>
                <a:gd name="T33" fmla="*/ 2147483646 h 19364"/>
                <a:gd name="T34" fmla="*/ 2147483646 w 14492"/>
                <a:gd name="T35" fmla="*/ 2147483646 h 19364"/>
                <a:gd name="T36" fmla="*/ 2147483646 w 14492"/>
                <a:gd name="T37" fmla="*/ 2147483646 h 19364"/>
                <a:gd name="T38" fmla="*/ 2147483646 w 14492"/>
                <a:gd name="T39" fmla="*/ 2147483646 h 19364"/>
                <a:gd name="T40" fmla="*/ 2147483646 w 14492"/>
                <a:gd name="T41" fmla="*/ 2147483646 h 19364"/>
                <a:gd name="T42" fmla="*/ 2147483646 w 14492"/>
                <a:gd name="T43" fmla="*/ 2147483646 h 19364"/>
                <a:gd name="T44" fmla="*/ 2147483646 w 14492"/>
                <a:gd name="T45" fmla="*/ 2147483646 h 19364"/>
                <a:gd name="T46" fmla="*/ 2147483646 w 14492"/>
                <a:gd name="T47" fmla="*/ 2147483646 h 19364"/>
                <a:gd name="T48" fmla="*/ 2147483646 w 14492"/>
                <a:gd name="T49" fmla="*/ 2147483646 h 19364"/>
                <a:gd name="T50" fmla="*/ 2147483646 w 14492"/>
                <a:gd name="T51" fmla="*/ 2147483646 h 19364"/>
                <a:gd name="T52" fmla="*/ 2147483646 w 14492"/>
                <a:gd name="T53" fmla="*/ 2147483646 h 19364"/>
                <a:gd name="T54" fmla="*/ 2147483646 w 14492"/>
                <a:gd name="T55" fmla="*/ 2147483646 h 19364"/>
                <a:gd name="T56" fmla="*/ 2147483646 w 14492"/>
                <a:gd name="T57" fmla="*/ 2147483646 h 19364"/>
                <a:gd name="T58" fmla="*/ 2147483646 w 14492"/>
                <a:gd name="T59" fmla="*/ 2147483646 h 19364"/>
                <a:gd name="T60" fmla="*/ 2147483646 w 14492"/>
                <a:gd name="T61" fmla="*/ 2147483646 h 19364"/>
                <a:gd name="T62" fmla="*/ 2147483646 w 14492"/>
                <a:gd name="T63" fmla="*/ 2147483646 h 19364"/>
                <a:gd name="T64" fmla="*/ 2147483646 w 14492"/>
                <a:gd name="T65" fmla="*/ 2147483646 h 19364"/>
                <a:gd name="T66" fmla="*/ 2147483646 w 14492"/>
                <a:gd name="T67" fmla="*/ 2147483646 h 19364"/>
                <a:gd name="T68" fmla="*/ 2147483646 w 14492"/>
                <a:gd name="T69" fmla="*/ 2147483646 h 19364"/>
                <a:gd name="T70" fmla="*/ 2147483646 w 14492"/>
                <a:gd name="T71" fmla="*/ 2147483646 h 19364"/>
                <a:gd name="T72" fmla="*/ 2147483646 w 14492"/>
                <a:gd name="T73" fmla="*/ 2147483646 h 19364"/>
                <a:gd name="T74" fmla="*/ 2147483646 w 14492"/>
                <a:gd name="T75" fmla="*/ 2147483646 h 19364"/>
                <a:gd name="T76" fmla="*/ 2147483646 w 14492"/>
                <a:gd name="T77" fmla="*/ 2147483646 h 19364"/>
                <a:gd name="T78" fmla="*/ 2147483646 w 14492"/>
                <a:gd name="T79" fmla="*/ 2147483646 h 19364"/>
                <a:gd name="T80" fmla="*/ 2147483646 w 14492"/>
                <a:gd name="T81" fmla="*/ 2147483646 h 19364"/>
                <a:gd name="T82" fmla="*/ 2147483646 w 14492"/>
                <a:gd name="T83" fmla="*/ 2147483646 h 19364"/>
                <a:gd name="T84" fmla="*/ 2147483646 w 14492"/>
                <a:gd name="T85" fmla="*/ 2147483646 h 19364"/>
                <a:gd name="T86" fmla="*/ 2147483646 w 14492"/>
                <a:gd name="T87" fmla="*/ 2147483646 h 19364"/>
                <a:gd name="T88" fmla="*/ 2147483646 w 14492"/>
                <a:gd name="T89" fmla="*/ 2147483646 h 19364"/>
                <a:gd name="T90" fmla="*/ 2147483646 w 14492"/>
                <a:gd name="T91" fmla="*/ 2147483646 h 19364"/>
                <a:gd name="T92" fmla="*/ 2147483646 w 14492"/>
                <a:gd name="T93" fmla="*/ 2147483646 h 19364"/>
                <a:gd name="T94" fmla="*/ 2147483646 w 14492"/>
                <a:gd name="T95" fmla="*/ 2147483646 h 19364"/>
                <a:gd name="T96" fmla="*/ 2147483646 w 14492"/>
                <a:gd name="T97" fmla="*/ 2147483646 h 19364"/>
                <a:gd name="T98" fmla="*/ 2147483646 w 14492"/>
                <a:gd name="T99" fmla="*/ 2147483646 h 19364"/>
                <a:gd name="T100" fmla="*/ 2147483646 w 14492"/>
                <a:gd name="T101" fmla="*/ 2147483646 h 19364"/>
                <a:gd name="T102" fmla="*/ 2147483646 w 14492"/>
                <a:gd name="T103" fmla="*/ 2147483646 h 19364"/>
                <a:gd name="T104" fmla="*/ 2147483646 w 14492"/>
                <a:gd name="T105" fmla="*/ 2147483646 h 19364"/>
                <a:gd name="T106" fmla="*/ 2147483646 w 14492"/>
                <a:gd name="T107" fmla="*/ 2147483646 h 19364"/>
                <a:gd name="T108" fmla="*/ 2147483646 w 14492"/>
                <a:gd name="T109" fmla="*/ 0 h 1936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492" h="19364" extrusionOk="0">
                  <a:moveTo>
                    <a:pt x="9912" y="0"/>
                  </a:moveTo>
                  <a:cubicBezTo>
                    <a:pt x="9056" y="0"/>
                    <a:pt x="8186" y="459"/>
                    <a:pt x="7688" y="1146"/>
                  </a:cubicBezTo>
                  <a:cubicBezTo>
                    <a:pt x="6969" y="2143"/>
                    <a:pt x="7270" y="3674"/>
                    <a:pt x="8401" y="4232"/>
                  </a:cubicBezTo>
                  <a:cubicBezTo>
                    <a:pt x="8764" y="4408"/>
                    <a:pt x="9190" y="4493"/>
                    <a:pt x="9619" y="4493"/>
                  </a:cubicBezTo>
                  <a:cubicBezTo>
                    <a:pt x="9643" y="4493"/>
                    <a:pt x="9666" y="4492"/>
                    <a:pt x="9689" y="4492"/>
                  </a:cubicBezTo>
                  <a:cubicBezTo>
                    <a:pt x="9602" y="5597"/>
                    <a:pt x="9625" y="6705"/>
                    <a:pt x="9521" y="7810"/>
                  </a:cubicBezTo>
                  <a:cubicBezTo>
                    <a:pt x="9412" y="9000"/>
                    <a:pt x="9345" y="10189"/>
                    <a:pt x="9223" y="11375"/>
                  </a:cubicBezTo>
                  <a:cubicBezTo>
                    <a:pt x="8986" y="13657"/>
                    <a:pt x="8777" y="15940"/>
                    <a:pt x="8733" y="18232"/>
                  </a:cubicBezTo>
                  <a:cubicBezTo>
                    <a:pt x="8480" y="18229"/>
                    <a:pt x="8228" y="18227"/>
                    <a:pt x="7979" y="18227"/>
                  </a:cubicBezTo>
                  <a:cubicBezTo>
                    <a:pt x="7876" y="18227"/>
                    <a:pt x="7774" y="18227"/>
                    <a:pt x="7671" y="18228"/>
                  </a:cubicBezTo>
                  <a:cubicBezTo>
                    <a:pt x="6698" y="18242"/>
                    <a:pt x="5725" y="18232"/>
                    <a:pt x="4756" y="18286"/>
                  </a:cubicBezTo>
                  <a:cubicBezTo>
                    <a:pt x="4404" y="16025"/>
                    <a:pt x="4289" y="13727"/>
                    <a:pt x="3904" y="11467"/>
                  </a:cubicBezTo>
                  <a:cubicBezTo>
                    <a:pt x="5104" y="11257"/>
                    <a:pt x="5941" y="10483"/>
                    <a:pt x="5979" y="9057"/>
                  </a:cubicBezTo>
                  <a:cubicBezTo>
                    <a:pt x="6012" y="7678"/>
                    <a:pt x="4926" y="6282"/>
                    <a:pt x="3504" y="6282"/>
                  </a:cubicBezTo>
                  <a:cubicBezTo>
                    <a:pt x="3481" y="6282"/>
                    <a:pt x="3457" y="6282"/>
                    <a:pt x="3434" y="6283"/>
                  </a:cubicBezTo>
                  <a:cubicBezTo>
                    <a:pt x="3276" y="6289"/>
                    <a:pt x="3373" y="6515"/>
                    <a:pt x="3488" y="6529"/>
                  </a:cubicBezTo>
                  <a:cubicBezTo>
                    <a:pt x="4708" y="6637"/>
                    <a:pt x="5577" y="7841"/>
                    <a:pt x="5563" y="9017"/>
                  </a:cubicBezTo>
                  <a:cubicBezTo>
                    <a:pt x="5550" y="10368"/>
                    <a:pt x="4661" y="11112"/>
                    <a:pt x="3326" y="11115"/>
                  </a:cubicBezTo>
                  <a:cubicBezTo>
                    <a:pt x="3318" y="11115"/>
                    <a:pt x="3310" y="11115"/>
                    <a:pt x="3303" y="11115"/>
                  </a:cubicBezTo>
                  <a:cubicBezTo>
                    <a:pt x="2056" y="11115"/>
                    <a:pt x="750" y="10529"/>
                    <a:pt x="656" y="9131"/>
                  </a:cubicBezTo>
                  <a:cubicBezTo>
                    <a:pt x="565" y="7746"/>
                    <a:pt x="1258" y="6715"/>
                    <a:pt x="2684" y="6506"/>
                  </a:cubicBezTo>
                  <a:cubicBezTo>
                    <a:pt x="2860" y="6482"/>
                    <a:pt x="2724" y="6252"/>
                    <a:pt x="2599" y="6245"/>
                  </a:cubicBezTo>
                  <a:cubicBezTo>
                    <a:pt x="2548" y="6243"/>
                    <a:pt x="2498" y="6241"/>
                    <a:pt x="2449" y="6241"/>
                  </a:cubicBezTo>
                  <a:cubicBezTo>
                    <a:pt x="1058" y="6241"/>
                    <a:pt x="300" y="7287"/>
                    <a:pt x="169" y="8635"/>
                  </a:cubicBezTo>
                  <a:cubicBezTo>
                    <a:pt x="1" y="10416"/>
                    <a:pt x="1319" y="11456"/>
                    <a:pt x="3015" y="11520"/>
                  </a:cubicBezTo>
                  <a:cubicBezTo>
                    <a:pt x="3071" y="11522"/>
                    <a:pt x="3126" y="11523"/>
                    <a:pt x="3180" y="11523"/>
                  </a:cubicBezTo>
                  <a:cubicBezTo>
                    <a:pt x="3346" y="11523"/>
                    <a:pt x="3506" y="11514"/>
                    <a:pt x="3664" y="11497"/>
                  </a:cubicBezTo>
                  <a:cubicBezTo>
                    <a:pt x="3559" y="12740"/>
                    <a:pt x="3941" y="14129"/>
                    <a:pt x="4073" y="15360"/>
                  </a:cubicBezTo>
                  <a:cubicBezTo>
                    <a:pt x="4168" y="16221"/>
                    <a:pt x="4036" y="17478"/>
                    <a:pt x="4431" y="18313"/>
                  </a:cubicBezTo>
                  <a:cubicBezTo>
                    <a:pt x="4195" y="18330"/>
                    <a:pt x="3961" y="18347"/>
                    <a:pt x="3728" y="18373"/>
                  </a:cubicBezTo>
                  <a:cubicBezTo>
                    <a:pt x="2748" y="18489"/>
                    <a:pt x="1504" y="18553"/>
                    <a:pt x="595" y="18952"/>
                  </a:cubicBezTo>
                  <a:cubicBezTo>
                    <a:pt x="527" y="18981"/>
                    <a:pt x="560" y="19121"/>
                    <a:pt x="635" y="19121"/>
                  </a:cubicBezTo>
                  <a:cubicBezTo>
                    <a:pt x="638" y="19121"/>
                    <a:pt x="640" y="19121"/>
                    <a:pt x="643" y="19120"/>
                  </a:cubicBezTo>
                  <a:cubicBezTo>
                    <a:pt x="2905" y="18774"/>
                    <a:pt x="5224" y="18541"/>
                    <a:pt x="7535" y="18541"/>
                  </a:cubicBezTo>
                  <a:cubicBezTo>
                    <a:pt x="9846" y="18541"/>
                    <a:pt x="12151" y="18774"/>
                    <a:pt x="14387" y="19361"/>
                  </a:cubicBezTo>
                  <a:cubicBezTo>
                    <a:pt x="14394" y="19362"/>
                    <a:pt x="14401" y="19363"/>
                    <a:pt x="14408" y="19363"/>
                  </a:cubicBezTo>
                  <a:cubicBezTo>
                    <a:pt x="14491" y="19363"/>
                    <a:pt x="14466" y="19210"/>
                    <a:pt x="14396" y="19181"/>
                  </a:cubicBezTo>
                  <a:cubicBezTo>
                    <a:pt x="12761" y="18512"/>
                    <a:pt x="10899" y="18292"/>
                    <a:pt x="9101" y="18242"/>
                  </a:cubicBezTo>
                  <a:cubicBezTo>
                    <a:pt x="9148" y="15917"/>
                    <a:pt x="9375" y="13605"/>
                    <a:pt x="9594" y="11291"/>
                  </a:cubicBezTo>
                  <a:cubicBezTo>
                    <a:pt x="9808" y="9054"/>
                    <a:pt x="10115" y="6729"/>
                    <a:pt x="9889" y="4478"/>
                  </a:cubicBezTo>
                  <a:cubicBezTo>
                    <a:pt x="10659" y="4411"/>
                    <a:pt x="11402" y="4056"/>
                    <a:pt x="11778" y="3397"/>
                  </a:cubicBezTo>
                  <a:cubicBezTo>
                    <a:pt x="12345" y="2407"/>
                    <a:pt x="12041" y="838"/>
                    <a:pt x="10821" y="568"/>
                  </a:cubicBezTo>
                  <a:cubicBezTo>
                    <a:pt x="10810" y="566"/>
                    <a:pt x="10799" y="564"/>
                    <a:pt x="10790" y="564"/>
                  </a:cubicBezTo>
                  <a:cubicBezTo>
                    <a:pt x="10669" y="564"/>
                    <a:pt x="10710" y="751"/>
                    <a:pt x="10798" y="798"/>
                  </a:cubicBezTo>
                  <a:cubicBezTo>
                    <a:pt x="11642" y="1261"/>
                    <a:pt x="11778" y="2650"/>
                    <a:pt x="11230" y="3377"/>
                  </a:cubicBezTo>
                  <a:cubicBezTo>
                    <a:pt x="10874" y="3847"/>
                    <a:pt x="10212" y="4095"/>
                    <a:pt x="9571" y="4095"/>
                  </a:cubicBezTo>
                  <a:cubicBezTo>
                    <a:pt x="9178" y="4095"/>
                    <a:pt x="8792" y="4002"/>
                    <a:pt x="8490" y="3809"/>
                  </a:cubicBezTo>
                  <a:cubicBezTo>
                    <a:pt x="7668" y="3285"/>
                    <a:pt x="7554" y="2099"/>
                    <a:pt x="8097" y="1345"/>
                  </a:cubicBezTo>
                  <a:cubicBezTo>
                    <a:pt x="8585" y="670"/>
                    <a:pt x="9386" y="333"/>
                    <a:pt x="10197" y="333"/>
                  </a:cubicBezTo>
                  <a:cubicBezTo>
                    <a:pt x="10410" y="333"/>
                    <a:pt x="10623" y="356"/>
                    <a:pt x="10831" y="403"/>
                  </a:cubicBezTo>
                  <a:cubicBezTo>
                    <a:pt x="10838" y="404"/>
                    <a:pt x="10844" y="405"/>
                    <a:pt x="10850" y="405"/>
                  </a:cubicBezTo>
                  <a:cubicBezTo>
                    <a:pt x="10942" y="405"/>
                    <a:pt x="10908" y="235"/>
                    <a:pt x="10842" y="203"/>
                  </a:cubicBezTo>
                  <a:cubicBezTo>
                    <a:pt x="10547" y="64"/>
                    <a:pt x="10231" y="0"/>
                    <a:pt x="991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4" name="Google Shape;505;p11">
            <a:extLst>
              <a:ext uri="{FF2B5EF4-FFF2-40B4-BE49-F238E27FC236}">
                <a16:creationId xmlns:a16="http://schemas.microsoft.com/office/drawing/2014/main" id="{B7461AB4-27A8-42CD-9F07-49FB1F173AE7}"/>
              </a:ext>
            </a:extLst>
          </p:cNvPr>
          <p:cNvSpPr>
            <a:spLocks/>
          </p:cNvSpPr>
          <p:nvPr/>
        </p:nvSpPr>
        <p:spPr bwMode="auto">
          <a:xfrm>
            <a:off x="11176001" y="3938589"/>
            <a:ext cx="285751" cy="333375"/>
          </a:xfrm>
          <a:custGeom>
            <a:avLst/>
            <a:gdLst>
              <a:gd name="T0" fmla="*/ 2147483646 w 6128"/>
              <a:gd name="T1" fmla="*/ 2147483646 h 7092"/>
              <a:gd name="T2" fmla="*/ 2147483646 w 6128"/>
              <a:gd name="T3" fmla="*/ 2147483646 h 7092"/>
              <a:gd name="T4" fmla="*/ 2147483646 w 6128"/>
              <a:gd name="T5" fmla="*/ 2147483646 h 7092"/>
              <a:gd name="T6" fmla="*/ 2147483646 w 6128"/>
              <a:gd name="T7" fmla="*/ 2147483646 h 7092"/>
              <a:gd name="T8" fmla="*/ 2147483646 w 6128"/>
              <a:gd name="T9" fmla="*/ 2147483646 h 7092"/>
              <a:gd name="T10" fmla="*/ 2147483646 w 6128"/>
              <a:gd name="T11" fmla="*/ 2147483646 h 7092"/>
              <a:gd name="T12" fmla="*/ 2147483646 w 6128"/>
              <a:gd name="T13" fmla="*/ 2147483646 h 7092"/>
              <a:gd name="T14" fmla="*/ 2147483646 w 6128"/>
              <a:gd name="T15" fmla="*/ 2147483646 h 7092"/>
              <a:gd name="T16" fmla="*/ 2147483646 w 6128"/>
              <a:gd name="T17" fmla="*/ 2147483646 h 7092"/>
              <a:gd name="T18" fmla="*/ 2147483646 w 6128"/>
              <a:gd name="T19" fmla="*/ 2147483646 h 7092"/>
              <a:gd name="T20" fmla="*/ 2147483646 w 6128"/>
              <a:gd name="T21" fmla="*/ 2147483646 h 70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5" name="Google Shape;506;p11">
            <a:extLst>
              <a:ext uri="{FF2B5EF4-FFF2-40B4-BE49-F238E27FC236}">
                <a16:creationId xmlns:a16="http://schemas.microsoft.com/office/drawing/2014/main" id="{ABF8ABAB-6D05-4882-9033-55CE22E23DCC}"/>
              </a:ext>
            </a:extLst>
          </p:cNvPr>
          <p:cNvSpPr>
            <a:spLocks/>
          </p:cNvSpPr>
          <p:nvPr/>
        </p:nvSpPr>
        <p:spPr bwMode="auto">
          <a:xfrm>
            <a:off x="11468101" y="4273550"/>
            <a:ext cx="182033" cy="211138"/>
          </a:xfrm>
          <a:custGeom>
            <a:avLst/>
            <a:gdLst>
              <a:gd name="T0" fmla="*/ 2147483646 w 3884"/>
              <a:gd name="T1" fmla="*/ 2147483646 h 4495"/>
              <a:gd name="T2" fmla="*/ 2147483646 w 3884"/>
              <a:gd name="T3" fmla="*/ 2147483646 h 4495"/>
              <a:gd name="T4" fmla="*/ 2147483646 w 3884"/>
              <a:gd name="T5" fmla="*/ 2147483646 h 4495"/>
              <a:gd name="T6" fmla="*/ 2147483646 w 3884"/>
              <a:gd name="T7" fmla="*/ 2147483646 h 4495"/>
              <a:gd name="T8" fmla="*/ 2147483646 w 3884"/>
              <a:gd name="T9" fmla="*/ 2147483646 h 4495"/>
              <a:gd name="T10" fmla="*/ 2147483646 w 3884"/>
              <a:gd name="T11" fmla="*/ 2147483646 h 4495"/>
              <a:gd name="T12" fmla="*/ 2147483646 w 3884"/>
              <a:gd name="T13" fmla="*/ 2147483646 h 4495"/>
              <a:gd name="T14" fmla="*/ 2147483646 w 3884"/>
              <a:gd name="T15" fmla="*/ 2147483646 h 4495"/>
              <a:gd name="T16" fmla="*/ 2147483646 w 3884"/>
              <a:gd name="T17" fmla="*/ 2147483646 h 4495"/>
              <a:gd name="T18" fmla="*/ 2147483646 w 3884"/>
              <a:gd name="T19" fmla="*/ 2147483646 h 4495"/>
              <a:gd name="T20" fmla="*/ 2147483646 w 3884"/>
              <a:gd name="T21" fmla="*/ 2147483646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6" name="Google Shape;507;p11">
            <a:extLst>
              <a:ext uri="{FF2B5EF4-FFF2-40B4-BE49-F238E27FC236}">
                <a16:creationId xmlns:a16="http://schemas.microsoft.com/office/drawing/2014/main" id="{70B57BDE-8125-410C-8E53-3D9216B35A6E}"/>
              </a:ext>
            </a:extLst>
          </p:cNvPr>
          <p:cNvSpPr/>
          <p:nvPr/>
        </p:nvSpPr>
        <p:spPr>
          <a:xfrm>
            <a:off x="-6350" y="1562101"/>
            <a:ext cx="965201" cy="1484313"/>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7" name="Google Shape;508;p11">
            <a:extLst>
              <a:ext uri="{FF2B5EF4-FFF2-40B4-BE49-F238E27FC236}">
                <a16:creationId xmlns:a16="http://schemas.microsoft.com/office/drawing/2014/main" id="{072FA7AE-A031-454F-B0FE-30A913BFA8EE}"/>
              </a:ext>
            </a:extLst>
          </p:cNvPr>
          <p:cNvSpPr>
            <a:spLocks/>
          </p:cNvSpPr>
          <p:nvPr/>
        </p:nvSpPr>
        <p:spPr bwMode="auto">
          <a:xfrm>
            <a:off x="287867" y="257176"/>
            <a:ext cx="376767" cy="37147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18" name="Google Shape;509;p11">
            <a:extLst>
              <a:ext uri="{FF2B5EF4-FFF2-40B4-BE49-F238E27FC236}">
                <a16:creationId xmlns:a16="http://schemas.microsoft.com/office/drawing/2014/main" id="{12801B87-05F8-4410-80A5-05FD5D137D3D}"/>
              </a:ext>
            </a:extLst>
          </p:cNvPr>
          <p:cNvGrpSpPr>
            <a:grpSpLocks/>
          </p:cNvGrpSpPr>
          <p:nvPr/>
        </p:nvGrpSpPr>
        <p:grpSpPr bwMode="auto">
          <a:xfrm>
            <a:off x="573618" y="439738"/>
            <a:ext cx="1464733" cy="1484312"/>
            <a:chOff x="918850" y="1629150"/>
            <a:chExt cx="442250" cy="453124"/>
          </a:xfrm>
        </p:grpSpPr>
        <p:sp>
          <p:nvSpPr>
            <p:cNvPr id="19" name="Google Shape;510;p11">
              <a:extLst>
                <a:ext uri="{FF2B5EF4-FFF2-40B4-BE49-F238E27FC236}">
                  <a16:creationId xmlns:a16="http://schemas.microsoft.com/office/drawing/2014/main" id="{60C56B13-9CA0-4AEC-A793-A9A2DF9E6B8B}"/>
                </a:ext>
              </a:extLst>
            </p:cNvPr>
            <p:cNvSpPr/>
            <p:nvPr/>
          </p:nvSpPr>
          <p:spPr>
            <a:xfrm>
              <a:off x="1015992" y="1742067"/>
              <a:ext cx="267778" cy="245220"/>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0" name="Google Shape;511;p11">
              <a:extLst>
                <a:ext uri="{FF2B5EF4-FFF2-40B4-BE49-F238E27FC236}">
                  <a16:creationId xmlns:a16="http://schemas.microsoft.com/office/drawing/2014/main" id="{DAE59901-9E5C-4917-9B26-2B7BB9697D15}"/>
                </a:ext>
              </a:extLst>
            </p:cNvPr>
            <p:cNvSpPr>
              <a:spLocks/>
            </p:cNvSpPr>
            <p:nvPr/>
          </p:nvSpPr>
          <p:spPr bwMode="auto">
            <a:xfrm>
              <a:off x="1016680" y="1729347"/>
              <a:ext cx="282406" cy="275153"/>
            </a:xfrm>
            <a:custGeom>
              <a:avLst/>
              <a:gdLst>
                <a:gd name="T0" fmla="*/ 2147483646 w 8839"/>
                <a:gd name="T1" fmla="*/ 2147483646 h 8612"/>
                <a:gd name="T2" fmla="*/ 2147483646 w 8839"/>
                <a:gd name="T3" fmla="*/ 2147483646 h 8612"/>
                <a:gd name="T4" fmla="*/ 2147483646 w 8839"/>
                <a:gd name="T5" fmla="*/ 2147483646 h 8612"/>
                <a:gd name="T6" fmla="*/ 2147483646 w 8839"/>
                <a:gd name="T7" fmla="*/ 2147483646 h 8612"/>
                <a:gd name="T8" fmla="*/ 2147483646 w 8839"/>
                <a:gd name="T9" fmla="*/ 2147483646 h 8612"/>
                <a:gd name="T10" fmla="*/ 2147483646 w 8839"/>
                <a:gd name="T11" fmla="*/ 2147483646 h 8612"/>
                <a:gd name="T12" fmla="*/ 2147483646 w 8839"/>
                <a:gd name="T13" fmla="*/ 2147483646 h 8612"/>
                <a:gd name="T14" fmla="*/ 2147483646 w 8839"/>
                <a:gd name="T15" fmla="*/ 2147483646 h 8612"/>
                <a:gd name="T16" fmla="*/ 2147483646 w 8839"/>
                <a:gd name="T17" fmla="*/ 2147483646 h 8612"/>
                <a:gd name="T18" fmla="*/ 2147483646 w 8839"/>
                <a:gd name="T19" fmla="*/ 2147483646 h 8612"/>
                <a:gd name="T20" fmla="*/ 2147483646 w 8839"/>
                <a:gd name="T21" fmla="*/ 2147483646 h 8612"/>
                <a:gd name="T22" fmla="*/ 2147483646 w 8839"/>
                <a:gd name="T23" fmla="*/ 2147483646 h 8612"/>
                <a:gd name="T24" fmla="*/ 2147483646 w 8839"/>
                <a:gd name="T25" fmla="*/ 2147483646 h 8612"/>
                <a:gd name="T26" fmla="*/ 2147483646 w 8839"/>
                <a:gd name="T27" fmla="*/ 2147483646 h 8612"/>
                <a:gd name="T28" fmla="*/ 2147483646 w 8839"/>
                <a:gd name="T29" fmla="*/ 2147483646 h 8612"/>
                <a:gd name="T30" fmla="*/ 2147483646 w 8839"/>
                <a:gd name="T31" fmla="*/ 2147483646 h 8612"/>
                <a:gd name="T32" fmla="*/ 2147483646 w 8839"/>
                <a:gd name="T33" fmla="*/ 2147483646 h 8612"/>
                <a:gd name="T34" fmla="*/ 2147483646 w 8839"/>
                <a:gd name="T35" fmla="*/ 2147483646 h 8612"/>
                <a:gd name="T36" fmla="*/ 2147483646 w 8839"/>
                <a:gd name="T37" fmla="*/ 2147483646 h 8612"/>
                <a:gd name="T38" fmla="*/ 2147483646 w 8839"/>
                <a:gd name="T39" fmla="*/ 2147483646 h 8612"/>
                <a:gd name="T40" fmla="*/ 2147483646 w 8839"/>
                <a:gd name="T41" fmla="*/ 2147483646 h 8612"/>
                <a:gd name="T42" fmla="*/ 2147483646 w 8839"/>
                <a:gd name="T43" fmla="*/ 2147483646 h 8612"/>
                <a:gd name="T44" fmla="*/ 2147483646 w 8839"/>
                <a:gd name="T45" fmla="*/ 2147483646 h 8612"/>
                <a:gd name="T46" fmla="*/ 2147483646 w 8839"/>
                <a:gd name="T47" fmla="*/ 2147483646 h 8612"/>
                <a:gd name="T48" fmla="*/ 2147483646 w 8839"/>
                <a:gd name="T49" fmla="*/ 2147483646 h 8612"/>
                <a:gd name="T50" fmla="*/ 2147483646 w 8839"/>
                <a:gd name="T51" fmla="*/ 2147483646 h 8612"/>
                <a:gd name="T52" fmla="*/ 2147483646 w 8839"/>
                <a:gd name="T53" fmla="*/ 2147483646 h 8612"/>
                <a:gd name="T54" fmla="*/ 2147483646 w 8839"/>
                <a:gd name="T55" fmla="*/ 2147483646 h 8612"/>
                <a:gd name="T56" fmla="*/ 2147483646 w 8839"/>
                <a:gd name="T57" fmla="*/ 2147483646 h 8612"/>
                <a:gd name="T58" fmla="*/ 2147483646 w 8839"/>
                <a:gd name="T59" fmla="*/ 2147483646 h 8612"/>
                <a:gd name="T60" fmla="*/ 2147483646 w 8839"/>
                <a:gd name="T61" fmla="*/ 2147483646 h 8612"/>
                <a:gd name="T62" fmla="*/ 2147483646 w 8839"/>
                <a:gd name="T63" fmla="*/ 2147483646 h 8612"/>
                <a:gd name="T64" fmla="*/ 2147483646 w 8839"/>
                <a:gd name="T65" fmla="*/ 2147483646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1" name="Google Shape;512;p11">
              <a:extLst>
                <a:ext uri="{FF2B5EF4-FFF2-40B4-BE49-F238E27FC236}">
                  <a16:creationId xmlns:a16="http://schemas.microsoft.com/office/drawing/2014/main" id="{3955DD8C-4EAD-4921-B0EC-B984E59925A0}"/>
                </a:ext>
              </a:extLst>
            </p:cNvPr>
            <p:cNvSpPr>
              <a:spLocks/>
            </p:cNvSpPr>
            <p:nvPr/>
          </p:nvSpPr>
          <p:spPr bwMode="auto">
            <a:xfrm>
              <a:off x="1150678" y="1629150"/>
              <a:ext cx="11694" cy="53037"/>
            </a:xfrm>
            <a:custGeom>
              <a:avLst/>
              <a:gdLst>
                <a:gd name="T0" fmla="*/ 2147483646 w 366"/>
                <a:gd name="T1" fmla="*/ 0 h 1660"/>
                <a:gd name="T2" fmla="*/ 2147483646 w 366"/>
                <a:gd name="T3" fmla="*/ 2147483646 h 1660"/>
                <a:gd name="T4" fmla="*/ 2147483646 w 366"/>
                <a:gd name="T5" fmla="*/ 2147483646 h 1660"/>
                <a:gd name="T6" fmla="*/ 2147483646 w 366"/>
                <a:gd name="T7" fmla="*/ 2147483646 h 1660"/>
                <a:gd name="T8" fmla="*/ 2147483646 w 366"/>
                <a:gd name="T9" fmla="*/ 2147483646 h 1660"/>
                <a:gd name="T10" fmla="*/ 2147483646 w 366"/>
                <a:gd name="T11" fmla="*/ 2147483646 h 1660"/>
                <a:gd name="T12" fmla="*/ 2147483646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2" name="Google Shape;513;p11">
              <a:extLst>
                <a:ext uri="{FF2B5EF4-FFF2-40B4-BE49-F238E27FC236}">
                  <a16:creationId xmlns:a16="http://schemas.microsoft.com/office/drawing/2014/main" id="{9037E5D6-B0CB-4639-8407-2CFFBEDCA206}"/>
                </a:ext>
              </a:extLst>
            </p:cNvPr>
            <p:cNvSpPr>
              <a:spLocks/>
            </p:cNvSpPr>
            <p:nvPr/>
          </p:nvSpPr>
          <p:spPr bwMode="auto">
            <a:xfrm>
              <a:off x="1248317" y="1682188"/>
              <a:ext cx="31151" cy="46296"/>
            </a:xfrm>
            <a:custGeom>
              <a:avLst/>
              <a:gdLst>
                <a:gd name="T0" fmla="*/ 2147483646 w 975"/>
                <a:gd name="T1" fmla="*/ 0 h 1449"/>
                <a:gd name="T2" fmla="*/ 2147483646 w 975"/>
                <a:gd name="T3" fmla="*/ 2147483646 h 1449"/>
                <a:gd name="T4" fmla="*/ 2147483646 w 975"/>
                <a:gd name="T5" fmla="*/ 2147483646 h 1449"/>
                <a:gd name="T6" fmla="*/ 2147483646 w 975"/>
                <a:gd name="T7" fmla="*/ 2147483646 h 1449"/>
                <a:gd name="T8" fmla="*/ 2147483646 w 975"/>
                <a:gd name="T9" fmla="*/ 2147483646 h 1449"/>
                <a:gd name="T10" fmla="*/ 2147483646 w 975"/>
                <a:gd name="T11" fmla="*/ 2147483646 h 1449"/>
                <a:gd name="T12" fmla="*/ 2147483646 w 975"/>
                <a:gd name="T13" fmla="*/ 2147483646 h 1449"/>
                <a:gd name="T14" fmla="*/ 2147483646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3" name="Google Shape;514;p11">
              <a:extLst>
                <a:ext uri="{FF2B5EF4-FFF2-40B4-BE49-F238E27FC236}">
                  <a16:creationId xmlns:a16="http://schemas.microsoft.com/office/drawing/2014/main" id="{8D25E8A1-C3F4-421F-8370-911BC9C94EC2}"/>
                </a:ext>
              </a:extLst>
            </p:cNvPr>
            <p:cNvSpPr>
              <a:spLocks/>
            </p:cNvSpPr>
            <p:nvPr/>
          </p:nvSpPr>
          <p:spPr bwMode="auto">
            <a:xfrm>
              <a:off x="1308638" y="1782322"/>
              <a:ext cx="52462" cy="28084"/>
            </a:xfrm>
            <a:custGeom>
              <a:avLst/>
              <a:gdLst>
                <a:gd name="T0" fmla="*/ 2147483646 w 1642"/>
                <a:gd name="T1" fmla="*/ 0 h 879"/>
                <a:gd name="T2" fmla="*/ 2147483646 w 1642"/>
                <a:gd name="T3" fmla="*/ 2147483646 h 879"/>
                <a:gd name="T4" fmla="*/ 2147483646 w 1642"/>
                <a:gd name="T5" fmla="*/ 2147483646 h 879"/>
                <a:gd name="T6" fmla="*/ 0 w 1642"/>
                <a:gd name="T7" fmla="*/ 2147483646 h 879"/>
                <a:gd name="T8" fmla="*/ 2147483646 w 1642"/>
                <a:gd name="T9" fmla="*/ 2147483646 h 879"/>
                <a:gd name="T10" fmla="*/ 2147483646 w 1642"/>
                <a:gd name="T11" fmla="*/ 2147483646 h 879"/>
                <a:gd name="T12" fmla="*/ 2147483646 w 1642"/>
                <a:gd name="T13" fmla="*/ 2147483646 h 879"/>
                <a:gd name="T14" fmla="*/ 2147483646 w 1642"/>
                <a:gd name="T15" fmla="*/ 2147483646 h 879"/>
                <a:gd name="T16" fmla="*/ 2147483646 w 1642"/>
                <a:gd name="T17" fmla="*/ 2147483646 h 879"/>
                <a:gd name="T18" fmla="*/ 2147483646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4" name="Google Shape;515;p11">
              <a:extLst>
                <a:ext uri="{FF2B5EF4-FFF2-40B4-BE49-F238E27FC236}">
                  <a16:creationId xmlns:a16="http://schemas.microsoft.com/office/drawing/2014/main" id="{AB55143F-7B02-4E31-941B-2BC7AB740218}"/>
                </a:ext>
              </a:extLst>
            </p:cNvPr>
            <p:cNvSpPr>
              <a:spLocks/>
            </p:cNvSpPr>
            <p:nvPr/>
          </p:nvSpPr>
          <p:spPr bwMode="auto">
            <a:xfrm>
              <a:off x="1297711" y="1901817"/>
              <a:ext cx="51056" cy="23004"/>
            </a:xfrm>
            <a:custGeom>
              <a:avLst/>
              <a:gdLst>
                <a:gd name="T0" fmla="*/ 2147483646 w 1598"/>
                <a:gd name="T1" fmla="*/ 2147483646 h 720"/>
                <a:gd name="T2" fmla="*/ 2147483646 w 1598"/>
                <a:gd name="T3" fmla="*/ 2147483646 h 720"/>
                <a:gd name="T4" fmla="*/ 2147483646 w 1598"/>
                <a:gd name="T5" fmla="*/ 2147483646 h 720"/>
                <a:gd name="T6" fmla="*/ 2147483646 w 1598"/>
                <a:gd name="T7" fmla="*/ 2147483646 h 720"/>
                <a:gd name="T8" fmla="*/ 2147483646 w 1598"/>
                <a:gd name="T9" fmla="*/ 2147483646 h 720"/>
                <a:gd name="T10" fmla="*/ 2147483646 w 1598"/>
                <a:gd name="T11" fmla="*/ 2147483646 h 720"/>
                <a:gd name="T12" fmla="*/ 2147483646 w 1598"/>
                <a:gd name="T13" fmla="*/ 2147483646 h 720"/>
                <a:gd name="T14" fmla="*/ 2147483646 w 1598"/>
                <a:gd name="T15" fmla="*/ 2147483646 h 720"/>
                <a:gd name="T16" fmla="*/ 2147483646 w 1598"/>
                <a:gd name="T17" fmla="*/ 2147483646 h 720"/>
                <a:gd name="T18" fmla="*/ 2147483646 w 1598"/>
                <a:gd name="T19" fmla="*/ 2147483646 h 720"/>
                <a:gd name="T20" fmla="*/ 2147483646 w 1598"/>
                <a:gd name="T21" fmla="*/ 2147483646 h 720"/>
                <a:gd name="T22" fmla="*/ 2147483646 w 1598"/>
                <a:gd name="T23" fmla="*/ 2147483646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516;p11">
              <a:extLst>
                <a:ext uri="{FF2B5EF4-FFF2-40B4-BE49-F238E27FC236}">
                  <a16:creationId xmlns:a16="http://schemas.microsoft.com/office/drawing/2014/main" id="{A1CBCF9E-0F88-4319-B849-3666A4FB12E2}"/>
                </a:ext>
              </a:extLst>
            </p:cNvPr>
            <p:cNvSpPr>
              <a:spLocks/>
            </p:cNvSpPr>
            <p:nvPr/>
          </p:nvSpPr>
          <p:spPr bwMode="auto">
            <a:xfrm>
              <a:off x="1208444" y="2023454"/>
              <a:ext cx="40321" cy="45401"/>
            </a:xfrm>
            <a:custGeom>
              <a:avLst/>
              <a:gdLst>
                <a:gd name="T0" fmla="*/ 2147483646 w 1262"/>
                <a:gd name="T1" fmla="*/ 0 h 1421"/>
                <a:gd name="T2" fmla="*/ 2147483646 w 1262"/>
                <a:gd name="T3" fmla="*/ 2147483646 h 1421"/>
                <a:gd name="T4" fmla="*/ 2147483646 w 1262"/>
                <a:gd name="T5" fmla="*/ 2147483646 h 1421"/>
                <a:gd name="T6" fmla="*/ 2147483646 w 1262"/>
                <a:gd name="T7" fmla="*/ 2147483646 h 1421"/>
                <a:gd name="T8" fmla="*/ 2147483646 w 1262"/>
                <a:gd name="T9" fmla="*/ 2147483646 h 1421"/>
                <a:gd name="T10" fmla="*/ 2147483646 w 1262"/>
                <a:gd name="T11" fmla="*/ 2147483646 h 1421"/>
                <a:gd name="T12" fmla="*/ 2147483646 w 1262"/>
                <a:gd name="T13" fmla="*/ 2147483646 h 1421"/>
                <a:gd name="T14" fmla="*/ 2147483646 w 1262"/>
                <a:gd name="T15" fmla="*/ 2147483646 h 1421"/>
                <a:gd name="T16" fmla="*/ 2147483646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6" name="Google Shape;517;p11">
              <a:extLst>
                <a:ext uri="{FF2B5EF4-FFF2-40B4-BE49-F238E27FC236}">
                  <a16:creationId xmlns:a16="http://schemas.microsoft.com/office/drawing/2014/main" id="{00DC5352-7E13-4F65-9063-66EACFD68EEE}"/>
                </a:ext>
              </a:extLst>
            </p:cNvPr>
            <p:cNvSpPr>
              <a:spLocks/>
            </p:cNvSpPr>
            <p:nvPr/>
          </p:nvSpPr>
          <p:spPr bwMode="auto">
            <a:xfrm>
              <a:off x="1102721" y="2034636"/>
              <a:ext cx="14282" cy="47637"/>
            </a:xfrm>
            <a:custGeom>
              <a:avLst/>
              <a:gdLst>
                <a:gd name="T0" fmla="*/ 2147483646 w 447"/>
                <a:gd name="T1" fmla="*/ 2147483646 h 1491"/>
                <a:gd name="T2" fmla="*/ 2147483646 w 447"/>
                <a:gd name="T3" fmla="*/ 2147483646 h 1491"/>
                <a:gd name="T4" fmla="*/ 2147483646 w 447"/>
                <a:gd name="T5" fmla="*/ 2147483646 h 1491"/>
                <a:gd name="T6" fmla="*/ 2147483646 w 447"/>
                <a:gd name="T7" fmla="*/ 2147483646 h 1491"/>
                <a:gd name="T8" fmla="*/ 2147483646 w 447"/>
                <a:gd name="T9" fmla="*/ 2147483646 h 1491"/>
                <a:gd name="T10" fmla="*/ 2147483646 w 447"/>
                <a:gd name="T11" fmla="*/ 2147483646 h 1491"/>
                <a:gd name="T12" fmla="*/ 2147483646 w 447"/>
                <a:gd name="T13" fmla="*/ 2147483646 h 1491"/>
                <a:gd name="T14" fmla="*/ 2147483646 w 447"/>
                <a:gd name="T15" fmla="*/ 2147483646 h 1491"/>
                <a:gd name="T16" fmla="*/ 2147483646 w 447"/>
                <a:gd name="T17" fmla="*/ 2147483646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518;p11">
              <a:extLst>
                <a:ext uri="{FF2B5EF4-FFF2-40B4-BE49-F238E27FC236}">
                  <a16:creationId xmlns:a16="http://schemas.microsoft.com/office/drawing/2014/main" id="{45D0B8EE-F294-4D8D-A3BA-F719BB9C023B}"/>
                </a:ext>
              </a:extLst>
            </p:cNvPr>
            <p:cNvSpPr>
              <a:spLocks/>
            </p:cNvSpPr>
            <p:nvPr/>
          </p:nvSpPr>
          <p:spPr bwMode="auto">
            <a:xfrm>
              <a:off x="950896" y="2001408"/>
              <a:ext cx="62271" cy="34059"/>
            </a:xfrm>
            <a:custGeom>
              <a:avLst/>
              <a:gdLst>
                <a:gd name="T0" fmla="*/ 2147483646 w 1949"/>
                <a:gd name="T1" fmla="*/ 2147483646 h 1066"/>
                <a:gd name="T2" fmla="*/ 2147483646 w 1949"/>
                <a:gd name="T3" fmla="*/ 2147483646 h 1066"/>
                <a:gd name="T4" fmla="*/ 2147483646 w 1949"/>
                <a:gd name="T5" fmla="*/ 2147483646 h 1066"/>
                <a:gd name="T6" fmla="*/ 2147483646 w 1949"/>
                <a:gd name="T7" fmla="*/ 2147483646 h 1066"/>
                <a:gd name="T8" fmla="*/ 2147483646 w 1949"/>
                <a:gd name="T9" fmla="*/ 2147483646 h 1066"/>
                <a:gd name="T10" fmla="*/ 2147483646 w 1949"/>
                <a:gd name="T11" fmla="*/ 2147483646 h 1066"/>
                <a:gd name="T12" fmla="*/ 2147483646 w 1949"/>
                <a:gd name="T13" fmla="*/ 2147483646 h 1066"/>
                <a:gd name="T14" fmla="*/ 2147483646 w 1949"/>
                <a:gd name="T15" fmla="*/ 2147483646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8" name="Google Shape;519;p11">
              <a:extLst>
                <a:ext uri="{FF2B5EF4-FFF2-40B4-BE49-F238E27FC236}">
                  <a16:creationId xmlns:a16="http://schemas.microsoft.com/office/drawing/2014/main" id="{4DB0158E-4627-4695-AD34-A93D5881005B}"/>
                </a:ext>
              </a:extLst>
            </p:cNvPr>
            <p:cNvSpPr>
              <a:spLocks/>
            </p:cNvSpPr>
            <p:nvPr/>
          </p:nvSpPr>
          <p:spPr bwMode="auto">
            <a:xfrm>
              <a:off x="923483" y="1883030"/>
              <a:ext cx="68724" cy="14026"/>
            </a:xfrm>
            <a:custGeom>
              <a:avLst/>
              <a:gdLst>
                <a:gd name="T0" fmla="*/ 2147483646 w 2151"/>
                <a:gd name="T1" fmla="*/ 2147483646 h 439"/>
                <a:gd name="T2" fmla="*/ 2147483646 w 2151"/>
                <a:gd name="T3" fmla="*/ 2147483646 h 439"/>
                <a:gd name="T4" fmla="*/ 2147483646 w 2151"/>
                <a:gd name="T5" fmla="*/ 2147483646 h 439"/>
                <a:gd name="T6" fmla="*/ 2147483646 w 2151"/>
                <a:gd name="T7" fmla="*/ 2147483646 h 439"/>
                <a:gd name="T8" fmla="*/ 2147483646 w 2151"/>
                <a:gd name="T9" fmla="*/ 2147483646 h 439"/>
                <a:gd name="T10" fmla="*/ 2147483646 w 2151"/>
                <a:gd name="T11" fmla="*/ 2147483646 h 439"/>
                <a:gd name="T12" fmla="*/ 2147483646 w 2151"/>
                <a:gd name="T13" fmla="*/ 2147483646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9" name="Google Shape;520;p11">
              <a:extLst>
                <a:ext uri="{FF2B5EF4-FFF2-40B4-BE49-F238E27FC236}">
                  <a16:creationId xmlns:a16="http://schemas.microsoft.com/office/drawing/2014/main" id="{7AB1D7E2-A268-4E10-817B-8DF329B32633}"/>
                </a:ext>
              </a:extLst>
            </p:cNvPr>
            <p:cNvSpPr>
              <a:spLocks/>
            </p:cNvSpPr>
            <p:nvPr/>
          </p:nvSpPr>
          <p:spPr bwMode="auto">
            <a:xfrm>
              <a:off x="918850" y="1768104"/>
              <a:ext cx="74507" cy="19170"/>
            </a:xfrm>
            <a:custGeom>
              <a:avLst/>
              <a:gdLst>
                <a:gd name="T0" fmla="*/ 2147483646 w 2332"/>
                <a:gd name="T1" fmla="*/ 2147483646 h 600"/>
                <a:gd name="T2" fmla="*/ 2147483646 w 2332"/>
                <a:gd name="T3" fmla="*/ 2147483646 h 600"/>
                <a:gd name="T4" fmla="*/ 2147483646 w 2332"/>
                <a:gd name="T5" fmla="*/ 2147483646 h 600"/>
                <a:gd name="T6" fmla="*/ 2147483646 w 2332"/>
                <a:gd name="T7" fmla="*/ 2147483646 h 600"/>
                <a:gd name="T8" fmla="*/ 2147483646 w 2332"/>
                <a:gd name="T9" fmla="*/ 2147483646 h 600"/>
                <a:gd name="T10" fmla="*/ 2147483646 w 2332"/>
                <a:gd name="T11" fmla="*/ 2147483646 h 600"/>
                <a:gd name="T12" fmla="*/ 2147483646 w 2332"/>
                <a:gd name="T13" fmla="*/ 2147483646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0" name="Google Shape;521;p11">
              <a:extLst>
                <a:ext uri="{FF2B5EF4-FFF2-40B4-BE49-F238E27FC236}">
                  <a16:creationId xmlns:a16="http://schemas.microsoft.com/office/drawing/2014/main" id="{AECC0926-A2A0-44B4-BFD2-B9C812B35CE3}"/>
                </a:ext>
              </a:extLst>
            </p:cNvPr>
            <p:cNvSpPr>
              <a:spLocks/>
            </p:cNvSpPr>
            <p:nvPr/>
          </p:nvSpPr>
          <p:spPr bwMode="auto">
            <a:xfrm>
              <a:off x="1011505" y="1660877"/>
              <a:ext cx="34921" cy="38691"/>
            </a:xfrm>
            <a:custGeom>
              <a:avLst/>
              <a:gdLst>
                <a:gd name="T0" fmla="*/ 2147483646 w 1093"/>
                <a:gd name="T1" fmla="*/ 2147483646 h 1211"/>
                <a:gd name="T2" fmla="*/ 2147483646 w 1093"/>
                <a:gd name="T3" fmla="*/ 2147483646 h 1211"/>
                <a:gd name="T4" fmla="*/ 2147483646 w 1093"/>
                <a:gd name="T5" fmla="*/ 2147483646 h 1211"/>
                <a:gd name="T6" fmla="*/ 2147483646 w 1093"/>
                <a:gd name="T7" fmla="*/ 2147483646 h 1211"/>
                <a:gd name="T8" fmla="*/ 2147483646 w 1093"/>
                <a:gd name="T9" fmla="*/ 2147483646 h 1211"/>
                <a:gd name="T10" fmla="*/ 2147483646 w 1093"/>
                <a:gd name="T11" fmla="*/ 2147483646 h 1211"/>
                <a:gd name="T12" fmla="*/ 2147483646 w 1093"/>
                <a:gd name="T13" fmla="*/ 2147483646 h 1211"/>
                <a:gd name="T14" fmla="*/ 2147483646 w 1093"/>
                <a:gd name="T15" fmla="*/ 2147483646 h 1211"/>
                <a:gd name="T16" fmla="*/ 2147483646 w 1093"/>
                <a:gd name="T17" fmla="*/ 2147483646 h 1211"/>
                <a:gd name="T18" fmla="*/ 2147483646 w 1093"/>
                <a:gd name="T19" fmla="*/ 2147483646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31" name="Google Shape;522;p11">
            <a:extLst>
              <a:ext uri="{FF2B5EF4-FFF2-40B4-BE49-F238E27FC236}">
                <a16:creationId xmlns:a16="http://schemas.microsoft.com/office/drawing/2014/main" id="{26A6FBA7-3F0A-4FB3-A003-13E64500950E}"/>
              </a:ext>
            </a:extLst>
          </p:cNvPr>
          <p:cNvSpPr>
            <a:spLocks/>
          </p:cNvSpPr>
          <p:nvPr/>
        </p:nvSpPr>
        <p:spPr bwMode="auto">
          <a:xfrm>
            <a:off x="10919885" y="1420814"/>
            <a:ext cx="182033" cy="179387"/>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2" name="Google Shape;523;p11">
            <a:extLst>
              <a:ext uri="{FF2B5EF4-FFF2-40B4-BE49-F238E27FC236}">
                <a16:creationId xmlns:a16="http://schemas.microsoft.com/office/drawing/2014/main" id="{32EA5C76-77A5-4FF4-B68C-39937C841A30}"/>
              </a:ext>
            </a:extLst>
          </p:cNvPr>
          <p:cNvSpPr/>
          <p:nvPr/>
        </p:nvSpPr>
        <p:spPr>
          <a:xfrm rot="19510945">
            <a:off x="10697634" y="795339"/>
            <a:ext cx="397933" cy="365125"/>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3" name="Google Shape;524;p11">
            <a:extLst>
              <a:ext uri="{FF2B5EF4-FFF2-40B4-BE49-F238E27FC236}">
                <a16:creationId xmlns:a16="http://schemas.microsoft.com/office/drawing/2014/main" id="{ADFE2B06-8385-4D12-9771-2FD1E289232C}"/>
              </a:ext>
            </a:extLst>
          </p:cNvPr>
          <p:cNvSpPr>
            <a:spLocks/>
          </p:cNvSpPr>
          <p:nvPr/>
        </p:nvSpPr>
        <p:spPr bwMode="auto">
          <a:xfrm>
            <a:off x="10176934" y="723901"/>
            <a:ext cx="285751" cy="28416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4" name="Google Shape;525;p11">
            <a:extLst>
              <a:ext uri="{FF2B5EF4-FFF2-40B4-BE49-F238E27FC236}">
                <a16:creationId xmlns:a16="http://schemas.microsoft.com/office/drawing/2014/main" id="{8F055538-CA16-429B-8952-BB031210E070}"/>
              </a:ext>
            </a:extLst>
          </p:cNvPr>
          <p:cNvSpPr/>
          <p:nvPr/>
        </p:nvSpPr>
        <p:spPr>
          <a:xfrm>
            <a:off x="664634" y="5576888"/>
            <a:ext cx="429684" cy="423862"/>
          </a:xfrm>
          <a:custGeom>
            <a:avLst/>
            <a:gdLst/>
            <a:ahLst/>
            <a:cxnLst/>
            <a:rect l="l" t="t" r="r" b="b"/>
            <a:pathLst>
              <a:path w="7151" h="6469" extrusionOk="0">
                <a:moveTo>
                  <a:pt x="5487" y="0"/>
                </a:moveTo>
                <a:cubicBezTo>
                  <a:pt x="5187" y="0"/>
                  <a:pt x="4865" y="147"/>
                  <a:pt x="4607" y="332"/>
                </a:cubicBezTo>
                <a:cubicBezTo>
                  <a:pt x="4060" y="729"/>
                  <a:pt x="3856" y="1441"/>
                  <a:pt x="3757" y="2097"/>
                </a:cubicBezTo>
                <a:lnTo>
                  <a:pt x="3757" y="2097"/>
                </a:lnTo>
                <a:cubicBezTo>
                  <a:pt x="3783" y="1858"/>
                  <a:pt x="3368" y="1109"/>
                  <a:pt x="3265" y="897"/>
                </a:cubicBezTo>
                <a:cubicBezTo>
                  <a:pt x="3100" y="566"/>
                  <a:pt x="2863" y="346"/>
                  <a:pt x="2518" y="177"/>
                </a:cubicBezTo>
                <a:cubicBezTo>
                  <a:pt x="2324" y="80"/>
                  <a:pt x="2100" y="15"/>
                  <a:pt x="1884" y="15"/>
                </a:cubicBezTo>
                <a:cubicBezTo>
                  <a:pt x="1710" y="15"/>
                  <a:pt x="1542" y="57"/>
                  <a:pt x="1400" y="160"/>
                </a:cubicBezTo>
                <a:cubicBezTo>
                  <a:pt x="1133" y="352"/>
                  <a:pt x="1032" y="714"/>
                  <a:pt x="1048" y="1042"/>
                </a:cubicBezTo>
                <a:cubicBezTo>
                  <a:pt x="1082" y="1745"/>
                  <a:pt x="1616" y="2391"/>
                  <a:pt x="2298" y="2559"/>
                </a:cubicBezTo>
                <a:cubicBezTo>
                  <a:pt x="1589" y="2583"/>
                  <a:pt x="917" y="2718"/>
                  <a:pt x="376" y="3178"/>
                </a:cubicBezTo>
                <a:cubicBezTo>
                  <a:pt x="264" y="3269"/>
                  <a:pt x="102" y="3482"/>
                  <a:pt x="68" y="3634"/>
                </a:cubicBezTo>
                <a:cubicBezTo>
                  <a:pt x="1" y="3949"/>
                  <a:pt x="68" y="4289"/>
                  <a:pt x="318" y="4492"/>
                </a:cubicBezTo>
                <a:cubicBezTo>
                  <a:pt x="565" y="4699"/>
                  <a:pt x="899" y="4766"/>
                  <a:pt x="1221" y="4773"/>
                </a:cubicBezTo>
                <a:cubicBezTo>
                  <a:pt x="1232" y="4773"/>
                  <a:pt x="1243" y="4773"/>
                  <a:pt x="1254" y="4773"/>
                </a:cubicBezTo>
                <a:cubicBezTo>
                  <a:pt x="1544" y="4773"/>
                  <a:pt x="1829" y="4732"/>
                  <a:pt x="2106" y="4651"/>
                </a:cubicBezTo>
                <a:cubicBezTo>
                  <a:pt x="2380" y="4567"/>
                  <a:pt x="2616" y="4387"/>
                  <a:pt x="2880" y="4300"/>
                </a:cubicBezTo>
                <a:lnTo>
                  <a:pt x="2880" y="4300"/>
                </a:lnTo>
                <a:cubicBezTo>
                  <a:pt x="2751" y="4648"/>
                  <a:pt x="2643" y="4972"/>
                  <a:pt x="2633" y="5340"/>
                </a:cubicBezTo>
                <a:cubicBezTo>
                  <a:pt x="2623" y="5658"/>
                  <a:pt x="2728" y="5992"/>
                  <a:pt x="2968" y="6209"/>
                </a:cubicBezTo>
                <a:cubicBezTo>
                  <a:pt x="3161" y="6382"/>
                  <a:pt x="3419" y="6468"/>
                  <a:pt x="3677" y="6468"/>
                </a:cubicBezTo>
                <a:cubicBezTo>
                  <a:pt x="3798" y="6468"/>
                  <a:pt x="3918" y="6449"/>
                  <a:pt x="4032" y="6412"/>
                </a:cubicBezTo>
                <a:cubicBezTo>
                  <a:pt x="4154" y="6374"/>
                  <a:pt x="4268" y="6317"/>
                  <a:pt x="4370" y="6240"/>
                </a:cubicBezTo>
                <a:cubicBezTo>
                  <a:pt x="4607" y="6053"/>
                  <a:pt x="4745" y="5760"/>
                  <a:pt x="4779" y="5462"/>
                </a:cubicBezTo>
                <a:cubicBezTo>
                  <a:pt x="4809" y="5212"/>
                  <a:pt x="4772" y="4958"/>
                  <a:pt x="4698" y="4722"/>
                </a:cubicBezTo>
                <a:cubicBezTo>
                  <a:pt x="4633" y="4502"/>
                  <a:pt x="4573" y="4296"/>
                  <a:pt x="4454" y="4094"/>
                </a:cubicBezTo>
                <a:lnTo>
                  <a:pt x="4454" y="4094"/>
                </a:lnTo>
                <a:cubicBezTo>
                  <a:pt x="4917" y="4391"/>
                  <a:pt x="5256" y="4786"/>
                  <a:pt x="5837" y="4830"/>
                </a:cubicBezTo>
                <a:cubicBezTo>
                  <a:pt x="5871" y="4833"/>
                  <a:pt x="5906" y="4834"/>
                  <a:pt x="5940" y="4834"/>
                </a:cubicBezTo>
                <a:cubicBezTo>
                  <a:pt x="6370" y="4834"/>
                  <a:pt x="6779" y="4635"/>
                  <a:pt x="6952" y="4219"/>
                </a:cubicBezTo>
                <a:cubicBezTo>
                  <a:pt x="7151" y="3735"/>
                  <a:pt x="6912" y="3117"/>
                  <a:pt x="6441" y="2894"/>
                </a:cubicBezTo>
                <a:cubicBezTo>
                  <a:pt x="6276" y="2816"/>
                  <a:pt x="6093" y="2782"/>
                  <a:pt x="5914" y="2748"/>
                </a:cubicBezTo>
                <a:cubicBezTo>
                  <a:pt x="5715" y="2715"/>
                  <a:pt x="5516" y="2678"/>
                  <a:pt x="5316" y="2640"/>
                </a:cubicBezTo>
                <a:cubicBezTo>
                  <a:pt x="5861" y="2330"/>
                  <a:pt x="6238" y="1742"/>
                  <a:pt x="6293" y="1116"/>
                </a:cubicBezTo>
                <a:cubicBezTo>
                  <a:pt x="6316" y="883"/>
                  <a:pt x="6293" y="636"/>
                  <a:pt x="6178" y="434"/>
                </a:cubicBezTo>
                <a:cubicBezTo>
                  <a:pt x="6007" y="119"/>
                  <a:pt x="5756" y="0"/>
                  <a:pt x="5487" y="0"/>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5" name="Google Shape;526;p11">
            <a:extLst>
              <a:ext uri="{FF2B5EF4-FFF2-40B4-BE49-F238E27FC236}">
                <a16:creationId xmlns:a16="http://schemas.microsoft.com/office/drawing/2014/main" id="{98F0CCC2-EEA5-4AF1-B678-79AD4282CC43}"/>
              </a:ext>
            </a:extLst>
          </p:cNvPr>
          <p:cNvSpPr>
            <a:spLocks/>
          </p:cNvSpPr>
          <p:nvPr/>
        </p:nvSpPr>
        <p:spPr bwMode="auto">
          <a:xfrm>
            <a:off x="1236134" y="5576889"/>
            <a:ext cx="245533" cy="211137"/>
          </a:xfrm>
          <a:custGeom>
            <a:avLst/>
            <a:gdLst>
              <a:gd name="T0" fmla="*/ 2147483646 w 5734"/>
              <a:gd name="T1" fmla="*/ 0 h 5078"/>
              <a:gd name="T2" fmla="*/ 2147483646 w 5734"/>
              <a:gd name="T3" fmla="*/ 2147483646 h 5078"/>
              <a:gd name="T4" fmla="*/ 2147483646 w 5734"/>
              <a:gd name="T5" fmla="*/ 2147483646 h 5078"/>
              <a:gd name="T6" fmla="*/ 2147483646 w 5734"/>
              <a:gd name="T7" fmla="*/ 2147483646 h 5078"/>
              <a:gd name="T8" fmla="*/ 2147483646 w 5734"/>
              <a:gd name="T9" fmla="*/ 2147483646 h 5078"/>
              <a:gd name="T10" fmla="*/ 2147483646 w 5734"/>
              <a:gd name="T11" fmla="*/ 2147483646 h 5078"/>
              <a:gd name="T12" fmla="*/ 2147483646 w 5734"/>
              <a:gd name="T13" fmla="*/ 2147483646 h 5078"/>
              <a:gd name="T14" fmla="*/ 2147483646 w 5734"/>
              <a:gd name="T15" fmla="*/ 2147483646 h 5078"/>
              <a:gd name="T16" fmla="*/ 2147483646 w 5734"/>
              <a:gd name="T17" fmla="*/ 2147483646 h 5078"/>
              <a:gd name="T18" fmla="*/ 2147483646 w 5734"/>
              <a:gd name="T19" fmla="*/ 2147483646 h 5078"/>
              <a:gd name="T20" fmla="*/ 2147483646 w 5734"/>
              <a:gd name="T21" fmla="*/ 2147483646 h 5078"/>
              <a:gd name="T22" fmla="*/ 2147483646 w 5734"/>
              <a:gd name="T23" fmla="*/ 2147483646 h 5078"/>
              <a:gd name="T24" fmla="*/ 2147483646 w 5734"/>
              <a:gd name="T25" fmla="*/ 2147483646 h 5078"/>
              <a:gd name="T26" fmla="*/ 2147483646 w 5734"/>
              <a:gd name="T27" fmla="*/ 2147483646 h 5078"/>
              <a:gd name="T28" fmla="*/ 2147483646 w 5734"/>
              <a:gd name="T29" fmla="*/ 2147483646 h 5078"/>
              <a:gd name="T30" fmla="*/ 2147483646 w 5734"/>
              <a:gd name="T31" fmla="*/ 2147483646 h 5078"/>
              <a:gd name="T32" fmla="*/ 2147483646 w 5734"/>
              <a:gd name="T33" fmla="*/ 2147483646 h 5078"/>
              <a:gd name="T34" fmla="*/ 2147483646 w 5734"/>
              <a:gd name="T35" fmla="*/ 2147483646 h 5078"/>
              <a:gd name="T36" fmla="*/ 2147483646 w 5734"/>
              <a:gd name="T37" fmla="*/ 2147483646 h 5078"/>
              <a:gd name="T38" fmla="*/ 2147483646 w 5734"/>
              <a:gd name="T39" fmla="*/ 2147483646 h 5078"/>
              <a:gd name="T40" fmla="*/ 2147483646 w 5734"/>
              <a:gd name="T41" fmla="*/ 2147483646 h 5078"/>
              <a:gd name="T42" fmla="*/ 2147483646 w 5734"/>
              <a:gd name="T43" fmla="*/ 2147483646 h 5078"/>
              <a:gd name="T44" fmla="*/ 2147483646 w 5734"/>
              <a:gd name="T45" fmla="*/ 2147483646 h 5078"/>
              <a:gd name="T46" fmla="*/ 2147483646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6" name="Google Shape;529;p11">
            <a:extLst>
              <a:ext uri="{FF2B5EF4-FFF2-40B4-BE49-F238E27FC236}">
                <a16:creationId xmlns:a16="http://schemas.microsoft.com/office/drawing/2014/main" id="{2DC618CE-DD15-4574-AFE8-5A527D3DC174}"/>
              </a:ext>
            </a:extLst>
          </p:cNvPr>
          <p:cNvSpPr>
            <a:spLocks/>
          </p:cNvSpPr>
          <p:nvPr/>
        </p:nvSpPr>
        <p:spPr bwMode="auto">
          <a:xfrm>
            <a:off x="9546168" y="5953125"/>
            <a:ext cx="294217" cy="254000"/>
          </a:xfrm>
          <a:custGeom>
            <a:avLst/>
            <a:gdLst>
              <a:gd name="T0" fmla="*/ 2147483646 w 5734"/>
              <a:gd name="T1" fmla="*/ 0 h 5078"/>
              <a:gd name="T2" fmla="*/ 2147483646 w 5734"/>
              <a:gd name="T3" fmla="*/ 2147483646 h 5078"/>
              <a:gd name="T4" fmla="*/ 2147483646 w 5734"/>
              <a:gd name="T5" fmla="*/ 2147483646 h 5078"/>
              <a:gd name="T6" fmla="*/ 2147483646 w 5734"/>
              <a:gd name="T7" fmla="*/ 2147483646 h 5078"/>
              <a:gd name="T8" fmla="*/ 2147483646 w 5734"/>
              <a:gd name="T9" fmla="*/ 2147483646 h 5078"/>
              <a:gd name="T10" fmla="*/ 2147483646 w 5734"/>
              <a:gd name="T11" fmla="*/ 2147483646 h 5078"/>
              <a:gd name="T12" fmla="*/ 2147483646 w 5734"/>
              <a:gd name="T13" fmla="*/ 2147483646 h 5078"/>
              <a:gd name="T14" fmla="*/ 2147483646 w 5734"/>
              <a:gd name="T15" fmla="*/ 2147483646 h 5078"/>
              <a:gd name="T16" fmla="*/ 2147483646 w 5734"/>
              <a:gd name="T17" fmla="*/ 2147483646 h 5078"/>
              <a:gd name="T18" fmla="*/ 2147483646 w 5734"/>
              <a:gd name="T19" fmla="*/ 2147483646 h 5078"/>
              <a:gd name="T20" fmla="*/ 2147483646 w 5734"/>
              <a:gd name="T21" fmla="*/ 2147483646 h 5078"/>
              <a:gd name="T22" fmla="*/ 2147483646 w 5734"/>
              <a:gd name="T23" fmla="*/ 2147483646 h 5078"/>
              <a:gd name="T24" fmla="*/ 2147483646 w 5734"/>
              <a:gd name="T25" fmla="*/ 2147483646 h 5078"/>
              <a:gd name="T26" fmla="*/ 2147483646 w 5734"/>
              <a:gd name="T27" fmla="*/ 2147483646 h 5078"/>
              <a:gd name="T28" fmla="*/ 2147483646 w 5734"/>
              <a:gd name="T29" fmla="*/ 2147483646 h 5078"/>
              <a:gd name="T30" fmla="*/ 2147483646 w 5734"/>
              <a:gd name="T31" fmla="*/ 2147483646 h 5078"/>
              <a:gd name="T32" fmla="*/ 2147483646 w 5734"/>
              <a:gd name="T33" fmla="*/ 2147483646 h 5078"/>
              <a:gd name="T34" fmla="*/ 2147483646 w 5734"/>
              <a:gd name="T35" fmla="*/ 2147483646 h 5078"/>
              <a:gd name="T36" fmla="*/ 2147483646 w 5734"/>
              <a:gd name="T37" fmla="*/ 2147483646 h 5078"/>
              <a:gd name="T38" fmla="*/ 2147483646 w 5734"/>
              <a:gd name="T39" fmla="*/ 2147483646 h 5078"/>
              <a:gd name="T40" fmla="*/ 2147483646 w 5734"/>
              <a:gd name="T41" fmla="*/ 2147483646 h 5078"/>
              <a:gd name="T42" fmla="*/ 2147483646 w 5734"/>
              <a:gd name="T43" fmla="*/ 2147483646 h 5078"/>
              <a:gd name="T44" fmla="*/ 2147483646 w 5734"/>
              <a:gd name="T45" fmla="*/ 2147483646 h 5078"/>
              <a:gd name="T46" fmla="*/ 2147483646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27" name="Google Shape;527;p11"/>
          <p:cNvSpPr txBox="1">
            <a:spLocks noGrp="1"/>
          </p:cNvSpPr>
          <p:nvPr>
            <p:ph type="subTitle" idx="1"/>
          </p:nvPr>
        </p:nvSpPr>
        <p:spPr>
          <a:xfrm>
            <a:off x="2090067" y="4706112"/>
            <a:ext cx="8033600" cy="658400"/>
          </a:xfrm>
          <a:prstGeom prst="rect">
            <a:avLst/>
          </a:prstGeom>
        </p:spPr>
        <p:txBody>
          <a:bodyPr spcFirstLastPara="1">
            <a:noAutofit/>
          </a:bodyPr>
          <a:lstStyle>
            <a:lvl1pPr lvl="0" algn="ctr">
              <a:spcBef>
                <a:spcPts val="0"/>
              </a:spcBef>
              <a:spcAft>
                <a:spcPts val="0"/>
              </a:spcAft>
              <a:buSzPts val="1400"/>
              <a:buNone/>
              <a:defRPr sz="12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28" name="Google Shape;528;p11"/>
          <p:cNvSpPr txBox="1">
            <a:spLocks noGrp="1"/>
          </p:cNvSpPr>
          <p:nvPr>
            <p:ph type="title"/>
          </p:nvPr>
        </p:nvSpPr>
        <p:spPr>
          <a:xfrm>
            <a:off x="2079100" y="1678033"/>
            <a:ext cx="8033600" cy="2618000"/>
          </a:xfrm>
          <a:prstGeom prst="rect">
            <a:avLst/>
          </a:prstGeom>
        </p:spPr>
        <p:txBody>
          <a:bodyPr spcFirstLastPara="1" anchor="b">
            <a:noAutofit/>
          </a:bodyPr>
          <a:lstStyle>
            <a:lvl1pPr lvl="0" algn="ctr">
              <a:spcBef>
                <a:spcPts val="0"/>
              </a:spcBef>
              <a:spcAft>
                <a:spcPts val="0"/>
              </a:spcAft>
              <a:buSzPts val="12000"/>
              <a:buNone/>
              <a:defRPr sz="9000"/>
            </a:lvl1pPr>
            <a:lvl2pPr lvl="1" algn="ctr">
              <a:spcBef>
                <a:spcPts val="0"/>
              </a:spcBef>
              <a:spcAft>
                <a:spcPts val="0"/>
              </a:spcAft>
              <a:buSzPts val="12000"/>
              <a:buNone/>
              <a:defRPr sz="9000"/>
            </a:lvl2pPr>
            <a:lvl3pPr lvl="2" algn="ctr">
              <a:spcBef>
                <a:spcPts val="0"/>
              </a:spcBef>
              <a:spcAft>
                <a:spcPts val="0"/>
              </a:spcAft>
              <a:buSzPts val="12000"/>
              <a:buNone/>
              <a:defRPr sz="9000"/>
            </a:lvl3pPr>
            <a:lvl4pPr lvl="3" algn="ctr">
              <a:spcBef>
                <a:spcPts val="0"/>
              </a:spcBef>
              <a:spcAft>
                <a:spcPts val="0"/>
              </a:spcAft>
              <a:buSzPts val="12000"/>
              <a:buNone/>
              <a:defRPr sz="9000"/>
            </a:lvl4pPr>
            <a:lvl5pPr lvl="4" algn="ctr">
              <a:spcBef>
                <a:spcPts val="0"/>
              </a:spcBef>
              <a:spcAft>
                <a:spcPts val="0"/>
              </a:spcAft>
              <a:buSzPts val="12000"/>
              <a:buNone/>
              <a:defRPr sz="9000"/>
            </a:lvl5pPr>
            <a:lvl6pPr lvl="5" algn="ctr">
              <a:spcBef>
                <a:spcPts val="0"/>
              </a:spcBef>
              <a:spcAft>
                <a:spcPts val="0"/>
              </a:spcAft>
              <a:buSzPts val="12000"/>
              <a:buNone/>
              <a:defRPr sz="9000"/>
            </a:lvl6pPr>
            <a:lvl7pPr lvl="6" algn="ctr">
              <a:spcBef>
                <a:spcPts val="0"/>
              </a:spcBef>
              <a:spcAft>
                <a:spcPts val="0"/>
              </a:spcAft>
              <a:buSzPts val="12000"/>
              <a:buNone/>
              <a:defRPr sz="9000"/>
            </a:lvl7pPr>
            <a:lvl8pPr lvl="7" algn="ctr">
              <a:spcBef>
                <a:spcPts val="0"/>
              </a:spcBef>
              <a:spcAft>
                <a:spcPts val="0"/>
              </a:spcAft>
              <a:buSzPts val="12000"/>
              <a:buNone/>
              <a:defRPr sz="9000"/>
            </a:lvl8pPr>
            <a:lvl9pPr lvl="8" algn="ctr">
              <a:spcBef>
                <a:spcPts val="0"/>
              </a:spcBef>
              <a:spcAft>
                <a:spcPts val="0"/>
              </a:spcAft>
              <a:buSzPts val="12000"/>
              <a:buNone/>
              <a:defRPr sz="9000"/>
            </a:lvl9pPr>
          </a:lstStyle>
          <a:p>
            <a:r>
              <a:rPr lang="en-US"/>
              <a:t>Click to edit Master title style</a:t>
            </a:r>
            <a:endParaRPr/>
          </a:p>
        </p:txBody>
      </p:sp>
    </p:spTree>
    <p:extLst>
      <p:ext uri="{BB962C8B-B14F-4D97-AF65-F5344CB8AC3E}">
        <p14:creationId xmlns:p14="http://schemas.microsoft.com/office/powerpoint/2010/main" val="420912078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30"/>
        <p:cNvGrpSpPr/>
        <p:nvPr/>
      </p:nvGrpSpPr>
      <p:grpSpPr>
        <a:xfrm>
          <a:off x="0" y="0"/>
          <a:ext cx="0" cy="0"/>
          <a:chOff x="0" y="0"/>
          <a:chExt cx="0" cy="0"/>
        </a:xfrm>
      </p:grpSpPr>
    </p:spTree>
    <p:extLst>
      <p:ext uri="{BB962C8B-B14F-4D97-AF65-F5344CB8AC3E}">
        <p14:creationId xmlns:p14="http://schemas.microsoft.com/office/powerpoint/2010/main" val="91868982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matchingName="Table of content">
  <p:cSld name="Table of content">
    <p:spTree>
      <p:nvGrpSpPr>
        <p:cNvPr id="1" name="Shape 531"/>
        <p:cNvGrpSpPr/>
        <p:nvPr/>
      </p:nvGrpSpPr>
      <p:grpSpPr>
        <a:xfrm>
          <a:off x="0" y="0"/>
          <a:ext cx="0" cy="0"/>
          <a:chOff x="0" y="0"/>
          <a:chExt cx="0" cy="0"/>
        </a:xfrm>
      </p:grpSpPr>
      <p:sp>
        <p:nvSpPr>
          <p:cNvPr id="13" name="Google Shape;532;p13">
            <a:extLst>
              <a:ext uri="{FF2B5EF4-FFF2-40B4-BE49-F238E27FC236}">
                <a16:creationId xmlns:a16="http://schemas.microsoft.com/office/drawing/2014/main" id="{59CE4B9E-AB37-46E1-A081-3982AD992085}"/>
              </a:ext>
            </a:extLst>
          </p:cNvPr>
          <p:cNvSpPr/>
          <p:nvPr/>
        </p:nvSpPr>
        <p:spPr>
          <a:xfrm rot="20699981">
            <a:off x="1515533" y="1687513"/>
            <a:ext cx="897467" cy="800100"/>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4" name="Google Shape;533;p13">
            <a:extLst>
              <a:ext uri="{FF2B5EF4-FFF2-40B4-BE49-F238E27FC236}">
                <a16:creationId xmlns:a16="http://schemas.microsoft.com/office/drawing/2014/main" id="{23DA2591-4BC5-46F8-AC43-930F95A77F6B}"/>
              </a:ext>
            </a:extLst>
          </p:cNvPr>
          <p:cNvSpPr/>
          <p:nvPr/>
        </p:nvSpPr>
        <p:spPr>
          <a:xfrm rot="20699981">
            <a:off x="1515533" y="3278189"/>
            <a:ext cx="897467" cy="801687"/>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5" name="Google Shape;534;p13">
            <a:extLst>
              <a:ext uri="{FF2B5EF4-FFF2-40B4-BE49-F238E27FC236}">
                <a16:creationId xmlns:a16="http://schemas.microsoft.com/office/drawing/2014/main" id="{C0C3E46D-8F26-4E6F-A7CB-716E0254B8A5}"/>
              </a:ext>
            </a:extLst>
          </p:cNvPr>
          <p:cNvSpPr/>
          <p:nvPr/>
        </p:nvSpPr>
        <p:spPr>
          <a:xfrm rot="20699981">
            <a:off x="1515533" y="4814888"/>
            <a:ext cx="897467" cy="800100"/>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6" name="Google Shape;535;p13">
            <a:extLst>
              <a:ext uri="{FF2B5EF4-FFF2-40B4-BE49-F238E27FC236}">
                <a16:creationId xmlns:a16="http://schemas.microsoft.com/office/drawing/2014/main" id="{688625A7-BFDA-428F-8EE0-D8CDC5039529}"/>
              </a:ext>
            </a:extLst>
          </p:cNvPr>
          <p:cNvSpPr/>
          <p:nvPr/>
        </p:nvSpPr>
        <p:spPr>
          <a:xfrm rot="20699981">
            <a:off x="6646333" y="1687513"/>
            <a:ext cx="897467" cy="800100"/>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7" name="Google Shape;536;p13">
            <a:extLst>
              <a:ext uri="{FF2B5EF4-FFF2-40B4-BE49-F238E27FC236}">
                <a16:creationId xmlns:a16="http://schemas.microsoft.com/office/drawing/2014/main" id="{5DA88F6D-CF23-41E7-9E70-BEBF0B802AB9}"/>
              </a:ext>
            </a:extLst>
          </p:cNvPr>
          <p:cNvSpPr/>
          <p:nvPr/>
        </p:nvSpPr>
        <p:spPr>
          <a:xfrm rot="20670211">
            <a:off x="6661151" y="3279776"/>
            <a:ext cx="869949" cy="798513"/>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8" name="Google Shape;537;p13">
            <a:extLst>
              <a:ext uri="{FF2B5EF4-FFF2-40B4-BE49-F238E27FC236}">
                <a16:creationId xmlns:a16="http://schemas.microsoft.com/office/drawing/2014/main" id="{1FE26A93-251D-469D-9F04-7438FF90DCB9}"/>
              </a:ext>
            </a:extLst>
          </p:cNvPr>
          <p:cNvSpPr/>
          <p:nvPr/>
        </p:nvSpPr>
        <p:spPr>
          <a:xfrm>
            <a:off x="-6350" y="439738"/>
            <a:ext cx="855135" cy="1314450"/>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9" name="Google Shape;538;p13">
            <a:extLst>
              <a:ext uri="{FF2B5EF4-FFF2-40B4-BE49-F238E27FC236}">
                <a16:creationId xmlns:a16="http://schemas.microsoft.com/office/drawing/2014/main" id="{CC74B1AB-3305-4D72-BF02-2C556D54D8BA}"/>
              </a:ext>
            </a:extLst>
          </p:cNvPr>
          <p:cNvSpPr/>
          <p:nvPr/>
        </p:nvSpPr>
        <p:spPr>
          <a:xfrm rot="10800000">
            <a:off x="11336867" y="5414963"/>
            <a:ext cx="855133" cy="1314450"/>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20" name="Google Shape;539;p13">
            <a:extLst>
              <a:ext uri="{FF2B5EF4-FFF2-40B4-BE49-F238E27FC236}">
                <a16:creationId xmlns:a16="http://schemas.microsoft.com/office/drawing/2014/main" id="{FFCF9CEF-7D54-4E12-A3E9-21BAE25009EF}"/>
              </a:ext>
            </a:extLst>
          </p:cNvPr>
          <p:cNvSpPr>
            <a:spLocks/>
          </p:cNvSpPr>
          <p:nvPr/>
        </p:nvSpPr>
        <p:spPr bwMode="auto">
          <a:xfrm>
            <a:off x="173568" y="247651"/>
            <a:ext cx="334433"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21" name="Google Shape;540;p13">
            <a:extLst>
              <a:ext uri="{FF2B5EF4-FFF2-40B4-BE49-F238E27FC236}">
                <a16:creationId xmlns:a16="http://schemas.microsoft.com/office/drawing/2014/main" id="{09D59252-AE25-4467-BFFE-6E9800835624}"/>
              </a:ext>
            </a:extLst>
          </p:cNvPr>
          <p:cNvGrpSpPr>
            <a:grpSpLocks/>
          </p:cNvGrpSpPr>
          <p:nvPr/>
        </p:nvGrpSpPr>
        <p:grpSpPr bwMode="auto">
          <a:xfrm>
            <a:off x="323851" y="657226"/>
            <a:ext cx="1253067" cy="785813"/>
            <a:chOff x="6925510" y="205316"/>
            <a:chExt cx="905688" cy="530354"/>
          </a:xfrm>
        </p:grpSpPr>
        <p:sp>
          <p:nvSpPr>
            <p:cNvPr id="22" name="Google Shape;541;p13">
              <a:extLst>
                <a:ext uri="{FF2B5EF4-FFF2-40B4-BE49-F238E27FC236}">
                  <a16:creationId xmlns:a16="http://schemas.microsoft.com/office/drawing/2014/main" id="{CFCBD5DA-94A0-4B97-9331-A1C40644AB09}"/>
                </a:ext>
              </a:extLst>
            </p:cNvPr>
            <p:cNvSpPr/>
            <p:nvPr/>
          </p:nvSpPr>
          <p:spPr>
            <a:xfrm>
              <a:off x="7093797" y="213887"/>
              <a:ext cx="567584" cy="515354"/>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3" name="Google Shape;542;p13">
              <a:extLst>
                <a:ext uri="{FF2B5EF4-FFF2-40B4-BE49-F238E27FC236}">
                  <a16:creationId xmlns:a16="http://schemas.microsoft.com/office/drawing/2014/main" id="{4366FE92-1D05-4BB3-B686-284FDF8A75AF}"/>
                </a:ext>
              </a:extLst>
            </p:cNvPr>
            <p:cNvSpPr>
              <a:spLocks/>
            </p:cNvSpPr>
            <p:nvPr/>
          </p:nvSpPr>
          <p:spPr bwMode="auto">
            <a:xfrm>
              <a:off x="7077360" y="205316"/>
              <a:ext cx="624386" cy="530354"/>
            </a:xfrm>
            <a:custGeom>
              <a:avLst/>
              <a:gdLst>
                <a:gd name="T0" fmla="*/ 2147483646 w 13866"/>
                <a:gd name="T1" fmla="*/ 2147483646 h 12112"/>
                <a:gd name="T2" fmla="*/ 2147483646 w 13866"/>
                <a:gd name="T3" fmla="*/ 2147483646 h 12112"/>
                <a:gd name="T4" fmla="*/ 2147483646 w 13866"/>
                <a:gd name="T5" fmla="*/ 2147483646 h 12112"/>
                <a:gd name="T6" fmla="*/ 2147483646 w 13866"/>
                <a:gd name="T7" fmla="*/ 2147483646 h 12112"/>
                <a:gd name="T8" fmla="*/ 2147483646 w 13866"/>
                <a:gd name="T9" fmla="*/ 2147483646 h 12112"/>
                <a:gd name="T10" fmla="*/ 2147483646 w 13866"/>
                <a:gd name="T11" fmla="*/ 2147483646 h 12112"/>
                <a:gd name="T12" fmla="*/ 2147483646 w 13866"/>
                <a:gd name="T13" fmla="*/ 2147483646 h 12112"/>
                <a:gd name="T14" fmla="*/ 2147483646 w 13866"/>
                <a:gd name="T15" fmla="*/ 2147483646 h 12112"/>
                <a:gd name="T16" fmla="*/ 2147483646 w 13866"/>
                <a:gd name="T17" fmla="*/ 2147483646 h 12112"/>
                <a:gd name="T18" fmla="*/ 2147483646 w 13866"/>
                <a:gd name="T19" fmla="*/ 2147483646 h 12112"/>
                <a:gd name="T20" fmla="*/ 2147483646 w 13866"/>
                <a:gd name="T21" fmla="*/ 2147483646 h 12112"/>
                <a:gd name="T22" fmla="*/ 2147483646 w 13866"/>
                <a:gd name="T23" fmla="*/ 2147483646 h 12112"/>
                <a:gd name="T24" fmla="*/ 2147483646 w 13866"/>
                <a:gd name="T25" fmla="*/ 2147483646 h 12112"/>
                <a:gd name="T26" fmla="*/ 2147483646 w 13866"/>
                <a:gd name="T27" fmla="*/ 2147483646 h 12112"/>
                <a:gd name="T28" fmla="*/ 2147483646 w 13866"/>
                <a:gd name="T29" fmla="*/ 2147483646 h 12112"/>
                <a:gd name="T30" fmla="*/ 2147483646 w 13866"/>
                <a:gd name="T31" fmla="*/ 2147483646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4" name="Google Shape;543;p13">
              <a:extLst>
                <a:ext uri="{FF2B5EF4-FFF2-40B4-BE49-F238E27FC236}">
                  <a16:creationId xmlns:a16="http://schemas.microsoft.com/office/drawing/2014/main" id="{E04F08B2-E187-4CA1-96A7-BC53FC27BFD1}"/>
                </a:ext>
              </a:extLst>
            </p:cNvPr>
            <p:cNvSpPr>
              <a:spLocks/>
            </p:cNvSpPr>
            <p:nvPr/>
          </p:nvSpPr>
          <p:spPr bwMode="auto">
            <a:xfrm>
              <a:off x="6925510" y="360379"/>
              <a:ext cx="905688" cy="259660"/>
            </a:xfrm>
            <a:custGeom>
              <a:avLst/>
              <a:gdLst>
                <a:gd name="T0" fmla="*/ 2147483646 w 20113"/>
                <a:gd name="T1" fmla="*/ 2147483646 h 5930"/>
                <a:gd name="T2" fmla="*/ 2147483646 w 20113"/>
                <a:gd name="T3" fmla="*/ 2147483646 h 5930"/>
                <a:gd name="T4" fmla="*/ 2147483646 w 20113"/>
                <a:gd name="T5" fmla="*/ 2147483646 h 5930"/>
                <a:gd name="T6" fmla="*/ 2147483646 w 20113"/>
                <a:gd name="T7" fmla="*/ 2147483646 h 5930"/>
                <a:gd name="T8" fmla="*/ 2147483646 w 20113"/>
                <a:gd name="T9" fmla="*/ 2147483646 h 5930"/>
                <a:gd name="T10" fmla="*/ 2147483646 w 20113"/>
                <a:gd name="T11" fmla="*/ 2147483646 h 5930"/>
                <a:gd name="T12" fmla="*/ 2147483646 w 20113"/>
                <a:gd name="T13" fmla="*/ 2147483646 h 5930"/>
                <a:gd name="T14" fmla="*/ 2147483646 w 20113"/>
                <a:gd name="T15" fmla="*/ 2147483646 h 5930"/>
                <a:gd name="T16" fmla="*/ 2147483646 w 20113"/>
                <a:gd name="T17" fmla="*/ 2147483646 h 5930"/>
                <a:gd name="T18" fmla="*/ 2147483646 w 20113"/>
                <a:gd name="T19" fmla="*/ 2147483646 h 5930"/>
                <a:gd name="T20" fmla="*/ 2147483646 w 20113"/>
                <a:gd name="T21" fmla="*/ 2147483646 h 5930"/>
                <a:gd name="T22" fmla="*/ 2147483646 w 20113"/>
                <a:gd name="T23" fmla="*/ 2147483646 h 5930"/>
                <a:gd name="T24" fmla="*/ 2147483646 w 20113"/>
                <a:gd name="T25" fmla="*/ 2147483646 h 5930"/>
                <a:gd name="T26" fmla="*/ 2147483646 w 20113"/>
                <a:gd name="T27" fmla="*/ 2147483646 h 5930"/>
                <a:gd name="T28" fmla="*/ 2147483646 w 20113"/>
                <a:gd name="T29" fmla="*/ 2147483646 h 5930"/>
                <a:gd name="T30" fmla="*/ 2147483646 w 20113"/>
                <a:gd name="T31" fmla="*/ 2147483646 h 5930"/>
                <a:gd name="T32" fmla="*/ 2147483646 w 20113"/>
                <a:gd name="T33" fmla="*/ 2147483646 h 5930"/>
                <a:gd name="T34" fmla="*/ 2147483646 w 20113"/>
                <a:gd name="T35" fmla="*/ 2147483646 h 5930"/>
                <a:gd name="T36" fmla="*/ 2147483646 w 20113"/>
                <a:gd name="T37" fmla="*/ 2147483646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544;p13">
              <a:extLst>
                <a:ext uri="{FF2B5EF4-FFF2-40B4-BE49-F238E27FC236}">
                  <a16:creationId xmlns:a16="http://schemas.microsoft.com/office/drawing/2014/main" id="{A58595FC-B029-4255-A744-59E45EF916A3}"/>
                </a:ext>
              </a:extLst>
            </p:cNvPr>
            <p:cNvSpPr>
              <a:spLocks/>
            </p:cNvSpPr>
            <p:nvPr/>
          </p:nvSpPr>
          <p:spPr bwMode="auto">
            <a:xfrm>
              <a:off x="7368361" y="296401"/>
              <a:ext cx="63222" cy="55523"/>
            </a:xfrm>
            <a:custGeom>
              <a:avLst/>
              <a:gdLst>
                <a:gd name="T0" fmla="*/ 2147483646 w 1404"/>
                <a:gd name="T1" fmla="*/ 2147483646 h 1268"/>
                <a:gd name="T2" fmla="*/ 2147483646 w 1404"/>
                <a:gd name="T3" fmla="*/ 2147483646 h 1268"/>
                <a:gd name="T4" fmla="*/ 2147483646 w 1404"/>
                <a:gd name="T5" fmla="*/ 2147483646 h 1268"/>
                <a:gd name="T6" fmla="*/ 2147483646 w 1404"/>
                <a:gd name="T7" fmla="*/ 2147483646 h 1268"/>
                <a:gd name="T8" fmla="*/ 2147483646 w 1404"/>
                <a:gd name="T9" fmla="*/ 2147483646 h 1268"/>
                <a:gd name="T10" fmla="*/ 2147483646 w 1404"/>
                <a:gd name="T11" fmla="*/ 2147483646 h 1268"/>
                <a:gd name="T12" fmla="*/ 2147483646 w 1404"/>
                <a:gd name="T13" fmla="*/ 0 h 1268"/>
                <a:gd name="T14" fmla="*/ 2147483646 w 1404"/>
                <a:gd name="T15" fmla="*/ 2147483646 h 1268"/>
                <a:gd name="T16" fmla="*/ 2147483646 w 1404"/>
                <a:gd name="T17" fmla="*/ 2147483646 h 1268"/>
                <a:gd name="T18" fmla="*/ 2147483646 w 1404"/>
                <a:gd name="T19" fmla="*/ 2147483646 h 1268"/>
                <a:gd name="T20" fmla="*/ 2147483646 w 1404"/>
                <a:gd name="T21" fmla="*/ 2147483646 h 1268"/>
                <a:gd name="T22" fmla="*/ 2147483646 w 1404"/>
                <a:gd name="T23" fmla="*/ 2147483646 h 1268"/>
                <a:gd name="T24" fmla="*/ 2147483646 w 1404"/>
                <a:gd name="T25" fmla="*/ 2147483646 h 1268"/>
                <a:gd name="T26" fmla="*/ 2147483646 w 1404"/>
                <a:gd name="T27" fmla="*/ 2147483646 h 1268"/>
                <a:gd name="T28" fmla="*/ 2147483646 w 1404"/>
                <a:gd name="T29" fmla="*/ 2147483646 h 1268"/>
                <a:gd name="T30" fmla="*/ 2147483646 w 1404"/>
                <a:gd name="T31" fmla="*/ 2147483646 h 1268"/>
                <a:gd name="T32" fmla="*/ 2147483646 w 1404"/>
                <a:gd name="T33" fmla="*/ 2147483646 h 1268"/>
                <a:gd name="T34" fmla="*/ 2147483646 w 1404"/>
                <a:gd name="T35" fmla="*/ 2147483646 h 1268"/>
                <a:gd name="T36" fmla="*/ 2147483646 w 1404"/>
                <a:gd name="T37" fmla="*/ 2147483646 h 1268"/>
                <a:gd name="T38" fmla="*/ 2147483646 w 1404"/>
                <a:gd name="T39" fmla="*/ 2147483646 h 1268"/>
                <a:gd name="T40" fmla="*/ 2147483646 w 1404"/>
                <a:gd name="T41" fmla="*/ 2147483646 h 1268"/>
                <a:gd name="T42" fmla="*/ 2147483646 w 1404"/>
                <a:gd name="T43" fmla="*/ 2147483646 h 1268"/>
                <a:gd name="T44" fmla="*/ 2147483646 w 1404"/>
                <a:gd name="T45" fmla="*/ 2147483646 h 1268"/>
                <a:gd name="T46" fmla="*/ 2147483646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6" name="Google Shape;545;p13">
              <a:extLst>
                <a:ext uri="{FF2B5EF4-FFF2-40B4-BE49-F238E27FC236}">
                  <a16:creationId xmlns:a16="http://schemas.microsoft.com/office/drawing/2014/main" id="{0BDAB875-4090-4A2E-B8AD-51DEEAD421FD}"/>
                </a:ext>
              </a:extLst>
            </p:cNvPr>
            <p:cNvSpPr>
              <a:spLocks/>
            </p:cNvSpPr>
            <p:nvPr/>
          </p:nvSpPr>
          <p:spPr bwMode="auto">
            <a:xfrm>
              <a:off x="7477926" y="310939"/>
              <a:ext cx="82855" cy="61609"/>
            </a:xfrm>
            <a:custGeom>
              <a:avLst/>
              <a:gdLst>
                <a:gd name="T0" fmla="*/ 2147483646 w 1840"/>
                <a:gd name="T1" fmla="*/ 2147483646 h 1407"/>
                <a:gd name="T2" fmla="*/ 2147483646 w 1840"/>
                <a:gd name="T3" fmla="*/ 2147483646 h 1407"/>
                <a:gd name="T4" fmla="*/ 2147483646 w 1840"/>
                <a:gd name="T5" fmla="*/ 2147483646 h 1407"/>
                <a:gd name="T6" fmla="*/ 2147483646 w 1840"/>
                <a:gd name="T7" fmla="*/ 2147483646 h 1407"/>
                <a:gd name="T8" fmla="*/ 2147483646 w 1840"/>
                <a:gd name="T9" fmla="*/ 2147483646 h 1407"/>
                <a:gd name="T10" fmla="*/ 2147483646 w 1840"/>
                <a:gd name="T11" fmla="*/ 2147483646 h 1407"/>
                <a:gd name="T12" fmla="*/ 2147483646 w 1840"/>
                <a:gd name="T13" fmla="*/ 2147483646 h 1407"/>
                <a:gd name="T14" fmla="*/ 2147483646 w 1840"/>
                <a:gd name="T15" fmla="*/ 2147483646 h 1407"/>
                <a:gd name="T16" fmla="*/ 2147483646 w 1840"/>
                <a:gd name="T17" fmla="*/ 2147483646 h 1407"/>
                <a:gd name="T18" fmla="*/ 2147483646 w 1840"/>
                <a:gd name="T19" fmla="*/ 2147483646 h 1407"/>
                <a:gd name="T20" fmla="*/ 2147483646 w 1840"/>
                <a:gd name="T21" fmla="*/ 2147483646 h 1407"/>
                <a:gd name="T22" fmla="*/ 2147483646 w 1840"/>
                <a:gd name="T23" fmla="*/ 2147483646 h 1407"/>
                <a:gd name="T24" fmla="*/ 2147483646 w 1840"/>
                <a:gd name="T25" fmla="*/ 2147483646 h 1407"/>
                <a:gd name="T26" fmla="*/ 2147483646 w 1840"/>
                <a:gd name="T27" fmla="*/ 2147483646 h 1407"/>
                <a:gd name="T28" fmla="*/ 2147483646 w 1840"/>
                <a:gd name="T29" fmla="*/ 2147483646 h 1407"/>
                <a:gd name="T30" fmla="*/ 2147483646 w 1840"/>
                <a:gd name="T31" fmla="*/ 2147483646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546;p13">
              <a:extLst>
                <a:ext uri="{FF2B5EF4-FFF2-40B4-BE49-F238E27FC236}">
                  <a16:creationId xmlns:a16="http://schemas.microsoft.com/office/drawing/2014/main" id="{530D9D7F-D9E6-4E01-9E2D-9848FFFC82EF}"/>
                </a:ext>
              </a:extLst>
            </p:cNvPr>
            <p:cNvSpPr>
              <a:spLocks/>
            </p:cNvSpPr>
            <p:nvPr/>
          </p:nvSpPr>
          <p:spPr bwMode="auto">
            <a:xfrm>
              <a:off x="7504540" y="416781"/>
              <a:ext cx="57999" cy="46590"/>
            </a:xfrm>
            <a:custGeom>
              <a:avLst/>
              <a:gdLst>
                <a:gd name="T0" fmla="*/ 2147483646 w 1288"/>
                <a:gd name="T1" fmla="*/ 0 h 1064"/>
                <a:gd name="T2" fmla="*/ 2147483646 w 1288"/>
                <a:gd name="T3" fmla="*/ 2147483646 h 1064"/>
                <a:gd name="T4" fmla="*/ 2147483646 w 1288"/>
                <a:gd name="T5" fmla="*/ 2147483646 h 1064"/>
                <a:gd name="T6" fmla="*/ 2147483646 w 1288"/>
                <a:gd name="T7" fmla="*/ 2147483646 h 1064"/>
                <a:gd name="T8" fmla="*/ 2147483646 w 1288"/>
                <a:gd name="T9" fmla="*/ 2147483646 h 1064"/>
                <a:gd name="T10" fmla="*/ 2147483646 w 1288"/>
                <a:gd name="T11" fmla="*/ 2147483646 h 1064"/>
                <a:gd name="T12" fmla="*/ 2147483646 w 1288"/>
                <a:gd name="T13" fmla="*/ 2147483646 h 1064"/>
                <a:gd name="T14" fmla="*/ 2147483646 w 1288"/>
                <a:gd name="T15" fmla="*/ 2147483646 h 1064"/>
                <a:gd name="T16" fmla="*/ 2147483646 w 1288"/>
                <a:gd name="T17" fmla="*/ 2147483646 h 1064"/>
                <a:gd name="T18" fmla="*/ 2147483646 w 1288"/>
                <a:gd name="T19" fmla="*/ 2147483646 h 1064"/>
                <a:gd name="T20" fmla="*/ 2147483646 w 1288"/>
                <a:gd name="T21" fmla="*/ 2147483646 h 1064"/>
                <a:gd name="T22" fmla="*/ 2147483646 w 1288"/>
                <a:gd name="T23" fmla="*/ 2147483646 h 1064"/>
                <a:gd name="T24" fmla="*/ 2147483646 w 1288"/>
                <a:gd name="T25" fmla="*/ 2147483646 h 1064"/>
                <a:gd name="T26" fmla="*/ 214748364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28" name="Google Shape;547;p13">
            <a:extLst>
              <a:ext uri="{FF2B5EF4-FFF2-40B4-BE49-F238E27FC236}">
                <a16:creationId xmlns:a16="http://schemas.microsoft.com/office/drawing/2014/main" id="{888E0FB0-E761-4FE9-9CA7-C3300FF21468}"/>
              </a:ext>
            </a:extLst>
          </p:cNvPr>
          <p:cNvSpPr>
            <a:spLocks/>
          </p:cNvSpPr>
          <p:nvPr/>
        </p:nvSpPr>
        <p:spPr bwMode="auto">
          <a:xfrm>
            <a:off x="1426633" y="365125"/>
            <a:ext cx="213784"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9" name="Google Shape;548;p13">
            <a:extLst>
              <a:ext uri="{FF2B5EF4-FFF2-40B4-BE49-F238E27FC236}">
                <a16:creationId xmlns:a16="http://schemas.microsoft.com/office/drawing/2014/main" id="{B403AF27-BF70-48D0-AF72-5865580B71FD}"/>
              </a:ext>
            </a:extLst>
          </p:cNvPr>
          <p:cNvSpPr>
            <a:spLocks/>
          </p:cNvSpPr>
          <p:nvPr/>
        </p:nvSpPr>
        <p:spPr bwMode="auto">
          <a:xfrm>
            <a:off x="323851" y="1609726"/>
            <a:ext cx="215900"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0" name="Google Shape;549;p13">
            <a:extLst>
              <a:ext uri="{FF2B5EF4-FFF2-40B4-BE49-F238E27FC236}">
                <a16:creationId xmlns:a16="http://schemas.microsoft.com/office/drawing/2014/main" id="{E04E7914-982C-4BE5-A113-EA5986DD9E87}"/>
              </a:ext>
            </a:extLst>
          </p:cNvPr>
          <p:cNvSpPr>
            <a:spLocks/>
          </p:cNvSpPr>
          <p:nvPr/>
        </p:nvSpPr>
        <p:spPr bwMode="auto">
          <a:xfrm>
            <a:off x="11341100" y="5086351"/>
            <a:ext cx="332317"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1" name="Google Shape;550;p13">
            <a:extLst>
              <a:ext uri="{FF2B5EF4-FFF2-40B4-BE49-F238E27FC236}">
                <a16:creationId xmlns:a16="http://schemas.microsoft.com/office/drawing/2014/main" id="{017BAE19-250C-42EC-AB94-6F84FF73096C}"/>
              </a:ext>
            </a:extLst>
          </p:cNvPr>
          <p:cNvSpPr/>
          <p:nvPr/>
        </p:nvSpPr>
        <p:spPr>
          <a:xfrm>
            <a:off x="381001" y="6303964"/>
            <a:ext cx="198967" cy="185737"/>
          </a:xfrm>
          <a:custGeom>
            <a:avLst/>
            <a:gdLst/>
            <a:ahLst/>
            <a:cxnLst/>
            <a:rect l="l" t="t" r="r" b="b"/>
            <a:pathLst>
              <a:path w="5997" h="5572" extrusionOk="0">
                <a:moveTo>
                  <a:pt x="2361" y="0"/>
                </a:moveTo>
                <a:cubicBezTo>
                  <a:pt x="2319" y="0"/>
                  <a:pt x="2277" y="6"/>
                  <a:pt x="2234" y="18"/>
                </a:cubicBezTo>
                <a:cubicBezTo>
                  <a:pt x="1874" y="119"/>
                  <a:pt x="2093" y="1897"/>
                  <a:pt x="2093" y="1897"/>
                </a:cubicBezTo>
                <a:cubicBezTo>
                  <a:pt x="2093" y="1897"/>
                  <a:pt x="1" y="2502"/>
                  <a:pt x="35" y="2820"/>
                </a:cubicBezTo>
                <a:cubicBezTo>
                  <a:pt x="72" y="3140"/>
                  <a:pt x="2059" y="3566"/>
                  <a:pt x="2059" y="3566"/>
                </a:cubicBezTo>
                <a:cubicBezTo>
                  <a:pt x="2059" y="3566"/>
                  <a:pt x="1704" y="5341"/>
                  <a:pt x="2093" y="5553"/>
                </a:cubicBezTo>
                <a:cubicBezTo>
                  <a:pt x="2115" y="5565"/>
                  <a:pt x="2140" y="5571"/>
                  <a:pt x="2167" y="5571"/>
                </a:cubicBezTo>
                <a:cubicBezTo>
                  <a:pt x="2608" y="5571"/>
                  <a:pt x="3583" y="4026"/>
                  <a:pt x="3583" y="4026"/>
                </a:cubicBezTo>
                <a:cubicBezTo>
                  <a:pt x="3583" y="4026"/>
                  <a:pt x="4679" y="4585"/>
                  <a:pt x="5273" y="4585"/>
                </a:cubicBezTo>
                <a:cubicBezTo>
                  <a:pt x="5428" y="4585"/>
                  <a:pt x="5549" y="4547"/>
                  <a:pt x="5608" y="4452"/>
                </a:cubicBezTo>
                <a:cubicBezTo>
                  <a:pt x="5891" y="3992"/>
                  <a:pt x="4647" y="2792"/>
                  <a:pt x="4647" y="2792"/>
                </a:cubicBezTo>
                <a:cubicBezTo>
                  <a:pt x="4647" y="2792"/>
                  <a:pt x="5996" y="1543"/>
                  <a:pt x="5820" y="1225"/>
                </a:cubicBezTo>
                <a:cubicBezTo>
                  <a:pt x="5786" y="1163"/>
                  <a:pt x="5689" y="1138"/>
                  <a:pt x="5554" y="1138"/>
                </a:cubicBezTo>
                <a:cubicBezTo>
                  <a:pt x="4989" y="1138"/>
                  <a:pt x="3762" y="1579"/>
                  <a:pt x="3762" y="1579"/>
                </a:cubicBezTo>
                <a:cubicBezTo>
                  <a:pt x="3762" y="1579"/>
                  <a:pt x="3067" y="0"/>
                  <a:pt x="2361"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32" name="Google Shape;551;p13">
            <a:extLst>
              <a:ext uri="{FF2B5EF4-FFF2-40B4-BE49-F238E27FC236}">
                <a16:creationId xmlns:a16="http://schemas.microsoft.com/office/drawing/2014/main" id="{257F805F-5D43-4FA5-B56F-962BFE45E7A7}"/>
              </a:ext>
            </a:extLst>
          </p:cNvPr>
          <p:cNvGrpSpPr>
            <a:grpSpLocks/>
          </p:cNvGrpSpPr>
          <p:nvPr/>
        </p:nvGrpSpPr>
        <p:grpSpPr bwMode="auto">
          <a:xfrm rot="20667646">
            <a:off x="10210801" y="5553076"/>
            <a:ext cx="1284817" cy="779463"/>
            <a:chOff x="478326" y="2825649"/>
            <a:chExt cx="1012293" cy="613511"/>
          </a:xfrm>
        </p:grpSpPr>
        <p:sp>
          <p:nvSpPr>
            <p:cNvPr id="33" name="Google Shape;552;p13">
              <a:extLst>
                <a:ext uri="{FF2B5EF4-FFF2-40B4-BE49-F238E27FC236}">
                  <a16:creationId xmlns:a16="http://schemas.microsoft.com/office/drawing/2014/main" id="{BF53B872-9BE9-43EB-A76A-5022CD798B37}"/>
                </a:ext>
              </a:extLst>
            </p:cNvPr>
            <p:cNvSpPr>
              <a:spLocks/>
            </p:cNvSpPr>
            <p:nvPr/>
          </p:nvSpPr>
          <p:spPr bwMode="auto">
            <a:xfrm>
              <a:off x="564423" y="2973101"/>
              <a:ext cx="778453" cy="442090"/>
            </a:xfrm>
            <a:custGeom>
              <a:avLst/>
              <a:gdLst>
                <a:gd name="T0" fmla="*/ 2147483646 w 19195"/>
                <a:gd name="T1" fmla="*/ 2147483646 h 10901"/>
                <a:gd name="T2" fmla="*/ 0 w 19195"/>
                <a:gd name="T3" fmla="*/ 2147483646 h 10901"/>
                <a:gd name="T4" fmla="*/ 2147483646 w 19195"/>
                <a:gd name="T5" fmla="*/ 2147483646 h 10901"/>
                <a:gd name="T6" fmla="*/ 2147483646 w 19195"/>
                <a:gd name="T7" fmla="*/ 2147483646 h 10901"/>
                <a:gd name="T8" fmla="*/ 2147483646 w 19195"/>
                <a:gd name="T9" fmla="*/ 2147483646 h 10901"/>
                <a:gd name="T10" fmla="*/ 2147483646 w 19195"/>
                <a:gd name="T11" fmla="*/ 2147483646 h 10901"/>
                <a:gd name="T12" fmla="*/ 2147483646 w 19195"/>
                <a:gd name="T13" fmla="*/ 2147483646 h 10901"/>
                <a:gd name="T14" fmla="*/ 2147483646 w 19195"/>
                <a:gd name="T15" fmla="*/ 2147483646 h 10901"/>
                <a:gd name="T16" fmla="*/ 2147483646 w 19195"/>
                <a:gd name="T17" fmla="*/ 2147483646 h 10901"/>
                <a:gd name="T18" fmla="*/ 2147483646 w 19195"/>
                <a:gd name="T19" fmla="*/ 2147483646 h 10901"/>
                <a:gd name="T20" fmla="*/ 2147483646 w 19195"/>
                <a:gd name="T21" fmla="*/ 2147483646 h 10901"/>
                <a:gd name="T22" fmla="*/ 2147483646 w 19195"/>
                <a:gd name="T23" fmla="*/ 2147483646 h 10901"/>
                <a:gd name="T24" fmla="*/ 2147483646 w 19195"/>
                <a:gd name="T25" fmla="*/ 2147483646 h 10901"/>
                <a:gd name="T26" fmla="*/ 2147483646 w 19195"/>
                <a:gd name="T27" fmla="*/ 2147483646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4" name="Google Shape;553;p13">
              <a:extLst>
                <a:ext uri="{FF2B5EF4-FFF2-40B4-BE49-F238E27FC236}">
                  <a16:creationId xmlns:a16="http://schemas.microsoft.com/office/drawing/2014/main" id="{DF7952E3-1316-4513-8684-C12048FD9D3C}"/>
                </a:ext>
              </a:extLst>
            </p:cNvPr>
            <p:cNvSpPr/>
            <p:nvPr/>
          </p:nvSpPr>
          <p:spPr>
            <a:xfrm>
              <a:off x="477751" y="2825079"/>
              <a:ext cx="1012292" cy="589770"/>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35" name="Google Shape;554;p13">
              <a:extLst>
                <a:ext uri="{FF2B5EF4-FFF2-40B4-BE49-F238E27FC236}">
                  <a16:creationId xmlns:a16="http://schemas.microsoft.com/office/drawing/2014/main" id="{7E58EC2C-64F9-4BDD-922C-724D2998E9B3}"/>
                </a:ext>
              </a:extLst>
            </p:cNvPr>
            <p:cNvSpPr>
              <a:spLocks/>
            </p:cNvSpPr>
            <p:nvPr/>
          </p:nvSpPr>
          <p:spPr bwMode="auto">
            <a:xfrm>
              <a:off x="679232" y="3102020"/>
              <a:ext cx="581396" cy="301932"/>
            </a:xfrm>
            <a:custGeom>
              <a:avLst/>
              <a:gdLst>
                <a:gd name="T0" fmla="*/ 2147483646 w 14336"/>
                <a:gd name="T1" fmla="*/ 2147483646 h 7445"/>
                <a:gd name="T2" fmla="*/ 2147483646 w 14336"/>
                <a:gd name="T3" fmla="*/ 2147483646 h 7445"/>
                <a:gd name="T4" fmla="*/ 2147483646 w 14336"/>
                <a:gd name="T5" fmla="*/ 2147483646 h 7445"/>
                <a:gd name="T6" fmla="*/ 2147483646 w 14336"/>
                <a:gd name="T7" fmla="*/ 2147483646 h 7445"/>
                <a:gd name="T8" fmla="*/ 2147483646 w 14336"/>
                <a:gd name="T9" fmla="*/ 2147483646 h 7445"/>
                <a:gd name="T10" fmla="*/ 2147483646 w 14336"/>
                <a:gd name="T11" fmla="*/ 2147483646 h 7445"/>
                <a:gd name="T12" fmla="*/ 2147483646 w 14336"/>
                <a:gd name="T13" fmla="*/ 2147483646 h 7445"/>
                <a:gd name="T14" fmla="*/ 2147483646 w 14336"/>
                <a:gd name="T15" fmla="*/ 2147483646 h 7445"/>
                <a:gd name="T16" fmla="*/ 2147483646 w 14336"/>
                <a:gd name="T17" fmla="*/ 2147483646 h 7445"/>
                <a:gd name="T18" fmla="*/ 2147483646 w 14336"/>
                <a:gd name="T19" fmla="*/ 2147483646 h 7445"/>
                <a:gd name="T20" fmla="*/ 2147483646 w 14336"/>
                <a:gd name="T21" fmla="*/ 2147483646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6" name="Google Shape;555;p13">
              <a:extLst>
                <a:ext uri="{FF2B5EF4-FFF2-40B4-BE49-F238E27FC236}">
                  <a16:creationId xmlns:a16="http://schemas.microsoft.com/office/drawing/2014/main" id="{688451CA-A90A-4B67-8EC6-7043B88481B5}"/>
                </a:ext>
              </a:extLst>
            </p:cNvPr>
            <p:cNvSpPr>
              <a:spLocks/>
            </p:cNvSpPr>
            <p:nvPr/>
          </p:nvSpPr>
          <p:spPr bwMode="auto">
            <a:xfrm>
              <a:off x="663416" y="3082230"/>
              <a:ext cx="636957" cy="337093"/>
            </a:xfrm>
            <a:custGeom>
              <a:avLst/>
              <a:gdLst>
                <a:gd name="T0" fmla="*/ 2147483646 w 15706"/>
                <a:gd name="T1" fmla="*/ 2147483646 h 8312"/>
                <a:gd name="T2" fmla="*/ 2147483646 w 15706"/>
                <a:gd name="T3" fmla="*/ 2147483646 h 8312"/>
                <a:gd name="T4" fmla="*/ 2147483646 w 15706"/>
                <a:gd name="T5" fmla="*/ 2147483646 h 8312"/>
                <a:gd name="T6" fmla="*/ 2147483646 w 15706"/>
                <a:gd name="T7" fmla="*/ 2147483646 h 8312"/>
                <a:gd name="T8" fmla="*/ 2147483646 w 15706"/>
                <a:gd name="T9" fmla="*/ 2147483646 h 8312"/>
                <a:gd name="T10" fmla="*/ 2147483646 w 15706"/>
                <a:gd name="T11" fmla="*/ 2147483646 h 8312"/>
                <a:gd name="T12" fmla="*/ 2147483646 w 15706"/>
                <a:gd name="T13" fmla="*/ 2147483646 h 8312"/>
                <a:gd name="T14" fmla="*/ 2147483646 w 15706"/>
                <a:gd name="T15" fmla="*/ 2147483646 h 8312"/>
                <a:gd name="T16" fmla="*/ 2147483646 w 15706"/>
                <a:gd name="T17" fmla="*/ 2147483646 h 8312"/>
                <a:gd name="T18" fmla="*/ 2147483646 w 15706"/>
                <a:gd name="T19" fmla="*/ 2147483646 h 8312"/>
                <a:gd name="T20" fmla="*/ 2147483646 w 15706"/>
                <a:gd name="T21" fmla="*/ 2147483646 h 8312"/>
                <a:gd name="T22" fmla="*/ 2147483646 w 15706"/>
                <a:gd name="T23" fmla="*/ 2147483646 h 8312"/>
                <a:gd name="T24" fmla="*/ 2147483646 w 15706"/>
                <a:gd name="T25" fmla="*/ 2147483646 h 8312"/>
                <a:gd name="T26" fmla="*/ 2147483646 w 15706"/>
                <a:gd name="T27" fmla="*/ 2147483646 h 8312"/>
                <a:gd name="T28" fmla="*/ 2147483646 w 15706"/>
                <a:gd name="T29" fmla="*/ 2147483646 h 8312"/>
                <a:gd name="T30" fmla="*/ 2147483646 w 15706"/>
                <a:gd name="T31" fmla="*/ 2147483646 h 8312"/>
                <a:gd name="T32" fmla="*/ 2147483646 w 15706"/>
                <a:gd name="T33" fmla="*/ 2147483646 h 8312"/>
                <a:gd name="T34" fmla="*/ 2147483646 w 15706"/>
                <a:gd name="T35" fmla="*/ 2147483646 h 8312"/>
                <a:gd name="T36" fmla="*/ 2147483646 w 15706"/>
                <a:gd name="T37" fmla="*/ 2147483646 h 8312"/>
                <a:gd name="T38" fmla="*/ 2147483646 w 15706"/>
                <a:gd name="T39" fmla="*/ 2147483646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7" name="Google Shape;556;p13">
              <a:extLst>
                <a:ext uri="{FF2B5EF4-FFF2-40B4-BE49-F238E27FC236}">
                  <a16:creationId xmlns:a16="http://schemas.microsoft.com/office/drawing/2014/main" id="{BFA36DD9-24DC-4AD2-85E4-C11952370AA6}"/>
                </a:ext>
              </a:extLst>
            </p:cNvPr>
            <p:cNvSpPr>
              <a:spLocks/>
            </p:cNvSpPr>
            <p:nvPr/>
          </p:nvSpPr>
          <p:spPr bwMode="auto">
            <a:xfrm>
              <a:off x="547390" y="2947350"/>
              <a:ext cx="830810" cy="491810"/>
            </a:xfrm>
            <a:custGeom>
              <a:avLst/>
              <a:gdLst>
                <a:gd name="T0" fmla="*/ 2147483646 w 20486"/>
                <a:gd name="T1" fmla="*/ 0 h 12127"/>
                <a:gd name="T2" fmla="*/ 2147483646 w 20486"/>
                <a:gd name="T3" fmla="*/ 2147483646 h 12127"/>
                <a:gd name="T4" fmla="*/ 2147483646 w 20486"/>
                <a:gd name="T5" fmla="*/ 2147483646 h 12127"/>
                <a:gd name="T6" fmla="*/ 2147483646 w 20486"/>
                <a:gd name="T7" fmla="*/ 2147483646 h 12127"/>
                <a:gd name="T8" fmla="*/ 2147483646 w 20486"/>
                <a:gd name="T9" fmla="*/ 2147483646 h 12127"/>
                <a:gd name="T10" fmla="*/ 2147483646 w 20486"/>
                <a:gd name="T11" fmla="*/ 2147483646 h 12127"/>
                <a:gd name="T12" fmla="*/ 2147483646 w 20486"/>
                <a:gd name="T13" fmla="*/ 2147483646 h 12127"/>
                <a:gd name="T14" fmla="*/ 2147483646 w 20486"/>
                <a:gd name="T15" fmla="*/ 2147483646 h 12127"/>
                <a:gd name="T16" fmla="*/ 2147483646 w 20486"/>
                <a:gd name="T17" fmla="*/ 2147483646 h 12127"/>
                <a:gd name="T18" fmla="*/ 2147483646 w 20486"/>
                <a:gd name="T19" fmla="*/ 2147483646 h 12127"/>
                <a:gd name="T20" fmla="*/ 2147483646 w 20486"/>
                <a:gd name="T21" fmla="*/ 2147483646 h 12127"/>
                <a:gd name="T22" fmla="*/ 2147483646 w 20486"/>
                <a:gd name="T23" fmla="*/ 2147483646 h 12127"/>
                <a:gd name="T24" fmla="*/ 2147483646 w 20486"/>
                <a:gd name="T25" fmla="*/ 2147483646 h 12127"/>
                <a:gd name="T26" fmla="*/ 2147483646 w 20486"/>
                <a:gd name="T27" fmla="*/ 2147483646 h 12127"/>
                <a:gd name="T28" fmla="*/ 2147483646 w 20486"/>
                <a:gd name="T29" fmla="*/ 2147483646 h 12127"/>
                <a:gd name="T30" fmla="*/ 2147483646 w 20486"/>
                <a:gd name="T31" fmla="*/ 2147483646 h 12127"/>
                <a:gd name="T32" fmla="*/ 2147483646 w 20486"/>
                <a:gd name="T33" fmla="*/ 2147483646 h 12127"/>
                <a:gd name="T34" fmla="*/ 2147483646 w 20486"/>
                <a:gd name="T35" fmla="*/ 2147483646 h 12127"/>
                <a:gd name="T36" fmla="*/ 2147483646 w 20486"/>
                <a:gd name="T37" fmla="*/ 2147483646 h 12127"/>
                <a:gd name="T38" fmla="*/ 2147483646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38" name="Google Shape;557;p13">
            <a:extLst>
              <a:ext uri="{FF2B5EF4-FFF2-40B4-BE49-F238E27FC236}">
                <a16:creationId xmlns:a16="http://schemas.microsoft.com/office/drawing/2014/main" id="{3876451C-C5E7-441C-BB93-5511CC1CD2AD}"/>
              </a:ext>
            </a:extLst>
          </p:cNvPr>
          <p:cNvSpPr>
            <a:spLocks/>
          </p:cNvSpPr>
          <p:nvPr/>
        </p:nvSpPr>
        <p:spPr bwMode="auto">
          <a:xfrm>
            <a:off x="11133667" y="6432550"/>
            <a:ext cx="213784"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9" name="Google Shape;558;p13">
            <a:extLst>
              <a:ext uri="{FF2B5EF4-FFF2-40B4-BE49-F238E27FC236}">
                <a16:creationId xmlns:a16="http://schemas.microsoft.com/office/drawing/2014/main" id="{C0F5E7F2-F6E3-4D0A-B5C0-A284374A55C2}"/>
              </a:ext>
            </a:extLst>
          </p:cNvPr>
          <p:cNvSpPr>
            <a:spLocks/>
          </p:cNvSpPr>
          <p:nvPr/>
        </p:nvSpPr>
        <p:spPr bwMode="auto">
          <a:xfrm>
            <a:off x="9762067" y="6132514"/>
            <a:ext cx="213784"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0" name="Google Shape;559;p13">
            <a:extLst>
              <a:ext uri="{FF2B5EF4-FFF2-40B4-BE49-F238E27FC236}">
                <a16:creationId xmlns:a16="http://schemas.microsoft.com/office/drawing/2014/main" id="{647069EB-D90F-40A7-A61D-F74E8D64FD45}"/>
              </a:ext>
            </a:extLst>
          </p:cNvPr>
          <p:cNvSpPr>
            <a:spLocks/>
          </p:cNvSpPr>
          <p:nvPr/>
        </p:nvSpPr>
        <p:spPr bwMode="auto">
          <a:xfrm>
            <a:off x="10926233" y="306389"/>
            <a:ext cx="213784" cy="211137"/>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1" name="Google Shape;560;p13">
            <a:extLst>
              <a:ext uri="{FF2B5EF4-FFF2-40B4-BE49-F238E27FC236}">
                <a16:creationId xmlns:a16="http://schemas.microsoft.com/office/drawing/2014/main" id="{675DB6D8-5414-49B4-85E0-08EA2D3EE28F}"/>
              </a:ext>
            </a:extLst>
          </p:cNvPr>
          <p:cNvSpPr>
            <a:spLocks/>
          </p:cNvSpPr>
          <p:nvPr/>
        </p:nvSpPr>
        <p:spPr bwMode="auto">
          <a:xfrm rot="2209237">
            <a:off x="11696701" y="762001"/>
            <a:ext cx="215900"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61" name="Google Shape;561;p13"/>
          <p:cNvSpPr txBox="1">
            <a:spLocks noGrp="1"/>
          </p:cNvSpPr>
          <p:nvPr>
            <p:ph type="subTitle" idx="1"/>
          </p:nvPr>
        </p:nvSpPr>
        <p:spPr>
          <a:xfrm>
            <a:off x="6962567" y="3959683"/>
            <a:ext cx="3618400" cy="749600"/>
          </a:xfrm>
          <a:prstGeom prst="rect">
            <a:avLst/>
          </a:prstGeom>
        </p:spPr>
        <p:txBody>
          <a:bodyPr spcFirstLastPara="1">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62" name="Google Shape;562;p13"/>
          <p:cNvSpPr txBox="1">
            <a:spLocks noGrp="1"/>
          </p:cNvSpPr>
          <p:nvPr>
            <p:ph type="subTitle" idx="2"/>
          </p:nvPr>
        </p:nvSpPr>
        <p:spPr>
          <a:xfrm>
            <a:off x="6962565" y="2392633"/>
            <a:ext cx="3618400" cy="749600"/>
          </a:xfrm>
          <a:prstGeom prst="rect">
            <a:avLst/>
          </a:prstGeom>
        </p:spPr>
        <p:txBody>
          <a:bodyPr spcFirstLastPara="1">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63" name="Google Shape;563;p13"/>
          <p:cNvSpPr txBox="1">
            <a:spLocks noGrp="1"/>
          </p:cNvSpPr>
          <p:nvPr>
            <p:ph type="subTitle" idx="3"/>
          </p:nvPr>
        </p:nvSpPr>
        <p:spPr>
          <a:xfrm>
            <a:off x="6845197" y="1719072"/>
            <a:ext cx="3744000" cy="487200"/>
          </a:xfrm>
          <a:prstGeom prst="rect">
            <a:avLst/>
          </a:prstGeom>
        </p:spPr>
        <p:txBody>
          <a:bodyPr spcFirstLastPara="1">
            <a:noAutofit/>
          </a:bodyPr>
          <a:lstStyle>
            <a:lvl1pPr lvl="0"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1pPr>
            <a:lvl2pPr lvl="1"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2pPr>
            <a:lvl3pPr lvl="2"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3pPr>
            <a:lvl4pPr lvl="3"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4pPr>
            <a:lvl5pPr lvl="4"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5pPr>
            <a:lvl6pPr lvl="5"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6pPr>
            <a:lvl7pPr lvl="6"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7pPr>
            <a:lvl8pPr lvl="7"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8pPr>
            <a:lvl9pPr lvl="8"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9pPr>
          </a:lstStyle>
          <a:p>
            <a:endParaRPr/>
          </a:p>
        </p:txBody>
      </p:sp>
      <p:sp>
        <p:nvSpPr>
          <p:cNvPr id="564" name="Google Shape;564;p13"/>
          <p:cNvSpPr txBox="1">
            <a:spLocks noGrp="1"/>
          </p:cNvSpPr>
          <p:nvPr>
            <p:ph type="subTitle" idx="4"/>
          </p:nvPr>
        </p:nvSpPr>
        <p:spPr>
          <a:xfrm>
            <a:off x="6845197" y="3284229"/>
            <a:ext cx="3744000" cy="487200"/>
          </a:xfrm>
          <a:prstGeom prst="rect">
            <a:avLst/>
          </a:prstGeom>
        </p:spPr>
        <p:txBody>
          <a:bodyPr spcFirstLastPara="1">
            <a:noAutofit/>
          </a:bodyPr>
          <a:lstStyle>
            <a:lvl1pPr lvl="0"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1pPr>
            <a:lvl2pPr lvl="1"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2pPr>
            <a:lvl3pPr lvl="2"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3pPr>
            <a:lvl4pPr lvl="3"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4pPr>
            <a:lvl5pPr lvl="4"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5pPr>
            <a:lvl6pPr lvl="5"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6pPr>
            <a:lvl7pPr lvl="6"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7pPr>
            <a:lvl8pPr lvl="7"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8pPr>
            <a:lvl9pPr lvl="8"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9pPr>
          </a:lstStyle>
          <a:p>
            <a:endParaRPr/>
          </a:p>
        </p:txBody>
      </p:sp>
      <p:sp>
        <p:nvSpPr>
          <p:cNvPr id="565" name="Google Shape;565;p13"/>
          <p:cNvSpPr txBox="1">
            <a:spLocks noGrp="1"/>
          </p:cNvSpPr>
          <p:nvPr>
            <p:ph type="subTitle" idx="5"/>
          </p:nvPr>
        </p:nvSpPr>
        <p:spPr>
          <a:xfrm>
            <a:off x="1815999" y="3284229"/>
            <a:ext cx="3744000" cy="487200"/>
          </a:xfrm>
          <a:prstGeom prst="rect">
            <a:avLst/>
          </a:prstGeom>
        </p:spPr>
        <p:txBody>
          <a:bodyPr spcFirstLastPara="1">
            <a:noAutofit/>
          </a:bodyPr>
          <a:lstStyle>
            <a:lvl1pPr lvl="0"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1pPr>
            <a:lvl2pPr lvl="1"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2pPr>
            <a:lvl3pPr lvl="2"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3pPr>
            <a:lvl4pPr lvl="3"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4pPr>
            <a:lvl5pPr lvl="4"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5pPr>
            <a:lvl6pPr lvl="5"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6pPr>
            <a:lvl7pPr lvl="6"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7pPr>
            <a:lvl8pPr lvl="7"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8pPr>
            <a:lvl9pPr lvl="8"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9pPr>
          </a:lstStyle>
          <a:p>
            <a:endParaRPr/>
          </a:p>
        </p:txBody>
      </p:sp>
      <p:sp>
        <p:nvSpPr>
          <p:cNvPr id="566" name="Google Shape;566;p13"/>
          <p:cNvSpPr txBox="1">
            <a:spLocks noGrp="1"/>
          </p:cNvSpPr>
          <p:nvPr>
            <p:ph type="subTitle" idx="6"/>
          </p:nvPr>
        </p:nvSpPr>
        <p:spPr>
          <a:xfrm>
            <a:off x="1966667" y="2392633"/>
            <a:ext cx="3618400" cy="749600"/>
          </a:xfrm>
          <a:prstGeom prst="rect">
            <a:avLst/>
          </a:prstGeom>
        </p:spPr>
        <p:txBody>
          <a:bodyPr spcFirstLastPara="1">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67" name="Google Shape;567;p13"/>
          <p:cNvSpPr txBox="1">
            <a:spLocks noGrp="1"/>
          </p:cNvSpPr>
          <p:nvPr>
            <p:ph type="title"/>
          </p:nvPr>
        </p:nvSpPr>
        <p:spPr>
          <a:xfrm>
            <a:off x="950967" y="464655"/>
            <a:ext cx="9814400" cy="1007600"/>
          </a:xfrm>
          <a:prstGeom prst="rect">
            <a:avLst/>
          </a:prstGeom>
        </p:spPr>
        <p:txBody>
          <a:bodyPr spcFirstLastPara="1">
            <a:noAutofit/>
          </a:bodyPr>
          <a:lstStyle>
            <a:lvl1pPr lvl="0" algn="ctr" rtl="0">
              <a:spcBef>
                <a:spcPts val="0"/>
              </a:spcBef>
              <a:spcAft>
                <a:spcPts val="0"/>
              </a:spcAft>
              <a:buSzPts val="4000"/>
              <a:buNone/>
              <a:defRPr/>
            </a:lvl1pPr>
            <a:lvl2pPr lvl="1" rtl="0">
              <a:spcBef>
                <a:spcPts val="0"/>
              </a:spcBef>
              <a:spcAft>
                <a:spcPts val="0"/>
              </a:spcAft>
              <a:buSzPts val="3200"/>
              <a:buNone/>
              <a:defRPr sz="2400"/>
            </a:lvl2pPr>
            <a:lvl3pPr lvl="2" rtl="0">
              <a:spcBef>
                <a:spcPts val="0"/>
              </a:spcBef>
              <a:spcAft>
                <a:spcPts val="0"/>
              </a:spcAft>
              <a:buSzPts val="3200"/>
              <a:buNone/>
              <a:defRPr sz="2400"/>
            </a:lvl3pPr>
            <a:lvl4pPr lvl="3" rtl="0">
              <a:spcBef>
                <a:spcPts val="0"/>
              </a:spcBef>
              <a:spcAft>
                <a:spcPts val="0"/>
              </a:spcAft>
              <a:buSzPts val="3200"/>
              <a:buNone/>
              <a:defRPr sz="2400"/>
            </a:lvl4pPr>
            <a:lvl5pPr lvl="4" rtl="0">
              <a:spcBef>
                <a:spcPts val="0"/>
              </a:spcBef>
              <a:spcAft>
                <a:spcPts val="0"/>
              </a:spcAft>
              <a:buSzPts val="3200"/>
              <a:buNone/>
              <a:defRPr sz="2400"/>
            </a:lvl5pPr>
            <a:lvl6pPr lvl="5" rtl="0">
              <a:spcBef>
                <a:spcPts val="0"/>
              </a:spcBef>
              <a:spcAft>
                <a:spcPts val="0"/>
              </a:spcAft>
              <a:buSzPts val="3200"/>
              <a:buNone/>
              <a:defRPr sz="2400"/>
            </a:lvl6pPr>
            <a:lvl7pPr lvl="6" rtl="0">
              <a:spcBef>
                <a:spcPts val="0"/>
              </a:spcBef>
              <a:spcAft>
                <a:spcPts val="0"/>
              </a:spcAft>
              <a:buSzPts val="3200"/>
              <a:buNone/>
              <a:defRPr sz="2400"/>
            </a:lvl7pPr>
            <a:lvl8pPr lvl="7" rtl="0">
              <a:spcBef>
                <a:spcPts val="0"/>
              </a:spcBef>
              <a:spcAft>
                <a:spcPts val="0"/>
              </a:spcAft>
              <a:buSzPts val="3200"/>
              <a:buNone/>
              <a:defRPr sz="2400"/>
            </a:lvl8pPr>
            <a:lvl9pPr lvl="8" rtl="0">
              <a:spcBef>
                <a:spcPts val="0"/>
              </a:spcBef>
              <a:spcAft>
                <a:spcPts val="0"/>
              </a:spcAft>
              <a:buSzPts val="3200"/>
              <a:buNone/>
              <a:defRPr sz="2400"/>
            </a:lvl9pPr>
          </a:lstStyle>
          <a:p>
            <a:endParaRPr/>
          </a:p>
        </p:txBody>
      </p:sp>
      <p:sp>
        <p:nvSpPr>
          <p:cNvPr id="568" name="Google Shape;568;p13"/>
          <p:cNvSpPr txBox="1">
            <a:spLocks noGrp="1"/>
          </p:cNvSpPr>
          <p:nvPr>
            <p:ph type="subTitle" idx="7"/>
          </p:nvPr>
        </p:nvSpPr>
        <p:spPr>
          <a:xfrm>
            <a:off x="1736749" y="1719072"/>
            <a:ext cx="3744000" cy="487200"/>
          </a:xfrm>
          <a:prstGeom prst="rect">
            <a:avLst/>
          </a:prstGeom>
        </p:spPr>
        <p:txBody>
          <a:bodyPr spcFirstLastPara="1">
            <a:noAutofit/>
          </a:bodyPr>
          <a:lstStyle>
            <a:lvl1pPr lv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1pPr>
            <a:lvl2pPr lvl="1">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2pPr>
            <a:lvl3pPr lvl="2">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3pPr>
            <a:lvl4pPr lvl="3">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4pPr>
            <a:lvl5pPr lvl="4">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5pPr>
            <a:lvl6pPr lvl="5">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6pPr>
            <a:lvl7pPr lvl="6">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7pPr>
            <a:lvl8pPr lvl="7">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8pPr>
            <a:lvl9pPr lvl="8">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9pPr>
          </a:lstStyle>
          <a:p>
            <a:endParaRPr/>
          </a:p>
        </p:txBody>
      </p:sp>
      <p:sp>
        <p:nvSpPr>
          <p:cNvPr id="569" name="Google Shape;569;p13"/>
          <p:cNvSpPr txBox="1">
            <a:spLocks noGrp="1"/>
          </p:cNvSpPr>
          <p:nvPr>
            <p:ph type="subTitle" idx="8"/>
          </p:nvPr>
        </p:nvSpPr>
        <p:spPr>
          <a:xfrm>
            <a:off x="1736749" y="4852416"/>
            <a:ext cx="3744000" cy="487200"/>
          </a:xfrm>
          <a:prstGeom prst="rect">
            <a:avLst/>
          </a:prstGeom>
        </p:spPr>
        <p:txBody>
          <a:bodyPr spcFirstLastPara="1">
            <a:noAutofit/>
          </a:bodyPr>
          <a:lstStyle>
            <a:lvl1pPr lvl="0"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1pPr>
            <a:lvl2pPr lvl="1"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2pPr>
            <a:lvl3pPr lvl="2"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3pPr>
            <a:lvl4pPr lvl="3"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4pPr>
            <a:lvl5pPr lvl="4"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5pPr>
            <a:lvl6pPr lvl="5"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6pPr>
            <a:lvl7pPr lvl="6"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7pPr>
            <a:lvl8pPr lvl="7"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8pPr>
            <a:lvl9pPr lvl="8" rtl="0">
              <a:spcBef>
                <a:spcPts val="0"/>
              </a:spcBef>
              <a:spcAft>
                <a:spcPts val="0"/>
              </a:spcAft>
              <a:buClr>
                <a:schemeClr val="dk2"/>
              </a:buClr>
              <a:buSzPts val="3000"/>
              <a:buFont typeface="Amatic SC"/>
              <a:buNone/>
              <a:defRPr sz="2250" b="1">
                <a:solidFill>
                  <a:schemeClr val="dk2"/>
                </a:solidFill>
                <a:latin typeface="Amatic SC"/>
                <a:ea typeface="Amatic SC"/>
                <a:cs typeface="Amatic SC"/>
                <a:sym typeface="Amatic SC"/>
              </a:defRPr>
            </a:lvl9pPr>
          </a:lstStyle>
          <a:p>
            <a:endParaRPr/>
          </a:p>
        </p:txBody>
      </p:sp>
      <p:sp>
        <p:nvSpPr>
          <p:cNvPr id="570" name="Google Shape;570;p13"/>
          <p:cNvSpPr txBox="1">
            <a:spLocks noGrp="1"/>
          </p:cNvSpPr>
          <p:nvPr>
            <p:ph type="subTitle" idx="9"/>
          </p:nvPr>
        </p:nvSpPr>
        <p:spPr>
          <a:xfrm>
            <a:off x="1966667" y="3956099"/>
            <a:ext cx="3618400" cy="749200"/>
          </a:xfrm>
          <a:prstGeom prst="rect">
            <a:avLst/>
          </a:prstGeom>
        </p:spPr>
        <p:txBody>
          <a:bodyPr spcFirstLastPara="1">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71" name="Google Shape;571;p13"/>
          <p:cNvSpPr txBox="1">
            <a:spLocks noGrp="1"/>
          </p:cNvSpPr>
          <p:nvPr>
            <p:ph type="subTitle" idx="13"/>
          </p:nvPr>
        </p:nvSpPr>
        <p:spPr>
          <a:xfrm>
            <a:off x="1966667" y="5547465"/>
            <a:ext cx="3618400" cy="749200"/>
          </a:xfrm>
          <a:prstGeom prst="rect">
            <a:avLst/>
          </a:prstGeom>
        </p:spPr>
        <p:txBody>
          <a:bodyPr spcFirstLastPara="1">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5022199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572"/>
        <p:cNvGrpSpPr/>
        <p:nvPr/>
      </p:nvGrpSpPr>
      <p:grpSpPr>
        <a:xfrm>
          <a:off x="0" y="0"/>
          <a:ext cx="0" cy="0"/>
          <a:chOff x="0" y="0"/>
          <a:chExt cx="0" cy="0"/>
        </a:xfrm>
      </p:grpSpPr>
      <p:sp>
        <p:nvSpPr>
          <p:cNvPr id="9" name="Google Shape;580;p14">
            <a:extLst>
              <a:ext uri="{FF2B5EF4-FFF2-40B4-BE49-F238E27FC236}">
                <a16:creationId xmlns:a16="http://schemas.microsoft.com/office/drawing/2014/main" id="{8763202C-72F8-4D88-9243-4AEFCDC8D6A0}"/>
              </a:ext>
            </a:extLst>
          </p:cNvPr>
          <p:cNvSpPr/>
          <p:nvPr/>
        </p:nvSpPr>
        <p:spPr>
          <a:xfrm>
            <a:off x="637118" y="6226176"/>
            <a:ext cx="334433" cy="322263"/>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0" name="Google Shape;581;p14">
            <a:extLst>
              <a:ext uri="{FF2B5EF4-FFF2-40B4-BE49-F238E27FC236}">
                <a16:creationId xmlns:a16="http://schemas.microsoft.com/office/drawing/2014/main" id="{FE1D1ACE-BBF2-490A-AD72-77CA86694F60}"/>
              </a:ext>
            </a:extLst>
          </p:cNvPr>
          <p:cNvSpPr/>
          <p:nvPr/>
        </p:nvSpPr>
        <p:spPr>
          <a:xfrm>
            <a:off x="0" y="5446714"/>
            <a:ext cx="637117"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1" name="Google Shape;582;p14">
            <a:extLst>
              <a:ext uri="{FF2B5EF4-FFF2-40B4-BE49-F238E27FC236}">
                <a16:creationId xmlns:a16="http://schemas.microsoft.com/office/drawing/2014/main" id="{A7723FCC-E048-4535-9172-BE098B18A46C}"/>
              </a:ext>
            </a:extLst>
          </p:cNvPr>
          <p:cNvSpPr/>
          <p:nvPr/>
        </p:nvSpPr>
        <p:spPr>
          <a:xfrm rot="10800000">
            <a:off x="11554885" y="254001"/>
            <a:ext cx="637116"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2" name="Google Shape;583;p14">
            <a:extLst>
              <a:ext uri="{FF2B5EF4-FFF2-40B4-BE49-F238E27FC236}">
                <a16:creationId xmlns:a16="http://schemas.microsoft.com/office/drawing/2014/main" id="{9B3D06C1-2A6D-4DF2-B9C4-C984D1A43A64}"/>
              </a:ext>
            </a:extLst>
          </p:cNvPr>
          <p:cNvSpPr>
            <a:spLocks/>
          </p:cNvSpPr>
          <p:nvPr/>
        </p:nvSpPr>
        <p:spPr bwMode="auto">
          <a:xfrm>
            <a:off x="11438467" y="200026"/>
            <a:ext cx="179917" cy="207963"/>
          </a:xfrm>
          <a:custGeom>
            <a:avLst/>
            <a:gdLst>
              <a:gd name="T0" fmla="*/ 2147483646 w 3884"/>
              <a:gd name="T1" fmla="*/ 2147483646 h 4495"/>
              <a:gd name="T2" fmla="*/ 2147483646 w 3884"/>
              <a:gd name="T3" fmla="*/ 2147483646 h 4495"/>
              <a:gd name="T4" fmla="*/ 2147483646 w 3884"/>
              <a:gd name="T5" fmla="*/ 2147483646 h 4495"/>
              <a:gd name="T6" fmla="*/ 2147483646 w 3884"/>
              <a:gd name="T7" fmla="*/ 2147483646 h 4495"/>
              <a:gd name="T8" fmla="*/ 2147483646 w 3884"/>
              <a:gd name="T9" fmla="*/ 2147483646 h 4495"/>
              <a:gd name="T10" fmla="*/ 2147483646 w 3884"/>
              <a:gd name="T11" fmla="*/ 2147483646 h 4495"/>
              <a:gd name="T12" fmla="*/ 2147483646 w 3884"/>
              <a:gd name="T13" fmla="*/ 2147483646 h 4495"/>
              <a:gd name="T14" fmla="*/ 2147483646 w 3884"/>
              <a:gd name="T15" fmla="*/ 2147483646 h 4495"/>
              <a:gd name="T16" fmla="*/ 2147483646 w 3884"/>
              <a:gd name="T17" fmla="*/ 2147483646 h 4495"/>
              <a:gd name="T18" fmla="*/ 2147483646 w 3884"/>
              <a:gd name="T19" fmla="*/ 2147483646 h 4495"/>
              <a:gd name="T20" fmla="*/ 2147483646 w 3884"/>
              <a:gd name="T21" fmla="*/ 2147483646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3" name="Google Shape;584;p14">
            <a:extLst>
              <a:ext uri="{FF2B5EF4-FFF2-40B4-BE49-F238E27FC236}">
                <a16:creationId xmlns:a16="http://schemas.microsoft.com/office/drawing/2014/main" id="{5DB20907-73C7-482C-B604-58E400D92BA1}"/>
              </a:ext>
            </a:extLst>
          </p:cNvPr>
          <p:cNvSpPr>
            <a:spLocks/>
          </p:cNvSpPr>
          <p:nvPr/>
        </p:nvSpPr>
        <p:spPr bwMode="auto">
          <a:xfrm>
            <a:off x="491068" y="407988"/>
            <a:ext cx="334433" cy="328612"/>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14" name="Google Shape;585;p14">
            <a:extLst>
              <a:ext uri="{FF2B5EF4-FFF2-40B4-BE49-F238E27FC236}">
                <a16:creationId xmlns:a16="http://schemas.microsoft.com/office/drawing/2014/main" id="{937D3F7D-8DDB-4CFE-A6CF-51BE593CFE56}"/>
              </a:ext>
            </a:extLst>
          </p:cNvPr>
          <p:cNvGrpSpPr>
            <a:grpSpLocks/>
          </p:cNvGrpSpPr>
          <p:nvPr/>
        </p:nvGrpSpPr>
        <p:grpSpPr bwMode="auto">
          <a:xfrm>
            <a:off x="11080751" y="1135064"/>
            <a:ext cx="895349" cy="541337"/>
            <a:chOff x="478326" y="2825649"/>
            <a:chExt cx="1012293" cy="613511"/>
          </a:xfrm>
        </p:grpSpPr>
        <p:sp>
          <p:nvSpPr>
            <p:cNvPr id="15" name="Google Shape;586;p14">
              <a:extLst>
                <a:ext uri="{FF2B5EF4-FFF2-40B4-BE49-F238E27FC236}">
                  <a16:creationId xmlns:a16="http://schemas.microsoft.com/office/drawing/2014/main" id="{A847F6BB-CC8C-448C-ADC1-1936BF0FF178}"/>
                </a:ext>
              </a:extLst>
            </p:cNvPr>
            <p:cNvSpPr>
              <a:spLocks/>
            </p:cNvSpPr>
            <p:nvPr/>
          </p:nvSpPr>
          <p:spPr bwMode="auto">
            <a:xfrm>
              <a:off x="564423" y="2973101"/>
              <a:ext cx="778453" cy="442090"/>
            </a:xfrm>
            <a:custGeom>
              <a:avLst/>
              <a:gdLst>
                <a:gd name="T0" fmla="*/ 2147483646 w 19195"/>
                <a:gd name="T1" fmla="*/ 2147483646 h 10901"/>
                <a:gd name="T2" fmla="*/ 0 w 19195"/>
                <a:gd name="T3" fmla="*/ 2147483646 h 10901"/>
                <a:gd name="T4" fmla="*/ 2147483646 w 19195"/>
                <a:gd name="T5" fmla="*/ 2147483646 h 10901"/>
                <a:gd name="T6" fmla="*/ 2147483646 w 19195"/>
                <a:gd name="T7" fmla="*/ 2147483646 h 10901"/>
                <a:gd name="T8" fmla="*/ 2147483646 w 19195"/>
                <a:gd name="T9" fmla="*/ 2147483646 h 10901"/>
                <a:gd name="T10" fmla="*/ 2147483646 w 19195"/>
                <a:gd name="T11" fmla="*/ 2147483646 h 10901"/>
                <a:gd name="T12" fmla="*/ 2147483646 w 19195"/>
                <a:gd name="T13" fmla="*/ 2147483646 h 10901"/>
                <a:gd name="T14" fmla="*/ 2147483646 w 19195"/>
                <a:gd name="T15" fmla="*/ 2147483646 h 10901"/>
                <a:gd name="T16" fmla="*/ 2147483646 w 19195"/>
                <a:gd name="T17" fmla="*/ 2147483646 h 10901"/>
                <a:gd name="T18" fmla="*/ 2147483646 w 19195"/>
                <a:gd name="T19" fmla="*/ 2147483646 h 10901"/>
                <a:gd name="T20" fmla="*/ 2147483646 w 19195"/>
                <a:gd name="T21" fmla="*/ 2147483646 h 10901"/>
                <a:gd name="T22" fmla="*/ 2147483646 w 19195"/>
                <a:gd name="T23" fmla="*/ 2147483646 h 10901"/>
                <a:gd name="T24" fmla="*/ 2147483646 w 19195"/>
                <a:gd name="T25" fmla="*/ 2147483646 h 10901"/>
                <a:gd name="T26" fmla="*/ 2147483646 w 19195"/>
                <a:gd name="T27" fmla="*/ 2147483646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6" name="Google Shape;587;p14">
              <a:extLst>
                <a:ext uri="{FF2B5EF4-FFF2-40B4-BE49-F238E27FC236}">
                  <a16:creationId xmlns:a16="http://schemas.microsoft.com/office/drawing/2014/main" id="{571F2377-024E-492A-BFB1-5149E51CFE6A}"/>
                </a:ext>
              </a:extLst>
            </p:cNvPr>
            <p:cNvSpPr/>
            <p:nvPr/>
          </p:nvSpPr>
          <p:spPr>
            <a:xfrm>
              <a:off x="478326" y="2825649"/>
              <a:ext cx="1012293" cy="590123"/>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7" name="Google Shape;588;p14">
              <a:extLst>
                <a:ext uri="{FF2B5EF4-FFF2-40B4-BE49-F238E27FC236}">
                  <a16:creationId xmlns:a16="http://schemas.microsoft.com/office/drawing/2014/main" id="{4F2BA75F-39B3-4477-969C-3C8C61D22C9A}"/>
                </a:ext>
              </a:extLst>
            </p:cNvPr>
            <p:cNvSpPr>
              <a:spLocks/>
            </p:cNvSpPr>
            <p:nvPr/>
          </p:nvSpPr>
          <p:spPr bwMode="auto">
            <a:xfrm>
              <a:off x="679232" y="3102020"/>
              <a:ext cx="581396" cy="301932"/>
            </a:xfrm>
            <a:custGeom>
              <a:avLst/>
              <a:gdLst>
                <a:gd name="T0" fmla="*/ 2147483646 w 14336"/>
                <a:gd name="T1" fmla="*/ 2147483646 h 7445"/>
                <a:gd name="T2" fmla="*/ 2147483646 w 14336"/>
                <a:gd name="T3" fmla="*/ 2147483646 h 7445"/>
                <a:gd name="T4" fmla="*/ 2147483646 w 14336"/>
                <a:gd name="T5" fmla="*/ 2147483646 h 7445"/>
                <a:gd name="T6" fmla="*/ 2147483646 w 14336"/>
                <a:gd name="T7" fmla="*/ 2147483646 h 7445"/>
                <a:gd name="T8" fmla="*/ 2147483646 w 14336"/>
                <a:gd name="T9" fmla="*/ 2147483646 h 7445"/>
                <a:gd name="T10" fmla="*/ 2147483646 w 14336"/>
                <a:gd name="T11" fmla="*/ 2147483646 h 7445"/>
                <a:gd name="T12" fmla="*/ 2147483646 w 14336"/>
                <a:gd name="T13" fmla="*/ 2147483646 h 7445"/>
                <a:gd name="T14" fmla="*/ 2147483646 w 14336"/>
                <a:gd name="T15" fmla="*/ 2147483646 h 7445"/>
                <a:gd name="T16" fmla="*/ 2147483646 w 14336"/>
                <a:gd name="T17" fmla="*/ 2147483646 h 7445"/>
                <a:gd name="T18" fmla="*/ 2147483646 w 14336"/>
                <a:gd name="T19" fmla="*/ 2147483646 h 7445"/>
                <a:gd name="T20" fmla="*/ 2147483646 w 14336"/>
                <a:gd name="T21" fmla="*/ 2147483646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8" name="Google Shape;589;p14">
              <a:extLst>
                <a:ext uri="{FF2B5EF4-FFF2-40B4-BE49-F238E27FC236}">
                  <a16:creationId xmlns:a16="http://schemas.microsoft.com/office/drawing/2014/main" id="{3C9C3B51-8CA5-4AE4-BD0B-574E6182FFB4}"/>
                </a:ext>
              </a:extLst>
            </p:cNvPr>
            <p:cNvSpPr>
              <a:spLocks/>
            </p:cNvSpPr>
            <p:nvPr/>
          </p:nvSpPr>
          <p:spPr bwMode="auto">
            <a:xfrm>
              <a:off x="663416" y="3082230"/>
              <a:ext cx="636957" cy="337093"/>
            </a:xfrm>
            <a:custGeom>
              <a:avLst/>
              <a:gdLst>
                <a:gd name="T0" fmla="*/ 2147483646 w 15706"/>
                <a:gd name="T1" fmla="*/ 2147483646 h 8312"/>
                <a:gd name="T2" fmla="*/ 2147483646 w 15706"/>
                <a:gd name="T3" fmla="*/ 2147483646 h 8312"/>
                <a:gd name="T4" fmla="*/ 2147483646 w 15706"/>
                <a:gd name="T5" fmla="*/ 2147483646 h 8312"/>
                <a:gd name="T6" fmla="*/ 2147483646 w 15706"/>
                <a:gd name="T7" fmla="*/ 2147483646 h 8312"/>
                <a:gd name="T8" fmla="*/ 2147483646 w 15706"/>
                <a:gd name="T9" fmla="*/ 2147483646 h 8312"/>
                <a:gd name="T10" fmla="*/ 2147483646 w 15706"/>
                <a:gd name="T11" fmla="*/ 2147483646 h 8312"/>
                <a:gd name="T12" fmla="*/ 2147483646 w 15706"/>
                <a:gd name="T13" fmla="*/ 2147483646 h 8312"/>
                <a:gd name="T14" fmla="*/ 2147483646 w 15706"/>
                <a:gd name="T15" fmla="*/ 2147483646 h 8312"/>
                <a:gd name="T16" fmla="*/ 2147483646 w 15706"/>
                <a:gd name="T17" fmla="*/ 2147483646 h 8312"/>
                <a:gd name="T18" fmla="*/ 2147483646 w 15706"/>
                <a:gd name="T19" fmla="*/ 2147483646 h 8312"/>
                <a:gd name="T20" fmla="*/ 2147483646 w 15706"/>
                <a:gd name="T21" fmla="*/ 2147483646 h 8312"/>
                <a:gd name="T22" fmla="*/ 2147483646 w 15706"/>
                <a:gd name="T23" fmla="*/ 2147483646 h 8312"/>
                <a:gd name="T24" fmla="*/ 2147483646 w 15706"/>
                <a:gd name="T25" fmla="*/ 2147483646 h 8312"/>
                <a:gd name="T26" fmla="*/ 2147483646 w 15706"/>
                <a:gd name="T27" fmla="*/ 2147483646 h 8312"/>
                <a:gd name="T28" fmla="*/ 2147483646 w 15706"/>
                <a:gd name="T29" fmla="*/ 2147483646 h 8312"/>
                <a:gd name="T30" fmla="*/ 2147483646 w 15706"/>
                <a:gd name="T31" fmla="*/ 2147483646 h 8312"/>
                <a:gd name="T32" fmla="*/ 2147483646 w 15706"/>
                <a:gd name="T33" fmla="*/ 2147483646 h 8312"/>
                <a:gd name="T34" fmla="*/ 2147483646 w 15706"/>
                <a:gd name="T35" fmla="*/ 2147483646 h 8312"/>
                <a:gd name="T36" fmla="*/ 2147483646 w 15706"/>
                <a:gd name="T37" fmla="*/ 2147483646 h 8312"/>
                <a:gd name="T38" fmla="*/ 2147483646 w 15706"/>
                <a:gd name="T39" fmla="*/ 2147483646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9" name="Google Shape;590;p14">
              <a:extLst>
                <a:ext uri="{FF2B5EF4-FFF2-40B4-BE49-F238E27FC236}">
                  <a16:creationId xmlns:a16="http://schemas.microsoft.com/office/drawing/2014/main" id="{7FC33FDB-CE88-4922-A0A8-3C378F094585}"/>
                </a:ext>
              </a:extLst>
            </p:cNvPr>
            <p:cNvSpPr>
              <a:spLocks/>
            </p:cNvSpPr>
            <p:nvPr/>
          </p:nvSpPr>
          <p:spPr bwMode="auto">
            <a:xfrm>
              <a:off x="547390" y="2947350"/>
              <a:ext cx="830810" cy="491810"/>
            </a:xfrm>
            <a:custGeom>
              <a:avLst/>
              <a:gdLst>
                <a:gd name="T0" fmla="*/ 2147483646 w 20486"/>
                <a:gd name="T1" fmla="*/ 0 h 12127"/>
                <a:gd name="T2" fmla="*/ 2147483646 w 20486"/>
                <a:gd name="T3" fmla="*/ 2147483646 h 12127"/>
                <a:gd name="T4" fmla="*/ 2147483646 w 20486"/>
                <a:gd name="T5" fmla="*/ 2147483646 h 12127"/>
                <a:gd name="T6" fmla="*/ 2147483646 w 20486"/>
                <a:gd name="T7" fmla="*/ 2147483646 h 12127"/>
                <a:gd name="T8" fmla="*/ 2147483646 w 20486"/>
                <a:gd name="T9" fmla="*/ 2147483646 h 12127"/>
                <a:gd name="T10" fmla="*/ 2147483646 w 20486"/>
                <a:gd name="T11" fmla="*/ 2147483646 h 12127"/>
                <a:gd name="T12" fmla="*/ 2147483646 w 20486"/>
                <a:gd name="T13" fmla="*/ 2147483646 h 12127"/>
                <a:gd name="T14" fmla="*/ 2147483646 w 20486"/>
                <a:gd name="T15" fmla="*/ 2147483646 h 12127"/>
                <a:gd name="T16" fmla="*/ 2147483646 w 20486"/>
                <a:gd name="T17" fmla="*/ 2147483646 h 12127"/>
                <a:gd name="T18" fmla="*/ 2147483646 w 20486"/>
                <a:gd name="T19" fmla="*/ 2147483646 h 12127"/>
                <a:gd name="T20" fmla="*/ 2147483646 w 20486"/>
                <a:gd name="T21" fmla="*/ 2147483646 h 12127"/>
                <a:gd name="T22" fmla="*/ 2147483646 w 20486"/>
                <a:gd name="T23" fmla="*/ 2147483646 h 12127"/>
                <a:gd name="T24" fmla="*/ 2147483646 w 20486"/>
                <a:gd name="T25" fmla="*/ 2147483646 h 12127"/>
                <a:gd name="T26" fmla="*/ 2147483646 w 20486"/>
                <a:gd name="T27" fmla="*/ 2147483646 h 12127"/>
                <a:gd name="T28" fmla="*/ 2147483646 w 20486"/>
                <a:gd name="T29" fmla="*/ 2147483646 h 12127"/>
                <a:gd name="T30" fmla="*/ 2147483646 w 20486"/>
                <a:gd name="T31" fmla="*/ 2147483646 h 12127"/>
                <a:gd name="T32" fmla="*/ 2147483646 w 20486"/>
                <a:gd name="T33" fmla="*/ 2147483646 h 12127"/>
                <a:gd name="T34" fmla="*/ 2147483646 w 20486"/>
                <a:gd name="T35" fmla="*/ 2147483646 h 12127"/>
                <a:gd name="T36" fmla="*/ 2147483646 w 20486"/>
                <a:gd name="T37" fmla="*/ 2147483646 h 12127"/>
                <a:gd name="T38" fmla="*/ 2147483646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20" name="Google Shape;591;p14">
            <a:extLst>
              <a:ext uri="{FF2B5EF4-FFF2-40B4-BE49-F238E27FC236}">
                <a16:creationId xmlns:a16="http://schemas.microsoft.com/office/drawing/2014/main" id="{0C290958-EBDF-4689-B76D-39675CF2D23F}"/>
              </a:ext>
            </a:extLst>
          </p:cNvPr>
          <p:cNvSpPr/>
          <p:nvPr/>
        </p:nvSpPr>
        <p:spPr>
          <a:xfrm>
            <a:off x="11802534" y="1752600"/>
            <a:ext cx="332317" cy="242888"/>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21" name="Google Shape;592;p14">
            <a:extLst>
              <a:ext uri="{FF2B5EF4-FFF2-40B4-BE49-F238E27FC236}">
                <a16:creationId xmlns:a16="http://schemas.microsoft.com/office/drawing/2014/main" id="{FA9575AD-367D-4C38-8676-CB19FCEBBD48}"/>
              </a:ext>
            </a:extLst>
          </p:cNvPr>
          <p:cNvSpPr>
            <a:spLocks/>
          </p:cNvSpPr>
          <p:nvPr/>
        </p:nvSpPr>
        <p:spPr bwMode="auto">
          <a:xfrm>
            <a:off x="11618385" y="6283325"/>
            <a:ext cx="332316"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73" name="Google Shape;573;p14"/>
          <p:cNvSpPr txBox="1">
            <a:spLocks noGrp="1"/>
          </p:cNvSpPr>
          <p:nvPr>
            <p:ph type="subTitle" idx="1"/>
          </p:nvPr>
        </p:nvSpPr>
        <p:spPr>
          <a:xfrm>
            <a:off x="1197433" y="4615533"/>
            <a:ext cx="2726000" cy="1158800"/>
          </a:xfrm>
          <a:prstGeom prst="rect">
            <a:avLst/>
          </a:prstGeom>
        </p:spPr>
        <p:txBody>
          <a:bodyPr spcFirstLastPara="1">
            <a:noAutofit/>
          </a:bodyPr>
          <a:lstStyle>
            <a:lvl1pPr lvl="0" algn="ctr">
              <a:spcBef>
                <a:spcPts val="0"/>
              </a:spcBef>
              <a:spcAft>
                <a:spcPts val="0"/>
              </a:spcAft>
              <a:buSzPts val="1400"/>
              <a:buNone/>
              <a:defRPr/>
            </a:lvl1pPr>
            <a:lvl2pPr lvl="1" algn="ctr">
              <a:spcBef>
                <a:spcPts val="0"/>
              </a:spcBef>
              <a:spcAft>
                <a:spcPts val="0"/>
              </a:spcAft>
              <a:buSzPts val="1400"/>
              <a:buNone/>
              <a:defRPr/>
            </a:lvl2pPr>
            <a:lvl3pPr lvl="2" algn="ctr">
              <a:spcBef>
                <a:spcPts val="0"/>
              </a:spcBef>
              <a:spcAft>
                <a:spcPts val="0"/>
              </a:spcAft>
              <a:buSzPts val="1400"/>
              <a:buNone/>
              <a:defRPr/>
            </a:lvl3pPr>
            <a:lvl4pPr lvl="3" algn="ctr">
              <a:spcBef>
                <a:spcPts val="0"/>
              </a:spcBef>
              <a:spcAft>
                <a:spcPts val="0"/>
              </a:spcAft>
              <a:buSzPts val="1400"/>
              <a:buNone/>
              <a:defRPr/>
            </a:lvl4pPr>
            <a:lvl5pPr lvl="4" algn="ctr">
              <a:spcBef>
                <a:spcPts val="0"/>
              </a:spcBef>
              <a:spcAft>
                <a:spcPts val="0"/>
              </a:spcAft>
              <a:buSzPts val="1400"/>
              <a:buNone/>
              <a:defRPr/>
            </a:lvl5pPr>
            <a:lvl6pPr lvl="5" algn="ctr">
              <a:spcBef>
                <a:spcPts val="0"/>
              </a:spcBef>
              <a:spcAft>
                <a:spcPts val="0"/>
              </a:spcAft>
              <a:buSzPts val="1400"/>
              <a:buNone/>
              <a:defRPr/>
            </a:lvl6pPr>
            <a:lvl7pPr lvl="6" algn="ctr">
              <a:spcBef>
                <a:spcPts val="0"/>
              </a:spcBef>
              <a:spcAft>
                <a:spcPts val="0"/>
              </a:spcAft>
              <a:buSzPts val="1400"/>
              <a:buNone/>
              <a:defRPr/>
            </a:lvl7pPr>
            <a:lvl8pPr lvl="7" algn="ctr">
              <a:spcBef>
                <a:spcPts val="0"/>
              </a:spcBef>
              <a:spcAft>
                <a:spcPts val="0"/>
              </a:spcAft>
              <a:buSzPts val="1400"/>
              <a:buNone/>
              <a:defRPr/>
            </a:lvl8pPr>
            <a:lvl9pPr lvl="8" algn="ctr">
              <a:spcBef>
                <a:spcPts val="0"/>
              </a:spcBef>
              <a:spcAft>
                <a:spcPts val="0"/>
              </a:spcAft>
              <a:buSzPts val="1400"/>
              <a:buNone/>
              <a:defRPr/>
            </a:lvl9pPr>
          </a:lstStyle>
          <a:p>
            <a:endParaRPr/>
          </a:p>
        </p:txBody>
      </p:sp>
      <p:sp>
        <p:nvSpPr>
          <p:cNvPr id="574" name="Google Shape;574;p14"/>
          <p:cNvSpPr txBox="1">
            <a:spLocks noGrp="1"/>
          </p:cNvSpPr>
          <p:nvPr>
            <p:ph type="title"/>
          </p:nvPr>
        </p:nvSpPr>
        <p:spPr>
          <a:xfrm>
            <a:off x="950967" y="436000"/>
            <a:ext cx="9814400" cy="1007600"/>
          </a:xfrm>
          <a:prstGeom prst="rect">
            <a:avLst/>
          </a:prstGeom>
        </p:spPr>
        <p:txBody>
          <a:bodyPr spcFirstLastPara="1">
            <a:noAutofit/>
          </a:bodyPr>
          <a:lstStyle>
            <a:lvl1pPr lvl="0" algn="ctr" rtl="0">
              <a:spcBef>
                <a:spcPts val="0"/>
              </a:spcBef>
              <a:spcAft>
                <a:spcPts val="0"/>
              </a:spcAft>
              <a:buSzPts val="4000"/>
              <a:buNone/>
              <a:defRPr/>
            </a:lvl1pPr>
            <a:lvl2pPr lvl="1" rtl="0">
              <a:spcBef>
                <a:spcPts val="0"/>
              </a:spcBef>
              <a:spcAft>
                <a:spcPts val="0"/>
              </a:spcAft>
              <a:buSzPts val="3200"/>
              <a:buNone/>
              <a:defRPr sz="2400"/>
            </a:lvl2pPr>
            <a:lvl3pPr lvl="2" rtl="0">
              <a:spcBef>
                <a:spcPts val="0"/>
              </a:spcBef>
              <a:spcAft>
                <a:spcPts val="0"/>
              </a:spcAft>
              <a:buSzPts val="3200"/>
              <a:buNone/>
              <a:defRPr sz="2400"/>
            </a:lvl3pPr>
            <a:lvl4pPr lvl="3" rtl="0">
              <a:spcBef>
                <a:spcPts val="0"/>
              </a:spcBef>
              <a:spcAft>
                <a:spcPts val="0"/>
              </a:spcAft>
              <a:buSzPts val="3200"/>
              <a:buNone/>
              <a:defRPr sz="2400"/>
            </a:lvl4pPr>
            <a:lvl5pPr lvl="4" rtl="0">
              <a:spcBef>
                <a:spcPts val="0"/>
              </a:spcBef>
              <a:spcAft>
                <a:spcPts val="0"/>
              </a:spcAft>
              <a:buSzPts val="3200"/>
              <a:buNone/>
              <a:defRPr sz="2400"/>
            </a:lvl5pPr>
            <a:lvl6pPr lvl="5" rtl="0">
              <a:spcBef>
                <a:spcPts val="0"/>
              </a:spcBef>
              <a:spcAft>
                <a:spcPts val="0"/>
              </a:spcAft>
              <a:buSzPts val="3200"/>
              <a:buNone/>
              <a:defRPr sz="2400"/>
            </a:lvl6pPr>
            <a:lvl7pPr lvl="6" rtl="0">
              <a:spcBef>
                <a:spcPts val="0"/>
              </a:spcBef>
              <a:spcAft>
                <a:spcPts val="0"/>
              </a:spcAft>
              <a:buSzPts val="3200"/>
              <a:buNone/>
              <a:defRPr sz="2400"/>
            </a:lvl7pPr>
            <a:lvl8pPr lvl="7" rtl="0">
              <a:spcBef>
                <a:spcPts val="0"/>
              </a:spcBef>
              <a:spcAft>
                <a:spcPts val="0"/>
              </a:spcAft>
              <a:buSzPts val="3200"/>
              <a:buNone/>
              <a:defRPr sz="2400"/>
            </a:lvl8pPr>
            <a:lvl9pPr lvl="8" rtl="0">
              <a:spcBef>
                <a:spcPts val="0"/>
              </a:spcBef>
              <a:spcAft>
                <a:spcPts val="0"/>
              </a:spcAft>
              <a:buSzPts val="3200"/>
              <a:buNone/>
              <a:defRPr sz="2400"/>
            </a:lvl9pPr>
          </a:lstStyle>
          <a:p>
            <a:endParaRPr/>
          </a:p>
        </p:txBody>
      </p:sp>
      <p:sp>
        <p:nvSpPr>
          <p:cNvPr id="575" name="Google Shape;575;p14"/>
          <p:cNvSpPr txBox="1">
            <a:spLocks noGrp="1"/>
          </p:cNvSpPr>
          <p:nvPr>
            <p:ph type="subTitle" idx="2"/>
          </p:nvPr>
        </p:nvSpPr>
        <p:spPr>
          <a:xfrm>
            <a:off x="1203971" y="3869288"/>
            <a:ext cx="2726000" cy="883600"/>
          </a:xfrm>
          <a:prstGeom prst="rect">
            <a:avLst/>
          </a:prstGeom>
        </p:spPr>
        <p:txBody>
          <a:bodyPr spcFirstLastPara="1">
            <a:noAutofit/>
          </a:bodyPr>
          <a:lstStyle>
            <a:lvl1pPr lvl="0"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1pPr>
            <a:lvl2pPr lvl="1"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2pPr>
            <a:lvl3pPr lvl="2"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3pPr>
            <a:lvl4pPr lvl="3"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4pPr>
            <a:lvl5pPr lvl="4"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5pPr>
            <a:lvl6pPr lvl="5"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6pPr>
            <a:lvl7pPr lvl="6"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7pPr>
            <a:lvl8pPr lvl="7"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8pPr>
            <a:lvl9pPr lvl="8"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9pPr>
          </a:lstStyle>
          <a:p>
            <a:endParaRPr/>
          </a:p>
        </p:txBody>
      </p:sp>
      <p:sp>
        <p:nvSpPr>
          <p:cNvPr id="576" name="Google Shape;576;p14"/>
          <p:cNvSpPr txBox="1">
            <a:spLocks noGrp="1"/>
          </p:cNvSpPr>
          <p:nvPr>
            <p:ph type="subTitle" idx="3"/>
          </p:nvPr>
        </p:nvSpPr>
        <p:spPr>
          <a:xfrm>
            <a:off x="4735587" y="3869288"/>
            <a:ext cx="2726000" cy="883600"/>
          </a:xfrm>
          <a:prstGeom prst="rect">
            <a:avLst/>
          </a:prstGeom>
        </p:spPr>
        <p:txBody>
          <a:bodyPr spcFirstLastPara="1">
            <a:noAutofit/>
          </a:bodyPr>
          <a:lstStyle>
            <a:lvl1pPr lvl="0"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1pPr>
            <a:lvl2pPr lvl="1"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2pPr>
            <a:lvl3pPr lvl="2"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3pPr>
            <a:lvl4pPr lvl="3"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4pPr>
            <a:lvl5pPr lvl="4"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5pPr>
            <a:lvl6pPr lvl="5"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6pPr>
            <a:lvl7pPr lvl="6"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7pPr>
            <a:lvl8pPr lvl="7"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8pPr>
            <a:lvl9pPr lvl="8"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9pPr>
          </a:lstStyle>
          <a:p>
            <a:endParaRPr/>
          </a:p>
        </p:txBody>
      </p:sp>
      <p:sp>
        <p:nvSpPr>
          <p:cNvPr id="577" name="Google Shape;577;p14"/>
          <p:cNvSpPr txBox="1">
            <a:spLocks noGrp="1"/>
          </p:cNvSpPr>
          <p:nvPr>
            <p:ph type="subTitle" idx="4"/>
          </p:nvPr>
        </p:nvSpPr>
        <p:spPr>
          <a:xfrm>
            <a:off x="8272800" y="3869288"/>
            <a:ext cx="2731200" cy="883600"/>
          </a:xfrm>
          <a:prstGeom prst="rect">
            <a:avLst/>
          </a:prstGeom>
        </p:spPr>
        <p:txBody>
          <a:bodyPr spcFirstLastPara="1">
            <a:noAutofit/>
          </a:bodyPr>
          <a:lstStyle>
            <a:lvl1pPr lvl="0"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1pPr>
            <a:lvl2pPr lvl="1"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2pPr>
            <a:lvl3pPr lvl="2"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3pPr>
            <a:lvl4pPr lvl="3"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4pPr>
            <a:lvl5pPr lvl="4"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5pPr>
            <a:lvl6pPr lvl="5"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6pPr>
            <a:lvl7pPr lvl="6"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7pPr>
            <a:lvl8pPr lvl="7"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8pPr>
            <a:lvl9pPr lvl="8"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9pPr>
          </a:lstStyle>
          <a:p>
            <a:endParaRPr/>
          </a:p>
        </p:txBody>
      </p:sp>
      <p:sp>
        <p:nvSpPr>
          <p:cNvPr id="578" name="Google Shape;578;p14"/>
          <p:cNvSpPr txBox="1">
            <a:spLocks noGrp="1"/>
          </p:cNvSpPr>
          <p:nvPr>
            <p:ph type="subTitle" idx="5"/>
          </p:nvPr>
        </p:nvSpPr>
        <p:spPr>
          <a:xfrm>
            <a:off x="4730496" y="4615533"/>
            <a:ext cx="2726000" cy="1158800"/>
          </a:xfrm>
          <a:prstGeom prst="rect">
            <a:avLst/>
          </a:prstGeom>
        </p:spPr>
        <p:txBody>
          <a:bodyPr spcFirstLastPara="1">
            <a:noAutofit/>
          </a:bodyPr>
          <a:lstStyle>
            <a:lvl1pPr lvl="0" algn="ctr" rtl="0">
              <a:spcBef>
                <a:spcPts val="0"/>
              </a:spcBef>
              <a:spcAft>
                <a:spcPts val="0"/>
              </a:spcAft>
              <a:buSzPts val="1400"/>
              <a:buN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79" name="Google Shape;579;p14"/>
          <p:cNvSpPr txBox="1">
            <a:spLocks noGrp="1"/>
          </p:cNvSpPr>
          <p:nvPr>
            <p:ph type="subTitle" idx="6"/>
          </p:nvPr>
        </p:nvSpPr>
        <p:spPr>
          <a:xfrm>
            <a:off x="8267229" y="4615533"/>
            <a:ext cx="2726000" cy="1158800"/>
          </a:xfrm>
          <a:prstGeom prst="rect">
            <a:avLst/>
          </a:prstGeom>
        </p:spPr>
        <p:txBody>
          <a:bodyPr spcFirstLastPara="1">
            <a:noAutofit/>
          </a:bodyPr>
          <a:lstStyle>
            <a:lvl1pPr lvl="0" algn="ctr" rtl="0">
              <a:spcBef>
                <a:spcPts val="0"/>
              </a:spcBef>
              <a:spcAft>
                <a:spcPts val="0"/>
              </a:spcAft>
              <a:buSzPts val="1400"/>
              <a:buN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Tree>
    <p:extLst>
      <p:ext uri="{BB962C8B-B14F-4D97-AF65-F5344CB8AC3E}">
        <p14:creationId xmlns:p14="http://schemas.microsoft.com/office/powerpoint/2010/main" val="18599939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matchingName="Section header 3">
  <p:cSld name="Section header 3">
    <p:spTree>
      <p:nvGrpSpPr>
        <p:cNvPr id="1" name="Shape 593"/>
        <p:cNvGrpSpPr/>
        <p:nvPr/>
      </p:nvGrpSpPr>
      <p:grpSpPr>
        <a:xfrm>
          <a:off x="0" y="0"/>
          <a:ext cx="0" cy="0"/>
          <a:chOff x="0" y="0"/>
          <a:chExt cx="0" cy="0"/>
        </a:xfrm>
      </p:grpSpPr>
      <p:grpSp>
        <p:nvGrpSpPr>
          <p:cNvPr id="5" name="Google Shape;597;p15">
            <a:extLst>
              <a:ext uri="{FF2B5EF4-FFF2-40B4-BE49-F238E27FC236}">
                <a16:creationId xmlns:a16="http://schemas.microsoft.com/office/drawing/2014/main" id="{EFF3E5D5-DC97-4F73-8BB1-10AE172D1A3A}"/>
              </a:ext>
            </a:extLst>
          </p:cNvPr>
          <p:cNvGrpSpPr>
            <a:grpSpLocks/>
          </p:cNvGrpSpPr>
          <p:nvPr/>
        </p:nvGrpSpPr>
        <p:grpSpPr bwMode="auto">
          <a:xfrm>
            <a:off x="702734" y="3032125"/>
            <a:ext cx="10936817" cy="3721100"/>
            <a:chOff x="526875" y="2273827"/>
            <a:chExt cx="8202550" cy="2791402"/>
          </a:xfrm>
        </p:grpSpPr>
        <p:sp>
          <p:nvSpPr>
            <p:cNvPr id="6" name="Google Shape;598;p15">
              <a:extLst>
                <a:ext uri="{FF2B5EF4-FFF2-40B4-BE49-F238E27FC236}">
                  <a16:creationId xmlns:a16="http://schemas.microsoft.com/office/drawing/2014/main" id="{B7BB37E2-FCA4-4335-8E4B-1D49B6E91383}"/>
                </a:ext>
              </a:extLst>
            </p:cNvPr>
            <p:cNvSpPr/>
            <p:nvPr/>
          </p:nvSpPr>
          <p:spPr>
            <a:xfrm>
              <a:off x="526875" y="2273827"/>
              <a:ext cx="246061" cy="284619"/>
            </a:xfrm>
            <a:custGeom>
              <a:avLst/>
              <a:gdLst/>
              <a:ahLst/>
              <a:cxnLst/>
              <a:rect l="l" t="t"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7" name="Google Shape;599;p15">
              <a:extLst>
                <a:ext uri="{FF2B5EF4-FFF2-40B4-BE49-F238E27FC236}">
                  <a16:creationId xmlns:a16="http://schemas.microsoft.com/office/drawing/2014/main" id="{BA3DA246-6AE3-44D4-8EA1-5EA1721795C9}"/>
                </a:ext>
              </a:extLst>
            </p:cNvPr>
            <p:cNvSpPr/>
            <p:nvPr/>
          </p:nvSpPr>
          <p:spPr>
            <a:xfrm>
              <a:off x="914222" y="2558446"/>
              <a:ext cx="155574" cy="181012"/>
            </a:xfrm>
            <a:custGeom>
              <a:avLst/>
              <a:gdLst/>
              <a:ahLst/>
              <a:cxnLst/>
              <a:rect l="l" t="t"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grpSp>
          <p:nvGrpSpPr>
            <p:cNvPr id="8" name="Google Shape;600;p15">
              <a:extLst>
                <a:ext uri="{FF2B5EF4-FFF2-40B4-BE49-F238E27FC236}">
                  <a16:creationId xmlns:a16="http://schemas.microsoft.com/office/drawing/2014/main" id="{2DB81430-1F71-4490-A48C-C5EE34EAFA37}"/>
                </a:ext>
              </a:extLst>
            </p:cNvPr>
            <p:cNvGrpSpPr>
              <a:grpSpLocks/>
            </p:cNvGrpSpPr>
            <p:nvPr/>
          </p:nvGrpSpPr>
          <p:grpSpPr bwMode="auto">
            <a:xfrm>
              <a:off x="583859" y="2637610"/>
              <a:ext cx="1285323" cy="1420650"/>
              <a:chOff x="864897" y="3657567"/>
              <a:chExt cx="1174669" cy="1298583"/>
            </a:xfrm>
          </p:grpSpPr>
          <p:sp>
            <p:nvSpPr>
              <p:cNvPr id="36" name="Google Shape;601;p15">
                <a:extLst>
                  <a:ext uri="{FF2B5EF4-FFF2-40B4-BE49-F238E27FC236}">
                    <a16:creationId xmlns:a16="http://schemas.microsoft.com/office/drawing/2014/main" id="{8912ECD2-8383-4F87-AD0A-03244A5851DC}"/>
                  </a:ext>
                </a:extLst>
              </p:cNvPr>
              <p:cNvSpPr/>
              <p:nvPr/>
            </p:nvSpPr>
            <p:spPr>
              <a:xfrm>
                <a:off x="1161016" y="4272078"/>
                <a:ext cx="143632" cy="80553"/>
              </a:xfrm>
              <a:custGeom>
                <a:avLst/>
                <a:gdLst/>
                <a:ahLst/>
                <a:cxnLst/>
                <a:rect l="l" t="t" r="r" b="b"/>
                <a:pathLst>
                  <a:path w="2914" h="1617" extrusionOk="0">
                    <a:moveTo>
                      <a:pt x="1735" y="0"/>
                    </a:moveTo>
                    <a:cubicBezTo>
                      <a:pt x="1092" y="0"/>
                      <a:pt x="386" y="324"/>
                      <a:pt x="98" y="922"/>
                    </a:cubicBezTo>
                    <a:cubicBezTo>
                      <a:pt x="0" y="1129"/>
                      <a:pt x="34" y="1413"/>
                      <a:pt x="226" y="1531"/>
                    </a:cubicBezTo>
                    <a:cubicBezTo>
                      <a:pt x="312" y="1582"/>
                      <a:pt x="409" y="1599"/>
                      <a:pt x="507" y="1608"/>
                    </a:cubicBezTo>
                    <a:cubicBezTo>
                      <a:pt x="556" y="1614"/>
                      <a:pt x="614" y="1617"/>
                      <a:pt x="680" y="1617"/>
                    </a:cubicBezTo>
                    <a:cubicBezTo>
                      <a:pt x="1376" y="1617"/>
                      <a:pt x="2914" y="1300"/>
                      <a:pt x="2818" y="466"/>
                    </a:cubicBezTo>
                    <a:cubicBezTo>
                      <a:pt x="2775" y="81"/>
                      <a:pt x="2035" y="3"/>
                      <a:pt x="1754" y="0"/>
                    </a:cubicBezTo>
                    <a:cubicBezTo>
                      <a:pt x="1748" y="0"/>
                      <a:pt x="1742" y="0"/>
                      <a:pt x="1735"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37" name="Google Shape;602;p15">
                <a:extLst>
                  <a:ext uri="{FF2B5EF4-FFF2-40B4-BE49-F238E27FC236}">
                    <a16:creationId xmlns:a16="http://schemas.microsoft.com/office/drawing/2014/main" id="{A6DB8131-7AE4-4CDD-8486-3D9037EE485F}"/>
                  </a:ext>
                </a:extLst>
              </p:cNvPr>
              <p:cNvSpPr>
                <a:spLocks/>
              </p:cNvSpPr>
              <p:nvPr/>
            </p:nvSpPr>
            <p:spPr bwMode="auto">
              <a:xfrm>
                <a:off x="1228372" y="4372918"/>
                <a:ext cx="90773" cy="48620"/>
              </a:xfrm>
              <a:custGeom>
                <a:avLst/>
                <a:gdLst>
                  <a:gd name="T0" fmla="*/ 2147483646 w 1839"/>
                  <a:gd name="T1" fmla="*/ 0 h 985"/>
                  <a:gd name="T2" fmla="*/ 2147483646 w 1839"/>
                  <a:gd name="T3" fmla="*/ 2147483646 h 985"/>
                  <a:gd name="T4" fmla="*/ 2147483646 w 1839"/>
                  <a:gd name="T5" fmla="*/ 2147483646 h 985"/>
                  <a:gd name="T6" fmla="*/ 2147483646 w 1839"/>
                  <a:gd name="T7" fmla="*/ 2147483646 h 985"/>
                  <a:gd name="T8" fmla="*/ 2147483646 w 1839"/>
                  <a:gd name="T9" fmla="*/ 2147483646 h 985"/>
                  <a:gd name="T10" fmla="*/ 2147483646 w 1839"/>
                  <a:gd name="T11" fmla="*/ 2147483646 h 985"/>
                  <a:gd name="T12" fmla="*/ 2147483646 w 1839"/>
                  <a:gd name="T13" fmla="*/ 0 h 98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39" h="985" extrusionOk="0">
                    <a:moveTo>
                      <a:pt x="1349" y="0"/>
                    </a:moveTo>
                    <a:cubicBezTo>
                      <a:pt x="1004" y="0"/>
                      <a:pt x="568" y="168"/>
                      <a:pt x="405" y="283"/>
                    </a:cubicBezTo>
                    <a:cubicBezTo>
                      <a:pt x="254" y="394"/>
                      <a:pt x="162" y="493"/>
                      <a:pt x="126" y="577"/>
                    </a:cubicBezTo>
                    <a:cubicBezTo>
                      <a:pt x="1" y="846"/>
                      <a:pt x="379" y="985"/>
                      <a:pt x="785" y="985"/>
                    </a:cubicBezTo>
                    <a:cubicBezTo>
                      <a:pt x="987" y="985"/>
                      <a:pt x="1195" y="951"/>
                      <a:pt x="1352" y="881"/>
                    </a:cubicBezTo>
                    <a:cubicBezTo>
                      <a:pt x="1585" y="780"/>
                      <a:pt x="1838" y="587"/>
                      <a:pt x="1815" y="330"/>
                    </a:cubicBezTo>
                    <a:cubicBezTo>
                      <a:pt x="1791" y="84"/>
                      <a:pt x="1593" y="0"/>
                      <a:pt x="1349" y="0"/>
                    </a:cubicBezTo>
                    <a:close/>
                  </a:path>
                </a:pathLst>
              </a:custGeom>
              <a:solidFill>
                <a:srgbClr val="C3EDD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8" name="Google Shape;603;p15">
                <a:extLst>
                  <a:ext uri="{FF2B5EF4-FFF2-40B4-BE49-F238E27FC236}">
                    <a16:creationId xmlns:a16="http://schemas.microsoft.com/office/drawing/2014/main" id="{85E7B817-636C-4458-8C2A-737015CFED73}"/>
                  </a:ext>
                </a:extLst>
              </p:cNvPr>
              <p:cNvSpPr>
                <a:spLocks/>
              </p:cNvSpPr>
              <p:nvPr/>
            </p:nvSpPr>
            <p:spPr bwMode="auto">
              <a:xfrm>
                <a:off x="1119636" y="4374398"/>
                <a:ext cx="74879" cy="40771"/>
              </a:xfrm>
              <a:custGeom>
                <a:avLst/>
                <a:gdLst>
                  <a:gd name="T0" fmla="*/ 2147483646 w 1517"/>
                  <a:gd name="T1" fmla="*/ 2147483646 h 826"/>
                  <a:gd name="T2" fmla="*/ 2147483646 w 1517"/>
                  <a:gd name="T3" fmla="*/ 2147483646 h 826"/>
                  <a:gd name="T4" fmla="*/ 2147483646 w 1517"/>
                  <a:gd name="T5" fmla="*/ 2147483646 h 826"/>
                  <a:gd name="T6" fmla="*/ 2147483646 w 1517"/>
                  <a:gd name="T7" fmla="*/ 2147483646 h 826"/>
                  <a:gd name="T8" fmla="*/ 2147483646 w 1517"/>
                  <a:gd name="T9" fmla="*/ 2147483646 h 8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17" h="826" extrusionOk="0">
                    <a:moveTo>
                      <a:pt x="561" y="1"/>
                    </a:moveTo>
                    <a:cubicBezTo>
                      <a:pt x="275" y="1"/>
                      <a:pt x="1" y="126"/>
                      <a:pt x="17" y="436"/>
                    </a:cubicBezTo>
                    <a:cubicBezTo>
                      <a:pt x="31" y="711"/>
                      <a:pt x="302" y="825"/>
                      <a:pt x="587" y="825"/>
                    </a:cubicBezTo>
                    <a:cubicBezTo>
                      <a:pt x="1035" y="825"/>
                      <a:pt x="1516" y="542"/>
                      <a:pt x="1078" y="162"/>
                    </a:cubicBezTo>
                    <a:cubicBezTo>
                      <a:pt x="962" y="61"/>
                      <a:pt x="759" y="1"/>
                      <a:pt x="561" y="1"/>
                    </a:cubicBezTo>
                    <a:close/>
                  </a:path>
                </a:pathLst>
              </a:custGeom>
              <a:solidFill>
                <a:srgbClr val="C3EDD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9" name="Google Shape;604;p15">
                <a:extLst>
                  <a:ext uri="{FF2B5EF4-FFF2-40B4-BE49-F238E27FC236}">
                    <a16:creationId xmlns:a16="http://schemas.microsoft.com/office/drawing/2014/main" id="{5B0B39EF-BACA-44B5-8C2C-818B45C03BFC}"/>
                  </a:ext>
                </a:extLst>
              </p:cNvPr>
              <p:cNvSpPr>
                <a:spLocks/>
              </p:cNvSpPr>
              <p:nvPr/>
            </p:nvSpPr>
            <p:spPr bwMode="auto">
              <a:xfrm>
                <a:off x="864897" y="3657567"/>
                <a:ext cx="1174669" cy="1283163"/>
              </a:xfrm>
              <a:custGeom>
                <a:avLst/>
                <a:gdLst>
                  <a:gd name="T0" fmla="*/ 2147483646 w 23798"/>
                  <a:gd name="T1" fmla="*/ 2147483646 h 25996"/>
                  <a:gd name="T2" fmla="*/ 2147483646 w 23798"/>
                  <a:gd name="T3" fmla="*/ 2147483646 h 25996"/>
                  <a:gd name="T4" fmla="*/ 2147483646 w 23798"/>
                  <a:gd name="T5" fmla="*/ 2147483646 h 25996"/>
                  <a:gd name="T6" fmla="*/ 2147483646 w 23798"/>
                  <a:gd name="T7" fmla="*/ 2147483646 h 25996"/>
                  <a:gd name="T8" fmla="*/ 2147483646 w 23798"/>
                  <a:gd name="T9" fmla="*/ 2147483646 h 25996"/>
                  <a:gd name="T10" fmla="*/ 2147483646 w 23798"/>
                  <a:gd name="T11" fmla="*/ 2147483646 h 25996"/>
                  <a:gd name="T12" fmla="*/ 2147483646 w 23798"/>
                  <a:gd name="T13" fmla="*/ 2147483646 h 25996"/>
                  <a:gd name="T14" fmla="*/ 2147483646 w 23798"/>
                  <a:gd name="T15" fmla="*/ 2147483646 h 25996"/>
                  <a:gd name="T16" fmla="*/ 2147483646 w 23798"/>
                  <a:gd name="T17" fmla="*/ 2147483646 h 25996"/>
                  <a:gd name="T18" fmla="*/ 2147483646 w 23798"/>
                  <a:gd name="T19" fmla="*/ 2147483646 h 25996"/>
                  <a:gd name="T20" fmla="*/ 2147483646 w 23798"/>
                  <a:gd name="T21" fmla="*/ 2147483646 h 25996"/>
                  <a:gd name="T22" fmla="*/ 2147483646 w 23798"/>
                  <a:gd name="T23" fmla="*/ 2147483646 h 25996"/>
                  <a:gd name="T24" fmla="*/ 2147483646 w 23798"/>
                  <a:gd name="T25" fmla="*/ 0 h 25996"/>
                  <a:gd name="T26" fmla="*/ 2147483646 w 23798"/>
                  <a:gd name="T27" fmla="*/ 2147483646 h 25996"/>
                  <a:gd name="T28" fmla="*/ 2147483646 w 23798"/>
                  <a:gd name="T29" fmla="*/ 2147483646 h 25996"/>
                  <a:gd name="T30" fmla="*/ 2147483646 w 23798"/>
                  <a:gd name="T31" fmla="*/ 2147483646 h 25996"/>
                  <a:gd name="T32" fmla="*/ 2147483646 w 23798"/>
                  <a:gd name="T33" fmla="*/ 2147483646 h 25996"/>
                  <a:gd name="T34" fmla="*/ 2147483646 w 23798"/>
                  <a:gd name="T35" fmla="*/ 2147483646 h 25996"/>
                  <a:gd name="T36" fmla="*/ 2147483646 w 23798"/>
                  <a:gd name="T37" fmla="*/ 2147483646 h 25996"/>
                  <a:gd name="T38" fmla="*/ 2147483646 w 23798"/>
                  <a:gd name="T39" fmla="*/ 2147483646 h 25996"/>
                  <a:gd name="T40" fmla="*/ 2147483646 w 23798"/>
                  <a:gd name="T41" fmla="*/ 2147483646 h 25996"/>
                  <a:gd name="T42" fmla="*/ 2147483646 w 23798"/>
                  <a:gd name="T43" fmla="*/ 2147483646 h 25996"/>
                  <a:gd name="T44" fmla="*/ 2147483646 w 23798"/>
                  <a:gd name="T45" fmla="*/ 2147483646 h 25996"/>
                  <a:gd name="T46" fmla="*/ 2147483646 w 23798"/>
                  <a:gd name="T47" fmla="*/ 2147483646 h 25996"/>
                  <a:gd name="T48" fmla="*/ 2147483646 w 23798"/>
                  <a:gd name="T49" fmla="*/ 2147483646 h 25996"/>
                  <a:gd name="T50" fmla="*/ 2147483646 w 23798"/>
                  <a:gd name="T51" fmla="*/ 2147483646 h 25996"/>
                  <a:gd name="T52" fmla="*/ 2147483646 w 23798"/>
                  <a:gd name="T53" fmla="*/ 2147483646 h 25996"/>
                  <a:gd name="T54" fmla="*/ 2147483646 w 23798"/>
                  <a:gd name="T55" fmla="*/ 2147483646 h 25996"/>
                  <a:gd name="T56" fmla="*/ 2147483646 w 23798"/>
                  <a:gd name="T57" fmla="*/ 2147483646 h 25996"/>
                  <a:gd name="T58" fmla="*/ 2147483646 w 23798"/>
                  <a:gd name="T59" fmla="*/ 2147483646 h 25996"/>
                  <a:gd name="T60" fmla="*/ 2147483646 w 23798"/>
                  <a:gd name="T61" fmla="*/ 2147483646 h 25996"/>
                  <a:gd name="T62" fmla="*/ 2147483646 w 23798"/>
                  <a:gd name="T63" fmla="*/ 2147483646 h 25996"/>
                  <a:gd name="T64" fmla="*/ 2147483646 w 23798"/>
                  <a:gd name="T65" fmla="*/ 2147483646 h 25996"/>
                  <a:gd name="T66" fmla="*/ 2147483646 w 23798"/>
                  <a:gd name="T67" fmla="*/ 2147483646 h 25996"/>
                  <a:gd name="T68" fmla="*/ 2147483646 w 23798"/>
                  <a:gd name="T69" fmla="*/ 2147483646 h 25996"/>
                  <a:gd name="T70" fmla="*/ 2147483646 w 23798"/>
                  <a:gd name="T71" fmla="*/ 2147483646 h 25996"/>
                  <a:gd name="T72" fmla="*/ 2147483646 w 23798"/>
                  <a:gd name="T73" fmla="*/ 2147483646 h 25996"/>
                  <a:gd name="T74" fmla="*/ 2147483646 w 23798"/>
                  <a:gd name="T75" fmla="*/ 2147483646 h 25996"/>
                  <a:gd name="T76" fmla="*/ 2147483646 w 23798"/>
                  <a:gd name="T77" fmla="*/ 2147483646 h 25996"/>
                  <a:gd name="T78" fmla="*/ 2147483646 w 23798"/>
                  <a:gd name="T79" fmla="*/ 2147483646 h 25996"/>
                  <a:gd name="T80" fmla="*/ 2147483646 w 23798"/>
                  <a:gd name="T81" fmla="*/ 2147483646 h 25996"/>
                  <a:gd name="T82" fmla="*/ 2147483646 w 23798"/>
                  <a:gd name="T83" fmla="*/ 2147483646 h 25996"/>
                  <a:gd name="T84" fmla="*/ 2147483646 w 23798"/>
                  <a:gd name="T85" fmla="*/ 2147483646 h 25996"/>
                  <a:gd name="T86" fmla="*/ 2147483646 w 23798"/>
                  <a:gd name="T87" fmla="*/ 2147483646 h 25996"/>
                  <a:gd name="T88" fmla="*/ 2147483646 w 23798"/>
                  <a:gd name="T89" fmla="*/ 2147483646 h 25996"/>
                  <a:gd name="T90" fmla="*/ 2147483646 w 23798"/>
                  <a:gd name="T91" fmla="*/ 2147483646 h 25996"/>
                  <a:gd name="T92" fmla="*/ 2147483646 w 23798"/>
                  <a:gd name="T93" fmla="*/ 2147483646 h 25996"/>
                  <a:gd name="T94" fmla="*/ 2147483646 w 23798"/>
                  <a:gd name="T95" fmla="*/ 0 h 2599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3798" h="25996" extrusionOk="0">
                    <a:moveTo>
                      <a:pt x="17992" y="1340"/>
                    </a:moveTo>
                    <a:cubicBezTo>
                      <a:pt x="18272" y="1340"/>
                      <a:pt x="18503" y="1570"/>
                      <a:pt x="18503" y="1850"/>
                    </a:cubicBezTo>
                    <a:cubicBezTo>
                      <a:pt x="18503" y="2134"/>
                      <a:pt x="18272" y="2360"/>
                      <a:pt x="17992" y="2360"/>
                    </a:cubicBezTo>
                    <a:cubicBezTo>
                      <a:pt x="17709" y="2360"/>
                      <a:pt x="17481" y="2134"/>
                      <a:pt x="17481" y="1850"/>
                    </a:cubicBezTo>
                    <a:cubicBezTo>
                      <a:pt x="17481" y="1570"/>
                      <a:pt x="17709" y="1340"/>
                      <a:pt x="17992" y="1340"/>
                    </a:cubicBezTo>
                    <a:close/>
                    <a:moveTo>
                      <a:pt x="7737" y="12468"/>
                    </a:moveTo>
                    <a:cubicBezTo>
                      <a:pt x="7744" y="12468"/>
                      <a:pt x="7750" y="12468"/>
                      <a:pt x="7756" y="12468"/>
                    </a:cubicBezTo>
                    <a:cubicBezTo>
                      <a:pt x="8037" y="12471"/>
                      <a:pt x="8777" y="12549"/>
                      <a:pt x="8820" y="12934"/>
                    </a:cubicBezTo>
                    <a:cubicBezTo>
                      <a:pt x="8916" y="13768"/>
                      <a:pt x="7378" y="14085"/>
                      <a:pt x="6682" y="14085"/>
                    </a:cubicBezTo>
                    <a:cubicBezTo>
                      <a:pt x="6616" y="14085"/>
                      <a:pt x="6558" y="14082"/>
                      <a:pt x="6509" y="14076"/>
                    </a:cubicBezTo>
                    <a:cubicBezTo>
                      <a:pt x="6411" y="14067"/>
                      <a:pt x="6314" y="14050"/>
                      <a:pt x="6228" y="13999"/>
                    </a:cubicBezTo>
                    <a:cubicBezTo>
                      <a:pt x="6036" y="13881"/>
                      <a:pt x="6002" y="13597"/>
                      <a:pt x="6100" y="13390"/>
                    </a:cubicBezTo>
                    <a:cubicBezTo>
                      <a:pt x="6388" y="12792"/>
                      <a:pt x="7094" y="12468"/>
                      <a:pt x="7737" y="12468"/>
                    </a:cubicBezTo>
                    <a:close/>
                    <a:moveTo>
                      <a:pt x="5722" y="14524"/>
                    </a:moveTo>
                    <a:cubicBezTo>
                      <a:pt x="5920" y="14524"/>
                      <a:pt x="6123" y="14584"/>
                      <a:pt x="6239" y="14685"/>
                    </a:cubicBezTo>
                    <a:cubicBezTo>
                      <a:pt x="6677" y="15065"/>
                      <a:pt x="6196" y="15348"/>
                      <a:pt x="5748" y="15348"/>
                    </a:cubicBezTo>
                    <a:cubicBezTo>
                      <a:pt x="5463" y="15348"/>
                      <a:pt x="5192" y="15234"/>
                      <a:pt x="5178" y="14959"/>
                    </a:cubicBezTo>
                    <a:cubicBezTo>
                      <a:pt x="5162" y="14649"/>
                      <a:pt x="5436" y="14524"/>
                      <a:pt x="5722" y="14524"/>
                    </a:cubicBezTo>
                    <a:close/>
                    <a:moveTo>
                      <a:pt x="8713" y="14493"/>
                    </a:moveTo>
                    <a:cubicBezTo>
                      <a:pt x="8957" y="14493"/>
                      <a:pt x="9155" y="14577"/>
                      <a:pt x="9179" y="14823"/>
                    </a:cubicBezTo>
                    <a:cubicBezTo>
                      <a:pt x="9202" y="15080"/>
                      <a:pt x="8949" y="15273"/>
                      <a:pt x="8716" y="15374"/>
                    </a:cubicBezTo>
                    <a:cubicBezTo>
                      <a:pt x="8559" y="15444"/>
                      <a:pt x="8351" y="15478"/>
                      <a:pt x="8149" y="15478"/>
                    </a:cubicBezTo>
                    <a:cubicBezTo>
                      <a:pt x="7743" y="15478"/>
                      <a:pt x="7365" y="15339"/>
                      <a:pt x="7490" y="15070"/>
                    </a:cubicBezTo>
                    <a:cubicBezTo>
                      <a:pt x="7526" y="14986"/>
                      <a:pt x="7618" y="14887"/>
                      <a:pt x="7769" y="14776"/>
                    </a:cubicBezTo>
                    <a:cubicBezTo>
                      <a:pt x="7932" y="14661"/>
                      <a:pt x="8368" y="14493"/>
                      <a:pt x="8713" y="14493"/>
                    </a:cubicBezTo>
                    <a:close/>
                    <a:moveTo>
                      <a:pt x="16922" y="0"/>
                    </a:moveTo>
                    <a:cubicBezTo>
                      <a:pt x="16521" y="0"/>
                      <a:pt x="16147" y="114"/>
                      <a:pt x="15748" y="367"/>
                    </a:cubicBezTo>
                    <a:cubicBezTo>
                      <a:pt x="14870" y="917"/>
                      <a:pt x="14582" y="1995"/>
                      <a:pt x="14893" y="4865"/>
                    </a:cubicBezTo>
                    <a:cubicBezTo>
                      <a:pt x="15204" y="7737"/>
                      <a:pt x="15593" y="9829"/>
                      <a:pt x="15282" y="12002"/>
                    </a:cubicBezTo>
                    <a:cubicBezTo>
                      <a:pt x="15113" y="13183"/>
                      <a:pt x="14485" y="13631"/>
                      <a:pt x="13710" y="13631"/>
                    </a:cubicBezTo>
                    <a:cubicBezTo>
                      <a:pt x="13060" y="13631"/>
                      <a:pt x="12306" y="13316"/>
                      <a:pt x="11632" y="12857"/>
                    </a:cubicBezTo>
                    <a:cubicBezTo>
                      <a:pt x="10567" y="12129"/>
                      <a:pt x="9632" y="11565"/>
                      <a:pt x="8381" y="11565"/>
                    </a:cubicBezTo>
                    <a:cubicBezTo>
                      <a:pt x="7894" y="11565"/>
                      <a:pt x="7358" y="11651"/>
                      <a:pt x="6749" y="11846"/>
                    </a:cubicBezTo>
                    <a:cubicBezTo>
                      <a:pt x="5566" y="12227"/>
                      <a:pt x="4958" y="12493"/>
                      <a:pt x="4462" y="12493"/>
                    </a:cubicBezTo>
                    <a:cubicBezTo>
                      <a:pt x="4047" y="12493"/>
                      <a:pt x="3710" y="12307"/>
                      <a:pt x="3181" y="11846"/>
                    </a:cubicBezTo>
                    <a:cubicBezTo>
                      <a:pt x="2015" y="10840"/>
                      <a:pt x="2170" y="9444"/>
                      <a:pt x="1707" y="9210"/>
                    </a:cubicBezTo>
                    <a:cubicBezTo>
                      <a:pt x="1646" y="9180"/>
                      <a:pt x="1577" y="9163"/>
                      <a:pt x="1502" y="9163"/>
                    </a:cubicBezTo>
                    <a:cubicBezTo>
                      <a:pt x="1010" y="9163"/>
                      <a:pt x="288" y="9918"/>
                      <a:pt x="153" y="12546"/>
                    </a:cubicBezTo>
                    <a:cubicBezTo>
                      <a:pt x="0" y="15570"/>
                      <a:pt x="1785" y="16888"/>
                      <a:pt x="2092" y="17743"/>
                    </a:cubicBezTo>
                    <a:cubicBezTo>
                      <a:pt x="2404" y="18595"/>
                      <a:pt x="609" y="20274"/>
                      <a:pt x="774" y="21079"/>
                    </a:cubicBezTo>
                    <a:cubicBezTo>
                      <a:pt x="810" y="21249"/>
                      <a:pt x="1053" y="21355"/>
                      <a:pt x="1439" y="21355"/>
                    </a:cubicBezTo>
                    <a:cubicBezTo>
                      <a:pt x="1822" y="21355"/>
                      <a:pt x="2347" y="21250"/>
                      <a:pt x="2948" y="21001"/>
                    </a:cubicBezTo>
                    <a:cubicBezTo>
                      <a:pt x="4181" y="20487"/>
                      <a:pt x="4884" y="20048"/>
                      <a:pt x="4884" y="20048"/>
                    </a:cubicBezTo>
                    <a:cubicBezTo>
                      <a:pt x="5949" y="21011"/>
                      <a:pt x="7307" y="21653"/>
                      <a:pt x="8753" y="21998"/>
                    </a:cubicBezTo>
                    <a:cubicBezTo>
                      <a:pt x="8618" y="21085"/>
                      <a:pt x="8669" y="20132"/>
                      <a:pt x="9081" y="19295"/>
                    </a:cubicBezTo>
                    <a:cubicBezTo>
                      <a:pt x="9442" y="18568"/>
                      <a:pt x="10082" y="17721"/>
                      <a:pt x="10956" y="17721"/>
                    </a:cubicBezTo>
                    <a:cubicBezTo>
                      <a:pt x="10980" y="17721"/>
                      <a:pt x="11005" y="17721"/>
                      <a:pt x="11030" y="17723"/>
                    </a:cubicBezTo>
                    <a:cubicBezTo>
                      <a:pt x="11051" y="17723"/>
                      <a:pt x="11061" y="17743"/>
                      <a:pt x="11068" y="17767"/>
                    </a:cubicBezTo>
                    <a:cubicBezTo>
                      <a:pt x="11078" y="17797"/>
                      <a:pt x="11074" y="17835"/>
                      <a:pt x="11048" y="17841"/>
                    </a:cubicBezTo>
                    <a:cubicBezTo>
                      <a:pt x="10848" y="17899"/>
                      <a:pt x="10669" y="17980"/>
                      <a:pt x="10503" y="18078"/>
                    </a:cubicBezTo>
                    <a:cubicBezTo>
                      <a:pt x="10115" y="18304"/>
                      <a:pt x="9807" y="18625"/>
                      <a:pt x="9574" y="19000"/>
                    </a:cubicBezTo>
                    <a:cubicBezTo>
                      <a:pt x="9034" y="19866"/>
                      <a:pt x="8872" y="21018"/>
                      <a:pt x="8996" y="21981"/>
                    </a:cubicBezTo>
                    <a:cubicBezTo>
                      <a:pt x="9000" y="22007"/>
                      <a:pt x="9003" y="22032"/>
                      <a:pt x="9006" y="22055"/>
                    </a:cubicBezTo>
                    <a:cubicBezTo>
                      <a:pt x="9132" y="22873"/>
                      <a:pt x="9510" y="23565"/>
                      <a:pt x="9683" y="24359"/>
                    </a:cubicBezTo>
                    <a:cubicBezTo>
                      <a:pt x="9736" y="24600"/>
                      <a:pt x="9706" y="24857"/>
                      <a:pt x="9753" y="25097"/>
                    </a:cubicBezTo>
                    <a:cubicBezTo>
                      <a:pt x="9857" y="25625"/>
                      <a:pt x="10152" y="25936"/>
                      <a:pt x="10546" y="25936"/>
                    </a:cubicBezTo>
                    <a:cubicBezTo>
                      <a:pt x="10702" y="25936"/>
                      <a:pt x="10873" y="25888"/>
                      <a:pt x="11054" y="25786"/>
                    </a:cubicBezTo>
                    <a:cubicBezTo>
                      <a:pt x="11059" y="25783"/>
                      <a:pt x="11064" y="25782"/>
                      <a:pt x="11069" y="25782"/>
                    </a:cubicBezTo>
                    <a:cubicBezTo>
                      <a:pt x="11104" y="25782"/>
                      <a:pt x="11109" y="25870"/>
                      <a:pt x="11085" y="25891"/>
                    </a:cubicBezTo>
                    <a:cubicBezTo>
                      <a:pt x="11048" y="25928"/>
                      <a:pt x="11007" y="25961"/>
                      <a:pt x="10966" y="25995"/>
                    </a:cubicBezTo>
                    <a:cubicBezTo>
                      <a:pt x="11497" y="25610"/>
                      <a:pt x="12122" y="24866"/>
                      <a:pt x="12606" y="23863"/>
                    </a:cubicBezTo>
                    <a:cubicBezTo>
                      <a:pt x="12602" y="23857"/>
                      <a:pt x="12599" y="23849"/>
                      <a:pt x="12599" y="23843"/>
                    </a:cubicBezTo>
                    <a:cubicBezTo>
                      <a:pt x="12754" y="23292"/>
                      <a:pt x="12913" y="22714"/>
                      <a:pt x="13018" y="22136"/>
                    </a:cubicBezTo>
                    <a:cubicBezTo>
                      <a:pt x="13052" y="21940"/>
                      <a:pt x="13082" y="21741"/>
                      <a:pt x="13102" y="21545"/>
                    </a:cubicBezTo>
                    <a:cubicBezTo>
                      <a:pt x="13146" y="21123"/>
                      <a:pt x="13092" y="20697"/>
                      <a:pt x="13139" y="20278"/>
                    </a:cubicBezTo>
                    <a:cubicBezTo>
                      <a:pt x="13139" y="20272"/>
                      <a:pt x="13147" y="20263"/>
                      <a:pt x="13154" y="20263"/>
                    </a:cubicBezTo>
                    <a:cubicBezTo>
                      <a:pt x="13154" y="20263"/>
                      <a:pt x="13155" y="20263"/>
                      <a:pt x="13156" y="20264"/>
                    </a:cubicBezTo>
                    <a:cubicBezTo>
                      <a:pt x="13156" y="20264"/>
                      <a:pt x="13159" y="20264"/>
                      <a:pt x="13159" y="20268"/>
                    </a:cubicBezTo>
                    <a:cubicBezTo>
                      <a:pt x="13271" y="20876"/>
                      <a:pt x="13322" y="21494"/>
                      <a:pt x="13254" y="22099"/>
                    </a:cubicBezTo>
                    <a:cubicBezTo>
                      <a:pt x="14424" y="21870"/>
                      <a:pt x="15519" y="21437"/>
                      <a:pt x="16434" y="20808"/>
                    </a:cubicBezTo>
                    <a:cubicBezTo>
                      <a:pt x="17214" y="21550"/>
                      <a:pt x="18291" y="21941"/>
                      <a:pt x="19520" y="21941"/>
                    </a:cubicBezTo>
                    <a:cubicBezTo>
                      <a:pt x="19831" y="21941"/>
                      <a:pt x="20151" y="21916"/>
                      <a:pt x="20479" y="21866"/>
                    </a:cubicBezTo>
                    <a:cubicBezTo>
                      <a:pt x="20910" y="21798"/>
                      <a:pt x="21265" y="21772"/>
                      <a:pt x="21562" y="21772"/>
                    </a:cubicBezTo>
                    <a:cubicBezTo>
                      <a:pt x="22562" y="21772"/>
                      <a:pt x="22888" y="22069"/>
                      <a:pt x="23182" y="22069"/>
                    </a:cubicBezTo>
                    <a:cubicBezTo>
                      <a:pt x="23236" y="22069"/>
                      <a:pt x="23289" y="22059"/>
                      <a:pt x="23345" y="22035"/>
                    </a:cubicBezTo>
                    <a:cubicBezTo>
                      <a:pt x="23798" y="21845"/>
                      <a:pt x="23507" y="20227"/>
                      <a:pt x="22040" y="18869"/>
                    </a:cubicBezTo>
                    <a:cubicBezTo>
                      <a:pt x="20861" y="17777"/>
                      <a:pt x="19408" y="17219"/>
                      <a:pt x="18739" y="17054"/>
                    </a:cubicBezTo>
                    <a:cubicBezTo>
                      <a:pt x="18614" y="18081"/>
                      <a:pt x="18269" y="19092"/>
                      <a:pt x="17623" y="19771"/>
                    </a:cubicBezTo>
                    <a:cubicBezTo>
                      <a:pt x="17620" y="19774"/>
                      <a:pt x="17617" y="19776"/>
                      <a:pt x="17614" y="19776"/>
                    </a:cubicBezTo>
                    <a:cubicBezTo>
                      <a:pt x="17602" y="19776"/>
                      <a:pt x="17601" y="19745"/>
                      <a:pt x="17607" y="19733"/>
                    </a:cubicBezTo>
                    <a:cubicBezTo>
                      <a:pt x="17634" y="19690"/>
                      <a:pt x="17657" y="19635"/>
                      <a:pt x="17684" y="19588"/>
                    </a:cubicBezTo>
                    <a:cubicBezTo>
                      <a:pt x="18110" y="18855"/>
                      <a:pt x="18408" y="17939"/>
                      <a:pt x="18560" y="17013"/>
                    </a:cubicBezTo>
                    <a:cubicBezTo>
                      <a:pt x="18573" y="16932"/>
                      <a:pt x="18590" y="16848"/>
                      <a:pt x="18601" y="16767"/>
                    </a:cubicBezTo>
                    <a:cubicBezTo>
                      <a:pt x="18604" y="16753"/>
                      <a:pt x="18604" y="16740"/>
                      <a:pt x="18607" y="16726"/>
                    </a:cubicBezTo>
                    <a:cubicBezTo>
                      <a:pt x="18614" y="16665"/>
                      <a:pt x="18617" y="16611"/>
                      <a:pt x="18624" y="16550"/>
                    </a:cubicBezTo>
                    <a:cubicBezTo>
                      <a:pt x="18654" y="16196"/>
                      <a:pt x="18671" y="15834"/>
                      <a:pt x="18671" y="15466"/>
                    </a:cubicBezTo>
                    <a:cubicBezTo>
                      <a:pt x="18665" y="15273"/>
                      <a:pt x="18651" y="15084"/>
                      <a:pt x="18631" y="14901"/>
                    </a:cubicBezTo>
                    <a:cubicBezTo>
                      <a:pt x="18624" y="14870"/>
                      <a:pt x="18641" y="14847"/>
                      <a:pt x="18661" y="14844"/>
                    </a:cubicBezTo>
                    <a:cubicBezTo>
                      <a:pt x="18573" y="12411"/>
                      <a:pt x="17968" y="9927"/>
                      <a:pt x="17765" y="8589"/>
                    </a:cubicBezTo>
                    <a:cubicBezTo>
                      <a:pt x="17377" y="6027"/>
                      <a:pt x="17455" y="4787"/>
                      <a:pt x="17455" y="4787"/>
                    </a:cubicBezTo>
                    <a:cubicBezTo>
                      <a:pt x="18204" y="5293"/>
                      <a:pt x="19137" y="5543"/>
                      <a:pt x="20116" y="5543"/>
                    </a:cubicBezTo>
                    <a:cubicBezTo>
                      <a:pt x="20360" y="5543"/>
                      <a:pt x="20607" y="5528"/>
                      <a:pt x="20854" y="5497"/>
                    </a:cubicBezTo>
                    <a:cubicBezTo>
                      <a:pt x="22098" y="5341"/>
                      <a:pt x="23118" y="4222"/>
                      <a:pt x="23118" y="2904"/>
                    </a:cubicBezTo>
                    <a:cubicBezTo>
                      <a:pt x="23118" y="1587"/>
                      <a:pt x="22257" y="2256"/>
                      <a:pt x="20013" y="1140"/>
                    </a:cubicBezTo>
                    <a:cubicBezTo>
                      <a:pt x="18609" y="443"/>
                      <a:pt x="17713" y="0"/>
                      <a:pt x="1692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0" name="Google Shape;605;p15">
                <a:extLst>
                  <a:ext uri="{FF2B5EF4-FFF2-40B4-BE49-F238E27FC236}">
                    <a16:creationId xmlns:a16="http://schemas.microsoft.com/office/drawing/2014/main" id="{103D6737-EB63-41E2-8C97-06084C5119C0}"/>
                  </a:ext>
                </a:extLst>
              </p:cNvPr>
              <p:cNvSpPr>
                <a:spLocks/>
              </p:cNvSpPr>
              <p:nvPr/>
            </p:nvSpPr>
            <p:spPr bwMode="auto">
              <a:xfrm>
                <a:off x="1727731" y="3723658"/>
                <a:ext cx="50446" cy="50446"/>
              </a:xfrm>
              <a:custGeom>
                <a:avLst/>
                <a:gdLst>
                  <a:gd name="T0" fmla="*/ 2147483646 w 1022"/>
                  <a:gd name="T1" fmla="*/ 2147483646 h 1022"/>
                  <a:gd name="T2" fmla="*/ 0 w 1022"/>
                  <a:gd name="T3" fmla="*/ 2147483646 h 1022"/>
                  <a:gd name="T4" fmla="*/ 2147483646 w 1022"/>
                  <a:gd name="T5" fmla="*/ 2147483646 h 1022"/>
                  <a:gd name="T6" fmla="*/ 2147483646 w 1022"/>
                  <a:gd name="T7" fmla="*/ 2147483646 h 1022"/>
                  <a:gd name="T8" fmla="*/ 2147483646 w 1022"/>
                  <a:gd name="T9" fmla="*/ 2147483646 h 10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2" h="1022" extrusionOk="0">
                    <a:moveTo>
                      <a:pt x="511" y="1"/>
                    </a:moveTo>
                    <a:cubicBezTo>
                      <a:pt x="228" y="1"/>
                      <a:pt x="0" y="231"/>
                      <a:pt x="0" y="511"/>
                    </a:cubicBezTo>
                    <a:cubicBezTo>
                      <a:pt x="0" y="795"/>
                      <a:pt x="228" y="1021"/>
                      <a:pt x="511" y="1021"/>
                    </a:cubicBezTo>
                    <a:cubicBezTo>
                      <a:pt x="791" y="1021"/>
                      <a:pt x="1022" y="795"/>
                      <a:pt x="1022" y="511"/>
                    </a:cubicBezTo>
                    <a:cubicBezTo>
                      <a:pt x="1022" y="231"/>
                      <a:pt x="791" y="1"/>
                      <a:pt x="51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1" name="Google Shape;606;p15">
                <a:extLst>
                  <a:ext uri="{FF2B5EF4-FFF2-40B4-BE49-F238E27FC236}">
                    <a16:creationId xmlns:a16="http://schemas.microsoft.com/office/drawing/2014/main" id="{507F6A5A-0D01-48DE-B36B-97C8F3872405}"/>
                  </a:ext>
                </a:extLst>
              </p:cNvPr>
              <p:cNvSpPr>
                <a:spLocks/>
              </p:cNvSpPr>
              <p:nvPr/>
            </p:nvSpPr>
            <p:spPr bwMode="auto">
              <a:xfrm>
                <a:off x="1290218" y="4532197"/>
                <a:ext cx="123005" cy="423953"/>
              </a:xfrm>
              <a:custGeom>
                <a:avLst/>
                <a:gdLst>
                  <a:gd name="T0" fmla="*/ 2147483646 w 2492"/>
                  <a:gd name="T1" fmla="*/ 2147483646 h 8589"/>
                  <a:gd name="T2" fmla="*/ 2147483646 w 2492"/>
                  <a:gd name="T3" fmla="*/ 2147483646 h 8589"/>
                  <a:gd name="T4" fmla="*/ 2147483646 w 2492"/>
                  <a:gd name="T5" fmla="*/ 2147483646 h 8589"/>
                  <a:gd name="T6" fmla="*/ 2147483646 w 2492"/>
                  <a:gd name="T7" fmla="*/ 2147483646 h 8589"/>
                  <a:gd name="T8" fmla="*/ 2147483646 w 2492"/>
                  <a:gd name="T9" fmla="*/ 2147483646 h 8589"/>
                  <a:gd name="T10" fmla="*/ 2147483646 w 2492"/>
                  <a:gd name="T11" fmla="*/ 2147483646 h 8589"/>
                  <a:gd name="T12" fmla="*/ 2147483646 w 2492"/>
                  <a:gd name="T13" fmla="*/ 2147483646 h 8589"/>
                  <a:gd name="T14" fmla="*/ 2147483646 w 2492"/>
                  <a:gd name="T15" fmla="*/ 2147483646 h 8589"/>
                  <a:gd name="T16" fmla="*/ 2147483646 w 2492"/>
                  <a:gd name="T17" fmla="*/ 2147483646 h 8589"/>
                  <a:gd name="T18" fmla="*/ 2147483646 w 2492"/>
                  <a:gd name="T19" fmla="*/ 2147483646 h 8589"/>
                  <a:gd name="T20" fmla="*/ 2147483646 w 2492"/>
                  <a:gd name="T21" fmla="*/ 2147483646 h 8589"/>
                  <a:gd name="T22" fmla="*/ 2147483646 w 2492"/>
                  <a:gd name="T23" fmla="*/ 2147483646 h 8589"/>
                  <a:gd name="T24" fmla="*/ 2147483646 w 2492"/>
                  <a:gd name="T25" fmla="*/ 2147483646 h 8589"/>
                  <a:gd name="T26" fmla="*/ 2147483646 w 2492"/>
                  <a:gd name="T27" fmla="*/ 2147483646 h 8589"/>
                  <a:gd name="T28" fmla="*/ 2147483646 w 2492"/>
                  <a:gd name="T29" fmla="*/ 2147483646 h 8589"/>
                  <a:gd name="T30" fmla="*/ 2147483646 w 2492"/>
                  <a:gd name="T31" fmla="*/ 2147483646 h 8589"/>
                  <a:gd name="T32" fmla="*/ 2147483646 w 2492"/>
                  <a:gd name="T33" fmla="*/ 2147483646 h 8589"/>
                  <a:gd name="T34" fmla="*/ 2147483646 w 2492"/>
                  <a:gd name="T35" fmla="*/ 2147483646 h 8589"/>
                  <a:gd name="T36" fmla="*/ 2147483646 w 2492"/>
                  <a:gd name="T37" fmla="*/ 2147483646 h 8589"/>
                  <a:gd name="T38" fmla="*/ 2147483646 w 2492"/>
                  <a:gd name="T39" fmla="*/ 2147483646 h 8589"/>
                  <a:gd name="T40" fmla="*/ 2147483646 w 2492"/>
                  <a:gd name="T41" fmla="*/ 2147483646 h 8589"/>
                  <a:gd name="T42" fmla="*/ 2147483646 w 2492"/>
                  <a:gd name="T43" fmla="*/ 2147483646 h 858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492" h="8589" extrusionOk="0">
                    <a:moveTo>
                      <a:pt x="2339" y="1"/>
                    </a:moveTo>
                    <a:cubicBezTo>
                      <a:pt x="1465" y="1"/>
                      <a:pt x="825" y="848"/>
                      <a:pt x="464" y="1575"/>
                    </a:cubicBezTo>
                    <a:cubicBezTo>
                      <a:pt x="52" y="2412"/>
                      <a:pt x="1" y="3365"/>
                      <a:pt x="136" y="4278"/>
                    </a:cubicBezTo>
                    <a:cubicBezTo>
                      <a:pt x="166" y="4501"/>
                      <a:pt x="207" y="4721"/>
                      <a:pt x="261" y="4936"/>
                    </a:cubicBezTo>
                    <a:cubicBezTo>
                      <a:pt x="406" y="5535"/>
                      <a:pt x="687" y="6086"/>
                      <a:pt x="815" y="6680"/>
                    </a:cubicBezTo>
                    <a:cubicBezTo>
                      <a:pt x="920" y="7154"/>
                      <a:pt x="805" y="7823"/>
                      <a:pt x="1072" y="8249"/>
                    </a:cubicBezTo>
                    <a:cubicBezTo>
                      <a:pt x="1226" y="8494"/>
                      <a:pt x="1422" y="8589"/>
                      <a:pt x="1628" y="8589"/>
                    </a:cubicBezTo>
                    <a:cubicBezTo>
                      <a:pt x="1874" y="8589"/>
                      <a:pt x="2134" y="8452"/>
                      <a:pt x="2349" y="8275"/>
                    </a:cubicBezTo>
                    <a:cubicBezTo>
                      <a:pt x="2390" y="8241"/>
                      <a:pt x="2431" y="8208"/>
                      <a:pt x="2468" y="8171"/>
                    </a:cubicBezTo>
                    <a:cubicBezTo>
                      <a:pt x="2492" y="8150"/>
                      <a:pt x="2487" y="8062"/>
                      <a:pt x="2452" y="8062"/>
                    </a:cubicBezTo>
                    <a:cubicBezTo>
                      <a:pt x="2447" y="8062"/>
                      <a:pt x="2442" y="8063"/>
                      <a:pt x="2437" y="8066"/>
                    </a:cubicBezTo>
                    <a:cubicBezTo>
                      <a:pt x="2256" y="8168"/>
                      <a:pt x="2085" y="8216"/>
                      <a:pt x="1929" y="8216"/>
                    </a:cubicBezTo>
                    <a:cubicBezTo>
                      <a:pt x="1535" y="8216"/>
                      <a:pt x="1240" y="7905"/>
                      <a:pt x="1136" y="7377"/>
                    </a:cubicBezTo>
                    <a:cubicBezTo>
                      <a:pt x="1089" y="7137"/>
                      <a:pt x="1119" y="6880"/>
                      <a:pt x="1066" y="6639"/>
                    </a:cubicBezTo>
                    <a:cubicBezTo>
                      <a:pt x="893" y="5845"/>
                      <a:pt x="515" y="5153"/>
                      <a:pt x="389" y="4335"/>
                    </a:cubicBezTo>
                    <a:cubicBezTo>
                      <a:pt x="386" y="4312"/>
                      <a:pt x="383" y="4287"/>
                      <a:pt x="379" y="4261"/>
                    </a:cubicBezTo>
                    <a:cubicBezTo>
                      <a:pt x="255" y="3298"/>
                      <a:pt x="417" y="2146"/>
                      <a:pt x="957" y="1280"/>
                    </a:cubicBezTo>
                    <a:cubicBezTo>
                      <a:pt x="1190" y="905"/>
                      <a:pt x="1498" y="584"/>
                      <a:pt x="1886" y="358"/>
                    </a:cubicBezTo>
                    <a:cubicBezTo>
                      <a:pt x="2052" y="260"/>
                      <a:pt x="2231" y="179"/>
                      <a:pt x="2431" y="121"/>
                    </a:cubicBezTo>
                    <a:cubicBezTo>
                      <a:pt x="2457" y="115"/>
                      <a:pt x="2461" y="77"/>
                      <a:pt x="2451" y="47"/>
                    </a:cubicBezTo>
                    <a:cubicBezTo>
                      <a:pt x="2444" y="23"/>
                      <a:pt x="2434" y="3"/>
                      <a:pt x="2413" y="3"/>
                    </a:cubicBezTo>
                    <a:cubicBezTo>
                      <a:pt x="2388" y="1"/>
                      <a:pt x="2363" y="1"/>
                      <a:pt x="233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2" name="Google Shape;607;p15">
                <a:extLst>
                  <a:ext uri="{FF2B5EF4-FFF2-40B4-BE49-F238E27FC236}">
                    <a16:creationId xmlns:a16="http://schemas.microsoft.com/office/drawing/2014/main" id="{0E3A0607-E23C-48EF-9399-F226231F97BA}"/>
                  </a:ext>
                </a:extLst>
              </p:cNvPr>
              <p:cNvSpPr>
                <a:spLocks/>
              </p:cNvSpPr>
              <p:nvPr/>
            </p:nvSpPr>
            <p:spPr bwMode="auto">
              <a:xfrm>
                <a:off x="1486763" y="4657716"/>
                <a:ext cx="35687" cy="178140"/>
              </a:xfrm>
              <a:custGeom>
                <a:avLst/>
                <a:gdLst>
                  <a:gd name="T0" fmla="*/ 2147483646 w 723"/>
                  <a:gd name="T1" fmla="*/ 0 h 3609"/>
                  <a:gd name="T2" fmla="*/ 2147483646 w 723"/>
                  <a:gd name="T3" fmla="*/ 2147483646 h 3609"/>
                  <a:gd name="T4" fmla="*/ 2147483646 w 723"/>
                  <a:gd name="T5" fmla="*/ 2147483646 h 3609"/>
                  <a:gd name="T6" fmla="*/ 2147483646 w 723"/>
                  <a:gd name="T7" fmla="*/ 2147483646 h 3609"/>
                  <a:gd name="T8" fmla="*/ 0 w 723"/>
                  <a:gd name="T9" fmla="*/ 2147483646 h 3609"/>
                  <a:gd name="T10" fmla="*/ 2147483646 w 723"/>
                  <a:gd name="T11" fmla="*/ 2147483646 h 3609"/>
                  <a:gd name="T12" fmla="*/ 2147483646 w 723"/>
                  <a:gd name="T13" fmla="*/ 2147483646 h 3609"/>
                  <a:gd name="T14" fmla="*/ 2147483646 w 723"/>
                  <a:gd name="T15" fmla="*/ 2147483646 h 3609"/>
                  <a:gd name="T16" fmla="*/ 2147483646 w 723"/>
                  <a:gd name="T17" fmla="*/ 2147483646 h 3609"/>
                  <a:gd name="T18" fmla="*/ 2147483646 w 723"/>
                  <a:gd name="T19" fmla="*/ 2147483646 h 3609"/>
                  <a:gd name="T20" fmla="*/ 2147483646 w 723"/>
                  <a:gd name="T21" fmla="*/ 2147483646 h 3609"/>
                  <a:gd name="T22" fmla="*/ 2147483646 w 723"/>
                  <a:gd name="T23" fmla="*/ 0 h 360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3" h="3609" extrusionOk="0">
                    <a:moveTo>
                      <a:pt x="555" y="0"/>
                    </a:moveTo>
                    <a:cubicBezTo>
                      <a:pt x="548" y="0"/>
                      <a:pt x="540" y="9"/>
                      <a:pt x="540" y="15"/>
                    </a:cubicBezTo>
                    <a:cubicBezTo>
                      <a:pt x="493" y="434"/>
                      <a:pt x="547" y="860"/>
                      <a:pt x="503" y="1282"/>
                    </a:cubicBezTo>
                    <a:cubicBezTo>
                      <a:pt x="483" y="1478"/>
                      <a:pt x="453" y="1677"/>
                      <a:pt x="419" y="1873"/>
                    </a:cubicBezTo>
                    <a:cubicBezTo>
                      <a:pt x="314" y="2451"/>
                      <a:pt x="155" y="3029"/>
                      <a:pt x="0" y="3580"/>
                    </a:cubicBezTo>
                    <a:cubicBezTo>
                      <a:pt x="0" y="3586"/>
                      <a:pt x="3" y="3594"/>
                      <a:pt x="7" y="3600"/>
                    </a:cubicBezTo>
                    <a:cubicBezTo>
                      <a:pt x="8" y="3605"/>
                      <a:pt x="12" y="3609"/>
                      <a:pt x="17" y="3609"/>
                    </a:cubicBezTo>
                    <a:cubicBezTo>
                      <a:pt x="21" y="3609"/>
                      <a:pt x="26" y="3606"/>
                      <a:pt x="30" y="3600"/>
                    </a:cubicBezTo>
                    <a:cubicBezTo>
                      <a:pt x="398" y="3053"/>
                      <a:pt x="588" y="2451"/>
                      <a:pt x="655" y="1836"/>
                    </a:cubicBezTo>
                    <a:cubicBezTo>
                      <a:pt x="723" y="1231"/>
                      <a:pt x="672" y="613"/>
                      <a:pt x="560" y="5"/>
                    </a:cubicBezTo>
                    <a:cubicBezTo>
                      <a:pt x="560" y="1"/>
                      <a:pt x="557" y="1"/>
                      <a:pt x="557" y="1"/>
                    </a:cubicBezTo>
                    <a:cubicBezTo>
                      <a:pt x="556" y="0"/>
                      <a:pt x="555" y="0"/>
                      <a:pt x="55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3" name="Google Shape;608;p15">
                <a:extLst>
                  <a:ext uri="{FF2B5EF4-FFF2-40B4-BE49-F238E27FC236}">
                    <a16:creationId xmlns:a16="http://schemas.microsoft.com/office/drawing/2014/main" id="{68368C9F-1F1D-492B-B48B-7E9424F285E7}"/>
                  </a:ext>
                </a:extLst>
              </p:cNvPr>
              <p:cNvSpPr>
                <a:spLocks/>
              </p:cNvSpPr>
              <p:nvPr/>
            </p:nvSpPr>
            <p:spPr bwMode="auto">
              <a:xfrm>
                <a:off x="1733654" y="4390144"/>
                <a:ext cx="60861" cy="243542"/>
              </a:xfrm>
              <a:custGeom>
                <a:avLst/>
                <a:gdLst>
                  <a:gd name="T0" fmla="*/ 2147483646 w 1233"/>
                  <a:gd name="T1" fmla="*/ 2147483646 h 4934"/>
                  <a:gd name="T2" fmla="*/ 2147483646 w 1233"/>
                  <a:gd name="T3" fmla="*/ 2147483646 h 4934"/>
                  <a:gd name="T4" fmla="*/ 2147483646 w 1233"/>
                  <a:gd name="T5" fmla="*/ 2147483646 h 4934"/>
                  <a:gd name="T6" fmla="*/ 2147483646 w 1233"/>
                  <a:gd name="T7" fmla="*/ 2147483646 h 4934"/>
                  <a:gd name="T8" fmla="*/ 2147483646 w 1233"/>
                  <a:gd name="T9" fmla="*/ 2147483646 h 4934"/>
                  <a:gd name="T10" fmla="*/ 2147483646 w 1233"/>
                  <a:gd name="T11" fmla="*/ 2147483646 h 4934"/>
                  <a:gd name="T12" fmla="*/ 2147483646 w 1233"/>
                  <a:gd name="T13" fmla="*/ 2147483646 h 4934"/>
                  <a:gd name="T14" fmla="*/ 2147483646 w 1233"/>
                  <a:gd name="T15" fmla="*/ 2147483646 h 4934"/>
                  <a:gd name="T16" fmla="*/ 2147483646 w 1233"/>
                  <a:gd name="T17" fmla="*/ 2147483646 h 4934"/>
                  <a:gd name="T18" fmla="*/ 2147483646 w 1233"/>
                  <a:gd name="T19" fmla="*/ 2147483646 h 4934"/>
                  <a:gd name="T20" fmla="*/ 2147483646 w 1233"/>
                  <a:gd name="T21" fmla="*/ 2147483646 h 4934"/>
                  <a:gd name="T22" fmla="*/ 2147483646 w 1233"/>
                  <a:gd name="T23" fmla="*/ 2147483646 h 4934"/>
                  <a:gd name="T24" fmla="*/ 2147483646 w 1233"/>
                  <a:gd name="T25" fmla="*/ 2147483646 h 4934"/>
                  <a:gd name="T26" fmla="*/ 2147483646 w 1233"/>
                  <a:gd name="T27" fmla="*/ 2147483646 h 4934"/>
                  <a:gd name="T28" fmla="*/ 2147483646 w 1233"/>
                  <a:gd name="T29" fmla="*/ 2147483646 h 4934"/>
                  <a:gd name="T30" fmla="*/ 2147483646 w 1233"/>
                  <a:gd name="T31" fmla="*/ 2147483646 h 493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33" h="4934" extrusionOk="0">
                    <a:moveTo>
                      <a:pt x="1066" y="1"/>
                    </a:moveTo>
                    <a:cubicBezTo>
                      <a:pt x="1064" y="1"/>
                      <a:pt x="1062" y="1"/>
                      <a:pt x="1060" y="2"/>
                    </a:cubicBezTo>
                    <a:cubicBezTo>
                      <a:pt x="1040" y="5"/>
                      <a:pt x="1023" y="28"/>
                      <a:pt x="1030" y="59"/>
                    </a:cubicBezTo>
                    <a:cubicBezTo>
                      <a:pt x="1050" y="242"/>
                      <a:pt x="1064" y="431"/>
                      <a:pt x="1070" y="624"/>
                    </a:cubicBezTo>
                    <a:cubicBezTo>
                      <a:pt x="1081" y="975"/>
                      <a:pt x="1060" y="1340"/>
                      <a:pt x="1023" y="1708"/>
                    </a:cubicBezTo>
                    <a:cubicBezTo>
                      <a:pt x="1020" y="1736"/>
                      <a:pt x="1016" y="1762"/>
                      <a:pt x="1016" y="1786"/>
                    </a:cubicBezTo>
                    <a:cubicBezTo>
                      <a:pt x="1013" y="1820"/>
                      <a:pt x="1009" y="1850"/>
                      <a:pt x="1006" y="1884"/>
                    </a:cubicBezTo>
                    <a:cubicBezTo>
                      <a:pt x="1003" y="1898"/>
                      <a:pt x="1003" y="1911"/>
                      <a:pt x="1000" y="1925"/>
                    </a:cubicBezTo>
                    <a:cubicBezTo>
                      <a:pt x="989" y="2006"/>
                      <a:pt x="972" y="2090"/>
                      <a:pt x="959" y="2171"/>
                    </a:cubicBezTo>
                    <a:cubicBezTo>
                      <a:pt x="807" y="3097"/>
                      <a:pt x="509" y="4013"/>
                      <a:pt x="83" y="4746"/>
                    </a:cubicBezTo>
                    <a:cubicBezTo>
                      <a:pt x="56" y="4793"/>
                      <a:pt x="33" y="4848"/>
                      <a:pt x="6" y="4891"/>
                    </a:cubicBezTo>
                    <a:cubicBezTo>
                      <a:pt x="0" y="4903"/>
                      <a:pt x="1" y="4934"/>
                      <a:pt x="13" y="4934"/>
                    </a:cubicBezTo>
                    <a:cubicBezTo>
                      <a:pt x="16" y="4934"/>
                      <a:pt x="19" y="4932"/>
                      <a:pt x="22" y="4929"/>
                    </a:cubicBezTo>
                    <a:cubicBezTo>
                      <a:pt x="668" y="4250"/>
                      <a:pt x="1013" y="3239"/>
                      <a:pt x="1138" y="2212"/>
                    </a:cubicBezTo>
                    <a:cubicBezTo>
                      <a:pt x="1232" y="1455"/>
                      <a:pt x="1212" y="688"/>
                      <a:pt x="1094" y="36"/>
                    </a:cubicBezTo>
                    <a:cubicBezTo>
                      <a:pt x="1088" y="10"/>
                      <a:pt x="1077" y="1"/>
                      <a:pt x="1066"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9" name="Google Shape;609;p15">
              <a:extLst>
                <a:ext uri="{FF2B5EF4-FFF2-40B4-BE49-F238E27FC236}">
                  <a16:creationId xmlns:a16="http://schemas.microsoft.com/office/drawing/2014/main" id="{96DAD6C2-8BB8-479C-84EF-819F04EDA13C}"/>
                </a:ext>
              </a:extLst>
            </p:cNvPr>
            <p:cNvSpPr>
              <a:spLocks/>
            </p:cNvSpPr>
            <p:nvPr/>
          </p:nvSpPr>
          <p:spPr bwMode="auto">
            <a:xfrm>
              <a:off x="595436" y="4306835"/>
              <a:ext cx="329589" cy="464440"/>
            </a:xfrm>
            <a:custGeom>
              <a:avLst/>
              <a:gdLst>
                <a:gd name="T0" fmla="*/ 2147483646 w 12328"/>
                <a:gd name="T1" fmla="*/ 2147483646 h 17372"/>
                <a:gd name="T2" fmla="*/ 2147483646 w 12328"/>
                <a:gd name="T3" fmla="*/ 2147483646 h 17372"/>
                <a:gd name="T4" fmla="*/ 2147483646 w 12328"/>
                <a:gd name="T5" fmla="*/ 2147483646 h 17372"/>
                <a:gd name="T6" fmla="*/ 2147483646 w 12328"/>
                <a:gd name="T7" fmla="*/ 2147483646 h 17372"/>
                <a:gd name="T8" fmla="*/ 2147483646 w 12328"/>
                <a:gd name="T9" fmla="*/ 2147483646 h 17372"/>
                <a:gd name="T10" fmla="*/ 2147483646 w 12328"/>
                <a:gd name="T11" fmla="*/ 2147483646 h 17372"/>
                <a:gd name="T12" fmla="*/ 2147483646 w 12328"/>
                <a:gd name="T13" fmla="*/ 2147483646 h 17372"/>
                <a:gd name="T14" fmla="*/ 2147483646 w 12328"/>
                <a:gd name="T15" fmla="*/ 2147483646 h 17372"/>
                <a:gd name="T16" fmla="*/ 2147483646 w 12328"/>
                <a:gd name="T17" fmla="*/ 2147483646 h 17372"/>
                <a:gd name="T18" fmla="*/ 2147483646 w 12328"/>
                <a:gd name="T19" fmla="*/ 2147483646 h 17372"/>
                <a:gd name="T20" fmla="*/ 2147483646 w 12328"/>
                <a:gd name="T21" fmla="*/ 2147483646 h 17372"/>
                <a:gd name="T22" fmla="*/ 2147483646 w 12328"/>
                <a:gd name="T23" fmla="*/ 0 h 17372"/>
                <a:gd name="T24" fmla="*/ 2147483646 w 12328"/>
                <a:gd name="T25" fmla="*/ 2147483646 h 17372"/>
                <a:gd name="T26" fmla="*/ 2147483646 w 12328"/>
                <a:gd name="T27" fmla="*/ 2147483646 h 17372"/>
                <a:gd name="T28" fmla="*/ 2147483646 w 12328"/>
                <a:gd name="T29" fmla="*/ 2147483646 h 17372"/>
                <a:gd name="T30" fmla="*/ 2147483646 w 12328"/>
                <a:gd name="T31" fmla="*/ 2147483646 h 17372"/>
                <a:gd name="T32" fmla="*/ 2147483646 w 12328"/>
                <a:gd name="T33" fmla="*/ 2147483646 h 17372"/>
                <a:gd name="T34" fmla="*/ 2147483646 w 12328"/>
                <a:gd name="T35" fmla="*/ 2147483646 h 17372"/>
                <a:gd name="T36" fmla="*/ 2147483646 w 12328"/>
                <a:gd name="T37" fmla="*/ 2147483646 h 17372"/>
                <a:gd name="T38" fmla="*/ 2147483646 w 12328"/>
                <a:gd name="T39" fmla="*/ 2147483646 h 17372"/>
                <a:gd name="T40" fmla="*/ 2147483646 w 12328"/>
                <a:gd name="T41" fmla="*/ 2147483646 h 17372"/>
                <a:gd name="T42" fmla="*/ 2147483646 w 12328"/>
                <a:gd name="T43" fmla="*/ 2147483646 h 17372"/>
                <a:gd name="T44" fmla="*/ 2147483646 w 12328"/>
                <a:gd name="T45" fmla="*/ 2147483646 h 17372"/>
                <a:gd name="T46" fmla="*/ 2147483646 w 12328"/>
                <a:gd name="T47" fmla="*/ 2147483646 h 17372"/>
                <a:gd name="T48" fmla="*/ 2147483646 w 12328"/>
                <a:gd name="T49" fmla="*/ 2147483646 h 17372"/>
                <a:gd name="T50" fmla="*/ 2147483646 w 12328"/>
                <a:gd name="T51" fmla="*/ 2147483646 h 17372"/>
                <a:gd name="T52" fmla="*/ 2147483646 w 12328"/>
                <a:gd name="T53" fmla="*/ 2147483646 h 17372"/>
                <a:gd name="T54" fmla="*/ 2147483646 w 12328"/>
                <a:gd name="T55" fmla="*/ 2147483646 h 17372"/>
                <a:gd name="T56" fmla="*/ 2147483646 w 12328"/>
                <a:gd name="T57" fmla="*/ 2147483646 h 17372"/>
                <a:gd name="T58" fmla="*/ 2147483646 w 12328"/>
                <a:gd name="T59" fmla="*/ 2147483646 h 17372"/>
                <a:gd name="T60" fmla="*/ 2147483646 w 12328"/>
                <a:gd name="T61" fmla="*/ 2147483646 h 17372"/>
                <a:gd name="T62" fmla="*/ 2147483646 w 12328"/>
                <a:gd name="T63" fmla="*/ 2147483646 h 17372"/>
                <a:gd name="T64" fmla="*/ 2147483646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 name="Google Shape;610;p15">
              <a:extLst>
                <a:ext uri="{FF2B5EF4-FFF2-40B4-BE49-F238E27FC236}">
                  <a16:creationId xmlns:a16="http://schemas.microsoft.com/office/drawing/2014/main" id="{BD363D8C-5055-4B11-959E-ACC3891261B0}"/>
                </a:ext>
              </a:extLst>
            </p:cNvPr>
            <p:cNvSpPr>
              <a:spLocks/>
            </p:cNvSpPr>
            <p:nvPr/>
          </p:nvSpPr>
          <p:spPr bwMode="auto">
            <a:xfrm>
              <a:off x="8007789" y="2743064"/>
              <a:ext cx="433067" cy="4719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2147483646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2147483646 h 6358"/>
                <a:gd name="T108" fmla="*/ 2147483646 w 6432"/>
                <a:gd name="T109" fmla="*/ 2147483646 h 6358"/>
                <a:gd name="T110" fmla="*/ 2147483646 w 6432"/>
                <a:gd name="T111" fmla="*/ 2147483646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611;p15">
              <a:extLst>
                <a:ext uri="{FF2B5EF4-FFF2-40B4-BE49-F238E27FC236}">
                  <a16:creationId xmlns:a16="http://schemas.microsoft.com/office/drawing/2014/main" id="{C0DC8E69-4B48-48D6-B2FE-012C00912BCA}"/>
                </a:ext>
              </a:extLst>
            </p:cNvPr>
            <p:cNvSpPr>
              <a:spLocks/>
            </p:cNvSpPr>
            <p:nvPr/>
          </p:nvSpPr>
          <p:spPr bwMode="auto">
            <a:xfrm rot="-1840185">
              <a:off x="7117644" y="4340860"/>
              <a:ext cx="673005" cy="594293"/>
            </a:xfrm>
            <a:custGeom>
              <a:avLst/>
              <a:gdLst>
                <a:gd name="T0" fmla="*/ 2147483646 w 21652"/>
                <a:gd name="T1" fmla="*/ 2147483646 h 19121"/>
                <a:gd name="T2" fmla="*/ 2147483646 w 21652"/>
                <a:gd name="T3" fmla="*/ 2147483646 h 19121"/>
                <a:gd name="T4" fmla="*/ 2147483646 w 21652"/>
                <a:gd name="T5" fmla="*/ 2147483646 h 19121"/>
                <a:gd name="T6" fmla="*/ 2147483646 w 21652"/>
                <a:gd name="T7" fmla="*/ 2147483646 h 19121"/>
                <a:gd name="T8" fmla="*/ 2147483646 w 21652"/>
                <a:gd name="T9" fmla="*/ 2147483646 h 19121"/>
                <a:gd name="T10" fmla="*/ 2147483646 w 21652"/>
                <a:gd name="T11" fmla="*/ 2147483646 h 19121"/>
                <a:gd name="T12" fmla="*/ 2147483646 w 21652"/>
                <a:gd name="T13" fmla="*/ 2147483646 h 19121"/>
                <a:gd name="T14" fmla="*/ 2147483646 w 21652"/>
                <a:gd name="T15" fmla="*/ 2147483646 h 19121"/>
                <a:gd name="T16" fmla="*/ 2147483646 w 21652"/>
                <a:gd name="T17" fmla="*/ 2147483646 h 19121"/>
                <a:gd name="T18" fmla="*/ 2147483646 w 21652"/>
                <a:gd name="T19" fmla="*/ 2147483646 h 19121"/>
                <a:gd name="T20" fmla="*/ 2147483646 w 21652"/>
                <a:gd name="T21" fmla="*/ 2147483646 h 19121"/>
                <a:gd name="T22" fmla="*/ 2147483646 w 21652"/>
                <a:gd name="T23" fmla="*/ 2147483646 h 19121"/>
                <a:gd name="T24" fmla="*/ 2147483646 w 21652"/>
                <a:gd name="T25" fmla="*/ 2147483646 h 19121"/>
                <a:gd name="T26" fmla="*/ 2147483646 w 21652"/>
                <a:gd name="T27" fmla="*/ 2147483646 h 19121"/>
                <a:gd name="T28" fmla="*/ 2147483646 w 21652"/>
                <a:gd name="T29" fmla="*/ 2147483646 h 19121"/>
                <a:gd name="T30" fmla="*/ 2147483646 w 21652"/>
                <a:gd name="T31" fmla="*/ 2147483646 h 19121"/>
                <a:gd name="T32" fmla="*/ 2147483646 w 21652"/>
                <a:gd name="T33" fmla="*/ 2147483646 h 19121"/>
                <a:gd name="T34" fmla="*/ 2147483646 w 21652"/>
                <a:gd name="T35" fmla="*/ 2147483646 h 19121"/>
                <a:gd name="T36" fmla="*/ 2147483646 w 21652"/>
                <a:gd name="T37" fmla="*/ 2147483646 h 19121"/>
                <a:gd name="T38" fmla="*/ 2147483646 w 21652"/>
                <a:gd name="T39" fmla="*/ 2147483646 h 19121"/>
                <a:gd name="T40" fmla="*/ 2147483646 w 21652"/>
                <a:gd name="T41" fmla="*/ 2147483646 h 19121"/>
                <a:gd name="T42" fmla="*/ 2147483646 w 21652"/>
                <a:gd name="T43" fmla="*/ 2147483646 h 19121"/>
                <a:gd name="T44" fmla="*/ 2147483646 w 21652"/>
                <a:gd name="T45" fmla="*/ 2147483646 h 19121"/>
                <a:gd name="T46" fmla="*/ 2147483646 w 21652"/>
                <a:gd name="T47" fmla="*/ 2147483646 h 19121"/>
                <a:gd name="T48" fmla="*/ 2147483646 w 21652"/>
                <a:gd name="T49" fmla="*/ 2147483646 h 19121"/>
                <a:gd name="T50" fmla="*/ 2147483646 w 21652"/>
                <a:gd name="T51" fmla="*/ 2147483646 h 19121"/>
                <a:gd name="T52" fmla="*/ 2147483646 w 21652"/>
                <a:gd name="T53" fmla="*/ 2147483646 h 19121"/>
                <a:gd name="T54" fmla="*/ 2147483646 w 21652"/>
                <a:gd name="T55" fmla="*/ 2147483646 h 19121"/>
                <a:gd name="T56" fmla="*/ 2147483646 w 21652"/>
                <a:gd name="T57" fmla="*/ 2147483646 h 19121"/>
                <a:gd name="T58" fmla="*/ 2147483646 w 21652"/>
                <a:gd name="T59" fmla="*/ 2147483646 h 19121"/>
                <a:gd name="T60" fmla="*/ 2147483646 w 21652"/>
                <a:gd name="T61" fmla="*/ 2147483646 h 19121"/>
                <a:gd name="T62" fmla="*/ 2147483646 w 21652"/>
                <a:gd name="T63" fmla="*/ 2147483646 h 19121"/>
                <a:gd name="T64" fmla="*/ 2147483646 w 21652"/>
                <a:gd name="T65" fmla="*/ 2147483646 h 19121"/>
                <a:gd name="T66" fmla="*/ 2147483646 w 21652"/>
                <a:gd name="T67" fmla="*/ 2147483646 h 19121"/>
                <a:gd name="T68" fmla="*/ 2147483646 w 21652"/>
                <a:gd name="T69" fmla="*/ 2147483646 h 19121"/>
                <a:gd name="T70" fmla="*/ 2147483646 w 21652"/>
                <a:gd name="T71" fmla="*/ 2147483646 h 19121"/>
                <a:gd name="T72" fmla="*/ 2147483646 w 21652"/>
                <a:gd name="T73" fmla="*/ 2147483646 h 19121"/>
                <a:gd name="T74" fmla="*/ 2147483646 w 21652"/>
                <a:gd name="T75" fmla="*/ 2147483646 h 19121"/>
                <a:gd name="T76" fmla="*/ 2147483646 w 21652"/>
                <a:gd name="T77" fmla="*/ 2147483646 h 19121"/>
                <a:gd name="T78" fmla="*/ 2147483646 w 21652"/>
                <a:gd name="T79" fmla="*/ 2147483646 h 19121"/>
                <a:gd name="T80" fmla="*/ 2147483646 w 21652"/>
                <a:gd name="T81" fmla="*/ 2147483646 h 19121"/>
                <a:gd name="T82" fmla="*/ 2147483646 w 21652"/>
                <a:gd name="T83" fmla="*/ 2147483646 h 19121"/>
                <a:gd name="T84" fmla="*/ 2147483646 w 21652"/>
                <a:gd name="T85" fmla="*/ 2147483646 h 19121"/>
                <a:gd name="T86" fmla="*/ 2147483646 w 21652"/>
                <a:gd name="T87" fmla="*/ 2147483646 h 19121"/>
                <a:gd name="T88" fmla="*/ 2147483646 w 21652"/>
                <a:gd name="T89" fmla="*/ 2147483646 h 19121"/>
                <a:gd name="T90" fmla="*/ 2147483646 w 21652"/>
                <a:gd name="T91" fmla="*/ 2147483646 h 19121"/>
                <a:gd name="T92" fmla="*/ 2147483646 w 21652"/>
                <a:gd name="T93" fmla="*/ 2147483646 h 1912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21652" h="19121" extrusionOk="0">
                  <a:moveTo>
                    <a:pt x="6409" y="0"/>
                  </a:moveTo>
                  <a:cubicBezTo>
                    <a:pt x="6239" y="0"/>
                    <a:pt x="6079" y="21"/>
                    <a:pt x="5931" y="65"/>
                  </a:cubicBezTo>
                  <a:cubicBezTo>
                    <a:pt x="5023" y="339"/>
                    <a:pt x="3532" y="4742"/>
                    <a:pt x="3349" y="5425"/>
                  </a:cubicBezTo>
                  <a:cubicBezTo>
                    <a:pt x="3315" y="5550"/>
                    <a:pt x="3708" y="6043"/>
                    <a:pt x="3792" y="6127"/>
                  </a:cubicBezTo>
                  <a:cubicBezTo>
                    <a:pt x="4113" y="6445"/>
                    <a:pt x="4519" y="6715"/>
                    <a:pt x="4856" y="7023"/>
                  </a:cubicBezTo>
                  <a:cubicBezTo>
                    <a:pt x="5658" y="7749"/>
                    <a:pt x="6580" y="8337"/>
                    <a:pt x="7573" y="8757"/>
                  </a:cubicBezTo>
                  <a:cubicBezTo>
                    <a:pt x="7874" y="8885"/>
                    <a:pt x="8233" y="9057"/>
                    <a:pt x="8273" y="9385"/>
                  </a:cubicBezTo>
                  <a:cubicBezTo>
                    <a:pt x="8300" y="9645"/>
                    <a:pt x="8087" y="9889"/>
                    <a:pt x="7837" y="9963"/>
                  </a:cubicBezTo>
                  <a:cubicBezTo>
                    <a:pt x="7751" y="9989"/>
                    <a:pt x="7664" y="10000"/>
                    <a:pt x="7576" y="10000"/>
                  </a:cubicBezTo>
                  <a:cubicBezTo>
                    <a:pt x="7404" y="10000"/>
                    <a:pt x="7230" y="9957"/>
                    <a:pt x="7066" y="9899"/>
                  </a:cubicBezTo>
                  <a:cubicBezTo>
                    <a:pt x="6422" y="9669"/>
                    <a:pt x="5971" y="9223"/>
                    <a:pt x="5522" y="8730"/>
                  </a:cubicBezTo>
                  <a:cubicBezTo>
                    <a:pt x="4617" y="7732"/>
                    <a:pt x="2443" y="7100"/>
                    <a:pt x="2443" y="7100"/>
                  </a:cubicBezTo>
                  <a:cubicBezTo>
                    <a:pt x="2443" y="7100"/>
                    <a:pt x="1322" y="8050"/>
                    <a:pt x="1521" y="10453"/>
                  </a:cubicBezTo>
                  <a:cubicBezTo>
                    <a:pt x="1521" y="10453"/>
                    <a:pt x="3234" y="10990"/>
                    <a:pt x="4901" y="12261"/>
                  </a:cubicBezTo>
                  <a:cubicBezTo>
                    <a:pt x="5550" y="12757"/>
                    <a:pt x="6327" y="13272"/>
                    <a:pt x="6807" y="13950"/>
                  </a:cubicBezTo>
                  <a:cubicBezTo>
                    <a:pt x="6932" y="14130"/>
                    <a:pt x="7091" y="14420"/>
                    <a:pt x="6958" y="14643"/>
                  </a:cubicBezTo>
                  <a:cubicBezTo>
                    <a:pt x="6887" y="14763"/>
                    <a:pt x="6767" y="14808"/>
                    <a:pt x="6631" y="14808"/>
                  </a:cubicBezTo>
                  <a:cubicBezTo>
                    <a:pt x="6363" y="14808"/>
                    <a:pt x="6031" y="14636"/>
                    <a:pt x="5870" y="14521"/>
                  </a:cubicBezTo>
                  <a:cubicBezTo>
                    <a:pt x="5559" y="14302"/>
                    <a:pt x="5319" y="13997"/>
                    <a:pt x="5063" y="13714"/>
                  </a:cubicBezTo>
                  <a:cubicBezTo>
                    <a:pt x="4435" y="13032"/>
                    <a:pt x="3809" y="12450"/>
                    <a:pt x="2967" y="12058"/>
                  </a:cubicBezTo>
                  <a:cubicBezTo>
                    <a:pt x="2491" y="11835"/>
                    <a:pt x="1997" y="11645"/>
                    <a:pt x="1498" y="11494"/>
                  </a:cubicBezTo>
                  <a:cubicBezTo>
                    <a:pt x="1498" y="11494"/>
                    <a:pt x="1" y="14474"/>
                    <a:pt x="1812" y="17107"/>
                  </a:cubicBezTo>
                  <a:cubicBezTo>
                    <a:pt x="2362" y="17907"/>
                    <a:pt x="3238" y="18611"/>
                    <a:pt x="4276" y="19121"/>
                  </a:cubicBezTo>
                  <a:lnTo>
                    <a:pt x="11051" y="19121"/>
                  </a:lnTo>
                  <a:cubicBezTo>
                    <a:pt x="11288" y="18972"/>
                    <a:pt x="11517" y="18807"/>
                    <a:pt x="11737" y="18614"/>
                  </a:cubicBezTo>
                  <a:cubicBezTo>
                    <a:pt x="11727" y="17874"/>
                    <a:pt x="11700" y="17137"/>
                    <a:pt x="11649" y="16401"/>
                  </a:cubicBezTo>
                  <a:cubicBezTo>
                    <a:pt x="10765" y="16939"/>
                    <a:pt x="9535" y="17259"/>
                    <a:pt x="8334" y="17259"/>
                  </a:cubicBezTo>
                  <a:cubicBezTo>
                    <a:pt x="6990" y="17259"/>
                    <a:pt x="5682" y="16859"/>
                    <a:pt x="4934" y="15920"/>
                  </a:cubicBezTo>
                  <a:cubicBezTo>
                    <a:pt x="4917" y="15898"/>
                    <a:pt x="4927" y="15832"/>
                    <a:pt x="4954" y="15832"/>
                  </a:cubicBezTo>
                  <a:cubicBezTo>
                    <a:pt x="4959" y="15832"/>
                    <a:pt x="4965" y="15834"/>
                    <a:pt x="4971" y="15839"/>
                  </a:cubicBezTo>
                  <a:cubicBezTo>
                    <a:pt x="5817" y="16547"/>
                    <a:pt x="7042" y="16889"/>
                    <a:pt x="8275" y="16889"/>
                  </a:cubicBezTo>
                  <a:cubicBezTo>
                    <a:pt x="9498" y="16889"/>
                    <a:pt x="10728" y="16553"/>
                    <a:pt x="11605" y="15903"/>
                  </a:cubicBezTo>
                  <a:cubicBezTo>
                    <a:pt x="11544" y="15225"/>
                    <a:pt x="11473" y="14545"/>
                    <a:pt x="11375" y="13869"/>
                  </a:cubicBezTo>
                  <a:cubicBezTo>
                    <a:pt x="11369" y="13822"/>
                    <a:pt x="11358" y="13774"/>
                    <a:pt x="11349" y="13727"/>
                  </a:cubicBezTo>
                  <a:cubicBezTo>
                    <a:pt x="11343" y="13727"/>
                    <a:pt x="11337" y="13727"/>
                    <a:pt x="11332" y="13727"/>
                  </a:cubicBezTo>
                  <a:cubicBezTo>
                    <a:pt x="10266" y="13727"/>
                    <a:pt x="9201" y="13421"/>
                    <a:pt x="8250" y="12947"/>
                  </a:cubicBezTo>
                  <a:cubicBezTo>
                    <a:pt x="7111" y="12383"/>
                    <a:pt x="6364" y="11430"/>
                    <a:pt x="5525" y="10510"/>
                  </a:cubicBezTo>
                  <a:cubicBezTo>
                    <a:pt x="5506" y="10488"/>
                    <a:pt x="5514" y="10424"/>
                    <a:pt x="5541" y="10424"/>
                  </a:cubicBezTo>
                  <a:cubicBezTo>
                    <a:pt x="5546" y="10424"/>
                    <a:pt x="5553" y="10427"/>
                    <a:pt x="5559" y="10433"/>
                  </a:cubicBezTo>
                  <a:cubicBezTo>
                    <a:pt x="6300" y="11071"/>
                    <a:pt x="6962" y="11795"/>
                    <a:pt x="7796" y="12315"/>
                  </a:cubicBezTo>
                  <a:cubicBezTo>
                    <a:pt x="8772" y="12925"/>
                    <a:pt x="10064" y="13336"/>
                    <a:pt x="11253" y="13336"/>
                  </a:cubicBezTo>
                  <a:cubicBezTo>
                    <a:pt x="11262" y="13336"/>
                    <a:pt x="11271" y="13336"/>
                    <a:pt x="11280" y="13336"/>
                  </a:cubicBezTo>
                  <a:cubicBezTo>
                    <a:pt x="11004" y="11632"/>
                    <a:pt x="10591" y="9946"/>
                    <a:pt x="10044" y="8304"/>
                  </a:cubicBezTo>
                  <a:cubicBezTo>
                    <a:pt x="9013" y="6678"/>
                    <a:pt x="7529" y="5448"/>
                    <a:pt x="5955" y="4319"/>
                  </a:cubicBezTo>
                  <a:cubicBezTo>
                    <a:pt x="5924" y="4298"/>
                    <a:pt x="5916" y="4188"/>
                    <a:pt x="5960" y="4188"/>
                  </a:cubicBezTo>
                  <a:cubicBezTo>
                    <a:pt x="5965" y="4188"/>
                    <a:pt x="5970" y="4189"/>
                    <a:pt x="5976" y="4191"/>
                  </a:cubicBezTo>
                  <a:cubicBezTo>
                    <a:pt x="7219" y="4742"/>
                    <a:pt x="8259" y="5712"/>
                    <a:pt x="9223" y="6651"/>
                  </a:cubicBezTo>
                  <a:cubicBezTo>
                    <a:pt x="9317" y="6743"/>
                    <a:pt x="9439" y="6854"/>
                    <a:pt x="9571" y="6979"/>
                  </a:cubicBezTo>
                  <a:cubicBezTo>
                    <a:pt x="8824" y="5043"/>
                    <a:pt x="7891" y="3184"/>
                    <a:pt x="6749" y="1457"/>
                  </a:cubicBezTo>
                  <a:cubicBezTo>
                    <a:pt x="6728" y="1425"/>
                    <a:pt x="6746" y="1356"/>
                    <a:pt x="6775" y="1356"/>
                  </a:cubicBezTo>
                  <a:cubicBezTo>
                    <a:pt x="6782" y="1356"/>
                    <a:pt x="6791" y="1361"/>
                    <a:pt x="6800" y="1373"/>
                  </a:cubicBezTo>
                  <a:cubicBezTo>
                    <a:pt x="7969" y="2927"/>
                    <a:pt x="8949" y="4573"/>
                    <a:pt x="9750" y="6300"/>
                  </a:cubicBezTo>
                  <a:cubicBezTo>
                    <a:pt x="9821" y="5049"/>
                    <a:pt x="9770" y="3809"/>
                    <a:pt x="9635" y="2555"/>
                  </a:cubicBezTo>
                  <a:cubicBezTo>
                    <a:pt x="9633" y="2530"/>
                    <a:pt x="9654" y="2498"/>
                    <a:pt x="9673" y="2498"/>
                  </a:cubicBezTo>
                  <a:cubicBezTo>
                    <a:pt x="9682" y="2498"/>
                    <a:pt x="9690" y="2505"/>
                    <a:pt x="9696" y="2521"/>
                  </a:cubicBezTo>
                  <a:cubicBezTo>
                    <a:pt x="10078" y="3989"/>
                    <a:pt x="10189" y="5448"/>
                    <a:pt x="10054" y="6952"/>
                  </a:cubicBezTo>
                  <a:cubicBezTo>
                    <a:pt x="10740" y="8543"/>
                    <a:pt x="11263" y="10203"/>
                    <a:pt x="11636" y="11920"/>
                  </a:cubicBezTo>
                  <a:cubicBezTo>
                    <a:pt x="13180" y="11233"/>
                    <a:pt x="14616" y="9581"/>
                    <a:pt x="15028" y="7980"/>
                  </a:cubicBezTo>
                  <a:cubicBezTo>
                    <a:pt x="15035" y="7949"/>
                    <a:pt x="15052" y="7937"/>
                    <a:pt x="15070" y="7937"/>
                  </a:cubicBezTo>
                  <a:cubicBezTo>
                    <a:pt x="15096" y="7937"/>
                    <a:pt x="15124" y="7964"/>
                    <a:pt x="15126" y="8000"/>
                  </a:cubicBezTo>
                  <a:cubicBezTo>
                    <a:pt x="15258" y="9703"/>
                    <a:pt x="13203" y="11662"/>
                    <a:pt x="11706" y="12261"/>
                  </a:cubicBezTo>
                  <a:cubicBezTo>
                    <a:pt x="11754" y="12504"/>
                    <a:pt x="11811" y="12748"/>
                    <a:pt x="11855" y="12991"/>
                  </a:cubicBezTo>
                  <a:cubicBezTo>
                    <a:pt x="11987" y="13744"/>
                    <a:pt x="12085" y="14501"/>
                    <a:pt x="12163" y="15262"/>
                  </a:cubicBezTo>
                  <a:cubicBezTo>
                    <a:pt x="12762" y="15733"/>
                    <a:pt x="13558" y="15934"/>
                    <a:pt x="14397" y="15934"/>
                  </a:cubicBezTo>
                  <a:cubicBezTo>
                    <a:pt x="15909" y="15934"/>
                    <a:pt x="17558" y="15282"/>
                    <a:pt x="18438" y="14393"/>
                  </a:cubicBezTo>
                  <a:cubicBezTo>
                    <a:pt x="18443" y="14388"/>
                    <a:pt x="18448" y="14386"/>
                    <a:pt x="18452" y="14386"/>
                  </a:cubicBezTo>
                  <a:cubicBezTo>
                    <a:pt x="18476" y="14386"/>
                    <a:pt x="18483" y="14451"/>
                    <a:pt x="18472" y="14471"/>
                  </a:cubicBezTo>
                  <a:cubicBezTo>
                    <a:pt x="17614" y="15674"/>
                    <a:pt x="16032" y="16204"/>
                    <a:pt x="14589" y="16262"/>
                  </a:cubicBezTo>
                  <a:cubicBezTo>
                    <a:pt x="14517" y="16265"/>
                    <a:pt x="14426" y="16267"/>
                    <a:pt x="14321" y="16267"/>
                  </a:cubicBezTo>
                  <a:cubicBezTo>
                    <a:pt x="13764" y="16267"/>
                    <a:pt x="12809" y="16206"/>
                    <a:pt x="12227" y="15911"/>
                  </a:cubicBezTo>
                  <a:cubicBezTo>
                    <a:pt x="12305" y="16820"/>
                    <a:pt x="12352" y="17735"/>
                    <a:pt x="12362" y="18648"/>
                  </a:cubicBezTo>
                  <a:lnTo>
                    <a:pt x="12362" y="18681"/>
                  </a:lnTo>
                  <a:cubicBezTo>
                    <a:pt x="12683" y="18820"/>
                    <a:pt x="13153" y="18993"/>
                    <a:pt x="13707" y="19121"/>
                  </a:cubicBezTo>
                  <a:lnTo>
                    <a:pt x="16471" y="19121"/>
                  </a:lnTo>
                  <a:cubicBezTo>
                    <a:pt x="16830" y="19019"/>
                    <a:pt x="17184" y="18871"/>
                    <a:pt x="17525" y="18658"/>
                  </a:cubicBezTo>
                  <a:cubicBezTo>
                    <a:pt x="20618" y="16701"/>
                    <a:pt x="21652" y="12261"/>
                    <a:pt x="18519" y="9504"/>
                  </a:cubicBezTo>
                  <a:cubicBezTo>
                    <a:pt x="18431" y="11051"/>
                    <a:pt x="16542" y="13258"/>
                    <a:pt x="15758" y="13440"/>
                  </a:cubicBezTo>
                  <a:cubicBezTo>
                    <a:pt x="15564" y="13486"/>
                    <a:pt x="15392" y="13507"/>
                    <a:pt x="15246" y="13507"/>
                  </a:cubicBezTo>
                  <a:cubicBezTo>
                    <a:pt x="14540" y="13507"/>
                    <a:pt x="14413" y="13008"/>
                    <a:pt x="15126" y="12261"/>
                  </a:cubicBezTo>
                  <a:cubicBezTo>
                    <a:pt x="15988" y="11358"/>
                    <a:pt x="16319" y="11166"/>
                    <a:pt x="17194" y="9993"/>
                  </a:cubicBezTo>
                  <a:cubicBezTo>
                    <a:pt x="17971" y="8956"/>
                    <a:pt x="17999" y="8006"/>
                    <a:pt x="17999" y="8006"/>
                  </a:cubicBezTo>
                  <a:lnTo>
                    <a:pt x="14312" y="5019"/>
                  </a:lnTo>
                  <a:cubicBezTo>
                    <a:pt x="14311" y="5019"/>
                    <a:pt x="14310" y="5018"/>
                    <a:pt x="14309" y="5018"/>
                  </a:cubicBezTo>
                  <a:cubicBezTo>
                    <a:pt x="14234" y="5018"/>
                    <a:pt x="13615" y="6061"/>
                    <a:pt x="13589" y="6138"/>
                  </a:cubicBezTo>
                  <a:cubicBezTo>
                    <a:pt x="13392" y="6776"/>
                    <a:pt x="13339" y="7412"/>
                    <a:pt x="12893" y="7949"/>
                  </a:cubicBezTo>
                  <a:cubicBezTo>
                    <a:pt x="12781" y="8087"/>
                    <a:pt x="12639" y="8216"/>
                    <a:pt x="12467" y="8259"/>
                  </a:cubicBezTo>
                  <a:cubicBezTo>
                    <a:pt x="12428" y="8270"/>
                    <a:pt x="12386" y="8276"/>
                    <a:pt x="12345" y="8276"/>
                  </a:cubicBezTo>
                  <a:cubicBezTo>
                    <a:pt x="12204" y="8276"/>
                    <a:pt x="12063" y="8213"/>
                    <a:pt x="11997" y="8091"/>
                  </a:cubicBezTo>
                  <a:cubicBezTo>
                    <a:pt x="11943" y="7989"/>
                    <a:pt x="11950" y="7868"/>
                    <a:pt x="11963" y="7753"/>
                  </a:cubicBezTo>
                  <a:cubicBezTo>
                    <a:pt x="12038" y="7135"/>
                    <a:pt x="12328" y="6567"/>
                    <a:pt x="12619" y="6016"/>
                  </a:cubicBezTo>
                  <a:cubicBezTo>
                    <a:pt x="12683" y="5898"/>
                    <a:pt x="13606" y="4452"/>
                    <a:pt x="13585" y="4431"/>
                  </a:cubicBezTo>
                  <a:cubicBezTo>
                    <a:pt x="13573" y="4418"/>
                    <a:pt x="8900" y="0"/>
                    <a:pt x="6409"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nvGrpSpPr>
            <p:cNvPr id="12" name="Google Shape;612;p15">
              <a:extLst>
                <a:ext uri="{FF2B5EF4-FFF2-40B4-BE49-F238E27FC236}">
                  <a16:creationId xmlns:a16="http://schemas.microsoft.com/office/drawing/2014/main" id="{2C654A74-BBC6-4167-8CBF-3A06F427D131}"/>
                </a:ext>
              </a:extLst>
            </p:cNvPr>
            <p:cNvGrpSpPr>
              <a:grpSpLocks/>
            </p:cNvGrpSpPr>
            <p:nvPr/>
          </p:nvGrpSpPr>
          <p:grpSpPr bwMode="auto">
            <a:xfrm>
              <a:off x="7493935" y="3441390"/>
              <a:ext cx="1002925" cy="1428050"/>
              <a:chOff x="7747643" y="3663208"/>
              <a:chExt cx="653031" cy="929902"/>
            </a:xfrm>
          </p:grpSpPr>
          <p:sp>
            <p:nvSpPr>
              <p:cNvPr id="28" name="Google Shape;613;p15">
                <a:extLst>
                  <a:ext uri="{FF2B5EF4-FFF2-40B4-BE49-F238E27FC236}">
                    <a16:creationId xmlns:a16="http://schemas.microsoft.com/office/drawing/2014/main" id="{28C11172-B083-4B9B-8D37-5D4BCE0E3A18}"/>
                  </a:ext>
                </a:extLst>
              </p:cNvPr>
              <p:cNvSpPr>
                <a:spLocks/>
              </p:cNvSpPr>
              <p:nvPr/>
            </p:nvSpPr>
            <p:spPr bwMode="auto">
              <a:xfrm rot="-892429">
                <a:off x="7806375" y="3693931"/>
                <a:ext cx="304296" cy="497329"/>
              </a:xfrm>
              <a:custGeom>
                <a:avLst/>
                <a:gdLst>
                  <a:gd name="T0" fmla="*/ 2147483646 w 8481"/>
                  <a:gd name="T1" fmla="*/ 0 h 13861"/>
                  <a:gd name="T2" fmla="*/ 2147483646 w 8481"/>
                  <a:gd name="T3" fmla="*/ 2147483646 h 13861"/>
                  <a:gd name="T4" fmla="*/ 2147483646 w 8481"/>
                  <a:gd name="T5" fmla="*/ 2147483646 h 13861"/>
                  <a:gd name="T6" fmla="*/ 2147483646 w 8481"/>
                  <a:gd name="T7" fmla="*/ 2147483646 h 13861"/>
                  <a:gd name="T8" fmla="*/ 2147483646 w 8481"/>
                  <a:gd name="T9" fmla="*/ 2147483646 h 13861"/>
                  <a:gd name="T10" fmla="*/ 2147483646 w 8481"/>
                  <a:gd name="T11" fmla="*/ 2147483646 h 13861"/>
                  <a:gd name="T12" fmla="*/ 2147483646 w 8481"/>
                  <a:gd name="T13" fmla="*/ 2147483646 h 13861"/>
                  <a:gd name="T14" fmla="*/ 2147483646 w 8481"/>
                  <a:gd name="T15" fmla="*/ 2147483646 h 13861"/>
                  <a:gd name="T16" fmla="*/ 2147483646 w 8481"/>
                  <a:gd name="T17" fmla="*/ 2147483646 h 13861"/>
                  <a:gd name="T18" fmla="*/ 2147483646 w 8481"/>
                  <a:gd name="T19" fmla="*/ 2147483646 h 13861"/>
                  <a:gd name="T20" fmla="*/ 2147483646 w 8481"/>
                  <a:gd name="T21" fmla="*/ 2147483646 h 13861"/>
                  <a:gd name="T22" fmla="*/ 2147483646 w 8481"/>
                  <a:gd name="T23" fmla="*/ 2147483646 h 13861"/>
                  <a:gd name="T24" fmla="*/ 2147483646 w 8481"/>
                  <a:gd name="T25" fmla="*/ 2147483646 h 13861"/>
                  <a:gd name="T26" fmla="*/ 2147483646 w 8481"/>
                  <a:gd name="T27" fmla="*/ 2147483646 h 13861"/>
                  <a:gd name="T28" fmla="*/ 2147483646 w 8481"/>
                  <a:gd name="T29" fmla="*/ 2147483646 h 13861"/>
                  <a:gd name="T30" fmla="*/ 2147483646 w 8481"/>
                  <a:gd name="T31" fmla="*/ 2147483646 h 13861"/>
                  <a:gd name="T32" fmla="*/ 2147483646 w 8481"/>
                  <a:gd name="T33" fmla="*/ 0 h 1386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8481" h="13861" extrusionOk="0">
                    <a:moveTo>
                      <a:pt x="3648" y="0"/>
                    </a:moveTo>
                    <a:cubicBezTo>
                      <a:pt x="1362" y="0"/>
                      <a:pt x="655" y="3349"/>
                      <a:pt x="397" y="5065"/>
                    </a:cubicBezTo>
                    <a:cubicBezTo>
                      <a:pt x="1" y="7692"/>
                      <a:pt x="497" y="10926"/>
                      <a:pt x="2303" y="12966"/>
                    </a:cubicBezTo>
                    <a:cubicBezTo>
                      <a:pt x="2324" y="12989"/>
                      <a:pt x="2343" y="12998"/>
                      <a:pt x="2359" y="12998"/>
                    </a:cubicBezTo>
                    <a:cubicBezTo>
                      <a:pt x="2415" y="12998"/>
                      <a:pt x="2443" y="12889"/>
                      <a:pt x="2402" y="12829"/>
                    </a:cubicBezTo>
                    <a:cubicBezTo>
                      <a:pt x="1104" y="10935"/>
                      <a:pt x="516" y="8119"/>
                      <a:pt x="739" y="5855"/>
                    </a:cubicBezTo>
                    <a:cubicBezTo>
                      <a:pt x="845" y="4782"/>
                      <a:pt x="1029" y="3638"/>
                      <a:pt x="1396" y="2619"/>
                    </a:cubicBezTo>
                    <a:cubicBezTo>
                      <a:pt x="1805" y="1485"/>
                      <a:pt x="2776" y="468"/>
                      <a:pt x="3851" y="468"/>
                    </a:cubicBezTo>
                    <a:cubicBezTo>
                      <a:pt x="4306" y="468"/>
                      <a:pt x="4780" y="651"/>
                      <a:pt x="5238" y="1083"/>
                    </a:cubicBezTo>
                    <a:cubicBezTo>
                      <a:pt x="8480" y="4148"/>
                      <a:pt x="8307" y="10146"/>
                      <a:pt x="6221" y="13747"/>
                    </a:cubicBezTo>
                    <a:cubicBezTo>
                      <a:pt x="6203" y="13779"/>
                      <a:pt x="6220" y="13861"/>
                      <a:pt x="6258" y="13861"/>
                    </a:cubicBezTo>
                    <a:cubicBezTo>
                      <a:pt x="6266" y="13861"/>
                      <a:pt x="6275" y="13857"/>
                      <a:pt x="6284" y="13849"/>
                    </a:cubicBezTo>
                    <a:cubicBezTo>
                      <a:pt x="7100" y="13136"/>
                      <a:pt x="7477" y="11782"/>
                      <a:pt x="7700" y="10771"/>
                    </a:cubicBezTo>
                    <a:cubicBezTo>
                      <a:pt x="8024" y="9291"/>
                      <a:pt x="8040" y="7731"/>
                      <a:pt x="7910" y="6226"/>
                    </a:cubicBezTo>
                    <a:cubicBezTo>
                      <a:pt x="7781" y="4724"/>
                      <a:pt x="7388" y="3315"/>
                      <a:pt x="6536" y="2061"/>
                    </a:cubicBezTo>
                    <a:cubicBezTo>
                      <a:pt x="5963" y="1219"/>
                      <a:pt x="5176" y="236"/>
                      <a:pt x="4108" y="43"/>
                    </a:cubicBezTo>
                    <a:cubicBezTo>
                      <a:pt x="3948" y="14"/>
                      <a:pt x="3795" y="0"/>
                      <a:pt x="364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9" name="Google Shape;614;p15">
                <a:extLst>
                  <a:ext uri="{FF2B5EF4-FFF2-40B4-BE49-F238E27FC236}">
                    <a16:creationId xmlns:a16="http://schemas.microsoft.com/office/drawing/2014/main" id="{99F7076A-FA35-4728-83D4-36D5F81370E7}"/>
                  </a:ext>
                </a:extLst>
              </p:cNvPr>
              <p:cNvSpPr>
                <a:spLocks/>
              </p:cNvSpPr>
              <p:nvPr/>
            </p:nvSpPr>
            <p:spPr bwMode="auto">
              <a:xfrm rot="-892429">
                <a:off x="8110388" y="3818350"/>
                <a:ext cx="250261" cy="344517"/>
              </a:xfrm>
              <a:custGeom>
                <a:avLst/>
                <a:gdLst>
                  <a:gd name="T0" fmla="*/ 2147483646 w 6975"/>
                  <a:gd name="T1" fmla="*/ 0 h 9602"/>
                  <a:gd name="T2" fmla="*/ 2147483646 w 6975"/>
                  <a:gd name="T3" fmla="*/ 2147483646 h 9602"/>
                  <a:gd name="T4" fmla="*/ 2147483646 w 6975"/>
                  <a:gd name="T5" fmla="*/ 2147483646 h 9602"/>
                  <a:gd name="T6" fmla="*/ 2147483646 w 6975"/>
                  <a:gd name="T7" fmla="*/ 2147483646 h 9602"/>
                  <a:gd name="T8" fmla="*/ 2147483646 w 6975"/>
                  <a:gd name="T9" fmla="*/ 2147483646 h 9602"/>
                  <a:gd name="T10" fmla="*/ 2147483646 w 6975"/>
                  <a:gd name="T11" fmla="*/ 2147483646 h 9602"/>
                  <a:gd name="T12" fmla="*/ 2147483646 w 6975"/>
                  <a:gd name="T13" fmla="*/ 2147483646 h 9602"/>
                  <a:gd name="T14" fmla="*/ 2147483646 w 6975"/>
                  <a:gd name="T15" fmla="*/ 2147483646 h 9602"/>
                  <a:gd name="T16" fmla="*/ 2147483646 w 6975"/>
                  <a:gd name="T17" fmla="*/ 2147483646 h 9602"/>
                  <a:gd name="T18" fmla="*/ 2147483646 w 6975"/>
                  <a:gd name="T19" fmla="*/ 2147483646 h 9602"/>
                  <a:gd name="T20" fmla="*/ 2147483646 w 6975"/>
                  <a:gd name="T21" fmla="*/ 2147483646 h 9602"/>
                  <a:gd name="T22" fmla="*/ 2147483646 w 6975"/>
                  <a:gd name="T23" fmla="*/ 2147483646 h 9602"/>
                  <a:gd name="T24" fmla="*/ 2147483646 w 6975"/>
                  <a:gd name="T25" fmla="*/ 2147483646 h 9602"/>
                  <a:gd name="T26" fmla="*/ 2147483646 w 6975"/>
                  <a:gd name="T27" fmla="*/ 2147483646 h 9602"/>
                  <a:gd name="T28" fmla="*/ 2147483646 w 6975"/>
                  <a:gd name="T29" fmla="*/ 2147483646 h 9602"/>
                  <a:gd name="T30" fmla="*/ 2147483646 w 6975"/>
                  <a:gd name="T31" fmla="*/ 0 h 96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6975" h="9602" extrusionOk="0">
                    <a:moveTo>
                      <a:pt x="4905" y="0"/>
                    </a:moveTo>
                    <a:cubicBezTo>
                      <a:pt x="4293" y="0"/>
                      <a:pt x="3627" y="178"/>
                      <a:pt x="3106" y="353"/>
                    </a:cubicBezTo>
                    <a:cubicBezTo>
                      <a:pt x="2216" y="651"/>
                      <a:pt x="1506" y="1180"/>
                      <a:pt x="817" y="1806"/>
                    </a:cubicBezTo>
                    <a:cubicBezTo>
                      <a:pt x="456" y="2134"/>
                      <a:pt x="15" y="2480"/>
                      <a:pt x="2" y="3000"/>
                    </a:cubicBezTo>
                    <a:cubicBezTo>
                      <a:pt x="1" y="3030"/>
                      <a:pt x="30" y="3088"/>
                      <a:pt x="60" y="3088"/>
                    </a:cubicBezTo>
                    <a:cubicBezTo>
                      <a:pt x="71" y="3088"/>
                      <a:pt x="82" y="3080"/>
                      <a:pt x="91" y="3061"/>
                    </a:cubicBezTo>
                    <a:cubicBezTo>
                      <a:pt x="528" y="2164"/>
                      <a:pt x="1796" y="1266"/>
                      <a:pt x="2662" y="871"/>
                    </a:cubicBezTo>
                    <a:cubicBezTo>
                      <a:pt x="3231" y="611"/>
                      <a:pt x="4166" y="298"/>
                      <a:pt x="4923" y="298"/>
                    </a:cubicBezTo>
                    <a:cubicBezTo>
                      <a:pt x="5102" y="298"/>
                      <a:pt x="5271" y="315"/>
                      <a:pt x="5423" y="355"/>
                    </a:cubicBezTo>
                    <a:cubicBezTo>
                      <a:pt x="6423" y="617"/>
                      <a:pt x="6324" y="1902"/>
                      <a:pt x="6198" y="2661"/>
                    </a:cubicBezTo>
                    <a:cubicBezTo>
                      <a:pt x="5720" y="5533"/>
                      <a:pt x="2938" y="8291"/>
                      <a:pt x="300" y="9339"/>
                    </a:cubicBezTo>
                    <a:cubicBezTo>
                      <a:pt x="158" y="9394"/>
                      <a:pt x="290" y="9602"/>
                      <a:pt x="416" y="9602"/>
                    </a:cubicBezTo>
                    <a:cubicBezTo>
                      <a:pt x="426" y="9602"/>
                      <a:pt x="435" y="9601"/>
                      <a:pt x="444" y="9598"/>
                    </a:cubicBezTo>
                    <a:cubicBezTo>
                      <a:pt x="2409" y="9079"/>
                      <a:pt x="4101" y="7276"/>
                      <a:pt x="5304" y="5729"/>
                    </a:cubicBezTo>
                    <a:cubicBezTo>
                      <a:pt x="6225" y="4545"/>
                      <a:pt x="6974" y="2598"/>
                      <a:pt x="6537" y="1081"/>
                    </a:cubicBezTo>
                    <a:cubicBezTo>
                      <a:pt x="6298" y="256"/>
                      <a:pt x="5640" y="0"/>
                      <a:pt x="490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0" name="Google Shape;615;p15">
                <a:extLst>
                  <a:ext uri="{FF2B5EF4-FFF2-40B4-BE49-F238E27FC236}">
                    <a16:creationId xmlns:a16="http://schemas.microsoft.com/office/drawing/2014/main" id="{80F66A6E-5452-4456-B692-E24525FC7CF2}"/>
                  </a:ext>
                </a:extLst>
              </p:cNvPr>
              <p:cNvSpPr>
                <a:spLocks/>
              </p:cNvSpPr>
              <p:nvPr/>
            </p:nvSpPr>
            <p:spPr bwMode="auto">
              <a:xfrm rot="-892429">
                <a:off x="8079654" y="3845787"/>
                <a:ext cx="224894" cy="135589"/>
              </a:xfrm>
              <a:custGeom>
                <a:avLst/>
                <a:gdLst>
                  <a:gd name="T0" fmla="*/ 2147483646 w 6268"/>
                  <a:gd name="T1" fmla="*/ 2147483646 h 3779"/>
                  <a:gd name="T2" fmla="*/ 2147483646 w 6268"/>
                  <a:gd name="T3" fmla="*/ 2147483646 h 3779"/>
                  <a:gd name="T4" fmla="*/ 2147483646 w 6268"/>
                  <a:gd name="T5" fmla="*/ 2147483646 h 3779"/>
                  <a:gd name="T6" fmla="*/ 2147483646 w 6268"/>
                  <a:gd name="T7" fmla="*/ 2147483646 h 3779"/>
                  <a:gd name="T8" fmla="*/ 2147483646 w 6268"/>
                  <a:gd name="T9" fmla="*/ 2147483646 h 3779"/>
                  <a:gd name="T10" fmla="*/ 2147483646 w 6268"/>
                  <a:gd name="T11" fmla="*/ 2147483646 h 3779"/>
                  <a:gd name="T12" fmla="*/ 2147483646 w 6268"/>
                  <a:gd name="T13" fmla="*/ 2147483646 h 377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268" h="3779" extrusionOk="0">
                    <a:moveTo>
                      <a:pt x="5968" y="1"/>
                    </a:moveTo>
                    <a:cubicBezTo>
                      <a:pt x="3701" y="1"/>
                      <a:pt x="1345" y="1876"/>
                      <a:pt x="59" y="3561"/>
                    </a:cubicBezTo>
                    <a:cubicBezTo>
                      <a:pt x="0" y="3637"/>
                      <a:pt x="92" y="3778"/>
                      <a:pt x="175" y="3778"/>
                    </a:cubicBezTo>
                    <a:cubicBezTo>
                      <a:pt x="196" y="3778"/>
                      <a:pt x="217" y="3769"/>
                      <a:pt x="234" y="3748"/>
                    </a:cubicBezTo>
                    <a:cubicBezTo>
                      <a:pt x="1755" y="1877"/>
                      <a:pt x="3850" y="538"/>
                      <a:pt x="6231" y="96"/>
                    </a:cubicBezTo>
                    <a:cubicBezTo>
                      <a:pt x="6262" y="90"/>
                      <a:pt x="6268" y="12"/>
                      <a:pt x="6232" y="9"/>
                    </a:cubicBezTo>
                    <a:cubicBezTo>
                      <a:pt x="6144" y="4"/>
                      <a:pt x="6056" y="1"/>
                      <a:pt x="596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1" name="Google Shape;616;p15">
                <a:extLst>
                  <a:ext uri="{FF2B5EF4-FFF2-40B4-BE49-F238E27FC236}">
                    <a16:creationId xmlns:a16="http://schemas.microsoft.com/office/drawing/2014/main" id="{9D2174AD-80DD-4C43-96DB-90D974335110}"/>
                  </a:ext>
                </a:extLst>
              </p:cNvPr>
              <p:cNvSpPr>
                <a:spLocks/>
              </p:cNvSpPr>
              <p:nvPr/>
            </p:nvSpPr>
            <p:spPr bwMode="auto">
              <a:xfrm rot="-892429">
                <a:off x="8060083" y="3847339"/>
                <a:ext cx="276417" cy="285602"/>
              </a:xfrm>
              <a:custGeom>
                <a:avLst/>
                <a:gdLst>
                  <a:gd name="T0" fmla="*/ 2147483646 w 7704"/>
                  <a:gd name="T1" fmla="*/ 2147483646 h 7960"/>
                  <a:gd name="T2" fmla="*/ 2147483646 w 7704"/>
                  <a:gd name="T3" fmla="*/ 2147483646 h 7960"/>
                  <a:gd name="T4" fmla="*/ 2147483646 w 7704"/>
                  <a:gd name="T5" fmla="*/ 2147483646 h 7960"/>
                  <a:gd name="T6" fmla="*/ 2147483646 w 7704"/>
                  <a:gd name="T7" fmla="*/ 2147483646 h 7960"/>
                  <a:gd name="T8" fmla="*/ 2147483646 w 7704"/>
                  <a:gd name="T9" fmla="*/ 2147483646 h 7960"/>
                  <a:gd name="T10" fmla="*/ 2147483646 w 7704"/>
                  <a:gd name="T11" fmla="*/ 2147483646 h 7960"/>
                  <a:gd name="T12" fmla="*/ 2147483646 w 7704"/>
                  <a:gd name="T13" fmla="*/ 2147483646 h 7960"/>
                  <a:gd name="T14" fmla="*/ 2147483646 w 7704"/>
                  <a:gd name="T15" fmla="*/ 2147483646 h 7960"/>
                  <a:gd name="T16" fmla="*/ 2147483646 w 7704"/>
                  <a:gd name="T17" fmla="*/ 2147483646 h 79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704" h="7960" extrusionOk="0">
                    <a:moveTo>
                      <a:pt x="7346" y="1"/>
                    </a:moveTo>
                    <a:cubicBezTo>
                      <a:pt x="7323" y="1"/>
                      <a:pt x="7299" y="29"/>
                      <a:pt x="7299" y="67"/>
                    </a:cubicBezTo>
                    <a:cubicBezTo>
                      <a:pt x="7301" y="1521"/>
                      <a:pt x="5888" y="3511"/>
                      <a:pt x="4934" y="4531"/>
                    </a:cubicBezTo>
                    <a:cubicBezTo>
                      <a:pt x="3678" y="5876"/>
                      <a:pt x="1938" y="7243"/>
                      <a:pt x="139" y="7703"/>
                    </a:cubicBezTo>
                    <a:cubicBezTo>
                      <a:pt x="0" y="7738"/>
                      <a:pt x="119" y="7959"/>
                      <a:pt x="242" y="7959"/>
                    </a:cubicBezTo>
                    <a:cubicBezTo>
                      <a:pt x="249" y="7959"/>
                      <a:pt x="256" y="7959"/>
                      <a:pt x="263" y="7957"/>
                    </a:cubicBezTo>
                    <a:cubicBezTo>
                      <a:pt x="2217" y="7523"/>
                      <a:pt x="4247" y="5865"/>
                      <a:pt x="5486" y="4349"/>
                    </a:cubicBezTo>
                    <a:cubicBezTo>
                      <a:pt x="6290" y="3364"/>
                      <a:pt x="7703" y="1407"/>
                      <a:pt x="7384" y="44"/>
                    </a:cubicBezTo>
                    <a:cubicBezTo>
                      <a:pt x="7376" y="13"/>
                      <a:pt x="7361" y="1"/>
                      <a:pt x="7346"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2" name="Google Shape;617;p15">
                <a:extLst>
                  <a:ext uri="{FF2B5EF4-FFF2-40B4-BE49-F238E27FC236}">
                    <a16:creationId xmlns:a16="http://schemas.microsoft.com/office/drawing/2014/main" id="{01FAEB97-0DED-4408-9830-49A8F1D3B67F}"/>
                  </a:ext>
                </a:extLst>
              </p:cNvPr>
              <p:cNvSpPr>
                <a:spLocks/>
              </p:cNvSpPr>
              <p:nvPr/>
            </p:nvSpPr>
            <p:spPr bwMode="auto">
              <a:xfrm rot="-892429">
                <a:off x="8067179" y="3849233"/>
                <a:ext cx="255284" cy="236806"/>
              </a:xfrm>
              <a:custGeom>
                <a:avLst/>
                <a:gdLst>
                  <a:gd name="T0" fmla="*/ 2147483646 w 7115"/>
                  <a:gd name="T1" fmla="*/ 0 h 6600"/>
                  <a:gd name="T2" fmla="*/ 2147483646 w 7115"/>
                  <a:gd name="T3" fmla="*/ 2147483646 h 6600"/>
                  <a:gd name="T4" fmla="*/ 2147483646 w 7115"/>
                  <a:gd name="T5" fmla="*/ 2147483646 h 6600"/>
                  <a:gd name="T6" fmla="*/ 2147483646 w 7115"/>
                  <a:gd name="T7" fmla="*/ 2147483646 h 6600"/>
                  <a:gd name="T8" fmla="*/ 2147483646 w 7115"/>
                  <a:gd name="T9" fmla="*/ 2147483646 h 6600"/>
                  <a:gd name="T10" fmla="*/ 2147483646 w 7115"/>
                  <a:gd name="T11" fmla="*/ 2147483646 h 6600"/>
                  <a:gd name="T12" fmla="*/ 2147483646 w 7115"/>
                  <a:gd name="T13" fmla="*/ 2147483646 h 6600"/>
                  <a:gd name="T14" fmla="*/ 2147483646 w 7115"/>
                  <a:gd name="T15" fmla="*/ 2147483646 h 6600"/>
                  <a:gd name="T16" fmla="*/ 2147483646 w 7115"/>
                  <a:gd name="T17" fmla="*/ 2147483646 h 6600"/>
                  <a:gd name="T18" fmla="*/ 2147483646 w 7115"/>
                  <a:gd name="T19" fmla="*/ 0 h 66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115" h="6600" extrusionOk="0">
                    <a:moveTo>
                      <a:pt x="7095" y="0"/>
                    </a:moveTo>
                    <a:cubicBezTo>
                      <a:pt x="7093" y="0"/>
                      <a:pt x="7091" y="1"/>
                      <a:pt x="7088" y="2"/>
                    </a:cubicBezTo>
                    <a:cubicBezTo>
                      <a:pt x="5725" y="537"/>
                      <a:pt x="4407" y="1932"/>
                      <a:pt x="3350" y="2918"/>
                    </a:cubicBezTo>
                    <a:cubicBezTo>
                      <a:pt x="2234" y="3960"/>
                      <a:pt x="734" y="5121"/>
                      <a:pt x="18" y="6486"/>
                    </a:cubicBezTo>
                    <a:cubicBezTo>
                      <a:pt x="1" y="6519"/>
                      <a:pt x="16" y="6600"/>
                      <a:pt x="55" y="6600"/>
                    </a:cubicBezTo>
                    <a:cubicBezTo>
                      <a:pt x="62" y="6600"/>
                      <a:pt x="71" y="6596"/>
                      <a:pt x="81" y="6589"/>
                    </a:cubicBezTo>
                    <a:cubicBezTo>
                      <a:pt x="635" y="6150"/>
                      <a:pt x="1074" y="5510"/>
                      <a:pt x="1588" y="5012"/>
                    </a:cubicBezTo>
                    <a:cubicBezTo>
                      <a:pt x="2228" y="4390"/>
                      <a:pt x="2856" y="3755"/>
                      <a:pt x="3505" y="3144"/>
                    </a:cubicBezTo>
                    <a:cubicBezTo>
                      <a:pt x="4645" y="2069"/>
                      <a:pt x="6036" y="1200"/>
                      <a:pt x="7098" y="58"/>
                    </a:cubicBezTo>
                    <a:cubicBezTo>
                      <a:pt x="7106" y="49"/>
                      <a:pt x="7114" y="0"/>
                      <a:pt x="709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3" name="Google Shape;618;p15">
                <a:extLst>
                  <a:ext uri="{FF2B5EF4-FFF2-40B4-BE49-F238E27FC236}">
                    <a16:creationId xmlns:a16="http://schemas.microsoft.com/office/drawing/2014/main" id="{BBF06220-C179-40D8-BD12-9F256251CB72}"/>
                  </a:ext>
                </a:extLst>
              </p:cNvPr>
              <p:cNvSpPr>
                <a:spLocks/>
              </p:cNvSpPr>
              <p:nvPr/>
            </p:nvSpPr>
            <p:spPr bwMode="auto">
              <a:xfrm rot="-892429">
                <a:off x="8173568" y="3741348"/>
                <a:ext cx="83959" cy="96158"/>
              </a:xfrm>
              <a:custGeom>
                <a:avLst/>
                <a:gdLst>
                  <a:gd name="T0" fmla="*/ 2147483646 w 2340"/>
                  <a:gd name="T1" fmla="*/ 2147483646 h 2680"/>
                  <a:gd name="T2" fmla="*/ 2147483646 w 2340"/>
                  <a:gd name="T3" fmla="*/ 2147483646 h 2680"/>
                  <a:gd name="T4" fmla="*/ 2147483646 w 2340"/>
                  <a:gd name="T5" fmla="*/ 2147483646 h 2680"/>
                  <a:gd name="T6" fmla="*/ 2147483646 w 2340"/>
                  <a:gd name="T7" fmla="*/ 2147483646 h 2680"/>
                  <a:gd name="T8" fmla="*/ 2147483646 w 2340"/>
                  <a:gd name="T9" fmla="*/ 2147483646 h 2680"/>
                  <a:gd name="T10" fmla="*/ 2147483646 w 2340"/>
                  <a:gd name="T11" fmla="*/ 2147483646 h 2680"/>
                  <a:gd name="T12" fmla="*/ 2147483646 w 2340"/>
                  <a:gd name="T13" fmla="*/ 2147483646 h 2680"/>
                  <a:gd name="T14" fmla="*/ 2147483646 w 2340"/>
                  <a:gd name="T15" fmla="*/ 2147483646 h 2680"/>
                  <a:gd name="T16" fmla="*/ 2147483646 w 2340"/>
                  <a:gd name="T17" fmla="*/ 2147483646 h 2680"/>
                  <a:gd name="T18" fmla="*/ 2147483646 w 2340"/>
                  <a:gd name="T19" fmla="*/ 2147483646 h 2680"/>
                  <a:gd name="T20" fmla="*/ 2147483646 w 2340"/>
                  <a:gd name="T21" fmla="*/ 2147483646 h 2680"/>
                  <a:gd name="T22" fmla="*/ 2147483646 w 2340"/>
                  <a:gd name="T23" fmla="*/ 2147483646 h 2680"/>
                  <a:gd name="T24" fmla="*/ 2147483646 w 2340"/>
                  <a:gd name="T25" fmla="*/ 2147483646 h 2680"/>
                  <a:gd name="T26" fmla="*/ 2147483646 w 2340"/>
                  <a:gd name="T27" fmla="*/ 2147483646 h 2680"/>
                  <a:gd name="T28" fmla="*/ 2147483646 w 2340"/>
                  <a:gd name="T29" fmla="*/ 2147483646 h 2680"/>
                  <a:gd name="T30" fmla="*/ 2147483646 w 2340"/>
                  <a:gd name="T31" fmla="*/ 2147483646 h 2680"/>
                  <a:gd name="T32" fmla="*/ 2147483646 w 2340"/>
                  <a:gd name="T33" fmla="*/ 2147483646 h 2680"/>
                  <a:gd name="T34" fmla="*/ 2147483646 w 2340"/>
                  <a:gd name="T35" fmla="*/ 2147483646 h 2680"/>
                  <a:gd name="T36" fmla="*/ 2147483646 w 2340"/>
                  <a:gd name="T37" fmla="*/ 2147483646 h 2680"/>
                  <a:gd name="T38" fmla="*/ 2147483646 w 2340"/>
                  <a:gd name="T39" fmla="*/ 2147483646 h 2680"/>
                  <a:gd name="T40" fmla="*/ 2147483646 w 2340"/>
                  <a:gd name="T41" fmla="*/ 2147483646 h 2680"/>
                  <a:gd name="T42" fmla="*/ 2147483646 w 2340"/>
                  <a:gd name="T43" fmla="*/ 2147483646 h 2680"/>
                  <a:gd name="T44" fmla="*/ 2147483646 w 2340"/>
                  <a:gd name="T45" fmla="*/ 2147483646 h 2680"/>
                  <a:gd name="T46" fmla="*/ 2147483646 w 2340"/>
                  <a:gd name="T47" fmla="*/ 2147483646 h 268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340" h="2680" extrusionOk="0">
                    <a:moveTo>
                      <a:pt x="1273" y="1"/>
                    </a:moveTo>
                    <a:cubicBezTo>
                      <a:pt x="1215" y="1"/>
                      <a:pt x="1159" y="25"/>
                      <a:pt x="1111" y="58"/>
                    </a:cubicBezTo>
                    <a:cubicBezTo>
                      <a:pt x="907" y="203"/>
                      <a:pt x="872" y="486"/>
                      <a:pt x="856" y="736"/>
                    </a:cubicBezTo>
                    <a:cubicBezTo>
                      <a:pt x="759" y="628"/>
                      <a:pt x="656" y="516"/>
                      <a:pt x="523" y="455"/>
                    </a:cubicBezTo>
                    <a:cubicBezTo>
                      <a:pt x="467" y="430"/>
                      <a:pt x="404" y="415"/>
                      <a:pt x="341" y="415"/>
                    </a:cubicBezTo>
                    <a:cubicBezTo>
                      <a:pt x="256" y="415"/>
                      <a:pt x="173" y="442"/>
                      <a:pt x="114" y="502"/>
                    </a:cubicBezTo>
                    <a:cubicBezTo>
                      <a:pt x="1" y="617"/>
                      <a:pt x="16" y="816"/>
                      <a:pt x="105" y="952"/>
                    </a:cubicBezTo>
                    <a:cubicBezTo>
                      <a:pt x="197" y="1094"/>
                      <a:pt x="343" y="1159"/>
                      <a:pt x="469" y="1260"/>
                    </a:cubicBezTo>
                    <a:cubicBezTo>
                      <a:pt x="113" y="1664"/>
                      <a:pt x="362" y="2378"/>
                      <a:pt x="816" y="2582"/>
                    </a:cubicBezTo>
                    <a:cubicBezTo>
                      <a:pt x="949" y="2643"/>
                      <a:pt x="1095" y="2680"/>
                      <a:pt x="1240" y="2680"/>
                    </a:cubicBezTo>
                    <a:cubicBezTo>
                      <a:pt x="1278" y="2680"/>
                      <a:pt x="1315" y="2677"/>
                      <a:pt x="1352" y="2672"/>
                    </a:cubicBezTo>
                    <a:cubicBezTo>
                      <a:pt x="1640" y="2632"/>
                      <a:pt x="1895" y="2411"/>
                      <a:pt x="2011" y="2151"/>
                    </a:cubicBezTo>
                    <a:cubicBezTo>
                      <a:pt x="2027" y="2115"/>
                      <a:pt x="2039" y="2079"/>
                      <a:pt x="2050" y="2044"/>
                    </a:cubicBezTo>
                    <a:cubicBezTo>
                      <a:pt x="2073" y="1966"/>
                      <a:pt x="2075" y="1883"/>
                      <a:pt x="2071" y="1803"/>
                    </a:cubicBezTo>
                    <a:cubicBezTo>
                      <a:pt x="2060" y="1594"/>
                      <a:pt x="1982" y="1435"/>
                      <a:pt x="1834" y="1290"/>
                    </a:cubicBezTo>
                    <a:cubicBezTo>
                      <a:pt x="1976" y="1220"/>
                      <a:pt x="2102" y="1118"/>
                      <a:pt x="2201" y="994"/>
                    </a:cubicBezTo>
                    <a:cubicBezTo>
                      <a:pt x="2278" y="896"/>
                      <a:pt x="2339" y="765"/>
                      <a:pt x="2291" y="652"/>
                    </a:cubicBezTo>
                    <a:cubicBezTo>
                      <a:pt x="2252" y="558"/>
                      <a:pt x="2145" y="505"/>
                      <a:pt x="2044" y="504"/>
                    </a:cubicBezTo>
                    <a:cubicBezTo>
                      <a:pt x="2043" y="504"/>
                      <a:pt x="2041" y="504"/>
                      <a:pt x="2040" y="504"/>
                    </a:cubicBezTo>
                    <a:cubicBezTo>
                      <a:pt x="1940" y="504"/>
                      <a:pt x="1844" y="546"/>
                      <a:pt x="1758" y="599"/>
                    </a:cubicBezTo>
                    <a:cubicBezTo>
                      <a:pt x="1671" y="652"/>
                      <a:pt x="1591" y="715"/>
                      <a:pt x="1502" y="764"/>
                    </a:cubicBezTo>
                    <a:cubicBezTo>
                      <a:pt x="1663" y="554"/>
                      <a:pt x="1645" y="262"/>
                      <a:pt x="1450" y="82"/>
                    </a:cubicBezTo>
                    <a:cubicBezTo>
                      <a:pt x="1405" y="41"/>
                      <a:pt x="1351" y="7"/>
                      <a:pt x="1292" y="2"/>
                    </a:cubicBezTo>
                    <a:cubicBezTo>
                      <a:pt x="1285" y="1"/>
                      <a:pt x="1279" y="1"/>
                      <a:pt x="1273"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4" name="Google Shape;619;p15">
                <a:extLst>
                  <a:ext uri="{FF2B5EF4-FFF2-40B4-BE49-F238E27FC236}">
                    <a16:creationId xmlns:a16="http://schemas.microsoft.com/office/drawing/2014/main" id="{A87E88EE-915B-43AB-9E19-6DBBEA2AFF84}"/>
                  </a:ext>
                </a:extLst>
              </p:cNvPr>
              <p:cNvSpPr/>
              <p:nvPr/>
            </p:nvSpPr>
            <p:spPr>
              <a:xfrm rot="-892429">
                <a:off x="7826477" y="4115744"/>
                <a:ext cx="482717" cy="187661"/>
              </a:xfrm>
              <a:custGeom>
                <a:avLst/>
                <a:gdLst/>
                <a:ahLst/>
                <a:cxnLst/>
                <a:rect l="l" t="t" r="r" b="b"/>
                <a:pathLst>
                  <a:path w="13430" h="5223" extrusionOk="0">
                    <a:moveTo>
                      <a:pt x="1329" y="0"/>
                    </a:moveTo>
                    <a:cubicBezTo>
                      <a:pt x="986" y="0"/>
                      <a:pt x="619" y="41"/>
                      <a:pt x="400" y="297"/>
                    </a:cubicBezTo>
                    <a:cubicBezTo>
                      <a:pt x="120" y="623"/>
                      <a:pt x="1" y="1360"/>
                      <a:pt x="75" y="1765"/>
                    </a:cubicBezTo>
                    <a:cubicBezTo>
                      <a:pt x="236" y="2630"/>
                      <a:pt x="1512" y="2408"/>
                      <a:pt x="2178" y="2513"/>
                    </a:cubicBezTo>
                    <a:cubicBezTo>
                      <a:pt x="3244" y="2678"/>
                      <a:pt x="4304" y="2886"/>
                      <a:pt x="5354" y="3135"/>
                    </a:cubicBezTo>
                    <a:cubicBezTo>
                      <a:pt x="7379" y="3615"/>
                      <a:pt x="9367" y="4248"/>
                      <a:pt x="11295" y="5029"/>
                    </a:cubicBezTo>
                    <a:cubicBezTo>
                      <a:pt x="11530" y="5124"/>
                      <a:pt x="11774" y="5223"/>
                      <a:pt x="12025" y="5223"/>
                    </a:cubicBezTo>
                    <a:cubicBezTo>
                      <a:pt x="12051" y="5223"/>
                      <a:pt x="12076" y="5222"/>
                      <a:pt x="12101" y="5220"/>
                    </a:cubicBezTo>
                    <a:cubicBezTo>
                      <a:pt x="12779" y="5166"/>
                      <a:pt x="13136" y="4411"/>
                      <a:pt x="13357" y="3768"/>
                    </a:cubicBezTo>
                    <a:cubicBezTo>
                      <a:pt x="13393" y="3664"/>
                      <a:pt x="13429" y="3544"/>
                      <a:pt x="13377" y="3445"/>
                    </a:cubicBezTo>
                    <a:cubicBezTo>
                      <a:pt x="13343" y="3378"/>
                      <a:pt x="13275" y="3336"/>
                      <a:pt x="13211" y="3297"/>
                    </a:cubicBezTo>
                    <a:cubicBezTo>
                      <a:pt x="9707" y="1201"/>
                      <a:pt x="5502" y="80"/>
                      <a:pt x="1426" y="1"/>
                    </a:cubicBezTo>
                    <a:cubicBezTo>
                      <a:pt x="1394" y="0"/>
                      <a:pt x="1362" y="0"/>
                      <a:pt x="1329"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35" name="Google Shape;620;p15">
                <a:extLst>
                  <a:ext uri="{FF2B5EF4-FFF2-40B4-BE49-F238E27FC236}">
                    <a16:creationId xmlns:a16="http://schemas.microsoft.com/office/drawing/2014/main" id="{23BA4ADE-F086-48B6-AA20-A596523B410C}"/>
                  </a:ext>
                </a:extLst>
              </p:cNvPr>
              <p:cNvSpPr/>
              <p:nvPr/>
            </p:nvSpPr>
            <p:spPr>
              <a:xfrm rot="-892429">
                <a:off x="7886429" y="4223533"/>
                <a:ext cx="405193" cy="323366"/>
              </a:xfrm>
              <a:custGeom>
                <a:avLst/>
                <a:gdLst/>
                <a:ahLst/>
                <a:cxnLst/>
                <a:rect l="l" t="t" r="r" b="b"/>
                <a:pathLst>
                  <a:path w="11277" h="9000" extrusionOk="0">
                    <a:moveTo>
                      <a:pt x="775" y="1"/>
                    </a:moveTo>
                    <a:cubicBezTo>
                      <a:pt x="625" y="1"/>
                      <a:pt x="463" y="19"/>
                      <a:pt x="376" y="144"/>
                    </a:cubicBezTo>
                    <a:cubicBezTo>
                      <a:pt x="314" y="233"/>
                      <a:pt x="299" y="347"/>
                      <a:pt x="288" y="455"/>
                    </a:cubicBezTo>
                    <a:cubicBezTo>
                      <a:pt x="150" y="1668"/>
                      <a:pt x="111" y="2877"/>
                      <a:pt x="82" y="4094"/>
                    </a:cubicBezTo>
                    <a:cubicBezTo>
                      <a:pt x="72" y="4537"/>
                      <a:pt x="67" y="4978"/>
                      <a:pt x="70" y="5420"/>
                    </a:cubicBezTo>
                    <a:cubicBezTo>
                      <a:pt x="71" y="5590"/>
                      <a:pt x="41" y="5732"/>
                      <a:pt x="22" y="5897"/>
                    </a:cubicBezTo>
                    <a:cubicBezTo>
                      <a:pt x="1" y="6100"/>
                      <a:pt x="48" y="6334"/>
                      <a:pt x="73" y="6536"/>
                    </a:cubicBezTo>
                    <a:cubicBezTo>
                      <a:pt x="92" y="6692"/>
                      <a:pt x="121" y="6856"/>
                      <a:pt x="217" y="6982"/>
                    </a:cubicBezTo>
                    <a:cubicBezTo>
                      <a:pt x="321" y="7121"/>
                      <a:pt x="492" y="7192"/>
                      <a:pt x="655" y="7254"/>
                    </a:cubicBezTo>
                    <a:cubicBezTo>
                      <a:pt x="1391" y="7537"/>
                      <a:pt x="2144" y="7762"/>
                      <a:pt x="2902" y="7966"/>
                    </a:cubicBezTo>
                    <a:cubicBezTo>
                      <a:pt x="3827" y="8214"/>
                      <a:pt x="4761" y="8430"/>
                      <a:pt x="5688" y="8677"/>
                    </a:cubicBezTo>
                    <a:cubicBezTo>
                      <a:pt x="6176" y="8807"/>
                      <a:pt x="6762" y="9000"/>
                      <a:pt x="7311" y="9000"/>
                    </a:cubicBezTo>
                    <a:cubicBezTo>
                      <a:pt x="7694" y="9000"/>
                      <a:pt x="8059" y="8906"/>
                      <a:pt x="8359" y="8630"/>
                    </a:cubicBezTo>
                    <a:cubicBezTo>
                      <a:pt x="8681" y="8334"/>
                      <a:pt x="8875" y="7927"/>
                      <a:pt x="9061" y="7532"/>
                    </a:cubicBezTo>
                    <a:lnTo>
                      <a:pt x="10184" y="5145"/>
                    </a:lnTo>
                    <a:cubicBezTo>
                      <a:pt x="10372" y="4748"/>
                      <a:pt x="10559" y="4349"/>
                      <a:pt x="10746" y="3952"/>
                    </a:cubicBezTo>
                    <a:cubicBezTo>
                      <a:pt x="10914" y="3597"/>
                      <a:pt x="11111" y="3248"/>
                      <a:pt x="11254" y="2884"/>
                    </a:cubicBezTo>
                    <a:cubicBezTo>
                      <a:pt x="11265" y="2854"/>
                      <a:pt x="11277" y="2821"/>
                      <a:pt x="11265" y="2790"/>
                    </a:cubicBezTo>
                    <a:cubicBezTo>
                      <a:pt x="11255" y="2765"/>
                      <a:pt x="11231" y="2748"/>
                      <a:pt x="11209" y="2734"/>
                    </a:cubicBezTo>
                    <a:cubicBezTo>
                      <a:pt x="10805" y="2471"/>
                      <a:pt x="10348" y="2304"/>
                      <a:pt x="9894" y="2140"/>
                    </a:cubicBezTo>
                    <a:cubicBezTo>
                      <a:pt x="9235" y="1902"/>
                      <a:pt x="8617" y="1603"/>
                      <a:pt x="7954" y="1377"/>
                    </a:cubicBezTo>
                    <a:cubicBezTo>
                      <a:pt x="7282" y="1149"/>
                      <a:pt x="6595" y="961"/>
                      <a:pt x="5903" y="805"/>
                    </a:cubicBezTo>
                    <a:cubicBezTo>
                      <a:pt x="5015" y="604"/>
                      <a:pt x="4124" y="404"/>
                      <a:pt x="3223" y="264"/>
                    </a:cubicBezTo>
                    <a:cubicBezTo>
                      <a:pt x="2720" y="186"/>
                      <a:pt x="2217" y="103"/>
                      <a:pt x="1711" y="53"/>
                    </a:cubicBezTo>
                    <a:cubicBezTo>
                      <a:pt x="1445" y="26"/>
                      <a:pt x="1180" y="8"/>
                      <a:pt x="915" y="4"/>
                    </a:cubicBezTo>
                    <a:cubicBezTo>
                      <a:pt x="872" y="3"/>
                      <a:pt x="824" y="1"/>
                      <a:pt x="775"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grpSp>
        <p:grpSp>
          <p:nvGrpSpPr>
            <p:cNvPr id="13" name="Google Shape;621;p15">
              <a:extLst>
                <a:ext uri="{FF2B5EF4-FFF2-40B4-BE49-F238E27FC236}">
                  <a16:creationId xmlns:a16="http://schemas.microsoft.com/office/drawing/2014/main" id="{47175BC9-C150-4860-91B0-3A6C110B4778}"/>
                </a:ext>
              </a:extLst>
            </p:cNvPr>
            <p:cNvGrpSpPr>
              <a:grpSpLocks/>
            </p:cNvGrpSpPr>
            <p:nvPr/>
          </p:nvGrpSpPr>
          <p:grpSpPr bwMode="auto">
            <a:xfrm rot="462603">
              <a:off x="2091009" y="3100681"/>
              <a:ext cx="299230" cy="321738"/>
              <a:chOff x="8667201" y="2266387"/>
              <a:chExt cx="389754" cy="378681"/>
            </a:xfrm>
          </p:grpSpPr>
          <p:sp>
            <p:nvSpPr>
              <p:cNvPr id="25" name="Google Shape;622;p15">
                <a:extLst>
                  <a:ext uri="{FF2B5EF4-FFF2-40B4-BE49-F238E27FC236}">
                    <a16:creationId xmlns:a16="http://schemas.microsoft.com/office/drawing/2014/main" id="{87F3121E-9F1E-4DBA-8A7D-AED2248B0F13}"/>
                  </a:ext>
                </a:extLst>
              </p:cNvPr>
              <p:cNvSpPr/>
              <p:nvPr/>
            </p:nvSpPr>
            <p:spPr>
              <a:xfrm>
                <a:off x="8644941" y="2254594"/>
                <a:ext cx="403210" cy="372836"/>
              </a:xfrm>
              <a:custGeom>
                <a:avLst/>
                <a:gdLst/>
                <a:ahLst/>
                <a:cxnLst/>
                <a:rect l="l" t="t" r="r" b="b"/>
                <a:pathLst>
                  <a:path w="8025" h="7750" extrusionOk="0">
                    <a:moveTo>
                      <a:pt x="3489" y="0"/>
                    </a:moveTo>
                    <a:cubicBezTo>
                      <a:pt x="3483" y="0"/>
                      <a:pt x="3478" y="4"/>
                      <a:pt x="3475" y="11"/>
                    </a:cubicBezTo>
                    <a:cubicBezTo>
                      <a:pt x="3350" y="271"/>
                      <a:pt x="2826" y="5218"/>
                      <a:pt x="2826" y="5218"/>
                    </a:cubicBezTo>
                    <a:cubicBezTo>
                      <a:pt x="2826" y="5218"/>
                      <a:pt x="595" y="4032"/>
                      <a:pt x="108" y="4032"/>
                    </a:cubicBezTo>
                    <a:cubicBezTo>
                      <a:pt x="34" y="4032"/>
                      <a:pt x="1" y="4060"/>
                      <a:pt x="22" y="4123"/>
                    </a:cubicBezTo>
                    <a:cubicBezTo>
                      <a:pt x="184" y="4604"/>
                      <a:pt x="2826" y="7750"/>
                      <a:pt x="2826" y="7750"/>
                    </a:cubicBezTo>
                    <a:lnTo>
                      <a:pt x="7436" y="6377"/>
                    </a:lnTo>
                    <a:cubicBezTo>
                      <a:pt x="7436" y="6377"/>
                      <a:pt x="8024" y="1403"/>
                      <a:pt x="7436" y="1092"/>
                    </a:cubicBezTo>
                    <a:cubicBezTo>
                      <a:pt x="7413" y="1079"/>
                      <a:pt x="7388" y="1073"/>
                      <a:pt x="7363" y="1073"/>
                    </a:cubicBezTo>
                    <a:cubicBezTo>
                      <a:pt x="6765" y="1073"/>
                      <a:pt x="5783" y="4498"/>
                      <a:pt x="5783" y="4498"/>
                    </a:cubicBezTo>
                    <a:cubicBezTo>
                      <a:pt x="5783" y="4498"/>
                      <a:pt x="3712" y="0"/>
                      <a:pt x="3489"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6" name="Google Shape;623;p15">
                <a:extLst>
                  <a:ext uri="{FF2B5EF4-FFF2-40B4-BE49-F238E27FC236}">
                    <a16:creationId xmlns:a16="http://schemas.microsoft.com/office/drawing/2014/main" id="{C31A68B7-36EE-4E64-826F-6C3D211FCD35}"/>
                  </a:ext>
                </a:extLst>
              </p:cNvPr>
              <p:cNvSpPr>
                <a:spLocks/>
              </p:cNvSpPr>
              <p:nvPr/>
            </p:nvSpPr>
            <p:spPr bwMode="auto">
              <a:xfrm>
                <a:off x="8679779" y="2323259"/>
                <a:ext cx="82613" cy="78728"/>
              </a:xfrm>
              <a:custGeom>
                <a:avLst/>
                <a:gdLst>
                  <a:gd name="T0" fmla="*/ 2147483646 w 1701"/>
                  <a:gd name="T1" fmla="*/ 0 h 1621"/>
                  <a:gd name="T2" fmla="*/ 2147483646 w 1701"/>
                  <a:gd name="T3" fmla="*/ 2147483646 h 1621"/>
                  <a:gd name="T4" fmla="*/ 2147483646 w 1701"/>
                  <a:gd name="T5" fmla="*/ 2147483646 h 1621"/>
                  <a:gd name="T6" fmla="*/ 2147483646 w 1701"/>
                  <a:gd name="T7" fmla="*/ 2147483646 h 1621"/>
                  <a:gd name="T8" fmla="*/ 2147483646 w 1701"/>
                  <a:gd name="T9" fmla="*/ 2147483646 h 1621"/>
                  <a:gd name="T10" fmla="*/ 2147483646 w 1701"/>
                  <a:gd name="T11" fmla="*/ 2147483646 h 1621"/>
                  <a:gd name="T12" fmla="*/ 2147483646 w 1701"/>
                  <a:gd name="T13" fmla="*/ 2147483646 h 1621"/>
                  <a:gd name="T14" fmla="*/ 2147483646 w 1701"/>
                  <a:gd name="T15" fmla="*/ 2147483646 h 1621"/>
                  <a:gd name="T16" fmla="*/ 2147483646 w 1701"/>
                  <a:gd name="T17" fmla="*/ 0 h 16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01" h="1621" extrusionOk="0">
                    <a:moveTo>
                      <a:pt x="407" y="0"/>
                    </a:moveTo>
                    <a:cubicBezTo>
                      <a:pt x="199" y="0"/>
                      <a:pt x="1" y="196"/>
                      <a:pt x="138" y="421"/>
                    </a:cubicBezTo>
                    <a:cubicBezTo>
                      <a:pt x="276" y="647"/>
                      <a:pt x="489" y="836"/>
                      <a:pt x="672" y="1026"/>
                    </a:cubicBezTo>
                    <a:cubicBezTo>
                      <a:pt x="858" y="1218"/>
                      <a:pt x="1071" y="1441"/>
                      <a:pt x="1294" y="1587"/>
                    </a:cubicBezTo>
                    <a:cubicBezTo>
                      <a:pt x="1330" y="1610"/>
                      <a:pt x="1368" y="1620"/>
                      <a:pt x="1406" y="1620"/>
                    </a:cubicBezTo>
                    <a:cubicBezTo>
                      <a:pt x="1562" y="1620"/>
                      <a:pt x="1701" y="1439"/>
                      <a:pt x="1622" y="1286"/>
                    </a:cubicBezTo>
                    <a:cubicBezTo>
                      <a:pt x="1493" y="1029"/>
                      <a:pt x="1266" y="779"/>
                      <a:pt x="1074" y="570"/>
                    </a:cubicBezTo>
                    <a:cubicBezTo>
                      <a:pt x="922" y="404"/>
                      <a:pt x="773" y="191"/>
                      <a:pt x="591" y="59"/>
                    </a:cubicBezTo>
                    <a:cubicBezTo>
                      <a:pt x="535" y="18"/>
                      <a:pt x="470" y="0"/>
                      <a:pt x="407"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624;p15">
                <a:extLst>
                  <a:ext uri="{FF2B5EF4-FFF2-40B4-BE49-F238E27FC236}">
                    <a16:creationId xmlns:a16="http://schemas.microsoft.com/office/drawing/2014/main" id="{ED307A0D-115B-4A8E-B11E-718CFB11CBAB}"/>
                  </a:ext>
                </a:extLst>
              </p:cNvPr>
              <p:cNvSpPr>
                <a:spLocks/>
              </p:cNvSpPr>
              <p:nvPr/>
            </p:nvSpPr>
            <p:spPr bwMode="auto">
              <a:xfrm>
                <a:off x="8919310" y="2266387"/>
                <a:ext cx="28169" cy="90773"/>
              </a:xfrm>
              <a:custGeom>
                <a:avLst/>
                <a:gdLst>
                  <a:gd name="T0" fmla="*/ 2147483646 w 580"/>
                  <a:gd name="T1" fmla="*/ 2147483646 h 1869"/>
                  <a:gd name="T2" fmla="*/ 2147483646 w 580"/>
                  <a:gd name="T3" fmla="*/ 2147483646 h 1869"/>
                  <a:gd name="T4" fmla="*/ 2147483646 w 580"/>
                  <a:gd name="T5" fmla="*/ 2147483646 h 1869"/>
                  <a:gd name="T6" fmla="*/ 2147483646 w 580"/>
                  <a:gd name="T7" fmla="*/ 2147483646 h 1869"/>
                  <a:gd name="T8" fmla="*/ 2147483646 w 580"/>
                  <a:gd name="T9" fmla="*/ 2147483646 h 1869"/>
                  <a:gd name="T10" fmla="*/ 2147483646 w 580"/>
                  <a:gd name="T11" fmla="*/ 2147483646 h 1869"/>
                  <a:gd name="T12" fmla="*/ 2147483646 w 580"/>
                  <a:gd name="T13" fmla="*/ 2147483646 h 1869"/>
                  <a:gd name="T14" fmla="*/ 2147483646 w 580"/>
                  <a:gd name="T15" fmla="*/ 2147483646 h 1869"/>
                  <a:gd name="T16" fmla="*/ 2147483646 w 580"/>
                  <a:gd name="T17" fmla="*/ 2147483646 h 1869"/>
                  <a:gd name="T18" fmla="*/ 2147483646 w 580"/>
                  <a:gd name="T19" fmla="*/ 2147483646 h 1869"/>
                  <a:gd name="T20" fmla="*/ 2147483646 w 580"/>
                  <a:gd name="T21" fmla="*/ 2147483646 h 18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80" h="1869" extrusionOk="0">
                    <a:moveTo>
                      <a:pt x="329" y="1"/>
                    </a:moveTo>
                    <a:cubicBezTo>
                      <a:pt x="1" y="1"/>
                      <a:pt x="58" y="534"/>
                      <a:pt x="52" y="781"/>
                    </a:cubicBezTo>
                    <a:cubicBezTo>
                      <a:pt x="45" y="964"/>
                      <a:pt x="28" y="1166"/>
                      <a:pt x="59" y="1349"/>
                    </a:cubicBezTo>
                    <a:cubicBezTo>
                      <a:pt x="93" y="1561"/>
                      <a:pt x="201" y="1677"/>
                      <a:pt x="332" y="1836"/>
                    </a:cubicBezTo>
                    <a:cubicBezTo>
                      <a:pt x="352" y="1859"/>
                      <a:pt x="373" y="1869"/>
                      <a:pt x="394" y="1869"/>
                    </a:cubicBezTo>
                    <a:cubicBezTo>
                      <a:pt x="440" y="1869"/>
                      <a:pt x="477" y="1816"/>
                      <a:pt x="454" y="1754"/>
                    </a:cubicBezTo>
                    <a:cubicBezTo>
                      <a:pt x="427" y="1673"/>
                      <a:pt x="491" y="1521"/>
                      <a:pt x="502" y="1430"/>
                    </a:cubicBezTo>
                    <a:cubicBezTo>
                      <a:pt x="514" y="1298"/>
                      <a:pt x="514" y="1166"/>
                      <a:pt x="522" y="1034"/>
                    </a:cubicBezTo>
                    <a:cubicBezTo>
                      <a:pt x="532" y="774"/>
                      <a:pt x="559" y="510"/>
                      <a:pt x="572" y="251"/>
                    </a:cubicBezTo>
                    <a:cubicBezTo>
                      <a:pt x="579" y="149"/>
                      <a:pt x="522" y="37"/>
                      <a:pt x="413" y="11"/>
                    </a:cubicBezTo>
                    <a:cubicBezTo>
                      <a:pt x="383" y="4"/>
                      <a:pt x="355" y="1"/>
                      <a:pt x="32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4" name="Google Shape;625;p15">
              <a:extLst>
                <a:ext uri="{FF2B5EF4-FFF2-40B4-BE49-F238E27FC236}">
                  <a16:creationId xmlns:a16="http://schemas.microsoft.com/office/drawing/2014/main" id="{4881637B-D29E-44FF-B2E4-1A304A32B155}"/>
                </a:ext>
              </a:extLst>
            </p:cNvPr>
            <p:cNvSpPr>
              <a:spLocks/>
            </p:cNvSpPr>
            <p:nvPr/>
          </p:nvSpPr>
          <p:spPr bwMode="auto">
            <a:xfrm>
              <a:off x="8556459" y="4524946"/>
              <a:ext cx="172966" cy="148976"/>
            </a:xfrm>
            <a:custGeom>
              <a:avLst/>
              <a:gdLst>
                <a:gd name="T0" fmla="*/ 2147483646 w 5734"/>
                <a:gd name="T1" fmla="*/ 0 h 5078"/>
                <a:gd name="T2" fmla="*/ 2147483646 w 5734"/>
                <a:gd name="T3" fmla="*/ 2147483646 h 5078"/>
                <a:gd name="T4" fmla="*/ 2147483646 w 5734"/>
                <a:gd name="T5" fmla="*/ 2147483646 h 5078"/>
                <a:gd name="T6" fmla="*/ 2147483646 w 5734"/>
                <a:gd name="T7" fmla="*/ 2147483646 h 5078"/>
                <a:gd name="T8" fmla="*/ 2147483646 w 5734"/>
                <a:gd name="T9" fmla="*/ 2147483646 h 5078"/>
                <a:gd name="T10" fmla="*/ 2147483646 w 5734"/>
                <a:gd name="T11" fmla="*/ 2147483646 h 5078"/>
                <a:gd name="T12" fmla="*/ 2147483646 w 5734"/>
                <a:gd name="T13" fmla="*/ 2147483646 h 5078"/>
                <a:gd name="T14" fmla="*/ 2147483646 w 5734"/>
                <a:gd name="T15" fmla="*/ 2147483646 h 5078"/>
                <a:gd name="T16" fmla="*/ 2147483646 w 5734"/>
                <a:gd name="T17" fmla="*/ 2147483646 h 5078"/>
                <a:gd name="T18" fmla="*/ 2147483646 w 5734"/>
                <a:gd name="T19" fmla="*/ 2147483646 h 5078"/>
                <a:gd name="T20" fmla="*/ 2147483646 w 5734"/>
                <a:gd name="T21" fmla="*/ 2147483646 h 5078"/>
                <a:gd name="T22" fmla="*/ 2147483646 w 5734"/>
                <a:gd name="T23" fmla="*/ 2147483646 h 5078"/>
                <a:gd name="T24" fmla="*/ 2147483646 w 5734"/>
                <a:gd name="T25" fmla="*/ 2147483646 h 5078"/>
                <a:gd name="T26" fmla="*/ 2147483646 w 5734"/>
                <a:gd name="T27" fmla="*/ 2147483646 h 5078"/>
                <a:gd name="T28" fmla="*/ 2147483646 w 5734"/>
                <a:gd name="T29" fmla="*/ 2147483646 h 5078"/>
                <a:gd name="T30" fmla="*/ 2147483646 w 5734"/>
                <a:gd name="T31" fmla="*/ 2147483646 h 5078"/>
                <a:gd name="T32" fmla="*/ 2147483646 w 5734"/>
                <a:gd name="T33" fmla="*/ 2147483646 h 5078"/>
                <a:gd name="T34" fmla="*/ 2147483646 w 5734"/>
                <a:gd name="T35" fmla="*/ 2147483646 h 5078"/>
                <a:gd name="T36" fmla="*/ 2147483646 w 5734"/>
                <a:gd name="T37" fmla="*/ 2147483646 h 5078"/>
                <a:gd name="T38" fmla="*/ 2147483646 w 5734"/>
                <a:gd name="T39" fmla="*/ 2147483646 h 5078"/>
                <a:gd name="T40" fmla="*/ 2147483646 w 5734"/>
                <a:gd name="T41" fmla="*/ 2147483646 h 5078"/>
                <a:gd name="T42" fmla="*/ 2147483646 w 5734"/>
                <a:gd name="T43" fmla="*/ 2147483646 h 5078"/>
                <a:gd name="T44" fmla="*/ 2147483646 w 5734"/>
                <a:gd name="T45" fmla="*/ 2147483646 h 5078"/>
                <a:gd name="T46" fmla="*/ 2147483646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nvGrpSpPr>
            <p:cNvPr id="15" name="Google Shape;626;p15">
              <a:extLst>
                <a:ext uri="{FF2B5EF4-FFF2-40B4-BE49-F238E27FC236}">
                  <a16:creationId xmlns:a16="http://schemas.microsoft.com/office/drawing/2014/main" id="{9057C776-CFC5-4CE5-82FA-83AD3B4867DA}"/>
                </a:ext>
              </a:extLst>
            </p:cNvPr>
            <p:cNvGrpSpPr>
              <a:grpSpLocks/>
            </p:cNvGrpSpPr>
            <p:nvPr/>
          </p:nvGrpSpPr>
          <p:grpSpPr bwMode="auto">
            <a:xfrm>
              <a:off x="1602191" y="4135312"/>
              <a:ext cx="648842" cy="866880"/>
              <a:chOff x="1517975" y="4132611"/>
              <a:chExt cx="698732" cy="933635"/>
            </a:xfrm>
          </p:grpSpPr>
          <p:sp>
            <p:nvSpPr>
              <p:cNvPr id="18" name="Google Shape;627;p15">
                <a:extLst>
                  <a:ext uri="{FF2B5EF4-FFF2-40B4-BE49-F238E27FC236}">
                    <a16:creationId xmlns:a16="http://schemas.microsoft.com/office/drawing/2014/main" id="{B9AAFEC3-0967-4F00-922E-2AC19884BC6C}"/>
                  </a:ext>
                </a:extLst>
              </p:cNvPr>
              <p:cNvSpPr/>
              <p:nvPr/>
            </p:nvSpPr>
            <p:spPr>
              <a:xfrm>
                <a:off x="1595983" y="4490284"/>
                <a:ext cx="140183" cy="138518"/>
              </a:xfrm>
              <a:custGeom>
                <a:avLst/>
                <a:gdLst/>
                <a:ahLst/>
                <a:cxnLst/>
                <a:rect l="l" t="t" r="r" b="b"/>
                <a:pathLst>
                  <a:path w="2859" h="2863" extrusionOk="0">
                    <a:moveTo>
                      <a:pt x="1429" y="0"/>
                    </a:moveTo>
                    <a:cubicBezTo>
                      <a:pt x="638" y="0"/>
                      <a:pt x="0" y="642"/>
                      <a:pt x="0" y="1429"/>
                    </a:cubicBezTo>
                    <a:cubicBezTo>
                      <a:pt x="0" y="2220"/>
                      <a:pt x="638" y="2862"/>
                      <a:pt x="1429" y="2862"/>
                    </a:cubicBezTo>
                    <a:cubicBezTo>
                      <a:pt x="2220" y="2862"/>
                      <a:pt x="2859" y="2220"/>
                      <a:pt x="2859" y="1429"/>
                    </a:cubicBezTo>
                    <a:cubicBezTo>
                      <a:pt x="2859" y="642"/>
                      <a:pt x="2220" y="0"/>
                      <a:pt x="1429"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9" name="Google Shape;628;p15">
                <a:extLst>
                  <a:ext uri="{FF2B5EF4-FFF2-40B4-BE49-F238E27FC236}">
                    <a16:creationId xmlns:a16="http://schemas.microsoft.com/office/drawing/2014/main" id="{164DEC39-ED6F-4CED-BAC1-BEC6F19226A8}"/>
                  </a:ext>
                </a:extLst>
              </p:cNvPr>
              <p:cNvSpPr/>
              <p:nvPr/>
            </p:nvSpPr>
            <p:spPr>
              <a:xfrm>
                <a:off x="1932764" y="4188880"/>
                <a:ext cx="105992" cy="106453"/>
              </a:xfrm>
              <a:custGeom>
                <a:avLst/>
                <a:gdLst/>
                <a:ahLst/>
                <a:cxnLst/>
                <a:rect l="l" t="t" r="r" b="b"/>
                <a:pathLst>
                  <a:path w="2215" h="2214" extrusionOk="0">
                    <a:moveTo>
                      <a:pt x="1106" y="0"/>
                    </a:moveTo>
                    <a:cubicBezTo>
                      <a:pt x="495" y="0"/>
                      <a:pt x="1" y="494"/>
                      <a:pt x="1" y="1106"/>
                    </a:cubicBezTo>
                    <a:cubicBezTo>
                      <a:pt x="1" y="1717"/>
                      <a:pt x="495" y="2214"/>
                      <a:pt x="1106" y="2214"/>
                    </a:cubicBezTo>
                    <a:cubicBezTo>
                      <a:pt x="1718" y="2214"/>
                      <a:pt x="2214" y="1717"/>
                      <a:pt x="2214" y="1106"/>
                    </a:cubicBezTo>
                    <a:cubicBezTo>
                      <a:pt x="2214" y="494"/>
                      <a:pt x="1718" y="0"/>
                      <a:pt x="1106"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0" name="Google Shape;629;p15">
                <a:extLst>
                  <a:ext uri="{FF2B5EF4-FFF2-40B4-BE49-F238E27FC236}">
                    <a16:creationId xmlns:a16="http://schemas.microsoft.com/office/drawing/2014/main" id="{0886FCF2-FBD5-4E58-A937-175F068EC606}"/>
                  </a:ext>
                </a:extLst>
              </p:cNvPr>
              <p:cNvSpPr>
                <a:spLocks/>
              </p:cNvSpPr>
              <p:nvPr/>
            </p:nvSpPr>
            <p:spPr bwMode="auto">
              <a:xfrm>
                <a:off x="1539335" y="4751068"/>
                <a:ext cx="151250" cy="63885"/>
              </a:xfrm>
              <a:custGeom>
                <a:avLst/>
                <a:gdLst>
                  <a:gd name="T0" fmla="*/ 2147483646 w 3137"/>
                  <a:gd name="T1" fmla="*/ 0 h 1325"/>
                  <a:gd name="T2" fmla="*/ 2147483646 w 3137"/>
                  <a:gd name="T3" fmla="*/ 2147483646 h 1325"/>
                  <a:gd name="T4" fmla="*/ 2147483646 w 3137"/>
                  <a:gd name="T5" fmla="*/ 2147483646 h 1325"/>
                  <a:gd name="T6" fmla="*/ 2147483646 w 3137"/>
                  <a:gd name="T7" fmla="*/ 2147483646 h 1325"/>
                  <a:gd name="T8" fmla="*/ 2147483646 w 3137"/>
                  <a:gd name="T9" fmla="*/ 2147483646 h 1325"/>
                  <a:gd name="T10" fmla="*/ 2147483646 w 3137"/>
                  <a:gd name="T11" fmla="*/ 0 h 1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37" h="1325" extrusionOk="0">
                    <a:moveTo>
                      <a:pt x="1252" y="0"/>
                    </a:moveTo>
                    <a:cubicBezTo>
                      <a:pt x="1197" y="0"/>
                      <a:pt x="1141" y="4"/>
                      <a:pt x="1085" y="11"/>
                    </a:cubicBezTo>
                    <a:cubicBezTo>
                      <a:pt x="1" y="156"/>
                      <a:pt x="400" y="992"/>
                      <a:pt x="1524" y="1228"/>
                    </a:cubicBezTo>
                    <a:cubicBezTo>
                      <a:pt x="1869" y="1299"/>
                      <a:pt x="2154" y="1324"/>
                      <a:pt x="2383" y="1324"/>
                    </a:cubicBezTo>
                    <a:cubicBezTo>
                      <a:pt x="2901" y="1324"/>
                      <a:pt x="3137" y="1198"/>
                      <a:pt x="3137" y="1198"/>
                    </a:cubicBezTo>
                    <a:cubicBezTo>
                      <a:pt x="3137" y="1198"/>
                      <a:pt x="2267" y="0"/>
                      <a:pt x="125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1" name="Google Shape;630;p15">
                <a:extLst>
                  <a:ext uri="{FF2B5EF4-FFF2-40B4-BE49-F238E27FC236}">
                    <a16:creationId xmlns:a16="http://schemas.microsoft.com/office/drawing/2014/main" id="{0F446793-F135-4524-AF94-453904C6EE7B}"/>
                  </a:ext>
                </a:extLst>
              </p:cNvPr>
              <p:cNvSpPr>
                <a:spLocks/>
              </p:cNvSpPr>
              <p:nvPr/>
            </p:nvSpPr>
            <p:spPr bwMode="auto">
              <a:xfrm>
                <a:off x="1829882" y="4540367"/>
                <a:ext cx="125455" cy="87848"/>
              </a:xfrm>
              <a:custGeom>
                <a:avLst/>
                <a:gdLst>
                  <a:gd name="T0" fmla="*/ 2147483646 w 2602"/>
                  <a:gd name="T1" fmla="*/ 2147483646 h 1822"/>
                  <a:gd name="T2" fmla="*/ 2147483646 w 2602"/>
                  <a:gd name="T3" fmla="*/ 2147483646 h 1822"/>
                  <a:gd name="T4" fmla="*/ 2147483646 w 2602"/>
                  <a:gd name="T5" fmla="*/ 2147483646 h 1822"/>
                  <a:gd name="T6" fmla="*/ 2147483646 w 2602"/>
                  <a:gd name="T7" fmla="*/ 2147483646 h 1822"/>
                  <a:gd name="T8" fmla="*/ 2147483646 w 2602"/>
                  <a:gd name="T9" fmla="*/ 2147483646 h 1822"/>
                  <a:gd name="T10" fmla="*/ 2147483646 w 2602"/>
                  <a:gd name="T11" fmla="*/ 2147483646 h 18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02" h="1822" extrusionOk="0">
                    <a:moveTo>
                      <a:pt x="755" y="1"/>
                    </a:moveTo>
                    <a:cubicBezTo>
                      <a:pt x="0" y="1"/>
                      <a:pt x="177" y="798"/>
                      <a:pt x="1068" y="1323"/>
                    </a:cubicBezTo>
                    <a:cubicBezTo>
                      <a:pt x="1820" y="1769"/>
                      <a:pt x="2317" y="1822"/>
                      <a:pt x="2511" y="1822"/>
                    </a:cubicBezTo>
                    <a:cubicBezTo>
                      <a:pt x="2571" y="1822"/>
                      <a:pt x="2601" y="1817"/>
                      <a:pt x="2601" y="1817"/>
                    </a:cubicBezTo>
                    <a:cubicBezTo>
                      <a:pt x="2601" y="1817"/>
                      <a:pt x="2119" y="242"/>
                      <a:pt x="1044" y="32"/>
                    </a:cubicBezTo>
                    <a:cubicBezTo>
                      <a:pt x="936" y="11"/>
                      <a:pt x="840" y="1"/>
                      <a:pt x="755"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2" name="Google Shape;631;p15">
                <a:extLst>
                  <a:ext uri="{FF2B5EF4-FFF2-40B4-BE49-F238E27FC236}">
                    <a16:creationId xmlns:a16="http://schemas.microsoft.com/office/drawing/2014/main" id="{BE956B36-3B4B-461D-A61E-E13181008B1F}"/>
                  </a:ext>
                </a:extLst>
              </p:cNvPr>
              <p:cNvSpPr>
                <a:spLocks/>
              </p:cNvSpPr>
              <p:nvPr/>
            </p:nvSpPr>
            <p:spPr bwMode="auto">
              <a:xfrm>
                <a:off x="1742853" y="4814857"/>
                <a:ext cx="125841" cy="87462"/>
              </a:xfrm>
              <a:custGeom>
                <a:avLst/>
                <a:gdLst>
                  <a:gd name="T0" fmla="*/ 2147483646 w 2610"/>
                  <a:gd name="T1" fmla="*/ 0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0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6" y="0"/>
                    </a:moveTo>
                    <a:cubicBezTo>
                      <a:pt x="1763" y="0"/>
                      <a:pt x="1670" y="10"/>
                      <a:pt x="1565" y="30"/>
                    </a:cubicBezTo>
                    <a:cubicBezTo>
                      <a:pt x="490" y="236"/>
                      <a:pt x="0" y="1807"/>
                      <a:pt x="0" y="1807"/>
                    </a:cubicBezTo>
                    <a:cubicBezTo>
                      <a:pt x="0" y="1807"/>
                      <a:pt x="34" y="1813"/>
                      <a:pt x="99" y="1813"/>
                    </a:cubicBezTo>
                    <a:cubicBezTo>
                      <a:pt x="297" y="1813"/>
                      <a:pt x="791" y="1759"/>
                      <a:pt x="1535" y="1324"/>
                    </a:cubicBezTo>
                    <a:cubicBezTo>
                      <a:pt x="2431" y="800"/>
                      <a:pt x="2609" y="0"/>
                      <a:pt x="184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3" name="Google Shape;632;p15">
                <a:extLst>
                  <a:ext uri="{FF2B5EF4-FFF2-40B4-BE49-F238E27FC236}">
                    <a16:creationId xmlns:a16="http://schemas.microsoft.com/office/drawing/2014/main" id="{6B761CB1-38ED-4A29-8F25-6581095B5D66}"/>
                  </a:ext>
                </a:extLst>
              </p:cNvPr>
              <p:cNvSpPr>
                <a:spLocks/>
              </p:cNvSpPr>
              <p:nvPr/>
            </p:nvSpPr>
            <p:spPr bwMode="auto">
              <a:xfrm>
                <a:off x="1983641" y="4683036"/>
                <a:ext cx="125841" cy="87462"/>
              </a:xfrm>
              <a:custGeom>
                <a:avLst/>
                <a:gdLst>
                  <a:gd name="T0" fmla="*/ 2147483646 w 2610"/>
                  <a:gd name="T1" fmla="*/ 2147483646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2147483646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9" y="1"/>
                    </a:moveTo>
                    <a:cubicBezTo>
                      <a:pt x="1766" y="1"/>
                      <a:pt x="1671" y="10"/>
                      <a:pt x="1566" y="30"/>
                    </a:cubicBezTo>
                    <a:cubicBezTo>
                      <a:pt x="491" y="236"/>
                      <a:pt x="0" y="1807"/>
                      <a:pt x="0" y="1807"/>
                    </a:cubicBezTo>
                    <a:cubicBezTo>
                      <a:pt x="0" y="1807"/>
                      <a:pt x="34" y="1813"/>
                      <a:pt x="98" y="1813"/>
                    </a:cubicBezTo>
                    <a:cubicBezTo>
                      <a:pt x="296" y="1813"/>
                      <a:pt x="791" y="1759"/>
                      <a:pt x="1535" y="1321"/>
                    </a:cubicBezTo>
                    <a:cubicBezTo>
                      <a:pt x="2431" y="797"/>
                      <a:pt x="2610" y="1"/>
                      <a:pt x="1849"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4" name="Google Shape;633;p15">
                <a:extLst>
                  <a:ext uri="{FF2B5EF4-FFF2-40B4-BE49-F238E27FC236}">
                    <a16:creationId xmlns:a16="http://schemas.microsoft.com/office/drawing/2014/main" id="{A68D29C1-F3DB-4661-A837-87E73FA4725B}"/>
                  </a:ext>
                </a:extLst>
              </p:cNvPr>
              <p:cNvSpPr>
                <a:spLocks/>
              </p:cNvSpPr>
              <p:nvPr/>
            </p:nvSpPr>
            <p:spPr bwMode="auto">
              <a:xfrm>
                <a:off x="1517975" y="4132611"/>
                <a:ext cx="698732" cy="933635"/>
              </a:xfrm>
              <a:custGeom>
                <a:avLst/>
                <a:gdLst>
                  <a:gd name="T0" fmla="*/ 2147483646 w 14492"/>
                  <a:gd name="T1" fmla="*/ 0 h 19364"/>
                  <a:gd name="T2" fmla="*/ 2147483646 w 14492"/>
                  <a:gd name="T3" fmla="*/ 2147483646 h 19364"/>
                  <a:gd name="T4" fmla="*/ 2147483646 w 14492"/>
                  <a:gd name="T5" fmla="*/ 2147483646 h 19364"/>
                  <a:gd name="T6" fmla="*/ 2147483646 w 14492"/>
                  <a:gd name="T7" fmla="*/ 2147483646 h 19364"/>
                  <a:gd name="T8" fmla="*/ 2147483646 w 14492"/>
                  <a:gd name="T9" fmla="*/ 2147483646 h 19364"/>
                  <a:gd name="T10" fmla="*/ 2147483646 w 14492"/>
                  <a:gd name="T11" fmla="*/ 2147483646 h 19364"/>
                  <a:gd name="T12" fmla="*/ 2147483646 w 14492"/>
                  <a:gd name="T13" fmla="*/ 2147483646 h 19364"/>
                  <a:gd name="T14" fmla="*/ 2147483646 w 14492"/>
                  <a:gd name="T15" fmla="*/ 2147483646 h 19364"/>
                  <a:gd name="T16" fmla="*/ 2147483646 w 14492"/>
                  <a:gd name="T17" fmla="*/ 2147483646 h 19364"/>
                  <a:gd name="T18" fmla="*/ 2147483646 w 14492"/>
                  <a:gd name="T19" fmla="*/ 2147483646 h 19364"/>
                  <a:gd name="T20" fmla="*/ 2147483646 w 14492"/>
                  <a:gd name="T21" fmla="*/ 2147483646 h 19364"/>
                  <a:gd name="T22" fmla="*/ 2147483646 w 14492"/>
                  <a:gd name="T23" fmla="*/ 2147483646 h 19364"/>
                  <a:gd name="T24" fmla="*/ 2147483646 w 14492"/>
                  <a:gd name="T25" fmla="*/ 2147483646 h 19364"/>
                  <a:gd name="T26" fmla="*/ 2147483646 w 14492"/>
                  <a:gd name="T27" fmla="*/ 2147483646 h 19364"/>
                  <a:gd name="T28" fmla="*/ 2147483646 w 14492"/>
                  <a:gd name="T29" fmla="*/ 2147483646 h 19364"/>
                  <a:gd name="T30" fmla="*/ 2147483646 w 14492"/>
                  <a:gd name="T31" fmla="*/ 2147483646 h 19364"/>
                  <a:gd name="T32" fmla="*/ 2147483646 w 14492"/>
                  <a:gd name="T33" fmla="*/ 2147483646 h 19364"/>
                  <a:gd name="T34" fmla="*/ 2147483646 w 14492"/>
                  <a:gd name="T35" fmla="*/ 2147483646 h 19364"/>
                  <a:gd name="T36" fmla="*/ 2147483646 w 14492"/>
                  <a:gd name="T37" fmla="*/ 2147483646 h 19364"/>
                  <a:gd name="T38" fmla="*/ 2147483646 w 14492"/>
                  <a:gd name="T39" fmla="*/ 2147483646 h 19364"/>
                  <a:gd name="T40" fmla="*/ 2147483646 w 14492"/>
                  <a:gd name="T41" fmla="*/ 2147483646 h 19364"/>
                  <a:gd name="T42" fmla="*/ 2147483646 w 14492"/>
                  <a:gd name="T43" fmla="*/ 2147483646 h 19364"/>
                  <a:gd name="T44" fmla="*/ 2147483646 w 14492"/>
                  <a:gd name="T45" fmla="*/ 2147483646 h 19364"/>
                  <a:gd name="T46" fmla="*/ 2147483646 w 14492"/>
                  <a:gd name="T47" fmla="*/ 2147483646 h 19364"/>
                  <a:gd name="T48" fmla="*/ 2147483646 w 14492"/>
                  <a:gd name="T49" fmla="*/ 2147483646 h 19364"/>
                  <a:gd name="T50" fmla="*/ 2147483646 w 14492"/>
                  <a:gd name="T51" fmla="*/ 2147483646 h 19364"/>
                  <a:gd name="T52" fmla="*/ 2147483646 w 14492"/>
                  <a:gd name="T53" fmla="*/ 2147483646 h 19364"/>
                  <a:gd name="T54" fmla="*/ 2147483646 w 14492"/>
                  <a:gd name="T55" fmla="*/ 2147483646 h 19364"/>
                  <a:gd name="T56" fmla="*/ 2147483646 w 14492"/>
                  <a:gd name="T57" fmla="*/ 2147483646 h 19364"/>
                  <a:gd name="T58" fmla="*/ 2147483646 w 14492"/>
                  <a:gd name="T59" fmla="*/ 2147483646 h 19364"/>
                  <a:gd name="T60" fmla="*/ 2147483646 w 14492"/>
                  <a:gd name="T61" fmla="*/ 2147483646 h 19364"/>
                  <a:gd name="T62" fmla="*/ 2147483646 w 14492"/>
                  <a:gd name="T63" fmla="*/ 2147483646 h 19364"/>
                  <a:gd name="T64" fmla="*/ 2147483646 w 14492"/>
                  <a:gd name="T65" fmla="*/ 2147483646 h 19364"/>
                  <a:gd name="T66" fmla="*/ 2147483646 w 14492"/>
                  <a:gd name="T67" fmla="*/ 2147483646 h 19364"/>
                  <a:gd name="T68" fmla="*/ 2147483646 w 14492"/>
                  <a:gd name="T69" fmla="*/ 2147483646 h 19364"/>
                  <a:gd name="T70" fmla="*/ 2147483646 w 14492"/>
                  <a:gd name="T71" fmla="*/ 2147483646 h 19364"/>
                  <a:gd name="T72" fmla="*/ 2147483646 w 14492"/>
                  <a:gd name="T73" fmla="*/ 2147483646 h 19364"/>
                  <a:gd name="T74" fmla="*/ 2147483646 w 14492"/>
                  <a:gd name="T75" fmla="*/ 2147483646 h 19364"/>
                  <a:gd name="T76" fmla="*/ 2147483646 w 14492"/>
                  <a:gd name="T77" fmla="*/ 2147483646 h 19364"/>
                  <a:gd name="T78" fmla="*/ 2147483646 w 14492"/>
                  <a:gd name="T79" fmla="*/ 2147483646 h 19364"/>
                  <a:gd name="T80" fmla="*/ 2147483646 w 14492"/>
                  <a:gd name="T81" fmla="*/ 2147483646 h 19364"/>
                  <a:gd name="T82" fmla="*/ 2147483646 w 14492"/>
                  <a:gd name="T83" fmla="*/ 2147483646 h 19364"/>
                  <a:gd name="T84" fmla="*/ 2147483646 w 14492"/>
                  <a:gd name="T85" fmla="*/ 2147483646 h 19364"/>
                  <a:gd name="T86" fmla="*/ 2147483646 w 14492"/>
                  <a:gd name="T87" fmla="*/ 2147483646 h 19364"/>
                  <a:gd name="T88" fmla="*/ 2147483646 w 14492"/>
                  <a:gd name="T89" fmla="*/ 2147483646 h 19364"/>
                  <a:gd name="T90" fmla="*/ 2147483646 w 14492"/>
                  <a:gd name="T91" fmla="*/ 2147483646 h 19364"/>
                  <a:gd name="T92" fmla="*/ 2147483646 w 14492"/>
                  <a:gd name="T93" fmla="*/ 2147483646 h 19364"/>
                  <a:gd name="T94" fmla="*/ 2147483646 w 14492"/>
                  <a:gd name="T95" fmla="*/ 2147483646 h 19364"/>
                  <a:gd name="T96" fmla="*/ 2147483646 w 14492"/>
                  <a:gd name="T97" fmla="*/ 2147483646 h 19364"/>
                  <a:gd name="T98" fmla="*/ 2147483646 w 14492"/>
                  <a:gd name="T99" fmla="*/ 2147483646 h 19364"/>
                  <a:gd name="T100" fmla="*/ 2147483646 w 14492"/>
                  <a:gd name="T101" fmla="*/ 2147483646 h 19364"/>
                  <a:gd name="T102" fmla="*/ 2147483646 w 14492"/>
                  <a:gd name="T103" fmla="*/ 2147483646 h 19364"/>
                  <a:gd name="T104" fmla="*/ 2147483646 w 14492"/>
                  <a:gd name="T105" fmla="*/ 2147483646 h 19364"/>
                  <a:gd name="T106" fmla="*/ 2147483646 w 14492"/>
                  <a:gd name="T107" fmla="*/ 2147483646 h 19364"/>
                  <a:gd name="T108" fmla="*/ 2147483646 w 14492"/>
                  <a:gd name="T109" fmla="*/ 0 h 1936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492" h="19364" extrusionOk="0">
                    <a:moveTo>
                      <a:pt x="9912" y="0"/>
                    </a:moveTo>
                    <a:cubicBezTo>
                      <a:pt x="9056" y="0"/>
                      <a:pt x="8186" y="459"/>
                      <a:pt x="7688" y="1146"/>
                    </a:cubicBezTo>
                    <a:cubicBezTo>
                      <a:pt x="6969" y="2143"/>
                      <a:pt x="7270" y="3674"/>
                      <a:pt x="8401" y="4232"/>
                    </a:cubicBezTo>
                    <a:cubicBezTo>
                      <a:pt x="8764" y="4408"/>
                      <a:pt x="9190" y="4493"/>
                      <a:pt x="9619" y="4493"/>
                    </a:cubicBezTo>
                    <a:cubicBezTo>
                      <a:pt x="9643" y="4493"/>
                      <a:pt x="9666" y="4492"/>
                      <a:pt x="9689" y="4492"/>
                    </a:cubicBezTo>
                    <a:cubicBezTo>
                      <a:pt x="9602" y="5597"/>
                      <a:pt x="9625" y="6705"/>
                      <a:pt x="9521" y="7810"/>
                    </a:cubicBezTo>
                    <a:cubicBezTo>
                      <a:pt x="9412" y="9000"/>
                      <a:pt x="9345" y="10189"/>
                      <a:pt x="9223" y="11375"/>
                    </a:cubicBezTo>
                    <a:cubicBezTo>
                      <a:pt x="8986" y="13657"/>
                      <a:pt x="8777" y="15940"/>
                      <a:pt x="8733" y="18232"/>
                    </a:cubicBezTo>
                    <a:cubicBezTo>
                      <a:pt x="8480" y="18229"/>
                      <a:pt x="8228" y="18227"/>
                      <a:pt x="7979" y="18227"/>
                    </a:cubicBezTo>
                    <a:cubicBezTo>
                      <a:pt x="7876" y="18227"/>
                      <a:pt x="7774" y="18227"/>
                      <a:pt x="7671" y="18228"/>
                    </a:cubicBezTo>
                    <a:cubicBezTo>
                      <a:pt x="6698" y="18242"/>
                      <a:pt x="5725" y="18232"/>
                      <a:pt x="4756" y="18286"/>
                    </a:cubicBezTo>
                    <a:cubicBezTo>
                      <a:pt x="4404" y="16025"/>
                      <a:pt x="4289" y="13727"/>
                      <a:pt x="3904" y="11467"/>
                    </a:cubicBezTo>
                    <a:cubicBezTo>
                      <a:pt x="5104" y="11257"/>
                      <a:pt x="5941" y="10483"/>
                      <a:pt x="5979" y="9057"/>
                    </a:cubicBezTo>
                    <a:cubicBezTo>
                      <a:pt x="6012" y="7678"/>
                      <a:pt x="4926" y="6282"/>
                      <a:pt x="3504" y="6282"/>
                    </a:cubicBezTo>
                    <a:cubicBezTo>
                      <a:pt x="3481" y="6282"/>
                      <a:pt x="3457" y="6282"/>
                      <a:pt x="3434" y="6283"/>
                    </a:cubicBezTo>
                    <a:cubicBezTo>
                      <a:pt x="3276" y="6289"/>
                      <a:pt x="3373" y="6515"/>
                      <a:pt x="3488" y="6529"/>
                    </a:cubicBezTo>
                    <a:cubicBezTo>
                      <a:pt x="4708" y="6637"/>
                      <a:pt x="5577" y="7841"/>
                      <a:pt x="5563" y="9017"/>
                    </a:cubicBezTo>
                    <a:cubicBezTo>
                      <a:pt x="5550" y="10368"/>
                      <a:pt x="4661" y="11112"/>
                      <a:pt x="3326" y="11115"/>
                    </a:cubicBezTo>
                    <a:cubicBezTo>
                      <a:pt x="3318" y="11115"/>
                      <a:pt x="3310" y="11115"/>
                      <a:pt x="3303" y="11115"/>
                    </a:cubicBezTo>
                    <a:cubicBezTo>
                      <a:pt x="2056" y="11115"/>
                      <a:pt x="750" y="10529"/>
                      <a:pt x="656" y="9131"/>
                    </a:cubicBezTo>
                    <a:cubicBezTo>
                      <a:pt x="565" y="7746"/>
                      <a:pt x="1258" y="6715"/>
                      <a:pt x="2684" y="6506"/>
                    </a:cubicBezTo>
                    <a:cubicBezTo>
                      <a:pt x="2860" y="6482"/>
                      <a:pt x="2724" y="6252"/>
                      <a:pt x="2599" y="6245"/>
                    </a:cubicBezTo>
                    <a:cubicBezTo>
                      <a:pt x="2548" y="6243"/>
                      <a:pt x="2498" y="6241"/>
                      <a:pt x="2449" y="6241"/>
                    </a:cubicBezTo>
                    <a:cubicBezTo>
                      <a:pt x="1058" y="6241"/>
                      <a:pt x="300" y="7287"/>
                      <a:pt x="169" y="8635"/>
                    </a:cubicBezTo>
                    <a:cubicBezTo>
                      <a:pt x="1" y="10416"/>
                      <a:pt x="1319" y="11456"/>
                      <a:pt x="3015" y="11520"/>
                    </a:cubicBezTo>
                    <a:cubicBezTo>
                      <a:pt x="3071" y="11522"/>
                      <a:pt x="3126" y="11523"/>
                      <a:pt x="3180" y="11523"/>
                    </a:cubicBezTo>
                    <a:cubicBezTo>
                      <a:pt x="3346" y="11523"/>
                      <a:pt x="3506" y="11514"/>
                      <a:pt x="3664" y="11497"/>
                    </a:cubicBezTo>
                    <a:cubicBezTo>
                      <a:pt x="3559" y="12740"/>
                      <a:pt x="3941" y="14129"/>
                      <a:pt x="4073" y="15360"/>
                    </a:cubicBezTo>
                    <a:cubicBezTo>
                      <a:pt x="4168" y="16221"/>
                      <a:pt x="4036" y="17478"/>
                      <a:pt x="4431" y="18313"/>
                    </a:cubicBezTo>
                    <a:cubicBezTo>
                      <a:pt x="4195" y="18330"/>
                      <a:pt x="3961" y="18347"/>
                      <a:pt x="3728" y="18373"/>
                    </a:cubicBezTo>
                    <a:cubicBezTo>
                      <a:pt x="2748" y="18489"/>
                      <a:pt x="1504" y="18553"/>
                      <a:pt x="595" y="18952"/>
                    </a:cubicBezTo>
                    <a:cubicBezTo>
                      <a:pt x="527" y="18981"/>
                      <a:pt x="560" y="19121"/>
                      <a:pt x="635" y="19121"/>
                    </a:cubicBezTo>
                    <a:cubicBezTo>
                      <a:pt x="638" y="19121"/>
                      <a:pt x="640" y="19121"/>
                      <a:pt x="643" y="19120"/>
                    </a:cubicBezTo>
                    <a:cubicBezTo>
                      <a:pt x="2905" y="18774"/>
                      <a:pt x="5224" y="18541"/>
                      <a:pt x="7535" y="18541"/>
                    </a:cubicBezTo>
                    <a:cubicBezTo>
                      <a:pt x="9846" y="18541"/>
                      <a:pt x="12151" y="18774"/>
                      <a:pt x="14387" y="19361"/>
                    </a:cubicBezTo>
                    <a:cubicBezTo>
                      <a:pt x="14394" y="19362"/>
                      <a:pt x="14401" y="19363"/>
                      <a:pt x="14408" y="19363"/>
                    </a:cubicBezTo>
                    <a:cubicBezTo>
                      <a:pt x="14491" y="19363"/>
                      <a:pt x="14466" y="19210"/>
                      <a:pt x="14396" y="19181"/>
                    </a:cubicBezTo>
                    <a:cubicBezTo>
                      <a:pt x="12761" y="18512"/>
                      <a:pt x="10899" y="18292"/>
                      <a:pt x="9101" y="18242"/>
                    </a:cubicBezTo>
                    <a:cubicBezTo>
                      <a:pt x="9148" y="15917"/>
                      <a:pt x="9375" y="13605"/>
                      <a:pt x="9594" y="11291"/>
                    </a:cubicBezTo>
                    <a:cubicBezTo>
                      <a:pt x="9808" y="9054"/>
                      <a:pt x="10115" y="6729"/>
                      <a:pt x="9889" y="4478"/>
                    </a:cubicBezTo>
                    <a:cubicBezTo>
                      <a:pt x="10659" y="4411"/>
                      <a:pt x="11402" y="4056"/>
                      <a:pt x="11778" y="3397"/>
                    </a:cubicBezTo>
                    <a:cubicBezTo>
                      <a:pt x="12345" y="2407"/>
                      <a:pt x="12041" y="838"/>
                      <a:pt x="10821" y="568"/>
                    </a:cubicBezTo>
                    <a:cubicBezTo>
                      <a:pt x="10810" y="566"/>
                      <a:pt x="10799" y="564"/>
                      <a:pt x="10790" y="564"/>
                    </a:cubicBezTo>
                    <a:cubicBezTo>
                      <a:pt x="10669" y="564"/>
                      <a:pt x="10710" y="751"/>
                      <a:pt x="10798" y="798"/>
                    </a:cubicBezTo>
                    <a:cubicBezTo>
                      <a:pt x="11642" y="1261"/>
                      <a:pt x="11778" y="2650"/>
                      <a:pt x="11230" y="3377"/>
                    </a:cubicBezTo>
                    <a:cubicBezTo>
                      <a:pt x="10874" y="3847"/>
                      <a:pt x="10212" y="4095"/>
                      <a:pt x="9571" y="4095"/>
                    </a:cubicBezTo>
                    <a:cubicBezTo>
                      <a:pt x="9178" y="4095"/>
                      <a:pt x="8792" y="4002"/>
                      <a:pt x="8490" y="3809"/>
                    </a:cubicBezTo>
                    <a:cubicBezTo>
                      <a:pt x="7668" y="3285"/>
                      <a:pt x="7554" y="2099"/>
                      <a:pt x="8097" y="1345"/>
                    </a:cubicBezTo>
                    <a:cubicBezTo>
                      <a:pt x="8585" y="670"/>
                      <a:pt x="9386" y="333"/>
                      <a:pt x="10197" y="333"/>
                    </a:cubicBezTo>
                    <a:cubicBezTo>
                      <a:pt x="10410" y="333"/>
                      <a:pt x="10623" y="356"/>
                      <a:pt x="10831" y="403"/>
                    </a:cubicBezTo>
                    <a:cubicBezTo>
                      <a:pt x="10838" y="404"/>
                      <a:pt x="10844" y="405"/>
                      <a:pt x="10850" y="405"/>
                    </a:cubicBezTo>
                    <a:cubicBezTo>
                      <a:pt x="10942" y="405"/>
                      <a:pt x="10908" y="235"/>
                      <a:pt x="10842" y="203"/>
                    </a:cubicBezTo>
                    <a:cubicBezTo>
                      <a:pt x="10547" y="64"/>
                      <a:pt x="10231" y="0"/>
                      <a:pt x="991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6" name="Google Shape;634;p15">
              <a:extLst>
                <a:ext uri="{FF2B5EF4-FFF2-40B4-BE49-F238E27FC236}">
                  <a16:creationId xmlns:a16="http://schemas.microsoft.com/office/drawing/2014/main" id="{E279BEE2-0940-4283-BB19-3F216025F942}"/>
                </a:ext>
              </a:extLst>
            </p:cNvPr>
            <p:cNvSpPr/>
            <p:nvPr/>
          </p:nvSpPr>
          <p:spPr>
            <a:xfrm>
              <a:off x="6992713" y="3214615"/>
              <a:ext cx="336547" cy="335826"/>
            </a:xfrm>
            <a:custGeom>
              <a:avLst/>
              <a:gdLst/>
              <a:ahLst/>
              <a:cxnLst/>
              <a:rect l="l" t="t" r="r" b="b"/>
              <a:pathLst>
                <a:path w="5003" h="4525" extrusionOk="0">
                  <a:moveTo>
                    <a:pt x="3838" y="0"/>
                  </a:moveTo>
                  <a:cubicBezTo>
                    <a:pt x="3629" y="0"/>
                    <a:pt x="3404" y="102"/>
                    <a:pt x="3225" y="232"/>
                  </a:cubicBezTo>
                  <a:cubicBezTo>
                    <a:pt x="2839" y="510"/>
                    <a:pt x="2696" y="1009"/>
                    <a:pt x="2628" y="1466"/>
                  </a:cubicBezTo>
                  <a:lnTo>
                    <a:pt x="2628" y="1466"/>
                  </a:lnTo>
                  <a:cubicBezTo>
                    <a:pt x="2646" y="1300"/>
                    <a:pt x="2358" y="776"/>
                    <a:pt x="2285" y="626"/>
                  </a:cubicBezTo>
                  <a:cubicBezTo>
                    <a:pt x="2170" y="394"/>
                    <a:pt x="2002" y="241"/>
                    <a:pt x="1762" y="124"/>
                  </a:cubicBezTo>
                  <a:cubicBezTo>
                    <a:pt x="1625" y="56"/>
                    <a:pt x="1468" y="11"/>
                    <a:pt x="1318" y="11"/>
                  </a:cubicBezTo>
                  <a:cubicBezTo>
                    <a:pt x="1196" y="11"/>
                    <a:pt x="1079" y="41"/>
                    <a:pt x="981" y="113"/>
                  </a:cubicBezTo>
                  <a:cubicBezTo>
                    <a:pt x="792" y="249"/>
                    <a:pt x="721" y="498"/>
                    <a:pt x="734" y="728"/>
                  </a:cubicBezTo>
                  <a:cubicBezTo>
                    <a:pt x="757" y="1219"/>
                    <a:pt x="1133" y="1671"/>
                    <a:pt x="1609" y="1790"/>
                  </a:cubicBezTo>
                  <a:cubicBezTo>
                    <a:pt x="1113" y="1807"/>
                    <a:pt x="643" y="1901"/>
                    <a:pt x="261" y="2222"/>
                  </a:cubicBezTo>
                  <a:cubicBezTo>
                    <a:pt x="187" y="2286"/>
                    <a:pt x="72" y="2435"/>
                    <a:pt x="48" y="2543"/>
                  </a:cubicBezTo>
                  <a:cubicBezTo>
                    <a:pt x="1" y="2763"/>
                    <a:pt x="48" y="2999"/>
                    <a:pt x="224" y="3141"/>
                  </a:cubicBezTo>
                  <a:cubicBezTo>
                    <a:pt x="397" y="3283"/>
                    <a:pt x="629" y="3330"/>
                    <a:pt x="856" y="3337"/>
                  </a:cubicBezTo>
                  <a:cubicBezTo>
                    <a:pt x="867" y="3337"/>
                    <a:pt x="878" y="3337"/>
                    <a:pt x="890" y="3337"/>
                  </a:cubicBezTo>
                  <a:cubicBezTo>
                    <a:pt x="1088" y="3337"/>
                    <a:pt x="1286" y="3310"/>
                    <a:pt x="1474" y="3253"/>
                  </a:cubicBezTo>
                  <a:cubicBezTo>
                    <a:pt x="1667" y="3195"/>
                    <a:pt x="1832" y="3070"/>
                    <a:pt x="2015" y="3006"/>
                  </a:cubicBezTo>
                  <a:lnTo>
                    <a:pt x="2015" y="3006"/>
                  </a:lnTo>
                  <a:cubicBezTo>
                    <a:pt x="1924" y="3249"/>
                    <a:pt x="1849" y="3476"/>
                    <a:pt x="1843" y="3736"/>
                  </a:cubicBezTo>
                  <a:cubicBezTo>
                    <a:pt x="1836" y="3959"/>
                    <a:pt x="1907" y="4192"/>
                    <a:pt x="2075" y="4341"/>
                  </a:cubicBezTo>
                  <a:cubicBezTo>
                    <a:pt x="2212" y="4463"/>
                    <a:pt x="2395" y="4524"/>
                    <a:pt x="2578" y="4524"/>
                  </a:cubicBezTo>
                  <a:cubicBezTo>
                    <a:pt x="2661" y="4524"/>
                    <a:pt x="2744" y="4512"/>
                    <a:pt x="2822" y="4486"/>
                  </a:cubicBezTo>
                  <a:cubicBezTo>
                    <a:pt x="2907" y="4459"/>
                    <a:pt x="2988" y="4418"/>
                    <a:pt x="3056" y="4365"/>
                  </a:cubicBezTo>
                  <a:cubicBezTo>
                    <a:pt x="3225" y="4236"/>
                    <a:pt x="3320" y="4030"/>
                    <a:pt x="3343" y="3820"/>
                  </a:cubicBezTo>
                  <a:cubicBezTo>
                    <a:pt x="3363" y="3644"/>
                    <a:pt x="3340" y="3469"/>
                    <a:pt x="3289" y="3303"/>
                  </a:cubicBezTo>
                  <a:cubicBezTo>
                    <a:pt x="3242" y="3148"/>
                    <a:pt x="3198" y="3006"/>
                    <a:pt x="3117" y="2861"/>
                  </a:cubicBezTo>
                  <a:lnTo>
                    <a:pt x="3117" y="2861"/>
                  </a:lnTo>
                  <a:cubicBezTo>
                    <a:pt x="3441" y="3070"/>
                    <a:pt x="3677" y="3348"/>
                    <a:pt x="4083" y="3378"/>
                  </a:cubicBezTo>
                  <a:cubicBezTo>
                    <a:pt x="4107" y="3379"/>
                    <a:pt x="4131" y="3380"/>
                    <a:pt x="4155" y="3380"/>
                  </a:cubicBezTo>
                  <a:cubicBezTo>
                    <a:pt x="4458" y="3380"/>
                    <a:pt x="4741" y="3243"/>
                    <a:pt x="4864" y="2948"/>
                  </a:cubicBezTo>
                  <a:cubicBezTo>
                    <a:pt x="5002" y="2610"/>
                    <a:pt x="4837" y="2178"/>
                    <a:pt x="4505" y="2022"/>
                  </a:cubicBezTo>
                  <a:cubicBezTo>
                    <a:pt x="4391" y="1969"/>
                    <a:pt x="4262" y="1944"/>
                    <a:pt x="4137" y="1921"/>
                  </a:cubicBezTo>
                  <a:cubicBezTo>
                    <a:pt x="3998" y="1897"/>
                    <a:pt x="3860" y="1874"/>
                    <a:pt x="3718" y="1847"/>
                  </a:cubicBezTo>
                  <a:cubicBezTo>
                    <a:pt x="4100" y="1627"/>
                    <a:pt x="4363" y="1219"/>
                    <a:pt x="4404" y="779"/>
                  </a:cubicBezTo>
                  <a:cubicBezTo>
                    <a:pt x="4418" y="617"/>
                    <a:pt x="4401" y="444"/>
                    <a:pt x="4323" y="302"/>
                  </a:cubicBezTo>
                  <a:cubicBezTo>
                    <a:pt x="4203" y="83"/>
                    <a:pt x="4026" y="0"/>
                    <a:pt x="3838"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7" name="Google Shape;635;p15">
              <a:extLst>
                <a:ext uri="{FF2B5EF4-FFF2-40B4-BE49-F238E27FC236}">
                  <a16:creationId xmlns:a16="http://schemas.microsoft.com/office/drawing/2014/main" id="{57369115-B8C1-427B-9B14-E8A9192A2123}"/>
                </a:ext>
              </a:extLst>
            </p:cNvPr>
            <p:cNvSpPr>
              <a:spLocks/>
            </p:cNvSpPr>
            <p:nvPr/>
          </p:nvSpPr>
          <p:spPr bwMode="auto">
            <a:xfrm>
              <a:off x="1683214" y="2452905"/>
              <a:ext cx="185861" cy="107641"/>
            </a:xfrm>
            <a:custGeom>
              <a:avLst/>
              <a:gdLst>
                <a:gd name="T0" fmla="*/ 2147483646 w 5736"/>
                <a:gd name="T1" fmla="*/ 2147483646 h 3322"/>
                <a:gd name="T2" fmla="*/ 2147483646 w 5736"/>
                <a:gd name="T3" fmla="*/ 2147483646 h 3322"/>
                <a:gd name="T4" fmla="*/ 2147483646 w 5736"/>
                <a:gd name="T5" fmla="*/ 2147483646 h 3322"/>
                <a:gd name="T6" fmla="*/ 2147483646 w 5736"/>
                <a:gd name="T7" fmla="*/ 2147483646 h 3322"/>
                <a:gd name="T8" fmla="*/ 2147483646 w 5736"/>
                <a:gd name="T9" fmla="*/ 2147483646 h 3322"/>
                <a:gd name="T10" fmla="*/ 2147483646 w 5736"/>
                <a:gd name="T11" fmla="*/ 2147483646 h 3322"/>
                <a:gd name="T12" fmla="*/ 2147483646 w 5736"/>
                <a:gd name="T13" fmla="*/ 2147483646 h 3322"/>
                <a:gd name="T14" fmla="*/ 2147483646 w 5736"/>
                <a:gd name="T15" fmla="*/ 2147483646 h 3322"/>
                <a:gd name="T16" fmla="*/ 2147483646 w 5736"/>
                <a:gd name="T17" fmla="*/ 2147483646 h 3322"/>
                <a:gd name="T18" fmla="*/ 2147483646 w 5736"/>
                <a:gd name="T19" fmla="*/ 2147483646 h 3322"/>
                <a:gd name="T20" fmla="*/ 2147483646 w 5736"/>
                <a:gd name="T21" fmla="*/ 2147483646 h 3322"/>
                <a:gd name="T22" fmla="*/ 2147483646 w 5736"/>
                <a:gd name="T23" fmla="*/ 2147483646 h 3322"/>
                <a:gd name="T24" fmla="*/ 2147483646 w 5736"/>
                <a:gd name="T25" fmla="*/ 2147483646 h 3322"/>
                <a:gd name="T26" fmla="*/ 2147483646 w 5736"/>
                <a:gd name="T27" fmla="*/ 2147483646 h 3322"/>
                <a:gd name="T28" fmla="*/ 2147483646 w 5736"/>
                <a:gd name="T29" fmla="*/ 2147483646 h 3322"/>
                <a:gd name="T30" fmla="*/ 2147483646 w 5736"/>
                <a:gd name="T31" fmla="*/ 2147483646 h 3322"/>
                <a:gd name="T32" fmla="*/ 2147483646 w 5736"/>
                <a:gd name="T33" fmla="*/ 2147483646 h 3322"/>
                <a:gd name="T34" fmla="*/ 2147483646 w 5736"/>
                <a:gd name="T35" fmla="*/ 2147483646 h 3322"/>
                <a:gd name="T36" fmla="*/ 2147483646 w 5736"/>
                <a:gd name="T37" fmla="*/ 2147483646 h 3322"/>
                <a:gd name="T38" fmla="*/ 2147483646 w 5736"/>
                <a:gd name="T39" fmla="*/ 2147483646 h 3322"/>
                <a:gd name="T40" fmla="*/ 2147483646 w 5736"/>
                <a:gd name="T41" fmla="*/ 2147483646 h 3322"/>
                <a:gd name="T42" fmla="*/ 2147483646 w 5736"/>
                <a:gd name="T43" fmla="*/ 2147483646 h 3322"/>
                <a:gd name="T44" fmla="*/ 2147483646 w 5736"/>
                <a:gd name="T45" fmla="*/ 2147483646 h 3322"/>
                <a:gd name="T46" fmla="*/ 2147483646 w 5736"/>
                <a:gd name="T47" fmla="*/ 2147483646 h 332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6" h="3322" extrusionOk="0">
                  <a:moveTo>
                    <a:pt x="1456" y="289"/>
                  </a:moveTo>
                  <a:cubicBezTo>
                    <a:pt x="2032" y="289"/>
                    <a:pt x="2534" y="879"/>
                    <a:pt x="2778" y="1349"/>
                  </a:cubicBezTo>
                  <a:cubicBezTo>
                    <a:pt x="2792" y="1372"/>
                    <a:pt x="2806" y="1386"/>
                    <a:pt x="2823" y="1389"/>
                  </a:cubicBezTo>
                  <a:cubicBezTo>
                    <a:pt x="2826" y="1391"/>
                    <a:pt x="2830" y="1392"/>
                    <a:pt x="2834" y="1392"/>
                  </a:cubicBezTo>
                  <a:cubicBezTo>
                    <a:pt x="2839" y="1392"/>
                    <a:pt x="2844" y="1391"/>
                    <a:pt x="2849" y="1389"/>
                  </a:cubicBezTo>
                  <a:cubicBezTo>
                    <a:pt x="2853" y="1389"/>
                    <a:pt x="2856" y="1386"/>
                    <a:pt x="2859" y="1383"/>
                  </a:cubicBezTo>
                  <a:lnTo>
                    <a:pt x="2863" y="1383"/>
                  </a:lnTo>
                  <a:cubicBezTo>
                    <a:pt x="3248" y="1157"/>
                    <a:pt x="3548" y="835"/>
                    <a:pt x="3974" y="663"/>
                  </a:cubicBezTo>
                  <a:cubicBezTo>
                    <a:pt x="4137" y="596"/>
                    <a:pt x="4304" y="556"/>
                    <a:pt x="4451" y="556"/>
                  </a:cubicBezTo>
                  <a:cubicBezTo>
                    <a:pt x="4750" y="556"/>
                    <a:pt x="4961" y="727"/>
                    <a:pt x="4863" y="1197"/>
                  </a:cubicBezTo>
                  <a:cubicBezTo>
                    <a:pt x="4752" y="1737"/>
                    <a:pt x="4262" y="2133"/>
                    <a:pt x="3819" y="2414"/>
                  </a:cubicBezTo>
                  <a:cubicBezTo>
                    <a:pt x="3414" y="2670"/>
                    <a:pt x="2940" y="2788"/>
                    <a:pt x="2531" y="3022"/>
                  </a:cubicBezTo>
                  <a:cubicBezTo>
                    <a:pt x="1930" y="2569"/>
                    <a:pt x="1234" y="2058"/>
                    <a:pt x="903" y="1376"/>
                  </a:cubicBezTo>
                  <a:cubicBezTo>
                    <a:pt x="707" y="974"/>
                    <a:pt x="784" y="406"/>
                    <a:pt x="1295" y="305"/>
                  </a:cubicBezTo>
                  <a:cubicBezTo>
                    <a:pt x="1349" y="294"/>
                    <a:pt x="1403" y="289"/>
                    <a:pt x="1456" y="289"/>
                  </a:cubicBezTo>
                  <a:close/>
                  <a:moveTo>
                    <a:pt x="1324" y="1"/>
                  </a:moveTo>
                  <a:cubicBezTo>
                    <a:pt x="992" y="1"/>
                    <a:pt x="692" y="144"/>
                    <a:pt x="524" y="497"/>
                  </a:cubicBezTo>
                  <a:cubicBezTo>
                    <a:pt x="0" y="1586"/>
                    <a:pt x="1683" y="2748"/>
                    <a:pt x="2390" y="3278"/>
                  </a:cubicBezTo>
                  <a:cubicBezTo>
                    <a:pt x="2429" y="3309"/>
                    <a:pt x="2473" y="3322"/>
                    <a:pt x="2515" y="3322"/>
                  </a:cubicBezTo>
                  <a:cubicBezTo>
                    <a:pt x="2555" y="3322"/>
                    <a:pt x="2593" y="3310"/>
                    <a:pt x="2623" y="3292"/>
                  </a:cubicBezTo>
                  <a:cubicBezTo>
                    <a:pt x="3715" y="3208"/>
                    <a:pt x="5735" y="1968"/>
                    <a:pt x="5218" y="683"/>
                  </a:cubicBezTo>
                  <a:cubicBezTo>
                    <a:pt x="5079" y="337"/>
                    <a:pt x="4787" y="201"/>
                    <a:pt x="4452" y="201"/>
                  </a:cubicBezTo>
                  <a:cubicBezTo>
                    <a:pt x="3854" y="201"/>
                    <a:pt x="3116" y="636"/>
                    <a:pt x="2856" y="1096"/>
                  </a:cubicBezTo>
                  <a:cubicBezTo>
                    <a:pt x="2686" y="510"/>
                    <a:pt x="1949" y="1"/>
                    <a:pt x="132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594" name="Google Shape;594;p15"/>
          <p:cNvSpPr txBox="1">
            <a:spLocks noGrp="1"/>
          </p:cNvSpPr>
          <p:nvPr>
            <p:ph type="title"/>
          </p:nvPr>
        </p:nvSpPr>
        <p:spPr>
          <a:xfrm>
            <a:off x="2764933" y="3734767"/>
            <a:ext cx="6662000" cy="1122400"/>
          </a:xfrm>
          <a:prstGeom prst="rect">
            <a:avLst/>
          </a:prstGeom>
        </p:spPr>
        <p:txBody>
          <a:bodyPr spcFirstLastPara="1" anchor="ctr">
            <a:noAutofit/>
          </a:bodyPr>
          <a:lstStyle>
            <a:lvl1pPr lvl="0" algn="ctr" rtl="0">
              <a:spcBef>
                <a:spcPts val="0"/>
              </a:spcBef>
              <a:spcAft>
                <a:spcPts val="0"/>
              </a:spcAft>
              <a:buSzPts val="5400"/>
              <a:buNone/>
              <a:defRPr sz="4050"/>
            </a:lvl1pPr>
            <a:lvl2pPr lvl="1" algn="ctr" rtl="0">
              <a:spcBef>
                <a:spcPts val="0"/>
              </a:spcBef>
              <a:spcAft>
                <a:spcPts val="0"/>
              </a:spcAft>
              <a:buSzPts val="3600"/>
              <a:buNone/>
              <a:defRPr sz="2700"/>
            </a:lvl2pPr>
            <a:lvl3pPr lvl="2" algn="ctr" rtl="0">
              <a:spcBef>
                <a:spcPts val="0"/>
              </a:spcBef>
              <a:spcAft>
                <a:spcPts val="0"/>
              </a:spcAft>
              <a:buSzPts val="3600"/>
              <a:buNone/>
              <a:defRPr sz="2700"/>
            </a:lvl3pPr>
            <a:lvl4pPr lvl="3" algn="ctr" rtl="0">
              <a:spcBef>
                <a:spcPts val="0"/>
              </a:spcBef>
              <a:spcAft>
                <a:spcPts val="0"/>
              </a:spcAft>
              <a:buSzPts val="3600"/>
              <a:buNone/>
              <a:defRPr sz="2700"/>
            </a:lvl4pPr>
            <a:lvl5pPr lvl="4" algn="ctr" rtl="0">
              <a:spcBef>
                <a:spcPts val="0"/>
              </a:spcBef>
              <a:spcAft>
                <a:spcPts val="0"/>
              </a:spcAft>
              <a:buSzPts val="3600"/>
              <a:buNone/>
              <a:defRPr sz="2700"/>
            </a:lvl5pPr>
            <a:lvl6pPr lvl="5" algn="ctr" rtl="0">
              <a:spcBef>
                <a:spcPts val="0"/>
              </a:spcBef>
              <a:spcAft>
                <a:spcPts val="0"/>
              </a:spcAft>
              <a:buSzPts val="3600"/>
              <a:buNone/>
              <a:defRPr sz="2700"/>
            </a:lvl6pPr>
            <a:lvl7pPr lvl="6" algn="ctr" rtl="0">
              <a:spcBef>
                <a:spcPts val="0"/>
              </a:spcBef>
              <a:spcAft>
                <a:spcPts val="0"/>
              </a:spcAft>
              <a:buSzPts val="3600"/>
              <a:buNone/>
              <a:defRPr sz="2700"/>
            </a:lvl7pPr>
            <a:lvl8pPr lvl="7" algn="ctr" rtl="0">
              <a:spcBef>
                <a:spcPts val="0"/>
              </a:spcBef>
              <a:spcAft>
                <a:spcPts val="0"/>
              </a:spcAft>
              <a:buSzPts val="3600"/>
              <a:buNone/>
              <a:defRPr sz="2700"/>
            </a:lvl8pPr>
            <a:lvl9pPr lvl="8" algn="ctr" rtl="0">
              <a:spcBef>
                <a:spcPts val="0"/>
              </a:spcBef>
              <a:spcAft>
                <a:spcPts val="0"/>
              </a:spcAft>
              <a:buSzPts val="3600"/>
              <a:buNone/>
              <a:defRPr sz="2700"/>
            </a:lvl9pPr>
          </a:lstStyle>
          <a:p>
            <a:endParaRPr/>
          </a:p>
        </p:txBody>
      </p:sp>
      <p:sp>
        <p:nvSpPr>
          <p:cNvPr id="595" name="Google Shape;595;p15"/>
          <p:cNvSpPr txBox="1">
            <a:spLocks noGrp="1"/>
          </p:cNvSpPr>
          <p:nvPr>
            <p:ph type="subTitle" idx="1"/>
          </p:nvPr>
        </p:nvSpPr>
        <p:spPr>
          <a:xfrm>
            <a:off x="4041400" y="4734500"/>
            <a:ext cx="4109200" cy="791200"/>
          </a:xfrm>
          <a:prstGeom prst="rect">
            <a:avLst/>
          </a:prstGeom>
        </p:spPr>
        <p:txBody>
          <a:bodyPr spcFirstLastPara="1">
            <a:noAutofit/>
          </a:bodyPr>
          <a:lstStyle>
            <a:lvl1pPr lvl="0" algn="ctr" rtl="0">
              <a:spcBef>
                <a:spcPts val="0"/>
              </a:spcBef>
              <a:spcAft>
                <a:spcPts val="0"/>
              </a:spcAft>
              <a:buSzPts val="1400"/>
              <a:buNone/>
              <a:defRPr sz="12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96" name="Google Shape;596;p15"/>
          <p:cNvSpPr txBox="1">
            <a:spLocks noGrp="1"/>
          </p:cNvSpPr>
          <p:nvPr>
            <p:ph type="title" idx="2"/>
          </p:nvPr>
        </p:nvSpPr>
        <p:spPr>
          <a:xfrm>
            <a:off x="3893600" y="1584533"/>
            <a:ext cx="4404800" cy="1494400"/>
          </a:xfrm>
          <a:prstGeom prst="rect">
            <a:avLst/>
          </a:prstGeom>
        </p:spPr>
        <p:txBody>
          <a:bodyPr spcFirstLastPara="1" anchor="ctr">
            <a:noAutofit/>
          </a:bodyPr>
          <a:lstStyle>
            <a:lvl1pPr lvl="0" algn="ctr" rtl="0">
              <a:spcBef>
                <a:spcPts val="0"/>
              </a:spcBef>
              <a:spcAft>
                <a:spcPts val="0"/>
              </a:spcAft>
              <a:buSzPts val="8600"/>
              <a:buNone/>
              <a:defRPr sz="6450"/>
            </a:lvl1pPr>
            <a:lvl2pPr lvl="1" algn="ctr" rtl="0">
              <a:spcBef>
                <a:spcPts val="0"/>
              </a:spcBef>
              <a:spcAft>
                <a:spcPts val="0"/>
              </a:spcAft>
              <a:buSzPts val="8600"/>
              <a:buNone/>
              <a:defRPr sz="6450"/>
            </a:lvl2pPr>
            <a:lvl3pPr lvl="2" algn="ctr" rtl="0">
              <a:spcBef>
                <a:spcPts val="0"/>
              </a:spcBef>
              <a:spcAft>
                <a:spcPts val="0"/>
              </a:spcAft>
              <a:buSzPts val="8600"/>
              <a:buNone/>
              <a:defRPr sz="6450"/>
            </a:lvl3pPr>
            <a:lvl4pPr lvl="3" algn="ctr" rtl="0">
              <a:spcBef>
                <a:spcPts val="0"/>
              </a:spcBef>
              <a:spcAft>
                <a:spcPts val="0"/>
              </a:spcAft>
              <a:buSzPts val="8600"/>
              <a:buNone/>
              <a:defRPr sz="6450"/>
            </a:lvl4pPr>
            <a:lvl5pPr lvl="4" algn="ctr" rtl="0">
              <a:spcBef>
                <a:spcPts val="0"/>
              </a:spcBef>
              <a:spcAft>
                <a:spcPts val="0"/>
              </a:spcAft>
              <a:buSzPts val="8600"/>
              <a:buNone/>
              <a:defRPr sz="6450"/>
            </a:lvl5pPr>
            <a:lvl6pPr lvl="5" algn="ctr" rtl="0">
              <a:spcBef>
                <a:spcPts val="0"/>
              </a:spcBef>
              <a:spcAft>
                <a:spcPts val="0"/>
              </a:spcAft>
              <a:buSzPts val="8600"/>
              <a:buNone/>
              <a:defRPr sz="6450"/>
            </a:lvl6pPr>
            <a:lvl7pPr lvl="6" algn="ctr" rtl="0">
              <a:spcBef>
                <a:spcPts val="0"/>
              </a:spcBef>
              <a:spcAft>
                <a:spcPts val="0"/>
              </a:spcAft>
              <a:buSzPts val="8600"/>
              <a:buNone/>
              <a:defRPr sz="6450"/>
            </a:lvl7pPr>
            <a:lvl8pPr lvl="7" algn="ctr" rtl="0">
              <a:spcBef>
                <a:spcPts val="0"/>
              </a:spcBef>
              <a:spcAft>
                <a:spcPts val="0"/>
              </a:spcAft>
              <a:buSzPts val="8600"/>
              <a:buNone/>
              <a:defRPr sz="6450"/>
            </a:lvl8pPr>
            <a:lvl9pPr lvl="8" algn="ctr" rtl="0">
              <a:spcBef>
                <a:spcPts val="0"/>
              </a:spcBef>
              <a:spcAft>
                <a:spcPts val="0"/>
              </a:spcAft>
              <a:buSzPts val="8600"/>
              <a:buNone/>
              <a:defRPr sz="6450"/>
            </a:lvl9pPr>
          </a:lstStyle>
          <a:p>
            <a:r>
              <a:rPr lang="en-US"/>
              <a:t>Click to edit Master title style</a:t>
            </a:r>
            <a:endParaRPr/>
          </a:p>
        </p:txBody>
      </p:sp>
    </p:spTree>
    <p:extLst>
      <p:ext uri="{BB962C8B-B14F-4D97-AF65-F5344CB8AC3E}">
        <p14:creationId xmlns:p14="http://schemas.microsoft.com/office/powerpoint/2010/main" val="388450709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636"/>
        <p:cNvGrpSpPr/>
        <p:nvPr/>
      </p:nvGrpSpPr>
      <p:grpSpPr>
        <a:xfrm>
          <a:off x="0" y="0"/>
          <a:ext cx="0" cy="0"/>
          <a:chOff x="0" y="0"/>
          <a:chExt cx="0" cy="0"/>
        </a:xfrm>
      </p:grpSpPr>
      <p:sp>
        <p:nvSpPr>
          <p:cNvPr id="5" name="Google Shape;640;p16">
            <a:extLst>
              <a:ext uri="{FF2B5EF4-FFF2-40B4-BE49-F238E27FC236}">
                <a16:creationId xmlns:a16="http://schemas.microsoft.com/office/drawing/2014/main" id="{35763FC1-BA72-40C4-A2CB-C1362DD63355}"/>
              </a:ext>
            </a:extLst>
          </p:cNvPr>
          <p:cNvSpPr/>
          <p:nvPr/>
        </p:nvSpPr>
        <p:spPr>
          <a:xfrm>
            <a:off x="11338985" y="1873250"/>
            <a:ext cx="527049" cy="4572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6" name="Google Shape;641;p16">
            <a:extLst>
              <a:ext uri="{FF2B5EF4-FFF2-40B4-BE49-F238E27FC236}">
                <a16:creationId xmlns:a16="http://schemas.microsoft.com/office/drawing/2014/main" id="{02054ADC-21DE-4D71-A83B-F7498532F197}"/>
              </a:ext>
            </a:extLst>
          </p:cNvPr>
          <p:cNvSpPr>
            <a:spLocks/>
          </p:cNvSpPr>
          <p:nvPr/>
        </p:nvSpPr>
        <p:spPr bwMode="auto">
          <a:xfrm rot="19510809">
            <a:off x="6625167" y="758825"/>
            <a:ext cx="984251" cy="896938"/>
          </a:xfrm>
          <a:custGeom>
            <a:avLst/>
            <a:gdLst>
              <a:gd name="T0" fmla="*/ 2147483646 w 12626"/>
              <a:gd name="T1" fmla="*/ 2147483646 h 12209"/>
              <a:gd name="T2" fmla="*/ 2147483646 w 12626"/>
              <a:gd name="T3" fmla="*/ 2147483646 h 12209"/>
              <a:gd name="T4" fmla="*/ 2147483646 w 12626"/>
              <a:gd name="T5" fmla="*/ 2147483646 h 12209"/>
              <a:gd name="T6" fmla="*/ 2147483646 w 12626"/>
              <a:gd name="T7" fmla="*/ 2147483646 h 12209"/>
              <a:gd name="T8" fmla="*/ 2147483646 w 12626"/>
              <a:gd name="T9" fmla="*/ 2147483646 h 12209"/>
              <a:gd name="T10" fmla="*/ 2147483646 w 12626"/>
              <a:gd name="T11" fmla="*/ 2147483646 h 12209"/>
              <a:gd name="T12" fmla="*/ 2147483646 w 12626"/>
              <a:gd name="T13" fmla="*/ 2147483646 h 12209"/>
              <a:gd name="T14" fmla="*/ 2147483646 w 12626"/>
              <a:gd name="T15" fmla="*/ 2147483646 h 12209"/>
              <a:gd name="T16" fmla="*/ 2147483646 w 12626"/>
              <a:gd name="T17" fmla="*/ 2147483646 h 12209"/>
              <a:gd name="T18" fmla="*/ 2147483646 w 12626"/>
              <a:gd name="T19" fmla="*/ 2147483646 h 12209"/>
              <a:gd name="T20" fmla="*/ 2147483646 w 12626"/>
              <a:gd name="T21" fmla="*/ 2147483646 h 12209"/>
              <a:gd name="T22" fmla="*/ 2147483646 w 12626"/>
              <a:gd name="T23" fmla="*/ 2147483646 h 1220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7" name="Google Shape;642;p16">
            <a:extLst>
              <a:ext uri="{FF2B5EF4-FFF2-40B4-BE49-F238E27FC236}">
                <a16:creationId xmlns:a16="http://schemas.microsoft.com/office/drawing/2014/main" id="{0FFBFC09-0CF0-477A-B62A-E1376BA17625}"/>
              </a:ext>
            </a:extLst>
          </p:cNvPr>
          <p:cNvSpPr/>
          <p:nvPr/>
        </p:nvSpPr>
        <p:spPr>
          <a:xfrm>
            <a:off x="488951" y="425450"/>
            <a:ext cx="524933" cy="4572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8" name="Google Shape;643;p16">
            <a:extLst>
              <a:ext uri="{FF2B5EF4-FFF2-40B4-BE49-F238E27FC236}">
                <a16:creationId xmlns:a16="http://schemas.microsoft.com/office/drawing/2014/main" id="{07858385-D81C-400A-8123-BFE6AE49F3BC}"/>
              </a:ext>
            </a:extLst>
          </p:cNvPr>
          <p:cNvSpPr>
            <a:spLocks/>
          </p:cNvSpPr>
          <p:nvPr/>
        </p:nvSpPr>
        <p:spPr bwMode="auto">
          <a:xfrm rot="4884482">
            <a:off x="545836" y="1830124"/>
            <a:ext cx="411163" cy="579967"/>
          </a:xfrm>
          <a:custGeom>
            <a:avLst/>
            <a:gdLst>
              <a:gd name="T0" fmla="*/ 2147483646 w 12328"/>
              <a:gd name="T1" fmla="*/ 2147483646 h 17372"/>
              <a:gd name="T2" fmla="*/ 2147483646 w 12328"/>
              <a:gd name="T3" fmla="*/ 2147483646 h 17372"/>
              <a:gd name="T4" fmla="*/ 2147483646 w 12328"/>
              <a:gd name="T5" fmla="*/ 2147483646 h 17372"/>
              <a:gd name="T6" fmla="*/ 2147483646 w 12328"/>
              <a:gd name="T7" fmla="*/ 2147483646 h 17372"/>
              <a:gd name="T8" fmla="*/ 2147483646 w 12328"/>
              <a:gd name="T9" fmla="*/ 2147483646 h 17372"/>
              <a:gd name="T10" fmla="*/ 2147483646 w 12328"/>
              <a:gd name="T11" fmla="*/ 2147483646 h 17372"/>
              <a:gd name="T12" fmla="*/ 2147483646 w 12328"/>
              <a:gd name="T13" fmla="*/ 2147483646 h 17372"/>
              <a:gd name="T14" fmla="*/ 2147483646 w 12328"/>
              <a:gd name="T15" fmla="*/ 2147483646 h 17372"/>
              <a:gd name="T16" fmla="*/ 2147483646 w 12328"/>
              <a:gd name="T17" fmla="*/ 2147483646 h 17372"/>
              <a:gd name="T18" fmla="*/ 2147483646 w 12328"/>
              <a:gd name="T19" fmla="*/ 2147483646 h 17372"/>
              <a:gd name="T20" fmla="*/ 2147483646 w 12328"/>
              <a:gd name="T21" fmla="*/ 2147483646 h 17372"/>
              <a:gd name="T22" fmla="*/ 2147483646 w 12328"/>
              <a:gd name="T23" fmla="*/ 0 h 17372"/>
              <a:gd name="T24" fmla="*/ 2147483646 w 12328"/>
              <a:gd name="T25" fmla="*/ 2147483646 h 17372"/>
              <a:gd name="T26" fmla="*/ 2147483646 w 12328"/>
              <a:gd name="T27" fmla="*/ 2147483646 h 17372"/>
              <a:gd name="T28" fmla="*/ 2147483646 w 12328"/>
              <a:gd name="T29" fmla="*/ 2147483646 h 17372"/>
              <a:gd name="T30" fmla="*/ 2147483646 w 12328"/>
              <a:gd name="T31" fmla="*/ 2147483646 h 17372"/>
              <a:gd name="T32" fmla="*/ 2147483646 w 12328"/>
              <a:gd name="T33" fmla="*/ 2147483646 h 17372"/>
              <a:gd name="T34" fmla="*/ 2147483646 w 12328"/>
              <a:gd name="T35" fmla="*/ 2147483646 h 17372"/>
              <a:gd name="T36" fmla="*/ 2147483646 w 12328"/>
              <a:gd name="T37" fmla="*/ 2147483646 h 17372"/>
              <a:gd name="T38" fmla="*/ 2147483646 w 12328"/>
              <a:gd name="T39" fmla="*/ 2147483646 h 17372"/>
              <a:gd name="T40" fmla="*/ 2147483646 w 12328"/>
              <a:gd name="T41" fmla="*/ 2147483646 h 17372"/>
              <a:gd name="T42" fmla="*/ 2147483646 w 12328"/>
              <a:gd name="T43" fmla="*/ 2147483646 h 17372"/>
              <a:gd name="T44" fmla="*/ 2147483646 w 12328"/>
              <a:gd name="T45" fmla="*/ 2147483646 h 17372"/>
              <a:gd name="T46" fmla="*/ 2147483646 w 12328"/>
              <a:gd name="T47" fmla="*/ 2147483646 h 17372"/>
              <a:gd name="T48" fmla="*/ 2147483646 w 12328"/>
              <a:gd name="T49" fmla="*/ 2147483646 h 17372"/>
              <a:gd name="T50" fmla="*/ 2147483646 w 12328"/>
              <a:gd name="T51" fmla="*/ 2147483646 h 17372"/>
              <a:gd name="T52" fmla="*/ 2147483646 w 12328"/>
              <a:gd name="T53" fmla="*/ 2147483646 h 17372"/>
              <a:gd name="T54" fmla="*/ 2147483646 w 12328"/>
              <a:gd name="T55" fmla="*/ 2147483646 h 17372"/>
              <a:gd name="T56" fmla="*/ 2147483646 w 12328"/>
              <a:gd name="T57" fmla="*/ 2147483646 h 17372"/>
              <a:gd name="T58" fmla="*/ 2147483646 w 12328"/>
              <a:gd name="T59" fmla="*/ 2147483646 h 17372"/>
              <a:gd name="T60" fmla="*/ 2147483646 w 12328"/>
              <a:gd name="T61" fmla="*/ 2147483646 h 17372"/>
              <a:gd name="T62" fmla="*/ 2147483646 w 12328"/>
              <a:gd name="T63" fmla="*/ 2147483646 h 17372"/>
              <a:gd name="T64" fmla="*/ 2147483646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9" name="Google Shape;644;p16">
            <a:extLst>
              <a:ext uri="{FF2B5EF4-FFF2-40B4-BE49-F238E27FC236}">
                <a16:creationId xmlns:a16="http://schemas.microsoft.com/office/drawing/2014/main" id="{D9BE6AAE-C9BE-4104-AE4C-FE1E5E129F46}"/>
              </a:ext>
            </a:extLst>
          </p:cNvPr>
          <p:cNvGrpSpPr>
            <a:grpSpLocks/>
          </p:cNvGrpSpPr>
          <p:nvPr/>
        </p:nvGrpSpPr>
        <p:grpSpPr bwMode="auto">
          <a:xfrm>
            <a:off x="8551334" y="274638"/>
            <a:ext cx="931333" cy="889000"/>
            <a:chOff x="984375" y="2346230"/>
            <a:chExt cx="468336" cy="446495"/>
          </a:xfrm>
        </p:grpSpPr>
        <p:sp>
          <p:nvSpPr>
            <p:cNvPr id="10" name="Google Shape;645;p16">
              <a:extLst>
                <a:ext uri="{FF2B5EF4-FFF2-40B4-BE49-F238E27FC236}">
                  <a16:creationId xmlns:a16="http://schemas.microsoft.com/office/drawing/2014/main" id="{AFD7E473-68AE-405B-A03F-AE46C3ECE398}"/>
                </a:ext>
              </a:extLst>
            </p:cNvPr>
            <p:cNvSpPr/>
            <p:nvPr/>
          </p:nvSpPr>
          <p:spPr>
            <a:xfrm>
              <a:off x="1139777" y="2346230"/>
              <a:ext cx="312934" cy="368358"/>
            </a:xfrm>
            <a:custGeom>
              <a:avLst/>
              <a:gdLst/>
              <a:ahLst/>
              <a:cxnLst/>
              <a:rect l="l" t="t" r="r" b="b"/>
              <a:pathLst>
                <a:path w="8024" h="9442" extrusionOk="0">
                  <a:moveTo>
                    <a:pt x="2655" y="2271"/>
                  </a:moveTo>
                  <a:cubicBezTo>
                    <a:pt x="3185" y="2271"/>
                    <a:pt x="3508" y="3208"/>
                    <a:pt x="3086" y="3691"/>
                  </a:cubicBezTo>
                  <a:cubicBezTo>
                    <a:pt x="2907" y="3895"/>
                    <a:pt x="2638" y="4014"/>
                    <a:pt x="2369" y="4014"/>
                  </a:cubicBezTo>
                  <a:cubicBezTo>
                    <a:pt x="2348" y="4014"/>
                    <a:pt x="2327" y="4013"/>
                    <a:pt x="2306" y="4012"/>
                  </a:cubicBezTo>
                  <a:cubicBezTo>
                    <a:pt x="2204" y="4005"/>
                    <a:pt x="2100" y="3978"/>
                    <a:pt x="2022" y="3914"/>
                  </a:cubicBezTo>
                  <a:cubicBezTo>
                    <a:pt x="1829" y="3765"/>
                    <a:pt x="1846" y="3474"/>
                    <a:pt x="1886" y="3238"/>
                  </a:cubicBezTo>
                  <a:cubicBezTo>
                    <a:pt x="1937" y="2964"/>
                    <a:pt x="2008" y="2677"/>
                    <a:pt x="2211" y="2484"/>
                  </a:cubicBezTo>
                  <a:cubicBezTo>
                    <a:pt x="2367" y="2334"/>
                    <a:pt x="2518" y="2271"/>
                    <a:pt x="2655" y="2271"/>
                  </a:cubicBezTo>
                  <a:close/>
                  <a:moveTo>
                    <a:pt x="4035" y="6913"/>
                  </a:moveTo>
                  <a:cubicBezTo>
                    <a:pt x="4604" y="6913"/>
                    <a:pt x="5210" y="7741"/>
                    <a:pt x="4695" y="8114"/>
                  </a:cubicBezTo>
                  <a:cubicBezTo>
                    <a:pt x="4582" y="8199"/>
                    <a:pt x="4435" y="8219"/>
                    <a:pt x="4293" y="8219"/>
                  </a:cubicBezTo>
                  <a:cubicBezTo>
                    <a:pt x="4281" y="8219"/>
                    <a:pt x="4270" y="8219"/>
                    <a:pt x="4259" y="8219"/>
                  </a:cubicBezTo>
                  <a:cubicBezTo>
                    <a:pt x="3951" y="8216"/>
                    <a:pt x="3606" y="8117"/>
                    <a:pt x="3468" y="7844"/>
                  </a:cubicBezTo>
                  <a:cubicBezTo>
                    <a:pt x="3390" y="7688"/>
                    <a:pt x="3397" y="7492"/>
                    <a:pt x="3471" y="7334"/>
                  </a:cubicBezTo>
                  <a:cubicBezTo>
                    <a:pt x="3613" y="7031"/>
                    <a:pt x="3821" y="6913"/>
                    <a:pt x="4035" y="6913"/>
                  </a:cubicBezTo>
                  <a:close/>
                  <a:moveTo>
                    <a:pt x="3373" y="0"/>
                  </a:moveTo>
                  <a:cubicBezTo>
                    <a:pt x="3358" y="0"/>
                    <a:pt x="3342" y="0"/>
                    <a:pt x="3326" y="1"/>
                  </a:cubicBezTo>
                  <a:cubicBezTo>
                    <a:pt x="1" y="38"/>
                    <a:pt x="18" y="4752"/>
                    <a:pt x="72" y="5918"/>
                  </a:cubicBezTo>
                  <a:cubicBezTo>
                    <a:pt x="498" y="6306"/>
                    <a:pt x="869" y="6773"/>
                    <a:pt x="1147" y="7161"/>
                  </a:cubicBezTo>
                  <a:cubicBezTo>
                    <a:pt x="1542" y="7715"/>
                    <a:pt x="1859" y="8354"/>
                    <a:pt x="2025" y="9017"/>
                  </a:cubicBezTo>
                  <a:cubicBezTo>
                    <a:pt x="2837" y="9279"/>
                    <a:pt x="3763" y="9442"/>
                    <a:pt x="4614" y="9442"/>
                  </a:cubicBezTo>
                  <a:cubicBezTo>
                    <a:pt x="5883" y="9442"/>
                    <a:pt x="6985" y="9079"/>
                    <a:pt x="7297" y="8138"/>
                  </a:cubicBezTo>
                  <a:cubicBezTo>
                    <a:pt x="8023" y="5948"/>
                    <a:pt x="4647" y="5154"/>
                    <a:pt x="4647" y="5154"/>
                  </a:cubicBezTo>
                  <a:cubicBezTo>
                    <a:pt x="4647" y="5154"/>
                    <a:pt x="7097" y="0"/>
                    <a:pt x="3373" y="0"/>
                  </a:cubicBezTo>
                  <a:close/>
                </a:path>
              </a:pathLst>
            </a:custGeom>
            <a:solidFill>
              <a:schemeClr val="accent5"/>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 name="Google Shape;646;p16">
              <a:extLst>
                <a:ext uri="{FF2B5EF4-FFF2-40B4-BE49-F238E27FC236}">
                  <a16:creationId xmlns:a16="http://schemas.microsoft.com/office/drawing/2014/main" id="{1212EB72-2D0F-462E-9871-C8DDB6F7C400}"/>
                </a:ext>
              </a:extLst>
            </p:cNvPr>
            <p:cNvSpPr>
              <a:spLocks/>
            </p:cNvSpPr>
            <p:nvPr/>
          </p:nvSpPr>
          <p:spPr bwMode="auto">
            <a:xfrm>
              <a:off x="1211160" y="2434726"/>
              <a:ext cx="65495" cy="68029"/>
            </a:xfrm>
            <a:custGeom>
              <a:avLst/>
              <a:gdLst>
                <a:gd name="T0" fmla="*/ 2147483646 w 1680"/>
                <a:gd name="T1" fmla="*/ 2147483646 h 1745"/>
                <a:gd name="T2" fmla="*/ 2147483646 w 1680"/>
                <a:gd name="T3" fmla="*/ 2147483646 h 1745"/>
                <a:gd name="T4" fmla="*/ 2147483646 w 1680"/>
                <a:gd name="T5" fmla="*/ 2147483646 h 1745"/>
                <a:gd name="T6" fmla="*/ 2147483646 w 1680"/>
                <a:gd name="T7" fmla="*/ 2147483646 h 1745"/>
                <a:gd name="T8" fmla="*/ 2147483646 w 1680"/>
                <a:gd name="T9" fmla="*/ 2147483646 h 1745"/>
                <a:gd name="T10" fmla="*/ 2147483646 w 1680"/>
                <a:gd name="T11" fmla="*/ 2147483646 h 1745"/>
                <a:gd name="T12" fmla="*/ 2147483646 w 1680"/>
                <a:gd name="T13" fmla="*/ 2147483646 h 1745"/>
                <a:gd name="T14" fmla="*/ 2147483646 w 1680"/>
                <a:gd name="T15" fmla="*/ 2147483646 h 17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0" h="1745" extrusionOk="0">
                  <a:moveTo>
                    <a:pt x="827" y="1"/>
                  </a:moveTo>
                  <a:cubicBezTo>
                    <a:pt x="690" y="1"/>
                    <a:pt x="539" y="64"/>
                    <a:pt x="383" y="214"/>
                  </a:cubicBezTo>
                  <a:cubicBezTo>
                    <a:pt x="180" y="407"/>
                    <a:pt x="109" y="694"/>
                    <a:pt x="58" y="968"/>
                  </a:cubicBezTo>
                  <a:cubicBezTo>
                    <a:pt x="18" y="1204"/>
                    <a:pt x="1" y="1495"/>
                    <a:pt x="194" y="1644"/>
                  </a:cubicBezTo>
                  <a:cubicBezTo>
                    <a:pt x="272" y="1708"/>
                    <a:pt x="376" y="1735"/>
                    <a:pt x="478" y="1742"/>
                  </a:cubicBezTo>
                  <a:cubicBezTo>
                    <a:pt x="499" y="1743"/>
                    <a:pt x="520" y="1744"/>
                    <a:pt x="541" y="1744"/>
                  </a:cubicBezTo>
                  <a:cubicBezTo>
                    <a:pt x="810" y="1744"/>
                    <a:pt x="1079" y="1625"/>
                    <a:pt x="1258" y="1421"/>
                  </a:cubicBezTo>
                  <a:cubicBezTo>
                    <a:pt x="1680" y="938"/>
                    <a:pt x="1357" y="1"/>
                    <a:pt x="82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 name="Google Shape;647;p16">
              <a:extLst>
                <a:ext uri="{FF2B5EF4-FFF2-40B4-BE49-F238E27FC236}">
                  <a16:creationId xmlns:a16="http://schemas.microsoft.com/office/drawing/2014/main" id="{3F9585B4-57EB-4549-98DD-70E09BBAD260}"/>
                </a:ext>
              </a:extLst>
            </p:cNvPr>
            <p:cNvSpPr>
              <a:spLocks/>
            </p:cNvSpPr>
            <p:nvPr/>
          </p:nvSpPr>
          <p:spPr bwMode="auto">
            <a:xfrm>
              <a:off x="1272016" y="2615733"/>
              <a:ext cx="71031" cy="50953"/>
            </a:xfrm>
            <a:custGeom>
              <a:avLst/>
              <a:gdLst>
                <a:gd name="T0" fmla="*/ 2147483646 w 1822"/>
                <a:gd name="T1" fmla="*/ 0 h 1307"/>
                <a:gd name="T2" fmla="*/ 2147483646 w 1822"/>
                <a:gd name="T3" fmla="*/ 2147483646 h 1307"/>
                <a:gd name="T4" fmla="*/ 2147483646 w 1822"/>
                <a:gd name="T5" fmla="*/ 2147483646 h 1307"/>
                <a:gd name="T6" fmla="*/ 2147483646 w 1822"/>
                <a:gd name="T7" fmla="*/ 2147483646 h 1307"/>
                <a:gd name="T8" fmla="*/ 2147483646 w 1822"/>
                <a:gd name="T9" fmla="*/ 2147483646 h 1307"/>
                <a:gd name="T10" fmla="*/ 2147483646 w 1822"/>
                <a:gd name="T11" fmla="*/ 2147483646 h 1307"/>
                <a:gd name="T12" fmla="*/ 2147483646 w 1822"/>
                <a:gd name="T13" fmla="*/ 0 h 13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2" h="1307" extrusionOk="0">
                  <a:moveTo>
                    <a:pt x="646" y="0"/>
                  </a:moveTo>
                  <a:cubicBezTo>
                    <a:pt x="432" y="0"/>
                    <a:pt x="224" y="118"/>
                    <a:pt x="82" y="421"/>
                  </a:cubicBezTo>
                  <a:cubicBezTo>
                    <a:pt x="8" y="579"/>
                    <a:pt x="1" y="775"/>
                    <a:pt x="79" y="931"/>
                  </a:cubicBezTo>
                  <a:cubicBezTo>
                    <a:pt x="217" y="1204"/>
                    <a:pt x="562" y="1303"/>
                    <a:pt x="870" y="1306"/>
                  </a:cubicBezTo>
                  <a:cubicBezTo>
                    <a:pt x="881" y="1306"/>
                    <a:pt x="892" y="1306"/>
                    <a:pt x="904" y="1306"/>
                  </a:cubicBezTo>
                  <a:cubicBezTo>
                    <a:pt x="1046" y="1306"/>
                    <a:pt x="1193" y="1286"/>
                    <a:pt x="1306" y="1201"/>
                  </a:cubicBezTo>
                  <a:cubicBezTo>
                    <a:pt x="1821" y="828"/>
                    <a:pt x="1215" y="0"/>
                    <a:pt x="64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648;p16">
              <a:extLst>
                <a:ext uri="{FF2B5EF4-FFF2-40B4-BE49-F238E27FC236}">
                  <a16:creationId xmlns:a16="http://schemas.microsoft.com/office/drawing/2014/main" id="{0C9E3932-0D96-46E6-8C70-398CD588C92B}"/>
                </a:ext>
              </a:extLst>
            </p:cNvPr>
            <p:cNvSpPr>
              <a:spLocks/>
            </p:cNvSpPr>
            <p:nvPr/>
          </p:nvSpPr>
          <p:spPr bwMode="auto">
            <a:xfrm>
              <a:off x="984375" y="2470319"/>
              <a:ext cx="249543" cy="322406"/>
            </a:xfrm>
            <a:custGeom>
              <a:avLst/>
              <a:gdLst>
                <a:gd name="T0" fmla="*/ 2147483646 w 6401"/>
                <a:gd name="T1" fmla="*/ 0 h 8270"/>
                <a:gd name="T2" fmla="*/ 2147483646 w 6401"/>
                <a:gd name="T3" fmla="*/ 2147483646 h 8270"/>
                <a:gd name="T4" fmla="*/ 2147483646 w 6401"/>
                <a:gd name="T5" fmla="*/ 2147483646 h 8270"/>
                <a:gd name="T6" fmla="*/ 2147483646 w 6401"/>
                <a:gd name="T7" fmla="*/ 2147483646 h 8270"/>
                <a:gd name="T8" fmla="*/ 2147483646 w 6401"/>
                <a:gd name="T9" fmla="*/ 2147483646 h 8270"/>
                <a:gd name="T10" fmla="*/ 2147483646 w 6401"/>
                <a:gd name="T11" fmla="*/ 2147483646 h 8270"/>
                <a:gd name="T12" fmla="*/ 2147483646 w 6401"/>
                <a:gd name="T13" fmla="*/ 2147483646 h 8270"/>
                <a:gd name="T14" fmla="*/ 2147483646 w 6401"/>
                <a:gd name="T15" fmla="*/ 2147483646 h 8270"/>
                <a:gd name="T16" fmla="*/ 2147483646 w 6401"/>
                <a:gd name="T17" fmla="*/ 2147483646 h 8270"/>
                <a:gd name="T18" fmla="*/ 2147483646 w 6401"/>
                <a:gd name="T19" fmla="*/ 2147483646 h 8270"/>
                <a:gd name="T20" fmla="*/ 2147483646 w 6401"/>
                <a:gd name="T21" fmla="*/ 2147483646 h 8270"/>
                <a:gd name="T22" fmla="*/ 2147483646 w 6401"/>
                <a:gd name="T23" fmla="*/ 2147483646 h 8270"/>
                <a:gd name="T24" fmla="*/ 2147483646 w 6401"/>
                <a:gd name="T25" fmla="*/ 2147483646 h 8270"/>
                <a:gd name="T26" fmla="*/ 2147483646 w 6401"/>
                <a:gd name="T27" fmla="*/ 2147483646 h 8270"/>
                <a:gd name="T28" fmla="*/ 2147483646 w 6401"/>
                <a:gd name="T29" fmla="*/ 2147483646 h 8270"/>
                <a:gd name="T30" fmla="*/ 2147483646 w 6401"/>
                <a:gd name="T31" fmla="*/ 2147483646 h 8270"/>
                <a:gd name="T32" fmla="*/ 2147483646 w 6401"/>
                <a:gd name="T33" fmla="*/ 2147483646 h 8270"/>
                <a:gd name="T34" fmla="*/ 2147483646 w 6401"/>
                <a:gd name="T35" fmla="*/ 2147483646 h 8270"/>
                <a:gd name="T36" fmla="*/ 2147483646 w 6401"/>
                <a:gd name="T37" fmla="*/ 2147483646 h 8270"/>
                <a:gd name="T38" fmla="*/ 2147483646 w 6401"/>
                <a:gd name="T39" fmla="*/ 2147483646 h 8270"/>
                <a:gd name="T40" fmla="*/ 2147483646 w 6401"/>
                <a:gd name="T41" fmla="*/ 2147483646 h 8270"/>
                <a:gd name="T42" fmla="*/ 2147483646 w 6401"/>
                <a:gd name="T43" fmla="*/ 2147483646 h 8270"/>
                <a:gd name="T44" fmla="*/ 2147483646 w 6401"/>
                <a:gd name="T45" fmla="*/ 2147483646 h 8270"/>
                <a:gd name="T46" fmla="*/ 2147483646 w 6401"/>
                <a:gd name="T47" fmla="*/ 2147483646 h 8270"/>
                <a:gd name="T48" fmla="*/ 2147483646 w 6401"/>
                <a:gd name="T49" fmla="*/ 2147483646 h 8270"/>
                <a:gd name="T50" fmla="*/ 2147483646 w 6401"/>
                <a:gd name="T51" fmla="*/ 0 h 82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401" h="8270" extrusionOk="0">
                  <a:moveTo>
                    <a:pt x="1000" y="0"/>
                  </a:moveTo>
                  <a:cubicBezTo>
                    <a:pt x="974" y="0"/>
                    <a:pt x="947" y="2"/>
                    <a:pt x="920" y="4"/>
                  </a:cubicBezTo>
                  <a:cubicBezTo>
                    <a:pt x="58" y="82"/>
                    <a:pt x="1" y="1457"/>
                    <a:pt x="789" y="1457"/>
                  </a:cubicBezTo>
                  <a:cubicBezTo>
                    <a:pt x="851" y="1457"/>
                    <a:pt x="918" y="1448"/>
                    <a:pt x="990" y="1430"/>
                  </a:cubicBezTo>
                  <a:cubicBezTo>
                    <a:pt x="1031" y="1420"/>
                    <a:pt x="1024" y="1319"/>
                    <a:pt x="981" y="1319"/>
                  </a:cubicBezTo>
                  <a:cubicBezTo>
                    <a:pt x="976" y="1319"/>
                    <a:pt x="971" y="1319"/>
                    <a:pt x="966" y="1319"/>
                  </a:cubicBezTo>
                  <a:cubicBezTo>
                    <a:pt x="97" y="1319"/>
                    <a:pt x="395" y="232"/>
                    <a:pt x="1059" y="232"/>
                  </a:cubicBezTo>
                  <a:cubicBezTo>
                    <a:pt x="1131" y="232"/>
                    <a:pt x="1208" y="245"/>
                    <a:pt x="1288" y="274"/>
                  </a:cubicBezTo>
                  <a:cubicBezTo>
                    <a:pt x="1687" y="420"/>
                    <a:pt x="1869" y="913"/>
                    <a:pt x="1954" y="1288"/>
                  </a:cubicBezTo>
                  <a:cubicBezTo>
                    <a:pt x="1998" y="1491"/>
                    <a:pt x="2021" y="1701"/>
                    <a:pt x="2011" y="1907"/>
                  </a:cubicBezTo>
                  <a:cubicBezTo>
                    <a:pt x="2011" y="1991"/>
                    <a:pt x="1994" y="2072"/>
                    <a:pt x="1987" y="2157"/>
                  </a:cubicBezTo>
                  <a:cubicBezTo>
                    <a:pt x="1842" y="2316"/>
                    <a:pt x="1792" y="2542"/>
                    <a:pt x="1910" y="2796"/>
                  </a:cubicBezTo>
                  <a:cubicBezTo>
                    <a:pt x="2129" y="3272"/>
                    <a:pt x="2545" y="3482"/>
                    <a:pt x="2934" y="3809"/>
                  </a:cubicBezTo>
                  <a:cubicBezTo>
                    <a:pt x="3309" y="4123"/>
                    <a:pt x="3643" y="4479"/>
                    <a:pt x="3958" y="4853"/>
                  </a:cubicBezTo>
                  <a:cubicBezTo>
                    <a:pt x="4749" y="5800"/>
                    <a:pt x="5762" y="7063"/>
                    <a:pt x="6131" y="8236"/>
                  </a:cubicBezTo>
                  <a:cubicBezTo>
                    <a:pt x="6138" y="8260"/>
                    <a:pt x="6149" y="8269"/>
                    <a:pt x="6160" y="8269"/>
                  </a:cubicBezTo>
                  <a:cubicBezTo>
                    <a:pt x="6192" y="8269"/>
                    <a:pt x="6229" y="8194"/>
                    <a:pt x="6229" y="8161"/>
                  </a:cubicBezTo>
                  <a:cubicBezTo>
                    <a:pt x="6188" y="7350"/>
                    <a:pt x="6401" y="6668"/>
                    <a:pt x="6201" y="5854"/>
                  </a:cubicBezTo>
                  <a:cubicBezTo>
                    <a:pt x="6201" y="5847"/>
                    <a:pt x="6198" y="5840"/>
                    <a:pt x="6198" y="5834"/>
                  </a:cubicBezTo>
                  <a:cubicBezTo>
                    <a:pt x="6032" y="5171"/>
                    <a:pt x="5715" y="4532"/>
                    <a:pt x="5320" y="3978"/>
                  </a:cubicBezTo>
                  <a:cubicBezTo>
                    <a:pt x="5042" y="3590"/>
                    <a:pt x="4671" y="3123"/>
                    <a:pt x="4245" y="2735"/>
                  </a:cubicBezTo>
                  <a:cubicBezTo>
                    <a:pt x="3751" y="2286"/>
                    <a:pt x="3183" y="1934"/>
                    <a:pt x="2595" y="1917"/>
                  </a:cubicBezTo>
                  <a:cubicBezTo>
                    <a:pt x="2587" y="1916"/>
                    <a:pt x="2579" y="1916"/>
                    <a:pt x="2571" y="1916"/>
                  </a:cubicBezTo>
                  <a:cubicBezTo>
                    <a:pt x="2462" y="1916"/>
                    <a:pt x="2359" y="1936"/>
                    <a:pt x="2264" y="1971"/>
                  </a:cubicBezTo>
                  <a:cubicBezTo>
                    <a:pt x="2268" y="1582"/>
                    <a:pt x="2116" y="1089"/>
                    <a:pt x="2032" y="879"/>
                  </a:cubicBezTo>
                  <a:cubicBezTo>
                    <a:pt x="1854" y="443"/>
                    <a:pt x="1504" y="0"/>
                    <a:pt x="100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14" name="Google Shape;649;p16">
            <a:extLst>
              <a:ext uri="{FF2B5EF4-FFF2-40B4-BE49-F238E27FC236}">
                <a16:creationId xmlns:a16="http://schemas.microsoft.com/office/drawing/2014/main" id="{E938C249-0551-4F0B-AC69-5E00506CD703}"/>
              </a:ext>
            </a:extLst>
          </p:cNvPr>
          <p:cNvGrpSpPr>
            <a:grpSpLocks/>
          </p:cNvGrpSpPr>
          <p:nvPr/>
        </p:nvGrpSpPr>
        <p:grpSpPr bwMode="auto">
          <a:xfrm rot="1036574" flipH="1">
            <a:off x="10189633" y="504826"/>
            <a:ext cx="1619251" cy="981075"/>
            <a:chOff x="478326" y="2825649"/>
            <a:chExt cx="1012293" cy="613511"/>
          </a:xfrm>
        </p:grpSpPr>
        <p:sp>
          <p:nvSpPr>
            <p:cNvPr id="15" name="Google Shape;650;p16">
              <a:extLst>
                <a:ext uri="{FF2B5EF4-FFF2-40B4-BE49-F238E27FC236}">
                  <a16:creationId xmlns:a16="http://schemas.microsoft.com/office/drawing/2014/main" id="{A8C4FDC2-0A23-435C-B9F7-2F5882B228D0}"/>
                </a:ext>
              </a:extLst>
            </p:cNvPr>
            <p:cNvSpPr>
              <a:spLocks/>
            </p:cNvSpPr>
            <p:nvPr/>
          </p:nvSpPr>
          <p:spPr bwMode="auto">
            <a:xfrm>
              <a:off x="564423" y="2973101"/>
              <a:ext cx="778453" cy="442090"/>
            </a:xfrm>
            <a:custGeom>
              <a:avLst/>
              <a:gdLst>
                <a:gd name="T0" fmla="*/ 2147483646 w 19195"/>
                <a:gd name="T1" fmla="*/ 2147483646 h 10901"/>
                <a:gd name="T2" fmla="*/ 0 w 19195"/>
                <a:gd name="T3" fmla="*/ 2147483646 h 10901"/>
                <a:gd name="T4" fmla="*/ 2147483646 w 19195"/>
                <a:gd name="T5" fmla="*/ 2147483646 h 10901"/>
                <a:gd name="T6" fmla="*/ 2147483646 w 19195"/>
                <a:gd name="T7" fmla="*/ 2147483646 h 10901"/>
                <a:gd name="T8" fmla="*/ 2147483646 w 19195"/>
                <a:gd name="T9" fmla="*/ 2147483646 h 10901"/>
                <a:gd name="T10" fmla="*/ 2147483646 w 19195"/>
                <a:gd name="T11" fmla="*/ 2147483646 h 10901"/>
                <a:gd name="T12" fmla="*/ 2147483646 w 19195"/>
                <a:gd name="T13" fmla="*/ 2147483646 h 10901"/>
                <a:gd name="T14" fmla="*/ 2147483646 w 19195"/>
                <a:gd name="T15" fmla="*/ 2147483646 h 10901"/>
                <a:gd name="T16" fmla="*/ 2147483646 w 19195"/>
                <a:gd name="T17" fmla="*/ 2147483646 h 10901"/>
                <a:gd name="T18" fmla="*/ 2147483646 w 19195"/>
                <a:gd name="T19" fmla="*/ 2147483646 h 10901"/>
                <a:gd name="T20" fmla="*/ 2147483646 w 19195"/>
                <a:gd name="T21" fmla="*/ 2147483646 h 10901"/>
                <a:gd name="T22" fmla="*/ 2147483646 w 19195"/>
                <a:gd name="T23" fmla="*/ 2147483646 h 10901"/>
                <a:gd name="T24" fmla="*/ 2147483646 w 19195"/>
                <a:gd name="T25" fmla="*/ 2147483646 h 10901"/>
                <a:gd name="T26" fmla="*/ 2147483646 w 19195"/>
                <a:gd name="T27" fmla="*/ 2147483646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6" name="Google Shape;651;p16">
              <a:extLst>
                <a:ext uri="{FF2B5EF4-FFF2-40B4-BE49-F238E27FC236}">
                  <a16:creationId xmlns:a16="http://schemas.microsoft.com/office/drawing/2014/main" id="{5AFEE7A1-676A-4594-9C06-97C7E51DFB90}"/>
                </a:ext>
              </a:extLst>
            </p:cNvPr>
            <p:cNvSpPr/>
            <p:nvPr/>
          </p:nvSpPr>
          <p:spPr>
            <a:xfrm>
              <a:off x="485485" y="2823638"/>
              <a:ext cx="1012292" cy="589685"/>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7" name="Google Shape;652;p16">
              <a:extLst>
                <a:ext uri="{FF2B5EF4-FFF2-40B4-BE49-F238E27FC236}">
                  <a16:creationId xmlns:a16="http://schemas.microsoft.com/office/drawing/2014/main" id="{5E61E1A1-0FC5-40D2-8326-CC4D41254635}"/>
                </a:ext>
              </a:extLst>
            </p:cNvPr>
            <p:cNvSpPr>
              <a:spLocks/>
            </p:cNvSpPr>
            <p:nvPr/>
          </p:nvSpPr>
          <p:spPr bwMode="auto">
            <a:xfrm>
              <a:off x="679232" y="3102020"/>
              <a:ext cx="581396" cy="301932"/>
            </a:xfrm>
            <a:custGeom>
              <a:avLst/>
              <a:gdLst>
                <a:gd name="T0" fmla="*/ 2147483646 w 14336"/>
                <a:gd name="T1" fmla="*/ 2147483646 h 7445"/>
                <a:gd name="T2" fmla="*/ 2147483646 w 14336"/>
                <a:gd name="T3" fmla="*/ 2147483646 h 7445"/>
                <a:gd name="T4" fmla="*/ 2147483646 w 14336"/>
                <a:gd name="T5" fmla="*/ 2147483646 h 7445"/>
                <a:gd name="T6" fmla="*/ 2147483646 w 14336"/>
                <a:gd name="T7" fmla="*/ 2147483646 h 7445"/>
                <a:gd name="T8" fmla="*/ 2147483646 w 14336"/>
                <a:gd name="T9" fmla="*/ 2147483646 h 7445"/>
                <a:gd name="T10" fmla="*/ 2147483646 w 14336"/>
                <a:gd name="T11" fmla="*/ 2147483646 h 7445"/>
                <a:gd name="T12" fmla="*/ 2147483646 w 14336"/>
                <a:gd name="T13" fmla="*/ 2147483646 h 7445"/>
                <a:gd name="T14" fmla="*/ 2147483646 w 14336"/>
                <a:gd name="T15" fmla="*/ 2147483646 h 7445"/>
                <a:gd name="T16" fmla="*/ 2147483646 w 14336"/>
                <a:gd name="T17" fmla="*/ 2147483646 h 7445"/>
                <a:gd name="T18" fmla="*/ 2147483646 w 14336"/>
                <a:gd name="T19" fmla="*/ 2147483646 h 7445"/>
                <a:gd name="T20" fmla="*/ 2147483646 w 14336"/>
                <a:gd name="T21" fmla="*/ 2147483646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8" name="Google Shape;653;p16">
              <a:extLst>
                <a:ext uri="{FF2B5EF4-FFF2-40B4-BE49-F238E27FC236}">
                  <a16:creationId xmlns:a16="http://schemas.microsoft.com/office/drawing/2014/main" id="{16A9AEBF-2A4E-4348-8B98-501D342C3A6E}"/>
                </a:ext>
              </a:extLst>
            </p:cNvPr>
            <p:cNvSpPr>
              <a:spLocks/>
            </p:cNvSpPr>
            <p:nvPr/>
          </p:nvSpPr>
          <p:spPr bwMode="auto">
            <a:xfrm>
              <a:off x="663416" y="3082230"/>
              <a:ext cx="636957" cy="337093"/>
            </a:xfrm>
            <a:custGeom>
              <a:avLst/>
              <a:gdLst>
                <a:gd name="T0" fmla="*/ 2147483646 w 15706"/>
                <a:gd name="T1" fmla="*/ 2147483646 h 8312"/>
                <a:gd name="T2" fmla="*/ 2147483646 w 15706"/>
                <a:gd name="T3" fmla="*/ 2147483646 h 8312"/>
                <a:gd name="T4" fmla="*/ 2147483646 w 15706"/>
                <a:gd name="T5" fmla="*/ 2147483646 h 8312"/>
                <a:gd name="T6" fmla="*/ 2147483646 w 15706"/>
                <a:gd name="T7" fmla="*/ 2147483646 h 8312"/>
                <a:gd name="T8" fmla="*/ 2147483646 w 15706"/>
                <a:gd name="T9" fmla="*/ 2147483646 h 8312"/>
                <a:gd name="T10" fmla="*/ 2147483646 w 15706"/>
                <a:gd name="T11" fmla="*/ 2147483646 h 8312"/>
                <a:gd name="T12" fmla="*/ 2147483646 w 15706"/>
                <a:gd name="T13" fmla="*/ 2147483646 h 8312"/>
                <a:gd name="T14" fmla="*/ 2147483646 w 15706"/>
                <a:gd name="T15" fmla="*/ 2147483646 h 8312"/>
                <a:gd name="T16" fmla="*/ 2147483646 w 15706"/>
                <a:gd name="T17" fmla="*/ 2147483646 h 8312"/>
                <a:gd name="T18" fmla="*/ 2147483646 w 15706"/>
                <a:gd name="T19" fmla="*/ 2147483646 h 8312"/>
                <a:gd name="T20" fmla="*/ 2147483646 w 15706"/>
                <a:gd name="T21" fmla="*/ 2147483646 h 8312"/>
                <a:gd name="T22" fmla="*/ 2147483646 w 15706"/>
                <a:gd name="T23" fmla="*/ 2147483646 h 8312"/>
                <a:gd name="T24" fmla="*/ 2147483646 w 15706"/>
                <a:gd name="T25" fmla="*/ 2147483646 h 8312"/>
                <a:gd name="T26" fmla="*/ 2147483646 w 15706"/>
                <a:gd name="T27" fmla="*/ 2147483646 h 8312"/>
                <a:gd name="T28" fmla="*/ 2147483646 w 15706"/>
                <a:gd name="T29" fmla="*/ 2147483646 h 8312"/>
                <a:gd name="T30" fmla="*/ 2147483646 w 15706"/>
                <a:gd name="T31" fmla="*/ 2147483646 h 8312"/>
                <a:gd name="T32" fmla="*/ 2147483646 w 15706"/>
                <a:gd name="T33" fmla="*/ 2147483646 h 8312"/>
                <a:gd name="T34" fmla="*/ 2147483646 w 15706"/>
                <a:gd name="T35" fmla="*/ 2147483646 h 8312"/>
                <a:gd name="T36" fmla="*/ 2147483646 w 15706"/>
                <a:gd name="T37" fmla="*/ 2147483646 h 8312"/>
                <a:gd name="T38" fmla="*/ 2147483646 w 15706"/>
                <a:gd name="T39" fmla="*/ 2147483646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9" name="Google Shape;654;p16">
              <a:extLst>
                <a:ext uri="{FF2B5EF4-FFF2-40B4-BE49-F238E27FC236}">
                  <a16:creationId xmlns:a16="http://schemas.microsoft.com/office/drawing/2014/main" id="{A603A4A8-1151-4066-B20C-5E36B0032B1E}"/>
                </a:ext>
              </a:extLst>
            </p:cNvPr>
            <p:cNvSpPr>
              <a:spLocks/>
            </p:cNvSpPr>
            <p:nvPr/>
          </p:nvSpPr>
          <p:spPr bwMode="auto">
            <a:xfrm>
              <a:off x="547390" y="2947350"/>
              <a:ext cx="830810" cy="491810"/>
            </a:xfrm>
            <a:custGeom>
              <a:avLst/>
              <a:gdLst>
                <a:gd name="T0" fmla="*/ 2147483646 w 20486"/>
                <a:gd name="T1" fmla="*/ 0 h 12127"/>
                <a:gd name="T2" fmla="*/ 2147483646 w 20486"/>
                <a:gd name="T3" fmla="*/ 2147483646 h 12127"/>
                <a:gd name="T4" fmla="*/ 2147483646 w 20486"/>
                <a:gd name="T5" fmla="*/ 2147483646 h 12127"/>
                <a:gd name="T6" fmla="*/ 2147483646 w 20486"/>
                <a:gd name="T7" fmla="*/ 2147483646 h 12127"/>
                <a:gd name="T8" fmla="*/ 2147483646 w 20486"/>
                <a:gd name="T9" fmla="*/ 2147483646 h 12127"/>
                <a:gd name="T10" fmla="*/ 2147483646 w 20486"/>
                <a:gd name="T11" fmla="*/ 2147483646 h 12127"/>
                <a:gd name="T12" fmla="*/ 2147483646 w 20486"/>
                <a:gd name="T13" fmla="*/ 2147483646 h 12127"/>
                <a:gd name="T14" fmla="*/ 2147483646 w 20486"/>
                <a:gd name="T15" fmla="*/ 2147483646 h 12127"/>
                <a:gd name="T16" fmla="*/ 2147483646 w 20486"/>
                <a:gd name="T17" fmla="*/ 2147483646 h 12127"/>
                <a:gd name="T18" fmla="*/ 2147483646 w 20486"/>
                <a:gd name="T19" fmla="*/ 2147483646 h 12127"/>
                <a:gd name="T20" fmla="*/ 2147483646 w 20486"/>
                <a:gd name="T21" fmla="*/ 2147483646 h 12127"/>
                <a:gd name="T22" fmla="*/ 2147483646 w 20486"/>
                <a:gd name="T23" fmla="*/ 2147483646 h 12127"/>
                <a:gd name="T24" fmla="*/ 2147483646 w 20486"/>
                <a:gd name="T25" fmla="*/ 2147483646 h 12127"/>
                <a:gd name="T26" fmla="*/ 2147483646 w 20486"/>
                <a:gd name="T27" fmla="*/ 2147483646 h 12127"/>
                <a:gd name="T28" fmla="*/ 2147483646 w 20486"/>
                <a:gd name="T29" fmla="*/ 2147483646 h 12127"/>
                <a:gd name="T30" fmla="*/ 2147483646 w 20486"/>
                <a:gd name="T31" fmla="*/ 2147483646 h 12127"/>
                <a:gd name="T32" fmla="*/ 2147483646 w 20486"/>
                <a:gd name="T33" fmla="*/ 2147483646 h 12127"/>
                <a:gd name="T34" fmla="*/ 2147483646 w 20486"/>
                <a:gd name="T35" fmla="*/ 2147483646 h 12127"/>
                <a:gd name="T36" fmla="*/ 2147483646 w 20486"/>
                <a:gd name="T37" fmla="*/ 2147483646 h 12127"/>
                <a:gd name="T38" fmla="*/ 2147483646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20" name="Google Shape;655;p16">
            <a:extLst>
              <a:ext uri="{FF2B5EF4-FFF2-40B4-BE49-F238E27FC236}">
                <a16:creationId xmlns:a16="http://schemas.microsoft.com/office/drawing/2014/main" id="{F84A774B-4487-4BC3-B7CF-66727BB3B53E}"/>
              </a:ext>
            </a:extLst>
          </p:cNvPr>
          <p:cNvGrpSpPr>
            <a:grpSpLocks/>
          </p:cNvGrpSpPr>
          <p:nvPr/>
        </p:nvGrpSpPr>
        <p:grpSpPr bwMode="auto">
          <a:xfrm rot="21135062">
            <a:off x="1257300" y="673100"/>
            <a:ext cx="1653117" cy="1676400"/>
            <a:chOff x="918850" y="1629150"/>
            <a:chExt cx="442250" cy="453124"/>
          </a:xfrm>
        </p:grpSpPr>
        <p:sp>
          <p:nvSpPr>
            <p:cNvPr id="21" name="Google Shape;656;p16">
              <a:extLst>
                <a:ext uri="{FF2B5EF4-FFF2-40B4-BE49-F238E27FC236}">
                  <a16:creationId xmlns:a16="http://schemas.microsoft.com/office/drawing/2014/main" id="{C1C2C26C-B3C1-4455-9E08-4B69D2CF2402}"/>
                </a:ext>
              </a:extLst>
            </p:cNvPr>
            <p:cNvSpPr/>
            <p:nvPr/>
          </p:nvSpPr>
          <p:spPr>
            <a:xfrm>
              <a:off x="1013707" y="1738111"/>
              <a:ext cx="267841" cy="245442"/>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2" name="Google Shape;657;p16">
              <a:extLst>
                <a:ext uri="{FF2B5EF4-FFF2-40B4-BE49-F238E27FC236}">
                  <a16:creationId xmlns:a16="http://schemas.microsoft.com/office/drawing/2014/main" id="{F7737438-619B-4A33-8138-BF4C58FDF49A}"/>
                </a:ext>
              </a:extLst>
            </p:cNvPr>
            <p:cNvSpPr>
              <a:spLocks/>
            </p:cNvSpPr>
            <p:nvPr/>
          </p:nvSpPr>
          <p:spPr bwMode="auto">
            <a:xfrm>
              <a:off x="1016680" y="1729347"/>
              <a:ext cx="282406" cy="275153"/>
            </a:xfrm>
            <a:custGeom>
              <a:avLst/>
              <a:gdLst>
                <a:gd name="T0" fmla="*/ 2147483646 w 8839"/>
                <a:gd name="T1" fmla="*/ 2147483646 h 8612"/>
                <a:gd name="T2" fmla="*/ 2147483646 w 8839"/>
                <a:gd name="T3" fmla="*/ 2147483646 h 8612"/>
                <a:gd name="T4" fmla="*/ 2147483646 w 8839"/>
                <a:gd name="T5" fmla="*/ 2147483646 h 8612"/>
                <a:gd name="T6" fmla="*/ 2147483646 w 8839"/>
                <a:gd name="T7" fmla="*/ 2147483646 h 8612"/>
                <a:gd name="T8" fmla="*/ 2147483646 w 8839"/>
                <a:gd name="T9" fmla="*/ 2147483646 h 8612"/>
                <a:gd name="T10" fmla="*/ 2147483646 w 8839"/>
                <a:gd name="T11" fmla="*/ 2147483646 h 8612"/>
                <a:gd name="T12" fmla="*/ 2147483646 w 8839"/>
                <a:gd name="T13" fmla="*/ 2147483646 h 8612"/>
                <a:gd name="T14" fmla="*/ 2147483646 w 8839"/>
                <a:gd name="T15" fmla="*/ 2147483646 h 8612"/>
                <a:gd name="T16" fmla="*/ 2147483646 w 8839"/>
                <a:gd name="T17" fmla="*/ 2147483646 h 8612"/>
                <a:gd name="T18" fmla="*/ 2147483646 w 8839"/>
                <a:gd name="T19" fmla="*/ 2147483646 h 8612"/>
                <a:gd name="T20" fmla="*/ 2147483646 w 8839"/>
                <a:gd name="T21" fmla="*/ 2147483646 h 8612"/>
                <a:gd name="T22" fmla="*/ 2147483646 w 8839"/>
                <a:gd name="T23" fmla="*/ 2147483646 h 8612"/>
                <a:gd name="T24" fmla="*/ 2147483646 w 8839"/>
                <a:gd name="T25" fmla="*/ 2147483646 h 8612"/>
                <a:gd name="T26" fmla="*/ 2147483646 w 8839"/>
                <a:gd name="T27" fmla="*/ 2147483646 h 8612"/>
                <a:gd name="T28" fmla="*/ 2147483646 w 8839"/>
                <a:gd name="T29" fmla="*/ 2147483646 h 8612"/>
                <a:gd name="T30" fmla="*/ 2147483646 w 8839"/>
                <a:gd name="T31" fmla="*/ 2147483646 h 8612"/>
                <a:gd name="T32" fmla="*/ 2147483646 w 8839"/>
                <a:gd name="T33" fmla="*/ 2147483646 h 8612"/>
                <a:gd name="T34" fmla="*/ 2147483646 w 8839"/>
                <a:gd name="T35" fmla="*/ 2147483646 h 8612"/>
                <a:gd name="T36" fmla="*/ 2147483646 w 8839"/>
                <a:gd name="T37" fmla="*/ 2147483646 h 8612"/>
                <a:gd name="T38" fmla="*/ 2147483646 w 8839"/>
                <a:gd name="T39" fmla="*/ 2147483646 h 8612"/>
                <a:gd name="T40" fmla="*/ 2147483646 w 8839"/>
                <a:gd name="T41" fmla="*/ 2147483646 h 8612"/>
                <a:gd name="T42" fmla="*/ 2147483646 w 8839"/>
                <a:gd name="T43" fmla="*/ 2147483646 h 8612"/>
                <a:gd name="T44" fmla="*/ 2147483646 w 8839"/>
                <a:gd name="T45" fmla="*/ 2147483646 h 8612"/>
                <a:gd name="T46" fmla="*/ 2147483646 w 8839"/>
                <a:gd name="T47" fmla="*/ 2147483646 h 8612"/>
                <a:gd name="T48" fmla="*/ 2147483646 w 8839"/>
                <a:gd name="T49" fmla="*/ 2147483646 h 8612"/>
                <a:gd name="T50" fmla="*/ 2147483646 w 8839"/>
                <a:gd name="T51" fmla="*/ 2147483646 h 8612"/>
                <a:gd name="T52" fmla="*/ 2147483646 w 8839"/>
                <a:gd name="T53" fmla="*/ 2147483646 h 8612"/>
                <a:gd name="T54" fmla="*/ 2147483646 w 8839"/>
                <a:gd name="T55" fmla="*/ 2147483646 h 8612"/>
                <a:gd name="T56" fmla="*/ 2147483646 w 8839"/>
                <a:gd name="T57" fmla="*/ 2147483646 h 8612"/>
                <a:gd name="T58" fmla="*/ 2147483646 w 8839"/>
                <a:gd name="T59" fmla="*/ 2147483646 h 8612"/>
                <a:gd name="T60" fmla="*/ 2147483646 w 8839"/>
                <a:gd name="T61" fmla="*/ 2147483646 h 8612"/>
                <a:gd name="T62" fmla="*/ 2147483646 w 8839"/>
                <a:gd name="T63" fmla="*/ 2147483646 h 8612"/>
                <a:gd name="T64" fmla="*/ 2147483646 w 8839"/>
                <a:gd name="T65" fmla="*/ 2147483646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3" name="Google Shape;658;p16">
              <a:extLst>
                <a:ext uri="{FF2B5EF4-FFF2-40B4-BE49-F238E27FC236}">
                  <a16:creationId xmlns:a16="http://schemas.microsoft.com/office/drawing/2014/main" id="{8CA01C59-F238-413A-84D1-3BED4E73A1F9}"/>
                </a:ext>
              </a:extLst>
            </p:cNvPr>
            <p:cNvSpPr>
              <a:spLocks/>
            </p:cNvSpPr>
            <p:nvPr/>
          </p:nvSpPr>
          <p:spPr bwMode="auto">
            <a:xfrm>
              <a:off x="1150678" y="1629150"/>
              <a:ext cx="11694" cy="53037"/>
            </a:xfrm>
            <a:custGeom>
              <a:avLst/>
              <a:gdLst>
                <a:gd name="T0" fmla="*/ 2147483646 w 366"/>
                <a:gd name="T1" fmla="*/ 0 h 1660"/>
                <a:gd name="T2" fmla="*/ 2147483646 w 366"/>
                <a:gd name="T3" fmla="*/ 2147483646 h 1660"/>
                <a:gd name="T4" fmla="*/ 2147483646 w 366"/>
                <a:gd name="T5" fmla="*/ 2147483646 h 1660"/>
                <a:gd name="T6" fmla="*/ 2147483646 w 366"/>
                <a:gd name="T7" fmla="*/ 2147483646 h 1660"/>
                <a:gd name="T8" fmla="*/ 2147483646 w 366"/>
                <a:gd name="T9" fmla="*/ 2147483646 h 1660"/>
                <a:gd name="T10" fmla="*/ 2147483646 w 366"/>
                <a:gd name="T11" fmla="*/ 2147483646 h 1660"/>
                <a:gd name="T12" fmla="*/ 2147483646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4" name="Google Shape;659;p16">
              <a:extLst>
                <a:ext uri="{FF2B5EF4-FFF2-40B4-BE49-F238E27FC236}">
                  <a16:creationId xmlns:a16="http://schemas.microsoft.com/office/drawing/2014/main" id="{53C5143D-324A-4EA7-ABF8-33C3EB0D94FD}"/>
                </a:ext>
              </a:extLst>
            </p:cNvPr>
            <p:cNvSpPr>
              <a:spLocks/>
            </p:cNvSpPr>
            <p:nvPr/>
          </p:nvSpPr>
          <p:spPr bwMode="auto">
            <a:xfrm>
              <a:off x="1248317" y="1682188"/>
              <a:ext cx="31151" cy="46296"/>
            </a:xfrm>
            <a:custGeom>
              <a:avLst/>
              <a:gdLst>
                <a:gd name="T0" fmla="*/ 2147483646 w 975"/>
                <a:gd name="T1" fmla="*/ 0 h 1449"/>
                <a:gd name="T2" fmla="*/ 2147483646 w 975"/>
                <a:gd name="T3" fmla="*/ 2147483646 h 1449"/>
                <a:gd name="T4" fmla="*/ 2147483646 w 975"/>
                <a:gd name="T5" fmla="*/ 2147483646 h 1449"/>
                <a:gd name="T6" fmla="*/ 2147483646 w 975"/>
                <a:gd name="T7" fmla="*/ 2147483646 h 1449"/>
                <a:gd name="T8" fmla="*/ 2147483646 w 975"/>
                <a:gd name="T9" fmla="*/ 2147483646 h 1449"/>
                <a:gd name="T10" fmla="*/ 2147483646 w 975"/>
                <a:gd name="T11" fmla="*/ 2147483646 h 1449"/>
                <a:gd name="T12" fmla="*/ 2147483646 w 975"/>
                <a:gd name="T13" fmla="*/ 2147483646 h 1449"/>
                <a:gd name="T14" fmla="*/ 2147483646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660;p16">
              <a:extLst>
                <a:ext uri="{FF2B5EF4-FFF2-40B4-BE49-F238E27FC236}">
                  <a16:creationId xmlns:a16="http://schemas.microsoft.com/office/drawing/2014/main" id="{D39FD629-66B3-4C32-AEE0-0D3E12F2B30D}"/>
                </a:ext>
              </a:extLst>
            </p:cNvPr>
            <p:cNvSpPr>
              <a:spLocks/>
            </p:cNvSpPr>
            <p:nvPr/>
          </p:nvSpPr>
          <p:spPr bwMode="auto">
            <a:xfrm>
              <a:off x="1308638" y="1782322"/>
              <a:ext cx="52462" cy="28084"/>
            </a:xfrm>
            <a:custGeom>
              <a:avLst/>
              <a:gdLst>
                <a:gd name="T0" fmla="*/ 2147483646 w 1642"/>
                <a:gd name="T1" fmla="*/ 0 h 879"/>
                <a:gd name="T2" fmla="*/ 2147483646 w 1642"/>
                <a:gd name="T3" fmla="*/ 2147483646 h 879"/>
                <a:gd name="T4" fmla="*/ 2147483646 w 1642"/>
                <a:gd name="T5" fmla="*/ 2147483646 h 879"/>
                <a:gd name="T6" fmla="*/ 0 w 1642"/>
                <a:gd name="T7" fmla="*/ 2147483646 h 879"/>
                <a:gd name="T8" fmla="*/ 2147483646 w 1642"/>
                <a:gd name="T9" fmla="*/ 2147483646 h 879"/>
                <a:gd name="T10" fmla="*/ 2147483646 w 1642"/>
                <a:gd name="T11" fmla="*/ 2147483646 h 879"/>
                <a:gd name="T12" fmla="*/ 2147483646 w 1642"/>
                <a:gd name="T13" fmla="*/ 2147483646 h 879"/>
                <a:gd name="T14" fmla="*/ 2147483646 w 1642"/>
                <a:gd name="T15" fmla="*/ 2147483646 h 879"/>
                <a:gd name="T16" fmla="*/ 2147483646 w 1642"/>
                <a:gd name="T17" fmla="*/ 2147483646 h 879"/>
                <a:gd name="T18" fmla="*/ 2147483646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6" name="Google Shape;661;p16">
              <a:extLst>
                <a:ext uri="{FF2B5EF4-FFF2-40B4-BE49-F238E27FC236}">
                  <a16:creationId xmlns:a16="http://schemas.microsoft.com/office/drawing/2014/main" id="{B54BFD01-B55D-4EEE-92B3-735FB2FB1422}"/>
                </a:ext>
              </a:extLst>
            </p:cNvPr>
            <p:cNvSpPr>
              <a:spLocks/>
            </p:cNvSpPr>
            <p:nvPr/>
          </p:nvSpPr>
          <p:spPr bwMode="auto">
            <a:xfrm>
              <a:off x="1297711" y="1901817"/>
              <a:ext cx="51056" cy="23004"/>
            </a:xfrm>
            <a:custGeom>
              <a:avLst/>
              <a:gdLst>
                <a:gd name="T0" fmla="*/ 2147483646 w 1598"/>
                <a:gd name="T1" fmla="*/ 2147483646 h 720"/>
                <a:gd name="T2" fmla="*/ 2147483646 w 1598"/>
                <a:gd name="T3" fmla="*/ 2147483646 h 720"/>
                <a:gd name="T4" fmla="*/ 2147483646 w 1598"/>
                <a:gd name="T5" fmla="*/ 2147483646 h 720"/>
                <a:gd name="T6" fmla="*/ 2147483646 w 1598"/>
                <a:gd name="T7" fmla="*/ 2147483646 h 720"/>
                <a:gd name="T8" fmla="*/ 2147483646 w 1598"/>
                <a:gd name="T9" fmla="*/ 2147483646 h 720"/>
                <a:gd name="T10" fmla="*/ 2147483646 w 1598"/>
                <a:gd name="T11" fmla="*/ 2147483646 h 720"/>
                <a:gd name="T12" fmla="*/ 2147483646 w 1598"/>
                <a:gd name="T13" fmla="*/ 2147483646 h 720"/>
                <a:gd name="T14" fmla="*/ 2147483646 w 1598"/>
                <a:gd name="T15" fmla="*/ 2147483646 h 720"/>
                <a:gd name="T16" fmla="*/ 2147483646 w 1598"/>
                <a:gd name="T17" fmla="*/ 2147483646 h 720"/>
                <a:gd name="T18" fmla="*/ 2147483646 w 1598"/>
                <a:gd name="T19" fmla="*/ 2147483646 h 720"/>
                <a:gd name="T20" fmla="*/ 2147483646 w 1598"/>
                <a:gd name="T21" fmla="*/ 2147483646 h 720"/>
                <a:gd name="T22" fmla="*/ 2147483646 w 1598"/>
                <a:gd name="T23" fmla="*/ 2147483646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662;p16">
              <a:extLst>
                <a:ext uri="{FF2B5EF4-FFF2-40B4-BE49-F238E27FC236}">
                  <a16:creationId xmlns:a16="http://schemas.microsoft.com/office/drawing/2014/main" id="{80A84816-0787-47C5-B152-254CDD782283}"/>
                </a:ext>
              </a:extLst>
            </p:cNvPr>
            <p:cNvSpPr>
              <a:spLocks/>
            </p:cNvSpPr>
            <p:nvPr/>
          </p:nvSpPr>
          <p:spPr bwMode="auto">
            <a:xfrm>
              <a:off x="1208444" y="2023454"/>
              <a:ext cx="40321" cy="45401"/>
            </a:xfrm>
            <a:custGeom>
              <a:avLst/>
              <a:gdLst>
                <a:gd name="T0" fmla="*/ 2147483646 w 1262"/>
                <a:gd name="T1" fmla="*/ 0 h 1421"/>
                <a:gd name="T2" fmla="*/ 2147483646 w 1262"/>
                <a:gd name="T3" fmla="*/ 2147483646 h 1421"/>
                <a:gd name="T4" fmla="*/ 2147483646 w 1262"/>
                <a:gd name="T5" fmla="*/ 2147483646 h 1421"/>
                <a:gd name="T6" fmla="*/ 2147483646 w 1262"/>
                <a:gd name="T7" fmla="*/ 2147483646 h 1421"/>
                <a:gd name="T8" fmla="*/ 2147483646 w 1262"/>
                <a:gd name="T9" fmla="*/ 2147483646 h 1421"/>
                <a:gd name="T10" fmla="*/ 2147483646 w 1262"/>
                <a:gd name="T11" fmla="*/ 2147483646 h 1421"/>
                <a:gd name="T12" fmla="*/ 2147483646 w 1262"/>
                <a:gd name="T13" fmla="*/ 2147483646 h 1421"/>
                <a:gd name="T14" fmla="*/ 2147483646 w 1262"/>
                <a:gd name="T15" fmla="*/ 2147483646 h 1421"/>
                <a:gd name="T16" fmla="*/ 2147483646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8" name="Google Shape;663;p16">
              <a:extLst>
                <a:ext uri="{FF2B5EF4-FFF2-40B4-BE49-F238E27FC236}">
                  <a16:creationId xmlns:a16="http://schemas.microsoft.com/office/drawing/2014/main" id="{50494DD6-D5A7-4F51-8921-8DC37F07C75F}"/>
                </a:ext>
              </a:extLst>
            </p:cNvPr>
            <p:cNvSpPr>
              <a:spLocks/>
            </p:cNvSpPr>
            <p:nvPr/>
          </p:nvSpPr>
          <p:spPr bwMode="auto">
            <a:xfrm>
              <a:off x="1102721" y="2034636"/>
              <a:ext cx="14282" cy="47637"/>
            </a:xfrm>
            <a:custGeom>
              <a:avLst/>
              <a:gdLst>
                <a:gd name="T0" fmla="*/ 2147483646 w 447"/>
                <a:gd name="T1" fmla="*/ 2147483646 h 1491"/>
                <a:gd name="T2" fmla="*/ 2147483646 w 447"/>
                <a:gd name="T3" fmla="*/ 2147483646 h 1491"/>
                <a:gd name="T4" fmla="*/ 2147483646 w 447"/>
                <a:gd name="T5" fmla="*/ 2147483646 h 1491"/>
                <a:gd name="T6" fmla="*/ 2147483646 w 447"/>
                <a:gd name="T7" fmla="*/ 2147483646 h 1491"/>
                <a:gd name="T8" fmla="*/ 2147483646 w 447"/>
                <a:gd name="T9" fmla="*/ 2147483646 h 1491"/>
                <a:gd name="T10" fmla="*/ 2147483646 w 447"/>
                <a:gd name="T11" fmla="*/ 2147483646 h 1491"/>
                <a:gd name="T12" fmla="*/ 2147483646 w 447"/>
                <a:gd name="T13" fmla="*/ 2147483646 h 1491"/>
                <a:gd name="T14" fmla="*/ 2147483646 w 447"/>
                <a:gd name="T15" fmla="*/ 2147483646 h 1491"/>
                <a:gd name="T16" fmla="*/ 2147483646 w 447"/>
                <a:gd name="T17" fmla="*/ 2147483646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9" name="Google Shape;664;p16">
              <a:extLst>
                <a:ext uri="{FF2B5EF4-FFF2-40B4-BE49-F238E27FC236}">
                  <a16:creationId xmlns:a16="http://schemas.microsoft.com/office/drawing/2014/main" id="{0B80A733-648E-4709-907C-DBB49FD422BA}"/>
                </a:ext>
              </a:extLst>
            </p:cNvPr>
            <p:cNvSpPr>
              <a:spLocks/>
            </p:cNvSpPr>
            <p:nvPr/>
          </p:nvSpPr>
          <p:spPr bwMode="auto">
            <a:xfrm>
              <a:off x="950896" y="2001408"/>
              <a:ext cx="62271" cy="34059"/>
            </a:xfrm>
            <a:custGeom>
              <a:avLst/>
              <a:gdLst>
                <a:gd name="T0" fmla="*/ 2147483646 w 1949"/>
                <a:gd name="T1" fmla="*/ 2147483646 h 1066"/>
                <a:gd name="T2" fmla="*/ 2147483646 w 1949"/>
                <a:gd name="T3" fmla="*/ 2147483646 h 1066"/>
                <a:gd name="T4" fmla="*/ 2147483646 w 1949"/>
                <a:gd name="T5" fmla="*/ 2147483646 h 1066"/>
                <a:gd name="T6" fmla="*/ 2147483646 w 1949"/>
                <a:gd name="T7" fmla="*/ 2147483646 h 1066"/>
                <a:gd name="T8" fmla="*/ 2147483646 w 1949"/>
                <a:gd name="T9" fmla="*/ 2147483646 h 1066"/>
                <a:gd name="T10" fmla="*/ 2147483646 w 1949"/>
                <a:gd name="T11" fmla="*/ 2147483646 h 1066"/>
                <a:gd name="T12" fmla="*/ 2147483646 w 1949"/>
                <a:gd name="T13" fmla="*/ 2147483646 h 1066"/>
                <a:gd name="T14" fmla="*/ 2147483646 w 1949"/>
                <a:gd name="T15" fmla="*/ 2147483646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0" name="Google Shape;665;p16">
              <a:extLst>
                <a:ext uri="{FF2B5EF4-FFF2-40B4-BE49-F238E27FC236}">
                  <a16:creationId xmlns:a16="http://schemas.microsoft.com/office/drawing/2014/main" id="{4901A043-4632-4F92-8C4D-A74D80D3FD37}"/>
                </a:ext>
              </a:extLst>
            </p:cNvPr>
            <p:cNvSpPr>
              <a:spLocks/>
            </p:cNvSpPr>
            <p:nvPr/>
          </p:nvSpPr>
          <p:spPr bwMode="auto">
            <a:xfrm>
              <a:off x="923483" y="1883030"/>
              <a:ext cx="68724" cy="14026"/>
            </a:xfrm>
            <a:custGeom>
              <a:avLst/>
              <a:gdLst>
                <a:gd name="T0" fmla="*/ 2147483646 w 2151"/>
                <a:gd name="T1" fmla="*/ 2147483646 h 439"/>
                <a:gd name="T2" fmla="*/ 2147483646 w 2151"/>
                <a:gd name="T3" fmla="*/ 2147483646 h 439"/>
                <a:gd name="T4" fmla="*/ 2147483646 w 2151"/>
                <a:gd name="T5" fmla="*/ 2147483646 h 439"/>
                <a:gd name="T6" fmla="*/ 2147483646 w 2151"/>
                <a:gd name="T7" fmla="*/ 2147483646 h 439"/>
                <a:gd name="T8" fmla="*/ 2147483646 w 2151"/>
                <a:gd name="T9" fmla="*/ 2147483646 h 439"/>
                <a:gd name="T10" fmla="*/ 2147483646 w 2151"/>
                <a:gd name="T11" fmla="*/ 2147483646 h 439"/>
                <a:gd name="T12" fmla="*/ 2147483646 w 2151"/>
                <a:gd name="T13" fmla="*/ 2147483646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1" name="Google Shape;666;p16">
              <a:extLst>
                <a:ext uri="{FF2B5EF4-FFF2-40B4-BE49-F238E27FC236}">
                  <a16:creationId xmlns:a16="http://schemas.microsoft.com/office/drawing/2014/main" id="{0D48EAF4-5E44-4D73-9658-A0CF48E695EB}"/>
                </a:ext>
              </a:extLst>
            </p:cNvPr>
            <p:cNvSpPr>
              <a:spLocks/>
            </p:cNvSpPr>
            <p:nvPr/>
          </p:nvSpPr>
          <p:spPr bwMode="auto">
            <a:xfrm>
              <a:off x="918850" y="1768104"/>
              <a:ext cx="74507" cy="19170"/>
            </a:xfrm>
            <a:custGeom>
              <a:avLst/>
              <a:gdLst>
                <a:gd name="T0" fmla="*/ 2147483646 w 2332"/>
                <a:gd name="T1" fmla="*/ 2147483646 h 600"/>
                <a:gd name="T2" fmla="*/ 2147483646 w 2332"/>
                <a:gd name="T3" fmla="*/ 2147483646 h 600"/>
                <a:gd name="T4" fmla="*/ 2147483646 w 2332"/>
                <a:gd name="T5" fmla="*/ 2147483646 h 600"/>
                <a:gd name="T6" fmla="*/ 2147483646 w 2332"/>
                <a:gd name="T7" fmla="*/ 2147483646 h 600"/>
                <a:gd name="T8" fmla="*/ 2147483646 w 2332"/>
                <a:gd name="T9" fmla="*/ 2147483646 h 600"/>
                <a:gd name="T10" fmla="*/ 2147483646 w 2332"/>
                <a:gd name="T11" fmla="*/ 2147483646 h 600"/>
                <a:gd name="T12" fmla="*/ 2147483646 w 2332"/>
                <a:gd name="T13" fmla="*/ 2147483646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2" name="Google Shape;667;p16">
              <a:extLst>
                <a:ext uri="{FF2B5EF4-FFF2-40B4-BE49-F238E27FC236}">
                  <a16:creationId xmlns:a16="http://schemas.microsoft.com/office/drawing/2014/main" id="{F76828C2-85C8-4219-A74E-C1CC7D1C898E}"/>
                </a:ext>
              </a:extLst>
            </p:cNvPr>
            <p:cNvSpPr>
              <a:spLocks/>
            </p:cNvSpPr>
            <p:nvPr/>
          </p:nvSpPr>
          <p:spPr bwMode="auto">
            <a:xfrm>
              <a:off x="1011505" y="1660877"/>
              <a:ext cx="34921" cy="38691"/>
            </a:xfrm>
            <a:custGeom>
              <a:avLst/>
              <a:gdLst>
                <a:gd name="T0" fmla="*/ 2147483646 w 1093"/>
                <a:gd name="T1" fmla="*/ 2147483646 h 1211"/>
                <a:gd name="T2" fmla="*/ 2147483646 w 1093"/>
                <a:gd name="T3" fmla="*/ 2147483646 h 1211"/>
                <a:gd name="T4" fmla="*/ 2147483646 w 1093"/>
                <a:gd name="T5" fmla="*/ 2147483646 h 1211"/>
                <a:gd name="T6" fmla="*/ 2147483646 w 1093"/>
                <a:gd name="T7" fmla="*/ 2147483646 h 1211"/>
                <a:gd name="T8" fmla="*/ 2147483646 w 1093"/>
                <a:gd name="T9" fmla="*/ 2147483646 h 1211"/>
                <a:gd name="T10" fmla="*/ 2147483646 w 1093"/>
                <a:gd name="T11" fmla="*/ 2147483646 h 1211"/>
                <a:gd name="T12" fmla="*/ 2147483646 w 1093"/>
                <a:gd name="T13" fmla="*/ 2147483646 h 1211"/>
                <a:gd name="T14" fmla="*/ 2147483646 w 1093"/>
                <a:gd name="T15" fmla="*/ 2147483646 h 1211"/>
                <a:gd name="T16" fmla="*/ 2147483646 w 1093"/>
                <a:gd name="T17" fmla="*/ 2147483646 h 1211"/>
                <a:gd name="T18" fmla="*/ 2147483646 w 1093"/>
                <a:gd name="T19" fmla="*/ 2147483646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33" name="Google Shape;668;p16">
            <a:extLst>
              <a:ext uri="{FF2B5EF4-FFF2-40B4-BE49-F238E27FC236}">
                <a16:creationId xmlns:a16="http://schemas.microsoft.com/office/drawing/2014/main" id="{F0FCF325-1A7C-45AE-AA59-20EB36F8A704}"/>
              </a:ext>
            </a:extLst>
          </p:cNvPr>
          <p:cNvSpPr>
            <a:spLocks/>
          </p:cNvSpPr>
          <p:nvPr/>
        </p:nvSpPr>
        <p:spPr bwMode="auto">
          <a:xfrm>
            <a:off x="9630834" y="1543050"/>
            <a:ext cx="332317" cy="330200"/>
          </a:xfrm>
          <a:custGeom>
            <a:avLst/>
            <a:gdLst>
              <a:gd name="T0" fmla="*/ 2147483646 w 6430"/>
              <a:gd name="T1" fmla="*/ 2147483646 h 6358"/>
              <a:gd name="T2" fmla="*/ 2147483646 w 6430"/>
              <a:gd name="T3" fmla="*/ 2147483646 h 6358"/>
              <a:gd name="T4" fmla="*/ 2147483646 w 6430"/>
              <a:gd name="T5" fmla="*/ 2147483646 h 6358"/>
              <a:gd name="T6" fmla="*/ 2147483646 w 6430"/>
              <a:gd name="T7" fmla="*/ 2147483646 h 6358"/>
              <a:gd name="T8" fmla="*/ 2147483646 w 6430"/>
              <a:gd name="T9" fmla="*/ 2147483646 h 6358"/>
              <a:gd name="T10" fmla="*/ 2147483646 w 6430"/>
              <a:gd name="T11" fmla="*/ 2147483646 h 6358"/>
              <a:gd name="T12" fmla="*/ 2147483646 w 6430"/>
              <a:gd name="T13" fmla="*/ 2147483646 h 6358"/>
              <a:gd name="T14" fmla="*/ 2147483646 w 6430"/>
              <a:gd name="T15" fmla="*/ 2147483646 h 6358"/>
              <a:gd name="T16" fmla="*/ 2147483646 w 6430"/>
              <a:gd name="T17" fmla="*/ 2147483646 h 6358"/>
              <a:gd name="T18" fmla="*/ 2147483646 w 6430"/>
              <a:gd name="T19" fmla="*/ 2147483646 h 6358"/>
              <a:gd name="T20" fmla="*/ 2147483646 w 6430"/>
              <a:gd name="T21" fmla="*/ 2147483646 h 6358"/>
              <a:gd name="T22" fmla="*/ 2147483646 w 6430"/>
              <a:gd name="T23" fmla="*/ 2147483646 h 6358"/>
              <a:gd name="T24" fmla="*/ 2147483646 w 6430"/>
              <a:gd name="T25" fmla="*/ 2147483646 h 6358"/>
              <a:gd name="T26" fmla="*/ 2147483646 w 6430"/>
              <a:gd name="T27" fmla="*/ 2147483646 h 6358"/>
              <a:gd name="T28" fmla="*/ 2147483646 w 6430"/>
              <a:gd name="T29" fmla="*/ 2147483646 h 6358"/>
              <a:gd name="T30" fmla="*/ 2147483646 w 6430"/>
              <a:gd name="T31" fmla="*/ 2147483646 h 6358"/>
              <a:gd name="T32" fmla="*/ 2147483646 w 6430"/>
              <a:gd name="T33" fmla="*/ 2147483646 h 6358"/>
              <a:gd name="T34" fmla="*/ 2147483646 w 6430"/>
              <a:gd name="T35" fmla="*/ 2147483646 h 6358"/>
              <a:gd name="T36" fmla="*/ 2147483646 w 6430"/>
              <a:gd name="T37" fmla="*/ 2147483646 h 6358"/>
              <a:gd name="T38" fmla="*/ 2147483646 w 6430"/>
              <a:gd name="T39" fmla="*/ 2147483646 h 6358"/>
              <a:gd name="T40" fmla="*/ 2147483646 w 6430"/>
              <a:gd name="T41" fmla="*/ 2147483646 h 6358"/>
              <a:gd name="T42" fmla="*/ 2147483646 w 6430"/>
              <a:gd name="T43" fmla="*/ 2147483646 h 6358"/>
              <a:gd name="T44" fmla="*/ 2147483646 w 6430"/>
              <a:gd name="T45" fmla="*/ 2147483646 h 6358"/>
              <a:gd name="T46" fmla="*/ 2147483646 w 6430"/>
              <a:gd name="T47" fmla="*/ 2147483646 h 6358"/>
              <a:gd name="T48" fmla="*/ 2147483646 w 6430"/>
              <a:gd name="T49" fmla="*/ 2147483646 h 6358"/>
              <a:gd name="T50" fmla="*/ 2147483646 w 6430"/>
              <a:gd name="T51" fmla="*/ 2147483646 h 6358"/>
              <a:gd name="T52" fmla="*/ 2147483646 w 6430"/>
              <a:gd name="T53" fmla="*/ 2147483646 h 6358"/>
              <a:gd name="T54" fmla="*/ 2147483646 w 6430"/>
              <a:gd name="T55" fmla="*/ 2147483646 h 6358"/>
              <a:gd name="T56" fmla="*/ 2147483646 w 6430"/>
              <a:gd name="T57" fmla="*/ 2147483646 h 6358"/>
              <a:gd name="T58" fmla="*/ 2147483646 w 6430"/>
              <a:gd name="T59" fmla="*/ 2147483646 h 6358"/>
              <a:gd name="T60" fmla="*/ 2147483646 w 6430"/>
              <a:gd name="T61" fmla="*/ 2147483646 h 6358"/>
              <a:gd name="T62" fmla="*/ 2147483646 w 6430"/>
              <a:gd name="T63" fmla="*/ 2147483646 h 6358"/>
              <a:gd name="T64" fmla="*/ 2147483646 w 6430"/>
              <a:gd name="T65" fmla="*/ 0 h 6358"/>
              <a:gd name="T66" fmla="*/ 2147483646 w 6430"/>
              <a:gd name="T67" fmla="*/ 2147483646 h 6358"/>
              <a:gd name="T68" fmla="*/ 2147483646 w 6430"/>
              <a:gd name="T69" fmla="*/ 2147483646 h 6358"/>
              <a:gd name="T70" fmla="*/ 2147483646 w 6430"/>
              <a:gd name="T71" fmla="*/ 2147483646 h 6358"/>
              <a:gd name="T72" fmla="*/ 2147483646 w 6430"/>
              <a:gd name="T73" fmla="*/ 2147483646 h 6358"/>
              <a:gd name="T74" fmla="*/ 2147483646 w 6430"/>
              <a:gd name="T75" fmla="*/ 2147483646 h 6358"/>
              <a:gd name="T76" fmla="*/ 2147483646 w 6430"/>
              <a:gd name="T77" fmla="*/ 2147483646 h 6358"/>
              <a:gd name="T78" fmla="*/ 2147483646 w 6430"/>
              <a:gd name="T79" fmla="*/ 2147483646 h 6358"/>
              <a:gd name="T80" fmla="*/ 2147483646 w 6430"/>
              <a:gd name="T81" fmla="*/ 2147483646 h 6358"/>
              <a:gd name="T82" fmla="*/ 2147483646 w 6430"/>
              <a:gd name="T83" fmla="*/ 2147483646 h 6358"/>
              <a:gd name="T84" fmla="*/ 2147483646 w 6430"/>
              <a:gd name="T85" fmla="*/ 2147483646 h 6358"/>
              <a:gd name="T86" fmla="*/ 2147483646 w 6430"/>
              <a:gd name="T87" fmla="*/ 2147483646 h 6358"/>
              <a:gd name="T88" fmla="*/ 2147483646 w 6430"/>
              <a:gd name="T89" fmla="*/ 2147483646 h 6358"/>
              <a:gd name="T90" fmla="*/ 2147483646 w 6430"/>
              <a:gd name="T91" fmla="*/ 2147483646 h 6358"/>
              <a:gd name="T92" fmla="*/ 2147483646 w 6430"/>
              <a:gd name="T93" fmla="*/ 2147483646 h 6358"/>
              <a:gd name="T94" fmla="*/ 2147483646 w 6430"/>
              <a:gd name="T95" fmla="*/ 2147483646 h 6358"/>
              <a:gd name="T96" fmla="*/ 2147483646 w 6430"/>
              <a:gd name="T97" fmla="*/ 2147483646 h 6358"/>
              <a:gd name="T98" fmla="*/ 2147483646 w 6430"/>
              <a:gd name="T99" fmla="*/ 2147483646 h 6358"/>
              <a:gd name="T100" fmla="*/ 2147483646 w 6430"/>
              <a:gd name="T101" fmla="*/ 2147483646 h 6358"/>
              <a:gd name="T102" fmla="*/ 2147483646 w 6430"/>
              <a:gd name="T103" fmla="*/ 2147483646 h 6358"/>
              <a:gd name="T104" fmla="*/ 2147483646 w 6430"/>
              <a:gd name="T105" fmla="*/ 2147483646 h 6358"/>
              <a:gd name="T106" fmla="*/ 2147483646 w 6430"/>
              <a:gd name="T107" fmla="*/ 2147483646 h 6358"/>
              <a:gd name="T108" fmla="*/ 2147483646 w 6430"/>
              <a:gd name="T109" fmla="*/ 2147483646 h 6358"/>
              <a:gd name="T110" fmla="*/ 2147483646 w 6430"/>
              <a:gd name="T111" fmla="*/ 0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0" h="6358" extrusionOk="0">
                <a:moveTo>
                  <a:pt x="2637" y="366"/>
                </a:moveTo>
                <a:cubicBezTo>
                  <a:pt x="3100" y="812"/>
                  <a:pt x="3519" y="1315"/>
                  <a:pt x="3928" y="1822"/>
                </a:cubicBezTo>
                <a:cubicBezTo>
                  <a:pt x="3492" y="1964"/>
                  <a:pt x="3059" y="2106"/>
                  <a:pt x="2624" y="2251"/>
                </a:cubicBezTo>
                <a:cubicBezTo>
                  <a:pt x="2651" y="1619"/>
                  <a:pt x="2657" y="991"/>
                  <a:pt x="2637" y="366"/>
                </a:cubicBezTo>
                <a:close/>
                <a:moveTo>
                  <a:pt x="5675" y="1508"/>
                </a:moveTo>
                <a:lnTo>
                  <a:pt x="5675" y="1508"/>
                </a:lnTo>
                <a:cubicBezTo>
                  <a:pt x="5408" y="1877"/>
                  <a:pt x="5138" y="2245"/>
                  <a:pt x="4867" y="2610"/>
                </a:cubicBezTo>
                <a:cubicBezTo>
                  <a:pt x="4695" y="2390"/>
                  <a:pt x="4519" y="2174"/>
                  <a:pt x="4343" y="1958"/>
                </a:cubicBezTo>
                <a:cubicBezTo>
                  <a:pt x="4789" y="1805"/>
                  <a:pt x="5232" y="1657"/>
                  <a:pt x="5675" y="1508"/>
                </a:cubicBezTo>
                <a:close/>
                <a:moveTo>
                  <a:pt x="2303" y="2641"/>
                </a:moveTo>
                <a:lnTo>
                  <a:pt x="2303" y="2641"/>
                </a:lnTo>
                <a:cubicBezTo>
                  <a:pt x="2286" y="2948"/>
                  <a:pt x="2272" y="3252"/>
                  <a:pt x="2262" y="3559"/>
                </a:cubicBezTo>
                <a:cubicBezTo>
                  <a:pt x="1724" y="3438"/>
                  <a:pt x="1188" y="3316"/>
                  <a:pt x="650" y="3191"/>
                </a:cubicBezTo>
                <a:cubicBezTo>
                  <a:pt x="1201" y="3006"/>
                  <a:pt x="1752" y="2823"/>
                  <a:pt x="2303" y="2641"/>
                </a:cubicBezTo>
                <a:close/>
                <a:moveTo>
                  <a:pt x="4104" y="2039"/>
                </a:moveTo>
                <a:cubicBezTo>
                  <a:pt x="4229" y="2198"/>
                  <a:pt x="4357" y="2357"/>
                  <a:pt x="4485" y="2515"/>
                </a:cubicBezTo>
                <a:cubicBezTo>
                  <a:pt x="4530" y="2566"/>
                  <a:pt x="4611" y="2674"/>
                  <a:pt x="4719" y="2813"/>
                </a:cubicBezTo>
                <a:cubicBezTo>
                  <a:pt x="4445" y="3184"/>
                  <a:pt x="4171" y="3553"/>
                  <a:pt x="3894" y="3918"/>
                </a:cubicBezTo>
                <a:cubicBezTo>
                  <a:pt x="3590" y="3853"/>
                  <a:pt x="3286" y="3792"/>
                  <a:pt x="2982" y="3725"/>
                </a:cubicBezTo>
                <a:cubicBezTo>
                  <a:pt x="2836" y="3691"/>
                  <a:pt x="2691" y="3658"/>
                  <a:pt x="2546" y="3624"/>
                </a:cubicBezTo>
                <a:cubicBezTo>
                  <a:pt x="2573" y="3262"/>
                  <a:pt x="2593" y="2900"/>
                  <a:pt x="2610" y="2539"/>
                </a:cubicBezTo>
                <a:cubicBezTo>
                  <a:pt x="3110" y="2373"/>
                  <a:pt x="3604" y="2204"/>
                  <a:pt x="4104" y="2039"/>
                </a:cubicBezTo>
                <a:close/>
                <a:moveTo>
                  <a:pt x="4861" y="3001"/>
                </a:moveTo>
                <a:cubicBezTo>
                  <a:pt x="5219" y="3468"/>
                  <a:pt x="5726" y="4124"/>
                  <a:pt x="6023" y="4418"/>
                </a:cubicBezTo>
                <a:cubicBezTo>
                  <a:pt x="5892" y="4380"/>
                  <a:pt x="5759" y="4353"/>
                  <a:pt x="5746" y="4350"/>
                </a:cubicBezTo>
                <a:cubicBezTo>
                  <a:pt x="5381" y="4259"/>
                  <a:pt x="5016" y="4171"/>
                  <a:pt x="4651" y="4083"/>
                </a:cubicBezTo>
                <a:cubicBezTo>
                  <a:pt x="4482" y="4046"/>
                  <a:pt x="4310" y="4009"/>
                  <a:pt x="4140" y="3971"/>
                </a:cubicBezTo>
                <a:cubicBezTo>
                  <a:pt x="4381" y="3650"/>
                  <a:pt x="4621" y="3326"/>
                  <a:pt x="4861" y="3001"/>
                </a:cubicBezTo>
                <a:close/>
                <a:moveTo>
                  <a:pt x="2532" y="3847"/>
                </a:moveTo>
                <a:cubicBezTo>
                  <a:pt x="2938" y="3934"/>
                  <a:pt x="3343" y="4026"/>
                  <a:pt x="3746" y="4113"/>
                </a:cubicBezTo>
                <a:cubicBezTo>
                  <a:pt x="3296" y="4712"/>
                  <a:pt x="2840" y="5303"/>
                  <a:pt x="2373" y="5885"/>
                </a:cubicBezTo>
                <a:cubicBezTo>
                  <a:pt x="2424" y="5208"/>
                  <a:pt x="2482" y="4529"/>
                  <a:pt x="2532" y="3847"/>
                </a:cubicBezTo>
                <a:close/>
                <a:moveTo>
                  <a:pt x="2601" y="0"/>
                </a:moveTo>
                <a:cubicBezTo>
                  <a:pt x="2589" y="0"/>
                  <a:pt x="2576" y="10"/>
                  <a:pt x="2573" y="31"/>
                </a:cubicBezTo>
                <a:cubicBezTo>
                  <a:pt x="2570" y="45"/>
                  <a:pt x="2570" y="61"/>
                  <a:pt x="2566" y="75"/>
                </a:cubicBezTo>
                <a:cubicBezTo>
                  <a:pt x="2498" y="89"/>
                  <a:pt x="2471" y="190"/>
                  <a:pt x="2535" y="261"/>
                </a:cubicBezTo>
                <a:cubicBezTo>
                  <a:pt x="2424" y="950"/>
                  <a:pt x="2360" y="1650"/>
                  <a:pt x="2316" y="2353"/>
                </a:cubicBezTo>
                <a:lnTo>
                  <a:pt x="126" y="3083"/>
                </a:lnTo>
                <a:cubicBezTo>
                  <a:pt x="1" y="3123"/>
                  <a:pt x="102" y="3302"/>
                  <a:pt x="191" y="3323"/>
                </a:cubicBezTo>
                <a:cubicBezTo>
                  <a:pt x="876" y="3485"/>
                  <a:pt x="1565" y="3634"/>
                  <a:pt x="2255" y="3786"/>
                </a:cubicBezTo>
                <a:cubicBezTo>
                  <a:pt x="2228" y="4594"/>
                  <a:pt x="2205" y="5405"/>
                  <a:pt x="2147" y="6199"/>
                </a:cubicBezTo>
                <a:cubicBezTo>
                  <a:pt x="2142" y="6256"/>
                  <a:pt x="2207" y="6357"/>
                  <a:pt x="2271" y="6357"/>
                </a:cubicBezTo>
                <a:cubicBezTo>
                  <a:pt x="2290" y="6357"/>
                  <a:pt x="2309" y="6348"/>
                  <a:pt x="2326" y="6327"/>
                </a:cubicBezTo>
                <a:cubicBezTo>
                  <a:pt x="2897" y="5621"/>
                  <a:pt x="3448" y="4898"/>
                  <a:pt x="3992" y="4171"/>
                </a:cubicBezTo>
                <a:cubicBezTo>
                  <a:pt x="4763" y="4344"/>
                  <a:pt x="5533" y="4519"/>
                  <a:pt x="6297" y="4718"/>
                </a:cubicBezTo>
                <a:cubicBezTo>
                  <a:pt x="6307" y="4721"/>
                  <a:pt x="6316" y="4722"/>
                  <a:pt x="6325" y="4722"/>
                </a:cubicBezTo>
                <a:cubicBezTo>
                  <a:pt x="6405" y="4722"/>
                  <a:pt x="6430" y="4620"/>
                  <a:pt x="6378" y="4553"/>
                </a:cubicBezTo>
                <a:cubicBezTo>
                  <a:pt x="5922" y="3982"/>
                  <a:pt x="5472" y="3387"/>
                  <a:pt x="5012" y="2795"/>
                </a:cubicBezTo>
                <a:cubicBezTo>
                  <a:pt x="5371" y="2316"/>
                  <a:pt x="5726" y="1836"/>
                  <a:pt x="6087" y="1356"/>
                </a:cubicBezTo>
                <a:cubicBezTo>
                  <a:pt x="6137" y="1291"/>
                  <a:pt x="6065" y="1149"/>
                  <a:pt x="5979" y="1149"/>
                </a:cubicBezTo>
                <a:cubicBezTo>
                  <a:pt x="5971" y="1149"/>
                  <a:pt x="5963" y="1151"/>
                  <a:pt x="5956" y="1153"/>
                </a:cubicBezTo>
                <a:cubicBezTo>
                  <a:pt x="5361" y="1346"/>
                  <a:pt x="4766" y="1546"/>
                  <a:pt x="4168" y="1741"/>
                </a:cubicBezTo>
                <a:cubicBezTo>
                  <a:pt x="3691" y="1167"/>
                  <a:pt x="3192" y="613"/>
                  <a:pt x="2657" y="113"/>
                </a:cubicBezTo>
                <a:cubicBezTo>
                  <a:pt x="2647" y="102"/>
                  <a:pt x="2640" y="99"/>
                  <a:pt x="2630" y="96"/>
                </a:cubicBezTo>
                <a:lnTo>
                  <a:pt x="2630" y="35"/>
                </a:lnTo>
                <a:cubicBezTo>
                  <a:pt x="2629" y="12"/>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34" name="Google Shape;669;p16">
            <a:extLst>
              <a:ext uri="{FF2B5EF4-FFF2-40B4-BE49-F238E27FC236}">
                <a16:creationId xmlns:a16="http://schemas.microsoft.com/office/drawing/2014/main" id="{D2BE2844-600E-4336-8BED-009646456FE9}"/>
              </a:ext>
            </a:extLst>
          </p:cNvPr>
          <p:cNvGrpSpPr>
            <a:grpSpLocks/>
          </p:cNvGrpSpPr>
          <p:nvPr/>
        </p:nvGrpSpPr>
        <p:grpSpPr bwMode="auto">
          <a:xfrm>
            <a:off x="4104218" y="258763"/>
            <a:ext cx="1399116" cy="920750"/>
            <a:chOff x="6925510" y="205316"/>
            <a:chExt cx="905688" cy="530354"/>
          </a:xfrm>
        </p:grpSpPr>
        <p:sp>
          <p:nvSpPr>
            <p:cNvPr id="35" name="Google Shape;670;p16">
              <a:extLst>
                <a:ext uri="{FF2B5EF4-FFF2-40B4-BE49-F238E27FC236}">
                  <a16:creationId xmlns:a16="http://schemas.microsoft.com/office/drawing/2014/main" id="{B834E804-F420-49C8-B816-617F9EDCC6E1}"/>
                </a:ext>
              </a:extLst>
            </p:cNvPr>
            <p:cNvSpPr/>
            <p:nvPr/>
          </p:nvSpPr>
          <p:spPr>
            <a:xfrm>
              <a:off x="7094042" y="213545"/>
              <a:ext cx="568625" cy="515724"/>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5"/>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36" name="Google Shape;671;p16">
              <a:extLst>
                <a:ext uri="{FF2B5EF4-FFF2-40B4-BE49-F238E27FC236}">
                  <a16:creationId xmlns:a16="http://schemas.microsoft.com/office/drawing/2014/main" id="{0DA9AA8B-DAAA-4198-A1ED-7E1E82AE277A}"/>
                </a:ext>
              </a:extLst>
            </p:cNvPr>
            <p:cNvSpPr>
              <a:spLocks/>
            </p:cNvSpPr>
            <p:nvPr/>
          </p:nvSpPr>
          <p:spPr bwMode="auto">
            <a:xfrm>
              <a:off x="7077360" y="205316"/>
              <a:ext cx="624386" cy="530354"/>
            </a:xfrm>
            <a:custGeom>
              <a:avLst/>
              <a:gdLst>
                <a:gd name="T0" fmla="*/ 2147483646 w 13866"/>
                <a:gd name="T1" fmla="*/ 2147483646 h 12112"/>
                <a:gd name="T2" fmla="*/ 2147483646 w 13866"/>
                <a:gd name="T3" fmla="*/ 2147483646 h 12112"/>
                <a:gd name="T4" fmla="*/ 2147483646 w 13866"/>
                <a:gd name="T5" fmla="*/ 2147483646 h 12112"/>
                <a:gd name="T6" fmla="*/ 2147483646 w 13866"/>
                <a:gd name="T7" fmla="*/ 2147483646 h 12112"/>
                <a:gd name="T8" fmla="*/ 2147483646 w 13866"/>
                <a:gd name="T9" fmla="*/ 2147483646 h 12112"/>
                <a:gd name="T10" fmla="*/ 2147483646 w 13866"/>
                <a:gd name="T11" fmla="*/ 2147483646 h 12112"/>
                <a:gd name="T12" fmla="*/ 2147483646 w 13866"/>
                <a:gd name="T13" fmla="*/ 2147483646 h 12112"/>
                <a:gd name="T14" fmla="*/ 2147483646 w 13866"/>
                <a:gd name="T15" fmla="*/ 2147483646 h 12112"/>
                <a:gd name="T16" fmla="*/ 2147483646 w 13866"/>
                <a:gd name="T17" fmla="*/ 2147483646 h 12112"/>
                <a:gd name="T18" fmla="*/ 2147483646 w 13866"/>
                <a:gd name="T19" fmla="*/ 2147483646 h 12112"/>
                <a:gd name="T20" fmla="*/ 2147483646 w 13866"/>
                <a:gd name="T21" fmla="*/ 2147483646 h 12112"/>
                <a:gd name="T22" fmla="*/ 2147483646 w 13866"/>
                <a:gd name="T23" fmla="*/ 2147483646 h 12112"/>
                <a:gd name="T24" fmla="*/ 2147483646 w 13866"/>
                <a:gd name="T25" fmla="*/ 2147483646 h 12112"/>
                <a:gd name="T26" fmla="*/ 2147483646 w 13866"/>
                <a:gd name="T27" fmla="*/ 2147483646 h 12112"/>
                <a:gd name="T28" fmla="*/ 2147483646 w 13866"/>
                <a:gd name="T29" fmla="*/ 2147483646 h 12112"/>
                <a:gd name="T30" fmla="*/ 2147483646 w 13866"/>
                <a:gd name="T31" fmla="*/ 2147483646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7" name="Google Shape;672;p16">
              <a:extLst>
                <a:ext uri="{FF2B5EF4-FFF2-40B4-BE49-F238E27FC236}">
                  <a16:creationId xmlns:a16="http://schemas.microsoft.com/office/drawing/2014/main" id="{CD271210-6F8B-42C0-8EF3-F7596749F7D2}"/>
                </a:ext>
              </a:extLst>
            </p:cNvPr>
            <p:cNvSpPr>
              <a:spLocks/>
            </p:cNvSpPr>
            <p:nvPr/>
          </p:nvSpPr>
          <p:spPr bwMode="auto">
            <a:xfrm>
              <a:off x="6925510" y="360379"/>
              <a:ext cx="905688" cy="259660"/>
            </a:xfrm>
            <a:custGeom>
              <a:avLst/>
              <a:gdLst>
                <a:gd name="T0" fmla="*/ 2147483646 w 20113"/>
                <a:gd name="T1" fmla="*/ 2147483646 h 5930"/>
                <a:gd name="T2" fmla="*/ 2147483646 w 20113"/>
                <a:gd name="T3" fmla="*/ 2147483646 h 5930"/>
                <a:gd name="T4" fmla="*/ 2147483646 w 20113"/>
                <a:gd name="T5" fmla="*/ 2147483646 h 5930"/>
                <a:gd name="T6" fmla="*/ 2147483646 w 20113"/>
                <a:gd name="T7" fmla="*/ 2147483646 h 5930"/>
                <a:gd name="T8" fmla="*/ 2147483646 w 20113"/>
                <a:gd name="T9" fmla="*/ 2147483646 h 5930"/>
                <a:gd name="T10" fmla="*/ 2147483646 w 20113"/>
                <a:gd name="T11" fmla="*/ 2147483646 h 5930"/>
                <a:gd name="T12" fmla="*/ 2147483646 w 20113"/>
                <a:gd name="T13" fmla="*/ 2147483646 h 5930"/>
                <a:gd name="T14" fmla="*/ 2147483646 w 20113"/>
                <a:gd name="T15" fmla="*/ 2147483646 h 5930"/>
                <a:gd name="T16" fmla="*/ 2147483646 w 20113"/>
                <a:gd name="T17" fmla="*/ 2147483646 h 5930"/>
                <a:gd name="T18" fmla="*/ 2147483646 w 20113"/>
                <a:gd name="T19" fmla="*/ 2147483646 h 5930"/>
                <a:gd name="T20" fmla="*/ 2147483646 w 20113"/>
                <a:gd name="T21" fmla="*/ 2147483646 h 5930"/>
                <a:gd name="T22" fmla="*/ 2147483646 w 20113"/>
                <a:gd name="T23" fmla="*/ 2147483646 h 5930"/>
                <a:gd name="T24" fmla="*/ 2147483646 w 20113"/>
                <a:gd name="T25" fmla="*/ 2147483646 h 5930"/>
                <a:gd name="T26" fmla="*/ 2147483646 w 20113"/>
                <a:gd name="T27" fmla="*/ 2147483646 h 5930"/>
                <a:gd name="T28" fmla="*/ 2147483646 w 20113"/>
                <a:gd name="T29" fmla="*/ 2147483646 h 5930"/>
                <a:gd name="T30" fmla="*/ 2147483646 w 20113"/>
                <a:gd name="T31" fmla="*/ 2147483646 h 5930"/>
                <a:gd name="T32" fmla="*/ 2147483646 w 20113"/>
                <a:gd name="T33" fmla="*/ 2147483646 h 5930"/>
                <a:gd name="T34" fmla="*/ 2147483646 w 20113"/>
                <a:gd name="T35" fmla="*/ 2147483646 h 5930"/>
                <a:gd name="T36" fmla="*/ 2147483646 w 20113"/>
                <a:gd name="T37" fmla="*/ 2147483646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8" name="Google Shape;673;p16">
              <a:extLst>
                <a:ext uri="{FF2B5EF4-FFF2-40B4-BE49-F238E27FC236}">
                  <a16:creationId xmlns:a16="http://schemas.microsoft.com/office/drawing/2014/main" id="{382496C9-B214-48F5-B5E5-6E5342169E39}"/>
                </a:ext>
              </a:extLst>
            </p:cNvPr>
            <p:cNvSpPr>
              <a:spLocks/>
            </p:cNvSpPr>
            <p:nvPr/>
          </p:nvSpPr>
          <p:spPr bwMode="auto">
            <a:xfrm>
              <a:off x="7368361" y="296401"/>
              <a:ext cx="63222" cy="55523"/>
            </a:xfrm>
            <a:custGeom>
              <a:avLst/>
              <a:gdLst>
                <a:gd name="T0" fmla="*/ 2147483646 w 1404"/>
                <a:gd name="T1" fmla="*/ 2147483646 h 1268"/>
                <a:gd name="T2" fmla="*/ 2147483646 w 1404"/>
                <a:gd name="T3" fmla="*/ 2147483646 h 1268"/>
                <a:gd name="T4" fmla="*/ 2147483646 w 1404"/>
                <a:gd name="T5" fmla="*/ 2147483646 h 1268"/>
                <a:gd name="T6" fmla="*/ 2147483646 w 1404"/>
                <a:gd name="T7" fmla="*/ 2147483646 h 1268"/>
                <a:gd name="T8" fmla="*/ 2147483646 w 1404"/>
                <a:gd name="T9" fmla="*/ 2147483646 h 1268"/>
                <a:gd name="T10" fmla="*/ 2147483646 w 1404"/>
                <a:gd name="T11" fmla="*/ 2147483646 h 1268"/>
                <a:gd name="T12" fmla="*/ 2147483646 w 1404"/>
                <a:gd name="T13" fmla="*/ 0 h 1268"/>
                <a:gd name="T14" fmla="*/ 2147483646 w 1404"/>
                <a:gd name="T15" fmla="*/ 2147483646 h 1268"/>
                <a:gd name="T16" fmla="*/ 2147483646 w 1404"/>
                <a:gd name="T17" fmla="*/ 2147483646 h 1268"/>
                <a:gd name="T18" fmla="*/ 2147483646 w 1404"/>
                <a:gd name="T19" fmla="*/ 2147483646 h 1268"/>
                <a:gd name="T20" fmla="*/ 2147483646 w 1404"/>
                <a:gd name="T21" fmla="*/ 2147483646 h 1268"/>
                <a:gd name="T22" fmla="*/ 2147483646 w 1404"/>
                <a:gd name="T23" fmla="*/ 2147483646 h 1268"/>
                <a:gd name="T24" fmla="*/ 2147483646 w 1404"/>
                <a:gd name="T25" fmla="*/ 2147483646 h 1268"/>
                <a:gd name="T26" fmla="*/ 2147483646 w 1404"/>
                <a:gd name="T27" fmla="*/ 2147483646 h 1268"/>
                <a:gd name="T28" fmla="*/ 2147483646 w 1404"/>
                <a:gd name="T29" fmla="*/ 2147483646 h 1268"/>
                <a:gd name="T30" fmla="*/ 2147483646 w 1404"/>
                <a:gd name="T31" fmla="*/ 2147483646 h 1268"/>
                <a:gd name="T32" fmla="*/ 2147483646 w 1404"/>
                <a:gd name="T33" fmla="*/ 2147483646 h 1268"/>
                <a:gd name="T34" fmla="*/ 2147483646 w 1404"/>
                <a:gd name="T35" fmla="*/ 2147483646 h 1268"/>
                <a:gd name="T36" fmla="*/ 2147483646 w 1404"/>
                <a:gd name="T37" fmla="*/ 2147483646 h 1268"/>
                <a:gd name="T38" fmla="*/ 2147483646 w 1404"/>
                <a:gd name="T39" fmla="*/ 2147483646 h 1268"/>
                <a:gd name="T40" fmla="*/ 2147483646 w 1404"/>
                <a:gd name="T41" fmla="*/ 2147483646 h 1268"/>
                <a:gd name="T42" fmla="*/ 2147483646 w 1404"/>
                <a:gd name="T43" fmla="*/ 2147483646 h 1268"/>
                <a:gd name="T44" fmla="*/ 2147483646 w 1404"/>
                <a:gd name="T45" fmla="*/ 2147483646 h 1268"/>
                <a:gd name="T46" fmla="*/ 2147483646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9" name="Google Shape;674;p16">
              <a:extLst>
                <a:ext uri="{FF2B5EF4-FFF2-40B4-BE49-F238E27FC236}">
                  <a16:creationId xmlns:a16="http://schemas.microsoft.com/office/drawing/2014/main" id="{932EF0D7-6154-443D-B8C1-91D7F230C801}"/>
                </a:ext>
              </a:extLst>
            </p:cNvPr>
            <p:cNvSpPr>
              <a:spLocks/>
            </p:cNvSpPr>
            <p:nvPr/>
          </p:nvSpPr>
          <p:spPr bwMode="auto">
            <a:xfrm>
              <a:off x="7477926" y="310939"/>
              <a:ext cx="82855" cy="61609"/>
            </a:xfrm>
            <a:custGeom>
              <a:avLst/>
              <a:gdLst>
                <a:gd name="T0" fmla="*/ 2147483646 w 1840"/>
                <a:gd name="T1" fmla="*/ 2147483646 h 1407"/>
                <a:gd name="T2" fmla="*/ 2147483646 w 1840"/>
                <a:gd name="T3" fmla="*/ 2147483646 h 1407"/>
                <a:gd name="T4" fmla="*/ 2147483646 w 1840"/>
                <a:gd name="T5" fmla="*/ 2147483646 h 1407"/>
                <a:gd name="T6" fmla="*/ 2147483646 w 1840"/>
                <a:gd name="T7" fmla="*/ 2147483646 h 1407"/>
                <a:gd name="T8" fmla="*/ 2147483646 w 1840"/>
                <a:gd name="T9" fmla="*/ 2147483646 h 1407"/>
                <a:gd name="T10" fmla="*/ 2147483646 w 1840"/>
                <a:gd name="T11" fmla="*/ 2147483646 h 1407"/>
                <a:gd name="T12" fmla="*/ 2147483646 w 1840"/>
                <a:gd name="T13" fmla="*/ 2147483646 h 1407"/>
                <a:gd name="T14" fmla="*/ 2147483646 w 1840"/>
                <a:gd name="T15" fmla="*/ 2147483646 h 1407"/>
                <a:gd name="T16" fmla="*/ 2147483646 w 1840"/>
                <a:gd name="T17" fmla="*/ 2147483646 h 1407"/>
                <a:gd name="T18" fmla="*/ 2147483646 w 1840"/>
                <a:gd name="T19" fmla="*/ 2147483646 h 1407"/>
                <a:gd name="T20" fmla="*/ 2147483646 w 1840"/>
                <a:gd name="T21" fmla="*/ 2147483646 h 1407"/>
                <a:gd name="T22" fmla="*/ 2147483646 w 1840"/>
                <a:gd name="T23" fmla="*/ 2147483646 h 1407"/>
                <a:gd name="T24" fmla="*/ 2147483646 w 1840"/>
                <a:gd name="T25" fmla="*/ 2147483646 h 1407"/>
                <a:gd name="T26" fmla="*/ 2147483646 w 1840"/>
                <a:gd name="T27" fmla="*/ 2147483646 h 1407"/>
                <a:gd name="T28" fmla="*/ 2147483646 w 1840"/>
                <a:gd name="T29" fmla="*/ 2147483646 h 1407"/>
                <a:gd name="T30" fmla="*/ 2147483646 w 1840"/>
                <a:gd name="T31" fmla="*/ 2147483646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0" name="Google Shape;675;p16">
              <a:extLst>
                <a:ext uri="{FF2B5EF4-FFF2-40B4-BE49-F238E27FC236}">
                  <a16:creationId xmlns:a16="http://schemas.microsoft.com/office/drawing/2014/main" id="{C47B5AA9-54C3-4527-B1CF-69683564A08A}"/>
                </a:ext>
              </a:extLst>
            </p:cNvPr>
            <p:cNvSpPr>
              <a:spLocks/>
            </p:cNvSpPr>
            <p:nvPr/>
          </p:nvSpPr>
          <p:spPr bwMode="auto">
            <a:xfrm>
              <a:off x="7504540" y="416781"/>
              <a:ext cx="57999" cy="46590"/>
            </a:xfrm>
            <a:custGeom>
              <a:avLst/>
              <a:gdLst>
                <a:gd name="T0" fmla="*/ 2147483646 w 1288"/>
                <a:gd name="T1" fmla="*/ 0 h 1064"/>
                <a:gd name="T2" fmla="*/ 2147483646 w 1288"/>
                <a:gd name="T3" fmla="*/ 2147483646 h 1064"/>
                <a:gd name="T4" fmla="*/ 2147483646 w 1288"/>
                <a:gd name="T5" fmla="*/ 2147483646 h 1064"/>
                <a:gd name="T6" fmla="*/ 2147483646 w 1288"/>
                <a:gd name="T7" fmla="*/ 2147483646 h 1064"/>
                <a:gd name="T8" fmla="*/ 2147483646 w 1288"/>
                <a:gd name="T9" fmla="*/ 2147483646 h 1064"/>
                <a:gd name="T10" fmla="*/ 2147483646 w 1288"/>
                <a:gd name="T11" fmla="*/ 2147483646 h 1064"/>
                <a:gd name="T12" fmla="*/ 2147483646 w 1288"/>
                <a:gd name="T13" fmla="*/ 2147483646 h 1064"/>
                <a:gd name="T14" fmla="*/ 2147483646 w 1288"/>
                <a:gd name="T15" fmla="*/ 2147483646 h 1064"/>
                <a:gd name="T16" fmla="*/ 2147483646 w 1288"/>
                <a:gd name="T17" fmla="*/ 2147483646 h 1064"/>
                <a:gd name="T18" fmla="*/ 2147483646 w 1288"/>
                <a:gd name="T19" fmla="*/ 2147483646 h 1064"/>
                <a:gd name="T20" fmla="*/ 2147483646 w 1288"/>
                <a:gd name="T21" fmla="*/ 2147483646 h 1064"/>
                <a:gd name="T22" fmla="*/ 2147483646 w 1288"/>
                <a:gd name="T23" fmla="*/ 2147483646 h 1064"/>
                <a:gd name="T24" fmla="*/ 2147483646 w 1288"/>
                <a:gd name="T25" fmla="*/ 2147483646 h 1064"/>
                <a:gd name="T26" fmla="*/ 214748364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41" name="Google Shape;676;p16">
            <a:extLst>
              <a:ext uri="{FF2B5EF4-FFF2-40B4-BE49-F238E27FC236}">
                <a16:creationId xmlns:a16="http://schemas.microsoft.com/office/drawing/2014/main" id="{15927490-84EA-483D-859D-0CDC0D8BFCE0}"/>
              </a:ext>
            </a:extLst>
          </p:cNvPr>
          <p:cNvSpPr>
            <a:spLocks/>
          </p:cNvSpPr>
          <p:nvPr/>
        </p:nvSpPr>
        <p:spPr bwMode="auto">
          <a:xfrm rot="4884592">
            <a:off x="6074040" y="459052"/>
            <a:ext cx="350838" cy="391584"/>
          </a:xfrm>
          <a:custGeom>
            <a:avLst/>
            <a:gdLst>
              <a:gd name="T0" fmla="*/ 2147483646 w 12328"/>
              <a:gd name="T1" fmla="*/ 2147483646 h 17372"/>
              <a:gd name="T2" fmla="*/ 2147483646 w 12328"/>
              <a:gd name="T3" fmla="*/ 2147483646 h 17372"/>
              <a:gd name="T4" fmla="*/ 2147483646 w 12328"/>
              <a:gd name="T5" fmla="*/ 2147483646 h 17372"/>
              <a:gd name="T6" fmla="*/ 2147483646 w 12328"/>
              <a:gd name="T7" fmla="*/ 2147483646 h 17372"/>
              <a:gd name="T8" fmla="*/ 2147483646 w 12328"/>
              <a:gd name="T9" fmla="*/ 2147483646 h 17372"/>
              <a:gd name="T10" fmla="*/ 2147483646 w 12328"/>
              <a:gd name="T11" fmla="*/ 2147483646 h 17372"/>
              <a:gd name="T12" fmla="*/ 2147483646 w 12328"/>
              <a:gd name="T13" fmla="*/ 2147483646 h 17372"/>
              <a:gd name="T14" fmla="*/ 2147483646 w 12328"/>
              <a:gd name="T15" fmla="*/ 2147483646 h 17372"/>
              <a:gd name="T16" fmla="*/ 2147483646 w 12328"/>
              <a:gd name="T17" fmla="*/ 2147483646 h 17372"/>
              <a:gd name="T18" fmla="*/ 2147483646 w 12328"/>
              <a:gd name="T19" fmla="*/ 2147483646 h 17372"/>
              <a:gd name="T20" fmla="*/ 2147483646 w 12328"/>
              <a:gd name="T21" fmla="*/ 2147483646 h 17372"/>
              <a:gd name="T22" fmla="*/ 2147483646 w 12328"/>
              <a:gd name="T23" fmla="*/ 0 h 17372"/>
              <a:gd name="T24" fmla="*/ 2147483646 w 12328"/>
              <a:gd name="T25" fmla="*/ 2147483646 h 17372"/>
              <a:gd name="T26" fmla="*/ 2147483646 w 12328"/>
              <a:gd name="T27" fmla="*/ 2147483646 h 17372"/>
              <a:gd name="T28" fmla="*/ 2147483646 w 12328"/>
              <a:gd name="T29" fmla="*/ 2147483646 h 17372"/>
              <a:gd name="T30" fmla="*/ 2147483646 w 12328"/>
              <a:gd name="T31" fmla="*/ 2147483646 h 17372"/>
              <a:gd name="T32" fmla="*/ 2147483646 w 12328"/>
              <a:gd name="T33" fmla="*/ 2147483646 h 17372"/>
              <a:gd name="T34" fmla="*/ 2147483646 w 12328"/>
              <a:gd name="T35" fmla="*/ 2147483646 h 17372"/>
              <a:gd name="T36" fmla="*/ 2147483646 w 12328"/>
              <a:gd name="T37" fmla="*/ 2147483646 h 17372"/>
              <a:gd name="T38" fmla="*/ 2147483646 w 12328"/>
              <a:gd name="T39" fmla="*/ 2147483646 h 17372"/>
              <a:gd name="T40" fmla="*/ 2147483646 w 12328"/>
              <a:gd name="T41" fmla="*/ 2147483646 h 17372"/>
              <a:gd name="T42" fmla="*/ 2147483646 w 12328"/>
              <a:gd name="T43" fmla="*/ 2147483646 h 17372"/>
              <a:gd name="T44" fmla="*/ 2147483646 w 12328"/>
              <a:gd name="T45" fmla="*/ 2147483646 h 17372"/>
              <a:gd name="T46" fmla="*/ 2147483646 w 12328"/>
              <a:gd name="T47" fmla="*/ 2147483646 h 17372"/>
              <a:gd name="T48" fmla="*/ 2147483646 w 12328"/>
              <a:gd name="T49" fmla="*/ 2147483646 h 17372"/>
              <a:gd name="T50" fmla="*/ 2147483646 w 12328"/>
              <a:gd name="T51" fmla="*/ 2147483646 h 17372"/>
              <a:gd name="T52" fmla="*/ 2147483646 w 12328"/>
              <a:gd name="T53" fmla="*/ 2147483646 h 17372"/>
              <a:gd name="T54" fmla="*/ 2147483646 w 12328"/>
              <a:gd name="T55" fmla="*/ 2147483646 h 17372"/>
              <a:gd name="T56" fmla="*/ 2147483646 w 12328"/>
              <a:gd name="T57" fmla="*/ 2147483646 h 17372"/>
              <a:gd name="T58" fmla="*/ 2147483646 w 12328"/>
              <a:gd name="T59" fmla="*/ 2147483646 h 17372"/>
              <a:gd name="T60" fmla="*/ 2147483646 w 12328"/>
              <a:gd name="T61" fmla="*/ 2147483646 h 17372"/>
              <a:gd name="T62" fmla="*/ 2147483646 w 12328"/>
              <a:gd name="T63" fmla="*/ 2147483646 h 17372"/>
              <a:gd name="T64" fmla="*/ 2147483646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2" name="Google Shape;677;p16">
            <a:extLst>
              <a:ext uri="{FF2B5EF4-FFF2-40B4-BE49-F238E27FC236}">
                <a16:creationId xmlns:a16="http://schemas.microsoft.com/office/drawing/2014/main" id="{F02D6E69-529B-40C0-BD37-9AC5675EACC0}"/>
              </a:ext>
            </a:extLst>
          </p:cNvPr>
          <p:cNvSpPr>
            <a:spLocks/>
          </p:cNvSpPr>
          <p:nvPr/>
        </p:nvSpPr>
        <p:spPr bwMode="auto">
          <a:xfrm>
            <a:off x="3016251" y="309564"/>
            <a:ext cx="560916" cy="5556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3" name="Google Shape;678;p16">
            <a:extLst>
              <a:ext uri="{FF2B5EF4-FFF2-40B4-BE49-F238E27FC236}">
                <a16:creationId xmlns:a16="http://schemas.microsoft.com/office/drawing/2014/main" id="{54B03C2D-B7D2-4F7D-AC91-F66D4990C6F2}"/>
              </a:ext>
            </a:extLst>
          </p:cNvPr>
          <p:cNvSpPr/>
          <p:nvPr/>
        </p:nvSpPr>
        <p:spPr>
          <a:xfrm>
            <a:off x="7901517" y="798514"/>
            <a:ext cx="228600" cy="250825"/>
          </a:xfrm>
          <a:custGeom>
            <a:avLst/>
            <a:gdLst/>
            <a:ahLst/>
            <a:cxnLst/>
            <a:rect l="l" t="t" r="r" b="b"/>
            <a:pathLst>
              <a:path w="6128" h="7091" extrusionOk="0">
                <a:moveTo>
                  <a:pt x="2717" y="0"/>
                </a:moveTo>
                <a:cubicBezTo>
                  <a:pt x="2679" y="0"/>
                  <a:pt x="2639" y="6"/>
                  <a:pt x="2596" y="19"/>
                </a:cubicBezTo>
                <a:cubicBezTo>
                  <a:pt x="2167" y="151"/>
                  <a:pt x="2529" y="1263"/>
                  <a:pt x="1886" y="2412"/>
                </a:cubicBezTo>
                <a:cubicBezTo>
                  <a:pt x="1248" y="3558"/>
                  <a:pt x="1" y="3645"/>
                  <a:pt x="55" y="4082"/>
                </a:cubicBezTo>
                <a:cubicBezTo>
                  <a:pt x="109" y="4521"/>
                  <a:pt x="1860" y="4082"/>
                  <a:pt x="2407" y="5011"/>
                </a:cubicBezTo>
                <a:cubicBezTo>
                  <a:pt x="2943" y="5919"/>
                  <a:pt x="3006" y="7091"/>
                  <a:pt x="3365" y="7091"/>
                </a:cubicBezTo>
                <a:cubicBezTo>
                  <a:pt x="3374" y="7091"/>
                  <a:pt x="3382" y="7090"/>
                  <a:pt x="3390" y="7089"/>
                </a:cubicBezTo>
                <a:cubicBezTo>
                  <a:pt x="3772" y="7035"/>
                  <a:pt x="3556" y="4902"/>
                  <a:pt x="4431" y="4355"/>
                </a:cubicBezTo>
                <a:cubicBezTo>
                  <a:pt x="5303" y="3808"/>
                  <a:pt x="6127" y="3885"/>
                  <a:pt x="6074" y="3365"/>
                </a:cubicBezTo>
                <a:cubicBezTo>
                  <a:pt x="6019" y="2845"/>
                  <a:pt x="4306" y="2821"/>
                  <a:pt x="3870" y="2165"/>
                </a:cubicBezTo>
                <a:cubicBezTo>
                  <a:pt x="3460" y="1549"/>
                  <a:pt x="3325" y="0"/>
                  <a:pt x="2717"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44" name="Google Shape;679;p16">
            <a:extLst>
              <a:ext uri="{FF2B5EF4-FFF2-40B4-BE49-F238E27FC236}">
                <a16:creationId xmlns:a16="http://schemas.microsoft.com/office/drawing/2014/main" id="{2530228D-2C43-491E-9E87-BB69FA920A10}"/>
              </a:ext>
            </a:extLst>
          </p:cNvPr>
          <p:cNvSpPr/>
          <p:nvPr/>
        </p:nvSpPr>
        <p:spPr>
          <a:xfrm>
            <a:off x="7649634" y="1017588"/>
            <a:ext cx="143933" cy="158750"/>
          </a:xfrm>
          <a:custGeom>
            <a:avLst/>
            <a:gdLst/>
            <a:ahLst/>
            <a:cxnLst/>
            <a:rect l="l" t="t" r="r" b="b"/>
            <a:pathLst>
              <a:path w="3884" h="4495" extrusionOk="0">
                <a:moveTo>
                  <a:pt x="1723" y="0"/>
                </a:moveTo>
                <a:cubicBezTo>
                  <a:pt x="1699" y="0"/>
                  <a:pt x="1673" y="4"/>
                  <a:pt x="1647" y="13"/>
                </a:cubicBezTo>
                <a:cubicBezTo>
                  <a:pt x="1372" y="94"/>
                  <a:pt x="1602" y="800"/>
                  <a:pt x="1196" y="1526"/>
                </a:cubicBezTo>
                <a:cubicBezTo>
                  <a:pt x="788" y="2256"/>
                  <a:pt x="0" y="2310"/>
                  <a:pt x="34" y="2588"/>
                </a:cubicBezTo>
                <a:cubicBezTo>
                  <a:pt x="68" y="2864"/>
                  <a:pt x="1176" y="2588"/>
                  <a:pt x="1525" y="3176"/>
                </a:cubicBezTo>
                <a:cubicBezTo>
                  <a:pt x="1862" y="3751"/>
                  <a:pt x="1904" y="4495"/>
                  <a:pt x="2131" y="4495"/>
                </a:cubicBezTo>
                <a:cubicBezTo>
                  <a:pt x="2136" y="4495"/>
                  <a:pt x="2141" y="4494"/>
                  <a:pt x="2146" y="4494"/>
                </a:cubicBezTo>
                <a:cubicBezTo>
                  <a:pt x="2390" y="4456"/>
                  <a:pt x="2251" y="3104"/>
                  <a:pt x="2806" y="2760"/>
                </a:cubicBezTo>
                <a:cubicBezTo>
                  <a:pt x="3360" y="2412"/>
                  <a:pt x="3883" y="2463"/>
                  <a:pt x="3846" y="2131"/>
                </a:cubicBezTo>
                <a:cubicBezTo>
                  <a:pt x="3812" y="1803"/>
                  <a:pt x="2728" y="1786"/>
                  <a:pt x="2450" y="1371"/>
                </a:cubicBezTo>
                <a:cubicBezTo>
                  <a:pt x="2190" y="980"/>
                  <a:pt x="2106" y="0"/>
                  <a:pt x="1723"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45" name="Google Shape;680;p16">
            <a:extLst>
              <a:ext uri="{FF2B5EF4-FFF2-40B4-BE49-F238E27FC236}">
                <a16:creationId xmlns:a16="http://schemas.microsoft.com/office/drawing/2014/main" id="{828AFAEE-98AC-47EE-BAAE-79B0D5B0DDAF}"/>
              </a:ext>
            </a:extLst>
          </p:cNvPr>
          <p:cNvSpPr/>
          <p:nvPr/>
        </p:nvSpPr>
        <p:spPr>
          <a:xfrm>
            <a:off x="3424767" y="1490663"/>
            <a:ext cx="357717" cy="258762"/>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46" name="Google Shape;681;p16">
            <a:extLst>
              <a:ext uri="{FF2B5EF4-FFF2-40B4-BE49-F238E27FC236}">
                <a16:creationId xmlns:a16="http://schemas.microsoft.com/office/drawing/2014/main" id="{6E8017D6-728B-47CB-83D8-7D07A4003B84}"/>
              </a:ext>
            </a:extLst>
          </p:cNvPr>
          <p:cNvSpPr>
            <a:spLocks/>
          </p:cNvSpPr>
          <p:nvPr/>
        </p:nvSpPr>
        <p:spPr bwMode="auto">
          <a:xfrm>
            <a:off x="5581651" y="1212850"/>
            <a:ext cx="332316" cy="330200"/>
          </a:xfrm>
          <a:custGeom>
            <a:avLst/>
            <a:gdLst>
              <a:gd name="T0" fmla="*/ 2147483646 w 6430"/>
              <a:gd name="T1" fmla="*/ 2147483646 h 6358"/>
              <a:gd name="T2" fmla="*/ 2147483646 w 6430"/>
              <a:gd name="T3" fmla="*/ 2147483646 h 6358"/>
              <a:gd name="T4" fmla="*/ 2147483646 w 6430"/>
              <a:gd name="T5" fmla="*/ 2147483646 h 6358"/>
              <a:gd name="T6" fmla="*/ 2147483646 w 6430"/>
              <a:gd name="T7" fmla="*/ 2147483646 h 6358"/>
              <a:gd name="T8" fmla="*/ 2147483646 w 6430"/>
              <a:gd name="T9" fmla="*/ 2147483646 h 6358"/>
              <a:gd name="T10" fmla="*/ 2147483646 w 6430"/>
              <a:gd name="T11" fmla="*/ 2147483646 h 6358"/>
              <a:gd name="T12" fmla="*/ 2147483646 w 6430"/>
              <a:gd name="T13" fmla="*/ 2147483646 h 6358"/>
              <a:gd name="T14" fmla="*/ 2147483646 w 6430"/>
              <a:gd name="T15" fmla="*/ 2147483646 h 6358"/>
              <a:gd name="T16" fmla="*/ 2147483646 w 6430"/>
              <a:gd name="T17" fmla="*/ 2147483646 h 6358"/>
              <a:gd name="T18" fmla="*/ 2147483646 w 6430"/>
              <a:gd name="T19" fmla="*/ 2147483646 h 6358"/>
              <a:gd name="T20" fmla="*/ 2147483646 w 6430"/>
              <a:gd name="T21" fmla="*/ 2147483646 h 6358"/>
              <a:gd name="T22" fmla="*/ 2147483646 w 6430"/>
              <a:gd name="T23" fmla="*/ 2147483646 h 6358"/>
              <a:gd name="T24" fmla="*/ 2147483646 w 6430"/>
              <a:gd name="T25" fmla="*/ 2147483646 h 6358"/>
              <a:gd name="T26" fmla="*/ 2147483646 w 6430"/>
              <a:gd name="T27" fmla="*/ 2147483646 h 6358"/>
              <a:gd name="T28" fmla="*/ 2147483646 w 6430"/>
              <a:gd name="T29" fmla="*/ 2147483646 h 6358"/>
              <a:gd name="T30" fmla="*/ 2147483646 w 6430"/>
              <a:gd name="T31" fmla="*/ 2147483646 h 6358"/>
              <a:gd name="T32" fmla="*/ 2147483646 w 6430"/>
              <a:gd name="T33" fmla="*/ 2147483646 h 6358"/>
              <a:gd name="T34" fmla="*/ 2147483646 w 6430"/>
              <a:gd name="T35" fmla="*/ 2147483646 h 6358"/>
              <a:gd name="T36" fmla="*/ 2147483646 w 6430"/>
              <a:gd name="T37" fmla="*/ 2147483646 h 6358"/>
              <a:gd name="T38" fmla="*/ 2147483646 w 6430"/>
              <a:gd name="T39" fmla="*/ 2147483646 h 6358"/>
              <a:gd name="T40" fmla="*/ 2147483646 w 6430"/>
              <a:gd name="T41" fmla="*/ 2147483646 h 6358"/>
              <a:gd name="T42" fmla="*/ 2147483646 w 6430"/>
              <a:gd name="T43" fmla="*/ 2147483646 h 6358"/>
              <a:gd name="T44" fmla="*/ 2147483646 w 6430"/>
              <a:gd name="T45" fmla="*/ 2147483646 h 6358"/>
              <a:gd name="T46" fmla="*/ 2147483646 w 6430"/>
              <a:gd name="T47" fmla="*/ 2147483646 h 6358"/>
              <a:gd name="T48" fmla="*/ 2147483646 w 6430"/>
              <a:gd name="T49" fmla="*/ 2147483646 h 6358"/>
              <a:gd name="T50" fmla="*/ 2147483646 w 6430"/>
              <a:gd name="T51" fmla="*/ 2147483646 h 6358"/>
              <a:gd name="T52" fmla="*/ 2147483646 w 6430"/>
              <a:gd name="T53" fmla="*/ 2147483646 h 6358"/>
              <a:gd name="T54" fmla="*/ 2147483646 w 6430"/>
              <a:gd name="T55" fmla="*/ 2147483646 h 6358"/>
              <a:gd name="T56" fmla="*/ 2147483646 w 6430"/>
              <a:gd name="T57" fmla="*/ 2147483646 h 6358"/>
              <a:gd name="T58" fmla="*/ 2147483646 w 6430"/>
              <a:gd name="T59" fmla="*/ 2147483646 h 6358"/>
              <a:gd name="T60" fmla="*/ 2147483646 w 6430"/>
              <a:gd name="T61" fmla="*/ 2147483646 h 6358"/>
              <a:gd name="T62" fmla="*/ 2147483646 w 6430"/>
              <a:gd name="T63" fmla="*/ 2147483646 h 6358"/>
              <a:gd name="T64" fmla="*/ 2147483646 w 6430"/>
              <a:gd name="T65" fmla="*/ 0 h 6358"/>
              <a:gd name="T66" fmla="*/ 2147483646 w 6430"/>
              <a:gd name="T67" fmla="*/ 2147483646 h 6358"/>
              <a:gd name="T68" fmla="*/ 2147483646 w 6430"/>
              <a:gd name="T69" fmla="*/ 2147483646 h 6358"/>
              <a:gd name="T70" fmla="*/ 2147483646 w 6430"/>
              <a:gd name="T71" fmla="*/ 2147483646 h 6358"/>
              <a:gd name="T72" fmla="*/ 2147483646 w 6430"/>
              <a:gd name="T73" fmla="*/ 2147483646 h 6358"/>
              <a:gd name="T74" fmla="*/ 2147483646 w 6430"/>
              <a:gd name="T75" fmla="*/ 2147483646 h 6358"/>
              <a:gd name="T76" fmla="*/ 2147483646 w 6430"/>
              <a:gd name="T77" fmla="*/ 2147483646 h 6358"/>
              <a:gd name="T78" fmla="*/ 2147483646 w 6430"/>
              <a:gd name="T79" fmla="*/ 2147483646 h 6358"/>
              <a:gd name="T80" fmla="*/ 2147483646 w 6430"/>
              <a:gd name="T81" fmla="*/ 2147483646 h 6358"/>
              <a:gd name="T82" fmla="*/ 2147483646 w 6430"/>
              <a:gd name="T83" fmla="*/ 2147483646 h 6358"/>
              <a:gd name="T84" fmla="*/ 2147483646 w 6430"/>
              <a:gd name="T85" fmla="*/ 2147483646 h 6358"/>
              <a:gd name="T86" fmla="*/ 2147483646 w 6430"/>
              <a:gd name="T87" fmla="*/ 2147483646 h 6358"/>
              <a:gd name="T88" fmla="*/ 2147483646 w 6430"/>
              <a:gd name="T89" fmla="*/ 2147483646 h 6358"/>
              <a:gd name="T90" fmla="*/ 2147483646 w 6430"/>
              <a:gd name="T91" fmla="*/ 2147483646 h 6358"/>
              <a:gd name="T92" fmla="*/ 2147483646 w 6430"/>
              <a:gd name="T93" fmla="*/ 2147483646 h 6358"/>
              <a:gd name="T94" fmla="*/ 2147483646 w 6430"/>
              <a:gd name="T95" fmla="*/ 2147483646 h 6358"/>
              <a:gd name="T96" fmla="*/ 2147483646 w 6430"/>
              <a:gd name="T97" fmla="*/ 2147483646 h 6358"/>
              <a:gd name="T98" fmla="*/ 2147483646 w 6430"/>
              <a:gd name="T99" fmla="*/ 2147483646 h 6358"/>
              <a:gd name="T100" fmla="*/ 2147483646 w 6430"/>
              <a:gd name="T101" fmla="*/ 2147483646 h 6358"/>
              <a:gd name="T102" fmla="*/ 2147483646 w 6430"/>
              <a:gd name="T103" fmla="*/ 2147483646 h 6358"/>
              <a:gd name="T104" fmla="*/ 2147483646 w 6430"/>
              <a:gd name="T105" fmla="*/ 2147483646 h 6358"/>
              <a:gd name="T106" fmla="*/ 2147483646 w 6430"/>
              <a:gd name="T107" fmla="*/ 2147483646 h 6358"/>
              <a:gd name="T108" fmla="*/ 2147483646 w 6430"/>
              <a:gd name="T109" fmla="*/ 2147483646 h 6358"/>
              <a:gd name="T110" fmla="*/ 2147483646 w 6430"/>
              <a:gd name="T111" fmla="*/ 0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0" h="6358" extrusionOk="0">
                <a:moveTo>
                  <a:pt x="2637" y="366"/>
                </a:moveTo>
                <a:cubicBezTo>
                  <a:pt x="3100" y="812"/>
                  <a:pt x="3519" y="1315"/>
                  <a:pt x="3928" y="1822"/>
                </a:cubicBezTo>
                <a:cubicBezTo>
                  <a:pt x="3492" y="1964"/>
                  <a:pt x="3059" y="2106"/>
                  <a:pt x="2624" y="2251"/>
                </a:cubicBezTo>
                <a:cubicBezTo>
                  <a:pt x="2651" y="1619"/>
                  <a:pt x="2657" y="991"/>
                  <a:pt x="2637" y="366"/>
                </a:cubicBezTo>
                <a:close/>
                <a:moveTo>
                  <a:pt x="5675" y="1508"/>
                </a:moveTo>
                <a:lnTo>
                  <a:pt x="5675" y="1508"/>
                </a:lnTo>
                <a:cubicBezTo>
                  <a:pt x="5408" y="1877"/>
                  <a:pt x="5138" y="2245"/>
                  <a:pt x="4867" y="2610"/>
                </a:cubicBezTo>
                <a:cubicBezTo>
                  <a:pt x="4695" y="2390"/>
                  <a:pt x="4519" y="2174"/>
                  <a:pt x="4343" y="1958"/>
                </a:cubicBezTo>
                <a:cubicBezTo>
                  <a:pt x="4789" y="1805"/>
                  <a:pt x="5232" y="1657"/>
                  <a:pt x="5675" y="1508"/>
                </a:cubicBezTo>
                <a:close/>
                <a:moveTo>
                  <a:pt x="2303" y="2641"/>
                </a:moveTo>
                <a:lnTo>
                  <a:pt x="2303" y="2641"/>
                </a:lnTo>
                <a:cubicBezTo>
                  <a:pt x="2286" y="2948"/>
                  <a:pt x="2272" y="3252"/>
                  <a:pt x="2262" y="3559"/>
                </a:cubicBezTo>
                <a:cubicBezTo>
                  <a:pt x="1724" y="3438"/>
                  <a:pt x="1188" y="3316"/>
                  <a:pt x="650" y="3191"/>
                </a:cubicBezTo>
                <a:cubicBezTo>
                  <a:pt x="1201" y="3006"/>
                  <a:pt x="1752" y="2823"/>
                  <a:pt x="2303" y="2641"/>
                </a:cubicBezTo>
                <a:close/>
                <a:moveTo>
                  <a:pt x="4104" y="2039"/>
                </a:moveTo>
                <a:cubicBezTo>
                  <a:pt x="4229" y="2198"/>
                  <a:pt x="4357" y="2357"/>
                  <a:pt x="4485" y="2515"/>
                </a:cubicBezTo>
                <a:cubicBezTo>
                  <a:pt x="4530" y="2566"/>
                  <a:pt x="4611" y="2674"/>
                  <a:pt x="4719" y="2813"/>
                </a:cubicBezTo>
                <a:cubicBezTo>
                  <a:pt x="4445" y="3184"/>
                  <a:pt x="4171" y="3553"/>
                  <a:pt x="3894" y="3918"/>
                </a:cubicBezTo>
                <a:cubicBezTo>
                  <a:pt x="3590" y="3853"/>
                  <a:pt x="3286" y="3792"/>
                  <a:pt x="2982" y="3725"/>
                </a:cubicBezTo>
                <a:cubicBezTo>
                  <a:pt x="2836" y="3691"/>
                  <a:pt x="2691" y="3658"/>
                  <a:pt x="2546" y="3624"/>
                </a:cubicBezTo>
                <a:cubicBezTo>
                  <a:pt x="2573" y="3262"/>
                  <a:pt x="2593" y="2900"/>
                  <a:pt x="2610" y="2539"/>
                </a:cubicBezTo>
                <a:cubicBezTo>
                  <a:pt x="3110" y="2373"/>
                  <a:pt x="3604" y="2204"/>
                  <a:pt x="4104" y="2039"/>
                </a:cubicBezTo>
                <a:close/>
                <a:moveTo>
                  <a:pt x="4861" y="3001"/>
                </a:moveTo>
                <a:cubicBezTo>
                  <a:pt x="5219" y="3468"/>
                  <a:pt x="5726" y="4124"/>
                  <a:pt x="6023" y="4418"/>
                </a:cubicBezTo>
                <a:cubicBezTo>
                  <a:pt x="5892" y="4380"/>
                  <a:pt x="5759" y="4353"/>
                  <a:pt x="5746" y="4350"/>
                </a:cubicBezTo>
                <a:cubicBezTo>
                  <a:pt x="5381" y="4259"/>
                  <a:pt x="5016" y="4171"/>
                  <a:pt x="4651" y="4083"/>
                </a:cubicBezTo>
                <a:cubicBezTo>
                  <a:pt x="4482" y="4046"/>
                  <a:pt x="4310" y="4009"/>
                  <a:pt x="4140" y="3971"/>
                </a:cubicBezTo>
                <a:cubicBezTo>
                  <a:pt x="4381" y="3650"/>
                  <a:pt x="4621" y="3326"/>
                  <a:pt x="4861" y="3001"/>
                </a:cubicBezTo>
                <a:close/>
                <a:moveTo>
                  <a:pt x="2532" y="3847"/>
                </a:moveTo>
                <a:cubicBezTo>
                  <a:pt x="2938" y="3934"/>
                  <a:pt x="3343" y="4026"/>
                  <a:pt x="3746" y="4113"/>
                </a:cubicBezTo>
                <a:cubicBezTo>
                  <a:pt x="3296" y="4712"/>
                  <a:pt x="2840" y="5303"/>
                  <a:pt x="2373" y="5885"/>
                </a:cubicBezTo>
                <a:cubicBezTo>
                  <a:pt x="2424" y="5208"/>
                  <a:pt x="2482" y="4529"/>
                  <a:pt x="2532" y="3847"/>
                </a:cubicBezTo>
                <a:close/>
                <a:moveTo>
                  <a:pt x="2601" y="0"/>
                </a:moveTo>
                <a:cubicBezTo>
                  <a:pt x="2589" y="0"/>
                  <a:pt x="2576" y="10"/>
                  <a:pt x="2573" y="31"/>
                </a:cubicBezTo>
                <a:cubicBezTo>
                  <a:pt x="2570" y="45"/>
                  <a:pt x="2570" y="61"/>
                  <a:pt x="2566" y="75"/>
                </a:cubicBezTo>
                <a:cubicBezTo>
                  <a:pt x="2498" y="89"/>
                  <a:pt x="2471" y="190"/>
                  <a:pt x="2535" y="261"/>
                </a:cubicBezTo>
                <a:cubicBezTo>
                  <a:pt x="2424" y="950"/>
                  <a:pt x="2360" y="1650"/>
                  <a:pt x="2316" y="2353"/>
                </a:cubicBezTo>
                <a:lnTo>
                  <a:pt x="126" y="3083"/>
                </a:lnTo>
                <a:cubicBezTo>
                  <a:pt x="1" y="3123"/>
                  <a:pt x="102" y="3302"/>
                  <a:pt x="191" y="3323"/>
                </a:cubicBezTo>
                <a:cubicBezTo>
                  <a:pt x="876" y="3485"/>
                  <a:pt x="1565" y="3634"/>
                  <a:pt x="2255" y="3786"/>
                </a:cubicBezTo>
                <a:cubicBezTo>
                  <a:pt x="2228" y="4594"/>
                  <a:pt x="2205" y="5405"/>
                  <a:pt x="2147" y="6199"/>
                </a:cubicBezTo>
                <a:cubicBezTo>
                  <a:pt x="2142" y="6256"/>
                  <a:pt x="2207" y="6357"/>
                  <a:pt x="2271" y="6357"/>
                </a:cubicBezTo>
                <a:cubicBezTo>
                  <a:pt x="2290" y="6357"/>
                  <a:pt x="2309" y="6348"/>
                  <a:pt x="2326" y="6327"/>
                </a:cubicBezTo>
                <a:cubicBezTo>
                  <a:pt x="2897" y="5621"/>
                  <a:pt x="3448" y="4898"/>
                  <a:pt x="3992" y="4171"/>
                </a:cubicBezTo>
                <a:cubicBezTo>
                  <a:pt x="4763" y="4344"/>
                  <a:pt x="5533" y="4519"/>
                  <a:pt x="6297" y="4718"/>
                </a:cubicBezTo>
                <a:cubicBezTo>
                  <a:pt x="6307" y="4721"/>
                  <a:pt x="6316" y="4722"/>
                  <a:pt x="6325" y="4722"/>
                </a:cubicBezTo>
                <a:cubicBezTo>
                  <a:pt x="6405" y="4722"/>
                  <a:pt x="6430" y="4620"/>
                  <a:pt x="6378" y="4553"/>
                </a:cubicBezTo>
                <a:cubicBezTo>
                  <a:pt x="5922" y="3982"/>
                  <a:pt x="5472" y="3387"/>
                  <a:pt x="5012" y="2795"/>
                </a:cubicBezTo>
                <a:cubicBezTo>
                  <a:pt x="5371" y="2316"/>
                  <a:pt x="5726" y="1836"/>
                  <a:pt x="6087" y="1356"/>
                </a:cubicBezTo>
                <a:cubicBezTo>
                  <a:pt x="6137" y="1291"/>
                  <a:pt x="6065" y="1149"/>
                  <a:pt x="5979" y="1149"/>
                </a:cubicBezTo>
                <a:cubicBezTo>
                  <a:pt x="5971" y="1149"/>
                  <a:pt x="5963" y="1151"/>
                  <a:pt x="5956" y="1153"/>
                </a:cubicBezTo>
                <a:cubicBezTo>
                  <a:pt x="5361" y="1346"/>
                  <a:pt x="4766" y="1546"/>
                  <a:pt x="4168" y="1741"/>
                </a:cubicBezTo>
                <a:cubicBezTo>
                  <a:pt x="3691" y="1167"/>
                  <a:pt x="3192" y="613"/>
                  <a:pt x="2657" y="113"/>
                </a:cubicBezTo>
                <a:cubicBezTo>
                  <a:pt x="2647" y="102"/>
                  <a:pt x="2640" y="99"/>
                  <a:pt x="2630" y="96"/>
                </a:cubicBezTo>
                <a:lnTo>
                  <a:pt x="2630" y="35"/>
                </a:lnTo>
                <a:cubicBezTo>
                  <a:pt x="2629" y="12"/>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637" name="Google Shape;637;p16"/>
          <p:cNvSpPr txBox="1">
            <a:spLocks noGrp="1"/>
          </p:cNvSpPr>
          <p:nvPr>
            <p:ph type="title"/>
          </p:nvPr>
        </p:nvSpPr>
        <p:spPr>
          <a:xfrm>
            <a:off x="950967" y="4011168"/>
            <a:ext cx="10290000" cy="1122400"/>
          </a:xfrm>
          <a:prstGeom prst="rect">
            <a:avLst/>
          </a:prstGeom>
        </p:spPr>
        <p:txBody>
          <a:bodyPr spcFirstLastPara="1" anchor="ctr">
            <a:noAutofit/>
          </a:bodyPr>
          <a:lstStyle>
            <a:lvl1pPr lvl="0" algn="ctr" rtl="0">
              <a:spcBef>
                <a:spcPts val="0"/>
              </a:spcBef>
              <a:spcAft>
                <a:spcPts val="0"/>
              </a:spcAft>
              <a:buSzPts val="5400"/>
              <a:buNone/>
              <a:defRPr sz="4050"/>
            </a:lvl1pPr>
            <a:lvl2pPr lvl="1" algn="ctr" rtl="0">
              <a:spcBef>
                <a:spcPts val="0"/>
              </a:spcBef>
              <a:spcAft>
                <a:spcPts val="0"/>
              </a:spcAft>
              <a:buSzPts val="3600"/>
              <a:buNone/>
              <a:defRPr sz="2700"/>
            </a:lvl2pPr>
            <a:lvl3pPr lvl="2" algn="ctr" rtl="0">
              <a:spcBef>
                <a:spcPts val="0"/>
              </a:spcBef>
              <a:spcAft>
                <a:spcPts val="0"/>
              </a:spcAft>
              <a:buSzPts val="3600"/>
              <a:buNone/>
              <a:defRPr sz="2700"/>
            </a:lvl3pPr>
            <a:lvl4pPr lvl="3" algn="ctr" rtl="0">
              <a:spcBef>
                <a:spcPts val="0"/>
              </a:spcBef>
              <a:spcAft>
                <a:spcPts val="0"/>
              </a:spcAft>
              <a:buSzPts val="3600"/>
              <a:buNone/>
              <a:defRPr sz="2700"/>
            </a:lvl4pPr>
            <a:lvl5pPr lvl="4" algn="ctr" rtl="0">
              <a:spcBef>
                <a:spcPts val="0"/>
              </a:spcBef>
              <a:spcAft>
                <a:spcPts val="0"/>
              </a:spcAft>
              <a:buSzPts val="3600"/>
              <a:buNone/>
              <a:defRPr sz="2700"/>
            </a:lvl5pPr>
            <a:lvl6pPr lvl="5" algn="ctr" rtl="0">
              <a:spcBef>
                <a:spcPts val="0"/>
              </a:spcBef>
              <a:spcAft>
                <a:spcPts val="0"/>
              </a:spcAft>
              <a:buSzPts val="3600"/>
              <a:buNone/>
              <a:defRPr sz="2700"/>
            </a:lvl6pPr>
            <a:lvl7pPr lvl="6" algn="ctr" rtl="0">
              <a:spcBef>
                <a:spcPts val="0"/>
              </a:spcBef>
              <a:spcAft>
                <a:spcPts val="0"/>
              </a:spcAft>
              <a:buSzPts val="3600"/>
              <a:buNone/>
              <a:defRPr sz="2700"/>
            </a:lvl7pPr>
            <a:lvl8pPr lvl="7" algn="ctr" rtl="0">
              <a:spcBef>
                <a:spcPts val="0"/>
              </a:spcBef>
              <a:spcAft>
                <a:spcPts val="0"/>
              </a:spcAft>
              <a:buSzPts val="3600"/>
              <a:buNone/>
              <a:defRPr sz="2700"/>
            </a:lvl8pPr>
            <a:lvl9pPr lvl="8" algn="ctr" rtl="0">
              <a:spcBef>
                <a:spcPts val="0"/>
              </a:spcBef>
              <a:spcAft>
                <a:spcPts val="0"/>
              </a:spcAft>
              <a:buSzPts val="3600"/>
              <a:buNone/>
              <a:defRPr sz="2700"/>
            </a:lvl9pPr>
          </a:lstStyle>
          <a:p>
            <a:endParaRPr/>
          </a:p>
        </p:txBody>
      </p:sp>
      <p:sp>
        <p:nvSpPr>
          <p:cNvPr id="638" name="Google Shape;638;p16"/>
          <p:cNvSpPr txBox="1">
            <a:spLocks noGrp="1"/>
          </p:cNvSpPr>
          <p:nvPr>
            <p:ph type="subTitle" idx="1"/>
          </p:nvPr>
        </p:nvSpPr>
        <p:spPr>
          <a:xfrm>
            <a:off x="2452831" y="5010900"/>
            <a:ext cx="7286000" cy="658400"/>
          </a:xfrm>
          <a:prstGeom prst="rect">
            <a:avLst/>
          </a:prstGeom>
        </p:spPr>
        <p:txBody>
          <a:bodyPr spcFirstLastPara="1">
            <a:noAutofit/>
          </a:bodyPr>
          <a:lstStyle>
            <a:lvl1pPr lvl="0" algn="ctr" rtl="0">
              <a:spcBef>
                <a:spcPts val="0"/>
              </a:spcBef>
              <a:spcAft>
                <a:spcPts val="0"/>
              </a:spcAft>
              <a:buSzPts val="1400"/>
              <a:buNone/>
              <a:defRPr sz="12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39" name="Google Shape;639;p16"/>
          <p:cNvSpPr txBox="1">
            <a:spLocks noGrp="1"/>
          </p:cNvSpPr>
          <p:nvPr>
            <p:ph type="title" idx="2"/>
          </p:nvPr>
        </p:nvSpPr>
        <p:spPr>
          <a:xfrm>
            <a:off x="4129900" y="2265548"/>
            <a:ext cx="3932000" cy="1417600"/>
          </a:xfrm>
          <a:prstGeom prst="rect">
            <a:avLst/>
          </a:prstGeom>
        </p:spPr>
        <p:txBody>
          <a:bodyPr spcFirstLastPara="1" anchor="ctr">
            <a:noAutofit/>
          </a:bodyPr>
          <a:lstStyle>
            <a:lvl1pPr lvl="0" algn="ctr" rtl="0">
              <a:spcBef>
                <a:spcPts val="0"/>
              </a:spcBef>
              <a:spcAft>
                <a:spcPts val="0"/>
              </a:spcAft>
              <a:buSzPts val="8600"/>
              <a:buNone/>
              <a:defRPr sz="6450"/>
            </a:lvl1pPr>
            <a:lvl2pPr lvl="1" algn="ctr" rtl="0">
              <a:spcBef>
                <a:spcPts val="0"/>
              </a:spcBef>
              <a:spcAft>
                <a:spcPts val="0"/>
              </a:spcAft>
              <a:buSzPts val="8600"/>
              <a:buNone/>
              <a:defRPr sz="6450"/>
            </a:lvl2pPr>
            <a:lvl3pPr lvl="2" algn="ctr" rtl="0">
              <a:spcBef>
                <a:spcPts val="0"/>
              </a:spcBef>
              <a:spcAft>
                <a:spcPts val="0"/>
              </a:spcAft>
              <a:buSzPts val="8600"/>
              <a:buNone/>
              <a:defRPr sz="6450"/>
            </a:lvl3pPr>
            <a:lvl4pPr lvl="3" algn="ctr" rtl="0">
              <a:spcBef>
                <a:spcPts val="0"/>
              </a:spcBef>
              <a:spcAft>
                <a:spcPts val="0"/>
              </a:spcAft>
              <a:buSzPts val="8600"/>
              <a:buNone/>
              <a:defRPr sz="6450"/>
            </a:lvl4pPr>
            <a:lvl5pPr lvl="4" algn="ctr" rtl="0">
              <a:spcBef>
                <a:spcPts val="0"/>
              </a:spcBef>
              <a:spcAft>
                <a:spcPts val="0"/>
              </a:spcAft>
              <a:buSzPts val="8600"/>
              <a:buNone/>
              <a:defRPr sz="6450"/>
            </a:lvl5pPr>
            <a:lvl6pPr lvl="5" algn="ctr" rtl="0">
              <a:spcBef>
                <a:spcPts val="0"/>
              </a:spcBef>
              <a:spcAft>
                <a:spcPts val="0"/>
              </a:spcAft>
              <a:buSzPts val="8600"/>
              <a:buNone/>
              <a:defRPr sz="6450"/>
            </a:lvl6pPr>
            <a:lvl7pPr lvl="6" algn="ctr" rtl="0">
              <a:spcBef>
                <a:spcPts val="0"/>
              </a:spcBef>
              <a:spcAft>
                <a:spcPts val="0"/>
              </a:spcAft>
              <a:buSzPts val="8600"/>
              <a:buNone/>
              <a:defRPr sz="6450"/>
            </a:lvl7pPr>
            <a:lvl8pPr lvl="7" algn="ctr" rtl="0">
              <a:spcBef>
                <a:spcPts val="0"/>
              </a:spcBef>
              <a:spcAft>
                <a:spcPts val="0"/>
              </a:spcAft>
              <a:buSzPts val="8600"/>
              <a:buNone/>
              <a:defRPr sz="6450"/>
            </a:lvl8pPr>
            <a:lvl9pPr lvl="8" algn="ctr" rtl="0">
              <a:spcBef>
                <a:spcPts val="0"/>
              </a:spcBef>
              <a:spcAft>
                <a:spcPts val="0"/>
              </a:spcAft>
              <a:buSzPts val="8600"/>
              <a:buNone/>
              <a:defRPr sz="6450"/>
            </a:lvl9pPr>
          </a:lstStyle>
          <a:p>
            <a:r>
              <a:rPr lang="en-US"/>
              <a:t>Click to edit Master title style</a:t>
            </a:r>
            <a:endParaRPr/>
          </a:p>
        </p:txBody>
      </p:sp>
    </p:spTree>
    <p:extLst>
      <p:ext uri="{BB962C8B-B14F-4D97-AF65-F5344CB8AC3E}">
        <p14:creationId xmlns:p14="http://schemas.microsoft.com/office/powerpoint/2010/main" val="149485475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682"/>
        <p:cNvGrpSpPr/>
        <p:nvPr/>
      </p:nvGrpSpPr>
      <p:grpSpPr>
        <a:xfrm>
          <a:off x="0" y="0"/>
          <a:ext cx="0" cy="0"/>
          <a:chOff x="0" y="0"/>
          <a:chExt cx="0" cy="0"/>
        </a:xfrm>
      </p:grpSpPr>
      <p:sp>
        <p:nvSpPr>
          <p:cNvPr id="11" name="Google Shape;683;p17">
            <a:extLst>
              <a:ext uri="{FF2B5EF4-FFF2-40B4-BE49-F238E27FC236}">
                <a16:creationId xmlns:a16="http://schemas.microsoft.com/office/drawing/2014/main" id="{906EACD6-6D2C-42BF-8F95-1AF065017F44}"/>
              </a:ext>
            </a:extLst>
          </p:cNvPr>
          <p:cNvSpPr/>
          <p:nvPr/>
        </p:nvSpPr>
        <p:spPr>
          <a:xfrm>
            <a:off x="886884" y="4930776"/>
            <a:ext cx="488949" cy="568325"/>
          </a:xfrm>
          <a:custGeom>
            <a:avLst/>
            <a:gdLst/>
            <a:ahLst/>
            <a:cxnLst/>
            <a:rect l="l" t="t"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2" name="Google Shape;684;p17">
            <a:extLst>
              <a:ext uri="{FF2B5EF4-FFF2-40B4-BE49-F238E27FC236}">
                <a16:creationId xmlns:a16="http://schemas.microsoft.com/office/drawing/2014/main" id="{866AE94D-F467-423B-A34C-EB3CA062EC24}"/>
              </a:ext>
            </a:extLst>
          </p:cNvPr>
          <p:cNvSpPr/>
          <p:nvPr/>
        </p:nvSpPr>
        <p:spPr>
          <a:xfrm>
            <a:off x="1655234" y="5499101"/>
            <a:ext cx="311151" cy="358775"/>
          </a:xfrm>
          <a:custGeom>
            <a:avLst/>
            <a:gdLst/>
            <a:ahLst/>
            <a:cxnLst/>
            <a:rect l="l" t="t"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3" name="Google Shape;685;p17">
            <a:extLst>
              <a:ext uri="{FF2B5EF4-FFF2-40B4-BE49-F238E27FC236}">
                <a16:creationId xmlns:a16="http://schemas.microsoft.com/office/drawing/2014/main" id="{B308C667-DE3D-4BF8-85EC-9B404F3258EA}"/>
              </a:ext>
            </a:extLst>
          </p:cNvPr>
          <p:cNvSpPr>
            <a:spLocks/>
          </p:cNvSpPr>
          <p:nvPr/>
        </p:nvSpPr>
        <p:spPr bwMode="auto">
          <a:xfrm>
            <a:off x="10352617" y="3429000"/>
            <a:ext cx="294216" cy="254000"/>
          </a:xfrm>
          <a:custGeom>
            <a:avLst/>
            <a:gdLst>
              <a:gd name="T0" fmla="*/ 2147483646 w 5734"/>
              <a:gd name="T1" fmla="*/ 0 h 5078"/>
              <a:gd name="T2" fmla="*/ 2147483646 w 5734"/>
              <a:gd name="T3" fmla="*/ 2147483646 h 5078"/>
              <a:gd name="T4" fmla="*/ 2147483646 w 5734"/>
              <a:gd name="T5" fmla="*/ 2147483646 h 5078"/>
              <a:gd name="T6" fmla="*/ 2147483646 w 5734"/>
              <a:gd name="T7" fmla="*/ 2147483646 h 5078"/>
              <a:gd name="T8" fmla="*/ 2147483646 w 5734"/>
              <a:gd name="T9" fmla="*/ 2147483646 h 5078"/>
              <a:gd name="T10" fmla="*/ 2147483646 w 5734"/>
              <a:gd name="T11" fmla="*/ 2147483646 h 5078"/>
              <a:gd name="T12" fmla="*/ 2147483646 w 5734"/>
              <a:gd name="T13" fmla="*/ 2147483646 h 5078"/>
              <a:gd name="T14" fmla="*/ 2147483646 w 5734"/>
              <a:gd name="T15" fmla="*/ 2147483646 h 5078"/>
              <a:gd name="T16" fmla="*/ 2147483646 w 5734"/>
              <a:gd name="T17" fmla="*/ 2147483646 h 5078"/>
              <a:gd name="T18" fmla="*/ 2147483646 w 5734"/>
              <a:gd name="T19" fmla="*/ 2147483646 h 5078"/>
              <a:gd name="T20" fmla="*/ 2147483646 w 5734"/>
              <a:gd name="T21" fmla="*/ 2147483646 h 5078"/>
              <a:gd name="T22" fmla="*/ 2147483646 w 5734"/>
              <a:gd name="T23" fmla="*/ 2147483646 h 5078"/>
              <a:gd name="T24" fmla="*/ 2147483646 w 5734"/>
              <a:gd name="T25" fmla="*/ 2147483646 h 5078"/>
              <a:gd name="T26" fmla="*/ 2147483646 w 5734"/>
              <a:gd name="T27" fmla="*/ 2147483646 h 5078"/>
              <a:gd name="T28" fmla="*/ 2147483646 w 5734"/>
              <a:gd name="T29" fmla="*/ 2147483646 h 5078"/>
              <a:gd name="T30" fmla="*/ 2147483646 w 5734"/>
              <a:gd name="T31" fmla="*/ 2147483646 h 5078"/>
              <a:gd name="T32" fmla="*/ 2147483646 w 5734"/>
              <a:gd name="T33" fmla="*/ 2147483646 h 5078"/>
              <a:gd name="T34" fmla="*/ 2147483646 w 5734"/>
              <a:gd name="T35" fmla="*/ 2147483646 h 5078"/>
              <a:gd name="T36" fmla="*/ 2147483646 w 5734"/>
              <a:gd name="T37" fmla="*/ 2147483646 h 5078"/>
              <a:gd name="T38" fmla="*/ 2147483646 w 5734"/>
              <a:gd name="T39" fmla="*/ 2147483646 h 5078"/>
              <a:gd name="T40" fmla="*/ 2147483646 w 5734"/>
              <a:gd name="T41" fmla="*/ 2147483646 h 5078"/>
              <a:gd name="T42" fmla="*/ 2147483646 w 5734"/>
              <a:gd name="T43" fmla="*/ 2147483646 h 5078"/>
              <a:gd name="T44" fmla="*/ 2147483646 w 5734"/>
              <a:gd name="T45" fmla="*/ 2147483646 h 5078"/>
              <a:gd name="T46" fmla="*/ 2147483646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4" name="Google Shape;686;p17">
            <a:extLst>
              <a:ext uri="{FF2B5EF4-FFF2-40B4-BE49-F238E27FC236}">
                <a16:creationId xmlns:a16="http://schemas.microsoft.com/office/drawing/2014/main" id="{F6709AB9-00CB-4896-8D84-75CAADE4471F}"/>
              </a:ext>
            </a:extLst>
          </p:cNvPr>
          <p:cNvSpPr>
            <a:spLocks/>
          </p:cNvSpPr>
          <p:nvPr/>
        </p:nvSpPr>
        <p:spPr bwMode="auto">
          <a:xfrm rot="19395911">
            <a:off x="1056217" y="1463676"/>
            <a:ext cx="370416" cy="214313"/>
          </a:xfrm>
          <a:custGeom>
            <a:avLst/>
            <a:gdLst>
              <a:gd name="T0" fmla="*/ 2147483646 w 5736"/>
              <a:gd name="T1" fmla="*/ 2147483646 h 3322"/>
              <a:gd name="T2" fmla="*/ 2147483646 w 5736"/>
              <a:gd name="T3" fmla="*/ 2147483646 h 3322"/>
              <a:gd name="T4" fmla="*/ 2147483646 w 5736"/>
              <a:gd name="T5" fmla="*/ 2147483646 h 3322"/>
              <a:gd name="T6" fmla="*/ 2147483646 w 5736"/>
              <a:gd name="T7" fmla="*/ 2147483646 h 3322"/>
              <a:gd name="T8" fmla="*/ 2147483646 w 5736"/>
              <a:gd name="T9" fmla="*/ 2147483646 h 3322"/>
              <a:gd name="T10" fmla="*/ 2147483646 w 5736"/>
              <a:gd name="T11" fmla="*/ 2147483646 h 3322"/>
              <a:gd name="T12" fmla="*/ 2147483646 w 5736"/>
              <a:gd name="T13" fmla="*/ 2147483646 h 3322"/>
              <a:gd name="T14" fmla="*/ 2147483646 w 5736"/>
              <a:gd name="T15" fmla="*/ 2147483646 h 3322"/>
              <a:gd name="T16" fmla="*/ 2147483646 w 5736"/>
              <a:gd name="T17" fmla="*/ 2147483646 h 3322"/>
              <a:gd name="T18" fmla="*/ 2147483646 w 5736"/>
              <a:gd name="T19" fmla="*/ 2147483646 h 3322"/>
              <a:gd name="T20" fmla="*/ 2147483646 w 5736"/>
              <a:gd name="T21" fmla="*/ 2147483646 h 3322"/>
              <a:gd name="T22" fmla="*/ 2147483646 w 5736"/>
              <a:gd name="T23" fmla="*/ 2147483646 h 3322"/>
              <a:gd name="T24" fmla="*/ 2147483646 w 5736"/>
              <a:gd name="T25" fmla="*/ 2147483646 h 3322"/>
              <a:gd name="T26" fmla="*/ 2147483646 w 5736"/>
              <a:gd name="T27" fmla="*/ 2147483646 h 3322"/>
              <a:gd name="T28" fmla="*/ 2147483646 w 5736"/>
              <a:gd name="T29" fmla="*/ 2147483646 h 3322"/>
              <a:gd name="T30" fmla="*/ 2147483646 w 5736"/>
              <a:gd name="T31" fmla="*/ 2147483646 h 3322"/>
              <a:gd name="T32" fmla="*/ 2147483646 w 5736"/>
              <a:gd name="T33" fmla="*/ 2147483646 h 3322"/>
              <a:gd name="T34" fmla="*/ 2147483646 w 5736"/>
              <a:gd name="T35" fmla="*/ 2147483646 h 3322"/>
              <a:gd name="T36" fmla="*/ 2147483646 w 5736"/>
              <a:gd name="T37" fmla="*/ 2147483646 h 3322"/>
              <a:gd name="T38" fmla="*/ 2147483646 w 5736"/>
              <a:gd name="T39" fmla="*/ 2147483646 h 3322"/>
              <a:gd name="T40" fmla="*/ 2147483646 w 5736"/>
              <a:gd name="T41" fmla="*/ 2147483646 h 3322"/>
              <a:gd name="T42" fmla="*/ 2147483646 w 5736"/>
              <a:gd name="T43" fmla="*/ 2147483646 h 3322"/>
              <a:gd name="T44" fmla="*/ 2147483646 w 5736"/>
              <a:gd name="T45" fmla="*/ 2147483646 h 3322"/>
              <a:gd name="T46" fmla="*/ 2147483646 w 5736"/>
              <a:gd name="T47" fmla="*/ 2147483646 h 332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6" h="3322" extrusionOk="0">
                <a:moveTo>
                  <a:pt x="1456" y="289"/>
                </a:moveTo>
                <a:cubicBezTo>
                  <a:pt x="2032" y="289"/>
                  <a:pt x="2534" y="879"/>
                  <a:pt x="2778" y="1349"/>
                </a:cubicBezTo>
                <a:cubicBezTo>
                  <a:pt x="2792" y="1372"/>
                  <a:pt x="2806" y="1386"/>
                  <a:pt x="2823" y="1389"/>
                </a:cubicBezTo>
                <a:cubicBezTo>
                  <a:pt x="2826" y="1391"/>
                  <a:pt x="2830" y="1392"/>
                  <a:pt x="2834" y="1392"/>
                </a:cubicBezTo>
                <a:cubicBezTo>
                  <a:pt x="2839" y="1392"/>
                  <a:pt x="2844" y="1391"/>
                  <a:pt x="2849" y="1389"/>
                </a:cubicBezTo>
                <a:cubicBezTo>
                  <a:pt x="2853" y="1389"/>
                  <a:pt x="2856" y="1386"/>
                  <a:pt x="2859" y="1383"/>
                </a:cubicBezTo>
                <a:lnTo>
                  <a:pt x="2863" y="1383"/>
                </a:lnTo>
                <a:cubicBezTo>
                  <a:pt x="3248" y="1157"/>
                  <a:pt x="3548" y="835"/>
                  <a:pt x="3974" y="663"/>
                </a:cubicBezTo>
                <a:cubicBezTo>
                  <a:pt x="4137" y="596"/>
                  <a:pt x="4304" y="556"/>
                  <a:pt x="4451" y="556"/>
                </a:cubicBezTo>
                <a:cubicBezTo>
                  <a:pt x="4750" y="556"/>
                  <a:pt x="4961" y="727"/>
                  <a:pt x="4863" y="1197"/>
                </a:cubicBezTo>
                <a:cubicBezTo>
                  <a:pt x="4752" y="1737"/>
                  <a:pt x="4262" y="2133"/>
                  <a:pt x="3819" y="2414"/>
                </a:cubicBezTo>
                <a:cubicBezTo>
                  <a:pt x="3414" y="2670"/>
                  <a:pt x="2940" y="2788"/>
                  <a:pt x="2531" y="3022"/>
                </a:cubicBezTo>
                <a:cubicBezTo>
                  <a:pt x="1930" y="2569"/>
                  <a:pt x="1234" y="2058"/>
                  <a:pt x="903" y="1376"/>
                </a:cubicBezTo>
                <a:cubicBezTo>
                  <a:pt x="707" y="974"/>
                  <a:pt x="784" y="406"/>
                  <a:pt x="1295" y="305"/>
                </a:cubicBezTo>
                <a:cubicBezTo>
                  <a:pt x="1349" y="294"/>
                  <a:pt x="1403" y="289"/>
                  <a:pt x="1456" y="289"/>
                </a:cubicBezTo>
                <a:close/>
                <a:moveTo>
                  <a:pt x="1324" y="1"/>
                </a:moveTo>
                <a:cubicBezTo>
                  <a:pt x="992" y="1"/>
                  <a:pt x="692" y="144"/>
                  <a:pt x="524" y="497"/>
                </a:cubicBezTo>
                <a:cubicBezTo>
                  <a:pt x="0" y="1586"/>
                  <a:pt x="1683" y="2748"/>
                  <a:pt x="2390" y="3278"/>
                </a:cubicBezTo>
                <a:cubicBezTo>
                  <a:pt x="2429" y="3309"/>
                  <a:pt x="2473" y="3322"/>
                  <a:pt x="2515" y="3322"/>
                </a:cubicBezTo>
                <a:cubicBezTo>
                  <a:pt x="2555" y="3322"/>
                  <a:pt x="2593" y="3310"/>
                  <a:pt x="2623" y="3292"/>
                </a:cubicBezTo>
                <a:cubicBezTo>
                  <a:pt x="3715" y="3208"/>
                  <a:pt x="5735" y="1968"/>
                  <a:pt x="5218" y="683"/>
                </a:cubicBezTo>
                <a:cubicBezTo>
                  <a:pt x="5079" y="337"/>
                  <a:pt x="4787" y="201"/>
                  <a:pt x="4452" y="201"/>
                </a:cubicBezTo>
                <a:cubicBezTo>
                  <a:pt x="3854" y="201"/>
                  <a:pt x="3116" y="636"/>
                  <a:pt x="2856" y="1096"/>
                </a:cubicBezTo>
                <a:cubicBezTo>
                  <a:pt x="2686" y="510"/>
                  <a:pt x="1949" y="1"/>
                  <a:pt x="132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5" name="Google Shape;687;p17">
            <a:extLst>
              <a:ext uri="{FF2B5EF4-FFF2-40B4-BE49-F238E27FC236}">
                <a16:creationId xmlns:a16="http://schemas.microsoft.com/office/drawing/2014/main" id="{D7CDE1BF-621D-41D0-9953-746A2B928000}"/>
              </a:ext>
            </a:extLst>
          </p:cNvPr>
          <p:cNvSpPr>
            <a:spLocks/>
          </p:cNvSpPr>
          <p:nvPr/>
        </p:nvSpPr>
        <p:spPr bwMode="auto">
          <a:xfrm>
            <a:off x="10811934" y="679450"/>
            <a:ext cx="520700" cy="488950"/>
          </a:xfrm>
          <a:custGeom>
            <a:avLst/>
            <a:gdLst>
              <a:gd name="T0" fmla="*/ 2147483646 w 6453"/>
              <a:gd name="T1" fmla="*/ 0 h 6222"/>
              <a:gd name="T2" fmla="*/ 2147483646 w 6453"/>
              <a:gd name="T3" fmla="*/ 2147483646 h 6222"/>
              <a:gd name="T4" fmla="*/ 2147483646 w 6453"/>
              <a:gd name="T5" fmla="*/ 2147483646 h 6222"/>
              <a:gd name="T6" fmla="*/ 2147483646 w 6453"/>
              <a:gd name="T7" fmla="*/ 2147483646 h 6222"/>
              <a:gd name="T8" fmla="*/ 2147483646 w 6453"/>
              <a:gd name="T9" fmla="*/ 2147483646 h 6222"/>
              <a:gd name="T10" fmla="*/ 2147483646 w 6453"/>
              <a:gd name="T11" fmla="*/ 2147483646 h 6222"/>
              <a:gd name="T12" fmla="*/ 2147483646 w 6453"/>
              <a:gd name="T13" fmla="*/ 2147483646 h 6222"/>
              <a:gd name="T14" fmla="*/ 2147483646 w 6453"/>
              <a:gd name="T15" fmla="*/ 2147483646 h 6222"/>
              <a:gd name="T16" fmla="*/ 2147483646 w 6453"/>
              <a:gd name="T17" fmla="*/ 2147483646 h 6222"/>
              <a:gd name="T18" fmla="*/ 2147483646 w 6453"/>
              <a:gd name="T19" fmla="*/ 2147483646 h 6222"/>
              <a:gd name="T20" fmla="*/ 2147483646 w 6453"/>
              <a:gd name="T21" fmla="*/ 2147483646 h 6222"/>
              <a:gd name="T22" fmla="*/ 2147483646 w 6453"/>
              <a:gd name="T23" fmla="*/ 2147483646 h 6222"/>
              <a:gd name="T24" fmla="*/ 2147483646 w 6453"/>
              <a:gd name="T25" fmla="*/ 2147483646 h 6222"/>
              <a:gd name="T26" fmla="*/ 2147483646 w 6453"/>
              <a:gd name="T27" fmla="*/ 2147483646 h 6222"/>
              <a:gd name="T28" fmla="*/ 2147483646 w 6453"/>
              <a:gd name="T29" fmla="*/ 0 h 622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453" h="6222" extrusionOk="0">
                <a:moveTo>
                  <a:pt x="2237" y="0"/>
                </a:moveTo>
                <a:cubicBezTo>
                  <a:pt x="2228" y="0"/>
                  <a:pt x="2220" y="3"/>
                  <a:pt x="2214" y="8"/>
                </a:cubicBezTo>
                <a:cubicBezTo>
                  <a:pt x="2062" y="142"/>
                  <a:pt x="1795" y="2240"/>
                  <a:pt x="1795" y="2240"/>
                </a:cubicBezTo>
                <a:cubicBezTo>
                  <a:pt x="1795" y="2240"/>
                  <a:pt x="77" y="2857"/>
                  <a:pt x="39" y="3236"/>
                </a:cubicBezTo>
                <a:cubicBezTo>
                  <a:pt x="0" y="3617"/>
                  <a:pt x="2043" y="4113"/>
                  <a:pt x="2043" y="4113"/>
                </a:cubicBezTo>
                <a:cubicBezTo>
                  <a:pt x="2043" y="4113"/>
                  <a:pt x="1641" y="6059"/>
                  <a:pt x="2042" y="6212"/>
                </a:cubicBezTo>
                <a:cubicBezTo>
                  <a:pt x="2058" y="6218"/>
                  <a:pt x="2076" y="6221"/>
                  <a:pt x="2095" y="6221"/>
                </a:cubicBezTo>
                <a:cubicBezTo>
                  <a:pt x="2551" y="6221"/>
                  <a:pt x="3805" y="4532"/>
                  <a:pt x="3805" y="4532"/>
                </a:cubicBezTo>
                <a:cubicBezTo>
                  <a:pt x="3805" y="4532"/>
                  <a:pt x="5142" y="5085"/>
                  <a:pt x="5634" y="5085"/>
                </a:cubicBezTo>
                <a:cubicBezTo>
                  <a:pt x="5720" y="5085"/>
                  <a:pt x="5781" y="5068"/>
                  <a:pt x="5804" y="5028"/>
                </a:cubicBezTo>
                <a:cubicBezTo>
                  <a:pt x="5956" y="4762"/>
                  <a:pt x="5002" y="3236"/>
                  <a:pt x="5002" y="3236"/>
                </a:cubicBezTo>
                <a:cubicBezTo>
                  <a:pt x="5002" y="3236"/>
                  <a:pt x="6452" y="1478"/>
                  <a:pt x="6300" y="1210"/>
                </a:cubicBezTo>
                <a:cubicBezTo>
                  <a:pt x="6272" y="1163"/>
                  <a:pt x="6168" y="1143"/>
                  <a:pt x="6015" y="1143"/>
                </a:cubicBezTo>
                <a:cubicBezTo>
                  <a:pt x="5313" y="1143"/>
                  <a:pt x="3589" y="1555"/>
                  <a:pt x="3589" y="1555"/>
                </a:cubicBezTo>
                <a:cubicBezTo>
                  <a:pt x="3589" y="1555"/>
                  <a:pt x="2459" y="0"/>
                  <a:pt x="2237"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688" name="Google Shape;688;p17"/>
          <p:cNvSpPr txBox="1">
            <a:spLocks noGrp="1"/>
          </p:cNvSpPr>
          <p:nvPr>
            <p:ph type="subTitle" idx="1"/>
          </p:nvPr>
        </p:nvSpPr>
        <p:spPr>
          <a:xfrm>
            <a:off x="8178333" y="5210077"/>
            <a:ext cx="2816400" cy="954000"/>
          </a:xfrm>
          <a:prstGeom prst="rect">
            <a:avLst/>
          </a:prstGeom>
        </p:spPr>
        <p:txBody>
          <a:bodyPr spcFirstLastPara="1">
            <a:noAutofit/>
          </a:bodyPr>
          <a:lstStyle>
            <a:lvl1pPr lvl="0" algn="ctr" rtl="0">
              <a:lnSpc>
                <a:spcPct val="100000"/>
              </a:lnSpc>
              <a:spcBef>
                <a:spcPts val="0"/>
              </a:spcBef>
              <a:spcAft>
                <a:spcPts val="0"/>
              </a:spcAft>
              <a:buClr>
                <a:schemeClr val="dk1"/>
              </a:buClr>
              <a:buSzPts val="1400"/>
              <a:buNone/>
              <a:defRPr>
                <a:solidFill>
                  <a:schemeClr val="dk1"/>
                </a:solidFill>
              </a:defRPr>
            </a:lvl1pPr>
            <a:lvl2pPr lvl="1" algn="ctr" rtl="0">
              <a:spcBef>
                <a:spcPts val="0"/>
              </a:spcBef>
              <a:spcAft>
                <a:spcPts val="0"/>
              </a:spcAft>
              <a:buClr>
                <a:schemeClr val="dk1"/>
              </a:buClr>
              <a:buSzPts val="1400"/>
              <a:buNone/>
              <a:defRPr>
                <a:solidFill>
                  <a:schemeClr val="dk1"/>
                </a:solidFill>
              </a:defRPr>
            </a:lvl2pPr>
            <a:lvl3pPr lvl="2" algn="ctr" rtl="0">
              <a:spcBef>
                <a:spcPts val="0"/>
              </a:spcBef>
              <a:spcAft>
                <a:spcPts val="0"/>
              </a:spcAft>
              <a:buClr>
                <a:schemeClr val="dk1"/>
              </a:buClr>
              <a:buSzPts val="1400"/>
              <a:buNone/>
              <a:defRPr>
                <a:solidFill>
                  <a:schemeClr val="dk1"/>
                </a:solidFill>
              </a:defRPr>
            </a:lvl3pPr>
            <a:lvl4pPr lvl="3" algn="ctr" rtl="0">
              <a:spcBef>
                <a:spcPts val="0"/>
              </a:spcBef>
              <a:spcAft>
                <a:spcPts val="0"/>
              </a:spcAft>
              <a:buClr>
                <a:schemeClr val="dk1"/>
              </a:buClr>
              <a:buSzPts val="1400"/>
              <a:buNone/>
              <a:defRPr>
                <a:solidFill>
                  <a:schemeClr val="dk1"/>
                </a:solidFill>
              </a:defRPr>
            </a:lvl4pPr>
            <a:lvl5pPr lvl="4" algn="ctr" rtl="0">
              <a:spcBef>
                <a:spcPts val="0"/>
              </a:spcBef>
              <a:spcAft>
                <a:spcPts val="0"/>
              </a:spcAft>
              <a:buClr>
                <a:schemeClr val="dk1"/>
              </a:buClr>
              <a:buSzPts val="1400"/>
              <a:buNone/>
              <a:defRPr>
                <a:solidFill>
                  <a:schemeClr val="dk1"/>
                </a:solidFill>
              </a:defRPr>
            </a:lvl5pPr>
            <a:lvl6pPr lvl="5" algn="ctr" rtl="0">
              <a:spcBef>
                <a:spcPts val="0"/>
              </a:spcBef>
              <a:spcAft>
                <a:spcPts val="0"/>
              </a:spcAft>
              <a:buClr>
                <a:schemeClr val="dk1"/>
              </a:buClr>
              <a:buSzPts val="1400"/>
              <a:buNone/>
              <a:defRPr>
                <a:solidFill>
                  <a:schemeClr val="dk1"/>
                </a:solidFill>
              </a:defRPr>
            </a:lvl6pPr>
            <a:lvl7pPr lvl="6" algn="ctr" rtl="0">
              <a:spcBef>
                <a:spcPts val="0"/>
              </a:spcBef>
              <a:spcAft>
                <a:spcPts val="0"/>
              </a:spcAft>
              <a:buClr>
                <a:schemeClr val="dk1"/>
              </a:buClr>
              <a:buSzPts val="1400"/>
              <a:buNone/>
              <a:defRPr>
                <a:solidFill>
                  <a:schemeClr val="dk1"/>
                </a:solidFill>
              </a:defRPr>
            </a:lvl7pPr>
            <a:lvl8pPr lvl="7" algn="ctr" rtl="0">
              <a:spcBef>
                <a:spcPts val="0"/>
              </a:spcBef>
              <a:spcAft>
                <a:spcPts val="0"/>
              </a:spcAft>
              <a:buClr>
                <a:schemeClr val="dk1"/>
              </a:buClr>
              <a:buSzPts val="1400"/>
              <a:buNone/>
              <a:defRPr>
                <a:solidFill>
                  <a:schemeClr val="dk1"/>
                </a:solidFill>
              </a:defRPr>
            </a:lvl8pPr>
            <a:lvl9pPr lvl="8" algn="ctr" rtl="0">
              <a:spcBef>
                <a:spcPts val="0"/>
              </a:spcBef>
              <a:spcAft>
                <a:spcPts val="0"/>
              </a:spcAft>
              <a:buClr>
                <a:schemeClr val="dk1"/>
              </a:buClr>
              <a:buSzPts val="1400"/>
              <a:buNone/>
              <a:defRPr>
                <a:solidFill>
                  <a:schemeClr val="dk1"/>
                </a:solidFill>
              </a:defRPr>
            </a:lvl9pPr>
          </a:lstStyle>
          <a:p>
            <a:endParaRPr/>
          </a:p>
        </p:txBody>
      </p:sp>
      <p:sp>
        <p:nvSpPr>
          <p:cNvPr id="689" name="Google Shape;689;p17"/>
          <p:cNvSpPr txBox="1">
            <a:spLocks noGrp="1"/>
          </p:cNvSpPr>
          <p:nvPr>
            <p:ph type="subTitle" idx="2"/>
          </p:nvPr>
        </p:nvSpPr>
        <p:spPr>
          <a:xfrm>
            <a:off x="8178333" y="4597833"/>
            <a:ext cx="2816400" cy="446400"/>
          </a:xfrm>
          <a:prstGeom prst="rect">
            <a:avLst/>
          </a:prstGeom>
        </p:spPr>
        <p:txBody>
          <a:bodyPr spcFirstLastPara="1">
            <a:noAutofit/>
          </a:bodyPr>
          <a:lstStyle>
            <a:lvl1pPr lvl="0"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1pPr>
            <a:lvl2pPr lvl="1" algn="ctr" rtl="0">
              <a:spcBef>
                <a:spcPts val="0"/>
              </a:spcBef>
              <a:spcAft>
                <a:spcPts val="0"/>
              </a:spcAft>
              <a:buClr>
                <a:schemeClr val="dk1"/>
              </a:buClr>
              <a:buSzPts val="1400"/>
              <a:buNone/>
              <a:defRPr b="1">
                <a:solidFill>
                  <a:schemeClr val="dk1"/>
                </a:solidFill>
              </a:defRPr>
            </a:lvl2pPr>
            <a:lvl3pPr lvl="2" algn="ctr" rtl="0">
              <a:spcBef>
                <a:spcPts val="0"/>
              </a:spcBef>
              <a:spcAft>
                <a:spcPts val="0"/>
              </a:spcAft>
              <a:buClr>
                <a:schemeClr val="dk1"/>
              </a:buClr>
              <a:buSzPts val="1400"/>
              <a:buNone/>
              <a:defRPr b="1">
                <a:solidFill>
                  <a:schemeClr val="dk1"/>
                </a:solidFill>
              </a:defRPr>
            </a:lvl3pPr>
            <a:lvl4pPr lvl="3" algn="ctr" rtl="0">
              <a:spcBef>
                <a:spcPts val="0"/>
              </a:spcBef>
              <a:spcAft>
                <a:spcPts val="0"/>
              </a:spcAft>
              <a:buClr>
                <a:schemeClr val="dk1"/>
              </a:buClr>
              <a:buSzPts val="1400"/>
              <a:buNone/>
              <a:defRPr b="1">
                <a:solidFill>
                  <a:schemeClr val="dk1"/>
                </a:solidFill>
              </a:defRPr>
            </a:lvl4pPr>
            <a:lvl5pPr lvl="4" algn="ctr" rtl="0">
              <a:spcBef>
                <a:spcPts val="0"/>
              </a:spcBef>
              <a:spcAft>
                <a:spcPts val="0"/>
              </a:spcAft>
              <a:buClr>
                <a:schemeClr val="dk1"/>
              </a:buClr>
              <a:buSzPts val="1400"/>
              <a:buNone/>
              <a:defRPr b="1">
                <a:solidFill>
                  <a:schemeClr val="dk1"/>
                </a:solidFill>
              </a:defRPr>
            </a:lvl5pPr>
            <a:lvl6pPr lvl="5" algn="ctr" rtl="0">
              <a:spcBef>
                <a:spcPts val="0"/>
              </a:spcBef>
              <a:spcAft>
                <a:spcPts val="0"/>
              </a:spcAft>
              <a:buClr>
                <a:schemeClr val="dk1"/>
              </a:buClr>
              <a:buSzPts val="1400"/>
              <a:buNone/>
              <a:defRPr b="1">
                <a:solidFill>
                  <a:schemeClr val="dk1"/>
                </a:solidFill>
              </a:defRPr>
            </a:lvl6pPr>
            <a:lvl7pPr lvl="6" algn="ctr" rtl="0">
              <a:spcBef>
                <a:spcPts val="0"/>
              </a:spcBef>
              <a:spcAft>
                <a:spcPts val="0"/>
              </a:spcAft>
              <a:buClr>
                <a:schemeClr val="dk1"/>
              </a:buClr>
              <a:buSzPts val="1400"/>
              <a:buNone/>
              <a:defRPr b="1">
                <a:solidFill>
                  <a:schemeClr val="dk1"/>
                </a:solidFill>
              </a:defRPr>
            </a:lvl7pPr>
            <a:lvl8pPr lvl="7" algn="ctr" rtl="0">
              <a:spcBef>
                <a:spcPts val="0"/>
              </a:spcBef>
              <a:spcAft>
                <a:spcPts val="0"/>
              </a:spcAft>
              <a:buClr>
                <a:schemeClr val="dk1"/>
              </a:buClr>
              <a:buSzPts val="1400"/>
              <a:buNone/>
              <a:defRPr b="1">
                <a:solidFill>
                  <a:schemeClr val="dk1"/>
                </a:solidFill>
              </a:defRPr>
            </a:lvl8pPr>
            <a:lvl9pPr lvl="8" algn="ctr" rtl="0">
              <a:spcBef>
                <a:spcPts val="0"/>
              </a:spcBef>
              <a:spcAft>
                <a:spcPts val="0"/>
              </a:spcAft>
              <a:buClr>
                <a:schemeClr val="dk1"/>
              </a:buClr>
              <a:buSzPts val="1400"/>
              <a:buNone/>
              <a:defRPr b="1">
                <a:solidFill>
                  <a:schemeClr val="dk1"/>
                </a:solidFill>
              </a:defRPr>
            </a:lvl9pPr>
          </a:lstStyle>
          <a:p>
            <a:endParaRPr/>
          </a:p>
        </p:txBody>
      </p:sp>
      <p:sp>
        <p:nvSpPr>
          <p:cNvPr id="690" name="Google Shape;690;p17"/>
          <p:cNvSpPr txBox="1">
            <a:spLocks noGrp="1"/>
          </p:cNvSpPr>
          <p:nvPr>
            <p:ph type="subTitle" idx="3"/>
          </p:nvPr>
        </p:nvSpPr>
        <p:spPr>
          <a:xfrm>
            <a:off x="3614900" y="5210077"/>
            <a:ext cx="2816400" cy="954000"/>
          </a:xfrm>
          <a:prstGeom prst="rect">
            <a:avLst/>
          </a:prstGeom>
        </p:spPr>
        <p:txBody>
          <a:bodyPr spcFirstLastPara="1">
            <a:noAutofit/>
          </a:bodyPr>
          <a:lstStyle>
            <a:lvl1pPr lvl="0" algn="ctr" rtl="0">
              <a:lnSpc>
                <a:spcPct val="100000"/>
              </a:lnSpc>
              <a:spcBef>
                <a:spcPts val="0"/>
              </a:spcBef>
              <a:spcAft>
                <a:spcPts val="0"/>
              </a:spcAft>
              <a:buClr>
                <a:schemeClr val="dk1"/>
              </a:buClr>
              <a:buSzPts val="1400"/>
              <a:buNone/>
              <a:defRPr>
                <a:solidFill>
                  <a:schemeClr val="dk1"/>
                </a:solidFill>
              </a:defRPr>
            </a:lvl1pPr>
            <a:lvl2pPr lvl="1" algn="ctr" rtl="0">
              <a:spcBef>
                <a:spcPts val="0"/>
              </a:spcBef>
              <a:spcAft>
                <a:spcPts val="0"/>
              </a:spcAft>
              <a:buClr>
                <a:schemeClr val="dk1"/>
              </a:buClr>
              <a:buSzPts val="1400"/>
              <a:buNone/>
              <a:defRPr>
                <a:solidFill>
                  <a:schemeClr val="dk1"/>
                </a:solidFill>
              </a:defRPr>
            </a:lvl2pPr>
            <a:lvl3pPr lvl="2" algn="ctr" rtl="0">
              <a:spcBef>
                <a:spcPts val="0"/>
              </a:spcBef>
              <a:spcAft>
                <a:spcPts val="0"/>
              </a:spcAft>
              <a:buClr>
                <a:schemeClr val="dk1"/>
              </a:buClr>
              <a:buSzPts val="1400"/>
              <a:buNone/>
              <a:defRPr>
                <a:solidFill>
                  <a:schemeClr val="dk1"/>
                </a:solidFill>
              </a:defRPr>
            </a:lvl3pPr>
            <a:lvl4pPr lvl="3" algn="ctr" rtl="0">
              <a:spcBef>
                <a:spcPts val="0"/>
              </a:spcBef>
              <a:spcAft>
                <a:spcPts val="0"/>
              </a:spcAft>
              <a:buClr>
                <a:schemeClr val="dk1"/>
              </a:buClr>
              <a:buSzPts val="1400"/>
              <a:buNone/>
              <a:defRPr>
                <a:solidFill>
                  <a:schemeClr val="dk1"/>
                </a:solidFill>
              </a:defRPr>
            </a:lvl4pPr>
            <a:lvl5pPr lvl="4" algn="ctr" rtl="0">
              <a:spcBef>
                <a:spcPts val="0"/>
              </a:spcBef>
              <a:spcAft>
                <a:spcPts val="0"/>
              </a:spcAft>
              <a:buClr>
                <a:schemeClr val="dk1"/>
              </a:buClr>
              <a:buSzPts val="1400"/>
              <a:buNone/>
              <a:defRPr>
                <a:solidFill>
                  <a:schemeClr val="dk1"/>
                </a:solidFill>
              </a:defRPr>
            </a:lvl5pPr>
            <a:lvl6pPr lvl="5" algn="ctr" rtl="0">
              <a:spcBef>
                <a:spcPts val="0"/>
              </a:spcBef>
              <a:spcAft>
                <a:spcPts val="0"/>
              </a:spcAft>
              <a:buClr>
                <a:schemeClr val="dk1"/>
              </a:buClr>
              <a:buSzPts val="1400"/>
              <a:buNone/>
              <a:defRPr>
                <a:solidFill>
                  <a:schemeClr val="dk1"/>
                </a:solidFill>
              </a:defRPr>
            </a:lvl6pPr>
            <a:lvl7pPr lvl="6" algn="ctr" rtl="0">
              <a:spcBef>
                <a:spcPts val="0"/>
              </a:spcBef>
              <a:spcAft>
                <a:spcPts val="0"/>
              </a:spcAft>
              <a:buClr>
                <a:schemeClr val="dk1"/>
              </a:buClr>
              <a:buSzPts val="1400"/>
              <a:buNone/>
              <a:defRPr>
                <a:solidFill>
                  <a:schemeClr val="dk1"/>
                </a:solidFill>
              </a:defRPr>
            </a:lvl7pPr>
            <a:lvl8pPr lvl="7" algn="ctr" rtl="0">
              <a:spcBef>
                <a:spcPts val="0"/>
              </a:spcBef>
              <a:spcAft>
                <a:spcPts val="0"/>
              </a:spcAft>
              <a:buClr>
                <a:schemeClr val="dk1"/>
              </a:buClr>
              <a:buSzPts val="1400"/>
              <a:buNone/>
              <a:defRPr>
                <a:solidFill>
                  <a:schemeClr val="dk1"/>
                </a:solidFill>
              </a:defRPr>
            </a:lvl8pPr>
            <a:lvl9pPr lvl="8" algn="ctr" rtl="0">
              <a:spcBef>
                <a:spcPts val="0"/>
              </a:spcBef>
              <a:spcAft>
                <a:spcPts val="0"/>
              </a:spcAft>
              <a:buClr>
                <a:schemeClr val="dk1"/>
              </a:buClr>
              <a:buSzPts val="1400"/>
              <a:buNone/>
              <a:defRPr>
                <a:solidFill>
                  <a:schemeClr val="dk1"/>
                </a:solidFill>
              </a:defRPr>
            </a:lvl9pPr>
          </a:lstStyle>
          <a:p>
            <a:endParaRPr/>
          </a:p>
        </p:txBody>
      </p:sp>
      <p:sp>
        <p:nvSpPr>
          <p:cNvPr id="691" name="Google Shape;691;p17"/>
          <p:cNvSpPr txBox="1">
            <a:spLocks noGrp="1"/>
          </p:cNvSpPr>
          <p:nvPr>
            <p:ph type="subTitle" idx="4"/>
          </p:nvPr>
        </p:nvSpPr>
        <p:spPr>
          <a:xfrm>
            <a:off x="3614900" y="4597833"/>
            <a:ext cx="2816400" cy="446400"/>
          </a:xfrm>
          <a:prstGeom prst="rect">
            <a:avLst/>
          </a:prstGeom>
        </p:spPr>
        <p:txBody>
          <a:bodyPr spcFirstLastPara="1">
            <a:noAutofit/>
          </a:bodyPr>
          <a:lstStyle>
            <a:lvl1pPr lvl="0"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1pPr>
            <a:lvl2pPr lvl="1" algn="ctr" rtl="0">
              <a:spcBef>
                <a:spcPts val="0"/>
              </a:spcBef>
              <a:spcAft>
                <a:spcPts val="0"/>
              </a:spcAft>
              <a:buClr>
                <a:schemeClr val="dk1"/>
              </a:buClr>
              <a:buSzPts val="1400"/>
              <a:buNone/>
              <a:defRPr b="1">
                <a:solidFill>
                  <a:schemeClr val="dk1"/>
                </a:solidFill>
              </a:defRPr>
            </a:lvl2pPr>
            <a:lvl3pPr lvl="2" algn="ctr" rtl="0">
              <a:spcBef>
                <a:spcPts val="0"/>
              </a:spcBef>
              <a:spcAft>
                <a:spcPts val="0"/>
              </a:spcAft>
              <a:buClr>
                <a:schemeClr val="dk1"/>
              </a:buClr>
              <a:buSzPts val="1400"/>
              <a:buNone/>
              <a:defRPr b="1">
                <a:solidFill>
                  <a:schemeClr val="dk1"/>
                </a:solidFill>
              </a:defRPr>
            </a:lvl3pPr>
            <a:lvl4pPr lvl="3" algn="ctr" rtl="0">
              <a:spcBef>
                <a:spcPts val="0"/>
              </a:spcBef>
              <a:spcAft>
                <a:spcPts val="0"/>
              </a:spcAft>
              <a:buClr>
                <a:schemeClr val="dk1"/>
              </a:buClr>
              <a:buSzPts val="1400"/>
              <a:buNone/>
              <a:defRPr b="1">
                <a:solidFill>
                  <a:schemeClr val="dk1"/>
                </a:solidFill>
              </a:defRPr>
            </a:lvl4pPr>
            <a:lvl5pPr lvl="4" algn="ctr" rtl="0">
              <a:spcBef>
                <a:spcPts val="0"/>
              </a:spcBef>
              <a:spcAft>
                <a:spcPts val="0"/>
              </a:spcAft>
              <a:buClr>
                <a:schemeClr val="dk1"/>
              </a:buClr>
              <a:buSzPts val="1400"/>
              <a:buNone/>
              <a:defRPr b="1">
                <a:solidFill>
                  <a:schemeClr val="dk1"/>
                </a:solidFill>
              </a:defRPr>
            </a:lvl5pPr>
            <a:lvl6pPr lvl="5" algn="ctr" rtl="0">
              <a:spcBef>
                <a:spcPts val="0"/>
              </a:spcBef>
              <a:spcAft>
                <a:spcPts val="0"/>
              </a:spcAft>
              <a:buClr>
                <a:schemeClr val="dk1"/>
              </a:buClr>
              <a:buSzPts val="1400"/>
              <a:buNone/>
              <a:defRPr b="1">
                <a:solidFill>
                  <a:schemeClr val="dk1"/>
                </a:solidFill>
              </a:defRPr>
            </a:lvl6pPr>
            <a:lvl7pPr lvl="6" algn="ctr" rtl="0">
              <a:spcBef>
                <a:spcPts val="0"/>
              </a:spcBef>
              <a:spcAft>
                <a:spcPts val="0"/>
              </a:spcAft>
              <a:buClr>
                <a:schemeClr val="dk1"/>
              </a:buClr>
              <a:buSzPts val="1400"/>
              <a:buNone/>
              <a:defRPr b="1">
                <a:solidFill>
                  <a:schemeClr val="dk1"/>
                </a:solidFill>
              </a:defRPr>
            </a:lvl7pPr>
            <a:lvl8pPr lvl="7" algn="ctr" rtl="0">
              <a:spcBef>
                <a:spcPts val="0"/>
              </a:spcBef>
              <a:spcAft>
                <a:spcPts val="0"/>
              </a:spcAft>
              <a:buClr>
                <a:schemeClr val="dk1"/>
              </a:buClr>
              <a:buSzPts val="1400"/>
              <a:buNone/>
              <a:defRPr b="1">
                <a:solidFill>
                  <a:schemeClr val="dk1"/>
                </a:solidFill>
              </a:defRPr>
            </a:lvl8pPr>
            <a:lvl9pPr lvl="8" algn="ctr" rtl="0">
              <a:spcBef>
                <a:spcPts val="0"/>
              </a:spcBef>
              <a:spcAft>
                <a:spcPts val="0"/>
              </a:spcAft>
              <a:buClr>
                <a:schemeClr val="dk1"/>
              </a:buClr>
              <a:buSzPts val="1400"/>
              <a:buNone/>
              <a:defRPr b="1">
                <a:solidFill>
                  <a:schemeClr val="dk1"/>
                </a:solidFill>
              </a:defRPr>
            </a:lvl9pPr>
          </a:lstStyle>
          <a:p>
            <a:endParaRPr/>
          </a:p>
        </p:txBody>
      </p:sp>
      <p:sp>
        <p:nvSpPr>
          <p:cNvPr id="692" name="Google Shape;692;p17"/>
          <p:cNvSpPr txBox="1">
            <a:spLocks noGrp="1"/>
          </p:cNvSpPr>
          <p:nvPr>
            <p:ph type="subTitle" idx="5"/>
          </p:nvPr>
        </p:nvSpPr>
        <p:spPr>
          <a:xfrm>
            <a:off x="6421267" y="2782144"/>
            <a:ext cx="2816400" cy="954000"/>
          </a:xfrm>
          <a:prstGeom prst="rect">
            <a:avLst/>
          </a:prstGeom>
        </p:spPr>
        <p:txBody>
          <a:bodyPr spcFirstLastPara="1">
            <a:noAutofit/>
          </a:bodyPr>
          <a:lstStyle>
            <a:lvl1pPr lvl="0" algn="ctr" rtl="0">
              <a:lnSpc>
                <a:spcPct val="100000"/>
              </a:lnSpc>
              <a:spcBef>
                <a:spcPts val="0"/>
              </a:spcBef>
              <a:spcAft>
                <a:spcPts val="0"/>
              </a:spcAft>
              <a:buClr>
                <a:schemeClr val="dk1"/>
              </a:buClr>
              <a:buSzPts val="1400"/>
              <a:buNone/>
              <a:defRPr>
                <a:solidFill>
                  <a:schemeClr val="dk1"/>
                </a:solidFill>
              </a:defRPr>
            </a:lvl1pPr>
            <a:lvl2pPr lvl="1" algn="ctr" rtl="0">
              <a:spcBef>
                <a:spcPts val="0"/>
              </a:spcBef>
              <a:spcAft>
                <a:spcPts val="0"/>
              </a:spcAft>
              <a:buClr>
                <a:schemeClr val="dk1"/>
              </a:buClr>
              <a:buSzPts val="1400"/>
              <a:buNone/>
              <a:defRPr>
                <a:solidFill>
                  <a:schemeClr val="dk1"/>
                </a:solidFill>
              </a:defRPr>
            </a:lvl2pPr>
            <a:lvl3pPr lvl="2" algn="ctr" rtl="0">
              <a:spcBef>
                <a:spcPts val="0"/>
              </a:spcBef>
              <a:spcAft>
                <a:spcPts val="0"/>
              </a:spcAft>
              <a:buClr>
                <a:schemeClr val="dk1"/>
              </a:buClr>
              <a:buSzPts val="1400"/>
              <a:buNone/>
              <a:defRPr>
                <a:solidFill>
                  <a:schemeClr val="dk1"/>
                </a:solidFill>
              </a:defRPr>
            </a:lvl3pPr>
            <a:lvl4pPr lvl="3" algn="ctr" rtl="0">
              <a:spcBef>
                <a:spcPts val="0"/>
              </a:spcBef>
              <a:spcAft>
                <a:spcPts val="0"/>
              </a:spcAft>
              <a:buClr>
                <a:schemeClr val="dk1"/>
              </a:buClr>
              <a:buSzPts val="1400"/>
              <a:buNone/>
              <a:defRPr>
                <a:solidFill>
                  <a:schemeClr val="dk1"/>
                </a:solidFill>
              </a:defRPr>
            </a:lvl4pPr>
            <a:lvl5pPr lvl="4" algn="ctr" rtl="0">
              <a:spcBef>
                <a:spcPts val="0"/>
              </a:spcBef>
              <a:spcAft>
                <a:spcPts val="0"/>
              </a:spcAft>
              <a:buClr>
                <a:schemeClr val="dk1"/>
              </a:buClr>
              <a:buSzPts val="1400"/>
              <a:buNone/>
              <a:defRPr>
                <a:solidFill>
                  <a:schemeClr val="dk1"/>
                </a:solidFill>
              </a:defRPr>
            </a:lvl5pPr>
            <a:lvl6pPr lvl="5" algn="ctr" rtl="0">
              <a:spcBef>
                <a:spcPts val="0"/>
              </a:spcBef>
              <a:spcAft>
                <a:spcPts val="0"/>
              </a:spcAft>
              <a:buClr>
                <a:schemeClr val="dk1"/>
              </a:buClr>
              <a:buSzPts val="1400"/>
              <a:buNone/>
              <a:defRPr>
                <a:solidFill>
                  <a:schemeClr val="dk1"/>
                </a:solidFill>
              </a:defRPr>
            </a:lvl6pPr>
            <a:lvl7pPr lvl="6" algn="ctr" rtl="0">
              <a:spcBef>
                <a:spcPts val="0"/>
              </a:spcBef>
              <a:spcAft>
                <a:spcPts val="0"/>
              </a:spcAft>
              <a:buClr>
                <a:schemeClr val="dk1"/>
              </a:buClr>
              <a:buSzPts val="1400"/>
              <a:buNone/>
              <a:defRPr>
                <a:solidFill>
                  <a:schemeClr val="dk1"/>
                </a:solidFill>
              </a:defRPr>
            </a:lvl7pPr>
            <a:lvl8pPr lvl="7" algn="ctr" rtl="0">
              <a:spcBef>
                <a:spcPts val="0"/>
              </a:spcBef>
              <a:spcAft>
                <a:spcPts val="0"/>
              </a:spcAft>
              <a:buClr>
                <a:schemeClr val="dk1"/>
              </a:buClr>
              <a:buSzPts val="1400"/>
              <a:buNone/>
              <a:defRPr>
                <a:solidFill>
                  <a:schemeClr val="dk1"/>
                </a:solidFill>
              </a:defRPr>
            </a:lvl8pPr>
            <a:lvl9pPr lvl="8" algn="ctr" rtl="0">
              <a:spcBef>
                <a:spcPts val="0"/>
              </a:spcBef>
              <a:spcAft>
                <a:spcPts val="0"/>
              </a:spcAft>
              <a:buClr>
                <a:schemeClr val="dk1"/>
              </a:buClr>
              <a:buSzPts val="1400"/>
              <a:buNone/>
              <a:defRPr>
                <a:solidFill>
                  <a:schemeClr val="dk1"/>
                </a:solidFill>
              </a:defRPr>
            </a:lvl9pPr>
          </a:lstStyle>
          <a:p>
            <a:endParaRPr/>
          </a:p>
        </p:txBody>
      </p:sp>
      <p:sp>
        <p:nvSpPr>
          <p:cNvPr id="693" name="Google Shape;693;p17"/>
          <p:cNvSpPr txBox="1">
            <a:spLocks noGrp="1"/>
          </p:cNvSpPr>
          <p:nvPr>
            <p:ph type="subTitle" idx="6"/>
          </p:nvPr>
        </p:nvSpPr>
        <p:spPr>
          <a:xfrm>
            <a:off x="6421267" y="2169900"/>
            <a:ext cx="2816400" cy="446400"/>
          </a:xfrm>
          <a:prstGeom prst="rect">
            <a:avLst/>
          </a:prstGeom>
        </p:spPr>
        <p:txBody>
          <a:bodyPr spcFirstLastPara="1">
            <a:noAutofit/>
          </a:bodyPr>
          <a:lstStyle>
            <a:lvl1pPr lvl="0" algn="ct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1pPr>
            <a:lvl2pPr lvl="1" algn="ctr" rtl="0">
              <a:spcBef>
                <a:spcPts val="0"/>
              </a:spcBef>
              <a:spcAft>
                <a:spcPts val="0"/>
              </a:spcAft>
              <a:buClr>
                <a:schemeClr val="dk1"/>
              </a:buClr>
              <a:buSzPts val="1400"/>
              <a:buNone/>
              <a:defRPr b="1">
                <a:solidFill>
                  <a:schemeClr val="dk1"/>
                </a:solidFill>
              </a:defRPr>
            </a:lvl2pPr>
            <a:lvl3pPr lvl="2" algn="ctr" rtl="0">
              <a:spcBef>
                <a:spcPts val="0"/>
              </a:spcBef>
              <a:spcAft>
                <a:spcPts val="0"/>
              </a:spcAft>
              <a:buClr>
                <a:schemeClr val="dk1"/>
              </a:buClr>
              <a:buSzPts val="1400"/>
              <a:buNone/>
              <a:defRPr b="1">
                <a:solidFill>
                  <a:schemeClr val="dk1"/>
                </a:solidFill>
              </a:defRPr>
            </a:lvl3pPr>
            <a:lvl4pPr lvl="3" algn="ctr" rtl="0">
              <a:spcBef>
                <a:spcPts val="0"/>
              </a:spcBef>
              <a:spcAft>
                <a:spcPts val="0"/>
              </a:spcAft>
              <a:buClr>
                <a:schemeClr val="dk1"/>
              </a:buClr>
              <a:buSzPts val="1400"/>
              <a:buNone/>
              <a:defRPr b="1">
                <a:solidFill>
                  <a:schemeClr val="dk1"/>
                </a:solidFill>
              </a:defRPr>
            </a:lvl4pPr>
            <a:lvl5pPr lvl="4" algn="ctr" rtl="0">
              <a:spcBef>
                <a:spcPts val="0"/>
              </a:spcBef>
              <a:spcAft>
                <a:spcPts val="0"/>
              </a:spcAft>
              <a:buClr>
                <a:schemeClr val="dk1"/>
              </a:buClr>
              <a:buSzPts val="1400"/>
              <a:buNone/>
              <a:defRPr b="1">
                <a:solidFill>
                  <a:schemeClr val="dk1"/>
                </a:solidFill>
              </a:defRPr>
            </a:lvl5pPr>
            <a:lvl6pPr lvl="5" algn="ctr" rtl="0">
              <a:spcBef>
                <a:spcPts val="0"/>
              </a:spcBef>
              <a:spcAft>
                <a:spcPts val="0"/>
              </a:spcAft>
              <a:buClr>
                <a:schemeClr val="dk1"/>
              </a:buClr>
              <a:buSzPts val="1400"/>
              <a:buNone/>
              <a:defRPr b="1">
                <a:solidFill>
                  <a:schemeClr val="dk1"/>
                </a:solidFill>
              </a:defRPr>
            </a:lvl6pPr>
            <a:lvl7pPr lvl="6" algn="ctr" rtl="0">
              <a:spcBef>
                <a:spcPts val="0"/>
              </a:spcBef>
              <a:spcAft>
                <a:spcPts val="0"/>
              </a:spcAft>
              <a:buClr>
                <a:schemeClr val="dk1"/>
              </a:buClr>
              <a:buSzPts val="1400"/>
              <a:buNone/>
              <a:defRPr b="1">
                <a:solidFill>
                  <a:schemeClr val="dk1"/>
                </a:solidFill>
              </a:defRPr>
            </a:lvl7pPr>
            <a:lvl8pPr lvl="7" algn="ctr" rtl="0">
              <a:spcBef>
                <a:spcPts val="0"/>
              </a:spcBef>
              <a:spcAft>
                <a:spcPts val="0"/>
              </a:spcAft>
              <a:buClr>
                <a:schemeClr val="dk1"/>
              </a:buClr>
              <a:buSzPts val="1400"/>
              <a:buNone/>
              <a:defRPr b="1">
                <a:solidFill>
                  <a:schemeClr val="dk1"/>
                </a:solidFill>
              </a:defRPr>
            </a:lvl8pPr>
            <a:lvl9pPr lvl="8" algn="ctr" rtl="0">
              <a:spcBef>
                <a:spcPts val="0"/>
              </a:spcBef>
              <a:spcAft>
                <a:spcPts val="0"/>
              </a:spcAft>
              <a:buClr>
                <a:schemeClr val="dk1"/>
              </a:buClr>
              <a:buSzPts val="1400"/>
              <a:buNone/>
              <a:defRPr b="1">
                <a:solidFill>
                  <a:schemeClr val="dk1"/>
                </a:solidFill>
              </a:defRPr>
            </a:lvl9pPr>
          </a:lstStyle>
          <a:p>
            <a:endParaRPr/>
          </a:p>
        </p:txBody>
      </p:sp>
      <p:sp>
        <p:nvSpPr>
          <p:cNvPr id="694" name="Google Shape;694;p17"/>
          <p:cNvSpPr txBox="1">
            <a:spLocks noGrp="1"/>
          </p:cNvSpPr>
          <p:nvPr>
            <p:ph type="subTitle" idx="7"/>
          </p:nvPr>
        </p:nvSpPr>
        <p:spPr>
          <a:xfrm>
            <a:off x="1349833" y="2782144"/>
            <a:ext cx="2816400" cy="954000"/>
          </a:xfrm>
          <a:prstGeom prst="rect">
            <a:avLst/>
          </a:prstGeom>
        </p:spPr>
        <p:txBody>
          <a:bodyPr spcFirstLastPara="1">
            <a:noAutofit/>
          </a:bodyPr>
          <a:lstStyle>
            <a:lvl1pPr lvl="0" algn="ctr">
              <a:lnSpc>
                <a:spcPct val="100000"/>
              </a:lnSpc>
              <a:spcBef>
                <a:spcPts val="0"/>
              </a:spcBef>
              <a:spcAft>
                <a:spcPts val="0"/>
              </a:spcAft>
              <a:buClr>
                <a:schemeClr val="dk1"/>
              </a:buClr>
              <a:buSzPts val="1400"/>
              <a:buNone/>
              <a:defRPr>
                <a:solidFill>
                  <a:schemeClr val="dk1"/>
                </a:solidFill>
              </a:defRPr>
            </a:lvl1pPr>
            <a:lvl2pPr lvl="1" algn="ctr">
              <a:spcBef>
                <a:spcPts val="0"/>
              </a:spcBef>
              <a:spcAft>
                <a:spcPts val="0"/>
              </a:spcAft>
              <a:buClr>
                <a:schemeClr val="dk1"/>
              </a:buClr>
              <a:buSzPts val="1400"/>
              <a:buNone/>
              <a:defRPr>
                <a:solidFill>
                  <a:schemeClr val="dk1"/>
                </a:solidFill>
              </a:defRPr>
            </a:lvl2pPr>
            <a:lvl3pPr lvl="2" algn="ctr">
              <a:spcBef>
                <a:spcPts val="0"/>
              </a:spcBef>
              <a:spcAft>
                <a:spcPts val="0"/>
              </a:spcAft>
              <a:buClr>
                <a:schemeClr val="dk1"/>
              </a:buClr>
              <a:buSzPts val="1400"/>
              <a:buNone/>
              <a:defRPr>
                <a:solidFill>
                  <a:schemeClr val="dk1"/>
                </a:solidFill>
              </a:defRPr>
            </a:lvl3pPr>
            <a:lvl4pPr lvl="3" algn="ctr">
              <a:spcBef>
                <a:spcPts val="0"/>
              </a:spcBef>
              <a:spcAft>
                <a:spcPts val="0"/>
              </a:spcAft>
              <a:buClr>
                <a:schemeClr val="dk1"/>
              </a:buClr>
              <a:buSzPts val="1400"/>
              <a:buNone/>
              <a:defRPr>
                <a:solidFill>
                  <a:schemeClr val="dk1"/>
                </a:solidFill>
              </a:defRPr>
            </a:lvl4pPr>
            <a:lvl5pPr lvl="4" algn="ctr">
              <a:spcBef>
                <a:spcPts val="0"/>
              </a:spcBef>
              <a:spcAft>
                <a:spcPts val="0"/>
              </a:spcAft>
              <a:buClr>
                <a:schemeClr val="dk1"/>
              </a:buClr>
              <a:buSzPts val="1400"/>
              <a:buNone/>
              <a:defRPr>
                <a:solidFill>
                  <a:schemeClr val="dk1"/>
                </a:solidFill>
              </a:defRPr>
            </a:lvl5pPr>
            <a:lvl6pPr lvl="5" algn="ctr">
              <a:spcBef>
                <a:spcPts val="0"/>
              </a:spcBef>
              <a:spcAft>
                <a:spcPts val="0"/>
              </a:spcAft>
              <a:buClr>
                <a:schemeClr val="dk1"/>
              </a:buClr>
              <a:buSzPts val="1400"/>
              <a:buNone/>
              <a:defRPr>
                <a:solidFill>
                  <a:schemeClr val="dk1"/>
                </a:solidFill>
              </a:defRPr>
            </a:lvl6pPr>
            <a:lvl7pPr lvl="6" algn="ctr">
              <a:spcBef>
                <a:spcPts val="0"/>
              </a:spcBef>
              <a:spcAft>
                <a:spcPts val="0"/>
              </a:spcAft>
              <a:buClr>
                <a:schemeClr val="dk1"/>
              </a:buClr>
              <a:buSzPts val="1400"/>
              <a:buNone/>
              <a:defRPr>
                <a:solidFill>
                  <a:schemeClr val="dk1"/>
                </a:solidFill>
              </a:defRPr>
            </a:lvl7pPr>
            <a:lvl8pPr lvl="7" algn="ctr">
              <a:spcBef>
                <a:spcPts val="0"/>
              </a:spcBef>
              <a:spcAft>
                <a:spcPts val="0"/>
              </a:spcAft>
              <a:buClr>
                <a:schemeClr val="dk1"/>
              </a:buClr>
              <a:buSzPts val="1400"/>
              <a:buNone/>
              <a:defRPr>
                <a:solidFill>
                  <a:schemeClr val="dk1"/>
                </a:solidFill>
              </a:defRPr>
            </a:lvl8pPr>
            <a:lvl9pPr lvl="8" algn="ctr">
              <a:spcBef>
                <a:spcPts val="0"/>
              </a:spcBef>
              <a:spcAft>
                <a:spcPts val="0"/>
              </a:spcAft>
              <a:buClr>
                <a:schemeClr val="dk1"/>
              </a:buClr>
              <a:buSzPts val="1400"/>
              <a:buNone/>
              <a:defRPr>
                <a:solidFill>
                  <a:schemeClr val="dk1"/>
                </a:solidFill>
              </a:defRPr>
            </a:lvl9pPr>
          </a:lstStyle>
          <a:p>
            <a:endParaRPr/>
          </a:p>
        </p:txBody>
      </p:sp>
      <p:sp>
        <p:nvSpPr>
          <p:cNvPr id="695" name="Google Shape;695;p17"/>
          <p:cNvSpPr txBox="1">
            <a:spLocks noGrp="1"/>
          </p:cNvSpPr>
          <p:nvPr>
            <p:ph type="subTitle" idx="8"/>
          </p:nvPr>
        </p:nvSpPr>
        <p:spPr>
          <a:xfrm>
            <a:off x="1349833" y="2169900"/>
            <a:ext cx="2816400" cy="446400"/>
          </a:xfrm>
          <a:prstGeom prst="rect">
            <a:avLst/>
          </a:prstGeom>
        </p:spPr>
        <p:txBody>
          <a:bodyPr spcFirstLastPara="1">
            <a:noAutofit/>
          </a:bodyPr>
          <a:lstStyle>
            <a:lvl1pPr lvl="0" algn="ctr">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1pPr>
            <a:lvl2pPr lvl="1" algn="ctr">
              <a:spcBef>
                <a:spcPts val="0"/>
              </a:spcBef>
              <a:spcAft>
                <a:spcPts val="0"/>
              </a:spcAft>
              <a:buClr>
                <a:schemeClr val="dk1"/>
              </a:buClr>
              <a:buSzPts val="1400"/>
              <a:buNone/>
              <a:defRPr b="1">
                <a:solidFill>
                  <a:schemeClr val="dk1"/>
                </a:solidFill>
              </a:defRPr>
            </a:lvl2pPr>
            <a:lvl3pPr lvl="2" algn="ctr">
              <a:spcBef>
                <a:spcPts val="0"/>
              </a:spcBef>
              <a:spcAft>
                <a:spcPts val="0"/>
              </a:spcAft>
              <a:buClr>
                <a:schemeClr val="dk1"/>
              </a:buClr>
              <a:buSzPts val="1400"/>
              <a:buNone/>
              <a:defRPr b="1">
                <a:solidFill>
                  <a:schemeClr val="dk1"/>
                </a:solidFill>
              </a:defRPr>
            </a:lvl3pPr>
            <a:lvl4pPr lvl="3" algn="ctr">
              <a:spcBef>
                <a:spcPts val="0"/>
              </a:spcBef>
              <a:spcAft>
                <a:spcPts val="0"/>
              </a:spcAft>
              <a:buClr>
                <a:schemeClr val="dk1"/>
              </a:buClr>
              <a:buSzPts val="1400"/>
              <a:buNone/>
              <a:defRPr b="1">
                <a:solidFill>
                  <a:schemeClr val="dk1"/>
                </a:solidFill>
              </a:defRPr>
            </a:lvl4pPr>
            <a:lvl5pPr lvl="4" algn="ctr">
              <a:spcBef>
                <a:spcPts val="0"/>
              </a:spcBef>
              <a:spcAft>
                <a:spcPts val="0"/>
              </a:spcAft>
              <a:buClr>
                <a:schemeClr val="dk1"/>
              </a:buClr>
              <a:buSzPts val="1400"/>
              <a:buNone/>
              <a:defRPr b="1">
                <a:solidFill>
                  <a:schemeClr val="dk1"/>
                </a:solidFill>
              </a:defRPr>
            </a:lvl5pPr>
            <a:lvl6pPr lvl="5" algn="ctr">
              <a:spcBef>
                <a:spcPts val="0"/>
              </a:spcBef>
              <a:spcAft>
                <a:spcPts val="0"/>
              </a:spcAft>
              <a:buClr>
                <a:schemeClr val="dk1"/>
              </a:buClr>
              <a:buSzPts val="1400"/>
              <a:buNone/>
              <a:defRPr b="1">
                <a:solidFill>
                  <a:schemeClr val="dk1"/>
                </a:solidFill>
              </a:defRPr>
            </a:lvl6pPr>
            <a:lvl7pPr lvl="6" algn="ctr">
              <a:spcBef>
                <a:spcPts val="0"/>
              </a:spcBef>
              <a:spcAft>
                <a:spcPts val="0"/>
              </a:spcAft>
              <a:buClr>
                <a:schemeClr val="dk1"/>
              </a:buClr>
              <a:buSzPts val="1400"/>
              <a:buNone/>
              <a:defRPr b="1">
                <a:solidFill>
                  <a:schemeClr val="dk1"/>
                </a:solidFill>
              </a:defRPr>
            </a:lvl7pPr>
            <a:lvl8pPr lvl="7" algn="ctr">
              <a:spcBef>
                <a:spcPts val="0"/>
              </a:spcBef>
              <a:spcAft>
                <a:spcPts val="0"/>
              </a:spcAft>
              <a:buClr>
                <a:schemeClr val="dk1"/>
              </a:buClr>
              <a:buSzPts val="1400"/>
              <a:buNone/>
              <a:defRPr b="1">
                <a:solidFill>
                  <a:schemeClr val="dk1"/>
                </a:solidFill>
              </a:defRPr>
            </a:lvl8pPr>
            <a:lvl9pPr lvl="8" algn="ctr">
              <a:spcBef>
                <a:spcPts val="0"/>
              </a:spcBef>
              <a:spcAft>
                <a:spcPts val="0"/>
              </a:spcAft>
              <a:buClr>
                <a:schemeClr val="dk1"/>
              </a:buClr>
              <a:buSzPts val="1400"/>
              <a:buNone/>
              <a:defRPr b="1">
                <a:solidFill>
                  <a:schemeClr val="dk1"/>
                </a:solidFill>
              </a:defRPr>
            </a:lvl9pPr>
          </a:lstStyle>
          <a:p>
            <a:endParaRPr/>
          </a:p>
        </p:txBody>
      </p:sp>
      <p:sp>
        <p:nvSpPr>
          <p:cNvPr id="696" name="Google Shape;696;p17"/>
          <p:cNvSpPr txBox="1">
            <a:spLocks noGrp="1"/>
          </p:cNvSpPr>
          <p:nvPr>
            <p:ph type="title"/>
          </p:nvPr>
        </p:nvSpPr>
        <p:spPr>
          <a:xfrm>
            <a:off x="950967" y="593367"/>
            <a:ext cx="10290000" cy="763600"/>
          </a:xfrm>
          <a:prstGeom prst="rect">
            <a:avLst/>
          </a:prstGeom>
        </p:spPr>
        <p:txBody>
          <a:bodyPr spcFirstLastPara="1">
            <a:noAutofit/>
          </a:bodyPr>
          <a:lstStyle>
            <a:lvl1pPr lvl="0" algn="ctr" rtl="0">
              <a:spcBef>
                <a:spcPts val="0"/>
              </a:spcBef>
              <a:spcAft>
                <a:spcPts val="0"/>
              </a:spcAft>
              <a:buSzPts val="4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26136059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matchingName="Title and body 1">
  <p:cSld name="Title and body 1">
    <p:spTree>
      <p:nvGrpSpPr>
        <p:cNvPr id="1" name="Shape 697"/>
        <p:cNvGrpSpPr/>
        <p:nvPr/>
      </p:nvGrpSpPr>
      <p:grpSpPr>
        <a:xfrm>
          <a:off x="0" y="0"/>
          <a:ext cx="0" cy="0"/>
          <a:chOff x="0" y="0"/>
          <a:chExt cx="0" cy="0"/>
        </a:xfrm>
      </p:grpSpPr>
      <p:sp>
        <p:nvSpPr>
          <p:cNvPr id="4" name="Google Shape;698;p18">
            <a:extLst>
              <a:ext uri="{FF2B5EF4-FFF2-40B4-BE49-F238E27FC236}">
                <a16:creationId xmlns:a16="http://schemas.microsoft.com/office/drawing/2014/main" id="{9663333F-C659-4193-867E-0D62BD3A2C96}"/>
              </a:ext>
            </a:extLst>
          </p:cNvPr>
          <p:cNvSpPr/>
          <p:nvPr/>
        </p:nvSpPr>
        <p:spPr>
          <a:xfrm>
            <a:off x="1426633" y="800101"/>
            <a:ext cx="1771651" cy="938213"/>
          </a:xfrm>
          <a:custGeom>
            <a:avLst/>
            <a:gdLst/>
            <a:ahLst/>
            <a:cxnLst/>
            <a:rect l="l" t="t" r="r" b="b"/>
            <a:pathLst>
              <a:path w="24471" h="12954" extrusionOk="0">
                <a:moveTo>
                  <a:pt x="16421" y="0"/>
                </a:moveTo>
                <a:cubicBezTo>
                  <a:pt x="14943" y="0"/>
                  <a:pt x="13290" y="801"/>
                  <a:pt x="12743" y="2553"/>
                </a:cubicBezTo>
                <a:cubicBezTo>
                  <a:pt x="12743" y="2553"/>
                  <a:pt x="11376" y="331"/>
                  <a:pt x="8553" y="331"/>
                </a:cubicBezTo>
                <a:cubicBezTo>
                  <a:pt x="8325" y="331"/>
                  <a:pt x="8088" y="345"/>
                  <a:pt x="7841" y="377"/>
                </a:cubicBezTo>
                <a:cubicBezTo>
                  <a:pt x="4536" y="799"/>
                  <a:pt x="4951" y="3935"/>
                  <a:pt x="4951" y="3935"/>
                </a:cubicBezTo>
                <a:cubicBezTo>
                  <a:pt x="4951" y="3935"/>
                  <a:pt x="4359" y="3784"/>
                  <a:pt x="3597" y="3784"/>
                </a:cubicBezTo>
                <a:cubicBezTo>
                  <a:pt x="2344" y="3784"/>
                  <a:pt x="633" y="4193"/>
                  <a:pt x="345" y="6358"/>
                </a:cubicBezTo>
                <a:cubicBezTo>
                  <a:pt x="1" y="8970"/>
                  <a:pt x="2489" y="9383"/>
                  <a:pt x="4095" y="9383"/>
                </a:cubicBezTo>
                <a:cubicBezTo>
                  <a:pt x="4837" y="9383"/>
                  <a:pt x="5390" y="9295"/>
                  <a:pt x="5391" y="9295"/>
                </a:cubicBezTo>
                <a:lnTo>
                  <a:pt x="5391" y="9295"/>
                </a:lnTo>
                <a:cubicBezTo>
                  <a:pt x="5391" y="9295"/>
                  <a:pt x="4850" y="12123"/>
                  <a:pt x="8033" y="12843"/>
                </a:cubicBezTo>
                <a:cubicBezTo>
                  <a:pt x="8371" y="12919"/>
                  <a:pt x="8689" y="12954"/>
                  <a:pt x="8989" y="12954"/>
                </a:cubicBezTo>
                <a:cubicBezTo>
                  <a:pt x="11515" y="12954"/>
                  <a:pt x="12717" y="10535"/>
                  <a:pt x="12717" y="10535"/>
                </a:cubicBezTo>
                <a:cubicBezTo>
                  <a:pt x="12717" y="10535"/>
                  <a:pt x="14169" y="12797"/>
                  <a:pt x="16466" y="12797"/>
                </a:cubicBezTo>
                <a:cubicBezTo>
                  <a:pt x="16774" y="12797"/>
                  <a:pt x="17097" y="12756"/>
                  <a:pt x="17434" y="12664"/>
                </a:cubicBezTo>
                <a:cubicBezTo>
                  <a:pt x="20279" y="11884"/>
                  <a:pt x="19799" y="8944"/>
                  <a:pt x="19799" y="8944"/>
                </a:cubicBezTo>
                <a:lnTo>
                  <a:pt x="19799" y="8944"/>
                </a:lnTo>
                <a:cubicBezTo>
                  <a:pt x="19799" y="8944"/>
                  <a:pt x="19885" y="8949"/>
                  <a:pt x="20032" y="8949"/>
                </a:cubicBezTo>
                <a:cubicBezTo>
                  <a:pt x="20928" y="8949"/>
                  <a:pt x="24120" y="8757"/>
                  <a:pt x="24314" y="6040"/>
                </a:cubicBezTo>
                <a:cubicBezTo>
                  <a:pt x="24471" y="3886"/>
                  <a:pt x="22368" y="3542"/>
                  <a:pt x="21012" y="3542"/>
                </a:cubicBezTo>
                <a:cubicBezTo>
                  <a:pt x="20377" y="3542"/>
                  <a:pt x="19905" y="3618"/>
                  <a:pt x="19905" y="3618"/>
                </a:cubicBezTo>
                <a:cubicBezTo>
                  <a:pt x="19905" y="3618"/>
                  <a:pt x="20083" y="1012"/>
                  <a:pt x="17569" y="177"/>
                </a:cubicBezTo>
                <a:cubicBezTo>
                  <a:pt x="17217" y="60"/>
                  <a:pt x="16826" y="0"/>
                  <a:pt x="16421"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5" name="Google Shape;699;p18">
            <a:extLst>
              <a:ext uri="{FF2B5EF4-FFF2-40B4-BE49-F238E27FC236}">
                <a16:creationId xmlns:a16="http://schemas.microsoft.com/office/drawing/2014/main" id="{F8C9EF77-969F-4720-B8BE-4203C303AE03}"/>
              </a:ext>
            </a:extLst>
          </p:cNvPr>
          <p:cNvSpPr>
            <a:spLocks/>
          </p:cNvSpPr>
          <p:nvPr/>
        </p:nvSpPr>
        <p:spPr bwMode="auto">
          <a:xfrm>
            <a:off x="2254251" y="1808163"/>
            <a:ext cx="160867" cy="177800"/>
          </a:xfrm>
          <a:custGeom>
            <a:avLst/>
            <a:gdLst>
              <a:gd name="T0" fmla="*/ 2147483646 w 2213"/>
              <a:gd name="T1" fmla="*/ 2147483646 h 2455"/>
              <a:gd name="T2" fmla="*/ 2147483646 w 2213"/>
              <a:gd name="T3" fmla="*/ 2147483646 h 2455"/>
              <a:gd name="T4" fmla="*/ 2147483646 w 2213"/>
              <a:gd name="T5" fmla="*/ 2147483646 h 2455"/>
              <a:gd name="T6" fmla="*/ 2147483646 w 2213"/>
              <a:gd name="T7" fmla="*/ 2147483646 h 24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5" extrusionOk="0">
                <a:moveTo>
                  <a:pt x="1089" y="1"/>
                </a:moveTo>
                <a:cubicBezTo>
                  <a:pt x="531" y="740"/>
                  <a:pt x="0" y="2451"/>
                  <a:pt x="1089" y="2454"/>
                </a:cubicBezTo>
                <a:cubicBezTo>
                  <a:pt x="1090" y="2454"/>
                  <a:pt x="1091" y="2454"/>
                  <a:pt x="1092" y="2454"/>
                </a:cubicBezTo>
                <a:cubicBezTo>
                  <a:pt x="2212" y="2454"/>
                  <a:pt x="1608" y="743"/>
                  <a:pt x="1089"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6" name="Google Shape;700;p18">
            <a:extLst>
              <a:ext uri="{FF2B5EF4-FFF2-40B4-BE49-F238E27FC236}">
                <a16:creationId xmlns:a16="http://schemas.microsoft.com/office/drawing/2014/main" id="{C1EB75BF-8775-4084-81EC-442ABCD990CF}"/>
              </a:ext>
            </a:extLst>
          </p:cNvPr>
          <p:cNvSpPr>
            <a:spLocks/>
          </p:cNvSpPr>
          <p:nvPr/>
        </p:nvSpPr>
        <p:spPr bwMode="auto">
          <a:xfrm>
            <a:off x="1729318" y="1838325"/>
            <a:ext cx="158749" cy="177800"/>
          </a:xfrm>
          <a:custGeom>
            <a:avLst/>
            <a:gdLst>
              <a:gd name="T0" fmla="*/ 2147483646 w 2213"/>
              <a:gd name="T1" fmla="*/ 2147483646 h 2455"/>
              <a:gd name="T2" fmla="*/ 2147483646 w 2213"/>
              <a:gd name="T3" fmla="*/ 2147483646 h 2455"/>
              <a:gd name="T4" fmla="*/ 2147483646 w 2213"/>
              <a:gd name="T5" fmla="*/ 2147483646 h 2455"/>
              <a:gd name="T6" fmla="*/ 2147483646 w 2213"/>
              <a:gd name="T7" fmla="*/ 2147483646 h 24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5" extrusionOk="0">
                <a:moveTo>
                  <a:pt x="1088" y="1"/>
                </a:moveTo>
                <a:cubicBezTo>
                  <a:pt x="531" y="741"/>
                  <a:pt x="1" y="2451"/>
                  <a:pt x="1088" y="2454"/>
                </a:cubicBezTo>
                <a:cubicBezTo>
                  <a:pt x="1089" y="2454"/>
                  <a:pt x="1091" y="2454"/>
                  <a:pt x="1092" y="2454"/>
                </a:cubicBezTo>
                <a:cubicBezTo>
                  <a:pt x="2213" y="2454"/>
                  <a:pt x="1609" y="744"/>
                  <a:pt x="1088"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7" name="Google Shape;701;p18">
            <a:extLst>
              <a:ext uri="{FF2B5EF4-FFF2-40B4-BE49-F238E27FC236}">
                <a16:creationId xmlns:a16="http://schemas.microsoft.com/office/drawing/2014/main" id="{893E2E1B-F4F4-4870-9627-69ED72DF64FE}"/>
              </a:ext>
            </a:extLst>
          </p:cNvPr>
          <p:cNvSpPr>
            <a:spLocks/>
          </p:cNvSpPr>
          <p:nvPr/>
        </p:nvSpPr>
        <p:spPr bwMode="auto">
          <a:xfrm>
            <a:off x="2736851" y="1838325"/>
            <a:ext cx="160867" cy="177800"/>
          </a:xfrm>
          <a:custGeom>
            <a:avLst/>
            <a:gdLst>
              <a:gd name="T0" fmla="*/ 2147483646 w 2213"/>
              <a:gd name="T1" fmla="*/ 2147483646 h 2455"/>
              <a:gd name="T2" fmla="*/ 2147483646 w 2213"/>
              <a:gd name="T3" fmla="*/ 2147483646 h 2455"/>
              <a:gd name="T4" fmla="*/ 2147483646 w 2213"/>
              <a:gd name="T5" fmla="*/ 2147483646 h 2455"/>
              <a:gd name="T6" fmla="*/ 2147483646 w 2213"/>
              <a:gd name="T7" fmla="*/ 2147483646 h 24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5" extrusionOk="0">
                <a:moveTo>
                  <a:pt x="1089" y="1"/>
                </a:moveTo>
                <a:cubicBezTo>
                  <a:pt x="531" y="741"/>
                  <a:pt x="1" y="2451"/>
                  <a:pt x="1089" y="2454"/>
                </a:cubicBezTo>
                <a:cubicBezTo>
                  <a:pt x="1090" y="2454"/>
                  <a:pt x="1091" y="2454"/>
                  <a:pt x="1092" y="2454"/>
                </a:cubicBezTo>
                <a:cubicBezTo>
                  <a:pt x="2213" y="2454"/>
                  <a:pt x="1609" y="744"/>
                  <a:pt x="1089"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8" name="Google Shape;702;p18">
            <a:extLst>
              <a:ext uri="{FF2B5EF4-FFF2-40B4-BE49-F238E27FC236}">
                <a16:creationId xmlns:a16="http://schemas.microsoft.com/office/drawing/2014/main" id="{ABD4E83F-10E6-49FA-9CBC-605695533AB7}"/>
              </a:ext>
            </a:extLst>
          </p:cNvPr>
          <p:cNvSpPr>
            <a:spLocks/>
          </p:cNvSpPr>
          <p:nvPr/>
        </p:nvSpPr>
        <p:spPr bwMode="auto">
          <a:xfrm>
            <a:off x="2019300" y="2103438"/>
            <a:ext cx="160867" cy="177800"/>
          </a:xfrm>
          <a:custGeom>
            <a:avLst/>
            <a:gdLst>
              <a:gd name="T0" fmla="*/ 2147483646 w 2212"/>
              <a:gd name="T1" fmla="*/ 0 h 2451"/>
              <a:gd name="T2" fmla="*/ 2147483646 w 2212"/>
              <a:gd name="T3" fmla="*/ 2147483646 h 2451"/>
              <a:gd name="T4" fmla="*/ 2147483646 w 2212"/>
              <a:gd name="T5" fmla="*/ 2147483646 h 2451"/>
              <a:gd name="T6" fmla="*/ 2147483646 w 2212"/>
              <a:gd name="T7" fmla="*/ 0 h 24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2" h="2451" extrusionOk="0">
                <a:moveTo>
                  <a:pt x="1089" y="0"/>
                </a:moveTo>
                <a:cubicBezTo>
                  <a:pt x="531" y="737"/>
                  <a:pt x="0" y="2446"/>
                  <a:pt x="1089" y="2450"/>
                </a:cubicBezTo>
                <a:cubicBezTo>
                  <a:pt x="1091" y="2450"/>
                  <a:pt x="1093" y="2450"/>
                  <a:pt x="1095" y="2450"/>
                </a:cubicBezTo>
                <a:cubicBezTo>
                  <a:pt x="2211" y="2450"/>
                  <a:pt x="1608" y="742"/>
                  <a:pt x="1089"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9" name="Google Shape;703;p18">
            <a:extLst>
              <a:ext uri="{FF2B5EF4-FFF2-40B4-BE49-F238E27FC236}">
                <a16:creationId xmlns:a16="http://schemas.microsoft.com/office/drawing/2014/main" id="{EC865C1D-E981-453E-AE5F-E9055D7F4A2A}"/>
              </a:ext>
            </a:extLst>
          </p:cNvPr>
          <p:cNvSpPr>
            <a:spLocks/>
          </p:cNvSpPr>
          <p:nvPr/>
        </p:nvSpPr>
        <p:spPr bwMode="auto">
          <a:xfrm>
            <a:off x="2510367" y="2120900"/>
            <a:ext cx="158751" cy="177800"/>
          </a:xfrm>
          <a:custGeom>
            <a:avLst/>
            <a:gdLst>
              <a:gd name="T0" fmla="*/ 2147483646 w 2210"/>
              <a:gd name="T1" fmla="*/ 2147483646 h 2454"/>
              <a:gd name="T2" fmla="*/ 2147483646 w 2210"/>
              <a:gd name="T3" fmla="*/ 2147483646 h 2454"/>
              <a:gd name="T4" fmla="*/ 2147483646 w 2210"/>
              <a:gd name="T5" fmla="*/ 2147483646 h 2454"/>
              <a:gd name="T6" fmla="*/ 2147483646 w 2210"/>
              <a:gd name="T7" fmla="*/ 2147483646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0" h="2454" extrusionOk="0">
                <a:moveTo>
                  <a:pt x="1085" y="1"/>
                </a:moveTo>
                <a:cubicBezTo>
                  <a:pt x="531" y="741"/>
                  <a:pt x="1" y="2451"/>
                  <a:pt x="1085" y="2454"/>
                </a:cubicBezTo>
                <a:cubicBezTo>
                  <a:pt x="1086" y="2454"/>
                  <a:pt x="1087" y="2454"/>
                  <a:pt x="1088" y="2454"/>
                </a:cubicBezTo>
                <a:cubicBezTo>
                  <a:pt x="2210" y="2454"/>
                  <a:pt x="1609" y="744"/>
                  <a:pt x="1085"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0" name="Google Shape;704;p18">
            <a:extLst>
              <a:ext uri="{FF2B5EF4-FFF2-40B4-BE49-F238E27FC236}">
                <a16:creationId xmlns:a16="http://schemas.microsoft.com/office/drawing/2014/main" id="{C9367BB2-841C-4264-97BE-6D9E0B6DBF40}"/>
              </a:ext>
            </a:extLst>
          </p:cNvPr>
          <p:cNvSpPr>
            <a:spLocks/>
          </p:cNvSpPr>
          <p:nvPr/>
        </p:nvSpPr>
        <p:spPr bwMode="auto">
          <a:xfrm>
            <a:off x="2239433" y="2438400"/>
            <a:ext cx="160867" cy="177800"/>
          </a:xfrm>
          <a:custGeom>
            <a:avLst/>
            <a:gdLst>
              <a:gd name="T0" fmla="*/ 2147483646 w 2209"/>
              <a:gd name="T1" fmla="*/ 0 h 2451"/>
              <a:gd name="T2" fmla="*/ 2147483646 w 2209"/>
              <a:gd name="T3" fmla="*/ 2147483646 h 2451"/>
              <a:gd name="T4" fmla="*/ 2147483646 w 2209"/>
              <a:gd name="T5" fmla="*/ 2147483646 h 2451"/>
              <a:gd name="T6" fmla="*/ 2147483646 w 2209"/>
              <a:gd name="T7" fmla="*/ 0 h 24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09" h="2451" extrusionOk="0">
                <a:moveTo>
                  <a:pt x="1086" y="0"/>
                </a:moveTo>
                <a:cubicBezTo>
                  <a:pt x="532" y="741"/>
                  <a:pt x="1" y="2447"/>
                  <a:pt x="1086" y="2451"/>
                </a:cubicBezTo>
                <a:cubicBezTo>
                  <a:pt x="1088" y="2451"/>
                  <a:pt x="1090" y="2451"/>
                  <a:pt x="1093" y="2451"/>
                </a:cubicBezTo>
                <a:cubicBezTo>
                  <a:pt x="2209" y="2451"/>
                  <a:pt x="1609" y="743"/>
                  <a:pt x="1086"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1" name="Google Shape;705;p18">
            <a:extLst>
              <a:ext uri="{FF2B5EF4-FFF2-40B4-BE49-F238E27FC236}">
                <a16:creationId xmlns:a16="http://schemas.microsoft.com/office/drawing/2014/main" id="{015FA6FC-1652-4AD2-9042-A05333C5F8D7}"/>
              </a:ext>
            </a:extLst>
          </p:cNvPr>
          <p:cNvSpPr>
            <a:spLocks/>
          </p:cNvSpPr>
          <p:nvPr/>
        </p:nvSpPr>
        <p:spPr bwMode="auto">
          <a:xfrm>
            <a:off x="1773766" y="2311400"/>
            <a:ext cx="160867" cy="177800"/>
          </a:xfrm>
          <a:custGeom>
            <a:avLst/>
            <a:gdLst>
              <a:gd name="T0" fmla="*/ 2147483646 w 2213"/>
              <a:gd name="T1" fmla="*/ 0 h 2454"/>
              <a:gd name="T2" fmla="*/ 2147483646 w 2213"/>
              <a:gd name="T3" fmla="*/ 2147483646 h 2454"/>
              <a:gd name="T4" fmla="*/ 2147483646 w 2213"/>
              <a:gd name="T5" fmla="*/ 2147483646 h 2454"/>
              <a:gd name="T6" fmla="*/ 2147483646 w 2213"/>
              <a:gd name="T7" fmla="*/ 0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4" extrusionOk="0">
                <a:moveTo>
                  <a:pt x="1085" y="0"/>
                </a:moveTo>
                <a:cubicBezTo>
                  <a:pt x="531" y="740"/>
                  <a:pt x="1" y="2450"/>
                  <a:pt x="1085" y="2454"/>
                </a:cubicBezTo>
                <a:cubicBezTo>
                  <a:pt x="1086" y="2454"/>
                  <a:pt x="1087" y="2454"/>
                  <a:pt x="1088" y="2454"/>
                </a:cubicBezTo>
                <a:cubicBezTo>
                  <a:pt x="2213" y="2454"/>
                  <a:pt x="1609" y="743"/>
                  <a:pt x="1085"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2" name="Google Shape;706;p18">
            <a:extLst>
              <a:ext uri="{FF2B5EF4-FFF2-40B4-BE49-F238E27FC236}">
                <a16:creationId xmlns:a16="http://schemas.microsoft.com/office/drawing/2014/main" id="{1EEA26F6-61C4-4896-842F-D6F11632EB95}"/>
              </a:ext>
            </a:extLst>
          </p:cNvPr>
          <p:cNvSpPr>
            <a:spLocks/>
          </p:cNvSpPr>
          <p:nvPr/>
        </p:nvSpPr>
        <p:spPr bwMode="auto">
          <a:xfrm>
            <a:off x="2717800" y="2416175"/>
            <a:ext cx="160867" cy="177800"/>
          </a:xfrm>
          <a:custGeom>
            <a:avLst/>
            <a:gdLst>
              <a:gd name="T0" fmla="*/ 2147483646 w 2214"/>
              <a:gd name="T1" fmla="*/ 0 h 2454"/>
              <a:gd name="T2" fmla="*/ 2147483646 w 2214"/>
              <a:gd name="T3" fmla="*/ 2147483646 h 2454"/>
              <a:gd name="T4" fmla="*/ 2147483646 w 2214"/>
              <a:gd name="T5" fmla="*/ 2147483646 h 2454"/>
              <a:gd name="T6" fmla="*/ 2147483646 w 2214"/>
              <a:gd name="T7" fmla="*/ 0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4" h="2454" extrusionOk="0">
                <a:moveTo>
                  <a:pt x="1089" y="0"/>
                </a:moveTo>
                <a:cubicBezTo>
                  <a:pt x="532" y="741"/>
                  <a:pt x="1" y="2450"/>
                  <a:pt x="1089" y="2454"/>
                </a:cubicBezTo>
                <a:cubicBezTo>
                  <a:pt x="1090" y="2454"/>
                  <a:pt x="1091" y="2454"/>
                  <a:pt x="1092" y="2454"/>
                </a:cubicBezTo>
                <a:cubicBezTo>
                  <a:pt x="2214" y="2454"/>
                  <a:pt x="1609" y="743"/>
                  <a:pt x="1089"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3" name="Google Shape;707;p18">
            <a:extLst>
              <a:ext uri="{FF2B5EF4-FFF2-40B4-BE49-F238E27FC236}">
                <a16:creationId xmlns:a16="http://schemas.microsoft.com/office/drawing/2014/main" id="{7370A874-D795-4AB8-AFAF-58B8AB05C974}"/>
              </a:ext>
            </a:extLst>
          </p:cNvPr>
          <p:cNvSpPr>
            <a:spLocks/>
          </p:cNvSpPr>
          <p:nvPr/>
        </p:nvSpPr>
        <p:spPr bwMode="auto">
          <a:xfrm>
            <a:off x="2300817" y="4310063"/>
            <a:ext cx="160867" cy="177800"/>
          </a:xfrm>
          <a:custGeom>
            <a:avLst/>
            <a:gdLst>
              <a:gd name="T0" fmla="*/ 2147483646 w 2213"/>
              <a:gd name="T1" fmla="*/ 2147483646 h 2455"/>
              <a:gd name="T2" fmla="*/ 2147483646 w 2213"/>
              <a:gd name="T3" fmla="*/ 2147483646 h 2455"/>
              <a:gd name="T4" fmla="*/ 2147483646 w 2213"/>
              <a:gd name="T5" fmla="*/ 2147483646 h 2455"/>
              <a:gd name="T6" fmla="*/ 2147483646 w 2213"/>
              <a:gd name="T7" fmla="*/ 2147483646 h 24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5" extrusionOk="0">
                <a:moveTo>
                  <a:pt x="1089" y="1"/>
                </a:moveTo>
                <a:cubicBezTo>
                  <a:pt x="531" y="740"/>
                  <a:pt x="0" y="2451"/>
                  <a:pt x="1089" y="2454"/>
                </a:cubicBezTo>
                <a:cubicBezTo>
                  <a:pt x="1090" y="2454"/>
                  <a:pt x="1091" y="2454"/>
                  <a:pt x="1092" y="2454"/>
                </a:cubicBezTo>
                <a:cubicBezTo>
                  <a:pt x="2212" y="2454"/>
                  <a:pt x="1608" y="743"/>
                  <a:pt x="1089"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4" name="Google Shape;708;p18">
            <a:extLst>
              <a:ext uri="{FF2B5EF4-FFF2-40B4-BE49-F238E27FC236}">
                <a16:creationId xmlns:a16="http://schemas.microsoft.com/office/drawing/2014/main" id="{45E2E72C-AE33-465E-A898-6F145575AFD4}"/>
              </a:ext>
            </a:extLst>
          </p:cNvPr>
          <p:cNvSpPr>
            <a:spLocks/>
          </p:cNvSpPr>
          <p:nvPr/>
        </p:nvSpPr>
        <p:spPr bwMode="auto">
          <a:xfrm>
            <a:off x="1773766" y="4340225"/>
            <a:ext cx="160867" cy="177800"/>
          </a:xfrm>
          <a:custGeom>
            <a:avLst/>
            <a:gdLst>
              <a:gd name="T0" fmla="*/ 2147483646 w 2213"/>
              <a:gd name="T1" fmla="*/ 2147483646 h 2455"/>
              <a:gd name="T2" fmla="*/ 2147483646 w 2213"/>
              <a:gd name="T3" fmla="*/ 2147483646 h 2455"/>
              <a:gd name="T4" fmla="*/ 2147483646 w 2213"/>
              <a:gd name="T5" fmla="*/ 2147483646 h 2455"/>
              <a:gd name="T6" fmla="*/ 2147483646 w 2213"/>
              <a:gd name="T7" fmla="*/ 2147483646 h 24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5" extrusionOk="0">
                <a:moveTo>
                  <a:pt x="1088" y="1"/>
                </a:moveTo>
                <a:cubicBezTo>
                  <a:pt x="531" y="741"/>
                  <a:pt x="1" y="2451"/>
                  <a:pt x="1088" y="2454"/>
                </a:cubicBezTo>
                <a:cubicBezTo>
                  <a:pt x="1089" y="2454"/>
                  <a:pt x="1091" y="2454"/>
                  <a:pt x="1092" y="2454"/>
                </a:cubicBezTo>
                <a:cubicBezTo>
                  <a:pt x="2213" y="2454"/>
                  <a:pt x="1609" y="744"/>
                  <a:pt x="1088"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5" name="Google Shape;709;p18">
            <a:extLst>
              <a:ext uri="{FF2B5EF4-FFF2-40B4-BE49-F238E27FC236}">
                <a16:creationId xmlns:a16="http://schemas.microsoft.com/office/drawing/2014/main" id="{F5F3BA3D-E4B4-4025-B289-10BE69554380}"/>
              </a:ext>
            </a:extLst>
          </p:cNvPr>
          <p:cNvSpPr>
            <a:spLocks/>
          </p:cNvSpPr>
          <p:nvPr/>
        </p:nvSpPr>
        <p:spPr bwMode="auto">
          <a:xfrm>
            <a:off x="2783417" y="4340225"/>
            <a:ext cx="160867" cy="177800"/>
          </a:xfrm>
          <a:custGeom>
            <a:avLst/>
            <a:gdLst>
              <a:gd name="T0" fmla="*/ 2147483646 w 2213"/>
              <a:gd name="T1" fmla="*/ 2147483646 h 2455"/>
              <a:gd name="T2" fmla="*/ 2147483646 w 2213"/>
              <a:gd name="T3" fmla="*/ 2147483646 h 2455"/>
              <a:gd name="T4" fmla="*/ 2147483646 w 2213"/>
              <a:gd name="T5" fmla="*/ 2147483646 h 2455"/>
              <a:gd name="T6" fmla="*/ 2147483646 w 2213"/>
              <a:gd name="T7" fmla="*/ 2147483646 h 24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5" extrusionOk="0">
                <a:moveTo>
                  <a:pt x="1089" y="1"/>
                </a:moveTo>
                <a:cubicBezTo>
                  <a:pt x="531" y="741"/>
                  <a:pt x="1" y="2451"/>
                  <a:pt x="1089" y="2454"/>
                </a:cubicBezTo>
                <a:cubicBezTo>
                  <a:pt x="1090" y="2454"/>
                  <a:pt x="1091" y="2454"/>
                  <a:pt x="1092" y="2454"/>
                </a:cubicBezTo>
                <a:cubicBezTo>
                  <a:pt x="2213" y="2454"/>
                  <a:pt x="1609" y="744"/>
                  <a:pt x="1089"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6" name="Google Shape;710;p18">
            <a:extLst>
              <a:ext uri="{FF2B5EF4-FFF2-40B4-BE49-F238E27FC236}">
                <a16:creationId xmlns:a16="http://schemas.microsoft.com/office/drawing/2014/main" id="{0750F14E-ECD8-4FCA-A53D-491B293AE63F}"/>
              </a:ext>
            </a:extLst>
          </p:cNvPr>
          <p:cNvSpPr>
            <a:spLocks/>
          </p:cNvSpPr>
          <p:nvPr/>
        </p:nvSpPr>
        <p:spPr bwMode="auto">
          <a:xfrm>
            <a:off x="2065867" y="4605338"/>
            <a:ext cx="160867" cy="177800"/>
          </a:xfrm>
          <a:custGeom>
            <a:avLst/>
            <a:gdLst>
              <a:gd name="T0" fmla="*/ 2147483646 w 2212"/>
              <a:gd name="T1" fmla="*/ 0 h 2451"/>
              <a:gd name="T2" fmla="*/ 2147483646 w 2212"/>
              <a:gd name="T3" fmla="*/ 2147483646 h 2451"/>
              <a:gd name="T4" fmla="*/ 2147483646 w 2212"/>
              <a:gd name="T5" fmla="*/ 2147483646 h 2451"/>
              <a:gd name="T6" fmla="*/ 2147483646 w 2212"/>
              <a:gd name="T7" fmla="*/ 0 h 24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2" h="2451" extrusionOk="0">
                <a:moveTo>
                  <a:pt x="1089" y="0"/>
                </a:moveTo>
                <a:cubicBezTo>
                  <a:pt x="531" y="737"/>
                  <a:pt x="0" y="2446"/>
                  <a:pt x="1089" y="2450"/>
                </a:cubicBezTo>
                <a:cubicBezTo>
                  <a:pt x="1091" y="2450"/>
                  <a:pt x="1093" y="2450"/>
                  <a:pt x="1095" y="2450"/>
                </a:cubicBezTo>
                <a:cubicBezTo>
                  <a:pt x="2211" y="2450"/>
                  <a:pt x="1608" y="742"/>
                  <a:pt x="1089"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7" name="Google Shape;711;p18">
            <a:extLst>
              <a:ext uri="{FF2B5EF4-FFF2-40B4-BE49-F238E27FC236}">
                <a16:creationId xmlns:a16="http://schemas.microsoft.com/office/drawing/2014/main" id="{C5518C7E-B238-4FF9-BA19-B91B86C6746C}"/>
              </a:ext>
            </a:extLst>
          </p:cNvPr>
          <p:cNvSpPr>
            <a:spLocks/>
          </p:cNvSpPr>
          <p:nvPr/>
        </p:nvSpPr>
        <p:spPr bwMode="auto">
          <a:xfrm>
            <a:off x="2554817" y="4621213"/>
            <a:ext cx="160867" cy="177800"/>
          </a:xfrm>
          <a:custGeom>
            <a:avLst/>
            <a:gdLst>
              <a:gd name="T0" fmla="*/ 2147483646 w 2210"/>
              <a:gd name="T1" fmla="*/ 2147483646 h 2454"/>
              <a:gd name="T2" fmla="*/ 2147483646 w 2210"/>
              <a:gd name="T3" fmla="*/ 2147483646 h 2454"/>
              <a:gd name="T4" fmla="*/ 2147483646 w 2210"/>
              <a:gd name="T5" fmla="*/ 2147483646 h 2454"/>
              <a:gd name="T6" fmla="*/ 2147483646 w 2210"/>
              <a:gd name="T7" fmla="*/ 2147483646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0" h="2454" extrusionOk="0">
                <a:moveTo>
                  <a:pt x="1085" y="1"/>
                </a:moveTo>
                <a:cubicBezTo>
                  <a:pt x="531" y="741"/>
                  <a:pt x="1" y="2451"/>
                  <a:pt x="1085" y="2454"/>
                </a:cubicBezTo>
                <a:cubicBezTo>
                  <a:pt x="1086" y="2454"/>
                  <a:pt x="1087" y="2454"/>
                  <a:pt x="1088" y="2454"/>
                </a:cubicBezTo>
                <a:cubicBezTo>
                  <a:pt x="2210" y="2454"/>
                  <a:pt x="1609" y="744"/>
                  <a:pt x="1085"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8" name="Google Shape;712;p18">
            <a:extLst>
              <a:ext uri="{FF2B5EF4-FFF2-40B4-BE49-F238E27FC236}">
                <a16:creationId xmlns:a16="http://schemas.microsoft.com/office/drawing/2014/main" id="{B025CB98-B90C-4A38-906D-0E9B462EBA99}"/>
              </a:ext>
            </a:extLst>
          </p:cNvPr>
          <p:cNvSpPr>
            <a:spLocks/>
          </p:cNvSpPr>
          <p:nvPr/>
        </p:nvSpPr>
        <p:spPr bwMode="auto">
          <a:xfrm>
            <a:off x="2286000" y="4940300"/>
            <a:ext cx="160867" cy="177800"/>
          </a:xfrm>
          <a:custGeom>
            <a:avLst/>
            <a:gdLst>
              <a:gd name="T0" fmla="*/ 2147483646 w 2209"/>
              <a:gd name="T1" fmla="*/ 0 h 2451"/>
              <a:gd name="T2" fmla="*/ 2147483646 w 2209"/>
              <a:gd name="T3" fmla="*/ 2147483646 h 2451"/>
              <a:gd name="T4" fmla="*/ 2147483646 w 2209"/>
              <a:gd name="T5" fmla="*/ 2147483646 h 2451"/>
              <a:gd name="T6" fmla="*/ 2147483646 w 2209"/>
              <a:gd name="T7" fmla="*/ 0 h 24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09" h="2451" extrusionOk="0">
                <a:moveTo>
                  <a:pt x="1086" y="0"/>
                </a:moveTo>
                <a:cubicBezTo>
                  <a:pt x="532" y="741"/>
                  <a:pt x="1" y="2447"/>
                  <a:pt x="1086" y="2451"/>
                </a:cubicBezTo>
                <a:cubicBezTo>
                  <a:pt x="1088" y="2451"/>
                  <a:pt x="1090" y="2451"/>
                  <a:pt x="1093" y="2451"/>
                </a:cubicBezTo>
                <a:cubicBezTo>
                  <a:pt x="2209" y="2451"/>
                  <a:pt x="1609" y="743"/>
                  <a:pt x="1086"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9" name="Google Shape;713;p18">
            <a:extLst>
              <a:ext uri="{FF2B5EF4-FFF2-40B4-BE49-F238E27FC236}">
                <a16:creationId xmlns:a16="http://schemas.microsoft.com/office/drawing/2014/main" id="{006AB04A-F0ED-49D6-BDE3-8ACB97201A5F}"/>
              </a:ext>
            </a:extLst>
          </p:cNvPr>
          <p:cNvSpPr>
            <a:spLocks/>
          </p:cNvSpPr>
          <p:nvPr/>
        </p:nvSpPr>
        <p:spPr bwMode="auto">
          <a:xfrm>
            <a:off x="1820333" y="4811713"/>
            <a:ext cx="160867" cy="177800"/>
          </a:xfrm>
          <a:custGeom>
            <a:avLst/>
            <a:gdLst>
              <a:gd name="T0" fmla="*/ 2147483646 w 2213"/>
              <a:gd name="T1" fmla="*/ 0 h 2454"/>
              <a:gd name="T2" fmla="*/ 2147483646 w 2213"/>
              <a:gd name="T3" fmla="*/ 2147483646 h 2454"/>
              <a:gd name="T4" fmla="*/ 2147483646 w 2213"/>
              <a:gd name="T5" fmla="*/ 2147483646 h 2454"/>
              <a:gd name="T6" fmla="*/ 2147483646 w 2213"/>
              <a:gd name="T7" fmla="*/ 0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4" extrusionOk="0">
                <a:moveTo>
                  <a:pt x="1085" y="0"/>
                </a:moveTo>
                <a:cubicBezTo>
                  <a:pt x="531" y="740"/>
                  <a:pt x="1" y="2450"/>
                  <a:pt x="1085" y="2454"/>
                </a:cubicBezTo>
                <a:cubicBezTo>
                  <a:pt x="1086" y="2454"/>
                  <a:pt x="1087" y="2454"/>
                  <a:pt x="1088" y="2454"/>
                </a:cubicBezTo>
                <a:cubicBezTo>
                  <a:pt x="2213" y="2454"/>
                  <a:pt x="1609" y="743"/>
                  <a:pt x="1085"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0" name="Google Shape;714;p18">
            <a:extLst>
              <a:ext uri="{FF2B5EF4-FFF2-40B4-BE49-F238E27FC236}">
                <a16:creationId xmlns:a16="http://schemas.microsoft.com/office/drawing/2014/main" id="{DEE484EE-0598-46D5-B33D-849065E54848}"/>
              </a:ext>
            </a:extLst>
          </p:cNvPr>
          <p:cNvSpPr>
            <a:spLocks/>
          </p:cNvSpPr>
          <p:nvPr/>
        </p:nvSpPr>
        <p:spPr bwMode="auto">
          <a:xfrm>
            <a:off x="2764367" y="4918075"/>
            <a:ext cx="160867" cy="177800"/>
          </a:xfrm>
          <a:custGeom>
            <a:avLst/>
            <a:gdLst>
              <a:gd name="T0" fmla="*/ 2147483646 w 2214"/>
              <a:gd name="T1" fmla="*/ 0 h 2454"/>
              <a:gd name="T2" fmla="*/ 2147483646 w 2214"/>
              <a:gd name="T3" fmla="*/ 2147483646 h 2454"/>
              <a:gd name="T4" fmla="*/ 2147483646 w 2214"/>
              <a:gd name="T5" fmla="*/ 2147483646 h 2454"/>
              <a:gd name="T6" fmla="*/ 2147483646 w 2214"/>
              <a:gd name="T7" fmla="*/ 0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4" h="2454" extrusionOk="0">
                <a:moveTo>
                  <a:pt x="1089" y="0"/>
                </a:moveTo>
                <a:cubicBezTo>
                  <a:pt x="532" y="741"/>
                  <a:pt x="1" y="2450"/>
                  <a:pt x="1089" y="2454"/>
                </a:cubicBezTo>
                <a:cubicBezTo>
                  <a:pt x="1090" y="2454"/>
                  <a:pt x="1091" y="2454"/>
                  <a:pt x="1092" y="2454"/>
                </a:cubicBezTo>
                <a:cubicBezTo>
                  <a:pt x="2214" y="2454"/>
                  <a:pt x="1609" y="743"/>
                  <a:pt x="1089"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1" name="Google Shape;715;p18">
            <a:extLst>
              <a:ext uri="{FF2B5EF4-FFF2-40B4-BE49-F238E27FC236}">
                <a16:creationId xmlns:a16="http://schemas.microsoft.com/office/drawing/2014/main" id="{2FC0BDC1-0D3F-4A95-85E8-858AA9024FF5}"/>
              </a:ext>
            </a:extLst>
          </p:cNvPr>
          <p:cNvSpPr>
            <a:spLocks/>
          </p:cNvSpPr>
          <p:nvPr/>
        </p:nvSpPr>
        <p:spPr bwMode="auto">
          <a:xfrm>
            <a:off x="2059518" y="5233988"/>
            <a:ext cx="158749" cy="177800"/>
          </a:xfrm>
          <a:custGeom>
            <a:avLst/>
            <a:gdLst>
              <a:gd name="T0" fmla="*/ 2147483646 w 2212"/>
              <a:gd name="T1" fmla="*/ 0 h 2451"/>
              <a:gd name="T2" fmla="*/ 2147483646 w 2212"/>
              <a:gd name="T3" fmla="*/ 2147483646 h 2451"/>
              <a:gd name="T4" fmla="*/ 2147483646 w 2212"/>
              <a:gd name="T5" fmla="*/ 2147483646 h 2451"/>
              <a:gd name="T6" fmla="*/ 2147483646 w 2212"/>
              <a:gd name="T7" fmla="*/ 0 h 24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2" h="2451" extrusionOk="0">
                <a:moveTo>
                  <a:pt x="1089" y="0"/>
                </a:moveTo>
                <a:cubicBezTo>
                  <a:pt x="531" y="737"/>
                  <a:pt x="0" y="2446"/>
                  <a:pt x="1089" y="2450"/>
                </a:cubicBezTo>
                <a:cubicBezTo>
                  <a:pt x="1091" y="2450"/>
                  <a:pt x="1093" y="2450"/>
                  <a:pt x="1095" y="2450"/>
                </a:cubicBezTo>
                <a:cubicBezTo>
                  <a:pt x="2211" y="2450"/>
                  <a:pt x="1608" y="742"/>
                  <a:pt x="1089"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2" name="Google Shape;716;p18">
            <a:extLst>
              <a:ext uri="{FF2B5EF4-FFF2-40B4-BE49-F238E27FC236}">
                <a16:creationId xmlns:a16="http://schemas.microsoft.com/office/drawing/2014/main" id="{C7A39BDB-562B-490D-85C8-BDEC27CE1AF8}"/>
              </a:ext>
            </a:extLst>
          </p:cNvPr>
          <p:cNvSpPr>
            <a:spLocks/>
          </p:cNvSpPr>
          <p:nvPr/>
        </p:nvSpPr>
        <p:spPr bwMode="auto">
          <a:xfrm>
            <a:off x="2548467" y="5251450"/>
            <a:ext cx="160867" cy="177800"/>
          </a:xfrm>
          <a:custGeom>
            <a:avLst/>
            <a:gdLst>
              <a:gd name="T0" fmla="*/ 2147483646 w 2210"/>
              <a:gd name="T1" fmla="*/ 2147483646 h 2454"/>
              <a:gd name="T2" fmla="*/ 2147483646 w 2210"/>
              <a:gd name="T3" fmla="*/ 2147483646 h 2454"/>
              <a:gd name="T4" fmla="*/ 2147483646 w 2210"/>
              <a:gd name="T5" fmla="*/ 2147483646 h 2454"/>
              <a:gd name="T6" fmla="*/ 2147483646 w 2210"/>
              <a:gd name="T7" fmla="*/ 2147483646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0" h="2454" extrusionOk="0">
                <a:moveTo>
                  <a:pt x="1085" y="1"/>
                </a:moveTo>
                <a:cubicBezTo>
                  <a:pt x="531" y="741"/>
                  <a:pt x="1" y="2451"/>
                  <a:pt x="1085" y="2454"/>
                </a:cubicBezTo>
                <a:cubicBezTo>
                  <a:pt x="1086" y="2454"/>
                  <a:pt x="1087" y="2454"/>
                  <a:pt x="1088" y="2454"/>
                </a:cubicBezTo>
                <a:cubicBezTo>
                  <a:pt x="2210" y="2454"/>
                  <a:pt x="1609" y="744"/>
                  <a:pt x="1085" y="1"/>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3" name="Google Shape;717;p18">
            <a:extLst>
              <a:ext uri="{FF2B5EF4-FFF2-40B4-BE49-F238E27FC236}">
                <a16:creationId xmlns:a16="http://schemas.microsoft.com/office/drawing/2014/main" id="{AF5A8522-98B8-43BF-8AF3-4B78E0F43979}"/>
              </a:ext>
            </a:extLst>
          </p:cNvPr>
          <p:cNvSpPr>
            <a:spLocks/>
          </p:cNvSpPr>
          <p:nvPr/>
        </p:nvSpPr>
        <p:spPr bwMode="auto">
          <a:xfrm>
            <a:off x="2279651" y="5570538"/>
            <a:ext cx="158749" cy="176212"/>
          </a:xfrm>
          <a:custGeom>
            <a:avLst/>
            <a:gdLst>
              <a:gd name="T0" fmla="*/ 2147483646 w 2209"/>
              <a:gd name="T1" fmla="*/ 0 h 2451"/>
              <a:gd name="T2" fmla="*/ 2147483646 w 2209"/>
              <a:gd name="T3" fmla="*/ 2147483646 h 2451"/>
              <a:gd name="T4" fmla="*/ 2147483646 w 2209"/>
              <a:gd name="T5" fmla="*/ 2147483646 h 2451"/>
              <a:gd name="T6" fmla="*/ 2147483646 w 2209"/>
              <a:gd name="T7" fmla="*/ 0 h 24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09" h="2451" extrusionOk="0">
                <a:moveTo>
                  <a:pt x="1086" y="0"/>
                </a:moveTo>
                <a:cubicBezTo>
                  <a:pt x="532" y="741"/>
                  <a:pt x="1" y="2447"/>
                  <a:pt x="1086" y="2451"/>
                </a:cubicBezTo>
                <a:cubicBezTo>
                  <a:pt x="1088" y="2451"/>
                  <a:pt x="1090" y="2451"/>
                  <a:pt x="1093" y="2451"/>
                </a:cubicBezTo>
                <a:cubicBezTo>
                  <a:pt x="2209" y="2451"/>
                  <a:pt x="1609" y="743"/>
                  <a:pt x="1086"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4" name="Google Shape;718;p18">
            <a:extLst>
              <a:ext uri="{FF2B5EF4-FFF2-40B4-BE49-F238E27FC236}">
                <a16:creationId xmlns:a16="http://schemas.microsoft.com/office/drawing/2014/main" id="{C0C3FDE5-8DDD-47E8-AFE1-C38AF1AFF009}"/>
              </a:ext>
            </a:extLst>
          </p:cNvPr>
          <p:cNvSpPr>
            <a:spLocks/>
          </p:cNvSpPr>
          <p:nvPr/>
        </p:nvSpPr>
        <p:spPr bwMode="auto">
          <a:xfrm>
            <a:off x="1813984" y="5441950"/>
            <a:ext cx="158749" cy="177800"/>
          </a:xfrm>
          <a:custGeom>
            <a:avLst/>
            <a:gdLst>
              <a:gd name="T0" fmla="*/ 2147483646 w 2213"/>
              <a:gd name="T1" fmla="*/ 0 h 2454"/>
              <a:gd name="T2" fmla="*/ 2147483646 w 2213"/>
              <a:gd name="T3" fmla="*/ 2147483646 h 2454"/>
              <a:gd name="T4" fmla="*/ 2147483646 w 2213"/>
              <a:gd name="T5" fmla="*/ 2147483646 h 2454"/>
              <a:gd name="T6" fmla="*/ 2147483646 w 2213"/>
              <a:gd name="T7" fmla="*/ 0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3" h="2454" extrusionOk="0">
                <a:moveTo>
                  <a:pt x="1085" y="0"/>
                </a:moveTo>
                <a:cubicBezTo>
                  <a:pt x="531" y="740"/>
                  <a:pt x="1" y="2450"/>
                  <a:pt x="1085" y="2454"/>
                </a:cubicBezTo>
                <a:cubicBezTo>
                  <a:pt x="1086" y="2454"/>
                  <a:pt x="1087" y="2454"/>
                  <a:pt x="1088" y="2454"/>
                </a:cubicBezTo>
                <a:cubicBezTo>
                  <a:pt x="2213" y="2454"/>
                  <a:pt x="1609" y="743"/>
                  <a:pt x="1085"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5" name="Google Shape;719;p18">
            <a:extLst>
              <a:ext uri="{FF2B5EF4-FFF2-40B4-BE49-F238E27FC236}">
                <a16:creationId xmlns:a16="http://schemas.microsoft.com/office/drawing/2014/main" id="{E6D681B9-D14B-4B14-A1F3-E9DE40F20B29}"/>
              </a:ext>
            </a:extLst>
          </p:cNvPr>
          <p:cNvSpPr>
            <a:spLocks/>
          </p:cNvSpPr>
          <p:nvPr/>
        </p:nvSpPr>
        <p:spPr bwMode="auto">
          <a:xfrm>
            <a:off x="2758017" y="5548313"/>
            <a:ext cx="160867" cy="177800"/>
          </a:xfrm>
          <a:custGeom>
            <a:avLst/>
            <a:gdLst>
              <a:gd name="T0" fmla="*/ 2147483646 w 2214"/>
              <a:gd name="T1" fmla="*/ 0 h 2454"/>
              <a:gd name="T2" fmla="*/ 2147483646 w 2214"/>
              <a:gd name="T3" fmla="*/ 2147483646 h 2454"/>
              <a:gd name="T4" fmla="*/ 2147483646 w 2214"/>
              <a:gd name="T5" fmla="*/ 2147483646 h 2454"/>
              <a:gd name="T6" fmla="*/ 2147483646 w 2214"/>
              <a:gd name="T7" fmla="*/ 0 h 245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4" h="2454" extrusionOk="0">
                <a:moveTo>
                  <a:pt x="1089" y="0"/>
                </a:moveTo>
                <a:cubicBezTo>
                  <a:pt x="532" y="741"/>
                  <a:pt x="1" y="2450"/>
                  <a:pt x="1089" y="2454"/>
                </a:cubicBezTo>
                <a:cubicBezTo>
                  <a:pt x="1090" y="2454"/>
                  <a:pt x="1091" y="2454"/>
                  <a:pt x="1092" y="2454"/>
                </a:cubicBezTo>
                <a:cubicBezTo>
                  <a:pt x="2214" y="2454"/>
                  <a:pt x="1609" y="743"/>
                  <a:pt x="1089" y="0"/>
                </a:cubicBez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6" name="Google Shape;720;p18">
            <a:extLst>
              <a:ext uri="{FF2B5EF4-FFF2-40B4-BE49-F238E27FC236}">
                <a16:creationId xmlns:a16="http://schemas.microsoft.com/office/drawing/2014/main" id="{473E2472-1791-465C-9F2C-90199604184D}"/>
              </a:ext>
            </a:extLst>
          </p:cNvPr>
          <p:cNvSpPr>
            <a:spLocks/>
          </p:cNvSpPr>
          <p:nvPr/>
        </p:nvSpPr>
        <p:spPr bwMode="auto">
          <a:xfrm>
            <a:off x="11315700" y="4811714"/>
            <a:ext cx="239184" cy="274637"/>
          </a:xfrm>
          <a:custGeom>
            <a:avLst/>
            <a:gdLst>
              <a:gd name="T0" fmla="*/ 2147483646 w 6430"/>
              <a:gd name="T1" fmla="*/ 2147483646 h 6358"/>
              <a:gd name="T2" fmla="*/ 2147483646 w 6430"/>
              <a:gd name="T3" fmla="*/ 2147483646 h 6358"/>
              <a:gd name="T4" fmla="*/ 2147483646 w 6430"/>
              <a:gd name="T5" fmla="*/ 2147483646 h 6358"/>
              <a:gd name="T6" fmla="*/ 2147483646 w 6430"/>
              <a:gd name="T7" fmla="*/ 2147483646 h 6358"/>
              <a:gd name="T8" fmla="*/ 2147483646 w 6430"/>
              <a:gd name="T9" fmla="*/ 2147483646 h 6358"/>
              <a:gd name="T10" fmla="*/ 2147483646 w 6430"/>
              <a:gd name="T11" fmla="*/ 2147483646 h 6358"/>
              <a:gd name="T12" fmla="*/ 2147483646 w 6430"/>
              <a:gd name="T13" fmla="*/ 2147483646 h 6358"/>
              <a:gd name="T14" fmla="*/ 2147483646 w 6430"/>
              <a:gd name="T15" fmla="*/ 2147483646 h 6358"/>
              <a:gd name="T16" fmla="*/ 2147483646 w 6430"/>
              <a:gd name="T17" fmla="*/ 2147483646 h 6358"/>
              <a:gd name="T18" fmla="*/ 2147483646 w 6430"/>
              <a:gd name="T19" fmla="*/ 2147483646 h 6358"/>
              <a:gd name="T20" fmla="*/ 2147483646 w 6430"/>
              <a:gd name="T21" fmla="*/ 2147483646 h 6358"/>
              <a:gd name="T22" fmla="*/ 2147483646 w 6430"/>
              <a:gd name="T23" fmla="*/ 2147483646 h 6358"/>
              <a:gd name="T24" fmla="*/ 2147483646 w 6430"/>
              <a:gd name="T25" fmla="*/ 2147483646 h 6358"/>
              <a:gd name="T26" fmla="*/ 2147483646 w 6430"/>
              <a:gd name="T27" fmla="*/ 2147483646 h 6358"/>
              <a:gd name="T28" fmla="*/ 2147483646 w 6430"/>
              <a:gd name="T29" fmla="*/ 2147483646 h 6358"/>
              <a:gd name="T30" fmla="*/ 2147483646 w 6430"/>
              <a:gd name="T31" fmla="*/ 2147483646 h 6358"/>
              <a:gd name="T32" fmla="*/ 2147483646 w 6430"/>
              <a:gd name="T33" fmla="*/ 2147483646 h 6358"/>
              <a:gd name="T34" fmla="*/ 2147483646 w 6430"/>
              <a:gd name="T35" fmla="*/ 2147483646 h 6358"/>
              <a:gd name="T36" fmla="*/ 2147483646 w 6430"/>
              <a:gd name="T37" fmla="*/ 2147483646 h 6358"/>
              <a:gd name="T38" fmla="*/ 2147483646 w 6430"/>
              <a:gd name="T39" fmla="*/ 2147483646 h 6358"/>
              <a:gd name="T40" fmla="*/ 2147483646 w 6430"/>
              <a:gd name="T41" fmla="*/ 2147483646 h 6358"/>
              <a:gd name="T42" fmla="*/ 2147483646 w 6430"/>
              <a:gd name="T43" fmla="*/ 2147483646 h 6358"/>
              <a:gd name="T44" fmla="*/ 2147483646 w 6430"/>
              <a:gd name="T45" fmla="*/ 2147483646 h 6358"/>
              <a:gd name="T46" fmla="*/ 2147483646 w 6430"/>
              <a:gd name="T47" fmla="*/ 2147483646 h 6358"/>
              <a:gd name="T48" fmla="*/ 2147483646 w 6430"/>
              <a:gd name="T49" fmla="*/ 2147483646 h 6358"/>
              <a:gd name="T50" fmla="*/ 2147483646 w 6430"/>
              <a:gd name="T51" fmla="*/ 2147483646 h 6358"/>
              <a:gd name="T52" fmla="*/ 2147483646 w 6430"/>
              <a:gd name="T53" fmla="*/ 2147483646 h 6358"/>
              <a:gd name="T54" fmla="*/ 2147483646 w 6430"/>
              <a:gd name="T55" fmla="*/ 2147483646 h 6358"/>
              <a:gd name="T56" fmla="*/ 2147483646 w 6430"/>
              <a:gd name="T57" fmla="*/ 2147483646 h 6358"/>
              <a:gd name="T58" fmla="*/ 2147483646 w 6430"/>
              <a:gd name="T59" fmla="*/ 2147483646 h 6358"/>
              <a:gd name="T60" fmla="*/ 2147483646 w 6430"/>
              <a:gd name="T61" fmla="*/ 2147483646 h 6358"/>
              <a:gd name="T62" fmla="*/ 2147483646 w 6430"/>
              <a:gd name="T63" fmla="*/ 2147483646 h 6358"/>
              <a:gd name="T64" fmla="*/ 2147483646 w 6430"/>
              <a:gd name="T65" fmla="*/ 0 h 6358"/>
              <a:gd name="T66" fmla="*/ 2147483646 w 6430"/>
              <a:gd name="T67" fmla="*/ 2147483646 h 6358"/>
              <a:gd name="T68" fmla="*/ 2147483646 w 6430"/>
              <a:gd name="T69" fmla="*/ 2147483646 h 6358"/>
              <a:gd name="T70" fmla="*/ 2147483646 w 6430"/>
              <a:gd name="T71" fmla="*/ 2147483646 h 6358"/>
              <a:gd name="T72" fmla="*/ 2147483646 w 6430"/>
              <a:gd name="T73" fmla="*/ 2147483646 h 6358"/>
              <a:gd name="T74" fmla="*/ 2147483646 w 6430"/>
              <a:gd name="T75" fmla="*/ 2147483646 h 6358"/>
              <a:gd name="T76" fmla="*/ 2147483646 w 6430"/>
              <a:gd name="T77" fmla="*/ 2147483646 h 6358"/>
              <a:gd name="T78" fmla="*/ 2147483646 w 6430"/>
              <a:gd name="T79" fmla="*/ 2147483646 h 6358"/>
              <a:gd name="T80" fmla="*/ 2147483646 w 6430"/>
              <a:gd name="T81" fmla="*/ 2147483646 h 6358"/>
              <a:gd name="T82" fmla="*/ 2147483646 w 6430"/>
              <a:gd name="T83" fmla="*/ 2147483646 h 6358"/>
              <a:gd name="T84" fmla="*/ 2147483646 w 6430"/>
              <a:gd name="T85" fmla="*/ 2147483646 h 6358"/>
              <a:gd name="T86" fmla="*/ 2147483646 w 6430"/>
              <a:gd name="T87" fmla="*/ 2147483646 h 6358"/>
              <a:gd name="T88" fmla="*/ 2147483646 w 6430"/>
              <a:gd name="T89" fmla="*/ 2147483646 h 6358"/>
              <a:gd name="T90" fmla="*/ 2147483646 w 6430"/>
              <a:gd name="T91" fmla="*/ 2147483646 h 6358"/>
              <a:gd name="T92" fmla="*/ 2147483646 w 6430"/>
              <a:gd name="T93" fmla="*/ 2147483646 h 6358"/>
              <a:gd name="T94" fmla="*/ 2147483646 w 6430"/>
              <a:gd name="T95" fmla="*/ 2147483646 h 6358"/>
              <a:gd name="T96" fmla="*/ 2147483646 w 6430"/>
              <a:gd name="T97" fmla="*/ 2147483646 h 6358"/>
              <a:gd name="T98" fmla="*/ 2147483646 w 6430"/>
              <a:gd name="T99" fmla="*/ 2147483646 h 6358"/>
              <a:gd name="T100" fmla="*/ 2147483646 w 6430"/>
              <a:gd name="T101" fmla="*/ 2147483646 h 6358"/>
              <a:gd name="T102" fmla="*/ 2147483646 w 6430"/>
              <a:gd name="T103" fmla="*/ 2147483646 h 6358"/>
              <a:gd name="T104" fmla="*/ 2147483646 w 6430"/>
              <a:gd name="T105" fmla="*/ 2147483646 h 6358"/>
              <a:gd name="T106" fmla="*/ 2147483646 w 6430"/>
              <a:gd name="T107" fmla="*/ 2147483646 h 6358"/>
              <a:gd name="T108" fmla="*/ 2147483646 w 6430"/>
              <a:gd name="T109" fmla="*/ 2147483646 h 6358"/>
              <a:gd name="T110" fmla="*/ 2147483646 w 6430"/>
              <a:gd name="T111" fmla="*/ 0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0" h="6358" extrusionOk="0">
                <a:moveTo>
                  <a:pt x="2636" y="363"/>
                </a:moveTo>
                <a:lnTo>
                  <a:pt x="2636" y="363"/>
                </a:lnTo>
                <a:cubicBezTo>
                  <a:pt x="3099" y="810"/>
                  <a:pt x="3519" y="1313"/>
                  <a:pt x="3924" y="1820"/>
                </a:cubicBezTo>
                <a:cubicBezTo>
                  <a:pt x="3492" y="1965"/>
                  <a:pt x="3055" y="2107"/>
                  <a:pt x="2623" y="2249"/>
                </a:cubicBezTo>
                <a:cubicBezTo>
                  <a:pt x="2647" y="1621"/>
                  <a:pt x="2656" y="989"/>
                  <a:pt x="2636" y="363"/>
                </a:cubicBezTo>
                <a:close/>
                <a:moveTo>
                  <a:pt x="5674" y="1506"/>
                </a:moveTo>
                <a:cubicBezTo>
                  <a:pt x="5407" y="1874"/>
                  <a:pt x="5137" y="2243"/>
                  <a:pt x="4866" y="2611"/>
                </a:cubicBezTo>
                <a:cubicBezTo>
                  <a:pt x="4694" y="2391"/>
                  <a:pt x="4519" y="2171"/>
                  <a:pt x="4343" y="1956"/>
                </a:cubicBezTo>
                <a:cubicBezTo>
                  <a:pt x="4785" y="1806"/>
                  <a:pt x="5231" y="1658"/>
                  <a:pt x="5674" y="1506"/>
                </a:cubicBezTo>
                <a:close/>
                <a:moveTo>
                  <a:pt x="2302" y="2638"/>
                </a:moveTo>
                <a:lnTo>
                  <a:pt x="2302" y="2638"/>
                </a:lnTo>
                <a:cubicBezTo>
                  <a:pt x="2285" y="2946"/>
                  <a:pt x="2271" y="3253"/>
                  <a:pt x="2261" y="3557"/>
                </a:cubicBezTo>
                <a:cubicBezTo>
                  <a:pt x="1724" y="3436"/>
                  <a:pt x="1187" y="3314"/>
                  <a:pt x="649" y="3189"/>
                </a:cubicBezTo>
                <a:cubicBezTo>
                  <a:pt x="1201" y="3007"/>
                  <a:pt x="1751" y="2824"/>
                  <a:pt x="2302" y="2638"/>
                </a:cubicBezTo>
                <a:close/>
                <a:moveTo>
                  <a:pt x="4100" y="2037"/>
                </a:moveTo>
                <a:cubicBezTo>
                  <a:pt x="4228" y="2196"/>
                  <a:pt x="4356" y="2358"/>
                  <a:pt x="4485" y="2513"/>
                </a:cubicBezTo>
                <a:cubicBezTo>
                  <a:pt x="4526" y="2564"/>
                  <a:pt x="4610" y="2672"/>
                  <a:pt x="4718" y="2814"/>
                </a:cubicBezTo>
                <a:cubicBezTo>
                  <a:pt x="4445" y="3182"/>
                  <a:pt x="4171" y="3550"/>
                  <a:pt x="3893" y="3919"/>
                </a:cubicBezTo>
                <a:cubicBezTo>
                  <a:pt x="3589" y="3854"/>
                  <a:pt x="3285" y="3790"/>
                  <a:pt x="2981" y="3723"/>
                </a:cubicBezTo>
                <a:cubicBezTo>
                  <a:pt x="2836" y="3692"/>
                  <a:pt x="2690" y="3655"/>
                  <a:pt x="2545" y="3625"/>
                </a:cubicBezTo>
                <a:cubicBezTo>
                  <a:pt x="2569" y="3260"/>
                  <a:pt x="2592" y="2898"/>
                  <a:pt x="2609" y="2536"/>
                </a:cubicBezTo>
                <a:cubicBezTo>
                  <a:pt x="3106" y="2371"/>
                  <a:pt x="3603" y="2202"/>
                  <a:pt x="4100" y="2037"/>
                </a:cubicBezTo>
                <a:close/>
                <a:moveTo>
                  <a:pt x="4860" y="2999"/>
                </a:moveTo>
                <a:cubicBezTo>
                  <a:pt x="5215" y="3466"/>
                  <a:pt x="5722" y="4122"/>
                  <a:pt x="6019" y="4415"/>
                </a:cubicBezTo>
                <a:cubicBezTo>
                  <a:pt x="5891" y="4381"/>
                  <a:pt x="5755" y="4355"/>
                  <a:pt x="5746" y="4351"/>
                </a:cubicBezTo>
                <a:cubicBezTo>
                  <a:pt x="5381" y="4260"/>
                  <a:pt x="5016" y="4169"/>
                  <a:pt x="4651" y="4084"/>
                </a:cubicBezTo>
                <a:cubicBezTo>
                  <a:pt x="4478" y="4044"/>
                  <a:pt x="4309" y="4007"/>
                  <a:pt x="4137" y="3973"/>
                </a:cubicBezTo>
                <a:cubicBezTo>
                  <a:pt x="4380" y="3648"/>
                  <a:pt x="4620" y="3324"/>
                  <a:pt x="4860" y="2999"/>
                </a:cubicBezTo>
                <a:close/>
                <a:moveTo>
                  <a:pt x="2531" y="3844"/>
                </a:moveTo>
                <a:cubicBezTo>
                  <a:pt x="2934" y="3932"/>
                  <a:pt x="3339" y="4024"/>
                  <a:pt x="3745" y="4114"/>
                </a:cubicBezTo>
                <a:cubicBezTo>
                  <a:pt x="3295" y="4710"/>
                  <a:pt x="2839" y="5301"/>
                  <a:pt x="2373" y="5882"/>
                </a:cubicBezTo>
                <a:cubicBezTo>
                  <a:pt x="2424" y="5206"/>
                  <a:pt x="2481" y="4527"/>
                  <a:pt x="2531" y="3844"/>
                </a:cubicBezTo>
                <a:close/>
                <a:moveTo>
                  <a:pt x="2600" y="0"/>
                </a:moveTo>
                <a:cubicBezTo>
                  <a:pt x="2588" y="0"/>
                  <a:pt x="2576" y="10"/>
                  <a:pt x="2572" y="29"/>
                </a:cubicBezTo>
                <a:cubicBezTo>
                  <a:pt x="2569" y="42"/>
                  <a:pt x="2566" y="59"/>
                  <a:pt x="2562" y="76"/>
                </a:cubicBezTo>
                <a:cubicBezTo>
                  <a:pt x="2498" y="87"/>
                  <a:pt x="2471" y="188"/>
                  <a:pt x="2535" y="259"/>
                </a:cubicBezTo>
                <a:cubicBezTo>
                  <a:pt x="2424" y="948"/>
                  <a:pt x="2356" y="1648"/>
                  <a:pt x="2316" y="2354"/>
                </a:cubicBezTo>
                <a:cubicBezTo>
                  <a:pt x="1586" y="2594"/>
                  <a:pt x="856" y="2837"/>
                  <a:pt x="122" y="3080"/>
                </a:cubicBezTo>
                <a:cubicBezTo>
                  <a:pt x="0" y="3121"/>
                  <a:pt x="102" y="3303"/>
                  <a:pt x="190" y="3324"/>
                </a:cubicBezTo>
                <a:cubicBezTo>
                  <a:pt x="876" y="3483"/>
                  <a:pt x="1566" y="3635"/>
                  <a:pt x="2251" y="3784"/>
                </a:cubicBezTo>
                <a:cubicBezTo>
                  <a:pt x="2224" y="4595"/>
                  <a:pt x="2201" y="5402"/>
                  <a:pt x="2143" y="6196"/>
                </a:cubicBezTo>
                <a:cubicBezTo>
                  <a:pt x="2140" y="6257"/>
                  <a:pt x="2206" y="6357"/>
                  <a:pt x="2271" y="6357"/>
                </a:cubicBezTo>
                <a:cubicBezTo>
                  <a:pt x="2290" y="6357"/>
                  <a:pt x="2309" y="6349"/>
                  <a:pt x="2325" y="6328"/>
                </a:cubicBezTo>
                <a:cubicBezTo>
                  <a:pt x="2893" y="5622"/>
                  <a:pt x="3444" y="4896"/>
                  <a:pt x="3988" y="4169"/>
                </a:cubicBezTo>
                <a:cubicBezTo>
                  <a:pt x="4759" y="4341"/>
                  <a:pt x="5529" y="4520"/>
                  <a:pt x="6293" y="4716"/>
                </a:cubicBezTo>
                <a:cubicBezTo>
                  <a:pt x="6303" y="4719"/>
                  <a:pt x="6313" y="4720"/>
                  <a:pt x="6322" y="4720"/>
                </a:cubicBezTo>
                <a:cubicBezTo>
                  <a:pt x="6404" y="4720"/>
                  <a:pt x="6429" y="4618"/>
                  <a:pt x="6377" y="4554"/>
                </a:cubicBezTo>
                <a:cubicBezTo>
                  <a:pt x="5921" y="3983"/>
                  <a:pt x="5471" y="3388"/>
                  <a:pt x="5012" y="2797"/>
                </a:cubicBezTo>
                <a:cubicBezTo>
                  <a:pt x="5367" y="2313"/>
                  <a:pt x="5725" y="1834"/>
                  <a:pt x="6087" y="1357"/>
                </a:cubicBezTo>
                <a:cubicBezTo>
                  <a:pt x="6136" y="1289"/>
                  <a:pt x="6064" y="1147"/>
                  <a:pt x="5978" y="1147"/>
                </a:cubicBezTo>
                <a:cubicBezTo>
                  <a:pt x="5971" y="1147"/>
                  <a:pt x="5963" y="1148"/>
                  <a:pt x="5955" y="1151"/>
                </a:cubicBezTo>
                <a:cubicBezTo>
                  <a:pt x="5360" y="1347"/>
                  <a:pt x="4762" y="1543"/>
                  <a:pt x="4167" y="1739"/>
                </a:cubicBezTo>
                <a:cubicBezTo>
                  <a:pt x="3690" y="1165"/>
                  <a:pt x="3191" y="610"/>
                  <a:pt x="2653" y="110"/>
                </a:cubicBezTo>
                <a:cubicBezTo>
                  <a:pt x="2647" y="103"/>
                  <a:pt x="2636" y="100"/>
                  <a:pt x="2630" y="93"/>
                </a:cubicBezTo>
                <a:cubicBezTo>
                  <a:pt x="2630" y="73"/>
                  <a:pt x="2630" y="53"/>
                  <a:pt x="2626" y="33"/>
                </a:cubicBezTo>
                <a:cubicBezTo>
                  <a:pt x="2626" y="11"/>
                  <a:pt x="2614" y="0"/>
                  <a:pt x="2600"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7" name="Google Shape;723;p18">
            <a:extLst>
              <a:ext uri="{FF2B5EF4-FFF2-40B4-BE49-F238E27FC236}">
                <a16:creationId xmlns:a16="http://schemas.microsoft.com/office/drawing/2014/main" id="{8DF159A5-594C-45CC-91A4-8C022A1AD8FA}"/>
              </a:ext>
            </a:extLst>
          </p:cNvPr>
          <p:cNvSpPr>
            <a:spLocks/>
          </p:cNvSpPr>
          <p:nvPr/>
        </p:nvSpPr>
        <p:spPr bwMode="auto">
          <a:xfrm flipH="1">
            <a:off x="9023352" y="5870576"/>
            <a:ext cx="334433"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28" name="Google Shape;724;p18">
            <a:extLst>
              <a:ext uri="{FF2B5EF4-FFF2-40B4-BE49-F238E27FC236}">
                <a16:creationId xmlns:a16="http://schemas.microsoft.com/office/drawing/2014/main" id="{0BBECA26-A118-4B5E-8D18-0092BC016AE8}"/>
              </a:ext>
            </a:extLst>
          </p:cNvPr>
          <p:cNvGrpSpPr>
            <a:grpSpLocks/>
          </p:cNvGrpSpPr>
          <p:nvPr/>
        </p:nvGrpSpPr>
        <p:grpSpPr bwMode="auto">
          <a:xfrm>
            <a:off x="397934" y="430213"/>
            <a:ext cx="920751" cy="577850"/>
            <a:chOff x="6925510" y="205316"/>
            <a:chExt cx="905688" cy="530354"/>
          </a:xfrm>
        </p:grpSpPr>
        <p:sp>
          <p:nvSpPr>
            <p:cNvPr id="29" name="Google Shape;725;p18">
              <a:extLst>
                <a:ext uri="{FF2B5EF4-FFF2-40B4-BE49-F238E27FC236}">
                  <a16:creationId xmlns:a16="http://schemas.microsoft.com/office/drawing/2014/main" id="{6F2CB45B-7AE8-4D02-816F-E64C1A9584F9}"/>
                </a:ext>
              </a:extLst>
            </p:cNvPr>
            <p:cNvSpPr>
              <a:spLocks/>
            </p:cNvSpPr>
            <p:nvPr/>
          </p:nvSpPr>
          <p:spPr bwMode="auto">
            <a:xfrm>
              <a:off x="7093437" y="213374"/>
              <a:ext cx="568549" cy="515598"/>
            </a:xfrm>
            <a:custGeom>
              <a:avLst/>
              <a:gdLst>
                <a:gd name="T0" fmla="*/ 2147483646 w 12626"/>
                <a:gd name="T1" fmla="*/ 0 h 11775"/>
                <a:gd name="T2" fmla="*/ 0 w 12626"/>
                <a:gd name="T3" fmla="*/ 2147483646 h 11775"/>
                <a:gd name="T4" fmla="*/ 2147483646 w 12626"/>
                <a:gd name="T5" fmla="*/ 2147483646 h 11775"/>
                <a:gd name="T6" fmla="*/ 2147483646 w 12626"/>
                <a:gd name="T7" fmla="*/ 2147483646 h 11775"/>
                <a:gd name="T8" fmla="*/ 2147483646 w 12626"/>
                <a:gd name="T9" fmla="*/ 0 h 117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0" name="Google Shape;726;p18">
              <a:extLst>
                <a:ext uri="{FF2B5EF4-FFF2-40B4-BE49-F238E27FC236}">
                  <a16:creationId xmlns:a16="http://schemas.microsoft.com/office/drawing/2014/main" id="{D1B52B9E-EB2C-48A8-A6AD-D6E47B3A6201}"/>
                </a:ext>
              </a:extLst>
            </p:cNvPr>
            <p:cNvSpPr>
              <a:spLocks/>
            </p:cNvSpPr>
            <p:nvPr/>
          </p:nvSpPr>
          <p:spPr bwMode="auto">
            <a:xfrm>
              <a:off x="7077360" y="205316"/>
              <a:ext cx="624386" cy="530354"/>
            </a:xfrm>
            <a:custGeom>
              <a:avLst/>
              <a:gdLst>
                <a:gd name="T0" fmla="*/ 2147483646 w 13866"/>
                <a:gd name="T1" fmla="*/ 2147483646 h 12112"/>
                <a:gd name="T2" fmla="*/ 2147483646 w 13866"/>
                <a:gd name="T3" fmla="*/ 2147483646 h 12112"/>
                <a:gd name="T4" fmla="*/ 2147483646 w 13866"/>
                <a:gd name="T5" fmla="*/ 2147483646 h 12112"/>
                <a:gd name="T6" fmla="*/ 2147483646 w 13866"/>
                <a:gd name="T7" fmla="*/ 2147483646 h 12112"/>
                <a:gd name="T8" fmla="*/ 2147483646 w 13866"/>
                <a:gd name="T9" fmla="*/ 2147483646 h 12112"/>
                <a:gd name="T10" fmla="*/ 2147483646 w 13866"/>
                <a:gd name="T11" fmla="*/ 2147483646 h 12112"/>
                <a:gd name="T12" fmla="*/ 2147483646 w 13866"/>
                <a:gd name="T13" fmla="*/ 2147483646 h 12112"/>
                <a:gd name="T14" fmla="*/ 2147483646 w 13866"/>
                <a:gd name="T15" fmla="*/ 2147483646 h 12112"/>
                <a:gd name="T16" fmla="*/ 2147483646 w 13866"/>
                <a:gd name="T17" fmla="*/ 2147483646 h 12112"/>
                <a:gd name="T18" fmla="*/ 2147483646 w 13866"/>
                <a:gd name="T19" fmla="*/ 2147483646 h 12112"/>
                <a:gd name="T20" fmla="*/ 2147483646 w 13866"/>
                <a:gd name="T21" fmla="*/ 2147483646 h 12112"/>
                <a:gd name="T22" fmla="*/ 2147483646 w 13866"/>
                <a:gd name="T23" fmla="*/ 2147483646 h 12112"/>
                <a:gd name="T24" fmla="*/ 2147483646 w 13866"/>
                <a:gd name="T25" fmla="*/ 2147483646 h 12112"/>
                <a:gd name="T26" fmla="*/ 2147483646 w 13866"/>
                <a:gd name="T27" fmla="*/ 2147483646 h 12112"/>
                <a:gd name="T28" fmla="*/ 2147483646 w 13866"/>
                <a:gd name="T29" fmla="*/ 2147483646 h 12112"/>
                <a:gd name="T30" fmla="*/ 2147483646 w 13866"/>
                <a:gd name="T31" fmla="*/ 2147483646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1" name="Google Shape;727;p18">
              <a:extLst>
                <a:ext uri="{FF2B5EF4-FFF2-40B4-BE49-F238E27FC236}">
                  <a16:creationId xmlns:a16="http://schemas.microsoft.com/office/drawing/2014/main" id="{CC174D0D-4445-4093-AAB2-1CF752AB28D3}"/>
                </a:ext>
              </a:extLst>
            </p:cNvPr>
            <p:cNvSpPr>
              <a:spLocks/>
            </p:cNvSpPr>
            <p:nvPr/>
          </p:nvSpPr>
          <p:spPr bwMode="auto">
            <a:xfrm>
              <a:off x="6925510" y="360379"/>
              <a:ext cx="905688" cy="259660"/>
            </a:xfrm>
            <a:custGeom>
              <a:avLst/>
              <a:gdLst>
                <a:gd name="T0" fmla="*/ 2147483646 w 20113"/>
                <a:gd name="T1" fmla="*/ 2147483646 h 5930"/>
                <a:gd name="T2" fmla="*/ 2147483646 w 20113"/>
                <a:gd name="T3" fmla="*/ 2147483646 h 5930"/>
                <a:gd name="T4" fmla="*/ 2147483646 w 20113"/>
                <a:gd name="T5" fmla="*/ 2147483646 h 5930"/>
                <a:gd name="T6" fmla="*/ 2147483646 w 20113"/>
                <a:gd name="T7" fmla="*/ 2147483646 h 5930"/>
                <a:gd name="T8" fmla="*/ 2147483646 w 20113"/>
                <a:gd name="T9" fmla="*/ 2147483646 h 5930"/>
                <a:gd name="T10" fmla="*/ 2147483646 w 20113"/>
                <a:gd name="T11" fmla="*/ 2147483646 h 5930"/>
                <a:gd name="T12" fmla="*/ 2147483646 w 20113"/>
                <a:gd name="T13" fmla="*/ 2147483646 h 5930"/>
                <a:gd name="T14" fmla="*/ 2147483646 w 20113"/>
                <a:gd name="T15" fmla="*/ 2147483646 h 5930"/>
                <a:gd name="T16" fmla="*/ 2147483646 w 20113"/>
                <a:gd name="T17" fmla="*/ 2147483646 h 5930"/>
                <a:gd name="T18" fmla="*/ 2147483646 w 20113"/>
                <a:gd name="T19" fmla="*/ 2147483646 h 5930"/>
                <a:gd name="T20" fmla="*/ 2147483646 w 20113"/>
                <a:gd name="T21" fmla="*/ 2147483646 h 5930"/>
                <a:gd name="T22" fmla="*/ 2147483646 w 20113"/>
                <a:gd name="T23" fmla="*/ 2147483646 h 5930"/>
                <a:gd name="T24" fmla="*/ 2147483646 w 20113"/>
                <a:gd name="T25" fmla="*/ 2147483646 h 5930"/>
                <a:gd name="T26" fmla="*/ 2147483646 w 20113"/>
                <a:gd name="T27" fmla="*/ 2147483646 h 5930"/>
                <a:gd name="T28" fmla="*/ 2147483646 w 20113"/>
                <a:gd name="T29" fmla="*/ 2147483646 h 5930"/>
                <a:gd name="T30" fmla="*/ 2147483646 w 20113"/>
                <a:gd name="T31" fmla="*/ 2147483646 h 5930"/>
                <a:gd name="T32" fmla="*/ 2147483646 w 20113"/>
                <a:gd name="T33" fmla="*/ 2147483646 h 5930"/>
                <a:gd name="T34" fmla="*/ 2147483646 w 20113"/>
                <a:gd name="T35" fmla="*/ 2147483646 h 5930"/>
                <a:gd name="T36" fmla="*/ 2147483646 w 20113"/>
                <a:gd name="T37" fmla="*/ 2147483646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2" name="Google Shape;728;p18">
              <a:extLst>
                <a:ext uri="{FF2B5EF4-FFF2-40B4-BE49-F238E27FC236}">
                  <a16:creationId xmlns:a16="http://schemas.microsoft.com/office/drawing/2014/main" id="{ED65186B-3455-43FB-A7F0-CF1240FD4A99}"/>
                </a:ext>
              </a:extLst>
            </p:cNvPr>
            <p:cNvSpPr>
              <a:spLocks/>
            </p:cNvSpPr>
            <p:nvPr/>
          </p:nvSpPr>
          <p:spPr bwMode="auto">
            <a:xfrm>
              <a:off x="7368361" y="296401"/>
              <a:ext cx="63222" cy="55523"/>
            </a:xfrm>
            <a:custGeom>
              <a:avLst/>
              <a:gdLst>
                <a:gd name="T0" fmla="*/ 2147483646 w 1404"/>
                <a:gd name="T1" fmla="*/ 2147483646 h 1268"/>
                <a:gd name="T2" fmla="*/ 2147483646 w 1404"/>
                <a:gd name="T3" fmla="*/ 2147483646 h 1268"/>
                <a:gd name="T4" fmla="*/ 2147483646 w 1404"/>
                <a:gd name="T5" fmla="*/ 2147483646 h 1268"/>
                <a:gd name="T6" fmla="*/ 2147483646 w 1404"/>
                <a:gd name="T7" fmla="*/ 2147483646 h 1268"/>
                <a:gd name="T8" fmla="*/ 2147483646 w 1404"/>
                <a:gd name="T9" fmla="*/ 2147483646 h 1268"/>
                <a:gd name="T10" fmla="*/ 2147483646 w 1404"/>
                <a:gd name="T11" fmla="*/ 2147483646 h 1268"/>
                <a:gd name="T12" fmla="*/ 2147483646 w 1404"/>
                <a:gd name="T13" fmla="*/ 0 h 1268"/>
                <a:gd name="T14" fmla="*/ 2147483646 w 1404"/>
                <a:gd name="T15" fmla="*/ 2147483646 h 1268"/>
                <a:gd name="T16" fmla="*/ 2147483646 w 1404"/>
                <a:gd name="T17" fmla="*/ 2147483646 h 1268"/>
                <a:gd name="T18" fmla="*/ 2147483646 w 1404"/>
                <a:gd name="T19" fmla="*/ 2147483646 h 1268"/>
                <a:gd name="T20" fmla="*/ 2147483646 w 1404"/>
                <a:gd name="T21" fmla="*/ 2147483646 h 1268"/>
                <a:gd name="T22" fmla="*/ 2147483646 w 1404"/>
                <a:gd name="T23" fmla="*/ 2147483646 h 1268"/>
                <a:gd name="T24" fmla="*/ 2147483646 w 1404"/>
                <a:gd name="T25" fmla="*/ 2147483646 h 1268"/>
                <a:gd name="T26" fmla="*/ 2147483646 w 1404"/>
                <a:gd name="T27" fmla="*/ 2147483646 h 1268"/>
                <a:gd name="T28" fmla="*/ 2147483646 w 1404"/>
                <a:gd name="T29" fmla="*/ 2147483646 h 1268"/>
                <a:gd name="T30" fmla="*/ 2147483646 w 1404"/>
                <a:gd name="T31" fmla="*/ 2147483646 h 1268"/>
                <a:gd name="T32" fmla="*/ 2147483646 w 1404"/>
                <a:gd name="T33" fmla="*/ 2147483646 h 1268"/>
                <a:gd name="T34" fmla="*/ 2147483646 w 1404"/>
                <a:gd name="T35" fmla="*/ 2147483646 h 1268"/>
                <a:gd name="T36" fmla="*/ 2147483646 w 1404"/>
                <a:gd name="T37" fmla="*/ 2147483646 h 1268"/>
                <a:gd name="T38" fmla="*/ 2147483646 w 1404"/>
                <a:gd name="T39" fmla="*/ 2147483646 h 1268"/>
                <a:gd name="T40" fmla="*/ 2147483646 w 1404"/>
                <a:gd name="T41" fmla="*/ 2147483646 h 1268"/>
                <a:gd name="T42" fmla="*/ 2147483646 w 1404"/>
                <a:gd name="T43" fmla="*/ 2147483646 h 1268"/>
                <a:gd name="T44" fmla="*/ 2147483646 w 1404"/>
                <a:gd name="T45" fmla="*/ 2147483646 h 1268"/>
                <a:gd name="T46" fmla="*/ 2147483646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3" name="Google Shape;729;p18">
              <a:extLst>
                <a:ext uri="{FF2B5EF4-FFF2-40B4-BE49-F238E27FC236}">
                  <a16:creationId xmlns:a16="http://schemas.microsoft.com/office/drawing/2014/main" id="{700CF46D-52AA-49BF-80C7-EAE3AF618EE5}"/>
                </a:ext>
              </a:extLst>
            </p:cNvPr>
            <p:cNvSpPr>
              <a:spLocks/>
            </p:cNvSpPr>
            <p:nvPr/>
          </p:nvSpPr>
          <p:spPr bwMode="auto">
            <a:xfrm>
              <a:off x="7477926" y="310939"/>
              <a:ext cx="82855" cy="61609"/>
            </a:xfrm>
            <a:custGeom>
              <a:avLst/>
              <a:gdLst>
                <a:gd name="T0" fmla="*/ 2147483646 w 1840"/>
                <a:gd name="T1" fmla="*/ 2147483646 h 1407"/>
                <a:gd name="T2" fmla="*/ 2147483646 w 1840"/>
                <a:gd name="T3" fmla="*/ 2147483646 h 1407"/>
                <a:gd name="T4" fmla="*/ 2147483646 w 1840"/>
                <a:gd name="T5" fmla="*/ 2147483646 h 1407"/>
                <a:gd name="T6" fmla="*/ 2147483646 w 1840"/>
                <a:gd name="T7" fmla="*/ 2147483646 h 1407"/>
                <a:gd name="T8" fmla="*/ 2147483646 w 1840"/>
                <a:gd name="T9" fmla="*/ 2147483646 h 1407"/>
                <a:gd name="T10" fmla="*/ 2147483646 w 1840"/>
                <a:gd name="T11" fmla="*/ 2147483646 h 1407"/>
                <a:gd name="T12" fmla="*/ 2147483646 w 1840"/>
                <a:gd name="T13" fmla="*/ 2147483646 h 1407"/>
                <a:gd name="T14" fmla="*/ 2147483646 w 1840"/>
                <a:gd name="T15" fmla="*/ 2147483646 h 1407"/>
                <a:gd name="T16" fmla="*/ 2147483646 w 1840"/>
                <a:gd name="T17" fmla="*/ 2147483646 h 1407"/>
                <a:gd name="T18" fmla="*/ 2147483646 w 1840"/>
                <a:gd name="T19" fmla="*/ 2147483646 h 1407"/>
                <a:gd name="T20" fmla="*/ 2147483646 w 1840"/>
                <a:gd name="T21" fmla="*/ 2147483646 h 1407"/>
                <a:gd name="T22" fmla="*/ 2147483646 w 1840"/>
                <a:gd name="T23" fmla="*/ 2147483646 h 1407"/>
                <a:gd name="T24" fmla="*/ 2147483646 w 1840"/>
                <a:gd name="T25" fmla="*/ 2147483646 h 1407"/>
                <a:gd name="T26" fmla="*/ 2147483646 w 1840"/>
                <a:gd name="T27" fmla="*/ 2147483646 h 1407"/>
                <a:gd name="T28" fmla="*/ 2147483646 w 1840"/>
                <a:gd name="T29" fmla="*/ 2147483646 h 1407"/>
                <a:gd name="T30" fmla="*/ 2147483646 w 1840"/>
                <a:gd name="T31" fmla="*/ 2147483646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4" name="Google Shape;730;p18">
              <a:extLst>
                <a:ext uri="{FF2B5EF4-FFF2-40B4-BE49-F238E27FC236}">
                  <a16:creationId xmlns:a16="http://schemas.microsoft.com/office/drawing/2014/main" id="{AE6D4760-1C0D-4723-A6D0-25266130F61E}"/>
                </a:ext>
              </a:extLst>
            </p:cNvPr>
            <p:cNvSpPr>
              <a:spLocks/>
            </p:cNvSpPr>
            <p:nvPr/>
          </p:nvSpPr>
          <p:spPr bwMode="auto">
            <a:xfrm>
              <a:off x="7504540" y="416781"/>
              <a:ext cx="57999" cy="46590"/>
            </a:xfrm>
            <a:custGeom>
              <a:avLst/>
              <a:gdLst>
                <a:gd name="T0" fmla="*/ 2147483646 w 1288"/>
                <a:gd name="T1" fmla="*/ 0 h 1064"/>
                <a:gd name="T2" fmla="*/ 2147483646 w 1288"/>
                <a:gd name="T3" fmla="*/ 2147483646 h 1064"/>
                <a:gd name="T4" fmla="*/ 2147483646 w 1288"/>
                <a:gd name="T5" fmla="*/ 2147483646 h 1064"/>
                <a:gd name="T6" fmla="*/ 2147483646 w 1288"/>
                <a:gd name="T7" fmla="*/ 2147483646 h 1064"/>
                <a:gd name="T8" fmla="*/ 2147483646 w 1288"/>
                <a:gd name="T9" fmla="*/ 2147483646 h 1064"/>
                <a:gd name="T10" fmla="*/ 2147483646 w 1288"/>
                <a:gd name="T11" fmla="*/ 2147483646 h 1064"/>
                <a:gd name="T12" fmla="*/ 2147483646 w 1288"/>
                <a:gd name="T13" fmla="*/ 2147483646 h 1064"/>
                <a:gd name="T14" fmla="*/ 2147483646 w 1288"/>
                <a:gd name="T15" fmla="*/ 2147483646 h 1064"/>
                <a:gd name="T16" fmla="*/ 2147483646 w 1288"/>
                <a:gd name="T17" fmla="*/ 2147483646 h 1064"/>
                <a:gd name="T18" fmla="*/ 2147483646 w 1288"/>
                <a:gd name="T19" fmla="*/ 2147483646 h 1064"/>
                <a:gd name="T20" fmla="*/ 2147483646 w 1288"/>
                <a:gd name="T21" fmla="*/ 2147483646 h 1064"/>
                <a:gd name="T22" fmla="*/ 2147483646 w 1288"/>
                <a:gd name="T23" fmla="*/ 2147483646 h 1064"/>
                <a:gd name="T24" fmla="*/ 2147483646 w 1288"/>
                <a:gd name="T25" fmla="*/ 2147483646 h 1064"/>
                <a:gd name="T26" fmla="*/ 214748364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35" name="Google Shape;731;p18">
            <a:extLst>
              <a:ext uri="{FF2B5EF4-FFF2-40B4-BE49-F238E27FC236}">
                <a16:creationId xmlns:a16="http://schemas.microsoft.com/office/drawing/2014/main" id="{37CE2993-D373-42E7-A149-D306336F034D}"/>
              </a:ext>
            </a:extLst>
          </p:cNvPr>
          <p:cNvSpPr>
            <a:spLocks/>
          </p:cNvSpPr>
          <p:nvPr/>
        </p:nvSpPr>
        <p:spPr bwMode="auto">
          <a:xfrm flipH="1">
            <a:off x="10896601" y="431801"/>
            <a:ext cx="827617" cy="81756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6" name="Google Shape;732;p18">
            <a:extLst>
              <a:ext uri="{FF2B5EF4-FFF2-40B4-BE49-F238E27FC236}">
                <a16:creationId xmlns:a16="http://schemas.microsoft.com/office/drawing/2014/main" id="{77AF37F1-D603-4DE5-AD98-8CC2FA8C14FD}"/>
              </a:ext>
            </a:extLst>
          </p:cNvPr>
          <p:cNvSpPr/>
          <p:nvPr/>
        </p:nvSpPr>
        <p:spPr>
          <a:xfrm rot="10800000">
            <a:off x="11554885" y="4899026"/>
            <a:ext cx="637116"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37" name="Google Shape;733;p18">
            <a:extLst>
              <a:ext uri="{FF2B5EF4-FFF2-40B4-BE49-F238E27FC236}">
                <a16:creationId xmlns:a16="http://schemas.microsoft.com/office/drawing/2014/main" id="{BB40F416-E595-41EE-99A5-50B18D3FC47A}"/>
              </a:ext>
            </a:extLst>
          </p:cNvPr>
          <p:cNvGrpSpPr>
            <a:grpSpLocks/>
          </p:cNvGrpSpPr>
          <p:nvPr/>
        </p:nvGrpSpPr>
        <p:grpSpPr bwMode="auto">
          <a:xfrm>
            <a:off x="10090152" y="5670551"/>
            <a:ext cx="1350433" cy="817563"/>
            <a:chOff x="478326" y="2825649"/>
            <a:chExt cx="1012293" cy="613511"/>
          </a:xfrm>
        </p:grpSpPr>
        <p:sp>
          <p:nvSpPr>
            <p:cNvPr id="38" name="Google Shape;734;p18">
              <a:extLst>
                <a:ext uri="{FF2B5EF4-FFF2-40B4-BE49-F238E27FC236}">
                  <a16:creationId xmlns:a16="http://schemas.microsoft.com/office/drawing/2014/main" id="{A24D0A76-2CCC-42F2-99A5-99403E326084}"/>
                </a:ext>
              </a:extLst>
            </p:cNvPr>
            <p:cNvSpPr>
              <a:spLocks/>
            </p:cNvSpPr>
            <p:nvPr/>
          </p:nvSpPr>
          <p:spPr bwMode="auto">
            <a:xfrm>
              <a:off x="564423" y="2973101"/>
              <a:ext cx="778453" cy="442090"/>
            </a:xfrm>
            <a:custGeom>
              <a:avLst/>
              <a:gdLst>
                <a:gd name="T0" fmla="*/ 2147483646 w 19195"/>
                <a:gd name="T1" fmla="*/ 2147483646 h 10901"/>
                <a:gd name="T2" fmla="*/ 0 w 19195"/>
                <a:gd name="T3" fmla="*/ 2147483646 h 10901"/>
                <a:gd name="T4" fmla="*/ 2147483646 w 19195"/>
                <a:gd name="T5" fmla="*/ 2147483646 h 10901"/>
                <a:gd name="T6" fmla="*/ 2147483646 w 19195"/>
                <a:gd name="T7" fmla="*/ 2147483646 h 10901"/>
                <a:gd name="T8" fmla="*/ 2147483646 w 19195"/>
                <a:gd name="T9" fmla="*/ 2147483646 h 10901"/>
                <a:gd name="T10" fmla="*/ 2147483646 w 19195"/>
                <a:gd name="T11" fmla="*/ 2147483646 h 10901"/>
                <a:gd name="T12" fmla="*/ 2147483646 w 19195"/>
                <a:gd name="T13" fmla="*/ 2147483646 h 10901"/>
                <a:gd name="T14" fmla="*/ 2147483646 w 19195"/>
                <a:gd name="T15" fmla="*/ 2147483646 h 10901"/>
                <a:gd name="T16" fmla="*/ 2147483646 w 19195"/>
                <a:gd name="T17" fmla="*/ 2147483646 h 10901"/>
                <a:gd name="T18" fmla="*/ 2147483646 w 19195"/>
                <a:gd name="T19" fmla="*/ 2147483646 h 10901"/>
                <a:gd name="T20" fmla="*/ 2147483646 w 19195"/>
                <a:gd name="T21" fmla="*/ 2147483646 h 10901"/>
                <a:gd name="T22" fmla="*/ 2147483646 w 19195"/>
                <a:gd name="T23" fmla="*/ 2147483646 h 10901"/>
                <a:gd name="T24" fmla="*/ 2147483646 w 19195"/>
                <a:gd name="T25" fmla="*/ 2147483646 h 10901"/>
                <a:gd name="T26" fmla="*/ 2147483646 w 19195"/>
                <a:gd name="T27" fmla="*/ 2147483646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9" name="Google Shape;735;p18">
              <a:extLst>
                <a:ext uri="{FF2B5EF4-FFF2-40B4-BE49-F238E27FC236}">
                  <a16:creationId xmlns:a16="http://schemas.microsoft.com/office/drawing/2014/main" id="{4C4507A5-50A0-4F33-835E-E38FD06B3BDE}"/>
                </a:ext>
              </a:extLst>
            </p:cNvPr>
            <p:cNvSpPr/>
            <p:nvPr/>
          </p:nvSpPr>
          <p:spPr>
            <a:xfrm>
              <a:off x="478326" y="2825649"/>
              <a:ext cx="1012293" cy="589685"/>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0" name="Google Shape;736;p18">
              <a:extLst>
                <a:ext uri="{FF2B5EF4-FFF2-40B4-BE49-F238E27FC236}">
                  <a16:creationId xmlns:a16="http://schemas.microsoft.com/office/drawing/2014/main" id="{CDE3F099-3B02-4E4D-9C40-7D45FA021BD8}"/>
                </a:ext>
              </a:extLst>
            </p:cNvPr>
            <p:cNvSpPr>
              <a:spLocks/>
            </p:cNvSpPr>
            <p:nvPr/>
          </p:nvSpPr>
          <p:spPr bwMode="auto">
            <a:xfrm>
              <a:off x="679232" y="3102020"/>
              <a:ext cx="581396" cy="301932"/>
            </a:xfrm>
            <a:custGeom>
              <a:avLst/>
              <a:gdLst>
                <a:gd name="T0" fmla="*/ 2147483646 w 14336"/>
                <a:gd name="T1" fmla="*/ 2147483646 h 7445"/>
                <a:gd name="T2" fmla="*/ 2147483646 w 14336"/>
                <a:gd name="T3" fmla="*/ 2147483646 h 7445"/>
                <a:gd name="T4" fmla="*/ 2147483646 w 14336"/>
                <a:gd name="T5" fmla="*/ 2147483646 h 7445"/>
                <a:gd name="T6" fmla="*/ 2147483646 w 14336"/>
                <a:gd name="T7" fmla="*/ 2147483646 h 7445"/>
                <a:gd name="T8" fmla="*/ 2147483646 w 14336"/>
                <a:gd name="T9" fmla="*/ 2147483646 h 7445"/>
                <a:gd name="T10" fmla="*/ 2147483646 w 14336"/>
                <a:gd name="T11" fmla="*/ 2147483646 h 7445"/>
                <a:gd name="T12" fmla="*/ 2147483646 w 14336"/>
                <a:gd name="T13" fmla="*/ 2147483646 h 7445"/>
                <a:gd name="T14" fmla="*/ 2147483646 w 14336"/>
                <a:gd name="T15" fmla="*/ 2147483646 h 7445"/>
                <a:gd name="T16" fmla="*/ 2147483646 w 14336"/>
                <a:gd name="T17" fmla="*/ 2147483646 h 7445"/>
                <a:gd name="T18" fmla="*/ 2147483646 w 14336"/>
                <a:gd name="T19" fmla="*/ 2147483646 h 7445"/>
                <a:gd name="T20" fmla="*/ 2147483646 w 14336"/>
                <a:gd name="T21" fmla="*/ 2147483646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1" name="Google Shape;737;p18">
              <a:extLst>
                <a:ext uri="{FF2B5EF4-FFF2-40B4-BE49-F238E27FC236}">
                  <a16:creationId xmlns:a16="http://schemas.microsoft.com/office/drawing/2014/main" id="{CD3A0D77-855A-48C8-B479-6FE92CD62240}"/>
                </a:ext>
              </a:extLst>
            </p:cNvPr>
            <p:cNvSpPr>
              <a:spLocks/>
            </p:cNvSpPr>
            <p:nvPr/>
          </p:nvSpPr>
          <p:spPr bwMode="auto">
            <a:xfrm>
              <a:off x="663416" y="3082230"/>
              <a:ext cx="636957" cy="337093"/>
            </a:xfrm>
            <a:custGeom>
              <a:avLst/>
              <a:gdLst>
                <a:gd name="T0" fmla="*/ 2147483646 w 15706"/>
                <a:gd name="T1" fmla="*/ 2147483646 h 8312"/>
                <a:gd name="T2" fmla="*/ 2147483646 w 15706"/>
                <a:gd name="T3" fmla="*/ 2147483646 h 8312"/>
                <a:gd name="T4" fmla="*/ 2147483646 w 15706"/>
                <a:gd name="T5" fmla="*/ 2147483646 h 8312"/>
                <a:gd name="T6" fmla="*/ 2147483646 w 15706"/>
                <a:gd name="T7" fmla="*/ 2147483646 h 8312"/>
                <a:gd name="T8" fmla="*/ 2147483646 w 15706"/>
                <a:gd name="T9" fmla="*/ 2147483646 h 8312"/>
                <a:gd name="T10" fmla="*/ 2147483646 w 15706"/>
                <a:gd name="T11" fmla="*/ 2147483646 h 8312"/>
                <a:gd name="T12" fmla="*/ 2147483646 w 15706"/>
                <a:gd name="T13" fmla="*/ 2147483646 h 8312"/>
                <a:gd name="T14" fmla="*/ 2147483646 w 15706"/>
                <a:gd name="T15" fmla="*/ 2147483646 h 8312"/>
                <a:gd name="T16" fmla="*/ 2147483646 w 15706"/>
                <a:gd name="T17" fmla="*/ 2147483646 h 8312"/>
                <a:gd name="T18" fmla="*/ 2147483646 w 15706"/>
                <a:gd name="T19" fmla="*/ 2147483646 h 8312"/>
                <a:gd name="T20" fmla="*/ 2147483646 w 15706"/>
                <a:gd name="T21" fmla="*/ 2147483646 h 8312"/>
                <a:gd name="T22" fmla="*/ 2147483646 w 15706"/>
                <a:gd name="T23" fmla="*/ 2147483646 h 8312"/>
                <a:gd name="T24" fmla="*/ 2147483646 w 15706"/>
                <a:gd name="T25" fmla="*/ 2147483646 h 8312"/>
                <a:gd name="T26" fmla="*/ 2147483646 w 15706"/>
                <a:gd name="T27" fmla="*/ 2147483646 h 8312"/>
                <a:gd name="T28" fmla="*/ 2147483646 w 15706"/>
                <a:gd name="T29" fmla="*/ 2147483646 h 8312"/>
                <a:gd name="T30" fmla="*/ 2147483646 w 15706"/>
                <a:gd name="T31" fmla="*/ 2147483646 h 8312"/>
                <a:gd name="T32" fmla="*/ 2147483646 w 15706"/>
                <a:gd name="T33" fmla="*/ 2147483646 h 8312"/>
                <a:gd name="T34" fmla="*/ 2147483646 w 15706"/>
                <a:gd name="T35" fmla="*/ 2147483646 h 8312"/>
                <a:gd name="T36" fmla="*/ 2147483646 w 15706"/>
                <a:gd name="T37" fmla="*/ 2147483646 h 8312"/>
                <a:gd name="T38" fmla="*/ 2147483646 w 15706"/>
                <a:gd name="T39" fmla="*/ 2147483646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2" name="Google Shape;738;p18">
              <a:extLst>
                <a:ext uri="{FF2B5EF4-FFF2-40B4-BE49-F238E27FC236}">
                  <a16:creationId xmlns:a16="http://schemas.microsoft.com/office/drawing/2014/main" id="{4BD588C5-AAEB-4FEA-9590-DB13937DD4F2}"/>
                </a:ext>
              </a:extLst>
            </p:cNvPr>
            <p:cNvSpPr>
              <a:spLocks/>
            </p:cNvSpPr>
            <p:nvPr/>
          </p:nvSpPr>
          <p:spPr bwMode="auto">
            <a:xfrm>
              <a:off x="547390" y="2947350"/>
              <a:ext cx="830810" cy="491810"/>
            </a:xfrm>
            <a:custGeom>
              <a:avLst/>
              <a:gdLst>
                <a:gd name="T0" fmla="*/ 2147483646 w 20486"/>
                <a:gd name="T1" fmla="*/ 0 h 12127"/>
                <a:gd name="T2" fmla="*/ 2147483646 w 20486"/>
                <a:gd name="T3" fmla="*/ 2147483646 h 12127"/>
                <a:gd name="T4" fmla="*/ 2147483646 w 20486"/>
                <a:gd name="T5" fmla="*/ 2147483646 h 12127"/>
                <a:gd name="T6" fmla="*/ 2147483646 w 20486"/>
                <a:gd name="T7" fmla="*/ 2147483646 h 12127"/>
                <a:gd name="T8" fmla="*/ 2147483646 w 20486"/>
                <a:gd name="T9" fmla="*/ 2147483646 h 12127"/>
                <a:gd name="T10" fmla="*/ 2147483646 w 20486"/>
                <a:gd name="T11" fmla="*/ 2147483646 h 12127"/>
                <a:gd name="T12" fmla="*/ 2147483646 w 20486"/>
                <a:gd name="T13" fmla="*/ 2147483646 h 12127"/>
                <a:gd name="T14" fmla="*/ 2147483646 w 20486"/>
                <a:gd name="T15" fmla="*/ 2147483646 h 12127"/>
                <a:gd name="T16" fmla="*/ 2147483646 w 20486"/>
                <a:gd name="T17" fmla="*/ 2147483646 h 12127"/>
                <a:gd name="T18" fmla="*/ 2147483646 w 20486"/>
                <a:gd name="T19" fmla="*/ 2147483646 h 12127"/>
                <a:gd name="T20" fmla="*/ 2147483646 w 20486"/>
                <a:gd name="T21" fmla="*/ 2147483646 h 12127"/>
                <a:gd name="T22" fmla="*/ 2147483646 w 20486"/>
                <a:gd name="T23" fmla="*/ 2147483646 h 12127"/>
                <a:gd name="T24" fmla="*/ 2147483646 w 20486"/>
                <a:gd name="T25" fmla="*/ 2147483646 h 12127"/>
                <a:gd name="T26" fmla="*/ 2147483646 w 20486"/>
                <a:gd name="T27" fmla="*/ 2147483646 h 12127"/>
                <a:gd name="T28" fmla="*/ 2147483646 w 20486"/>
                <a:gd name="T29" fmla="*/ 2147483646 h 12127"/>
                <a:gd name="T30" fmla="*/ 2147483646 w 20486"/>
                <a:gd name="T31" fmla="*/ 2147483646 h 12127"/>
                <a:gd name="T32" fmla="*/ 2147483646 w 20486"/>
                <a:gd name="T33" fmla="*/ 2147483646 h 12127"/>
                <a:gd name="T34" fmla="*/ 2147483646 w 20486"/>
                <a:gd name="T35" fmla="*/ 2147483646 h 12127"/>
                <a:gd name="T36" fmla="*/ 2147483646 w 20486"/>
                <a:gd name="T37" fmla="*/ 2147483646 h 12127"/>
                <a:gd name="T38" fmla="*/ 2147483646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43" name="Google Shape;739;p18">
            <a:extLst>
              <a:ext uri="{FF2B5EF4-FFF2-40B4-BE49-F238E27FC236}">
                <a16:creationId xmlns:a16="http://schemas.microsoft.com/office/drawing/2014/main" id="{C07F6C8B-C344-4FE7-AFAE-E5754FFBC359}"/>
              </a:ext>
            </a:extLst>
          </p:cNvPr>
          <p:cNvSpPr/>
          <p:nvPr/>
        </p:nvSpPr>
        <p:spPr>
          <a:xfrm>
            <a:off x="11802534" y="6397625"/>
            <a:ext cx="332317" cy="242888"/>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721" name="Google Shape;721;p18"/>
          <p:cNvSpPr txBox="1">
            <a:spLocks noGrp="1"/>
          </p:cNvSpPr>
          <p:nvPr>
            <p:ph type="title"/>
          </p:nvPr>
        </p:nvSpPr>
        <p:spPr>
          <a:xfrm>
            <a:off x="1426467" y="2437767"/>
            <a:ext cx="3733200" cy="1976400"/>
          </a:xfrm>
          <a:prstGeom prst="rect">
            <a:avLst/>
          </a:prstGeom>
        </p:spPr>
        <p:txBody>
          <a:bodyPr spcFirstLastPara="1" anchor="ctr">
            <a:noAutofit/>
          </a:bodyPr>
          <a:lstStyle>
            <a:lvl1pPr lvl="0" rtl="0">
              <a:spcBef>
                <a:spcPts val="0"/>
              </a:spcBef>
              <a:spcAft>
                <a:spcPts val="0"/>
              </a:spcAft>
              <a:buSzPts val="4000"/>
              <a:buNone/>
              <a:defRPr/>
            </a:lvl1pPr>
            <a:lvl2pPr lvl="1" algn="ctr" rtl="0">
              <a:spcBef>
                <a:spcPts val="0"/>
              </a:spcBef>
              <a:spcAft>
                <a:spcPts val="0"/>
              </a:spcAft>
              <a:buSzPts val="4200"/>
              <a:buNone/>
              <a:defRPr sz="3150"/>
            </a:lvl2pPr>
            <a:lvl3pPr lvl="2" algn="ctr" rtl="0">
              <a:spcBef>
                <a:spcPts val="0"/>
              </a:spcBef>
              <a:spcAft>
                <a:spcPts val="0"/>
              </a:spcAft>
              <a:buSzPts val="4200"/>
              <a:buNone/>
              <a:defRPr sz="3150"/>
            </a:lvl3pPr>
            <a:lvl4pPr lvl="3" algn="ctr" rtl="0">
              <a:spcBef>
                <a:spcPts val="0"/>
              </a:spcBef>
              <a:spcAft>
                <a:spcPts val="0"/>
              </a:spcAft>
              <a:buSzPts val="4200"/>
              <a:buNone/>
              <a:defRPr sz="3150"/>
            </a:lvl4pPr>
            <a:lvl5pPr lvl="4" algn="ctr" rtl="0">
              <a:spcBef>
                <a:spcPts val="0"/>
              </a:spcBef>
              <a:spcAft>
                <a:spcPts val="0"/>
              </a:spcAft>
              <a:buSzPts val="4200"/>
              <a:buNone/>
              <a:defRPr sz="3150"/>
            </a:lvl5pPr>
            <a:lvl6pPr lvl="5" algn="ctr" rtl="0">
              <a:spcBef>
                <a:spcPts val="0"/>
              </a:spcBef>
              <a:spcAft>
                <a:spcPts val="0"/>
              </a:spcAft>
              <a:buSzPts val="4200"/>
              <a:buNone/>
              <a:defRPr sz="3150"/>
            </a:lvl6pPr>
            <a:lvl7pPr lvl="6" algn="ctr" rtl="0">
              <a:spcBef>
                <a:spcPts val="0"/>
              </a:spcBef>
              <a:spcAft>
                <a:spcPts val="0"/>
              </a:spcAft>
              <a:buSzPts val="4200"/>
              <a:buNone/>
              <a:defRPr sz="3150"/>
            </a:lvl7pPr>
            <a:lvl8pPr lvl="7" algn="ctr" rtl="0">
              <a:spcBef>
                <a:spcPts val="0"/>
              </a:spcBef>
              <a:spcAft>
                <a:spcPts val="0"/>
              </a:spcAft>
              <a:buSzPts val="4200"/>
              <a:buNone/>
              <a:defRPr sz="3150"/>
            </a:lvl8pPr>
            <a:lvl9pPr lvl="8" algn="ctr" rtl="0">
              <a:spcBef>
                <a:spcPts val="0"/>
              </a:spcBef>
              <a:spcAft>
                <a:spcPts val="0"/>
              </a:spcAft>
              <a:buSzPts val="4200"/>
              <a:buNone/>
              <a:defRPr sz="3150"/>
            </a:lvl9pPr>
          </a:lstStyle>
          <a:p>
            <a:endParaRPr/>
          </a:p>
        </p:txBody>
      </p:sp>
      <p:sp>
        <p:nvSpPr>
          <p:cNvPr id="722" name="Google Shape;722;p18"/>
          <p:cNvSpPr txBox="1">
            <a:spLocks noGrp="1"/>
          </p:cNvSpPr>
          <p:nvPr>
            <p:ph type="subTitle" idx="1"/>
          </p:nvPr>
        </p:nvSpPr>
        <p:spPr>
          <a:xfrm>
            <a:off x="4685633" y="1583767"/>
            <a:ext cx="5703600" cy="3717600"/>
          </a:xfrm>
          <a:prstGeom prst="rect">
            <a:avLst/>
          </a:prstGeom>
        </p:spPr>
        <p:txBody>
          <a:bodyPr spcFirstLastPara="1" anchor="ctr">
            <a:noAutofit/>
          </a:bodyPr>
          <a:lstStyle>
            <a:lvl1pPr lvl="0">
              <a:lnSpc>
                <a:spcPct val="100000"/>
              </a:lnSpc>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Tree>
    <p:extLst>
      <p:ext uri="{BB962C8B-B14F-4D97-AF65-F5344CB8AC3E}">
        <p14:creationId xmlns:p14="http://schemas.microsoft.com/office/powerpoint/2010/main" val="428587347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matchingName="Title and six columns ">
  <p:cSld name="Title and six columns ">
    <p:spTree>
      <p:nvGrpSpPr>
        <p:cNvPr id="1" name="Shape 740"/>
        <p:cNvGrpSpPr/>
        <p:nvPr/>
      </p:nvGrpSpPr>
      <p:grpSpPr>
        <a:xfrm>
          <a:off x="0" y="0"/>
          <a:ext cx="0" cy="0"/>
          <a:chOff x="0" y="0"/>
          <a:chExt cx="0" cy="0"/>
        </a:xfrm>
      </p:grpSpPr>
      <p:sp>
        <p:nvSpPr>
          <p:cNvPr id="15" name="Google Shape;741;p19">
            <a:extLst>
              <a:ext uri="{FF2B5EF4-FFF2-40B4-BE49-F238E27FC236}">
                <a16:creationId xmlns:a16="http://schemas.microsoft.com/office/drawing/2014/main" id="{3020EC92-778F-4B58-B238-BC4D3C2F7AF2}"/>
              </a:ext>
            </a:extLst>
          </p:cNvPr>
          <p:cNvSpPr>
            <a:spLocks/>
          </p:cNvSpPr>
          <p:nvPr/>
        </p:nvSpPr>
        <p:spPr bwMode="auto">
          <a:xfrm>
            <a:off x="10943167" y="5741988"/>
            <a:ext cx="423333" cy="4191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2147483646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2147483646 h 6358"/>
              <a:gd name="T108" fmla="*/ 2147483646 w 6432"/>
              <a:gd name="T109" fmla="*/ 2147483646 h 6358"/>
              <a:gd name="T110" fmla="*/ 2147483646 w 6432"/>
              <a:gd name="T111" fmla="*/ 2147483646 h 63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6432" h="6358" extrusionOk="0">
                <a:moveTo>
                  <a:pt x="2639" y="368"/>
                </a:moveTo>
                <a:lnTo>
                  <a:pt x="2639" y="368"/>
                </a:lnTo>
                <a:cubicBezTo>
                  <a:pt x="3102" y="814"/>
                  <a:pt x="3522" y="1314"/>
                  <a:pt x="3927" y="1821"/>
                </a:cubicBezTo>
                <a:cubicBezTo>
                  <a:pt x="3494" y="1966"/>
                  <a:pt x="3058" y="2108"/>
                  <a:pt x="2625" y="2253"/>
                </a:cubicBezTo>
                <a:cubicBezTo>
                  <a:pt x="2650" y="1621"/>
                  <a:pt x="2656" y="993"/>
                  <a:pt x="2639" y="368"/>
                </a:cubicBezTo>
                <a:close/>
                <a:moveTo>
                  <a:pt x="5677" y="1509"/>
                </a:moveTo>
                <a:lnTo>
                  <a:pt x="5677" y="1509"/>
                </a:lnTo>
                <a:cubicBezTo>
                  <a:pt x="5407" y="1878"/>
                  <a:pt x="5136" y="2243"/>
                  <a:pt x="4866" y="2612"/>
                </a:cubicBezTo>
                <a:cubicBezTo>
                  <a:pt x="4693" y="2392"/>
                  <a:pt x="4522" y="2172"/>
                  <a:pt x="4342" y="1956"/>
                </a:cubicBezTo>
                <a:cubicBezTo>
                  <a:pt x="4788" y="1807"/>
                  <a:pt x="5231" y="1659"/>
                  <a:pt x="5677" y="1509"/>
                </a:cubicBezTo>
                <a:close/>
                <a:moveTo>
                  <a:pt x="2301" y="2642"/>
                </a:moveTo>
                <a:cubicBezTo>
                  <a:pt x="2288" y="2946"/>
                  <a:pt x="2274" y="3253"/>
                  <a:pt x="2264" y="3561"/>
                </a:cubicBezTo>
                <a:cubicBezTo>
                  <a:pt x="1727" y="3439"/>
                  <a:pt x="1190" y="3314"/>
                  <a:pt x="652" y="3189"/>
                </a:cubicBezTo>
                <a:cubicBezTo>
                  <a:pt x="1203" y="3007"/>
                  <a:pt x="1750" y="2824"/>
                  <a:pt x="2301" y="2642"/>
                </a:cubicBezTo>
                <a:close/>
                <a:moveTo>
                  <a:pt x="4102" y="2037"/>
                </a:moveTo>
                <a:cubicBezTo>
                  <a:pt x="4231" y="2199"/>
                  <a:pt x="4359" y="2358"/>
                  <a:pt x="4487" y="2517"/>
                </a:cubicBezTo>
                <a:cubicBezTo>
                  <a:pt x="4528" y="2564"/>
                  <a:pt x="4609" y="2673"/>
                  <a:pt x="4718" y="2814"/>
                </a:cubicBezTo>
                <a:cubicBezTo>
                  <a:pt x="4444" y="3183"/>
                  <a:pt x="4170" y="3551"/>
                  <a:pt x="3896" y="3919"/>
                </a:cubicBezTo>
                <a:cubicBezTo>
                  <a:pt x="3592" y="3855"/>
                  <a:pt x="3285" y="3791"/>
                  <a:pt x="2984" y="3727"/>
                </a:cubicBezTo>
                <a:cubicBezTo>
                  <a:pt x="2835" y="3693"/>
                  <a:pt x="2693" y="3659"/>
                  <a:pt x="2548" y="3625"/>
                </a:cubicBezTo>
                <a:cubicBezTo>
                  <a:pt x="2572" y="3264"/>
                  <a:pt x="2595" y="2899"/>
                  <a:pt x="2612" y="2537"/>
                </a:cubicBezTo>
                <a:cubicBezTo>
                  <a:pt x="3109" y="2372"/>
                  <a:pt x="3606" y="2206"/>
                  <a:pt x="4102" y="2037"/>
                </a:cubicBezTo>
                <a:close/>
                <a:moveTo>
                  <a:pt x="4863" y="3000"/>
                </a:moveTo>
                <a:cubicBezTo>
                  <a:pt x="5217" y="3470"/>
                  <a:pt x="5724" y="4122"/>
                  <a:pt x="6022" y="4419"/>
                </a:cubicBezTo>
                <a:cubicBezTo>
                  <a:pt x="5894" y="4382"/>
                  <a:pt x="5758" y="4355"/>
                  <a:pt x="5748" y="4351"/>
                </a:cubicBezTo>
                <a:cubicBezTo>
                  <a:pt x="5383" y="4261"/>
                  <a:pt x="5018" y="4173"/>
                  <a:pt x="4650" y="4085"/>
                </a:cubicBezTo>
                <a:cubicBezTo>
                  <a:pt x="4481" y="4044"/>
                  <a:pt x="4308" y="4011"/>
                  <a:pt x="4140" y="3973"/>
                </a:cubicBezTo>
                <a:cubicBezTo>
                  <a:pt x="4380" y="3649"/>
                  <a:pt x="4620" y="3325"/>
                  <a:pt x="4863" y="3000"/>
                </a:cubicBezTo>
                <a:close/>
                <a:moveTo>
                  <a:pt x="2531" y="3844"/>
                </a:moveTo>
                <a:cubicBezTo>
                  <a:pt x="2937" y="3936"/>
                  <a:pt x="3342" y="4024"/>
                  <a:pt x="3748" y="4115"/>
                </a:cubicBezTo>
                <a:cubicBezTo>
                  <a:pt x="3294" y="4710"/>
                  <a:pt x="2839" y="5301"/>
                  <a:pt x="2372" y="5886"/>
                </a:cubicBezTo>
                <a:cubicBezTo>
                  <a:pt x="2427" y="5210"/>
                  <a:pt x="2483" y="4527"/>
                  <a:pt x="2531" y="3844"/>
                </a:cubicBezTo>
                <a:close/>
                <a:moveTo>
                  <a:pt x="2601" y="1"/>
                </a:moveTo>
                <a:cubicBezTo>
                  <a:pt x="2588" y="1"/>
                  <a:pt x="2575" y="10"/>
                  <a:pt x="2572" y="29"/>
                </a:cubicBezTo>
                <a:cubicBezTo>
                  <a:pt x="2569" y="46"/>
                  <a:pt x="2569" y="60"/>
                  <a:pt x="2565" y="77"/>
                </a:cubicBezTo>
                <a:cubicBezTo>
                  <a:pt x="2500" y="87"/>
                  <a:pt x="2470" y="188"/>
                  <a:pt x="2538" y="263"/>
                </a:cubicBezTo>
                <a:cubicBezTo>
                  <a:pt x="2427" y="949"/>
                  <a:pt x="2359" y="1648"/>
                  <a:pt x="2318" y="2355"/>
                </a:cubicBezTo>
                <a:cubicBezTo>
                  <a:pt x="1585" y="2598"/>
                  <a:pt x="855" y="2841"/>
                  <a:pt x="125" y="3085"/>
                </a:cubicBezTo>
                <a:cubicBezTo>
                  <a:pt x="0" y="3125"/>
                  <a:pt x="101" y="3304"/>
                  <a:pt x="189" y="3325"/>
                </a:cubicBezTo>
                <a:cubicBezTo>
                  <a:pt x="875" y="3484"/>
                  <a:pt x="1565" y="3635"/>
                  <a:pt x="2254" y="3788"/>
                </a:cubicBezTo>
                <a:cubicBezTo>
                  <a:pt x="2227" y="4595"/>
                  <a:pt x="2204" y="5402"/>
                  <a:pt x="2146" y="6200"/>
                </a:cubicBezTo>
                <a:cubicBezTo>
                  <a:pt x="2140" y="6258"/>
                  <a:pt x="2206" y="6358"/>
                  <a:pt x="2271" y="6358"/>
                </a:cubicBezTo>
                <a:cubicBezTo>
                  <a:pt x="2290" y="6358"/>
                  <a:pt x="2308" y="6349"/>
                  <a:pt x="2325" y="6329"/>
                </a:cubicBezTo>
                <a:cubicBezTo>
                  <a:pt x="2896" y="5622"/>
                  <a:pt x="3447" y="4899"/>
                  <a:pt x="3991" y="4169"/>
                </a:cubicBezTo>
                <a:cubicBezTo>
                  <a:pt x="4762" y="4342"/>
                  <a:pt x="5532" y="4521"/>
                  <a:pt x="6295" y="4720"/>
                </a:cubicBezTo>
                <a:cubicBezTo>
                  <a:pt x="6306" y="4723"/>
                  <a:pt x="6315" y="4724"/>
                  <a:pt x="6324" y="4724"/>
                </a:cubicBezTo>
                <a:cubicBezTo>
                  <a:pt x="6407" y="4724"/>
                  <a:pt x="6431" y="4621"/>
                  <a:pt x="6376" y="4554"/>
                </a:cubicBezTo>
                <a:cubicBezTo>
                  <a:pt x="5921" y="3983"/>
                  <a:pt x="5471" y="3389"/>
                  <a:pt x="5011" y="2797"/>
                </a:cubicBezTo>
                <a:cubicBezTo>
                  <a:pt x="5370" y="2314"/>
                  <a:pt x="5728" y="1834"/>
                  <a:pt x="6086" y="1358"/>
                </a:cubicBezTo>
                <a:cubicBezTo>
                  <a:pt x="6139" y="1293"/>
                  <a:pt x="6066" y="1151"/>
                  <a:pt x="5982" y="1151"/>
                </a:cubicBezTo>
                <a:cubicBezTo>
                  <a:pt x="5974" y="1151"/>
                  <a:pt x="5966" y="1152"/>
                  <a:pt x="5958" y="1155"/>
                </a:cubicBezTo>
                <a:cubicBezTo>
                  <a:pt x="5359" y="1347"/>
                  <a:pt x="4765" y="1547"/>
                  <a:pt x="4170" y="1743"/>
                </a:cubicBezTo>
                <a:cubicBezTo>
                  <a:pt x="3690" y="1165"/>
                  <a:pt x="3193" y="614"/>
                  <a:pt x="2656" y="114"/>
                </a:cubicBezTo>
                <a:cubicBezTo>
                  <a:pt x="2646" y="104"/>
                  <a:pt x="2639" y="101"/>
                  <a:pt x="2633" y="97"/>
                </a:cubicBezTo>
                <a:cubicBezTo>
                  <a:pt x="2629" y="77"/>
                  <a:pt x="2629" y="53"/>
                  <a:pt x="2629" y="33"/>
                </a:cubicBezTo>
                <a:cubicBezTo>
                  <a:pt x="2629" y="12"/>
                  <a:pt x="2616" y="1"/>
                  <a:pt x="2601" y="1"/>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6" name="Google Shape;755;p19">
            <a:extLst>
              <a:ext uri="{FF2B5EF4-FFF2-40B4-BE49-F238E27FC236}">
                <a16:creationId xmlns:a16="http://schemas.microsoft.com/office/drawing/2014/main" id="{BDA84608-4B80-4293-A282-D19053B10C50}"/>
              </a:ext>
            </a:extLst>
          </p:cNvPr>
          <p:cNvSpPr/>
          <p:nvPr/>
        </p:nvSpPr>
        <p:spPr>
          <a:xfrm rot="10800000" flipH="1">
            <a:off x="637118" y="5345113"/>
            <a:ext cx="334433" cy="322262"/>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7" name="Google Shape;756;p19">
            <a:extLst>
              <a:ext uri="{FF2B5EF4-FFF2-40B4-BE49-F238E27FC236}">
                <a16:creationId xmlns:a16="http://schemas.microsoft.com/office/drawing/2014/main" id="{4D9F1B73-6496-49D1-9E3F-5CC90F4E63AE}"/>
              </a:ext>
            </a:extLst>
          </p:cNvPr>
          <p:cNvSpPr/>
          <p:nvPr/>
        </p:nvSpPr>
        <p:spPr>
          <a:xfrm rot="10800000" flipH="1">
            <a:off x="0" y="5467351"/>
            <a:ext cx="637117"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8" name="Google Shape;757;p19">
            <a:extLst>
              <a:ext uri="{FF2B5EF4-FFF2-40B4-BE49-F238E27FC236}">
                <a16:creationId xmlns:a16="http://schemas.microsoft.com/office/drawing/2014/main" id="{6BE6E90B-125B-43AB-BA36-EAB3A187871F}"/>
              </a:ext>
            </a:extLst>
          </p:cNvPr>
          <p:cNvSpPr/>
          <p:nvPr/>
        </p:nvSpPr>
        <p:spPr>
          <a:xfrm flipH="1">
            <a:off x="11554885" y="788989"/>
            <a:ext cx="637116"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19" name="Google Shape;758;p19">
            <a:extLst>
              <a:ext uri="{FF2B5EF4-FFF2-40B4-BE49-F238E27FC236}">
                <a16:creationId xmlns:a16="http://schemas.microsoft.com/office/drawing/2014/main" id="{E4BCCD17-C106-4444-B101-C258CE6F209E}"/>
              </a:ext>
            </a:extLst>
          </p:cNvPr>
          <p:cNvGrpSpPr>
            <a:grpSpLocks/>
          </p:cNvGrpSpPr>
          <p:nvPr/>
        </p:nvGrpSpPr>
        <p:grpSpPr bwMode="auto">
          <a:xfrm rot="20700021" flipH="1">
            <a:off x="10883900" y="498475"/>
            <a:ext cx="863600" cy="541338"/>
            <a:chOff x="6925510" y="205316"/>
            <a:chExt cx="905688" cy="530354"/>
          </a:xfrm>
        </p:grpSpPr>
        <p:sp>
          <p:nvSpPr>
            <p:cNvPr id="20" name="Google Shape;759;p19">
              <a:extLst>
                <a:ext uri="{FF2B5EF4-FFF2-40B4-BE49-F238E27FC236}">
                  <a16:creationId xmlns:a16="http://schemas.microsoft.com/office/drawing/2014/main" id="{5D84E77A-0655-4C2E-BDFF-44AA88253D0F}"/>
                </a:ext>
              </a:extLst>
            </p:cNvPr>
            <p:cNvSpPr/>
            <p:nvPr/>
          </p:nvSpPr>
          <p:spPr>
            <a:xfrm>
              <a:off x="7096685" y="212865"/>
              <a:ext cx="566056" cy="516356"/>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1" name="Google Shape;760;p19">
              <a:extLst>
                <a:ext uri="{FF2B5EF4-FFF2-40B4-BE49-F238E27FC236}">
                  <a16:creationId xmlns:a16="http://schemas.microsoft.com/office/drawing/2014/main" id="{E1BCE265-90FF-474B-9568-C4D7F7F304FF}"/>
                </a:ext>
              </a:extLst>
            </p:cNvPr>
            <p:cNvSpPr>
              <a:spLocks/>
            </p:cNvSpPr>
            <p:nvPr/>
          </p:nvSpPr>
          <p:spPr bwMode="auto">
            <a:xfrm>
              <a:off x="7077360" y="205316"/>
              <a:ext cx="624386" cy="530354"/>
            </a:xfrm>
            <a:custGeom>
              <a:avLst/>
              <a:gdLst>
                <a:gd name="T0" fmla="*/ 2147483646 w 13866"/>
                <a:gd name="T1" fmla="*/ 2147483646 h 12112"/>
                <a:gd name="T2" fmla="*/ 2147483646 w 13866"/>
                <a:gd name="T3" fmla="*/ 2147483646 h 12112"/>
                <a:gd name="T4" fmla="*/ 2147483646 w 13866"/>
                <a:gd name="T5" fmla="*/ 2147483646 h 12112"/>
                <a:gd name="T6" fmla="*/ 2147483646 w 13866"/>
                <a:gd name="T7" fmla="*/ 2147483646 h 12112"/>
                <a:gd name="T8" fmla="*/ 2147483646 w 13866"/>
                <a:gd name="T9" fmla="*/ 2147483646 h 12112"/>
                <a:gd name="T10" fmla="*/ 2147483646 w 13866"/>
                <a:gd name="T11" fmla="*/ 2147483646 h 12112"/>
                <a:gd name="T12" fmla="*/ 2147483646 w 13866"/>
                <a:gd name="T13" fmla="*/ 2147483646 h 12112"/>
                <a:gd name="T14" fmla="*/ 2147483646 w 13866"/>
                <a:gd name="T15" fmla="*/ 2147483646 h 12112"/>
                <a:gd name="T16" fmla="*/ 2147483646 w 13866"/>
                <a:gd name="T17" fmla="*/ 2147483646 h 12112"/>
                <a:gd name="T18" fmla="*/ 2147483646 w 13866"/>
                <a:gd name="T19" fmla="*/ 2147483646 h 12112"/>
                <a:gd name="T20" fmla="*/ 2147483646 w 13866"/>
                <a:gd name="T21" fmla="*/ 2147483646 h 12112"/>
                <a:gd name="T22" fmla="*/ 2147483646 w 13866"/>
                <a:gd name="T23" fmla="*/ 2147483646 h 12112"/>
                <a:gd name="T24" fmla="*/ 2147483646 w 13866"/>
                <a:gd name="T25" fmla="*/ 2147483646 h 12112"/>
                <a:gd name="T26" fmla="*/ 2147483646 w 13866"/>
                <a:gd name="T27" fmla="*/ 2147483646 h 12112"/>
                <a:gd name="T28" fmla="*/ 2147483646 w 13866"/>
                <a:gd name="T29" fmla="*/ 2147483646 h 12112"/>
                <a:gd name="T30" fmla="*/ 2147483646 w 13866"/>
                <a:gd name="T31" fmla="*/ 2147483646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2" name="Google Shape;761;p19">
              <a:extLst>
                <a:ext uri="{FF2B5EF4-FFF2-40B4-BE49-F238E27FC236}">
                  <a16:creationId xmlns:a16="http://schemas.microsoft.com/office/drawing/2014/main" id="{3D7FCF86-AD59-4949-A912-F6AEBE51EDA7}"/>
                </a:ext>
              </a:extLst>
            </p:cNvPr>
            <p:cNvSpPr>
              <a:spLocks/>
            </p:cNvSpPr>
            <p:nvPr/>
          </p:nvSpPr>
          <p:spPr bwMode="auto">
            <a:xfrm>
              <a:off x="6925510" y="360379"/>
              <a:ext cx="905688" cy="259660"/>
            </a:xfrm>
            <a:custGeom>
              <a:avLst/>
              <a:gdLst>
                <a:gd name="T0" fmla="*/ 2147483646 w 20113"/>
                <a:gd name="T1" fmla="*/ 2147483646 h 5930"/>
                <a:gd name="T2" fmla="*/ 2147483646 w 20113"/>
                <a:gd name="T3" fmla="*/ 2147483646 h 5930"/>
                <a:gd name="T4" fmla="*/ 2147483646 w 20113"/>
                <a:gd name="T5" fmla="*/ 2147483646 h 5930"/>
                <a:gd name="T6" fmla="*/ 2147483646 w 20113"/>
                <a:gd name="T7" fmla="*/ 2147483646 h 5930"/>
                <a:gd name="T8" fmla="*/ 2147483646 w 20113"/>
                <a:gd name="T9" fmla="*/ 2147483646 h 5930"/>
                <a:gd name="T10" fmla="*/ 2147483646 w 20113"/>
                <a:gd name="T11" fmla="*/ 2147483646 h 5930"/>
                <a:gd name="T12" fmla="*/ 2147483646 w 20113"/>
                <a:gd name="T13" fmla="*/ 2147483646 h 5930"/>
                <a:gd name="T14" fmla="*/ 2147483646 w 20113"/>
                <a:gd name="T15" fmla="*/ 2147483646 h 5930"/>
                <a:gd name="T16" fmla="*/ 2147483646 w 20113"/>
                <a:gd name="T17" fmla="*/ 2147483646 h 5930"/>
                <a:gd name="T18" fmla="*/ 2147483646 w 20113"/>
                <a:gd name="T19" fmla="*/ 2147483646 h 5930"/>
                <a:gd name="T20" fmla="*/ 2147483646 w 20113"/>
                <a:gd name="T21" fmla="*/ 2147483646 h 5930"/>
                <a:gd name="T22" fmla="*/ 2147483646 w 20113"/>
                <a:gd name="T23" fmla="*/ 2147483646 h 5930"/>
                <a:gd name="T24" fmla="*/ 2147483646 w 20113"/>
                <a:gd name="T25" fmla="*/ 2147483646 h 5930"/>
                <a:gd name="T26" fmla="*/ 2147483646 w 20113"/>
                <a:gd name="T27" fmla="*/ 2147483646 h 5930"/>
                <a:gd name="T28" fmla="*/ 2147483646 w 20113"/>
                <a:gd name="T29" fmla="*/ 2147483646 h 5930"/>
                <a:gd name="T30" fmla="*/ 2147483646 w 20113"/>
                <a:gd name="T31" fmla="*/ 2147483646 h 5930"/>
                <a:gd name="T32" fmla="*/ 2147483646 w 20113"/>
                <a:gd name="T33" fmla="*/ 2147483646 h 5930"/>
                <a:gd name="T34" fmla="*/ 2147483646 w 20113"/>
                <a:gd name="T35" fmla="*/ 2147483646 h 5930"/>
                <a:gd name="T36" fmla="*/ 2147483646 w 20113"/>
                <a:gd name="T37" fmla="*/ 2147483646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3" name="Google Shape;762;p19">
              <a:extLst>
                <a:ext uri="{FF2B5EF4-FFF2-40B4-BE49-F238E27FC236}">
                  <a16:creationId xmlns:a16="http://schemas.microsoft.com/office/drawing/2014/main" id="{E977A8BF-33A7-4965-BC33-4D1AB53FF502}"/>
                </a:ext>
              </a:extLst>
            </p:cNvPr>
            <p:cNvSpPr>
              <a:spLocks/>
            </p:cNvSpPr>
            <p:nvPr/>
          </p:nvSpPr>
          <p:spPr bwMode="auto">
            <a:xfrm>
              <a:off x="7368361" y="296401"/>
              <a:ext cx="63222" cy="55523"/>
            </a:xfrm>
            <a:custGeom>
              <a:avLst/>
              <a:gdLst>
                <a:gd name="T0" fmla="*/ 2147483646 w 1404"/>
                <a:gd name="T1" fmla="*/ 2147483646 h 1268"/>
                <a:gd name="T2" fmla="*/ 2147483646 w 1404"/>
                <a:gd name="T3" fmla="*/ 2147483646 h 1268"/>
                <a:gd name="T4" fmla="*/ 2147483646 w 1404"/>
                <a:gd name="T5" fmla="*/ 2147483646 h 1268"/>
                <a:gd name="T6" fmla="*/ 2147483646 w 1404"/>
                <a:gd name="T7" fmla="*/ 2147483646 h 1268"/>
                <a:gd name="T8" fmla="*/ 2147483646 w 1404"/>
                <a:gd name="T9" fmla="*/ 2147483646 h 1268"/>
                <a:gd name="T10" fmla="*/ 2147483646 w 1404"/>
                <a:gd name="T11" fmla="*/ 2147483646 h 1268"/>
                <a:gd name="T12" fmla="*/ 2147483646 w 1404"/>
                <a:gd name="T13" fmla="*/ 0 h 1268"/>
                <a:gd name="T14" fmla="*/ 2147483646 w 1404"/>
                <a:gd name="T15" fmla="*/ 2147483646 h 1268"/>
                <a:gd name="T16" fmla="*/ 2147483646 w 1404"/>
                <a:gd name="T17" fmla="*/ 2147483646 h 1268"/>
                <a:gd name="T18" fmla="*/ 2147483646 w 1404"/>
                <a:gd name="T19" fmla="*/ 2147483646 h 1268"/>
                <a:gd name="T20" fmla="*/ 2147483646 w 1404"/>
                <a:gd name="T21" fmla="*/ 2147483646 h 1268"/>
                <a:gd name="T22" fmla="*/ 2147483646 w 1404"/>
                <a:gd name="T23" fmla="*/ 2147483646 h 1268"/>
                <a:gd name="T24" fmla="*/ 2147483646 w 1404"/>
                <a:gd name="T25" fmla="*/ 2147483646 h 1268"/>
                <a:gd name="T26" fmla="*/ 2147483646 w 1404"/>
                <a:gd name="T27" fmla="*/ 2147483646 h 1268"/>
                <a:gd name="T28" fmla="*/ 2147483646 w 1404"/>
                <a:gd name="T29" fmla="*/ 2147483646 h 1268"/>
                <a:gd name="T30" fmla="*/ 2147483646 w 1404"/>
                <a:gd name="T31" fmla="*/ 2147483646 h 1268"/>
                <a:gd name="T32" fmla="*/ 2147483646 w 1404"/>
                <a:gd name="T33" fmla="*/ 2147483646 h 1268"/>
                <a:gd name="T34" fmla="*/ 2147483646 w 1404"/>
                <a:gd name="T35" fmla="*/ 2147483646 h 1268"/>
                <a:gd name="T36" fmla="*/ 2147483646 w 1404"/>
                <a:gd name="T37" fmla="*/ 2147483646 h 1268"/>
                <a:gd name="T38" fmla="*/ 2147483646 w 1404"/>
                <a:gd name="T39" fmla="*/ 2147483646 h 1268"/>
                <a:gd name="T40" fmla="*/ 2147483646 w 1404"/>
                <a:gd name="T41" fmla="*/ 2147483646 h 1268"/>
                <a:gd name="T42" fmla="*/ 2147483646 w 1404"/>
                <a:gd name="T43" fmla="*/ 2147483646 h 1268"/>
                <a:gd name="T44" fmla="*/ 2147483646 w 1404"/>
                <a:gd name="T45" fmla="*/ 2147483646 h 1268"/>
                <a:gd name="T46" fmla="*/ 2147483646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4" name="Google Shape;763;p19">
              <a:extLst>
                <a:ext uri="{FF2B5EF4-FFF2-40B4-BE49-F238E27FC236}">
                  <a16:creationId xmlns:a16="http://schemas.microsoft.com/office/drawing/2014/main" id="{CEFAE9E7-CFBA-4AF9-9067-F127DE995841}"/>
                </a:ext>
              </a:extLst>
            </p:cNvPr>
            <p:cNvSpPr>
              <a:spLocks/>
            </p:cNvSpPr>
            <p:nvPr/>
          </p:nvSpPr>
          <p:spPr bwMode="auto">
            <a:xfrm>
              <a:off x="7477926" y="310939"/>
              <a:ext cx="82855" cy="61609"/>
            </a:xfrm>
            <a:custGeom>
              <a:avLst/>
              <a:gdLst>
                <a:gd name="T0" fmla="*/ 2147483646 w 1840"/>
                <a:gd name="T1" fmla="*/ 2147483646 h 1407"/>
                <a:gd name="T2" fmla="*/ 2147483646 w 1840"/>
                <a:gd name="T3" fmla="*/ 2147483646 h 1407"/>
                <a:gd name="T4" fmla="*/ 2147483646 w 1840"/>
                <a:gd name="T5" fmla="*/ 2147483646 h 1407"/>
                <a:gd name="T6" fmla="*/ 2147483646 w 1840"/>
                <a:gd name="T7" fmla="*/ 2147483646 h 1407"/>
                <a:gd name="T8" fmla="*/ 2147483646 w 1840"/>
                <a:gd name="T9" fmla="*/ 2147483646 h 1407"/>
                <a:gd name="T10" fmla="*/ 2147483646 w 1840"/>
                <a:gd name="T11" fmla="*/ 2147483646 h 1407"/>
                <a:gd name="T12" fmla="*/ 2147483646 w 1840"/>
                <a:gd name="T13" fmla="*/ 2147483646 h 1407"/>
                <a:gd name="T14" fmla="*/ 2147483646 w 1840"/>
                <a:gd name="T15" fmla="*/ 2147483646 h 1407"/>
                <a:gd name="T16" fmla="*/ 2147483646 w 1840"/>
                <a:gd name="T17" fmla="*/ 2147483646 h 1407"/>
                <a:gd name="T18" fmla="*/ 2147483646 w 1840"/>
                <a:gd name="T19" fmla="*/ 2147483646 h 1407"/>
                <a:gd name="T20" fmla="*/ 2147483646 w 1840"/>
                <a:gd name="T21" fmla="*/ 2147483646 h 1407"/>
                <a:gd name="T22" fmla="*/ 2147483646 w 1840"/>
                <a:gd name="T23" fmla="*/ 2147483646 h 1407"/>
                <a:gd name="T24" fmla="*/ 2147483646 w 1840"/>
                <a:gd name="T25" fmla="*/ 2147483646 h 1407"/>
                <a:gd name="T26" fmla="*/ 2147483646 w 1840"/>
                <a:gd name="T27" fmla="*/ 2147483646 h 1407"/>
                <a:gd name="T28" fmla="*/ 2147483646 w 1840"/>
                <a:gd name="T29" fmla="*/ 2147483646 h 1407"/>
                <a:gd name="T30" fmla="*/ 2147483646 w 1840"/>
                <a:gd name="T31" fmla="*/ 2147483646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764;p19">
              <a:extLst>
                <a:ext uri="{FF2B5EF4-FFF2-40B4-BE49-F238E27FC236}">
                  <a16:creationId xmlns:a16="http://schemas.microsoft.com/office/drawing/2014/main" id="{C02101F3-5D37-4A15-99F0-2A4B38FEF79D}"/>
                </a:ext>
              </a:extLst>
            </p:cNvPr>
            <p:cNvSpPr>
              <a:spLocks/>
            </p:cNvSpPr>
            <p:nvPr/>
          </p:nvSpPr>
          <p:spPr bwMode="auto">
            <a:xfrm>
              <a:off x="7504540" y="416781"/>
              <a:ext cx="57999" cy="46590"/>
            </a:xfrm>
            <a:custGeom>
              <a:avLst/>
              <a:gdLst>
                <a:gd name="T0" fmla="*/ 2147483646 w 1288"/>
                <a:gd name="T1" fmla="*/ 0 h 1064"/>
                <a:gd name="T2" fmla="*/ 2147483646 w 1288"/>
                <a:gd name="T3" fmla="*/ 2147483646 h 1064"/>
                <a:gd name="T4" fmla="*/ 2147483646 w 1288"/>
                <a:gd name="T5" fmla="*/ 2147483646 h 1064"/>
                <a:gd name="T6" fmla="*/ 2147483646 w 1288"/>
                <a:gd name="T7" fmla="*/ 2147483646 h 1064"/>
                <a:gd name="T8" fmla="*/ 2147483646 w 1288"/>
                <a:gd name="T9" fmla="*/ 2147483646 h 1064"/>
                <a:gd name="T10" fmla="*/ 2147483646 w 1288"/>
                <a:gd name="T11" fmla="*/ 2147483646 h 1064"/>
                <a:gd name="T12" fmla="*/ 2147483646 w 1288"/>
                <a:gd name="T13" fmla="*/ 2147483646 h 1064"/>
                <a:gd name="T14" fmla="*/ 2147483646 w 1288"/>
                <a:gd name="T15" fmla="*/ 2147483646 h 1064"/>
                <a:gd name="T16" fmla="*/ 2147483646 w 1288"/>
                <a:gd name="T17" fmla="*/ 2147483646 h 1064"/>
                <a:gd name="T18" fmla="*/ 2147483646 w 1288"/>
                <a:gd name="T19" fmla="*/ 2147483646 h 1064"/>
                <a:gd name="T20" fmla="*/ 2147483646 w 1288"/>
                <a:gd name="T21" fmla="*/ 2147483646 h 1064"/>
                <a:gd name="T22" fmla="*/ 2147483646 w 1288"/>
                <a:gd name="T23" fmla="*/ 2147483646 h 1064"/>
                <a:gd name="T24" fmla="*/ 2147483646 w 1288"/>
                <a:gd name="T25" fmla="*/ 2147483646 h 1064"/>
                <a:gd name="T26" fmla="*/ 214748364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26" name="Google Shape;765;p19">
            <a:extLst>
              <a:ext uri="{FF2B5EF4-FFF2-40B4-BE49-F238E27FC236}">
                <a16:creationId xmlns:a16="http://schemas.microsoft.com/office/drawing/2014/main" id="{1E94E9CC-0749-41AB-AB05-1C8B142FFA50}"/>
              </a:ext>
            </a:extLst>
          </p:cNvPr>
          <p:cNvSpPr>
            <a:spLocks/>
          </p:cNvSpPr>
          <p:nvPr/>
        </p:nvSpPr>
        <p:spPr bwMode="auto">
          <a:xfrm rot="10800000" flipH="1">
            <a:off x="11802534" y="309563"/>
            <a:ext cx="332317"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7" name="Google Shape;766;p19">
            <a:extLst>
              <a:ext uri="{FF2B5EF4-FFF2-40B4-BE49-F238E27FC236}">
                <a16:creationId xmlns:a16="http://schemas.microsoft.com/office/drawing/2014/main" id="{B14C6035-D1B4-47E4-B864-51C1B5E8A060}"/>
              </a:ext>
            </a:extLst>
          </p:cNvPr>
          <p:cNvSpPr>
            <a:spLocks/>
          </p:cNvSpPr>
          <p:nvPr/>
        </p:nvSpPr>
        <p:spPr bwMode="auto">
          <a:xfrm rot="10800000" flipH="1">
            <a:off x="472018" y="6369051"/>
            <a:ext cx="334433"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742" name="Google Shape;742;p19"/>
          <p:cNvSpPr txBox="1">
            <a:spLocks noGrp="1"/>
          </p:cNvSpPr>
          <p:nvPr>
            <p:ph type="subTitle" idx="1"/>
          </p:nvPr>
        </p:nvSpPr>
        <p:spPr>
          <a:xfrm>
            <a:off x="950967" y="1965400"/>
            <a:ext cx="2972000" cy="1158800"/>
          </a:xfrm>
          <a:prstGeom prst="rect">
            <a:avLst/>
          </a:prstGeom>
        </p:spPr>
        <p:txBody>
          <a:bodyPr spcFirstLastPara="1">
            <a:noAutofit/>
          </a:bodyPr>
          <a:lstStyle>
            <a:lvl1pPr lvl="0" rtl="0">
              <a:lnSpc>
                <a:spcPct val="100000"/>
              </a:lnSpc>
              <a:spcBef>
                <a:spcPts val="0"/>
              </a:spcBef>
              <a:spcAft>
                <a:spcPts val="0"/>
              </a:spcAft>
              <a:buSzPts val="1400"/>
              <a:buNone/>
              <a:defRPr/>
            </a:lvl1pPr>
            <a:lvl2pPr lvl="1" algn="just" rtl="0">
              <a:spcBef>
                <a:spcPts val="0"/>
              </a:spcBef>
              <a:spcAft>
                <a:spcPts val="0"/>
              </a:spcAft>
              <a:buSzPts val="1400"/>
              <a:buNone/>
              <a:defRPr/>
            </a:lvl2pPr>
            <a:lvl3pPr lvl="2" algn="just" rtl="0">
              <a:spcBef>
                <a:spcPts val="0"/>
              </a:spcBef>
              <a:spcAft>
                <a:spcPts val="0"/>
              </a:spcAft>
              <a:buSzPts val="1400"/>
              <a:buNone/>
              <a:defRPr/>
            </a:lvl3pPr>
            <a:lvl4pPr lvl="3" algn="just" rtl="0">
              <a:spcBef>
                <a:spcPts val="0"/>
              </a:spcBef>
              <a:spcAft>
                <a:spcPts val="0"/>
              </a:spcAft>
              <a:buSzPts val="1400"/>
              <a:buNone/>
              <a:defRPr/>
            </a:lvl4pPr>
            <a:lvl5pPr lvl="4" algn="just" rtl="0">
              <a:spcBef>
                <a:spcPts val="0"/>
              </a:spcBef>
              <a:spcAft>
                <a:spcPts val="0"/>
              </a:spcAft>
              <a:buSzPts val="1400"/>
              <a:buNone/>
              <a:defRPr/>
            </a:lvl5pPr>
            <a:lvl6pPr lvl="5" algn="just" rtl="0">
              <a:spcBef>
                <a:spcPts val="0"/>
              </a:spcBef>
              <a:spcAft>
                <a:spcPts val="0"/>
              </a:spcAft>
              <a:buSzPts val="1400"/>
              <a:buNone/>
              <a:defRPr/>
            </a:lvl6pPr>
            <a:lvl7pPr lvl="6" algn="just" rtl="0">
              <a:spcBef>
                <a:spcPts val="0"/>
              </a:spcBef>
              <a:spcAft>
                <a:spcPts val="0"/>
              </a:spcAft>
              <a:buSzPts val="1400"/>
              <a:buNone/>
              <a:defRPr/>
            </a:lvl7pPr>
            <a:lvl8pPr lvl="7" algn="just" rtl="0">
              <a:spcBef>
                <a:spcPts val="0"/>
              </a:spcBef>
              <a:spcAft>
                <a:spcPts val="0"/>
              </a:spcAft>
              <a:buSzPts val="1400"/>
              <a:buNone/>
              <a:defRPr/>
            </a:lvl8pPr>
            <a:lvl9pPr lvl="8" algn="just" rtl="0">
              <a:spcBef>
                <a:spcPts val="0"/>
              </a:spcBef>
              <a:spcAft>
                <a:spcPts val="0"/>
              </a:spcAft>
              <a:buSzPts val="1400"/>
              <a:buNone/>
              <a:defRPr/>
            </a:lvl9pPr>
          </a:lstStyle>
          <a:p>
            <a:endParaRPr/>
          </a:p>
        </p:txBody>
      </p:sp>
      <p:sp>
        <p:nvSpPr>
          <p:cNvPr id="743" name="Google Shape;743;p19"/>
          <p:cNvSpPr txBox="1">
            <a:spLocks noGrp="1"/>
          </p:cNvSpPr>
          <p:nvPr>
            <p:ph type="title"/>
          </p:nvPr>
        </p:nvSpPr>
        <p:spPr>
          <a:xfrm>
            <a:off x="950967" y="436000"/>
            <a:ext cx="9814400" cy="1007600"/>
          </a:xfrm>
          <a:prstGeom prst="rect">
            <a:avLst/>
          </a:prstGeom>
        </p:spPr>
        <p:txBody>
          <a:bodyPr spcFirstLastPara="1">
            <a:noAutofit/>
          </a:bodyPr>
          <a:lstStyle>
            <a:lvl1pPr lvl="0" algn="ctr" rtl="0">
              <a:spcBef>
                <a:spcPts val="0"/>
              </a:spcBef>
              <a:spcAft>
                <a:spcPts val="0"/>
              </a:spcAft>
              <a:buSzPts val="4000"/>
              <a:buNone/>
              <a:defRPr/>
            </a:lvl1pPr>
            <a:lvl2pPr lvl="1" rtl="0">
              <a:spcBef>
                <a:spcPts val="0"/>
              </a:spcBef>
              <a:spcAft>
                <a:spcPts val="0"/>
              </a:spcAft>
              <a:buSzPts val="3200"/>
              <a:buNone/>
              <a:defRPr sz="2400"/>
            </a:lvl2pPr>
            <a:lvl3pPr lvl="2" rtl="0">
              <a:spcBef>
                <a:spcPts val="0"/>
              </a:spcBef>
              <a:spcAft>
                <a:spcPts val="0"/>
              </a:spcAft>
              <a:buSzPts val="3200"/>
              <a:buNone/>
              <a:defRPr sz="2400"/>
            </a:lvl3pPr>
            <a:lvl4pPr lvl="3" rtl="0">
              <a:spcBef>
                <a:spcPts val="0"/>
              </a:spcBef>
              <a:spcAft>
                <a:spcPts val="0"/>
              </a:spcAft>
              <a:buSzPts val="3200"/>
              <a:buNone/>
              <a:defRPr sz="2400"/>
            </a:lvl4pPr>
            <a:lvl5pPr lvl="4" rtl="0">
              <a:spcBef>
                <a:spcPts val="0"/>
              </a:spcBef>
              <a:spcAft>
                <a:spcPts val="0"/>
              </a:spcAft>
              <a:buSzPts val="3200"/>
              <a:buNone/>
              <a:defRPr sz="2400"/>
            </a:lvl5pPr>
            <a:lvl6pPr lvl="5" rtl="0">
              <a:spcBef>
                <a:spcPts val="0"/>
              </a:spcBef>
              <a:spcAft>
                <a:spcPts val="0"/>
              </a:spcAft>
              <a:buSzPts val="3200"/>
              <a:buNone/>
              <a:defRPr sz="2400"/>
            </a:lvl6pPr>
            <a:lvl7pPr lvl="6" rtl="0">
              <a:spcBef>
                <a:spcPts val="0"/>
              </a:spcBef>
              <a:spcAft>
                <a:spcPts val="0"/>
              </a:spcAft>
              <a:buSzPts val="3200"/>
              <a:buNone/>
              <a:defRPr sz="2400"/>
            </a:lvl7pPr>
            <a:lvl8pPr lvl="7" rtl="0">
              <a:spcBef>
                <a:spcPts val="0"/>
              </a:spcBef>
              <a:spcAft>
                <a:spcPts val="0"/>
              </a:spcAft>
              <a:buSzPts val="3200"/>
              <a:buNone/>
              <a:defRPr sz="2400"/>
            </a:lvl8pPr>
            <a:lvl9pPr lvl="8" rtl="0">
              <a:spcBef>
                <a:spcPts val="0"/>
              </a:spcBef>
              <a:spcAft>
                <a:spcPts val="0"/>
              </a:spcAft>
              <a:buSzPts val="3200"/>
              <a:buNone/>
              <a:defRPr sz="2400"/>
            </a:lvl9pPr>
          </a:lstStyle>
          <a:p>
            <a:endParaRPr/>
          </a:p>
        </p:txBody>
      </p:sp>
      <p:sp>
        <p:nvSpPr>
          <p:cNvPr id="744" name="Google Shape;744;p19"/>
          <p:cNvSpPr txBox="1">
            <a:spLocks noGrp="1"/>
          </p:cNvSpPr>
          <p:nvPr>
            <p:ph type="subTitle" idx="2"/>
          </p:nvPr>
        </p:nvSpPr>
        <p:spPr>
          <a:xfrm>
            <a:off x="958093" y="3149557"/>
            <a:ext cx="2972000" cy="585200"/>
          </a:xfrm>
          <a:prstGeom prst="rect">
            <a:avLst/>
          </a:prstGeom>
        </p:spPr>
        <p:txBody>
          <a:bodyPr spcFirstLastPara="1">
            <a:noAutofit/>
          </a:bodyPr>
          <a:lstStyle>
            <a:lvl1pPr lvl="0" algn="r" rtl="0">
              <a:spcBef>
                <a:spcPts val="0"/>
              </a:spcBef>
              <a:spcAft>
                <a:spcPts val="0"/>
              </a:spcAft>
              <a:buClr>
                <a:schemeClr val="dk1"/>
              </a:buClr>
              <a:buSzPts val="3000"/>
              <a:buFont typeface="Amatic SC"/>
              <a:buNone/>
              <a:defRPr sz="1575" b="1">
                <a:solidFill>
                  <a:schemeClr val="dk1"/>
                </a:solidFill>
                <a:latin typeface="Amatic SC"/>
                <a:ea typeface="Amatic SC"/>
                <a:cs typeface="Amatic SC"/>
                <a:sym typeface="Amatic SC"/>
              </a:defRPr>
            </a:lvl1pPr>
            <a:lvl2pPr lvl="1"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2pPr>
            <a:lvl3pPr lvl="2"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3pPr>
            <a:lvl4pPr lvl="3"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4pPr>
            <a:lvl5pPr lvl="4"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5pPr>
            <a:lvl6pPr lvl="5"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6pPr>
            <a:lvl7pPr lvl="6"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7pPr>
            <a:lvl8pPr lvl="7"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8pPr>
            <a:lvl9pPr lvl="8"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9pPr>
          </a:lstStyle>
          <a:p>
            <a:endParaRPr/>
          </a:p>
        </p:txBody>
      </p:sp>
      <p:sp>
        <p:nvSpPr>
          <p:cNvPr id="745" name="Google Shape;745;p19"/>
          <p:cNvSpPr txBox="1">
            <a:spLocks noGrp="1"/>
          </p:cNvSpPr>
          <p:nvPr>
            <p:ph type="subTitle" idx="3"/>
          </p:nvPr>
        </p:nvSpPr>
        <p:spPr>
          <a:xfrm>
            <a:off x="4621257" y="3149557"/>
            <a:ext cx="2966400" cy="585200"/>
          </a:xfrm>
          <a:prstGeom prst="rect">
            <a:avLst/>
          </a:prstGeom>
        </p:spPr>
        <p:txBody>
          <a:bodyPr spcFirstLastPara="1">
            <a:noAutofit/>
          </a:bodyPr>
          <a:lstStyle>
            <a:lvl1pPr lvl="0" algn="r" rtl="0">
              <a:spcBef>
                <a:spcPts val="0"/>
              </a:spcBef>
              <a:spcAft>
                <a:spcPts val="0"/>
              </a:spcAft>
              <a:buClr>
                <a:schemeClr val="dk1"/>
              </a:buClr>
              <a:buSzPts val="3000"/>
              <a:buFont typeface="Amatic SC"/>
              <a:buNone/>
              <a:defRPr sz="1575" b="1">
                <a:solidFill>
                  <a:schemeClr val="dk1"/>
                </a:solidFill>
                <a:latin typeface="Amatic SC"/>
                <a:ea typeface="Amatic SC"/>
                <a:cs typeface="Amatic SC"/>
                <a:sym typeface="Amatic SC"/>
              </a:defRPr>
            </a:lvl1pPr>
            <a:lvl2pPr lvl="1"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2pPr>
            <a:lvl3pPr lvl="2"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3pPr>
            <a:lvl4pPr lvl="3"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4pPr>
            <a:lvl5pPr lvl="4"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5pPr>
            <a:lvl6pPr lvl="5"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6pPr>
            <a:lvl7pPr lvl="6"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7pPr>
            <a:lvl8pPr lvl="7"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8pPr>
            <a:lvl9pPr lvl="8"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9pPr>
          </a:lstStyle>
          <a:p>
            <a:endParaRPr/>
          </a:p>
        </p:txBody>
      </p:sp>
      <p:sp>
        <p:nvSpPr>
          <p:cNvPr id="746" name="Google Shape;746;p19"/>
          <p:cNvSpPr txBox="1">
            <a:spLocks noGrp="1"/>
          </p:cNvSpPr>
          <p:nvPr>
            <p:ph type="subTitle" idx="4"/>
          </p:nvPr>
        </p:nvSpPr>
        <p:spPr>
          <a:xfrm>
            <a:off x="8273283" y="3149557"/>
            <a:ext cx="2966000" cy="585200"/>
          </a:xfrm>
          <a:prstGeom prst="rect">
            <a:avLst/>
          </a:prstGeom>
        </p:spPr>
        <p:txBody>
          <a:bodyPr spcFirstLastPara="1">
            <a:noAutofit/>
          </a:bodyPr>
          <a:lstStyle>
            <a:lvl1pPr lvl="0" algn="r" rtl="0">
              <a:spcBef>
                <a:spcPts val="0"/>
              </a:spcBef>
              <a:spcAft>
                <a:spcPts val="0"/>
              </a:spcAft>
              <a:buClr>
                <a:schemeClr val="dk1"/>
              </a:buClr>
              <a:buSzPts val="3000"/>
              <a:buFont typeface="Amatic SC"/>
              <a:buNone/>
              <a:defRPr sz="1575" b="1">
                <a:solidFill>
                  <a:schemeClr val="dk1"/>
                </a:solidFill>
                <a:latin typeface="Amatic SC"/>
                <a:ea typeface="Amatic SC"/>
                <a:cs typeface="Amatic SC"/>
                <a:sym typeface="Amatic SC"/>
              </a:defRPr>
            </a:lvl1pPr>
            <a:lvl2pPr lvl="1"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2pPr>
            <a:lvl3pPr lvl="2"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3pPr>
            <a:lvl4pPr lvl="3"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4pPr>
            <a:lvl5pPr lvl="4"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5pPr>
            <a:lvl6pPr lvl="5"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6pPr>
            <a:lvl7pPr lvl="6"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7pPr>
            <a:lvl8pPr lvl="7"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8pPr>
            <a:lvl9pPr lvl="8"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9pPr>
          </a:lstStyle>
          <a:p>
            <a:endParaRPr/>
          </a:p>
        </p:txBody>
      </p:sp>
      <p:sp>
        <p:nvSpPr>
          <p:cNvPr id="747" name="Google Shape;747;p19"/>
          <p:cNvSpPr txBox="1">
            <a:spLocks noGrp="1"/>
          </p:cNvSpPr>
          <p:nvPr>
            <p:ph type="subTitle" idx="5"/>
          </p:nvPr>
        </p:nvSpPr>
        <p:spPr>
          <a:xfrm>
            <a:off x="4615717" y="1965400"/>
            <a:ext cx="2966400" cy="1158800"/>
          </a:xfrm>
          <a:prstGeom prst="rect">
            <a:avLst/>
          </a:prstGeom>
        </p:spPr>
        <p:txBody>
          <a:bodyPr spcFirstLastPara="1">
            <a:noAutofit/>
          </a:bodyPr>
          <a:lstStyle>
            <a:lvl1pPr lvl="0" rtl="0">
              <a:lnSpc>
                <a:spcPct val="100000"/>
              </a:lnSpc>
              <a:spcBef>
                <a:spcPts val="0"/>
              </a:spcBef>
              <a:spcAft>
                <a:spcPts val="0"/>
              </a:spcAft>
              <a:buSzPts val="1400"/>
              <a:buNone/>
              <a:defRPr/>
            </a:lvl1pPr>
            <a:lvl2pPr lvl="1" algn="just" rtl="0">
              <a:spcBef>
                <a:spcPts val="0"/>
              </a:spcBef>
              <a:spcAft>
                <a:spcPts val="0"/>
              </a:spcAft>
              <a:buSzPts val="1400"/>
              <a:buNone/>
              <a:defRPr/>
            </a:lvl2pPr>
            <a:lvl3pPr lvl="2" algn="just" rtl="0">
              <a:spcBef>
                <a:spcPts val="0"/>
              </a:spcBef>
              <a:spcAft>
                <a:spcPts val="0"/>
              </a:spcAft>
              <a:buSzPts val="1400"/>
              <a:buNone/>
              <a:defRPr/>
            </a:lvl3pPr>
            <a:lvl4pPr lvl="3" algn="just" rtl="0">
              <a:spcBef>
                <a:spcPts val="0"/>
              </a:spcBef>
              <a:spcAft>
                <a:spcPts val="0"/>
              </a:spcAft>
              <a:buSzPts val="1400"/>
              <a:buNone/>
              <a:defRPr/>
            </a:lvl4pPr>
            <a:lvl5pPr lvl="4" algn="just" rtl="0">
              <a:spcBef>
                <a:spcPts val="0"/>
              </a:spcBef>
              <a:spcAft>
                <a:spcPts val="0"/>
              </a:spcAft>
              <a:buSzPts val="1400"/>
              <a:buNone/>
              <a:defRPr/>
            </a:lvl5pPr>
            <a:lvl6pPr lvl="5" algn="just" rtl="0">
              <a:spcBef>
                <a:spcPts val="0"/>
              </a:spcBef>
              <a:spcAft>
                <a:spcPts val="0"/>
              </a:spcAft>
              <a:buSzPts val="1400"/>
              <a:buNone/>
              <a:defRPr/>
            </a:lvl6pPr>
            <a:lvl7pPr lvl="6" algn="just" rtl="0">
              <a:spcBef>
                <a:spcPts val="0"/>
              </a:spcBef>
              <a:spcAft>
                <a:spcPts val="0"/>
              </a:spcAft>
              <a:buSzPts val="1400"/>
              <a:buNone/>
              <a:defRPr/>
            </a:lvl7pPr>
            <a:lvl8pPr lvl="7" algn="just" rtl="0">
              <a:spcBef>
                <a:spcPts val="0"/>
              </a:spcBef>
              <a:spcAft>
                <a:spcPts val="0"/>
              </a:spcAft>
              <a:buSzPts val="1400"/>
              <a:buNone/>
              <a:defRPr/>
            </a:lvl8pPr>
            <a:lvl9pPr lvl="8" algn="just" rtl="0">
              <a:spcBef>
                <a:spcPts val="0"/>
              </a:spcBef>
              <a:spcAft>
                <a:spcPts val="0"/>
              </a:spcAft>
              <a:buSzPts val="1400"/>
              <a:buNone/>
              <a:defRPr/>
            </a:lvl9pPr>
          </a:lstStyle>
          <a:p>
            <a:endParaRPr/>
          </a:p>
        </p:txBody>
      </p:sp>
      <p:sp>
        <p:nvSpPr>
          <p:cNvPr id="748" name="Google Shape;748;p19"/>
          <p:cNvSpPr txBox="1">
            <a:spLocks noGrp="1"/>
          </p:cNvSpPr>
          <p:nvPr>
            <p:ph type="subTitle" idx="6"/>
          </p:nvPr>
        </p:nvSpPr>
        <p:spPr>
          <a:xfrm>
            <a:off x="8267233" y="1965400"/>
            <a:ext cx="2960400" cy="1158800"/>
          </a:xfrm>
          <a:prstGeom prst="rect">
            <a:avLst/>
          </a:prstGeom>
        </p:spPr>
        <p:txBody>
          <a:bodyPr spcFirstLastPara="1">
            <a:noAutofit/>
          </a:bodyPr>
          <a:lstStyle>
            <a:lvl1pPr lvl="0" rtl="0">
              <a:lnSpc>
                <a:spcPct val="100000"/>
              </a:lnSpc>
              <a:spcBef>
                <a:spcPts val="0"/>
              </a:spcBef>
              <a:spcAft>
                <a:spcPts val="0"/>
              </a:spcAft>
              <a:buSzPts val="1400"/>
              <a:buNone/>
              <a:defRPr/>
            </a:lvl1pPr>
            <a:lvl2pPr lvl="1" algn="just" rtl="0">
              <a:spcBef>
                <a:spcPts val="0"/>
              </a:spcBef>
              <a:spcAft>
                <a:spcPts val="0"/>
              </a:spcAft>
              <a:buSzPts val="1400"/>
              <a:buNone/>
              <a:defRPr/>
            </a:lvl2pPr>
            <a:lvl3pPr lvl="2" algn="just" rtl="0">
              <a:spcBef>
                <a:spcPts val="0"/>
              </a:spcBef>
              <a:spcAft>
                <a:spcPts val="0"/>
              </a:spcAft>
              <a:buSzPts val="1400"/>
              <a:buNone/>
              <a:defRPr/>
            </a:lvl3pPr>
            <a:lvl4pPr lvl="3" algn="just" rtl="0">
              <a:spcBef>
                <a:spcPts val="0"/>
              </a:spcBef>
              <a:spcAft>
                <a:spcPts val="0"/>
              </a:spcAft>
              <a:buSzPts val="1400"/>
              <a:buNone/>
              <a:defRPr/>
            </a:lvl4pPr>
            <a:lvl5pPr lvl="4" algn="just" rtl="0">
              <a:spcBef>
                <a:spcPts val="0"/>
              </a:spcBef>
              <a:spcAft>
                <a:spcPts val="0"/>
              </a:spcAft>
              <a:buSzPts val="1400"/>
              <a:buNone/>
              <a:defRPr/>
            </a:lvl5pPr>
            <a:lvl6pPr lvl="5" algn="just" rtl="0">
              <a:spcBef>
                <a:spcPts val="0"/>
              </a:spcBef>
              <a:spcAft>
                <a:spcPts val="0"/>
              </a:spcAft>
              <a:buSzPts val="1400"/>
              <a:buNone/>
              <a:defRPr/>
            </a:lvl6pPr>
            <a:lvl7pPr lvl="6" algn="just" rtl="0">
              <a:spcBef>
                <a:spcPts val="0"/>
              </a:spcBef>
              <a:spcAft>
                <a:spcPts val="0"/>
              </a:spcAft>
              <a:buSzPts val="1400"/>
              <a:buNone/>
              <a:defRPr/>
            </a:lvl7pPr>
            <a:lvl8pPr lvl="7" algn="just" rtl="0">
              <a:spcBef>
                <a:spcPts val="0"/>
              </a:spcBef>
              <a:spcAft>
                <a:spcPts val="0"/>
              </a:spcAft>
              <a:buSzPts val="1400"/>
              <a:buNone/>
              <a:defRPr/>
            </a:lvl8pPr>
            <a:lvl9pPr lvl="8" algn="just" rtl="0">
              <a:spcBef>
                <a:spcPts val="0"/>
              </a:spcBef>
              <a:spcAft>
                <a:spcPts val="0"/>
              </a:spcAft>
              <a:buSzPts val="1400"/>
              <a:buNone/>
              <a:defRPr/>
            </a:lvl9pPr>
          </a:lstStyle>
          <a:p>
            <a:endParaRPr/>
          </a:p>
        </p:txBody>
      </p:sp>
      <p:sp>
        <p:nvSpPr>
          <p:cNvPr id="749" name="Google Shape;749;p19"/>
          <p:cNvSpPr txBox="1">
            <a:spLocks noGrp="1"/>
          </p:cNvSpPr>
          <p:nvPr>
            <p:ph type="subTitle" idx="7"/>
          </p:nvPr>
        </p:nvSpPr>
        <p:spPr>
          <a:xfrm>
            <a:off x="950967" y="4364175"/>
            <a:ext cx="2972000" cy="1158800"/>
          </a:xfrm>
          <a:prstGeom prst="rect">
            <a:avLst/>
          </a:prstGeom>
        </p:spPr>
        <p:txBody>
          <a:bodyPr spcFirstLastPara="1">
            <a:noAutofit/>
          </a:bodyPr>
          <a:lstStyle>
            <a:lvl1pPr lvl="0" rtl="0">
              <a:lnSpc>
                <a:spcPct val="100000"/>
              </a:lnSpc>
              <a:spcBef>
                <a:spcPts val="0"/>
              </a:spcBef>
              <a:spcAft>
                <a:spcPts val="0"/>
              </a:spcAft>
              <a:buSzPts val="1400"/>
              <a:buNone/>
              <a:defRPr/>
            </a:lvl1pPr>
            <a:lvl2pPr lvl="1" algn="just" rtl="0">
              <a:spcBef>
                <a:spcPts val="0"/>
              </a:spcBef>
              <a:spcAft>
                <a:spcPts val="0"/>
              </a:spcAft>
              <a:buSzPts val="1400"/>
              <a:buNone/>
              <a:defRPr/>
            </a:lvl2pPr>
            <a:lvl3pPr lvl="2" algn="just" rtl="0">
              <a:spcBef>
                <a:spcPts val="0"/>
              </a:spcBef>
              <a:spcAft>
                <a:spcPts val="0"/>
              </a:spcAft>
              <a:buSzPts val="1400"/>
              <a:buNone/>
              <a:defRPr/>
            </a:lvl3pPr>
            <a:lvl4pPr lvl="3" algn="just" rtl="0">
              <a:spcBef>
                <a:spcPts val="0"/>
              </a:spcBef>
              <a:spcAft>
                <a:spcPts val="0"/>
              </a:spcAft>
              <a:buSzPts val="1400"/>
              <a:buNone/>
              <a:defRPr/>
            </a:lvl4pPr>
            <a:lvl5pPr lvl="4" algn="just" rtl="0">
              <a:spcBef>
                <a:spcPts val="0"/>
              </a:spcBef>
              <a:spcAft>
                <a:spcPts val="0"/>
              </a:spcAft>
              <a:buSzPts val="1400"/>
              <a:buNone/>
              <a:defRPr/>
            </a:lvl5pPr>
            <a:lvl6pPr lvl="5" algn="just" rtl="0">
              <a:spcBef>
                <a:spcPts val="0"/>
              </a:spcBef>
              <a:spcAft>
                <a:spcPts val="0"/>
              </a:spcAft>
              <a:buSzPts val="1400"/>
              <a:buNone/>
              <a:defRPr/>
            </a:lvl6pPr>
            <a:lvl7pPr lvl="6" algn="just" rtl="0">
              <a:spcBef>
                <a:spcPts val="0"/>
              </a:spcBef>
              <a:spcAft>
                <a:spcPts val="0"/>
              </a:spcAft>
              <a:buSzPts val="1400"/>
              <a:buNone/>
              <a:defRPr/>
            </a:lvl7pPr>
            <a:lvl8pPr lvl="7" algn="just" rtl="0">
              <a:spcBef>
                <a:spcPts val="0"/>
              </a:spcBef>
              <a:spcAft>
                <a:spcPts val="0"/>
              </a:spcAft>
              <a:buSzPts val="1400"/>
              <a:buNone/>
              <a:defRPr/>
            </a:lvl8pPr>
            <a:lvl9pPr lvl="8" algn="just" rtl="0">
              <a:spcBef>
                <a:spcPts val="0"/>
              </a:spcBef>
              <a:spcAft>
                <a:spcPts val="0"/>
              </a:spcAft>
              <a:buSzPts val="1400"/>
              <a:buNone/>
              <a:defRPr/>
            </a:lvl9pPr>
          </a:lstStyle>
          <a:p>
            <a:endParaRPr/>
          </a:p>
        </p:txBody>
      </p:sp>
      <p:sp>
        <p:nvSpPr>
          <p:cNvPr id="750" name="Google Shape;750;p19"/>
          <p:cNvSpPr txBox="1">
            <a:spLocks noGrp="1"/>
          </p:cNvSpPr>
          <p:nvPr>
            <p:ph type="subTitle" idx="8"/>
          </p:nvPr>
        </p:nvSpPr>
        <p:spPr>
          <a:xfrm>
            <a:off x="958093" y="5548332"/>
            <a:ext cx="2972000" cy="585200"/>
          </a:xfrm>
          <a:prstGeom prst="rect">
            <a:avLst/>
          </a:prstGeom>
        </p:spPr>
        <p:txBody>
          <a:bodyPr spcFirstLastPara="1">
            <a:noAutofit/>
          </a:bodyPr>
          <a:lstStyle>
            <a:lvl1pPr lvl="0" algn="r" rtl="0">
              <a:spcBef>
                <a:spcPts val="0"/>
              </a:spcBef>
              <a:spcAft>
                <a:spcPts val="0"/>
              </a:spcAft>
              <a:buClr>
                <a:schemeClr val="dk1"/>
              </a:buClr>
              <a:buSzPts val="3000"/>
              <a:buFont typeface="Amatic SC"/>
              <a:buNone/>
              <a:defRPr sz="1575" b="1">
                <a:solidFill>
                  <a:schemeClr val="dk1"/>
                </a:solidFill>
                <a:latin typeface="Amatic SC"/>
                <a:ea typeface="Amatic SC"/>
                <a:cs typeface="Amatic SC"/>
                <a:sym typeface="Amatic SC"/>
              </a:defRPr>
            </a:lvl1pPr>
            <a:lvl2pPr lvl="1"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2pPr>
            <a:lvl3pPr lvl="2"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3pPr>
            <a:lvl4pPr lvl="3"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4pPr>
            <a:lvl5pPr lvl="4"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5pPr>
            <a:lvl6pPr lvl="5"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6pPr>
            <a:lvl7pPr lvl="6"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7pPr>
            <a:lvl8pPr lvl="7"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8pPr>
            <a:lvl9pPr lvl="8"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9pPr>
          </a:lstStyle>
          <a:p>
            <a:endParaRPr/>
          </a:p>
        </p:txBody>
      </p:sp>
      <p:sp>
        <p:nvSpPr>
          <p:cNvPr id="751" name="Google Shape;751;p19"/>
          <p:cNvSpPr txBox="1">
            <a:spLocks noGrp="1"/>
          </p:cNvSpPr>
          <p:nvPr>
            <p:ph type="subTitle" idx="9"/>
          </p:nvPr>
        </p:nvSpPr>
        <p:spPr>
          <a:xfrm>
            <a:off x="4621257" y="5548332"/>
            <a:ext cx="2966400" cy="585200"/>
          </a:xfrm>
          <a:prstGeom prst="rect">
            <a:avLst/>
          </a:prstGeom>
        </p:spPr>
        <p:txBody>
          <a:bodyPr spcFirstLastPara="1">
            <a:noAutofit/>
          </a:bodyPr>
          <a:lstStyle>
            <a:lvl1pPr lvl="0" algn="r" rtl="0">
              <a:spcBef>
                <a:spcPts val="0"/>
              </a:spcBef>
              <a:spcAft>
                <a:spcPts val="0"/>
              </a:spcAft>
              <a:buClr>
                <a:schemeClr val="dk1"/>
              </a:buClr>
              <a:buSzPts val="3000"/>
              <a:buFont typeface="Amatic SC"/>
              <a:buNone/>
              <a:defRPr sz="1575" b="1">
                <a:solidFill>
                  <a:schemeClr val="dk1"/>
                </a:solidFill>
                <a:latin typeface="Amatic SC"/>
                <a:ea typeface="Amatic SC"/>
                <a:cs typeface="Amatic SC"/>
                <a:sym typeface="Amatic SC"/>
              </a:defRPr>
            </a:lvl1pPr>
            <a:lvl2pPr lvl="1"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2pPr>
            <a:lvl3pPr lvl="2"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3pPr>
            <a:lvl4pPr lvl="3"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4pPr>
            <a:lvl5pPr lvl="4"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5pPr>
            <a:lvl6pPr lvl="5"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6pPr>
            <a:lvl7pPr lvl="6"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7pPr>
            <a:lvl8pPr lvl="7"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8pPr>
            <a:lvl9pPr lvl="8"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9pPr>
          </a:lstStyle>
          <a:p>
            <a:endParaRPr/>
          </a:p>
        </p:txBody>
      </p:sp>
      <p:sp>
        <p:nvSpPr>
          <p:cNvPr id="752" name="Google Shape;752;p19"/>
          <p:cNvSpPr txBox="1">
            <a:spLocks noGrp="1"/>
          </p:cNvSpPr>
          <p:nvPr>
            <p:ph type="subTitle" idx="13"/>
          </p:nvPr>
        </p:nvSpPr>
        <p:spPr>
          <a:xfrm>
            <a:off x="8273283" y="5548332"/>
            <a:ext cx="2966000" cy="585200"/>
          </a:xfrm>
          <a:prstGeom prst="rect">
            <a:avLst/>
          </a:prstGeom>
        </p:spPr>
        <p:txBody>
          <a:bodyPr spcFirstLastPara="1">
            <a:noAutofit/>
          </a:bodyPr>
          <a:lstStyle>
            <a:lvl1pPr lvl="0" algn="r" rtl="0">
              <a:spcBef>
                <a:spcPts val="0"/>
              </a:spcBef>
              <a:spcAft>
                <a:spcPts val="0"/>
              </a:spcAft>
              <a:buClr>
                <a:schemeClr val="dk1"/>
              </a:buClr>
              <a:buSzPts val="3000"/>
              <a:buFont typeface="Amatic SC"/>
              <a:buNone/>
              <a:defRPr sz="1575" b="1">
                <a:solidFill>
                  <a:schemeClr val="dk1"/>
                </a:solidFill>
                <a:latin typeface="Amatic SC"/>
                <a:ea typeface="Amatic SC"/>
                <a:cs typeface="Amatic SC"/>
                <a:sym typeface="Amatic SC"/>
              </a:defRPr>
            </a:lvl1pPr>
            <a:lvl2pPr lvl="1"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2pPr>
            <a:lvl3pPr lvl="2"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3pPr>
            <a:lvl4pPr lvl="3"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4pPr>
            <a:lvl5pPr lvl="4"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5pPr>
            <a:lvl6pPr lvl="5"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6pPr>
            <a:lvl7pPr lvl="6"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7pPr>
            <a:lvl8pPr lvl="7"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8pPr>
            <a:lvl9pPr lvl="8" algn="r" rtl="0">
              <a:spcBef>
                <a:spcPts val="0"/>
              </a:spcBef>
              <a:spcAft>
                <a:spcPts val="0"/>
              </a:spcAft>
              <a:buClr>
                <a:schemeClr val="dk1"/>
              </a:buClr>
              <a:buSzPts val="3000"/>
              <a:buFont typeface="Amatic SC"/>
              <a:buNone/>
              <a:defRPr sz="2250" b="1">
                <a:solidFill>
                  <a:schemeClr val="dk1"/>
                </a:solidFill>
                <a:latin typeface="Amatic SC"/>
                <a:ea typeface="Amatic SC"/>
                <a:cs typeface="Amatic SC"/>
                <a:sym typeface="Amatic SC"/>
              </a:defRPr>
            </a:lvl9pPr>
          </a:lstStyle>
          <a:p>
            <a:endParaRPr/>
          </a:p>
        </p:txBody>
      </p:sp>
      <p:sp>
        <p:nvSpPr>
          <p:cNvPr id="753" name="Google Shape;753;p19"/>
          <p:cNvSpPr txBox="1">
            <a:spLocks noGrp="1"/>
          </p:cNvSpPr>
          <p:nvPr>
            <p:ph type="subTitle" idx="14"/>
          </p:nvPr>
        </p:nvSpPr>
        <p:spPr>
          <a:xfrm>
            <a:off x="4615717" y="4364175"/>
            <a:ext cx="2966400" cy="1158800"/>
          </a:xfrm>
          <a:prstGeom prst="rect">
            <a:avLst/>
          </a:prstGeom>
        </p:spPr>
        <p:txBody>
          <a:bodyPr spcFirstLastPara="1">
            <a:noAutofit/>
          </a:bodyPr>
          <a:lstStyle>
            <a:lvl1pPr lvl="0" rtl="0">
              <a:lnSpc>
                <a:spcPct val="100000"/>
              </a:lnSpc>
              <a:spcBef>
                <a:spcPts val="0"/>
              </a:spcBef>
              <a:spcAft>
                <a:spcPts val="0"/>
              </a:spcAft>
              <a:buSzPts val="1400"/>
              <a:buNone/>
              <a:defRPr/>
            </a:lvl1pPr>
            <a:lvl2pPr lvl="1" algn="just" rtl="0">
              <a:spcBef>
                <a:spcPts val="0"/>
              </a:spcBef>
              <a:spcAft>
                <a:spcPts val="0"/>
              </a:spcAft>
              <a:buSzPts val="1400"/>
              <a:buNone/>
              <a:defRPr/>
            </a:lvl2pPr>
            <a:lvl3pPr lvl="2" algn="just" rtl="0">
              <a:spcBef>
                <a:spcPts val="0"/>
              </a:spcBef>
              <a:spcAft>
                <a:spcPts val="0"/>
              </a:spcAft>
              <a:buSzPts val="1400"/>
              <a:buNone/>
              <a:defRPr/>
            </a:lvl3pPr>
            <a:lvl4pPr lvl="3" algn="just" rtl="0">
              <a:spcBef>
                <a:spcPts val="0"/>
              </a:spcBef>
              <a:spcAft>
                <a:spcPts val="0"/>
              </a:spcAft>
              <a:buSzPts val="1400"/>
              <a:buNone/>
              <a:defRPr/>
            </a:lvl4pPr>
            <a:lvl5pPr lvl="4" algn="just" rtl="0">
              <a:spcBef>
                <a:spcPts val="0"/>
              </a:spcBef>
              <a:spcAft>
                <a:spcPts val="0"/>
              </a:spcAft>
              <a:buSzPts val="1400"/>
              <a:buNone/>
              <a:defRPr/>
            </a:lvl5pPr>
            <a:lvl6pPr lvl="5" algn="just" rtl="0">
              <a:spcBef>
                <a:spcPts val="0"/>
              </a:spcBef>
              <a:spcAft>
                <a:spcPts val="0"/>
              </a:spcAft>
              <a:buSzPts val="1400"/>
              <a:buNone/>
              <a:defRPr/>
            </a:lvl6pPr>
            <a:lvl7pPr lvl="6" algn="just" rtl="0">
              <a:spcBef>
                <a:spcPts val="0"/>
              </a:spcBef>
              <a:spcAft>
                <a:spcPts val="0"/>
              </a:spcAft>
              <a:buSzPts val="1400"/>
              <a:buNone/>
              <a:defRPr/>
            </a:lvl7pPr>
            <a:lvl8pPr lvl="7" algn="just" rtl="0">
              <a:spcBef>
                <a:spcPts val="0"/>
              </a:spcBef>
              <a:spcAft>
                <a:spcPts val="0"/>
              </a:spcAft>
              <a:buSzPts val="1400"/>
              <a:buNone/>
              <a:defRPr/>
            </a:lvl8pPr>
            <a:lvl9pPr lvl="8" algn="just" rtl="0">
              <a:spcBef>
                <a:spcPts val="0"/>
              </a:spcBef>
              <a:spcAft>
                <a:spcPts val="0"/>
              </a:spcAft>
              <a:buSzPts val="1400"/>
              <a:buNone/>
              <a:defRPr/>
            </a:lvl9pPr>
          </a:lstStyle>
          <a:p>
            <a:endParaRPr/>
          </a:p>
        </p:txBody>
      </p:sp>
      <p:sp>
        <p:nvSpPr>
          <p:cNvPr id="754" name="Google Shape;754;p19"/>
          <p:cNvSpPr txBox="1">
            <a:spLocks noGrp="1"/>
          </p:cNvSpPr>
          <p:nvPr>
            <p:ph type="subTitle" idx="15"/>
          </p:nvPr>
        </p:nvSpPr>
        <p:spPr>
          <a:xfrm>
            <a:off x="8267233" y="4364175"/>
            <a:ext cx="2960400" cy="1158800"/>
          </a:xfrm>
          <a:prstGeom prst="rect">
            <a:avLst/>
          </a:prstGeom>
        </p:spPr>
        <p:txBody>
          <a:bodyPr spcFirstLastPara="1">
            <a:noAutofit/>
          </a:bodyPr>
          <a:lstStyle>
            <a:lvl1pPr lvl="0" rtl="0">
              <a:lnSpc>
                <a:spcPct val="100000"/>
              </a:lnSpc>
              <a:spcBef>
                <a:spcPts val="0"/>
              </a:spcBef>
              <a:spcAft>
                <a:spcPts val="0"/>
              </a:spcAft>
              <a:buSzPts val="1400"/>
              <a:buNone/>
              <a:defRPr/>
            </a:lvl1pPr>
            <a:lvl2pPr lvl="1" algn="just" rtl="0">
              <a:spcBef>
                <a:spcPts val="0"/>
              </a:spcBef>
              <a:spcAft>
                <a:spcPts val="0"/>
              </a:spcAft>
              <a:buSzPts val="1400"/>
              <a:buNone/>
              <a:defRPr/>
            </a:lvl2pPr>
            <a:lvl3pPr lvl="2" algn="just" rtl="0">
              <a:spcBef>
                <a:spcPts val="0"/>
              </a:spcBef>
              <a:spcAft>
                <a:spcPts val="0"/>
              </a:spcAft>
              <a:buSzPts val="1400"/>
              <a:buNone/>
              <a:defRPr/>
            </a:lvl3pPr>
            <a:lvl4pPr lvl="3" algn="just" rtl="0">
              <a:spcBef>
                <a:spcPts val="0"/>
              </a:spcBef>
              <a:spcAft>
                <a:spcPts val="0"/>
              </a:spcAft>
              <a:buSzPts val="1400"/>
              <a:buNone/>
              <a:defRPr/>
            </a:lvl4pPr>
            <a:lvl5pPr lvl="4" algn="just" rtl="0">
              <a:spcBef>
                <a:spcPts val="0"/>
              </a:spcBef>
              <a:spcAft>
                <a:spcPts val="0"/>
              </a:spcAft>
              <a:buSzPts val="1400"/>
              <a:buNone/>
              <a:defRPr/>
            </a:lvl5pPr>
            <a:lvl6pPr lvl="5" algn="just" rtl="0">
              <a:spcBef>
                <a:spcPts val="0"/>
              </a:spcBef>
              <a:spcAft>
                <a:spcPts val="0"/>
              </a:spcAft>
              <a:buSzPts val="1400"/>
              <a:buNone/>
              <a:defRPr/>
            </a:lvl6pPr>
            <a:lvl7pPr lvl="6" algn="just" rtl="0">
              <a:spcBef>
                <a:spcPts val="0"/>
              </a:spcBef>
              <a:spcAft>
                <a:spcPts val="0"/>
              </a:spcAft>
              <a:buSzPts val="1400"/>
              <a:buNone/>
              <a:defRPr/>
            </a:lvl7pPr>
            <a:lvl8pPr lvl="7" algn="just" rtl="0">
              <a:spcBef>
                <a:spcPts val="0"/>
              </a:spcBef>
              <a:spcAft>
                <a:spcPts val="0"/>
              </a:spcAft>
              <a:buSzPts val="1400"/>
              <a:buNone/>
              <a:defRPr/>
            </a:lvl8pPr>
            <a:lvl9pPr lvl="8" algn="just" rtl="0">
              <a:spcBef>
                <a:spcPts val="0"/>
              </a:spcBef>
              <a:spcAft>
                <a:spcPts val="0"/>
              </a:spcAft>
              <a:buSzPts val="1400"/>
              <a:buNone/>
              <a:defRPr/>
            </a:lvl9pPr>
          </a:lstStyle>
          <a:p>
            <a:endParaRPr/>
          </a:p>
        </p:txBody>
      </p:sp>
    </p:spTree>
    <p:extLst>
      <p:ext uri="{BB962C8B-B14F-4D97-AF65-F5344CB8AC3E}">
        <p14:creationId xmlns:p14="http://schemas.microsoft.com/office/powerpoint/2010/main" val="37878906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EA23CF2-6DCA-4313-8B78-FC68D92B08F8}" type="datetimeFigureOut">
              <a:rPr lang="en-US" smtClean="0"/>
              <a:t>12/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E19A5D-74A1-448F-BF4F-420A5F21EB2F}" type="slidenum">
              <a:rPr lang="en-US" smtClean="0"/>
              <a:t>‹#›</a:t>
            </a:fld>
            <a:endParaRPr lang="en-US"/>
          </a:p>
        </p:txBody>
      </p:sp>
    </p:spTree>
    <p:extLst>
      <p:ext uri="{BB962C8B-B14F-4D97-AF65-F5344CB8AC3E}">
        <p14:creationId xmlns:p14="http://schemas.microsoft.com/office/powerpoint/2010/main" val="410719249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767"/>
        <p:cNvGrpSpPr/>
        <p:nvPr/>
      </p:nvGrpSpPr>
      <p:grpSpPr>
        <a:xfrm>
          <a:off x="0" y="0"/>
          <a:ext cx="0" cy="0"/>
          <a:chOff x="0" y="0"/>
          <a:chExt cx="0" cy="0"/>
        </a:xfrm>
      </p:grpSpPr>
      <p:sp>
        <p:nvSpPr>
          <p:cNvPr id="4" name="Google Shape;768;p20">
            <a:extLst>
              <a:ext uri="{FF2B5EF4-FFF2-40B4-BE49-F238E27FC236}">
                <a16:creationId xmlns:a16="http://schemas.microsoft.com/office/drawing/2014/main" id="{15164490-0AFE-426D-8217-EE93F2A8ADD8}"/>
              </a:ext>
            </a:extLst>
          </p:cNvPr>
          <p:cNvSpPr>
            <a:spLocks/>
          </p:cNvSpPr>
          <p:nvPr/>
        </p:nvSpPr>
        <p:spPr bwMode="auto">
          <a:xfrm>
            <a:off x="11772901" y="1317625"/>
            <a:ext cx="182033"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 name="Google Shape;769;p20">
            <a:extLst>
              <a:ext uri="{FF2B5EF4-FFF2-40B4-BE49-F238E27FC236}">
                <a16:creationId xmlns:a16="http://schemas.microsoft.com/office/drawing/2014/main" id="{BDEC9E22-7FDE-4248-84B1-F82DB05B6B8E}"/>
              </a:ext>
            </a:extLst>
          </p:cNvPr>
          <p:cNvSpPr/>
          <p:nvPr/>
        </p:nvSpPr>
        <p:spPr>
          <a:xfrm>
            <a:off x="529167" y="1262064"/>
            <a:ext cx="4504267" cy="2505075"/>
          </a:xfrm>
          <a:custGeom>
            <a:avLst/>
            <a:gdLst/>
            <a:ahLst/>
            <a:cxnLst/>
            <a:rect l="l" t="t" r="r" b="b"/>
            <a:pathLst>
              <a:path w="24471" h="12954" extrusionOk="0">
                <a:moveTo>
                  <a:pt x="16421" y="0"/>
                </a:moveTo>
                <a:cubicBezTo>
                  <a:pt x="14943" y="0"/>
                  <a:pt x="13290" y="801"/>
                  <a:pt x="12743" y="2553"/>
                </a:cubicBezTo>
                <a:cubicBezTo>
                  <a:pt x="12743" y="2553"/>
                  <a:pt x="11376" y="331"/>
                  <a:pt x="8553" y="331"/>
                </a:cubicBezTo>
                <a:cubicBezTo>
                  <a:pt x="8325" y="331"/>
                  <a:pt x="8088" y="345"/>
                  <a:pt x="7841" y="377"/>
                </a:cubicBezTo>
                <a:cubicBezTo>
                  <a:pt x="4536" y="799"/>
                  <a:pt x="4951" y="3935"/>
                  <a:pt x="4951" y="3935"/>
                </a:cubicBezTo>
                <a:cubicBezTo>
                  <a:pt x="4951" y="3935"/>
                  <a:pt x="4359" y="3784"/>
                  <a:pt x="3597" y="3784"/>
                </a:cubicBezTo>
                <a:cubicBezTo>
                  <a:pt x="2344" y="3784"/>
                  <a:pt x="633" y="4193"/>
                  <a:pt x="345" y="6358"/>
                </a:cubicBezTo>
                <a:cubicBezTo>
                  <a:pt x="1" y="8970"/>
                  <a:pt x="2489" y="9383"/>
                  <a:pt x="4095" y="9383"/>
                </a:cubicBezTo>
                <a:cubicBezTo>
                  <a:pt x="4837" y="9383"/>
                  <a:pt x="5390" y="9295"/>
                  <a:pt x="5391" y="9295"/>
                </a:cubicBezTo>
                <a:lnTo>
                  <a:pt x="5391" y="9295"/>
                </a:lnTo>
                <a:cubicBezTo>
                  <a:pt x="5391" y="9295"/>
                  <a:pt x="4850" y="12123"/>
                  <a:pt x="8033" y="12843"/>
                </a:cubicBezTo>
                <a:cubicBezTo>
                  <a:pt x="8371" y="12919"/>
                  <a:pt x="8689" y="12954"/>
                  <a:pt x="8989" y="12954"/>
                </a:cubicBezTo>
                <a:cubicBezTo>
                  <a:pt x="11515" y="12954"/>
                  <a:pt x="12717" y="10535"/>
                  <a:pt x="12717" y="10535"/>
                </a:cubicBezTo>
                <a:cubicBezTo>
                  <a:pt x="12717" y="10535"/>
                  <a:pt x="14169" y="12797"/>
                  <a:pt x="16466" y="12797"/>
                </a:cubicBezTo>
                <a:cubicBezTo>
                  <a:pt x="16774" y="12797"/>
                  <a:pt x="17097" y="12756"/>
                  <a:pt x="17434" y="12664"/>
                </a:cubicBezTo>
                <a:cubicBezTo>
                  <a:pt x="20279" y="11884"/>
                  <a:pt x="19799" y="8944"/>
                  <a:pt x="19799" y="8944"/>
                </a:cubicBezTo>
                <a:lnTo>
                  <a:pt x="19799" y="8944"/>
                </a:lnTo>
                <a:cubicBezTo>
                  <a:pt x="19799" y="8944"/>
                  <a:pt x="19885" y="8949"/>
                  <a:pt x="20032" y="8949"/>
                </a:cubicBezTo>
                <a:cubicBezTo>
                  <a:pt x="20928" y="8949"/>
                  <a:pt x="24120" y="8757"/>
                  <a:pt x="24314" y="6040"/>
                </a:cubicBezTo>
                <a:cubicBezTo>
                  <a:pt x="24471" y="3886"/>
                  <a:pt x="22368" y="3542"/>
                  <a:pt x="21012" y="3542"/>
                </a:cubicBezTo>
                <a:cubicBezTo>
                  <a:pt x="20377" y="3542"/>
                  <a:pt x="19905" y="3618"/>
                  <a:pt x="19905" y="3618"/>
                </a:cubicBezTo>
                <a:cubicBezTo>
                  <a:pt x="19905" y="3618"/>
                  <a:pt x="20083" y="1012"/>
                  <a:pt x="17569" y="177"/>
                </a:cubicBezTo>
                <a:cubicBezTo>
                  <a:pt x="17217" y="60"/>
                  <a:pt x="16826" y="0"/>
                  <a:pt x="16421"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6" name="Google Shape;770;p20">
            <a:extLst>
              <a:ext uri="{FF2B5EF4-FFF2-40B4-BE49-F238E27FC236}">
                <a16:creationId xmlns:a16="http://schemas.microsoft.com/office/drawing/2014/main" id="{DCD491A7-C0FC-425F-96F0-1A6730C78607}"/>
              </a:ext>
            </a:extLst>
          </p:cNvPr>
          <p:cNvGrpSpPr>
            <a:grpSpLocks/>
          </p:cNvGrpSpPr>
          <p:nvPr/>
        </p:nvGrpSpPr>
        <p:grpSpPr bwMode="auto">
          <a:xfrm rot="20959702">
            <a:off x="3818467" y="411163"/>
            <a:ext cx="1263651" cy="1204912"/>
            <a:chOff x="984375" y="2346230"/>
            <a:chExt cx="468336" cy="446495"/>
          </a:xfrm>
        </p:grpSpPr>
        <p:sp>
          <p:nvSpPr>
            <p:cNvPr id="7" name="Google Shape;771;p20">
              <a:extLst>
                <a:ext uri="{FF2B5EF4-FFF2-40B4-BE49-F238E27FC236}">
                  <a16:creationId xmlns:a16="http://schemas.microsoft.com/office/drawing/2014/main" id="{EE1C788A-E15A-4BE6-80F6-3CC65EA3571E}"/>
                </a:ext>
              </a:extLst>
            </p:cNvPr>
            <p:cNvSpPr/>
            <p:nvPr/>
          </p:nvSpPr>
          <p:spPr>
            <a:xfrm>
              <a:off x="1132088" y="2341671"/>
              <a:ext cx="313008" cy="368256"/>
            </a:xfrm>
            <a:custGeom>
              <a:avLst/>
              <a:gdLst/>
              <a:ahLst/>
              <a:cxnLst/>
              <a:rect l="l" t="t" r="r" b="b"/>
              <a:pathLst>
                <a:path w="8024" h="9442" extrusionOk="0">
                  <a:moveTo>
                    <a:pt x="2655" y="2271"/>
                  </a:moveTo>
                  <a:cubicBezTo>
                    <a:pt x="3185" y="2271"/>
                    <a:pt x="3508" y="3208"/>
                    <a:pt x="3086" y="3691"/>
                  </a:cubicBezTo>
                  <a:cubicBezTo>
                    <a:pt x="2907" y="3895"/>
                    <a:pt x="2638" y="4014"/>
                    <a:pt x="2369" y="4014"/>
                  </a:cubicBezTo>
                  <a:cubicBezTo>
                    <a:pt x="2348" y="4014"/>
                    <a:pt x="2327" y="4013"/>
                    <a:pt x="2306" y="4012"/>
                  </a:cubicBezTo>
                  <a:cubicBezTo>
                    <a:pt x="2204" y="4005"/>
                    <a:pt x="2100" y="3978"/>
                    <a:pt x="2022" y="3914"/>
                  </a:cubicBezTo>
                  <a:cubicBezTo>
                    <a:pt x="1829" y="3765"/>
                    <a:pt x="1846" y="3474"/>
                    <a:pt x="1886" y="3238"/>
                  </a:cubicBezTo>
                  <a:cubicBezTo>
                    <a:pt x="1937" y="2964"/>
                    <a:pt x="2008" y="2677"/>
                    <a:pt x="2211" y="2484"/>
                  </a:cubicBezTo>
                  <a:cubicBezTo>
                    <a:pt x="2367" y="2334"/>
                    <a:pt x="2518" y="2271"/>
                    <a:pt x="2655" y="2271"/>
                  </a:cubicBezTo>
                  <a:close/>
                  <a:moveTo>
                    <a:pt x="4035" y="6913"/>
                  </a:moveTo>
                  <a:cubicBezTo>
                    <a:pt x="4604" y="6913"/>
                    <a:pt x="5210" y="7741"/>
                    <a:pt x="4695" y="8114"/>
                  </a:cubicBezTo>
                  <a:cubicBezTo>
                    <a:pt x="4582" y="8199"/>
                    <a:pt x="4435" y="8219"/>
                    <a:pt x="4293" y="8219"/>
                  </a:cubicBezTo>
                  <a:cubicBezTo>
                    <a:pt x="4281" y="8219"/>
                    <a:pt x="4270" y="8219"/>
                    <a:pt x="4259" y="8219"/>
                  </a:cubicBezTo>
                  <a:cubicBezTo>
                    <a:pt x="3951" y="8216"/>
                    <a:pt x="3606" y="8117"/>
                    <a:pt x="3468" y="7844"/>
                  </a:cubicBezTo>
                  <a:cubicBezTo>
                    <a:pt x="3390" y="7688"/>
                    <a:pt x="3397" y="7492"/>
                    <a:pt x="3471" y="7334"/>
                  </a:cubicBezTo>
                  <a:cubicBezTo>
                    <a:pt x="3613" y="7031"/>
                    <a:pt x="3821" y="6913"/>
                    <a:pt x="4035" y="6913"/>
                  </a:cubicBezTo>
                  <a:close/>
                  <a:moveTo>
                    <a:pt x="3373" y="0"/>
                  </a:moveTo>
                  <a:cubicBezTo>
                    <a:pt x="3358" y="0"/>
                    <a:pt x="3342" y="0"/>
                    <a:pt x="3326" y="1"/>
                  </a:cubicBezTo>
                  <a:cubicBezTo>
                    <a:pt x="1" y="38"/>
                    <a:pt x="18" y="4752"/>
                    <a:pt x="72" y="5918"/>
                  </a:cubicBezTo>
                  <a:cubicBezTo>
                    <a:pt x="498" y="6306"/>
                    <a:pt x="869" y="6773"/>
                    <a:pt x="1147" y="7161"/>
                  </a:cubicBezTo>
                  <a:cubicBezTo>
                    <a:pt x="1542" y="7715"/>
                    <a:pt x="1859" y="8354"/>
                    <a:pt x="2025" y="9017"/>
                  </a:cubicBezTo>
                  <a:cubicBezTo>
                    <a:pt x="2837" y="9279"/>
                    <a:pt x="3763" y="9442"/>
                    <a:pt x="4614" y="9442"/>
                  </a:cubicBezTo>
                  <a:cubicBezTo>
                    <a:pt x="5883" y="9442"/>
                    <a:pt x="6985" y="9079"/>
                    <a:pt x="7297" y="8138"/>
                  </a:cubicBezTo>
                  <a:cubicBezTo>
                    <a:pt x="8023" y="5948"/>
                    <a:pt x="4647" y="5154"/>
                    <a:pt x="4647" y="5154"/>
                  </a:cubicBezTo>
                  <a:cubicBezTo>
                    <a:pt x="4647" y="5154"/>
                    <a:pt x="7097" y="0"/>
                    <a:pt x="3373" y="0"/>
                  </a:cubicBezTo>
                  <a:close/>
                </a:path>
              </a:pathLst>
            </a:custGeom>
            <a:solidFill>
              <a:schemeClr val="accent5"/>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8" name="Google Shape;772;p20">
              <a:extLst>
                <a:ext uri="{FF2B5EF4-FFF2-40B4-BE49-F238E27FC236}">
                  <a16:creationId xmlns:a16="http://schemas.microsoft.com/office/drawing/2014/main" id="{51C4D485-D6E6-4CB2-BBBF-A1392389EC8B}"/>
                </a:ext>
              </a:extLst>
            </p:cNvPr>
            <p:cNvSpPr>
              <a:spLocks/>
            </p:cNvSpPr>
            <p:nvPr/>
          </p:nvSpPr>
          <p:spPr bwMode="auto">
            <a:xfrm>
              <a:off x="1211160" y="2434726"/>
              <a:ext cx="65495" cy="68029"/>
            </a:xfrm>
            <a:custGeom>
              <a:avLst/>
              <a:gdLst>
                <a:gd name="T0" fmla="*/ 2147483646 w 1680"/>
                <a:gd name="T1" fmla="*/ 2147483646 h 1745"/>
                <a:gd name="T2" fmla="*/ 2147483646 w 1680"/>
                <a:gd name="T3" fmla="*/ 2147483646 h 1745"/>
                <a:gd name="T4" fmla="*/ 2147483646 w 1680"/>
                <a:gd name="T5" fmla="*/ 2147483646 h 1745"/>
                <a:gd name="T6" fmla="*/ 2147483646 w 1680"/>
                <a:gd name="T7" fmla="*/ 2147483646 h 1745"/>
                <a:gd name="T8" fmla="*/ 2147483646 w 1680"/>
                <a:gd name="T9" fmla="*/ 2147483646 h 1745"/>
                <a:gd name="T10" fmla="*/ 2147483646 w 1680"/>
                <a:gd name="T11" fmla="*/ 2147483646 h 1745"/>
                <a:gd name="T12" fmla="*/ 2147483646 w 1680"/>
                <a:gd name="T13" fmla="*/ 2147483646 h 1745"/>
                <a:gd name="T14" fmla="*/ 2147483646 w 1680"/>
                <a:gd name="T15" fmla="*/ 2147483646 h 17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0" h="1745" extrusionOk="0">
                  <a:moveTo>
                    <a:pt x="827" y="1"/>
                  </a:moveTo>
                  <a:cubicBezTo>
                    <a:pt x="690" y="1"/>
                    <a:pt x="539" y="64"/>
                    <a:pt x="383" y="214"/>
                  </a:cubicBezTo>
                  <a:cubicBezTo>
                    <a:pt x="180" y="407"/>
                    <a:pt x="109" y="694"/>
                    <a:pt x="58" y="968"/>
                  </a:cubicBezTo>
                  <a:cubicBezTo>
                    <a:pt x="18" y="1204"/>
                    <a:pt x="1" y="1495"/>
                    <a:pt x="194" y="1644"/>
                  </a:cubicBezTo>
                  <a:cubicBezTo>
                    <a:pt x="272" y="1708"/>
                    <a:pt x="376" y="1735"/>
                    <a:pt x="478" y="1742"/>
                  </a:cubicBezTo>
                  <a:cubicBezTo>
                    <a:pt x="499" y="1743"/>
                    <a:pt x="520" y="1744"/>
                    <a:pt x="541" y="1744"/>
                  </a:cubicBezTo>
                  <a:cubicBezTo>
                    <a:pt x="810" y="1744"/>
                    <a:pt x="1079" y="1625"/>
                    <a:pt x="1258" y="1421"/>
                  </a:cubicBezTo>
                  <a:cubicBezTo>
                    <a:pt x="1680" y="938"/>
                    <a:pt x="1357" y="1"/>
                    <a:pt x="82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 name="Google Shape;773;p20">
              <a:extLst>
                <a:ext uri="{FF2B5EF4-FFF2-40B4-BE49-F238E27FC236}">
                  <a16:creationId xmlns:a16="http://schemas.microsoft.com/office/drawing/2014/main" id="{36CEB1E0-9534-4E62-A3AB-8CF76C411063}"/>
                </a:ext>
              </a:extLst>
            </p:cNvPr>
            <p:cNvSpPr>
              <a:spLocks/>
            </p:cNvSpPr>
            <p:nvPr/>
          </p:nvSpPr>
          <p:spPr bwMode="auto">
            <a:xfrm>
              <a:off x="1272016" y="2615733"/>
              <a:ext cx="71031" cy="50953"/>
            </a:xfrm>
            <a:custGeom>
              <a:avLst/>
              <a:gdLst>
                <a:gd name="T0" fmla="*/ 2147483646 w 1822"/>
                <a:gd name="T1" fmla="*/ 0 h 1307"/>
                <a:gd name="T2" fmla="*/ 2147483646 w 1822"/>
                <a:gd name="T3" fmla="*/ 2147483646 h 1307"/>
                <a:gd name="T4" fmla="*/ 2147483646 w 1822"/>
                <a:gd name="T5" fmla="*/ 2147483646 h 1307"/>
                <a:gd name="T6" fmla="*/ 2147483646 w 1822"/>
                <a:gd name="T7" fmla="*/ 2147483646 h 1307"/>
                <a:gd name="T8" fmla="*/ 2147483646 w 1822"/>
                <a:gd name="T9" fmla="*/ 2147483646 h 1307"/>
                <a:gd name="T10" fmla="*/ 2147483646 w 1822"/>
                <a:gd name="T11" fmla="*/ 2147483646 h 1307"/>
                <a:gd name="T12" fmla="*/ 2147483646 w 1822"/>
                <a:gd name="T13" fmla="*/ 0 h 13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2" h="1307" extrusionOk="0">
                  <a:moveTo>
                    <a:pt x="646" y="0"/>
                  </a:moveTo>
                  <a:cubicBezTo>
                    <a:pt x="432" y="0"/>
                    <a:pt x="224" y="118"/>
                    <a:pt x="82" y="421"/>
                  </a:cubicBezTo>
                  <a:cubicBezTo>
                    <a:pt x="8" y="579"/>
                    <a:pt x="1" y="775"/>
                    <a:pt x="79" y="931"/>
                  </a:cubicBezTo>
                  <a:cubicBezTo>
                    <a:pt x="217" y="1204"/>
                    <a:pt x="562" y="1303"/>
                    <a:pt x="870" y="1306"/>
                  </a:cubicBezTo>
                  <a:cubicBezTo>
                    <a:pt x="881" y="1306"/>
                    <a:pt x="892" y="1306"/>
                    <a:pt x="904" y="1306"/>
                  </a:cubicBezTo>
                  <a:cubicBezTo>
                    <a:pt x="1046" y="1306"/>
                    <a:pt x="1193" y="1286"/>
                    <a:pt x="1306" y="1201"/>
                  </a:cubicBezTo>
                  <a:cubicBezTo>
                    <a:pt x="1821" y="828"/>
                    <a:pt x="1215" y="0"/>
                    <a:pt x="64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 name="Google Shape;774;p20">
              <a:extLst>
                <a:ext uri="{FF2B5EF4-FFF2-40B4-BE49-F238E27FC236}">
                  <a16:creationId xmlns:a16="http://schemas.microsoft.com/office/drawing/2014/main" id="{3B052FF4-DDDF-4DAD-8273-B5E9A1827DE6}"/>
                </a:ext>
              </a:extLst>
            </p:cNvPr>
            <p:cNvSpPr>
              <a:spLocks/>
            </p:cNvSpPr>
            <p:nvPr/>
          </p:nvSpPr>
          <p:spPr bwMode="auto">
            <a:xfrm>
              <a:off x="984375" y="2470319"/>
              <a:ext cx="249543" cy="322406"/>
            </a:xfrm>
            <a:custGeom>
              <a:avLst/>
              <a:gdLst>
                <a:gd name="T0" fmla="*/ 2147483646 w 6401"/>
                <a:gd name="T1" fmla="*/ 0 h 8270"/>
                <a:gd name="T2" fmla="*/ 2147483646 w 6401"/>
                <a:gd name="T3" fmla="*/ 2147483646 h 8270"/>
                <a:gd name="T4" fmla="*/ 2147483646 w 6401"/>
                <a:gd name="T5" fmla="*/ 2147483646 h 8270"/>
                <a:gd name="T6" fmla="*/ 2147483646 w 6401"/>
                <a:gd name="T7" fmla="*/ 2147483646 h 8270"/>
                <a:gd name="T8" fmla="*/ 2147483646 w 6401"/>
                <a:gd name="T9" fmla="*/ 2147483646 h 8270"/>
                <a:gd name="T10" fmla="*/ 2147483646 w 6401"/>
                <a:gd name="T11" fmla="*/ 2147483646 h 8270"/>
                <a:gd name="T12" fmla="*/ 2147483646 w 6401"/>
                <a:gd name="T13" fmla="*/ 2147483646 h 8270"/>
                <a:gd name="T14" fmla="*/ 2147483646 w 6401"/>
                <a:gd name="T15" fmla="*/ 2147483646 h 8270"/>
                <a:gd name="T16" fmla="*/ 2147483646 w 6401"/>
                <a:gd name="T17" fmla="*/ 2147483646 h 8270"/>
                <a:gd name="T18" fmla="*/ 2147483646 w 6401"/>
                <a:gd name="T19" fmla="*/ 2147483646 h 8270"/>
                <a:gd name="T20" fmla="*/ 2147483646 w 6401"/>
                <a:gd name="T21" fmla="*/ 2147483646 h 8270"/>
                <a:gd name="T22" fmla="*/ 2147483646 w 6401"/>
                <a:gd name="T23" fmla="*/ 2147483646 h 8270"/>
                <a:gd name="T24" fmla="*/ 2147483646 w 6401"/>
                <a:gd name="T25" fmla="*/ 2147483646 h 8270"/>
                <a:gd name="T26" fmla="*/ 2147483646 w 6401"/>
                <a:gd name="T27" fmla="*/ 2147483646 h 8270"/>
                <a:gd name="T28" fmla="*/ 2147483646 w 6401"/>
                <a:gd name="T29" fmla="*/ 2147483646 h 8270"/>
                <a:gd name="T30" fmla="*/ 2147483646 w 6401"/>
                <a:gd name="T31" fmla="*/ 2147483646 h 8270"/>
                <a:gd name="T32" fmla="*/ 2147483646 w 6401"/>
                <a:gd name="T33" fmla="*/ 2147483646 h 8270"/>
                <a:gd name="T34" fmla="*/ 2147483646 w 6401"/>
                <a:gd name="T35" fmla="*/ 2147483646 h 8270"/>
                <a:gd name="T36" fmla="*/ 2147483646 w 6401"/>
                <a:gd name="T37" fmla="*/ 2147483646 h 8270"/>
                <a:gd name="T38" fmla="*/ 2147483646 w 6401"/>
                <a:gd name="T39" fmla="*/ 2147483646 h 8270"/>
                <a:gd name="T40" fmla="*/ 2147483646 w 6401"/>
                <a:gd name="T41" fmla="*/ 2147483646 h 8270"/>
                <a:gd name="T42" fmla="*/ 2147483646 w 6401"/>
                <a:gd name="T43" fmla="*/ 2147483646 h 8270"/>
                <a:gd name="T44" fmla="*/ 2147483646 w 6401"/>
                <a:gd name="T45" fmla="*/ 2147483646 h 8270"/>
                <a:gd name="T46" fmla="*/ 2147483646 w 6401"/>
                <a:gd name="T47" fmla="*/ 2147483646 h 8270"/>
                <a:gd name="T48" fmla="*/ 2147483646 w 6401"/>
                <a:gd name="T49" fmla="*/ 2147483646 h 8270"/>
                <a:gd name="T50" fmla="*/ 2147483646 w 6401"/>
                <a:gd name="T51" fmla="*/ 0 h 82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401" h="8270" extrusionOk="0">
                  <a:moveTo>
                    <a:pt x="1000" y="0"/>
                  </a:moveTo>
                  <a:cubicBezTo>
                    <a:pt x="974" y="0"/>
                    <a:pt x="947" y="2"/>
                    <a:pt x="920" y="4"/>
                  </a:cubicBezTo>
                  <a:cubicBezTo>
                    <a:pt x="58" y="82"/>
                    <a:pt x="1" y="1457"/>
                    <a:pt x="789" y="1457"/>
                  </a:cubicBezTo>
                  <a:cubicBezTo>
                    <a:pt x="851" y="1457"/>
                    <a:pt x="918" y="1448"/>
                    <a:pt x="990" y="1430"/>
                  </a:cubicBezTo>
                  <a:cubicBezTo>
                    <a:pt x="1031" y="1420"/>
                    <a:pt x="1024" y="1319"/>
                    <a:pt x="981" y="1319"/>
                  </a:cubicBezTo>
                  <a:cubicBezTo>
                    <a:pt x="976" y="1319"/>
                    <a:pt x="971" y="1319"/>
                    <a:pt x="966" y="1319"/>
                  </a:cubicBezTo>
                  <a:cubicBezTo>
                    <a:pt x="97" y="1319"/>
                    <a:pt x="395" y="232"/>
                    <a:pt x="1059" y="232"/>
                  </a:cubicBezTo>
                  <a:cubicBezTo>
                    <a:pt x="1131" y="232"/>
                    <a:pt x="1208" y="245"/>
                    <a:pt x="1288" y="274"/>
                  </a:cubicBezTo>
                  <a:cubicBezTo>
                    <a:pt x="1687" y="420"/>
                    <a:pt x="1869" y="913"/>
                    <a:pt x="1954" y="1288"/>
                  </a:cubicBezTo>
                  <a:cubicBezTo>
                    <a:pt x="1998" y="1491"/>
                    <a:pt x="2021" y="1701"/>
                    <a:pt x="2011" y="1907"/>
                  </a:cubicBezTo>
                  <a:cubicBezTo>
                    <a:pt x="2011" y="1991"/>
                    <a:pt x="1994" y="2072"/>
                    <a:pt x="1987" y="2157"/>
                  </a:cubicBezTo>
                  <a:cubicBezTo>
                    <a:pt x="1842" y="2316"/>
                    <a:pt x="1792" y="2542"/>
                    <a:pt x="1910" y="2796"/>
                  </a:cubicBezTo>
                  <a:cubicBezTo>
                    <a:pt x="2129" y="3272"/>
                    <a:pt x="2545" y="3482"/>
                    <a:pt x="2934" y="3809"/>
                  </a:cubicBezTo>
                  <a:cubicBezTo>
                    <a:pt x="3309" y="4123"/>
                    <a:pt x="3643" y="4479"/>
                    <a:pt x="3958" y="4853"/>
                  </a:cubicBezTo>
                  <a:cubicBezTo>
                    <a:pt x="4749" y="5800"/>
                    <a:pt x="5762" y="7063"/>
                    <a:pt x="6131" y="8236"/>
                  </a:cubicBezTo>
                  <a:cubicBezTo>
                    <a:pt x="6138" y="8260"/>
                    <a:pt x="6149" y="8269"/>
                    <a:pt x="6160" y="8269"/>
                  </a:cubicBezTo>
                  <a:cubicBezTo>
                    <a:pt x="6192" y="8269"/>
                    <a:pt x="6229" y="8194"/>
                    <a:pt x="6229" y="8161"/>
                  </a:cubicBezTo>
                  <a:cubicBezTo>
                    <a:pt x="6188" y="7350"/>
                    <a:pt x="6401" y="6668"/>
                    <a:pt x="6201" y="5854"/>
                  </a:cubicBezTo>
                  <a:cubicBezTo>
                    <a:pt x="6201" y="5847"/>
                    <a:pt x="6198" y="5840"/>
                    <a:pt x="6198" y="5834"/>
                  </a:cubicBezTo>
                  <a:cubicBezTo>
                    <a:pt x="6032" y="5171"/>
                    <a:pt x="5715" y="4532"/>
                    <a:pt x="5320" y="3978"/>
                  </a:cubicBezTo>
                  <a:cubicBezTo>
                    <a:pt x="5042" y="3590"/>
                    <a:pt x="4671" y="3123"/>
                    <a:pt x="4245" y="2735"/>
                  </a:cubicBezTo>
                  <a:cubicBezTo>
                    <a:pt x="3751" y="2286"/>
                    <a:pt x="3183" y="1934"/>
                    <a:pt x="2595" y="1917"/>
                  </a:cubicBezTo>
                  <a:cubicBezTo>
                    <a:pt x="2587" y="1916"/>
                    <a:pt x="2579" y="1916"/>
                    <a:pt x="2571" y="1916"/>
                  </a:cubicBezTo>
                  <a:cubicBezTo>
                    <a:pt x="2462" y="1916"/>
                    <a:pt x="2359" y="1936"/>
                    <a:pt x="2264" y="1971"/>
                  </a:cubicBezTo>
                  <a:cubicBezTo>
                    <a:pt x="2268" y="1582"/>
                    <a:pt x="2116" y="1089"/>
                    <a:pt x="2032" y="879"/>
                  </a:cubicBezTo>
                  <a:cubicBezTo>
                    <a:pt x="1854" y="443"/>
                    <a:pt x="1504" y="0"/>
                    <a:pt x="100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1" name="Google Shape;775;p20">
            <a:extLst>
              <a:ext uri="{FF2B5EF4-FFF2-40B4-BE49-F238E27FC236}">
                <a16:creationId xmlns:a16="http://schemas.microsoft.com/office/drawing/2014/main" id="{77C81B3F-3C44-4E8E-969A-F3ED4EA7AAD3}"/>
              </a:ext>
            </a:extLst>
          </p:cNvPr>
          <p:cNvSpPr>
            <a:spLocks/>
          </p:cNvSpPr>
          <p:nvPr/>
        </p:nvSpPr>
        <p:spPr bwMode="auto">
          <a:xfrm rot="19198952">
            <a:off x="10151533" y="4176714"/>
            <a:ext cx="440267" cy="255587"/>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12" name="Google Shape;776;p20">
            <a:extLst>
              <a:ext uri="{FF2B5EF4-FFF2-40B4-BE49-F238E27FC236}">
                <a16:creationId xmlns:a16="http://schemas.microsoft.com/office/drawing/2014/main" id="{75CC9D5F-C5F9-4C65-A9F1-B8783555CED3}"/>
              </a:ext>
            </a:extLst>
          </p:cNvPr>
          <p:cNvGrpSpPr>
            <a:grpSpLocks/>
          </p:cNvGrpSpPr>
          <p:nvPr/>
        </p:nvGrpSpPr>
        <p:grpSpPr bwMode="auto">
          <a:xfrm>
            <a:off x="10096500" y="4438651"/>
            <a:ext cx="1540933" cy="2060575"/>
            <a:chOff x="1517975" y="4132611"/>
            <a:chExt cx="698732" cy="933635"/>
          </a:xfrm>
        </p:grpSpPr>
        <p:sp>
          <p:nvSpPr>
            <p:cNvPr id="13" name="Google Shape;777;p20">
              <a:extLst>
                <a:ext uri="{FF2B5EF4-FFF2-40B4-BE49-F238E27FC236}">
                  <a16:creationId xmlns:a16="http://schemas.microsoft.com/office/drawing/2014/main" id="{49EE6F14-BA65-4F8F-82E2-B18990C98AE6}"/>
                </a:ext>
              </a:extLst>
            </p:cNvPr>
            <p:cNvSpPr/>
            <p:nvPr/>
          </p:nvSpPr>
          <p:spPr>
            <a:xfrm>
              <a:off x="1597638" y="4490097"/>
              <a:ext cx="138211" cy="138103"/>
            </a:xfrm>
            <a:custGeom>
              <a:avLst/>
              <a:gdLst/>
              <a:ahLst/>
              <a:cxnLst/>
              <a:rect l="l" t="t" r="r" b="b"/>
              <a:pathLst>
                <a:path w="2859" h="2863" extrusionOk="0">
                  <a:moveTo>
                    <a:pt x="1429" y="0"/>
                  </a:moveTo>
                  <a:cubicBezTo>
                    <a:pt x="638" y="0"/>
                    <a:pt x="0" y="642"/>
                    <a:pt x="0" y="1429"/>
                  </a:cubicBezTo>
                  <a:cubicBezTo>
                    <a:pt x="0" y="2220"/>
                    <a:pt x="638" y="2862"/>
                    <a:pt x="1429" y="2862"/>
                  </a:cubicBezTo>
                  <a:cubicBezTo>
                    <a:pt x="2220" y="2862"/>
                    <a:pt x="2859" y="2220"/>
                    <a:pt x="2859" y="1429"/>
                  </a:cubicBezTo>
                  <a:cubicBezTo>
                    <a:pt x="2859" y="642"/>
                    <a:pt x="2220" y="0"/>
                    <a:pt x="1429"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4" name="Google Shape;778;p20">
              <a:extLst>
                <a:ext uri="{FF2B5EF4-FFF2-40B4-BE49-F238E27FC236}">
                  <a16:creationId xmlns:a16="http://schemas.microsoft.com/office/drawing/2014/main" id="{71A82D3A-D48E-4ADC-8230-47455B72D376}"/>
                </a:ext>
              </a:extLst>
            </p:cNvPr>
            <p:cNvSpPr/>
            <p:nvPr/>
          </p:nvSpPr>
          <p:spPr>
            <a:xfrm>
              <a:off x="1932607" y="4188715"/>
              <a:ext cx="106538" cy="106455"/>
            </a:xfrm>
            <a:custGeom>
              <a:avLst/>
              <a:gdLst/>
              <a:ahLst/>
              <a:cxnLst/>
              <a:rect l="l" t="t" r="r" b="b"/>
              <a:pathLst>
                <a:path w="2215" h="2214" extrusionOk="0">
                  <a:moveTo>
                    <a:pt x="1106" y="0"/>
                  </a:moveTo>
                  <a:cubicBezTo>
                    <a:pt x="495" y="0"/>
                    <a:pt x="1" y="494"/>
                    <a:pt x="1" y="1106"/>
                  </a:cubicBezTo>
                  <a:cubicBezTo>
                    <a:pt x="1" y="1717"/>
                    <a:pt x="495" y="2214"/>
                    <a:pt x="1106" y="2214"/>
                  </a:cubicBezTo>
                  <a:cubicBezTo>
                    <a:pt x="1718" y="2214"/>
                    <a:pt x="2214" y="1717"/>
                    <a:pt x="2214" y="1106"/>
                  </a:cubicBezTo>
                  <a:cubicBezTo>
                    <a:pt x="2214" y="494"/>
                    <a:pt x="1718" y="0"/>
                    <a:pt x="1106"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5" name="Google Shape;779;p20">
              <a:extLst>
                <a:ext uri="{FF2B5EF4-FFF2-40B4-BE49-F238E27FC236}">
                  <a16:creationId xmlns:a16="http://schemas.microsoft.com/office/drawing/2014/main" id="{2DB6F31D-D9E4-466F-8F5F-90CE60665C5A}"/>
                </a:ext>
              </a:extLst>
            </p:cNvPr>
            <p:cNvSpPr>
              <a:spLocks/>
            </p:cNvSpPr>
            <p:nvPr/>
          </p:nvSpPr>
          <p:spPr bwMode="auto">
            <a:xfrm>
              <a:off x="1539335" y="4751068"/>
              <a:ext cx="151250" cy="63885"/>
            </a:xfrm>
            <a:custGeom>
              <a:avLst/>
              <a:gdLst>
                <a:gd name="T0" fmla="*/ 2147483646 w 3137"/>
                <a:gd name="T1" fmla="*/ 0 h 1325"/>
                <a:gd name="T2" fmla="*/ 2147483646 w 3137"/>
                <a:gd name="T3" fmla="*/ 2147483646 h 1325"/>
                <a:gd name="T4" fmla="*/ 2147483646 w 3137"/>
                <a:gd name="T5" fmla="*/ 2147483646 h 1325"/>
                <a:gd name="T6" fmla="*/ 2147483646 w 3137"/>
                <a:gd name="T7" fmla="*/ 2147483646 h 1325"/>
                <a:gd name="T8" fmla="*/ 2147483646 w 3137"/>
                <a:gd name="T9" fmla="*/ 2147483646 h 1325"/>
                <a:gd name="T10" fmla="*/ 2147483646 w 3137"/>
                <a:gd name="T11" fmla="*/ 0 h 132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137" h="1325" extrusionOk="0">
                  <a:moveTo>
                    <a:pt x="1252" y="0"/>
                  </a:moveTo>
                  <a:cubicBezTo>
                    <a:pt x="1197" y="0"/>
                    <a:pt x="1141" y="4"/>
                    <a:pt x="1085" y="11"/>
                  </a:cubicBezTo>
                  <a:cubicBezTo>
                    <a:pt x="1" y="156"/>
                    <a:pt x="400" y="992"/>
                    <a:pt x="1524" y="1228"/>
                  </a:cubicBezTo>
                  <a:cubicBezTo>
                    <a:pt x="1869" y="1299"/>
                    <a:pt x="2154" y="1324"/>
                    <a:pt x="2383" y="1324"/>
                  </a:cubicBezTo>
                  <a:cubicBezTo>
                    <a:pt x="2901" y="1324"/>
                    <a:pt x="3137" y="1198"/>
                    <a:pt x="3137" y="1198"/>
                  </a:cubicBezTo>
                  <a:cubicBezTo>
                    <a:pt x="3137" y="1198"/>
                    <a:pt x="2267" y="0"/>
                    <a:pt x="1252"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6" name="Google Shape;780;p20">
              <a:extLst>
                <a:ext uri="{FF2B5EF4-FFF2-40B4-BE49-F238E27FC236}">
                  <a16:creationId xmlns:a16="http://schemas.microsoft.com/office/drawing/2014/main" id="{D8E76B41-62AB-469A-B7AA-0FD7AF90C368}"/>
                </a:ext>
              </a:extLst>
            </p:cNvPr>
            <p:cNvSpPr>
              <a:spLocks/>
            </p:cNvSpPr>
            <p:nvPr/>
          </p:nvSpPr>
          <p:spPr bwMode="auto">
            <a:xfrm>
              <a:off x="1829882" y="4540367"/>
              <a:ext cx="125455" cy="87848"/>
            </a:xfrm>
            <a:custGeom>
              <a:avLst/>
              <a:gdLst>
                <a:gd name="T0" fmla="*/ 2147483646 w 2602"/>
                <a:gd name="T1" fmla="*/ 2147483646 h 1822"/>
                <a:gd name="T2" fmla="*/ 2147483646 w 2602"/>
                <a:gd name="T3" fmla="*/ 2147483646 h 1822"/>
                <a:gd name="T4" fmla="*/ 2147483646 w 2602"/>
                <a:gd name="T5" fmla="*/ 2147483646 h 1822"/>
                <a:gd name="T6" fmla="*/ 2147483646 w 2602"/>
                <a:gd name="T7" fmla="*/ 2147483646 h 1822"/>
                <a:gd name="T8" fmla="*/ 2147483646 w 2602"/>
                <a:gd name="T9" fmla="*/ 2147483646 h 1822"/>
                <a:gd name="T10" fmla="*/ 2147483646 w 2602"/>
                <a:gd name="T11" fmla="*/ 2147483646 h 18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02" h="1822" extrusionOk="0">
                  <a:moveTo>
                    <a:pt x="755" y="1"/>
                  </a:moveTo>
                  <a:cubicBezTo>
                    <a:pt x="0" y="1"/>
                    <a:pt x="177" y="798"/>
                    <a:pt x="1068" y="1323"/>
                  </a:cubicBezTo>
                  <a:cubicBezTo>
                    <a:pt x="1820" y="1769"/>
                    <a:pt x="2317" y="1822"/>
                    <a:pt x="2511" y="1822"/>
                  </a:cubicBezTo>
                  <a:cubicBezTo>
                    <a:pt x="2571" y="1822"/>
                    <a:pt x="2601" y="1817"/>
                    <a:pt x="2601" y="1817"/>
                  </a:cubicBezTo>
                  <a:cubicBezTo>
                    <a:pt x="2601" y="1817"/>
                    <a:pt x="2119" y="242"/>
                    <a:pt x="1044" y="32"/>
                  </a:cubicBezTo>
                  <a:cubicBezTo>
                    <a:pt x="936" y="11"/>
                    <a:pt x="840" y="1"/>
                    <a:pt x="755"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7" name="Google Shape;781;p20">
              <a:extLst>
                <a:ext uri="{FF2B5EF4-FFF2-40B4-BE49-F238E27FC236}">
                  <a16:creationId xmlns:a16="http://schemas.microsoft.com/office/drawing/2014/main" id="{E639005A-00C7-4E89-AF4C-48E5A9BA82D9}"/>
                </a:ext>
              </a:extLst>
            </p:cNvPr>
            <p:cNvSpPr>
              <a:spLocks/>
            </p:cNvSpPr>
            <p:nvPr/>
          </p:nvSpPr>
          <p:spPr bwMode="auto">
            <a:xfrm>
              <a:off x="1742853" y="4814857"/>
              <a:ext cx="125841" cy="87462"/>
            </a:xfrm>
            <a:custGeom>
              <a:avLst/>
              <a:gdLst>
                <a:gd name="T0" fmla="*/ 2147483646 w 2610"/>
                <a:gd name="T1" fmla="*/ 0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0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6" y="0"/>
                  </a:moveTo>
                  <a:cubicBezTo>
                    <a:pt x="1763" y="0"/>
                    <a:pt x="1670" y="10"/>
                    <a:pt x="1565" y="30"/>
                  </a:cubicBezTo>
                  <a:cubicBezTo>
                    <a:pt x="490" y="236"/>
                    <a:pt x="0" y="1807"/>
                    <a:pt x="0" y="1807"/>
                  </a:cubicBezTo>
                  <a:cubicBezTo>
                    <a:pt x="0" y="1807"/>
                    <a:pt x="34" y="1813"/>
                    <a:pt x="99" y="1813"/>
                  </a:cubicBezTo>
                  <a:cubicBezTo>
                    <a:pt x="297" y="1813"/>
                    <a:pt x="791" y="1759"/>
                    <a:pt x="1535" y="1324"/>
                  </a:cubicBezTo>
                  <a:cubicBezTo>
                    <a:pt x="2431" y="800"/>
                    <a:pt x="2609" y="0"/>
                    <a:pt x="184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8" name="Google Shape;782;p20">
              <a:extLst>
                <a:ext uri="{FF2B5EF4-FFF2-40B4-BE49-F238E27FC236}">
                  <a16:creationId xmlns:a16="http://schemas.microsoft.com/office/drawing/2014/main" id="{03D227B9-E485-4C19-8689-BC1E80967E5F}"/>
                </a:ext>
              </a:extLst>
            </p:cNvPr>
            <p:cNvSpPr>
              <a:spLocks/>
            </p:cNvSpPr>
            <p:nvPr/>
          </p:nvSpPr>
          <p:spPr bwMode="auto">
            <a:xfrm>
              <a:off x="1983641" y="4683036"/>
              <a:ext cx="125841" cy="87462"/>
            </a:xfrm>
            <a:custGeom>
              <a:avLst/>
              <a:gdLst>
                <a:gd name="T0" fmla="*/ 2147483646 w 2610"/>
                <a:gd name="T1" fmla="*/ 2147483646 h 1814"/>
                <a:gd name="T2" fmla="*/ 2147483646 w 2610"/>
                <a:gd name="T3" fmla="*/ 2147483646 h 1814"/>
                <a:gd name="T4" fmla="*/ 0 w 2610"/>
                <a:gd name="T5" fmla="*/ 2147483646 h 1814"/>
                <a:gd name="T6" fmla="*/ 2147483646 w 2610"/>
                <a:gd name="T7" fmla="*/ 2147483646 h 1814"/>
                <a:gd name="T8" fmla="*/ 2147483646 w 2610"/>
                <a:gd name="T9" fmla="*/ 2147483646 h 1814"/>
                <a:gd name="T10" fmla="*/ 2147483646 w 2610"/>
                <a:gd name="T11" fmla="*/ 2147483646 h 181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10" h="1814" extrusionOk="0">
                  <a:moveTo>
                    <a:pt x="1849" y="1"/>
                  </a:moveTo>
                  <a:cubicBezTo>
                    <a:pt x="1766" y="1"/>
                    <a:pt x="1671" y="10"/>
                    <a:pt x="1566" y="30"/>
                  </a:cubicBezTo>
                  <a:cubicBezTo>
                    <a:pt x="491" y="236"/>
                    <a:pt x="0" y="1807"/>
                    <a:pt x="0" y="1807"/>
                  </a:cubicBezTo>
                  <a:cubicBezTo>
                    <a:pt x="0" y="1807"/>
                    <a:pt x="34" y="1813"/>
                    <a:pt x="98" y="1813"/>
                  </a:cubicBezTo>
                  <a:cubicBezTo>
                    <a:pt x="296" y="1813"/>
                    <a:pt x="791" y="1759"/>
                    <a:pt x="1535" y="1321"/>
                  </a:cubicBezTo>
                  <a:cubicBezTo>
                    <a:pt x="2431" y="797"/>
                    <a:pt x="2610" y="1"/>
                    <a:pt x="1849"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9" name="Google Shape;783;p20">
              <a:extLst>
                <a:ext uri="{FF2B5EF4-FFF2-40B4-BE49-F238E27FC236}">
                  <a16:creationId xmlns:a16="http://schemas.microsoft.com/office/drawing/2014/main" id="{D2021124-5A92-4AA6-B187-12A40D3DFAF6}"/>
                </a:ext>
              </a:extLst>
            </p:cNvPr>
            <p:cNvSpPr>
              <a:spLocks/>
            </p:cNvSpPr>
            <p:nvPr/>
          </p:nvSpPr>
          <p:spPr bwMode="auto">
            <a:xfrm>
              <a:off x="1517975" y="4132611"/>
              <a:ext cx="698732" cy="933635"/>
            </a:xfrm>
            <a:custGeom>
              <a:avLst/>
              <a:gdLst>
                <a:gd name="T0" fmla="*/ 2147483646 w 14492"/>
                <a:gd name="T1" fmla="*/ 0 h 19364"/>
                <a:gd name="T2" fmla="*/ 2147483646 w 14492"/>
                <a:gd name="T3" fmla="*/ 2147483646 h 19364"/>
                <a:gd name="T4" fmla="*/ 2147483646 w 14492"/>
                <a:gd name="T5" fmla="*/ 2147483646 h 19364"/>
                <a:gd name="T6" fmla="*/ 2147483646 w 14492"/>
                <a:gd name="T7" fmla="*/ 2147483646 h 19364"/>
                <a:gd name="T8" fmla="*/ 2147483646 w 14492"/>
                <a:gd name="T9" fmla="*/ 2147483646 h 19364"/>
                <a:gd name="T10" fmla="*/ 2147483646 w 14492"/>
                <a:gd name="T11" fmla="*/ 2147483646 h 19364"/>
                <a:gd name="T12" fmla="*/ 2147483646 w 14492"/>
                <a:gd name="T13" fmla="*/ 2147483646 h 19364"/>
                <a:gd name="T14" fmla="*/ 2147483646 w 14492"/>
                <a:gd name="T15" fmla="*/ 2147483646 h 19364"/>
                <a:gd name="T16" fmla="*/ 2147483646 w 14492"/>
                <a:gd name="T17" fmla="*/ 2147483646 h 19364"/>
                <a:gd name="T18" fmla="*/ 2147483646 w 14492"/>
                <a:gd name="T19" fmla="*/ 2147483646 h 19364"/>
                <a:gd name="T20" fmla="*/ 2147483646 w 14492"/>
                <a:gd name="T21" fmla="*/ 2147483646 h 19364"/>
                <a:gd name="T22" fmla="*/ 2147483646 w 14492"/>
                <a:gd name="T23" fmla="*/ 2147483646 h 19364"/>
                <a:gd name="T24" fmla="*/ 2147483646 w 14492"/>
                <a:gd name="T25" fmla="*/ 2147483646 h 19364"/>
                <a:gd name="T26" fmla="*/ 2147483646 w 14492"/>
                <a:gd name="T27" fmla="*/ 2147483646 h 19364"/>
                <a:gd name="T28" fmla="*/ 2147483646 w 14492"/>
                <a:gd name="T29" fmla="*/ 2147483646 h 19364"/>
                <a:gd name="T30" fmla="*/ 2147483646 w 14492"/>
                <a:gd name="T31" fmla="*/ 2147483646 h 19364"/>
                <a:gd name="T32" fmla="*/ 2147483646 w 14492"/>
                <a:gd name="T33" fmla="*/ 2147483646 h 19364"/>
                <a:gd name="T34" fmla="*/ 2147483646 w 14492"/>
                <a:gd name="T35" fmla="*/ 2147483646 h 19364"/>
                <a:gd name="T36" fmla="*/ 2147483646 w 14492"/>
                <a:gd name="T37" fmla="*/ 2147483646 h 19364"/>
                <a:gd name="T38" fmla="*/ 2147483646 w 14492"/>
                <a:gd name="T39" fmla="*/ 2147483646 h 19364"/>
                <a:gd name="T40" fmla="*/ 2147483646 w 14492"/>
                <a:gd name="T41" fmla="*/ 2147483646 h 19364"/>
                <a:gd name="T42" fmla="*/ 2147483646 w 14492"/>
                <a:gd name="T43" fmla="*/ 2147483646 h 19364"/>
                <a:gd name="T44" fmla="*/ 2147483646 w 14492"/>
                <a:gd name="T45" fmla="*/ 2147483646 h 19364"/>
                <a:gd name="T46" fmla="*/ 2147483646 w 14492"/>
                <a:gd name="T47" fmla="*/ 2147483646 h 19364"/>
                <a:gd name="T48" fmla="*/ 2147483646 w 14492"/>
                <a:gd name="T49" fmla="*/ 2147483646 h 19364"/>
                <a:gd name="T50" fmla="*/ 2147483646 w 14492"/>
                <a:gd name="T51" fmla="*/ 2147483646 h 19364"/>
                <a:gd name="T52" fmla="*/ 2147483646 w 14492"/>
                <a:gd name="T53" fmla="*/ 2147483646 h 19364"/>
                <a:gd name="T54" fmla="*/ 2147483646 w 14492"/>
                <a:gd name="T55" fmla="*/ 2147483646 h 19364"/>
                <a:gd name="T56" fmla="*/ 2147483646 w 14492"/>
                <a:gd name="T57" fmla="*/ 2147483646 h 19364"/>
                <a:gd name="T58" fmla="*/ 2147483646 w 14492"/>
                <a:gd name="T59" fmla="*/ 2147483646 h 19364"/>
                <a:gd name="T60" fmla="*/ 2147483646 w 14492"/>
                <a:gd name="T61" fmla="*/ 2147483646 h 19364"/>
                <a:gd name="T62" fmla="*/ 2147483646 w 14492"/>
                <a:gd name="T63" fmla="*/ 2147483646 h 19364"/>
                <a:gd name="T64" fmla="*/ 2147483646 w 14492"/>
                <a:gd name="T65" fmla="*/ 2147483646 h 19364"/>
                <a:gd name="T66" fmla="*/ 2147483646 w 14492"/>
                <a:gd name="T67" fmla="*/ 2147483646 h 19364"/>
                <a:gd name="T68" fmla="*/ 2147483646 w 14492"/>
                <a:gd name="T69" fmla="*/ 2147483646 h 19364"/>
                <a:gd name="T70" fmla="*/ 2147483646 w 14492"/>
                <a:gd name="T71" fmla="*/ 2147483646 h 19364"/>
                <a:gd name="T72" fmla="*/ 2147483646 w 14492"/>
                <a:gd name="T73" fmla="*/ 2147483646 h 19364"/>
                <a:gd name="T74" fmla="*/ 2147483646 w 14492"/>
                <a:gd name="T75" fmla="*/ 2147483646 h 19364"/>
                <a:gd name="T76" fmla="*/ 2147483646 w 14492"/>
                <a:gd name="T77" fmla="*/ 2147483646 h 19364"/>
                <a:gd name="T78" fmla="*/ 2147483646 w 14492"/>
                <a:gd name="T79" fmla="*/ 2147483646 h 19364"/>
                <a:gd name="T80" fmla="*/ 2147483646 w 14492"/>
                <a:gd name="T81" fmla="*/ 2147483646 h 19364"/>
                <a:gd name="T82" fmla="*/ 2147483646 w 14492"/>
                <a:gd name="T83" fmla="*/ 2147483646 h 19364"/>
                <a:gd name="T84" fmla="*/ 2147483646 w 14492"/>
                <a:gd name="T85" fmla="*/ 2147483646 h 19364"/>
                <a:gd name="T86" fmla="*/ 2147483646 w 14492"/>
                <a:gd name="T87" fmla="*/ 2147483646 h 19364"/>
                <a:gd name="T88" fmla="*/ 2147483646 w 14492"/>
                <a:gd name="T89" fmla="*/ 2147483646 h 19364"/>
                <a:gd name="T90" fmla="*/ 2147483646 w 14492"/>
                <a:gd name="T91" fmla="*/ 2147483646 h 19364"/>
                <a:gd name="T92" fmla="*/ 2147483646 w 14492"/>
                <a:gd name="T93" fmla="*/ 2147483646 h 19364"/>
                <a:gd name="T94" fmla="*/ 2147483646 w 14492"/>
                <a:gd name="T95" fmla="*/ 2147483646 h 19364"/>
                <a:gd name="T96" fmla="*/ 2147483646 w 14492"/>
                <a:gd name="T97" fmla="*/ 2147483646 h 19364"/>
                <a:gd name="T98" fmla="*/ 2147483646 w 14492"/>
                <a:gd name="T99" fmla="*/ 2147483646 h 19364"/>
                <a:gd name="T100" fmla="*/ 2147483646 w 14492"/>
                <a:gd name="T101" fmla="*/ 2147483646 h 19364"/>
                <a:gd name="T102" fmla="*/ 2147483646 w 14492"/>
                <a:gd name="T103" fmla="*/ 2147483646 h 19364"/>
                <a:gd name="T104" fmla="*/ 2147483646 w 14492"/>
                <a:gd name="T105" fmla="*/ 2147483646 h 19364"/>
                <a:gd name="T106" fmla="*/ 2147483646 w 14492"/>
                <a:gd name="T107" fmla="*/ 2147483646 h 19364"/>
                <a:gd name="T108" fmla="*/ 2147483646 w 14492"/>
                <a:gd name="T109" fmla="*/ 0 h 1936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492" h="19364" extrusionOk="0">
                  <a:moveTo>
                    <a:pt x="9912" y="0"/>
                  </a:moveTo>
                  <a:cubicBezTo>
                    <a:pt x="9056" y="0"/>
                    <a:pt x="8186" y="459"/>
                    <a:pt x="7688" y="1146"/>
                  </a:cubicBezTo>
                  <a:cubicBezTo>
                    <a:pt x="6969" y="2143"/>
                    <a:pt x="7270" y="3674"/>
                    <a:pt x="8401" y="4232"/>
                  </a:cubicBezTo>
                  <a:cubicBezTo>
                    <a:pt x="8764" y="4408"/>
                    <a:pt x="9190" y="4493"/>
                    <a:pt x="9619" y="4493"/>
                  </a:cubicBezTo>
                  <a:cubicBezTo>
                    <a:pt x="9643" y="4493"/>
                    <a:pt x="9666" y="4492"/>
                    <a:pt x="9689" y="4492"/>
                  </a:cubicBezTo>
                  <a:cubicBezTo>
                    <a:pt x="9602" y="5597"/>
                    <a:pt x="9625" y="6705"/>
                    <a:pt x="9521" y="7810"/>
                  </a:cubicBezTo>
                  <a:cubicBezTo>
                    <a:pt x="9412" y="9000"/>
                    <a:pt x="9345" y="10189"/>
                    <a:pt x="9223" y="11375"/>
                  </a:cubicBezTo>
                  <a:cubicBezTo>
                    <a:pt x="8986" y="13657"/>
                    <a:pt x="8777" y="15940"/>
                    <a:pt x="8733" y="18232"/>
                  </a:cubicBezTo>
                  <a:cubicBezTo>
                    <a:pt x="8480" y="18229"/>
                    <a:pt x="8228" y="18227"/>
                    <a:pt x="7979" y="18227"/>
                  </a:cubicBezTo>
                  <a:cubicBezTo>
                    <a:pt x="7876" y="18227"/>
                    <a:pt x="7774" y="18227"/>
                    <a:pt x="7671" y="18228"/>
                  </a:cubicBezTo>
                  <a:cubicBezTo>
                    <a:pt x="6698" y="18242"/>
                    <a:pt x="5725" y="18232"/>
                    <a:pt x="4756" y="18286"/>
                  </a:cubicBezTo>
                  <a:cubicBezTo>
                    <a:pt x="4404" y="16025"/>
                    <a:pt x="4289" y="13727"/>
                    <a:pt x="3904" y="11467"/>
                  </a:cubicBezTo>
                  <a:cubicBezTo>
                    <a:pt x="5104" y="11257"/>
                    <a:pt x="5941" y="10483"/>
                    <a:pt x="5979" y="9057"/>
                  </a:cubicBezTo>
                  <a:cubicBezTo>
                    <a:pt x="6012" y="7678"/>
                    <a:pt x="4926" y="6282"/>
                    <a:pt x="3504" y="6282"/>
                  </a:cubicBezTo>
                  <a:cubicBezTo>
                    <a:pt x="3481" y="6282"/>
                    <a:pt x="3457" y="6282"/>
                    <a:pt x="3434" y="6283"/>
                  </a:cubicBezTo>
                  <a:cubicBezTo>
                    <a:pt x="3276" y="6289"/>
                    <a:pt x="3373" y="6515"/>
                    <a:pt x="3488" y="6529"/>
                  </a:cubicBezTo>
                  <a:cubicBezTo>
                    <a:pt x="4708" y="6637"/>
                    <a:pt x="5577" y="7841"/>
                    <a:pt x="5563" y="9017"/>
                  </a:cubicBezTo>
                  <a:cubicBezTo>
                    <a:pt x="5550" y="10368"/>
                    <a:pt x="4661" y="11112"/>
                    <a:pt x="3326" y="11115"/>
                  </a:cubicBezTo>
                  <a:cubicBezTo>
                    <a:pt x="3318" y="11115"/>
                    <a:pt x="3310" y="11115"/>
                    <a:pt x="3303" y="11115"/>
                  </a:cubicBezTo>
                  <a:cubicBezTo>
                    <a:pt x="2056" y="11115"/>
                    <a:pt x="750" y="10529"/>
                    <a:pt x="656" y="9131"/>
                  </a:cubicBezTo>
                  <a:cubicBezTo>
                    <a:pt x="565" y="7746"/>
                    <a:pt x="1258" y="6715"/>
                    <a:pt x="2684" y="6506"/>
                  </a:cubicBezTo>
                  <a:cubicBezTo>
                    <a:pt x="2860" y="6482"/>
                    <a:pt x="2724" y="6252"/>
                    <a:pt x="2599" y="6245"/>
                  </a:cubicBezTo>
                  <a:cubicBezTo>
                    <a:pt x="2548" y="6243"/>
                    <a:pt x="2498" y="6241"/>
                    <a:pt x="2449" y="6241"/>
                  </a:cubicBezTo>
                  <a:cubicBezTo>
                    <a:pt x="1058" y="6241"/>
                    <a:pt x="300" y="7287"/>
                    <a:pt x="169" y="8635"/>
                  </a:cubicBezTo>
                  <a:cubicBezTo>
                    <a:pt x="1" y="10416"/>
                    <a:pt x="1319" y="11456"/>
                    <a:pt x="3015" y="11520"/>
                  </a:cubicBezTo>
                  <a:cubicBezTo>
                    <a:pt x="3071" y="11522"/>
                    <a:pt x="3126" y="11523"/>
                    <a:pt x="3180" y="11523"/>
                  </a:cubicBezTo>
                  <a:cubicBezTo>
                    <a:pt x="3346" y="11523"/>
                    <a:pt x="3506" y="11514"/>
                    <a:pt x="3664" y="11497"/>
                  </a:cubicBezTo>
                  <a:cubicBezTo>
                    <a:pt x="3559" y="12740"/>
                    <a:pt x="3941" y="14129"/>
                    <a:pt x="4073" y="15360"/>
                  </a:cubicBezTo>
                  <a:cubicBezTo>
                    <a:pt x="4168" y="16221"/>
                    <a:pt x="4036" y="17478"/>
                    <a:pt x="4431" y="18313"/>
                  </a:cubicBezTo>
                  <a:cubicBezTo>
                    <a:pt x="4195" y="18330"/>
                    <a:pt x="3961" y="18347"/>
                    <a:pt x="3728" y="18373"/>
                  </a:cubicBezTo>
                  <a:cubicBezTo>
                    <a:pt x="2748" y="18489"/>
                    <a:pt x="1504" y="18553"/>
                    <a:pt x="595" y="18952"/>
                  </a:cubicBezTo>
                  <a:cubicBezTo>
                    <a:pt x="527" y="18981"/>
                    <a:pt x="560" y="19121"/>
                    <a:pt x="635" y="19121"/>
                  </a:cubicBezTo>
                  <a:cubicBezTo>
                    <a:pt x="638" y="19121"/>
                    <a:pt x="640" y="19121"/>
                    <a:pt x="643" y="19120"/>
                  </a:cubicBezTo>
                  <a:cubicBezTo>
                    <a:pt x="2905" y="18774"/>
                    <a:pt x="5224" y="18541"/>
                    <a:pt x="7535" y="18541"/>
                  </a:cubicBezTo>
                  <a:cubicBezTo>
                    <a:pt x="9846" y="18541"/>
                    <a:pt x="12151" y="18774"/>
                    <a:pt x="14387" y="19361"/>
                  </a:cubicBezTo>
                  <a:cubicBezTo>
                    <a:pt x="14394" y="19362"/>
                    <a:pt x="14401" y="19363"/>
                    <a:pt x="14408" y="19363"/>
                  </a:cubicBezTo>
                  <a:cubicBezTo>
                    <a:pt x="14491" y="19363"/>
                    <a:pt x="14466" y="19210"/>
                    <a:pt x="14396" y="19181"/>
                  </a:cubicBezTo>
                  <a:cubicBezTo>
                    <a:pt x="12761" y="18512"/>
                    <a:pt x="10899" y="18292"/>
                    <a:pt x="9101" y="18242"/>
                  </a:cubicBezTo>
                  <a:cubicBezTo>
                    <a:pt x="9148" y="15917"/>
                    <a:pt x="9375" y="13605"/>
                    <a:pt x="9594" y="11291"/>
                  </a:cubicBezTo>
                  <a:cubicBezTo>
                    <a:pt x="9808" y="9054"/>
                    <a:pt x="10115" y="6729"/>
                    <a:pt x="9889" y="4478"/>
                  </a:cubicBezTo>
                  <a:cubicBezTo>
                    <a:pt x="10659" y="4411"/>
                    <a:pt x="11402" y="4056"/>
                    <a:pt x="11778" y="3397"/>
                  </a:cubicBezTo>
                  <a:cubicBezTo>
                    <a:pt x="12345" y="2407"/>
                    <a:pt x="12041" y="838"/>
                    <a:pt x="10821" y="568"/>
                  </a:cubicBezTo>
                  <a:cubicBezTo>
                    <a:pt x="10810" y="566"/>
                    <a:pt x="10799" y="564"/>
                    <a:pt x="10790" y="564"/>
                  </a:cubicBezTo>
                  <a:cubicBezTo>
                    <a:pt x="10669" y="564"/>
                    <a:pt x="10710" y="751"/>
                    <a:pt x="10798" y="798"/>
                  </a:cubicBezTo>
                  <a:cubicBezTo>
                    <a:pt x="11642" y="1261"/>
                    <a:pt x="11778" y="2650"/>
                    <a:pt x="11230" y="3377"/>
                  </a:cubicBezTo>
                  <a:cubicBezTo>
                    <a:pt x="10874" y="3847"/>
                    <a:pt x="10212" y="4095"/>
                    <a:pt x="9571" y="4095"/>
                  </a:cubicBezTo>
                  <a:cubicBezTo>
                    <a:pt x="9178" y="4095"/>
                    <a:pt x="8792" y="4002"/>
                    <a:pt x="8490" y="3809"/>
                  </a:cubicBezTo>
                  <a:cubicBezTo>
                    <a:pt x="7668" y="3285"/>
                    <a:pt x="7554" y="2099"/>
                    <a:pt x="8097" y="1345"/>
                  </a:cubicBezTo>
                  <a:cubicBezTo>
                    <a:pt x="8585" y="670"/>
                    <a:pt x="9386" y="333"/>
                    <a:pt x="10197" y="333"/>
                  </a:cubicBezTo>
                  <a:cubicBezTo>
                    <a:pt x="10410" y="333"/>
                    <a:pt x="10623" y="356"/>
                    <a:pt x="10831" y="403"/>
                  </a:cubicBezTo>
                  <a:cubicBezTo>
                    <a:pt x="10838" y="404"/>
                    <a:pt x="10844" y="405"/>
                    <a:pt x="10850" y="405"/>
                  </a:cubicBezTo>
                  <a:cubicBezTo>
                    <a:pt x="10942" y="405"/>
                    <a:pt x="10908" y="235"/>
                    <a:pt x="10842" y="203"/>
                  </a:cubicBezTo>
                  <a:cubicBezTo>
                    <a:pt x="10547" y="64"/>
                    <a:pt x="10231" y="0"/>
                    <a:pt x="991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20" name="Google Shape;784;p20">
            <a:extLst>
              <a:ext uri="{FF2B5EF4-FFF2-40B4-BE49-F238E27FC236}">
                <a16:creationId xmlns:a16="http://schemas.microsoft.com/office/drawing/2014/main" id="{BDA7EAC1-074A-49EE-919A-0D5E05DE8004}"/>
              </a:ext>
            </a:extLst>
          </p:cNvPr>
          <p:cNvSpPr>
            <a:spLocks/>
          </p:cNvSpPr>
          <p:nvPr/>
        </p:nvSpPr>
        <p:spPr bwMode="auto">
          <a:xfrm>
            <a:off x="11176001" y="3938589"/>
            <a:ext cx="285751" cy="333375"/>
          </a:xfrm>
          <a:custGeom>
            <a:avLst/>
            <a:gdLst>
              <a:gd name="T0" fmla="*/ 2147483646 w 6128"/>
              <a:gd name="T1" fmla="*/ 2147483646 h 7092"/>
              <a:gd name="T2" fmla="*/ 2147483646 w 6128"/>
              <a:gd name="T3" fmla="*/ 2147483646 h 7092"/>
              <a:gd name="T4" fmla="*/ 2147483646 w 6128"/>
              <a:gd name="T5" fmla="*/ 2147483646 h 7092"/>
              <a:gd name="T6" fmla="*/ 2147483646 w 6128"/>
              <a:gd name="T7" fmla="*/ 2147483646 h 7092"/>
              <a:gd name="T8" fmla="*/ 2147483646 w 6128"/>
              <a:gd name="T9" fmla="*/ 2147483646 h 7092"/>
              <a:gd name="T10" fmla="*/ 2147483646 w 6128"/>
              <a:gd name="T11" fmla="*/ 2147483646 h 7092"/>
              <a:gd name="T12" fmla="*/ 2147483646 w 6128"/>
              <a:gd name="T13" fmla="*/ 2147483646 h 7092"/>
              <a:gd name="T14" fmla="*/ 2147483646 w 6128"/>
              <a:gd name="T15" fmla="*/ 2147483646 h 7092"/>
              <a:gd name="T16" fmla="*/ 2147483646 w 6128"/>
              <a:gd name="T17" fmla="*/ 2147483646 h 7092"/>
              <a:gd name="T18" fmla="*/ 2147483646 w 6128"/>
              <a:gd name="T19" fmla="*/ 2147483646 h 7092"/>
              <a:gd name="T20" fmla="*/ 2147483646 w 6128"/>
              <a:gd name="T21" fmla="*/ 2147483646 h 70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1" name="Google Shape;785;p20">
            <a:extLst>
              <a:ext uri="{FF2B5EF4-FFF2-40B4-BE49-F238E27FC236}">
                <a16:creationId xmlns:a16="http://schemas.microsoft.com/office/drawing/2014/main" id="{D3941B00-E428-41EB-8792-E3C29C5D19EC}"/>
              </a:ext>
            </a:extLst>
          </p:cNvPr>
          <p:cNvSpPr>
            <a:spLocks/>
          </p:cNvSpPr>
          <p:nvPr/>
        </p:nvSpPr>
        <p:spPr bwMode="auto">
          <a:xfrm>
            <a:off x="11468101" y="4273550"/>
            <a:ext cx="182033" cy="211138"/>
          </a:xfrm>
          <a:custGeom>
            <a:avLst/>
            <a:gdLst>
              <a:gd name="T0" fmla="*/ 2147483646 w 3884"/>
              <a:gd name="T1" fmla="*/ 2147483646 h 4495"/>
              <a:gd name="T2" fmla="*/ 2147483646 w 3884"/>
              <a:gd name="T3" fmla="*/ 2147483646 h 4495"/>
              <a:gd name="T4" fmla="*/ 2147483646 w 3884"/>
              <a:gd name="T5" fmla="*/ 2147483646 h 4495"/>
              <a:gd name="T6" fmla="*/ 2147483646 w 3884"/>
              <a:gd name="T7" fmla="*/ 2147483646 h 4495"/>
              <a:gd name="T8" fmla="*/ 2147483646 w 3884"/>
              <a:gd name="T9" fmla="*/ 2147483646 h 4495"/>
              <a:gd name="T10" fmla="*/ 2147483646 w 3884"/>
              <a:gd name="T11" fmla="*/ 2147483646 h 4495"/>
              <a:gd name="T12" fmla="*/ 2147483646 w 3884"/>
              <a:gd name="T13" fmla="*/ 2147483646 h 4495"/>
              <a:gd name="T14" fmla="*/ 2147483646 w 3884"/>
              <a:gd name="T15" fmla="*/ 2147483646 h 4495"/>
              <a:gd name="T16" fmla="*/ 2147483646 w 3884"/>
              <a:gd name="T17" fmla="*/ 2147483646 h 4495"/>
              <a:gd name="T18" fmla="*/ 2147483646 w 3884"/>
              <a:gd name="T19" fmla="*/ 2147483646 h 4495"/>
              <a:gd name="T20" fmla="*/ 2147483646 w 3884"/>
              <a:gd name="T21" fmla="*/ 2147483646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22" name="Google Shape;786;p20">
            <a:extLst>
              <a:ext uri="{FF2B5EF4-FFF2-40B4-BE49-F238E27FC236}">
                <a16:creationId xmlns:a16="http://schemas.microsoft.com/office/drawing/2014/main" id="{F4D82614-A2DD-4B31-BA33-C1D3B75759E8}"/>
              </a:ext>
            </a:extLst>
          </p:cNvPr>
          <p:cNvGrpSpPr>
            <a:grpSpLocks/>
          </p:cNvGrpSpPr>
          <p:nvPr/>
        </p:nvGrpSpPr>
        <p:grpSpPr bwMode="auto">
          <a:xfrm>
            <a:off x="10172700" y="669926"/>
            <a:ext cx="1464733" cy="1508125"/>
            <a:chOff x="918850" y="1629150"/>
            <a:chExt cx="442250" cy="453124"/>
          </a:xfrm>
        </p:grpSpPr>
        <p:sp>
          <p:nvSpPr>
            <p:cNvPr id="23" name="Google Shape;787;p20">
              <a:extLst>
                <a:ext uri="{FF2B5EF4-FFF2-40B4-BE49-F238E27FC236}">
                  <a16:creationId xmlns:a16="http://schemas.microsoft.com/office/drawing/2014/main" id="{D2C0E3CD-1063-4877-9360-1760CAC88355}"/>
                </a:ext>
              </a:extLst>
            </p:cNvPr>
            <p:cNvSpPr/>
            <p:nvPr/>
          </p:nvSpPr>
          <p:spPr>
            <a:xfrm>
              <a:off x="1015992" y="1741716"/>
              <a:ext cx="267779" cy="245641"/>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4" name="Google Shape;788;p20">
              <a:extLst>
                <a:ext uri="{FF2B5EF4-FFF2-40B4-BE49-F238E27FC236}">
                  <a16:creationId xmlns:a16="http://schemas.microsoft.com/office/drawing/2014/main" id="{6376188C-03A9-43F6-932C-BCBD9702286D}"/>
                </a:ext>
              </a:extLst>
            </p:cNvPr>
            <p:cNvSpPr>
              <a:spLocks/>
            </p:cNvSpPr>
            <p:nvPr/>
          </p:nvSpPr>
          <p:spPr bwMode="auto">
            <a:xfrm>
              <a:off x="1016680" y="1729347"/>
              <a:ext cx="282406" cy="275153"/>
            </a:xfrm>
            <a:custGeom>
              <a:avLst/>
              <a:gdLst>
                <a:gd name="T0" fmla="*/ 2147483646 w 8839"/>
                <a:gd name="T1" fmla="*/ 2147483646 h 8612"/>
                <a:gd name="T2" fmla="*/ 2147483646 w 8839"/>
                <a:gd name="T3" fmla="*/ 2147483646 h 8612"/>
                <a:gd name="T4" fmla="*/ 2147483646 w 8839"/>
                <a:gd name="T5" fmla="*/ 2147483646 h 8612"/>
                <a:gd name="T6" fmla="*/ 2147483646 w 8839"/>
                <a:gd name="T7" fmla="*/ 2147483646 h 8612"/>
                <a:gd name="T8" fmla="*/ 2147483646 w 8839"/>
                <a:gd name="T9" fmla="*/ 2147483646 h 8612"/>
                <a:gd name="T10" fmla="*/ 2147483646 w 8839"/>
                <a:gd name="T11" fmla="*/ 2147483646 h 8612"/>
                <a:gd name="T12" fmla="*/ 2147483646 w 8839"/>
                <a:gd name="T13" fmla="*/ 2147483646 h 8612"/>
                <a:gd name="T14" fmla="*/ 2147483646 w 8839"/>
                <a:gd name="T15" fmla="*/ 2147483646 h 8612"/>
                <a:gd name="T16" fmla="*/ 2147483646 w 8839"/>
                <a:gd name="T17" fmla="*/ 2147483646 h 8612"/>
                <a:gd name="T18" fmla="*/ 2147483646 w 8839"/>
                <a:gd name="T19" fmla="*/ 2147483646 h 8612"/>
                <a:gd name="T20" fmla="*/ 2147483646 w 8839"/>
                <a:gd name="T21" fmla="*/ 2147483646 h 8612"/>
                <a:gd name="T22" fmla="*/ 2147483646 w 8839"/>
                <a:gd name="T23" fmla="*/ 2147483646 h 8612"/>
                <a:gd name="T24" fmla="*/ 2147483646 w 8839"/>
                <a:gd name="T25" fmla="*/ 2147483646 h 8612"/>
                <a:gd name="T26" fmla="*/ 2147483646 w 8839"/>
                <a:gd name="T27" fmla="*/ 2147483646 h 8612"/>
                <a:gd name="T28" fmla="*/ 2147483646 w 8839"/>
                <a:gd name="T29" fmla="*/ 2147483646 h 8612"/>
                <a:gd name="T30" fmla="*/ 2147483646 w 8839"/>
                <a:gd name="T31" fmla="*/ 2147483646 h 8612"/>
                <a:gd name="T32" fmla="*/ 2147483646 w 8839"/>
                <a:gd name="T33" fmla="*/ 2147483646 h 8612"/>
                <a:gd name="T34" fmla="*/ 2147483646 w 8839"/>
                <a:gd name="T35" fmla="*/ 2147483646 h 8612"/>
                <a:gd name="T36" fmla="*/ 2147483646 w 8839"/>
                <a:gd name="T37" fmla="*/ 2147483646 h 8612"/>
                <a:gd name="T38" fmla="*/ 2147483646 w 8839"/>
                <a:gd name="T39" fmla="*/ 2147483646 h 8612"/>
                <a:gd name="T40" fmla="*/ 2147483646 w 8839"/>
                <a:gd name="T41" fmla="*/ 2147483646 h 8612"/>
                <a:gd name="T42" fmla="*/ 2147483646 w 8839"/>
                <a:gd name="T43" fmla="*/ 2147483646 h 8612"/>
                <a:gd name="T44" fmla="*/ 2147483646 w 8839"/>
                <a:gd name="T45" fmla="*/ 2147483646 h 8612"/>
                <a:gd name="T46" fmla="*/ 2147483646 w 8839"/>
                <a:gd name="T47" fmla="*/ 2147483646 h 8612"/>
                <a:gd name="T48" fmla="*/ 2147483646 w 8839"/>
                <a:gd name="T49" fmla="*/ 2147483646 h 8612"/>
                <a:gd name="T50" fmla="*/ 2147483646 w 8839"/>
                <a:gd name="T51" fmla="*/ 2147483646 h 8612"/>
                <a:gd name="T52" fmla="*/ 2147483646 w 8839"/>
                <a:gd name="T53" fmla="*/ 2147483646 h 8612"/>
                <a:gd name="T54" fmla="*/ 2147483646 w 8839"/>
                <a:gd name="T55" fmla="*/ 2147483646 h 8612"/>
                <a:gd name="T56" fmla="*/ 2147483646 w 8839"/>
                <a:gd name="T57" fmla="*/ 2147483646 h 8612"/>
                <a:gd name="T58" fmla="*/ 2147483646 w 8839"/>
                <a:gd name="T59" fmla="*/ 2147483646 h 8612"/>
                <a:gd name="T60" fmla="*/ 2147483646 w 8839"/>
                <a:gd name="T61" fmla="*/ 2147483646 h 8612"/>
                <a:gd name="T62" fmla="*/ 2147483646 w 8839"/>
                <a:gd name="T63" fmla="*/ 2147483646 h 8612"/>
                <a:gd name="T64" fmla="*/ 2147483646 w 8839"/>
                <a:gd name="T65" fmla="*/ 2147483646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789;p20">
              <a:extLst>
                <a:ext uri="{FF2B5EF4-FFF2-40B4-BE49-F238E27FC236}">
                  <a16:creationId xmlns:a16="http://schemas.microsoft.com/office/drawing/2014/main" id="{B92A41FC-B789-4B0E-AEBD-FEDEB785AB81}"/>
                </a:ext>
              </a:extLst>
            </p:cNvPr>
            <p:cNvSpPr>
              <a:spLocks/>
            </p:cNvSpPr>
            <p:nvPr/>
          </p:nvSpPr>
          <p:spPr bwMode="auto">
            <a:xfrm>
              <a:off x="1150678" y="1629150"/>
              <a:ext cx="11694" cy="53037"/>
            </a:xfrm>
            <a:custGeom>
              <a:avLst/>
              <a:gdLst>
                <a:gd name="T0" fmla="*/ 2147483646 w 366"/>
                <a:gd name="T1" fmla="*/ 0 h 1660"/>
                <a:gd name="T2" fmla="*/ 2147483646 w 366"/>
                <a:gd name="T3" fmla="*/ 2147483646 h 1660"/>
                <a:gd name="T4" fmla="*/ 2147483646 w 366"/>
                <a:gd name="T5" fmla="*/ 2147483646 h 1660"/>
                <a:gd name="T6" fmla="*/ 2147483646 w 366"/>
                <a:gd name="T7" fmla="*/ 2147483646 h 1660"/>
                <a:gd name="T8" fmla="*/ 2147483646 w 366"/>
                <a:gd name="T9" fmla="*/ 2147483646 h 1660"/>
                <a:gd name="T10" fmla="*/ 2147483646 w 366"/>
                <a:gd name="T11" fmla="*/ 2147483646 h 1660"/>
                <a:gd name="T12" fmla="*/ 2147483646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6" name="Google Shape;790;p20">
              <a:extLst>
                <a:ext uri="{FF2B5EF4-FFF2-40B4-BE49-F238E27FC236}">
                  <a16:creationId xmlns:a16="http://schemas.microsoft.com/office/drawing/2014/main" id="{68F9828B-BC49-40EA-8614-C0B2F301A135}"/>
                </a:ext>
              </a:extLst>
            </p:cNvPr>
            <p:cNvSpPr>
              <a:spLocks/>
            </p:cNvSpPr>
            <p:nvPr/>
          </p:nvSpPr>
          <p:spPr bwMode="auto">
            <a:xfrm>
              <a:off x="1248317" y="1682188"/>
              <a:ext cx="31151" cy="46296"/>
            </a:xfrm>
            <a:custGeom>
              <a:avLst/>
              <a:gdLst>
                <a:gd name="T0" fmla="*/ 2147483646 w 975"/>
                <a:gd name="T1" fmla="*/ 0 h 1449"/>
                <a:gd name="T2" fmla="*/ 2147483646 w 975"/>
                <a:gd name="T3" fmla="*/ 2147483646 h 1449"/>
                <a:gd name="T4" fmla="*/ 2147483646 w 975"/>
                <a:gd name="T5" fmla="*/ 2147483646 h 1449"/>
                <a:gd name="T6" fmla="*/ 2147483646 w 975"/>
                <a:gd name="T7" fmla="*/ 2147483646 h 1449"/>
                <a:gd name="T8" fmla="*/ 2147483646 w 975"/>
                <a:gd name="T9" fmla="*/ 2147483646 h 1449"/>
                <a:gd name="T10" fmla="*/ 2147483646 w 975"/>
                <a:gd name="T11" fmla="*/ 2147483646 h 1449"/>
                <a:gd name="T12" fmla="*/ 2147483646 w 975"/>
                <a:gd name="T13" fmla="*/ 2147483646 h 1449"/>
                <a:gd name="T14" fmla="*/ 2147483646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791;p20">
              <a:extLst>
                <a:ext uri="{FF2B5EF4-FFF2-40B4-BE49-F238E27FC236}">
                  <a16:creationId xmlns:a16="http://schemas.microsoft.com/office/drawing/2014/main" id="{AA1A8FCE-32A8-4C68-91D3-1E7D2B3E5CA7}"/>
                </a:ext>
              </a:extLst>
            </p:cNvPr>
            <p:cNvSpPr>
              <a:spLocks/>
            </p:cNvSpPr>
            <p:nvPr/>
          </p:nvSpPr>
          <p:spPr bwMode="auto">
            <a:xfrm>
              <a:off x="1308638" y="1782322"/>
              <a:ext cx="52462" cy="28084"/>
            </a:xfrm>
            <a:custGeom>
              <a:avLst/>
              <a:gdLst>
                <a:gd name="T0" fmla="*/ 2147483646 w 1642"/>
                <a:gd name="T1" fmla="*/ 0 h 879"/>
                <a:gd name="T2" fmla="*/ 2147483646 w 1642"/>
                <a:gd name="T3" fmla="*/ 2147483646 h 879"/>
                <a:gd name="T4" fmla="*/ 2147483646 w 1642"/>
                <a:gd name="T5" fmla="*/ 2147483646 h 879"/>
                <a:gd name="T6" fmla="*/ 0 w 1642"/>
                <a:gd name="T7" fmla="*/ 2147483646 h 879"/>
                <a:gd name="T8" fmla="*/ 2147483646 w 1642"/>
                <a:gd name="T9" fmla="*/ 2147483646 h 879"/>
                <a:gd name="T10" fmla="*/ 2147483646 w 1642"/>
                <a:gd name="T11" fmla="*/ 2147483646 h 879"/>
                <a:gd name="T12" fmla="*/ 2147483646 w 1642"/>
                <a:gd name="T13" fmla="*/ 2147483646 h 879"/>
                <a:gd name="T14" fmla="*/ 2147483646 w 1642"/>
                <a:gd name="T15" fmla="*/ 2147483646 h 879"/>
                <a:gd name="T16" fmla="*/ 2147483646 w 1642"/>
                <a:gd name="T17" fmla="*/ 2147483646 h 879"/>
                <a:gd name="T18" fmla="*/ 2147483646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8" name="Google Shape;792;p20">
              <a:extLst>
                <a:ext uri="{FF2B5EF4-FFF2-40B4-BE49-F238E27FC236}">
                  <a16:creationId xmlns:a16="http://schemas.microsoft.com/office/drawing/2014/main" id="{8E841B59-9B6F-4755-A44C-C9CF821967ED}"/>
                </a:ext>
              </a:extLst>
            </p:cNvPr>
            <p:cNvSpPr>
              <a:spLocks/>
            </p:cNvSpPr>
            <p:nvPr/>
          </p:nvSpPr>
          <p:spPr bwMode="auto">
            <a:xfrm>
              <a:off x="1297711" y="1901817"/>
              <a:ext cx="51056" cy="23004"/>
            </a:xfrm>
            <a:custGeom>
              <a:avLst/>
              <a:gdLst>
                <a:gd name="T0" fmla="*/ 2147483646 w 1598"/>
                <a:gd name="T1" fmla="*/ 2147483646 h 720"/>
                <a:gd name="T2" fmla="*/ 2147483646 w 1598"/>
                <a:gd name="T3" fmla="*/ 2147483646 h 720"/>
                <a:gd name="T4" fmla="*/ 2147483646 w 1598"/>
                <a:gd name="T5" fmla="*/ 2147483646 h 720"/>
                <a:gd name="T6" fmla="*/ 2147483646 w 1598"/>
                <a:gd name="T7" fmla="*/ 2147483646 h 720"/>
                <a:gd name="T8" fmla="*/ 2147483646 w 1598"/>
                <a:gd name="T9" fmla="*/ 2147483646 h 720"/>
                <a:gd name="T10" fmla="*/ 2147483646 w 1598"/>
                <a:gd name="T11" fmla="*/ 2147483646 h 720"/>
                <a:gd name="T12" fmla="*/ 2147483646 w 1598"/>
                <a:gd name="T13" fmla="*/ 2147483646 h 720"/>
                <a:gd name="T14" fmla="*/ 2147483646 w 1598"/>
                <a:gd name="T15" fmla="*/ 2147483646 h 720"/>
                <a:gd name="T16" fmla="*/ 2147483646 w 1598"/>
                <a:gd name="T17" fmla="*/ 2147483646 h 720"/>
                <a:gd name="T18" fmla="*/ 2147483646 w 1598"/>
                <a:gd name="T19" fmla="*/ 2147483646 h 720"/>
                <a:gd name="T20" fmla="*/ 2147483646 w 1598"/>
                <a:gd name="T21" fmla="*/ 2147483646 h 720"/>
                <a:gd name="T22" fmla="*/ 2147483646 w 1598"/>
                <a:gd name="T23" fmla="*/ 2147483646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9" name="Google Shape;793;p20">
              <a:extLst>
                <a:ext uri="{FF2B5EF4-FFF2-40B4-BE49-F238E27FC236}">
                  <a16:creationId xmlns:a16="http://schemas.microsoft.com/office/drawing/2014/main" id="{379B67D8-4656-476A-8133-841D4A895A6B}"/>
                </a:ext>
              </a:extLst>
            </p:cNvPr>
            <p:cNvSpPr>
              <a:spLocks/>
            </p:cNvSpPr>
            <p:nvPr/>
          </p:nvSpPr>
          <p:spPr bwMode="auto">
            <a:xfrm>
              <a:off x="1208444" y="2023454"/>
              <a:ext cx="40321" cy="45401"/>
            </a:xfrm>
            <a:custGeom>
              <a:avLst/>
              <a:gdLst>
                <a:gd name="T0" fmla="*/ 2147483646 w 1262"/>
                <a:gd name="T1" fmla="*/ 0 h 1421"/>
                <a:gd name="T2" fmla="*/ 2147483646 w 1262"/>
                <a:gd name="T3" fmla="*/ 2147483646 h 1421"/>
                <a:gd name="T4" fmla="*/ 2147483646 w 1262"/>
                <a:gd name="T5" fmla="*/ 2147483646 h 1421"/>
                <a:gd name="T6" fmla="*/ 2147483646 w 1262"/>
                <a:gd name="T7" fmla="*/ 2147483646 h 1421"/>
                <a:gd name="T8" fmla="*/ 2147483646 w 1262"/>
                <a:gd name="T9" fmla="*/ 2147483646 h 1421"/>
                <a:gd name="T10" fmla="*/ 2147483646 w 1262"/>
                <a:gd name="T11" fmla="*/ 2147483646 h 1421"/>
                <a:gd name="T12" fmla="*/ 2147483646 w 1262"/>
                <a:gd name="T13" fmla="*/ 2147483646 h 1421"/>
                <a:gd name="T14" fmla="*/ 2147483646 w 1262"/>
                <a:gd name="T15" fmla="*/ 2147483646 h 1421"/>
                <a:gd name="T16" fmla="*/ 2147483646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0" name="Google Shape;794;p20">
              <a:extLst>
                <a:ext uri="{FF2B5EF4-FFF2-40B4-BE49-F238E27FC236}">
                  <a16:creationId xmlns:a16="http://schemas.microsoft.com/office/drawing/2014/main" id="{3471DB34-F232-43A9-A3FF-B76A800C84D7}"/>
                </a:ext>
              </a:extLst>
            </p:cNvPr>
            <p:cNvSpPr>
              <a:spLocks/>
            </p:cNvSpPr>
            <p:nvPr/>
          </p:nvSpPr>
          <p:spPr bwMode="auto">
            <a:xfrm>
              <a:off x="1102721" y="2034636"/>
              <a:ext cx="14282" cy="47637"/>
            </a:xfrm>
            <a:custGeom>
              <a:avLst/>
              <a:gdLst>
                <a:gd name="T0" fmla="*/ 2147483646 w 447"/>
                <a:gd name="T1" fmla="*/ 2147483646 h 1491"/>
                <a:gd name="T2" fmla="*/ 2147483646 w 447"/>
                <a:gd name="T3" fmla="*/ 2147483646 h 1491"/>
                <a:gd name="T4" fmla="*/ 2147483646 w 447"/>
                <a:gd name="T5" fmla="*/ 2147483646 h 1491"/>
                <a:gd name="T6" fmla="*/ 2147483646 w 447"/>
                <a:gd name="T7" fmla="*/ 2147483646 h 1491"/>
                <a:gd name="T8" fmla="*/ 2147483646 w 447"/>
                <a:gd name="T9" fmla="*/ 2147483646 h 1491"/>
                <a:gd name="T10" fmla="*/ 2147483646 w 447"/>
                <a:gd name="T11" fmla="*/ 2147483646 h 1491"/>
                <a:gd name="T12" fmla="*/ 2147483646 w 447"/>
                <a:gd name="T13" fmla="*/ 2147483646 h 1491"/>
                <a:gd name="T14" fmla="*/ 2147483646 w 447"/>
                <a:gd name="T15" fmla="*/ 2147483646 h 1491"/>
                <a:gd name="T16" fmla="*/ 2147483646 w 447"/>
                <a:gd name="T17" fmla="*/ 2147483646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1" name="Google Shape;795;p20">
              <a:extLst>
                <a:ext uri="{FF2B5EF4-FFF2-40B4-BE49-F238E27FC236}">
                  <a16:creationId xmlns:a16="http://schemas.microsoft.com/office/drawing/2014/main" id="{365AC05C-34D4-4F6C-B6D6-DA1048D4259C}"/>
                </a:ext>
              </a:extLst>
            </p:cNvPr>
            <p:cNvSpPr>
              <a:spLocks/>
            </p:cNvSpPr>
            <p:nvPr/>
          </p:nvSpPr>
          <p:spPr bwMode="auto">
            <a:xfrm>
              <a:off x="950896" y="2001408"/>
              <a:ext cx="62271" cy="34059"/>
            </a:xfrm>
            <a:custGeom>
              <a:avLst/>
              <a:gdLst>
                <a:gd name="T0" fmla="*/ 2147483646 w 1949"/>
                <a:gd name="T1" fmla="*/ 2147483646 h 1066"/>
                <a:gd name="T2" fmla="*/ 2147483646 w 1949"/>
                <a:gd name="T3" fmla="*/ 2147483646 h 1066"/>
                <a:gd name="T4" fmla="*/ 2147483646 w 1949"/>
                <a:gd name="T5" fmla="*/ 2147483646 h 1066"/>
                <a:gd name="T6" fmla="*/ 2147483646 w 1949"/>
                <a:gd name="T7" fmla="*/ 2147483646 h 1066"/>
                <a:gd name="T8" fmla="*/ 2147483646 w 1949"/>
                <a:gd name="T9" fmla="*/ 2147483646 h 1066"/>
                <a:gd name="T10" fmla="*/ 2147483646 w 1949"/>
                <a:gd name="T11" fmla="*/ 2147483646 h 1066"/>
                <a:gd name="T12" fmla="*/ 2147483646 w 1949"/>
                <a:gd name="T13" fmla="*/ 2147483646 h 1066"/>
                <a:gd name="T14" fmla="*/ 2147483646 w 1949"/>
                <a:gd name="T15" fmla="*/ 2147483646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2" name="Google Shape;796;p20">
              <a:extLst>
                <a:ext uri="{FF2B5EF4-FFF2-40B4-BE49-F238E27FC236}">
                  <a16:creationId xmlns:a16="http://schemas.microsoft.com/office/drawing/2014/main" id="{55F1403D-7E21-44CD-98FA-2CC168CE6FB6}"/>
                </a:ext>
              </a:extLst>
            </p:cNvPr>
            <p:cNvSpPr>
              <a:spLocks/>
            </p:cNvSpPr>
            <p:nvPr/>
          </p:nvSpPr>
          <p:spPr bwMode="auto">
            <a:xfrm>
              <a:off x="923483" y="1883030"/>
              <a:ext cx="68724" cy="14026"/>
            </a:xfrm>
            <a:custGeom>
              <a:avLst/>
              <a:gdLst>
                <a:gd name="T0" fmla="*/ 2147483646 w 2151"/>
                <a:gd name="T1" fmla="*/ 2147483646 h 439"/>
                <a:gd name="T2" fmla="*/ 2147483646 w 2151"/>
                <a:gd name="T3" fmla="*/ 2147483646 h 439"/>
                <a:gd name="T4" fmla="*/ 2147483646 w 2151"/>
                <a:gd name="T5" fmla="*/ 2147483646 h 439"/>
                <a:gd name="T6" fmla="*/ 2147483646 w 2151"/>
                <a:gd name="T7" fmla="*/ 2147483646 h 439"/>
                <a:gd name="T8" fmla="*/ 2147483646 w 2151"/>
                <a:gd name="T9" fmla="*/ 2147483646 h 439"/>
                <a:gd name="T10" fmla="*/ 2147483646 w 2151"/>
                <a:gd name="T11" fmla="*/ 2147483646 h 439"/>
                <a:gd name="T12" fmla="*/ 2147483646 w 2151"/>
                <a:gd name="T13" fmla="*/ 2147483646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3" name="Google Shape;797;p20">
              <a:extLst>
                <a:ext uri="{FF2B5EF4-FFF2-40B4-BE49-F238E27FC236}">
                  <a16:creationId xmlns:a16="http://schemas.microsoft.com/office/drawing/2014/main" id="{CB34AB94-9670-4E5E-9452-64C4D6AB1FF1}"/>
                </a:ext>
              </a:extLst>
            </p:cNvPr>
            <p:cNvSpPr>
              <a:spLocks/>
            </p:cNvSpPr>
            <p:nvPr/>
          </p:nvSpPr>
          <p:spPr bwMode="auto">
            <a:xfrm>
              <a:off x="918850" y="1768104"/>
              <a:ext cx="74507" cy="19170"/>
            </a:xfrm>
            <a:custGeom>
              <a:avLst/>
              <a:gdLst>
                <a:gd name="T0" fmla="*/ 2147483646 w 2332"/>
                <a:gd name="T1" fmla="*/ 2147483646 h 600"/>
                <a:gd name="T2" fmla="*/ 2147483646 w 2332"/>
                <a:gd name="T3" fmla="*/ 2147483646 h 600"/>
                <a:gd name="T4" fmla="*/ 2147483646 w 2332"/>
                <a:gd name="T5" fmla="*/ 2147483646 h 600"/>
                <a:gd name="T6" fmla="*/ 2147483646 w 2332"/>
                <a:gd name="T7" fmla="*/ 2147483646 h 600"/>
                <a:gd name="T8" fmla="*/ 2147483646 w 2332"/>
                <a:gd name="T9" fmla="*/ 2147483646 h 600"/>
                <a:gd name="T10" fmla="*/ 2147483646 w 2332"/>
                <a:gd name="T11" fmla="*/ 2147483646 h 600"/>
                <a:gd name="T12" fmla="*/ 2147483646 w 2332"/>
                <a:gd name="T13" fmla="*/ 2147483646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4" name="Google Shape;798;p20">
              <a:extLst>
                <a:ext uri="{FF2B5EF4-FFF2-40B4-BE49-F238E27FC236}">
                  <a16:creationId xmlns:a16="http://schemas.microsoft.com/office/drawing/2014/main" id="{CD9E19F8-6C51-4B00-A5F6-788464E10D7C}"/>
                </a:ext>
              </a:extLst>
            </p:cNvPr>
            <p:cNvSpPr>
              <a:spLocks/>
            </p:cNvSpPr>
            <p:nvPr/>
          </p:nvSpPr>
          <p:spPr bwMode="auto">
            <a:xfrm>
              <a:off x="1011505" y="1660877"/>
              <a:ext cx="34921" cy="38691"/>
            </a:xfrm>
            <a:custGeom>
              <a:avLst/>
              <a:gdLst>
                <a:gd name="T0" fmla="*/ 2147483646 w 1093"/>
                <a:gd name="T1" fmla="*/ 2147483646 h 1211"/>
                <a:gd name="T2" fmla="*/ 2147483646 w 1093"/>
                <a:gd name="T3" fmla="*/ 2147483646 h 1211"/>
                <a:gd name="T4" fmla="*/ 2147483646 w 1093"/>
                <a:gd name="T5" fmla="*/ 2147483646 h 1211"/>
                <a:gd name="T6" fmla="*/ 2147483646 w 1093"/>
                <a:gd name="T7" fmla="*/ 2147483646 h 1211"/>
                <a:gd name="T8" fmla="*/ 2147483646 w 1093"/>
                <a:gd name="T9" fmla="*/ 2147483646 h 1211"/>
                <a:gd name="T10" fmla="*/ 2147483646 w 1093"/>
                <a:gd name="T11" fmla="*/ 2147483646 h 1211"/>
                <a:gd name="T12" fmla="*/ 2147483646 w 1093"/>
                <a:gd name="T13" fmla="*/ 2147483646 h 1211"/>
                <a:gd name="T14" fmla="*/ 2147483646 w 1093"/>
                <a:gd name="T15" fmla="*/ 2147483646 h 1211"/>
                <a:gd name="T16" fmla="*/ 2147483646 w 1093"/>
                <a:gd name="T17" fmla="*/ 2147483646 h 1211"/>
                <a:gd name="T18" fmla="*/ 2147483646 w 1093"/>
                <a:gd name="T19" fmla="*/ 2147483646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35" name="Google Shape;799;p20">
            <a:extLst>
              <a:ext uri="{FF2B5EF4-FFF2-40B4-BE49-F238E27FC236}">
                <a16:creationId xmlns:a16="http://schemas.microsoft.com/office/drawing/2014/main" id="{4E431A49-339E-4905-A746-4E647659A87F}"/>
              </a:ext>
            </a:extLst>
          </p:cNvPr>
          <p:cNvSpPr/>
          <p:nvPr/>
        </p:nvSpPr>
        <p:spPr>
          <a:xfrm>
            <a:off x="1049867" y="1276351"/>
            <a:ext cx="287867" cy="358775"/>
          </a:xfrm>
          <a:custGeom>
            <a:avLst/>
            <a:gdLst/>
            <a:ahLst/>
            <a:cxnLst/>
            <a:rect l="l" t="t" r="r" b="b"/>
            <a:pathLst>
              <a:path w="7736" h="6918" extrusionOk="0">
                <a:moveTo>
                  <a:pt x="3151" y="1"/>
                </a:moveTo>
                <a:cubicBezTo>
                  <a:pt x="3143" y="1"/>
                  <a:pt x="3136" y="1"/>
                  <a:pt x="3129" y="2"/>
                </a:cubicBezTo>
                <a:cubicBezTo>
                  <a:pt x="2720" y="28"/>
                  <a:pt x="2867" y="2512"/>
                  <a:pt x="2740" y="2512"/>
                </a:cubicBezTo>
                <a:cubicBezTo>
                  <a:pt x="2739" y="2512"/>
                  <a:pt x="2738" y="2512"/>
                  <a:pt x="2737" y="2512"/>
                </a:cubicBezTo>
                <a:cubicBezTo>
                  <a:pt x="2735" y="2511"/>
                  <a:pt x="2731" y="2511"/>
                  <a:pt x="2727" y="2511"/>
                </a:cubicBezTo>
                <a:cubicBezTo>
                  <a:pt x="2509" y="2511"/>
                  <a:pt x="124" y="3290"/>
                  <a:pt x="64" y="3661"/>
                </a:cubicBezTo>
                <a:cubicBezTo>
                  <a:pt x="0" y="4043"/>
                  <a:pt x="2697" y="4422"/>
                  <a:pt x="2697" y="4422"/>
                </a:cubicBezTo>
                <a:cubicBezTo>
                  <a:pt x="2697" y="4422"/>
                  <a:pt x="2173" y="6736"/>
                  <a:pt x="2653" y="6908"/>
                </a:cubicBezTo>
                <a:cubicBezTo>
                  <a:pt x="2671" y="6915"/>
                  <a:pt x="2689" y="6918"/>
                  <a:pt x="2709" y="6918"/>
                </a:cubicBezTo>
                <a:cubicBezTo>
                  <a:pt x="3220" y="6918"/>
                  <a:pt x="4390" y="4813"/>
                  <a:pt x="4390" y="4813"/>
                </a:cubicBezTo>
                <a:cubicBezTo>
                  <a:pt x="4390" y="4813"/>
                  <a:pt x="6002" y="5796"/>
                  <a:pt x="6657" y="5796"/>
                </a:cubicBezTo>
                <a:cubicBezTo>
                  <a:pt x="6747" y="5796"/>
                  <a:pt x="6819" y="5778"/>
                  <a:pt x="6866" y="5736"/>
                </a:cubicBezTo>
                <a:cubicBezTo>
                  <a:pt x="7256" y="5388"/>
                  <a:pt x="5650" y="3661"/>
                  <a:pt x="5650" y="3661"/>
                </a:cubicBezTo>
                <a:cubicBezTo>
                  <a:pt x="5650" y="3661"/>
                  <a:pt x="7735" y="2218"/>
                  <a:pt x="7515" y="1782"/>
                </a:cubicBezTo>
                <a:cubicBezTo>
                  <a:pt x="7468" y="1687"/>
                  <a:pt x="7316" y="1650"/>
                  <a:pt x="7109" y="1650"/>
                </a:cubicBezTo>
                <a:cubicBezTo>
                  <a:pt x="6367" y="1650"/>
                  <a:pt x="4910" y="2120"/>
                  <a:pt x="4910" y="2120"/>
                </a:cubicBezTo>
                <a:cubicBezTo>
                  <a:pt x="4910" y="2120"/>
                  <a:pt x="3847" y="1"/>
                  <a:pt x="3151" y="1"/>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6" name="Google Shape;800;p20">
            <a:extLst>
              <a:ext uri="{FF2B5EF4-FFF2-40B4-BE49-F238E27FC236}">
                <a16:creationId xmlns:a16="http://schemas.microsoft.com/office/drawing/2014/main" id="{BE9C092D-A2D1-4116-83D8-EDD5AE941549}"/>
              </a:ext>
            </a:extLst>
          </p:cNvPr>
          <p:cNvSpPr>
            <a:spLocks/>
          </p:cNvSpPr>
          <p:nvPr/>
        </p:nvSpPr>
        <p:spPr bwMode="auto">
          <a:xfrm rot="19198971">
            <a:off x="609600" y="1360488"/>
            <a:ext cx="330200" cy="190500"/>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7" name="Google Shape;801;p20">
            <a:extLst>
              <a:ext uri="{FF2B5EF4-FFF2-40B4-BE49-F238E27FC236}">
                <a16:creationId xmlns:a16="http://schemas.microsoft.com/office/drawing/2014/main" id="{66961F65-6238-49D4-AE41-D2FA2D041A2B}"/>
              </a:ext>
            </a:extLst>
          </p:cNvPr>
          <p:cNvSpPr>
            <a:spLocks/>
          </p:cNvSpPr>
          <p:nvPr/>
        </p:nvSpPr>
        <p:spPr bwMode="auto">
          <a:xfrm>
            <a:off x="1244601" y="769938"/>
            <a:ext cx="309033" cy="35877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8" name="Google Shape;802;p20">
            <a:extLst>
              <a:ext uri="{FF2B5EF4-FFF2-40B4-BE49-F238E27FC236}">
                <a16:creationId xmlns:a16="http://schemas.microsoft.com/office/drawing/2014/main" id="{A51C77E2-CF6B-4C41-8DAC-DBE65DB3E03A}"/>
              </a:ext>
            </a:extLst>
          </p:cNvPr>
          <p:cNvSpPr>
            <a:spLocks/>
          </p:cNvSpPr>
          <p:nvPr/>
        </p:nvSpPr>
        <p:spPr bwMode="auto">
          <a:xfrm rot="2474609">
            <a:off x="10695518" y="3228976"/>
            <a:ext cx="535516" cy="754063"/>
          </a:xfrm>
          <a:custGeom>
            <a:avLst/>
            <a:gdLst>
              <a:gd name="T0" fmla="*/ 2147483646 w 12330"/>
              <a:gd name="T1" fmla="*/ 2147483646 h 17374"/>
              <a:gd name="T2" fmla="*/ 2147483646 w 12330"/>
              <a:gd name="T3" fmla="*/ 2147483646 h 17374"/>
              <a:gd name="T4" fmla="*/ 2147483646 w 12330"/>
              <a:gd name="T5" fmla="*/ 2147483646 h 17374"/>
              <a:gd name="T6" fmla="*/ 2147483646 w 12330"/>
              <a:gd name="T7" fmla="*/ 2147483646 h 17374"/>
              <a:gd name="T8" fmla="*/ 2147483646 w 12330"/>
              <a:gd name="T9" fmla="*/ 2147483646 h 17374"/>
              <a:gd name="T10" fmla="*/ 2147483646 w 12330"/>
              <a:gd name="T11" fmla="*/ 2147483646 h 17374"/>
              <a:gd name="T12" fmla="*/ 2147483646 w 12330"/>
              <a:gd name="T13" fmla="*/ 2147483646 h 17374"/>
              <a:gd name="T14" fmla="*/ 2147483646 w 12330"/>
              <a:gd name="T15" fmla="*/ 2147483646 h 17374"/>
              <a:gd name="T16" fmla="*/ 2147483646 w 12330"/>
              <a:gd name="T17" fmla="*/ 2147483646 h 17374"/>
              <a:gd name="T18" fmla="*/ 2147483646 w 12330"/>
              <a:gd name="T19" fmla="*/ 2147483646 h 17374"/>
              <a:gd name="T20" fmla="*/ 2147483646 w 12330"/>
              <a:gd name="T21" fmla="*/ 2147483646 h 17374"/>
              <a:gd name="T22" fmla="*/ 2147483646 w 12330"/>
              <a:gd name="T23" fmla="*/ 0 h 17374"/>
              <a:gd name="T24" fmla="*/ 2147483646 w 12330"/>
              <a:gd name="T25" fmla="*/ 2147483646 h 17374"/>
              <a:gd name="T26" fmla="*/ 2147483646 w 12330"/>
              <a:gd name="T27" fmla="*/ 2147483646 h 17374"/>
              <a:gd name="T28" fmla="*/ 2147483646 w 12330"/>
              <a:gd name="T29" fmla="*/ 2147483646 h 17374"/>
              <a:gd name="T30" fmla="*/ 2147483646 w 12330"/>
              <a:gd name="T31" fmla="*/ 2147483646 h 17374"/>
              <a:gd name="T32" fmla="*/ 2147483646 w 12330"/>
              <a:gd name="T33" fmla="*/ 2147483646 h 17374"/>
              <a:gd name="T34" fmla="*/ 2147483646 w 12330"/>
              <a:gd name="T35" fmla="*/ 2147483646 h 17374"/>
              <a:gd name="T36" fmla="*/ 2147483646 w 12330"/>
              <a:gd name="T37" fmla="*/ 2147483646 h 17374"/>
              <a:gd name="T38" fmla="*/ 2147483646 w 12330"/>
              <a:gd name="T39" fmla="*/ 2147483646 h 17374"/>
              <a:gd name="T40" fmla="*/ 2147483646 w 12330"/>
              <a:gd name="T41" fmla="*/ 2147483646 h 17374"/>
              <a:gd name="T42" fmla="*/ 2147483646 w 12330"/>
              <a:gd name="T43" fmla="*/ 2147483646 h 17374"/>
              <a:gd name="T44" fmla="*/ 2147483646 w 12330"/>
              <a:gd name="T45" fmla="*/ 2147483646 h 17374"/>
              <a:gd name="T46" fmla="*/ 2147483646 w 12330"/>
              <a:gd name="T47" fmla="*/ 2147483646 h 17374"/>
              <a:gd name="T48" fmla="*/ 2147483646 w 12330"/>
              <a:gd name="T49" fmla="*/ 2147483646 h 17374"/>
              <a:gd name="T50" fmla="*/ 2147483646 w 12330"/>
              <a:gd name="T51" fmla="*/ 2147483646 h 17374"/>
              <a:gd name="T52" fmla="*/ 2147483646 w 12330"/>
              <a:gd name="T53" fmla="*/ 2147483646 h 17374"/>
              <a:gd name="T54" fmla="*/ 2147483646 w 12330"/>
              <a:gd name="T55" fmla="*/ 2147483646 h 17374"/>
              <a:gd name="T56" fmla="*/ 2147483646 w 12330"/>
              <a:gd name="T57" fmla="*/ 2147483646 h 17374"/>
              <a:gd name="T58" fmla="*/ 2147483646 w 12330"/>
              <a:gd name="T59" fmla="*/ 2147483646 h 17374"/>
              <a:gd name="T60" fmla="*/ 2147483646 w 12330"/>
              <a:gd name="T61" fmla="*/ 2147483646 h 17374"/>
              <a:gd name="T62" fmla="*/ 2147483646 w 12330"/>
              <a:gd name="T63" fmla="*/ 2147483646 h 17374"/>
              <a:gd name="T64" fmla="*/ 2147483646 w 12330"/>
              <a:gd name="T65" fmla="*/ 0 h 173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30" h="17374" extrusionOk="0">
                <a:moveTo>
                  <a:pt x="5744" y="2943"/>
                </a:moveTo>
                <a:cubicBezTo>
                  <a:pt x="6000" y="2943"/>
                  <a:pt x="6253" y="3008"/>
                  <a:pt x="6486" y="3160"/>
                </a:cubicBezTo>
                <a:cubicBezTo>
                  <a:pt x="7064" y="3542"/>
                  <a:pt x="6932" y="4475"/>
                  <a:pt x="6557" y="4917"/>
                </a:cubicBezTo>
                <a:cubicBezTo>
                  <a:pt x="6236" y="5296"/>
                  <a:pt x="5799" y="5401"/>
                  <a:pt x="5317" y="5451"/>
                </a:cubicBezTo>
                <a:cubicBezTo>
                  <a:pt x="5119" y="5474"/>
                  <a:pt x="4907" y="5486"/>
                  <a:pt x="4688" y="5486"/>
                </a:cubicBezTo>
                <a:cubicBezTo>
                  <a:pt x="4214" y="5486"/>
                  <a:pt x="3705" y="5430"/>
                  <a:pt x="3224" y="5303"/>
                </a:cubicBezTo>
                <a:cubicBezTo>
                  <a:pt x="3411" y="4721"/>
                  <a:pt x="3711" y="4174"/>
                  <a:pt x="4087" y="3762"/>
                </a:cubicBezTo>
                <a:cubicBezTo>
                  <a:pt x="4479" y="3328"/>
                  <a:pt x="5119" y="2943"/>
                  <a:pt x="5744" y="2943"/>
                </a:cubicBezTo>
                <a:close/>
                <a:moveTo>
                  <a:pt x="7668" y="7415"/>
                </a:moveTo>
                <a:cubicBezTo>
                  <a:pt x="7916" y="7415"/>
                  <a:pt x="8150" y="7471"/>
                  <a:pt x="8341" y="7611"/>
                </a:cubicBezTo>
                <a:cubicBezTo>
                  <a:pt x="9486" y="8449"/>
                  <a:pt x="7439" y="9199"/>
                  <a:pt x="6911" y="9307"/>
                </a:cubicBezTo>
                <a:cubicBezTo>
                  <a:pt x="6670" y="9357"/>
                  <a:pt x="6423" y="9382"/>
                  <a:pt x="6177" y="9382"/>
                </a:cubicBezTo>
                <a:cubicBezTo>
                  <a:pt x="5805" y="9382"/>
                  <a:pt x="5435" y="9325"/>
                  <a:pt x="5083" y="9216"/>
                </a:cubicBezTo>
                <a:cubicBezTo>
                  <a:pt x="5330" y="8726"/>
                  <a:pt x="5685" y="8290"/>
                  <a:pt x="6117" y="7972"/>
                </a:cubicBezTo>
                <a:cubicBezTo>
                  <a:pt x="6485" y="7701"/>
                  <a:pt x="7111" y="7415"/>
                  <a:pt x="7668" y="7415"/>
                </a:cubicBezTo>
                <a:close/>
                <a:moveTo>
                  <a:pt x="9861" y="12548"/>
                </a:moveTo>
                <a:cubicBezTo>
                  <a:pt x="10332" y="12548"/>
                  <a:pt x="10823" y="12858"/>
                  <a:pt x="10639" y="13386"/>
                </a:cubicBezTo>
                <a:cubicBezTo>
                  <a:pt x="10386" y="14119"/>
                  <a:pt x="9312" y="14414"/>
                  <a:pt x="8609" y="14414"/>
                </a:cubicBezTo>
                <a:cubicBezTo>
                  <a:pt x="8589" y="14414"/>
                  <a:pt x="8570" y="14413"/>
                  <a:pt x="8550" y="14413"/>
                </a:cubicBezTo>
                <a:cubicBezTo>
                  <a:pt x="8527" y="14413"/>
                  <a:pt x="8503" y="14410"/>
                  <a:pt x="8483" y="14410"/>
                </a:cubicBezTo>
                <a:cubicBezTo>
                  <a:pt x="8513" y="14102"/>
                  <a:pt x="8588" y="13801"/>
                  <a:pt x="8716" y="13524"/>
                </a:cubicBezTo>
                <a:cubicBezTo>
                  <a:pt x="8872" y="13187"/>
                  <a:pt x="9098" y="12828"/>
                  <a:pt x="9439" y="12646"/>
                </a:cubicBezTo>
                <a:cubicBezTo>
                  <a:pt x="9563" y="12580"/>
                  <a:pt x="9711" y="12548"/>
                  <a:pt x="9861" y="12548"/>
                </a:cubicBezTo>
                <a:close/>
                <a:moveTo>
                  <a:pt x="3123" y="0"/>
                </a:moveTo>
                <a:cubicBezTo>
                  <a:pt x="3122" y="0"/>
                  <a:pt x="3121" y="0"/>
                  <a:pt x="3120" y="0"/>
                </a:cubicBezTo>
                <a:cubicBezTo>
                  <a:pt x="1112" y="48"/>
                  <a:pt x="1" y="3069"/>
                  <a:pt x="1214" y="4546"/>
                </a:cubicBezTo>
                <a:cubicBezTo>
                  <a:pt x="1549" y="4951"/>
                  <a:pt x="2065" y="5289"/>
                  <a:pt x="2664" y="5532"/>
                </a:cubicBezTo>
                <a:cubicBezTo>
                  <a:pt x="2464" y="6468"/>
                  <a:pt x="2563" y="7455"/>
                  <a:pt x="3049" y="8209"/>
                </a:cubicBezTo>
                <a:cubicBezTo>
                  <a:pt x="3411" y="8766"/>
                  <a:pt x="3931" y="9175"/>
                  <a:pt x="4522" y="9439"/>
                </a:cubicBezTo>
                <a:cubicBezTo>
                  <a:pt x="4174" y="10389"/>
                  <a:pt x="4181" y="11466"/>
                  <a:pt x="4671" y="12362"/>
                </a:cubicBezTo>
                <a:cubicBezTo>
                  <a:pt x="5313" y="13544"/>
                  <a:pt x="6648" y="14488"/>
                  <a:pt x="8034" y="14714"/>
                </a:cubicBezTo>
                <a:cubicBezTo>
                  <a:pt x="8047" y="15312"/>
                  <a:pt x="8220" y="15904"/>
                  <a:pt x="8571" y="16367"/>
                </a:cubicBezTo>
                <a:cubicBezTo>
                  <a:pt x="9169" y="17154"/>
                  <a:pt x="9912" y="17373"/>
                  <a:pt x="10724" y="17373"/>
                </a:cubicBezTo>
                <a:cubicBezTo>
                  <a:pt x="11173" y="17373"/>
                  <a:pt x="11643" y="17306"/>
                  <a:pt x="12122" y="17231"/>
                </a:cubicBezTo>
                <a:cubicBezTo>
                  <a:pt x="12329" y="17199"/>
                  <a:pt x="12214" y="16934"/>
                  <a:pt x="12047" y="16934"/>
                </a:cubicBezTo>
                <a:cubicBezTo>
                  <a:pt x="12042" y="16934"/>
                  <a:pt x="12037" y="16934"/>
                  <a:pt x="12031" y="16934"/>
                </a:cubicBezTo>
                <a:cubicBezTo>
                  <a:pt x="11605" y="16982"/>
                  <a:pt x="11179" y="17046"/>
                  <a:pt x="10767" y="17046"/>
                </a:cubicBezTo>
                <a:cubicBezTo>
                  <a:pt x="10208" y="17046"/>
                  <a:pt x="9674" y="16927"/>
                  <a:pt x="9196" y="16484"/>
                </a:cubicBezTo>
                <a:cubicBezTo>
                  <a:pt x="8713" y="16042"/>
                  <a:pt x="8480" y="15403"/>
                  <a:pt x="8466" y="14761"/>
                </a:cubicBezTo>
                <a:cubicBezTo>
                  <a:pt x="8527" y="14764"/>
                  <a:pt x="8589" y="14765"/>
                  <a:pt x="8650" y="14765"/>
                </a:cubicBezTo>
                <a:cubicBezTo>
                  <a:pt x="9094" y="14765"/>
                  <a:pt x="9533" y="14686"/>
                  <a:pt x="9946" y="14508"/>
                </a:cubicBezTo>
                <a:cubicBezTo>
                  <a:pt x="10713" y="14183"/>
                  <a:pt x="11609" y="13196"/>
                  <a:pt x="10798" y="12393"/>
                </a:cubicBezTo>
                <a:cubicBezTo>
                  <a:pt x="10589" y="12183"/>
                  <a:pt x="10331" y="12098"/>
                  <a:pt x="10064" y="12098"/>
                </a:cubicBezTo>
                <a:cubicBezTo>
                  <a:pt x="9562" y="12098"/>
                  <a:pt x="9026" y="12399"/>
                  <a:pt x="8713" y="12747"/>
                </a:cubicBezTo>
                <a:cubicBezTo>
                  <a:pt x="8318" y="13183"/>
                  <a:pt x="8101" y="13764"/>
                  <a:pt x="8047" y="14359"/>
                </a:cubicBezTo>
                <a:cubicBezTo>
                  <a:pt x="6682" y="14119"/>
                  <a:pt x="5276" y="13071"/>
                  <a:pt x="4846" y="11791"/>
                </a:cubicBezTo>
                <a:cubicBezTo>
                  <a:pt x="4607" y="11081"/>
                  <a:pt x="4661" y="10297"/>
                  <a:pt x="4924" y="9590"/>
                </a:cubicBezTo>
                <a:cubicBezTo>
                  <a:pt x="5343" y="9725"/>
                  <a:pt x="5787" y="9793"/>
                  <a:pt x="6231" y="9793"/>
                </a:cubicBezTo>
                <a:cubicBezTo>
                  <a:pt x="6987" y="9793"/>
                  <a:pt x="7743" y="9596"/>
                  <a:pt x="8371" y="9196"/>
                </a:cubicBezTo>
                <a:cubicBezTo>
                  <a:pt x="8929" y="8837"/>
                  <a:pt x="9426" y="8097"/>
                  <a:pt x="8865" y="7516"/>
                </a:cubicBezTo>
                <a:cubicBezTo>
                  <a:pt x="8558" y="7195"/>
                  <a:pt x="8089" y="7075"/>
                  <a:pt x="7622" y="7075"/>
                </a:cubicBezTo>
                <a:cubicBezTo>
                  <a:pt x="7296" y="7075"/>
                  <a:pt x="6971" y="7133"/>
                  <a:pt x="6702" y="7222"/>
                </a:cubicBezTo>
                <a:cubicBezTo>
                  <a:pt x="5796" y="7519"/>
                  <a:pt x="5094" y="8219"/>
                  <a:pt x="4681" y="9063"/>
                </a:cubicBezTo>
                <a:cubicBezTo>
                  <a:pt x="3968" y="8736"/>
                  <a:pt x="3387" y="8161"/>
                  <a:pt x="3140" y="7347"/>
                </a:cubicBezTo>
                <a:cubicBezTo>
                  <a:pt x="2985" y="6830"/>
                  <a:pt x="2998" y="6252"/>
                  <a:pt x="3120" y="5691"/>
                </a:cubicBezTo>
                <a:cubicBezTo>
                  <a:pt x="3657" y="5856"/>
                  <a:pt x="4233" y="5947"/>
                  <a:pt x="4783" y="5947"/>
                </a:cubicBezTo>
                <a:cubicBezTo>
                  <a:pt x="5500" y="5947"/>
                  <a:pt x="6175" y="5792"/>
                  <a:pt x="6668" y="5445"/>
                </a:cubicBezTo>
                <a:cubicBezTo>
                  <a:pt x="7334" y="4972"/>
                  <a:pt x="7567" y="3961"/>
                  <a:pt x="7117" y="3261"/>
                </a:cubicBezTo>
                <a:cubicBezTo>
                  <a:pt x="6808" y="2776"/>
                  <a:pt x="6260" y="2579"/>
                  <a:pt x="5700" y="2579"/>
                </a:cubicBezTo>
                <a:cubicBezTo>
                  <a:pt x="5336" y="2579"/>
                  <a:pt x="4966" y="2663"/>
                  <a:pt x="4654" y="2805"/>
                </a:cubicBezTo>
                <a:cubicBezTo>
                  <a:pt x="3745" y="3221"/>
                  <a:pt x="3076" y="4133"/>
                  <a:pt x="2765" y="5150"/>
                </a:cubicBezTo>
                <a:cubicBezTo>
                  <a:pt x="2170" y="4921"/>
                  <a:pt x="1660" y="4552"/>
                  <a:pt x="1370" y="4008"/>
                </a:cubicBezTo>
                <a:cubicBezTo>
                  <a:pt x="707" y="2762"/>
                  <a:pt x="1674" y="376"/>
                  <a:pt x="3208" y="298"/>
                </a:cubicBezTo>
                <a:cubicBezTo>
                  <a:pt x="3426" y="288"/>
                  <a:pt x="3294" y="0"/>
                  <a:pt x="3123"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9" name="Google Shape;803;p20">
            <a:extLst>
              <a:ext uri="{FF2B5EF4-FFF2-40B4-BE49-F238E27FC236}">
                <a16:creationId xmlns:a16="http://schemas.microsoft.com/office/drawing/2014/main" id="{7F2096C2-19A7-431F-B132-12C12E9A1492}"/>
              </a:ext>
            </a:extLst>
          </p:cNvPr>
          <p:cNvSpPr>
            <a:spLocks/>
          </p:cNvSpPr>
          <p:nvPr/>
        </p:nvSpPr>
        <p:spPr bwMode="auto">
          <a:xfrm rot="19198971">
            <a:off x="9948333" y="754063"/>
            <a:ext cx="330200" cy="190500"/>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40" name="Google Shape;806;p20">
            <a:extLst>
              <a:ext uri="{FF2B5EF4-FFF2-40B4-BE49-F238E27FC236}">
                <a16:creationId xmlns:a16="http://schemas.microsoft.com/office/drawing/2014/main" id="{3AAEE4E0-14FE-40ED-9BAD-B2943070DC86}"/>
              </a:ext>
            </a:extLst>
          </p:cNvPr>
          <p:cNvSpPr txBox="1"/>
          <p:nvPr/>
        </p:nvSpPr>
        <p:spPr>
          <a:xfrm>
            <a:off x="6104467" y="4268789"/>
            <a:ext cx="3541184" cy="820737"/>
          </a:xfrm>
          <a:prstGeom prst="rect">
            <a:avLst/>
          </a:prstGeom>
          <a:noFill/>
          <a:ln>
            <a:noFill/>
          </a:ln>
        </p:spPr>
        <p:txBody>
          <a:bodyPr spcFirstLastPara="1" lIns="68569" tIns="68569" rIns="68569" bIns="68569"/>
          <a:lstStyle/>
          <a:p>
            <a:pPr algn="ctr" eaLnBrk="1" hangingPunct="1">
              <a:spcBef>
                <a:spcPts val="225"/>
              </a:spcBef>
              <a:spcAft>
                <a:spcPts val="0"/>
              </a:spcAft>
              <a:defRPr/>
            </a:pPr>
            <a:r>
              <a:rPr lang="en" sz="900">
                <a:solidFill>
                  <a:schemeClr val="dk2"/>
                </a:solidFill>
                <a:latin typeface="Didact Gothic"/>
                <a:ea typeface="Didact Gothic"/>
                <a:cs typeface="Didact Gothic"/>
                <a:sym typeface="Didact Gothic"/>
              </a:rPr>
              <a:t>CREDITS: This presentation template was created by </a:t>
            </a:r>
            <a:r>
              <a:rPr lang="en" sz="900" b="1">
                <a:solidFill>
                  <a:schemeClr val="dk2"/>
                </a:solidFill>
                <a:uFill>
                  <a:noFill/>
                </a:uFill>
                <a:latin typeface="Didact Gothic"/>
                <a:ea typeface="Didact Gothic"/>
                <a:cs typeface="Didact Gothic"/>
                <a:sym typeface="Didact Gothic"/>
                <a:hlinkClick r:id="rId2"/>
              </a:rPr>
              <a:t>Slidesgo</a:t>
            </a:r>
            <a:r>
              <a:rPr lang="en" sz="900">
                <a:solidFill>
                  <a:schemeClr val="dk2"/>
                </a:solidFill>
                <a:latin typeface="Didact Gothic"/>
                <a:ea typeface="Didact Gothic"/>
                <a:cs typeface="Didact Gothic"/>
                <a:sym typeface="Didact Gothic"/>
              </a:rPr>
              <a:t>, including icons by </a:t>
            </a:r>
            <a:r>
              <a:rPr lang="en" sz="900">
                <a:solidFill>
                  <a:schemeClr val="dk2"/>
                </a:solidFill>
                <a:uFill>
                  <a:noFill/>
                </a:uFill>
                <a:latin typeface="Didact Gothic"/>
                <a:ea typeface="Didact Gothic"/>
                <a:cs typeface="Didact Gothic"/>
                <a:sym typeface="Didact Gothic"/>
                <a:hlinkClick r:id="rId3"/>
              </a:rPr>
              <a:t>Flaticon</a:t>
            </a:r>
            <a:r>
              <a:rPr lang="en" sz="900">
                <a:solidFill>
                  <a:schemeClr val="dk2"/>
                </a:solidFill>
                <a:latin typeface="Didact Gothic"/>
                <a:ea typeface="Didact Gothic"/>
                <a:cs typeface="Didact Gothic"/>
                <a:sym typeface="Didact Gothic"/>
              </a:rPr>
              <a:t>, and infographics &amp; images by </a:t>
            </a:r>
            <a:r>
              <a:rPr lang="en" sz="900">
                <a:solidFill>
                  <a:schemeClr val="dk2"/>
                </a:solidFill>
                <a:uFill>
                  <a:noFill/>
                </a:uFill>
                <a:latin typeface="Didact Gothic"/>
                <a:ea typeface="Didact Gothic"/>
                <a:cs typeface="Didact Gothic"/>
                <a:sym typeface="Didact Gothic"/>
                <a:hlinkClick r:id="rId4"/>
              </a:rPr>
              <a:t>Freepik</a:t>
            </a:r>
            <a:r>
              <a:rPr lang="en" sz="900">
                <a:solidFill>
                  <a:schemeClr val="dk2"/>
                </a:solidFill>
                <a:latin typeface="Didact Gothic"/>
                <a:ea typeface="Didact Gothic"/>
                <a:cs typeface="Didact Gothic"/>
                <a:sym typeface="Didact Gothic"/>
              </a:rPr>
              <a:t> </a:t>
            </a:r>
            <a:endParaRPr sz="900">
              <a:solidFill>
                <a:schemeClr val="dk2"/>
              </a:solidFill>
              <a:latin typeface="Didact Gothic"/>
              <a:ea typeface="Didact Gothic"/>
              <a:cs typeface="Didact Gothic"/>
              <a:sym typeface="Didact Gothic"/>
            </a:endParaRPr>
          </a:p>
        </p:txBody>
      </p:sp>
      <p:sp>
        <p:nvSpPr>
          <p:cNvPr id="804" name="Google Shape;804;p20"/>
          <p:cNvSpPr txBox="1">
            <a:spLocks noGrp="1"/>
          </p:cNvSpPr>
          <p:nvPr>
            <p:ph type="title"/>
          </p:nvPr>
        </p:nvSpPr>
        <p:spPr>
          <a:xfrm>
            <a:off x="1426467" y="2432767"/>
            <a:ext cx="3756800" cy="1986400"/>
          </a:xfrm>
          <a:prstGeom prst="rect">
            <a:avLst/>
          </a:prstGeom>
        </p:spPr>
        <p:txBody>
          <a:bodyPr spcFirstLastPara="1" anchor="ctr">
            <a:noAutofit/>
          </a:bodyPr>
          <a:lstStyle>
            <a:lvl1pPr lvl="0" rtl="0">
              <a:spcBef>
                <a:spcPts val="0"/>
              </a:spcBef>
              <a:spcAft>
                <a:spcPts val="0"/>
              </a:spcAft>
              <a:buSzPts val="7000"/>
              <a:buNone/>
              <a:defRPr sz="525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805" name="Google Shape;805;p20"/>
          <p:cNvSpPr txBox="1">
            <a:spLocks noGrp="1"/>
          </p:cNvSpPr>
          <p:nvPr>
            <p:ph type="subTitle" idx="1"/>
          </p:nvPr>
        </p:nvSpPr>
        <p:spPr>
          <a:xfrm>
            <a:off x="6096000" y="1607533"/>
            <a:ext cx="4669600" cy="1643600"/>
          </a:xfrm>
          <a:prstGeom prst="rect">
            <a:avLst/>
          </a:prstGeom>
        </p:spPr>
        <p:txBody>
          <a:bodyPr spcFirstLastPara="1">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106279113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807"/>
        <p:cNvGrpSpPr/>
        <p:nvPr/>
      </p:nvGrpSpPr>
      <p:grpSpPr>
        <a:xfrm>
          <a:off x="0" y="0"/>
          <a:ext cx="0" cy="0"/>
          <a:chOff x="0" y="0"/>
          <a:chExt cx="0" cy="0"/>
        </a:xfrm>
      </p:grpSpPr>
      <p:sp>
        <p:nvSpPr>
          <p:cNvPr id="4" name="Google Shape;810;p21">
            <a:extLst>
              <a:ext uri="{FF2B5EF4-FFF2-40B4-BE49-F238E27FC236}">
                <a16:creationId xmlns:a16="http://schemas.microsoft.com/office/drawing/2014/main" id="{CF542FCB-7903-4CE2-8B40-48535C333FC0}"/>
              </a:ext>
            </a:extLst>
          </p:cNvPr>
          <p:cNvSpPr/>
          <p:nvPr/>
        </p:nvSpPr>
        <p:spPr>
          <a:xfrm rot="10800000">
            <a:off x="11336867" y="5414963"/>
            <a:ext cx="855133" cy="1314450"/>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5" name="Google Shape;811;p21">
            <a:extLst>
              <a:ext uri="{FF2B5EF4-FFF2-40B4-BE49-F238E27FC236}">
                <a16:creationId xmlns:a16="http://schemas.microsoft.com/office/drawing/2014/main" id="{21F8C247-7A3E-4F45-98E5-12A14549C6EC}"/>
              </a:ext>
            </a:extLst>
          </p:cNvPr>
          <p:cNvSpPr>
            <a:spLocks/>
          </p:cNvSpPr>
          <p:nvPr/>
        </p:nvSpPr>
        <p:spPr bwMode="auto">
          <a:xfrm>
            <a:off x="11341100" y="5086351"/>
            <a:ext cx="332317"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6" name="Google Shape;812;p21">
            <a:extLst>
              <a:ext uri="{FF2B5EF4-FFF2-40B4-BE49-F238E27FC236}">
                <a16:creationId xmlns:a16="http://schemas.microsoft.com/office/drawing/2014/main" id="{9F2AD09D-BCE7-4BC7-AB3D-4808AD2A3635}"/>
              </a:ext>
            </a:extLst>
          </p:cNvPr>
          <p:cNvSpPr>
            <a:spLocks/>
          </p:cNvSpPr>
          <p:nvPr/>
        </p:nvSpPr>
        <p:spPr bwMode="auto">
          <a:xfrm>
            <a:off x="11025718" y="6432550"/>
            <a:ext cx="215900"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7" name="Google Shape;813;p21">
            <a:extLst>
              <a:ext uri="{FF2B5EF4-FFF2-40B4-BE49-F238E27FC236}">
                <a16:creationId xmlns:a16="http://schemas.microsoft.com/office/drawing/2014/main" id="{A68CB329-737F-4DBF-A1FD-69A64DB7C930}"/>
              </a:ext>
            </a:extLst>
          </p:cNvPr>
          <p:cNvSpPr/>
          <p:nvPr/>
        </p:nvSpPr>
        <p:spPr>
          <a:xfrm>
            <a:off x="11241618" y="1073151"/>
            <a:ext cx="376767" cy="327025"/>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8" name="Google Shape;814;p21">
            <a:extLst>
              <a:ext uri="{FF2B5EF4-FFF2-40B4-BE49-F238E27FC236}">
                <a16:creationId xmlns:a16="http://schemas.microsoft.com/office/drawing/2014/main" id="{DF784148-89D2-4FB9-B70A-203D6BA408D0}"/>
              </a:ext>
            </a:extLst>
          </p:cNvPr>
          <p:cNvSpPr>
            <a:spLocks/>
          </p:cNvSpPr>
          <p:nvPr/>
        </p:nvSpPr>
        <p:spPr bwMode="auto">
          <a:xfrm rot="19198849">
            <a:off x="10739967" y="5759451"/>
            <a:ext cx="298451" cy="174625"/>
          </a:xfrm>
          <a:custGeom>
            <a:avLst/>
            <a:gdLst>
              <a:gd name="T0" fmla="*/ 2147483646 w 5732"/>
              <a:gd name="T1" fmla="*/ 2147483646 h 3324"/>
              <a:gd name="T2" fmla="*/ 2147483646 w 5732"/>
              <a:gd name="T3" fmla="*/ 2147483646 h 3324"/>
              <a:gd name="T4" fmla="*/ 2147483646 w 5732"/>
              <a:gd name="T5" fmla="*/ 2147483646 h 3324"/>
              <a:gd name="T6" fmla="*/ 2147483646 w 5732"/>
              <a:gd name="T7" fmla="*/ 2147483646 h 3324"/>
              <a:gd name="T8" fmla="*/ 2147483646 w 5732"/>
              <a:gd name="T9" fmla="*/ 2147483646 h 3324"/>
              <a:gd name="T10" fmla="*/ 2147483646 w 5732"/>
              <a:gd name="T11" fmla="*/ 2147483646 h 3324"/>
              <a:gd name="T12" fmla="*/ 2147483646 w 5732"/>
              <a:gd name="T13" fmla="*/ 2147483646 h 3324"/>
              <a:gd name="T14" fmla="*/ 2147483646 w 5732"/>
              <a:gd name="T15" fmla="*/ 2147483646 h 3324"/>
              <a:gd name="T16" fmla="*/ 2147483646 w 5732"/>
              <a:gd name="T17" fmla="*/ 2147483646 h 3324"/>
              <a:gd name="T18" fmla="*/ 2147483646 w 5732"/>
              <a:gd name="T19" fmla="*/ 2147483646 h 3324"/>
              <a:gd name="T20" fmla="*/ 2147483646 w 5732"/>
              <a:gd name="T21" fmla="*/ 2147483646 h 3324"/>
              <a:gd name="T22" fmla="*/ 2147483646 w 5732"/>
              <a:gd name="T23" fmla="*/ 2147483646 h 3324"/>
              <a:gd name="T24" fmla="*/ 2147483646 w 5732"/>
              <a:gd name="T25" fmla="*/ 2147483646 h 3324"/>
              <a:gd name="T26" fmla="*/ 2147483646 w 5732"/>
              <a:gd name="T27" fmla="*/ 2147483646 h 3324"/>
              <a:gd name="T28" fmla="*/ 2147483646 w 5732"/>
              <a:gd name="T29" fmla="*/ 2147483646 h 3324"/>
              <a:gd name="T30" fmla="*/ 2147483646 w 5732"/>
              <a:gd name="T31" fmla="*/ 0 h 3324"/>
              <a:gd name="T32" fmla="*/ 2147483646 w 5732"/>
              <a:gd name="T33" fmla="*/ 2147483646 h 3324"/>
              <a:gd name="T34" fmla="*/ 2147483646 w 5732"/>
              <a:gd name="T35" fmla="*/ 2147483646 h 3324"/>
              <a:gd name="T36" fmla="*/ 2147483646 w 5732"/>
              <a:gd name="T37" fmla="*/ 2147483646 h 3324"/>
              <a:gd name="T38" fmla="*/ 2147483646 w 5732"/>
              <a:gd name="T39" fmla="*/ 2147483646 h 3324"/>
              <a:gd name="T40" fmla="*/ 2147483646 w 5732"/>
              <a:gd name="T41" fmla="*/ 2147483646 h 3324"/>
              <a:gd name="T42" fmla="*/ 2147483646 w 5732"/>
              <a:gd name="T43" fmla="*/ 2147483646 h 3324"/>
              <a:gd name="T44" fmla="*/ 2147483646 w 5732"/>
              <a:gd name="T45" fmla="*/ 2147483646 h 3324"/>
              <a:gd name="T46" fmla="*/ 2147483646 w 5732"/>
              <a:gd name="T47" fmla="*/ 0 h 33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2" h="3324" extrusionOk="0">
                <a:moveTo>
                  <a:pt x="1458" y="291"/>
                </a:moveTo>
                <a:cubicBezTo>
                  <a:pt x="2030" y="291"/>
                  <a:pt x="2534" y="879"/>
                  <a:pt x="2778" y="1349"/>
                </a:cubicBezTo>
                <a:cubicBezTo>
                  <a:pt x="2789" y="1372"/>
                  <a:pt x="2805" y="1385"/>
                  <a:pt x="2819" y="1389"/>
                </a:cubicBezTo>
                <a:cubicBezTo>
                  <a:pt x="2824" y="1391"/>
                  <a:pt x="2828" y="1392"/>
                  <a:pt x="2832" y="1392"/>
                </a:cubicBezTo>
                <a:cubicBezTo>
                  <a:pt x="2836" y="1392"/>
                  <a:pt x="2840" y="1391"/>
                  <a:pt x="2845" y="1389"/>
                </a:cubicBezTo>
                <a:cubicBezTo>
                  <a:pt x="2853" y="1389"/>
                  <a:pt x="2856" y="1385"/>
                  <a:pt x="2859" y="1385"/>
                </a:cubicBezTo>
                <a:lnTo>
                  <a:pt x="2862" y="1382"/>
                </a:lnTo>
                <a:cubicBezTo>
                  <a:pt x="3248" y="1156"/>
                  <a:pt x="3548" y="834"/>
                  <a:pt x="3971" y="663"/>
                </a:cubicBezTo>
                <a:cubicBezTo>
                  <a:pt x="4134" y="598"/>
                  <a:pt x="4301" y="558"/>
                  <a:pt x="4446" y="558"/>
                </a:cubicBezTo>
                <a:cubicBezTo>
                  <a:pt x="4748" y="558"/>
                  <a:pt x="4959" y="728"/>
                  <a:pt x="4863" y="1199"/>
                </a:cubicBezTo>
                <a:cubicBezTo>
                  <a:pt x="4751" y="1737"/>
                  <a:pt x="4258" y="2135"/>
                  <a:pt x="3819" y="2416"/>
                </a:cubicBezTo>
                <a:cubicBezTo>
                  <a:pt x="3413" y="2673"/>
                  <a:pt x="2940" y="2788"/>
                  <a:pt x="2531" y="3021"/>
                </a:cubicBezTo>
                <a:cubicBezTo>
                  <a:pt x="1926" y="2572"/>
                  <a:pt x="1234" y="2062"/>
                  <a:pt x="903" y="1375"/>
                </a:cubicBezTo>
                <a:cubicBezTo>
                  <a:pt x="707" y="973"/>
                  <a:pt x="781" y="409"/>
                  <a:pt x="1295" y="307"/>
                </a:cubicBezTo>
                <a:cubicBezTo>
                  <a:pt x="1350" y="296"/>
                  <a:pt x="1404" y="291"/>
                  <a:pt x="1458" y="291"/>
                </a:cubicBezTo>
                <a:close/>
                <a:moveTo>
                  <a:pt x="1324" y="0"/>
                </a:moveTo>
                <a:cubicBezTo>
                  <a:pt x="991" y="0"/>
                  <a:pt x="690" y="144"/>
                  <a:pt x="521" y="497"/>
                </a:cubicBezTo>
                <a:cubicBezTo>
                  <a:pt x="0" y="1588"/>
                  <a:pt x="1680" y="2748"/>
                  <a:pt x="2390" y="3281"/>
                </a:cubicBezTo>
                <a:cubicBezTo>
                  <a:pt x="2429" y="3311"/>
                  <a:pt x="2473" y="3323"/>
                  <a:pt x="2514" y="3323"/>
                </a:cubicBezTo>
                <a:cubicBezTo>
                  <a:pt x="2554" y="3323"/>
                  <a:pt x="2592" y="3311"/>
                  <a:pt x="2622" y="3291"/>
                </a:cubicBezTo>
                <a:cubicBezTo>
                  <a:pt x="3711" y="3210"/>
                  <a:pt x="5732" y="1967"/>
                  <a:pt x="5218" y="683"/>
                </a:cubicBezTo>
                <a:cubicBezTo>
                  <a:pt x="5078" y="337"/>
                  <a:pt x="4787" y="200"/>
                  <a:pt x="4451" y="200"/>
                </a:cubicBezTo>
                <a:cubicBezTo>
                  <a:pt x="3853" y="200"/>
                  <a:pt x="3115" y="636"/>
                  <a:pt x="2853" y="1095"/>
                </a:cubicBezTo>
                <a:cubicBezTo>
                  <a:pt x="2685" y="510"/>
                  <a:pt x="1949" y="0"/>
                  <a:pt x="13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9" name="Google Shape;815;p21">
            <a:extLst>
              <a:ext uri="{FF2B5EF4-FFF2-40B4-BE49-F238E27FC236}">
                <a16:creationId xmlns:a16="http://schemas.microsoft.com/office/drawing/2014/main" id="{C888E18D-284B-4770-A5B9-E85E6000C4C3}"/>
              </a:ext>
            </a:extLst>
          </p:cNvPr>
          <p:cNvSpPr>
            <a:spLocks/>
          </p:cNvSpPr>
          <p:nvPr/>
        </p:nvSpPr>
        <p:spPr bwMode="auto">
          <a:xfrm>
            <a:off x="660401" y="2732089"/>
            <a:ext cx="215900"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10" name="Google Shape;816;p21">
            <a:extLst>
              <a:ext uri="{FF2B5EF4-FFF2-40B4-BE49-F238E27FC236}">
                <a16:creationId xmlns:a16="http://schemas.microsoft.com/office/drawing/2014/main" id="{371CAC60-4F93-4278-94AD-02E32D40F77C}"/>
              </a:ext>
            </a:extLst>
          </p:cNvPr>
          <p:cNvGrpSpPr>
            <a:grpSpLocks/>
          </p:cNvGrpSpPr>
          <p:nvPr/>
        </p:nvGrpSpPr>
        <p:grpSpPr bwMode="auto">
          <a:xfrm>
            <a:off x="573618" y="357188"/>
            <a:ext cx="1464733" cy="1484312"/>
            <a:chOff x="918850" y="1629150"/>
            <a:chExt cx="442250" cy="453124"/>
          </a:xfrm>
        </p:grpSpPr>
        <p:sp>
          <p:nvSpPr>
            <p:cNvPr id="11" name="Google Shape;817;p21">
              <a:extLst>
                <a:ext uri="{FF2B5EF4-FFF2-40B4-BE49-F238E27FC236}">
                  <a16:creationId xmlns:a16="http://schemas.microsoft.com/office/drawing/2014/main" id="{C1E4C979-C7B2-4D22-8E4C-197B700B031E}"/>
                </a:ext>
              </a:extLst>
            </p:cNvPr>
            <p:cNvSpPr/>
            <p:nvPr/>
          </p:nvSpPr>
          <p:spPr>
            <a:xfrm>
              <a:off x="1015992" y="1742067"/>
              <a:ext cx="267778" cy="245220"/>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2" name="Google Shape;818;p21">
              <a:extLst>
                <a:ext uri="{FF2B5EF4-FFF2-40B4-BE49-F238E27FC236}">
                  <a16:creationId xmlns:a16="http://schemas.microsoft.com/office/drawing/2014/main" id="{FF7C784F-819C-44C9-81F1-8161C5595B9B}"/>
                </a:ext>
              </a:extLst>
            </p:cNvPr>
            <p:cNvSpPr>
              <a:spLocks/>
            </p:cNvSpPr>
            <p:nvPr/>
          </p:nvSpPr>
          <p:spPr bwMode="auto">
            <a:xfrm>
              <a:off x="1016680" y="1729347"/>
              <a:ext cx="282406" cy="275153"/>
            </a:xfrm>
            <a:custGeom>
              <a:avLst/>
              <a:gdLst>
                <a:gd name="T0" fmla="*/ 2147483646 w 8839"/>
                <a:gd name="T1" fmla="*/ 2147483646 h 8612"/>
                <a:gd name="T2" fmla="*/ 2147483646 w 8839"/>
                <a:gd name="T3" fmla="*/ 2147483646 h 8612"/>
                <a:gd name="T4" fmla="*/ 2147483646 w 8839"/>
                <a:gd name="T5" fmla="*/ 2147483646 h 8612"/>
                <a:gd name="T6" fmla="*/ 2147483646 w 8839"/>
                <a:gd name="T7" fmla="*/ 2147483646 h 8612"/>
                <a:gd name="T8" fmla="*/ 2147483646 w 8839"/>
                <a:gd name="T9" fmla="*/ 2147483646 h 8612"/>
                <a:gd name="T10" fmla="*/ 2147483646 w 8839"/>
                <a:gd name="T11" fmla="*/ 2147483646 h 8612"/>
                <a:gd name="T12" fmla="*/ 2147483646 w 8839"/>
                <a:gd name="T13" fmla="*/ 2147483646 h 8612"/>
                <a:gd name="T14" fmla="*/ 2147483646 w 8839"/>
                <a:gd name="T15" fmla="*/ 2147483646 h 8612"/>
                <a:gd name="T16" fmla="*/ 2147483646 w 8839"/>
                <a:gd name="T17" fmla="*/ 2147483646 h 8612"/>
                <a:gd name="T18" fmla="*/ 2147483646 w 8839"/>
                <a:gd name="T19" fmla="*/ 2147483646 h 8612"/>
                <a:gd name="T20" fmla="*/ 2147483646 w 8839"/>
                <a:gd name="T21" fmla="*/ 2147483646 h 8612"/>
                <a:gd name="T22" fmla="*/ 2147483646 w 8839"/>
                <a:gd name="T23" fmla="*/ 2147483646 h 8612"/>
                <a:gd name="T24" fmla="*/ 2147483646 w 8839"/>
                <a:gd name="T25" fmla="*/ 2147483646 h 8612"/>
                <a:gd name="T26" fmla="*/ 2147483646 w 8839"/>
                <a:gd name="T27" fmla="*/ 2147483646 h 8612"/>
                <a:gd name="T28" fmla="*/ 2147483646 w 8839"/>
                <a:gd name="T29" fmla="*/ 2147483646 h 8612"/>
                <a:gd name="T30" fmla="*/ 2147483646 w 8839"/>
                <a:gd name="T31" fmla="*/ 2147483646 h 8612"/>
                <a:gd name="T32" fmla="*/ 2147483646 w 8839"/>
                <a:gd name="T33" fmla="*/ 2147483646 h 8612"/>
                <a:gd name="T34" fmla="*/ 2147483646 w 8839"/>
                <a:gd name="T35" fmla="*/ 2147483646 h 8612"/>
                <a:gd name="T36" fmla="*/ 2147483646 w 8839"/>
                <a:gd name="T37" fmla="*/ 2147483646 h 8612"/>
                <a:gd name="T38" fmla="*/ 2147483646 w 8839"/>
                <a:gd name="T39" fmla="*/ 2147483646 h 8612"/>
                <a:gd name="T40" fmla="*/ 2147483646 w 8839"/>
                <a:gd name="T41" fmla="*/ 2147483646 h 8612"/>
                <a:gd name="T42" fmla="*/ 2147483646 w 8839"/>
                <a:gd name="T43" fmla="*/ 2147483646 h 8612"/>
                <a:gd name="T44" fmla="*/ 2147483646 w 8839"/>
                <a:gd name="T45" fmla="*/ 2147483646 h 8612"/>
                <a:gd name="T46" fmla="*/ 2147483646 w 8839"/>
                <a:gd name="T47" fmla="*/ 2147483646 h 8612"/>
                <a:gd name="T48" fmla="*/ 2147483646 w 8839"/>
                <a:gd name="T49" fmla="*/ 2147483646 h 8612"/>
                <a:gd name="T50" fmla="*/ 2147483646 w 8839"/>
                <a:gd name="T51" fmla="*/ 2147483646 h 8612"/>
                <a:gd name="T52" fmla="*/ 2147483646 w 8839"/>
                <a:gd name="T53" fmla="*/ 2147483646 h 8612"/>
                <a:gd name="T54" fmla="*/ 2147483646 w 8839"/>
                <a:gd name="T55" fmla="*/ 2147483646 h 8612"/>
                <a:gd name="T56" fmla="*/ 2147483646 w 8839"/>
                <a:gd name="T57" fmla="*/ 2147483646 h 8612"/>
                <a:gd name="T58" fmla="*/ 2147483646 w 8839"/>
                <a:gd name="T59" fmla="*/ 2147483646 h 8612"/>
                <a:gd name="T60" fmla="*/ 2147483646 w 8839"/>
                <a:gd name="T61" fmla="*/ 2147483646 h 8612"/>
                <a:gd name="T62" fmla="*/ 2147483646 w 8839"/>
                <a:gd name="T63" fmla="*/ 2147483646 h 8612"/>
                <a:gd name="T64" fmla="*/ 2147483646 w 8839"/>
                <a:gd name="T65" fmla="*/ 2147483646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819;p21">
              <a:extLst>
                <a:ext uri="{FF2B5EF4-FFF2-40B4-BE49-F238E27FC236}">
                  <a16:creationId xmlns:a16="http://schemas.microsoft.com/office/drawing/2014/main" id="{A42BFC1A-ABE6-445E-800F-67D845D29FFE}"/>
                </a:ext>
              </a:extLst>
            </p:cNvPr>
            <p:cNvSpPr>
              <a:spLocks/>
            </p:cNvSpPr>
            <p:nvPr/>
          </p:nvSpPr>
          <p:spPr bwMode="auto">
            <a:xfrm>
              <a:off x="1150678" y="1629150"/>
              <a:ext cx="11694" cy="53037"/>
            </a:xfrm>
            <a:custGeom>
              <a:avLst/>
              <a:gdLst>
                <a:gd name="T0" fmla="*/ 2147483646 w 366"/>
                <a:gd name="T1" fmla="*/ 0 h 1660"/>
                <a:gd name="T2" fmla="*/ 2147483646 w 366"/>
                <a:gd name="T3" fmla="*/ 2147483646 h 1660"/>
                <a:gd name="T4" fmla="*/ 2147483646 w 366"/>
                <a:gd name="T5" fmla="*/ 2147483646 h 1660"/>
                <a:gd name="T6" fmla="*/ 2147483646 w 366"/>
                <a:gd name="T7" fmla="*/ 2147483646 h 1660"/>
                <a:gd name="T8" fmla="*/ 2147483646 w 366"/>
                <a:gd name="T9" fmla="*/ 2147483646 h 1660"/>
                <a:gd name="T10" fmla="*/ 2147483646 w 366"/>
                <a:gd name="T11" fmla="*/ 2147483646 h 1660"/>
                <a:gd name="T12" fmla="*/ 2147483646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4" name="Google Shape;820;p21">
              <a:extLst>
                <a:ext uri="{FF2B5EF4-FFF2-40B4-BE49-F238E27FC236}">
                  <a16:creationId xmlns:a16="http://schemas.microsoft.com/office/drawing/2014/main" id="{D11B40DF-FF6E-4053-BDAD-4A7400AE99B3}"/>
                </a:ext>
              </a:extLst>
            </p:cNvPr>
            <p:cNvSpPr>
              <a:spLocks/>
            </p:cNvSpPr>
            <p:nvPr/>
          </p:nvSpPr>
          <p:spPr bwMode="auto">
            <a:xfrm>
              <a:off x="1248317" y="1682188"/>
              <a:ext cx="31151" cy="46296"/>
            </a:xfrm>
            <a:custGeom>
              <a:avLst/>
              <a:gdLst>
                <a:gd name="T0" fmla="*/ 2147483646 w 975"/>
                <a:gd name="T1" fmla="*/ 0 h 1449"/>
                <a:gd name="T2" fmla="*/ 2147483646 w 975"/>
                <a:gd name="T3" fmla="*/ 2147483646 h 1449"/>
                <a:gd name="T4" fmla="*/ 2147483646 w 975"/>
                <a:gd name="T5" fmla="*/ 2147483646 h 1449"/>
                <a:gd name="T6" fmla="*/ 2147483646 w 975"/>
                <a:gd name="T7" fmla="*/ 2147483646 h 1449"/>
                <a:gd name="T8" fmla="*/ 2147483646 w 975"/>
                <a:gd name="T9" fmla="*/ 2147483646 h 1449"/>
                <a:gd name="T10" fmla="*/ 2147483646 w 975"/>
                <a:gd name="T11" fmla="*/ 2147483646 h 1449"/>
                <a:gd name="T12" fmla="*/ 2147483646 w 975"/>
                <a:gd name="T13" fmla="*/ 2147483646 h 1449"/>
                <a:gd name="T14" fmla="*/ 2147483646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5" name="Google Shape;821;p21">
              <a:extLst>
                <a:ext uri="{FF2B5EF4-FFF2-40B4-BE49-F238E27FC236}">
                  <a16:creationId xmlns:a16="http://schemas.microsoft.com/office/drawing/2014/main" id="{2976308D-2604-4319-8775-A8FA520945DC}"/>
                </a:ext>
              </a:extLst>
            </p:cNvPr>
            <p:cNvSpPr>
              <a:spLocks/>
            </p:cNvSpPr>
            <p:nvPr/>
          </p:nvSpPr>
          <p:spPr bwMode="auto">
            <a:xfrm>
              <a:off x="1308638" y="1782322"/>
              <a:ext cx="52462" cy="28084"/>
            </a:xfrm>
            <a:custGeom>
              <a:avLst/>
              <a:gdLst>
                <a:gd name="T0" fmla="*/ 2147483646 w 1642"/>
                <a:gd name="T1" fmla="*/ 0 h 879"/>
                <a:gd name="T2" fmla="*/ 2147483646 w 1642"/>
                <a:gd name="T3" fmla="*/ 2147483646 h 879"/>
                <a:gd name="T4" fmla="*/ 2147483646 w 1642"/>
                <a:gd name="T5" fmla="*/ 2147483646 h 879"/>
                <a:gd name="T6" fmla="*/ 0 w 1642"/>
                <a:gd name="T7" fmla="*/ 2147483646 h 879"/>
                <a:gd name="T8" fmla="*/ 2147483646 w 1642"/>
                <a:gd name="T9" fmla="*/ 2147483646 h 879"/>
                <a:gd name="T10" fmla="*/ 2147483646 w 1642"/>
                <a:gd name="T11" fmla="*/ 2147483646 h 879"/>
                <a:gd name="T12" fmla="*/ 2147483646 w 1642"/>
                <a:gd name="T13" fmla="*/ 2147483646 h 879"/>
                <a:gd name="T14" fmla="*/ 2147483646 w 1642"/>
                <a:gd name="T15" fmla="*/ 2147483646 h 879"/>
                <a:gd name="T16" fmla="*/ 2147483646 w 1642"/>
                <a:gd name="T17" fmla="*/ 2147483646 h 879"/>
                <a:gd name="T18" fmla="*/ 2147483646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6" name="Google Shape;822;p21">
              <a:extLst>
                <a:ext uri="{FF2B5EF4-FFF2-40B4-BE49-F238E27FC236}">
                  <a16:creationId xmlns:a16="http://schemas.microsoft.com/office/drawing/2014/main" id="{F8EC1F93-AA11-4F1A-B432-0BB9CC3C324D}"/>
                </a:ext>
              </a:extLst>
            </p:cNvPr>
            <p:cNvSpPr>
              <a:spLocks/>
            </p:cNvSpPr>
            <p:nvPr/>
          </p:nvSpPr>
          <p:spPr bwMode="auto">
            <a:xfrm>
              <a:off x="1297711" y="1901817"/>
              <a:ext cx="51056" cy="23004"/>
            </a:xfrm>
            <a:custGeom>
              <a:avLst/>
              <a:gdLst>
                <a:gd name="T0" fmla="*/ 2147483646 w 1598"/>
                <a:gd name="T1" fmla="*/ 2147483646 h 720"/>
                <a:gd name="T2" fmla="*/ 2147483646 w 1598"/>
                <a:gd name="T3" fmla="*/ 2147483646 h 720"/>
                <a:gd name="T4" fmla="*/ 2147483646 w 1598"/>
                <a:gd name="T5" fmla="*/ 2147483646 h 720"/>
                <a:gd name="T6" fmla="*/ 2147483646 w 1598"/>
                <a:gd name="T7" fmla="*/ 2147483646 h 720"/>
                <a:gd name="T8" fmla="*/ 2147483646 w 1598"/>
                <a:gd name="T9" fmla="*/ 2147483646 h 720"/>
                <a:gd name="T10" fmla="*/ 2147483646 w 1598"/>
                <a:gd name="T11" fmla="*/ 2147483646 h 720"/>
                <a:gd name="T12" fmla="*/ 2147483646 w 1598"/>
                <a:gd name="T13" fmla="*/ 2147483646 h 720"/>
                <a:gd name="T14" fmla="*/ 2147483646 w 1598"/>
                <a:gd name="T15" fmla="*/ 2147483646 h 720"/>
                <a:gd name="T16" fmla="*/ 2147483646 w 1598"/>
                <a:gd name="T17" fmla="*/ 2147483646 h 720"/>
                <a:gd name="T18" fmla="*/ 2147483646 w 1598"/>
                <a:gd name="T19" fmla="*/ 2147483646 h 720"/>
                <a:gd name="T20" fmla="*/ 2147483646 w 1598"/>
                <a:gd name="T21" fmla="*/ 2147483646 h 720"/>
                <a:gd name="T22" fmla="*/ 2147483646 w 1598"/>
                <a:gd name="T23" fmla="*/ 2147483646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7" name="Google Shape;823;p21">
              <a:extLst>
                <a:ext uri="{FF2B5EF4-FFF2-40B4-BE49-F238E27FC236}">
                  <a16:creationId xmlns:a16="http://schemas.microsoft.com/office/drawing/2014/main" id="{A88292DC-8B6E-44FF-9DF4-81687E4C1CDF}"/>
                </a:ext>
              </a:extLst>
            </p:cNvPr>
            <p:cNvSpPr>
              <a:spLocks/>
            </p:cNvSpPr>
            <p:nvPr/>
          </p:nvSpPr>
          <p:spPr bwMode="auto">
            <a:xfrm>
              <a:off x="1208444" y="2023454"/>
              <a:ext cx="40321" cy="45401"/>
            </a:xfrm>
            <a:custGeom>
              <a:avLst/>
              <a:gdLst>
                <a:gd name="T0" fmla="*/ 2147483646 w 1262"/>
                <a:gd name="T1" fmla="*/ 0 h 1421"/>
                <a:gd name="T2" fmla="*/ 2147483646 w 1262"/>
                <a:gd name="T3" fmla="*/ 2147483646 h 1421"/>
                <a:gd name="T4" fmla="*/ 2147483646 w 1262"/>
                <a:gd name="T5" fmla="*/ 2147483646 h 1421"/>
                <a:gd name="T6" fmla="*/ 2147483646 w 1262"/>
                <a:gd name="T7" fmla="*/ 2147483646 h 1421"/>
                <a:gd name="T8" fmla="*/ 2147483646 w 1262"/>
                <a:gd name="T9" fmla="*/ 2147483646 h 1421"/>
                <a:gd name="T10" fmla="*/ 2147483646 w 1262"/>
                <a:gd name="T11" fmla="*/ 2147483646 h 1421"/>
                <a:gd name="T12" fmla="*/ 2147483646 w 1262"/>
                <a:gd name="T13" fmla="*/ 2147483646 h 1421"/>
                <a:gd name="T14" fmla="*/ 2147483646 w 1262"/>
                <a:gd name="T15" fmla="*/ 2147483646 h 1421"/>
                <a:gd name="T16" fmla="*/ 2147483646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8" name="Google Shape;824;p21">
              <a:extLst>
                <a:ext uri="{FF2B5EF4-FFF2-40B4-BE49-F238E27FC236}">
                  <a16:creationId xmlns:a16="http://schemas.microsoft.com/office/drawing/2014/main" id="{FB20D776-543E-4598-A1D7-EBDBE418881E}"/>
                </a:ext>
              </a:extLst>
            </p:cNvPr>
            <p:cNvSpPr>
              <a:spLocks/>
            </p:cNvSpPr>
            <p:nvPr/>
          </p:nvSpPr>
          <p:spPr bwMode="auto">
            <a:xfrm>
              <a:off x="1102721" y="2034636"/>
              <a:ext cx="14282" cy="47637"/>
            </a:xfrm>
            <a:custGeom>
              <a:avLst/>
              <a:gdLst>
                <a:gd name="T0" fmla="*/ 2147483646 w 447"/>
                <a:gd name="T1" fmla="*/ 2147483646 h 1491"/>
                <a:gd name="T2" fmla="*/ 2147483646 w 447"/>
                <a:gd name="T3" fmla="*/ 2147483646 h 1491"/>
                <a:gd name="T4" fmla="*/ 2147483646 w 447"/>
                <a:gd name="T5" fmla="*/ 2147483646 h 1491"/>
                <a:gd name="T6" fmla="*/ 2147483646 w 447"/>
                <a:gd name="T7" fmla="*/ 2147483646 h 1491"/>
                <a:gd name="T8" fmla="*/ 2147483646 w 447"/>
                <a:gd name="T9" fmla="*/ 2147483646 h 1491"/>
                <a:gd name="T10" fmla="*/ 2147483646 w 447"/>
                <a:gd name="T11" fmla="*/ 2147483646 h 1491"/>
                <a:gd name="T12" fmla="*/ 2147483646 w 447"/>
                <a:gd name="T13" fmla="*/ 2147483646 h 1491"/>
                <a:gd name="T14" fmla="*/ 2147483646 w 447"/>
                <a:gd name="T15" fmla="*/ 2147483646 h 1491"/>
                <a:gd name="T16" fmla="*/ 2147483646 w 447"/>
                <a:gd name="T17" fmla="*/ 2147483646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9" name="Google Shape;825;p21">
              <a:extLst>
                <a:ext uri="{FF2B5EF4-FFF2-40B4-BE49-F238E27FC236}">
                  <a16:creationId xmlns:a16="http://schemas.microsoft.com/office/drawing/2014/main" id="{84C6D723-3EEC-4D07-AD1A-C81DD1326A0F}"/>
                </a:ext>
              </a:extLst>
            </p:cNvPr>
            <p:cNvSpPr>
              <a:spLocks/>
            </p:cNvSpPr>
            <p:nvPr/>
          </p:nvSpPr>
          <p:spPr bwMode="auto">
            <a:xfrm>
              <a:off x="950896" y="2001408"/>
              <a:ext cx="62271" cy="34059"/>
            </a:xfrm>
            <a:custGeom>
              <a:avLst/>
              <a:gdLst>
                <a:gd name="T0" fmla="*/ 2147483646 w 1949"/>
                <a:gd name="T1" fmla="*/ 2147483646 h 1066"/>
                <a:gd name="T2" fmla="*/ 2147483646 w 1949"/>
                <a:gd name="T3" fmla="*/ 2147483646 h 1066"/>
                <a:gd name="T4" fmla="*/ 2147483646 w 1949"/>
                <a:gd name="T5" fmla="*/ 2147483646 h 1066"/>
                <a:gd name="T6" fmla="*/ 2147483646 w 1949"/>
                <a:gd name="T7" fmla="*/ 2147483646 h 1066"/>
                <a:gd name="T8" fmla="*/ 2147483646 w 1949"/>
                <a:gd name="T9" fmla="*/ 2147483646 h 1066"/>
                <a:gd name="T10" fmla="*/ 2147483646 w 1949"/>
                <a:gd name="T11" fmla="*/ 2147483646 h 1066"/>
                <a:gd name="T12" fmla="*/ 2147483646 w 1949"/>
                <a:gd name="T13" fmla="*/ 2147483646 h 1066"/>
                <a:gd name="T14" fmla="*/ 2147483646 w 1949"/>
                <a:gd name="T15" fmla="*/ 2147483646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0" name="Google Shape;826;p21">
              <a:extLst>
                <a:ext uri="{FF2B5EF4-FFF2-40B4-BE49-F238E27FC236}">
                  <a16:creationId xmlns:a16="http://schemas.microsoft.com/office/drawing/2014/main" id="{24E7176A-7826-4623-9188-B39449E948C5}"/>
                </a:ext>
              </a:extLst>
            </p:cNvPr>
            <p:cNvSpPr>
              <a:spLocks/>
            </p:cNvSpPr>
            <p:nvPr/>
          </p:nvSpPr>
          <p:spPr bwMode="auto">
            <a:xfrm>
              <a:off x="923483" y="1883030"/>
              <a:ext cx="68724" cy="14026"/>
            </a:xfrm>
            <a:custGeom>
              <a:avLst/>
              <a:gdLst>
                <a:gd name="T0" fmla="*/ 2147483646 w 2151"/>
                <a:gd name="T1" fmla="*/ 2147483646 h 439"/>
                <a:gd name="T2" fmla="*/ 2147483646 w 2151"/>
                <a:gd name="T3" fmla="*/ 2147483646 h 439"/>
                <a:gd name="T4" fmla="*/ 2147483646 w 2151"/>
                <a:gd name="T5" fmla="*/ 2147483646 h 439"/>
                <a:gd name="T6" fmla="*/ 2147483646 w 2151"/>
                <a:gd name="T7" fmla="*/ 2147483646 h 439"/>
                <a:gd name="T8" fmla="*/ 2147483646 w 2151"/>
                <a:gd name="T9" fmla="*/ 2147483646 h 439"/>
                <a:gd name="T10" fmla="*/ 2147483646 w 2151"/>
                <a:gd name="T11" fmla="*/ 2147483646 h 439"/>
                <a:gd name="T12" fmla="*/ 2147483646 w 2151"/>
                <a:gd name="T13" fmla="*/ 2147483646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1" name="Google Shape;827;p21">
              <a:extLst>
                <a:ext uri="{FF2B5EF4-FFF2-40B4-BE49-F238E27FC236}">
                  <a16:creationId xmlns:a16="http://schemas.microsoft.com/office/drawing/2014/main" id="{2722C04B-E099-438D-9EFB-0575A6307356}"/>
                </a:ext>
              </a:extLst>
            </p:cNvPr>
            <p:cNvSpPr>
              <a:spLocks/>
            </p:cNvSpPr>
            <p:nvPr/>
          </p:nvSpPr>
          <p:spPr bwMode="auto">
            <a:xfrm>
              <a:off x="918850" y="1768104"/>
              <a:ext cx="74507" cy="19170"/>
            </a:xfrm>
            <a:custGeom>
              <a:avLst/>
              <a:gdLst>
                <a:gd name="T0" fmla="*/ 2147483646 w 2332"/>
                <a:gd name="T1" fmla="*/ 2147483646 h 600"/>
                <a:gd name="T2" fmla="*/ 2147483646 w 2332"/>
                <a:gd name="T3" fmla="*/ 2147483646 h 600"/>
                <a:gd name="T4" fmla="*/ 2147483646 w 2332"/>
                <a:gd name="T5" fmla="*/ 2147483646 h 600"/>
                <a:gd name="T6" fmla="*/ 2147483646 w 2332"/>
                <a:gd name="T7" fmla="*/ 2147483646 h 600"/>
                <a:gd name="T8" fmla="*/ 2147483646 w 2332"/>
                <a:gd name="T9" fmla="*/ 2147483646 h 600"/>
                <a:gd name="T10" fmla="*/ 2147483646 w 2332"/>
                <a:gd name="T11" fmla="*/ 2147483646 h 600"/>
                <a:gd name="T12" fmla="*/ 2147483646 w 2332"/>
                <a:gd name="T13" fmla="*/ 2147483646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2" name="Google Shape;828;p21">
              <a:extLst>
                <a:ext uri="{FF2B5EF4-FFF2-40B4-BE49-F238E27FC236}">
                  <a16:creationId xmlns:a16="http://schemas.microsoft.com/office/drawing/2014/main" id="{D822D091-F6F6-4337-B43E-B0B39DDA2A65}"/>
                </a:ext>
              </a:extLst>
            </p:cNvPr>
            <p:cNvSpPr>
              <a:spLocks/>
            </p:cNvSpPr>
            <p:nvPr/>
          </p:nvSpPr>
          <p:spPr bwMode="auto">
            <a:xfrm>
              <a:off x="1011505" y="1660877"/>
              <a:ext cx="34921" cy="38691"/>
            </a:xfrm>
            <a:custGeom>
              <a:avLst/>
              <a:gdLst>
                <a:gd name="T0" fmla="*/ 2147483646 w 1093"/>
                <a:gd name="T1" fmla="*/ 2147483646 h 1211"/>
                <a:gd name="T2" fmla="*/ 2147483646 w 1093"/>
                <a:gd name="T3" fmla="*/ 2147483646 h 1211"/>
                <a:gd name="T4" fmla="*/ 2147483646 w 1093"/>
                <a:gd name="T5" fmla="*/ 2147483646 h 1211"/>
                <a:gd name="T6" fmla="*/ 2147483646 w 1093"/>
                <a:gd name="T7" fmla="*/ 2147483646 h 1211"/>
                <a:gd name="T8" fmla="*/ 2147483646 w 1093"/>
                <a:gd name="T9" fmla="*/ 2147483646 h 1211"/>
                <a:gd name="T10" fmla="*/ 2147483646 w 1093"/>
                <a:gd name="T11" fmla="*/ 2147483646 h 1211"/>
                <a:gd name="T12" fmla="*/ 2147483646 w 1093"/>
                <a:gd name="T13" fmla="*/ 2147483646 h 1211"/>
                <a:gd name="T14" fmla="*/ 2147483646 w 1093"/>
                <a:gd name="T15" fmla="*/ 2147483646 h 1211"/>
                <a:gd name="T16" fmla="*/ 2147483646 w 1093"/>
                <a:gd name="T17" fmla="*/ 2147483646 h 1211"/>
                <a:gd name="T18" fmla="*/ 2147483646 w 1093"/>
                <a:gd name="T19" fmla="*/ 2147483646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23" name="Google Shape;829;p21">
            <a:extLst>
              <a:ext uri="{FF2B5EF4-FFF2-40B4-BE49-F238E27FC236}">
                <a16:creationId xmlns:a16="http://schemas.microsoft.com/office/drawing/2014/main" id="{8BB12098-61B6-482E-84E4-F61A3880D0F7}"/>
              </a:ext>
            </a:extLst>
          </p:cNvPr>
          <p:cNvSpPr/>
          <p:nvPr/>
        </p:nvSpPr>
        <p:spPr>
          <a:xfrm>
            <a:off x="-6350" y="1479551"/>
            <a:ext cx="965201" cy="1484313"/>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24" name="Google Shape;830;p21">
            <a:extLst>
              <a:ext uri="{FF2B5EF4-FFF2-40B4-BE49-F238E27FC236}">
                <a16:creationId xmlns:a16="http://schemas.microsoft.com/office/drawing/2014/main" id="{5793BB8B-264A-4313-A561-EC99EDEA8A75}"/>
              </a:ext>
            </a:extLst>
          </p:cNvPr>
          <p:cNvSpPr>
            <a:spLocks/>
          </p:cNvSpPr>
          <p:nvPr/>
        </p:nvSpPr>
        <p:spPr bwMode="auto">
          <a:xfrm>
            <a:off x="2385484" y="323851"/>
            <a:ext cx="294216" cy="2889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808" name="Google Shape;808;p21"/>
          <p:cNvSpPr txBox="1">
            <a:spLocks noGrp="1"/>
          </p:cNvSpPr>
          <p:nvPr>
            <p:ph type="subTitle" idx="1"/>
          </p:nvPr>
        </p:nvSpPr>
        <p:spPr>
          <a:xfrm>
            <a:off x="6428033" y="3425967"/>
            <a:ext cx="4337600" cy="1400400"/>
          </a:xfrm>
          <a:prstGeom prst="rect">
            <a:avLst/>
          </a:prstGeom>
        </p:spPr>
        <p:txBody>
          <a:bodyPr spcFirstLastPara="1">
            <a:noAutofit/>
          </a:bodyPr>
          <a:lstStyle>
            <a:lvl1pPr lvl="0" algn="r" rtl="0">
              <a:spcBef>
                <a:spcPts val="0"/>
              </a:spcBef>
              <a:spcAft>
                <a:spcPts val="0"/>
              </a:spcAft>
              <a:buSzPts val="1400"/>
              <a:buNone/>
              <a:defRPr/>
            </a:lvl1pPr>
            <a:lvl2pPr lvl="1" algn="r" rtl="0">
              <a:spcBef>
                <a:spcPts val="0"/>
              </a:spcBef>
              <a:spcAft>
                <a:spcPts val="0"/>
              </a:spcAft>
              <a:buSzPts val="1400"/>
              <a:buNone/>
              <a:defRPr/>
            </a:lvl2pPr>
            <a:lvl3pPr lvl="2" algn="r" rtl="0">
              <a:spcBef>
                <a:spcPts val="0"/>
              </a:spcBef>
              <a:spcAft>
                <a:spcPts val="0"/>
              </a:spcAft>
              <a:buSzPts val="1400"/>
              <a:buNone/>
              <a:defRPr/>
            </a:lvl3pPr>
            <a:lvl4pPr lvl="3" algn="r" rtl="0">
              <a:spcBef>
                <a:spcPts val="0"/>
              </a:spcBef>
              <a:spcAft>
                <a:spcPts val="0"/>
              </a:spcAft>
              <a:buSzPts val="1400"/>
              <a:buNone/>
              <a:defRPr/>
            </a:lvl4pPr>
            <a:lvl5pPr lvl="4" algn="r" rtl="0">
              <a:spcBef>
                <a:spcPts val="0"/>
              </a:spcBef>
              <a:spcAft>
                <a:spcPts val="0"/>
              </a:spcAft>
              <a:buSzPts val="1400"/>
              <a:buNone/>
              <a:defRPr/>
            </a:lvl5pPr>
            <a:lvl6pPr lvl="5" algn="r" rtl="0">
              <a:spcBef>
                <a:spcPts val="0"/>
              </a:spcBef>
              <a:spcAft>
                <a:spcPts val="0"/>
              </a:spcAft>
              <a:buSzPts val="1400"/>
              <a:buNone/>
              <a:defRPr/>
            </a:lvl6pPr>
            <a:lvl7pPr lvl="6" algn="r" rtl="0">
              <a:spcBef>
                <a:spcPts val="0"/>
              </a:spcBef>
              <a:spcAft>
                <a:spcPts val="0"/>
              </a:spcAft>
              <a:buSzPts val="1400"/>
              <a:buNone/>
              <a:defRPr/>
            </a:lvl7pPr>
            <a:lvl8pPr lvl="7" algn="r" rtl="0">
              <a:spcBef>
                <a:spcPts val="0"/>
              </a:spcBef>
              <a:spcAft>
                <a:spcPts val="0"/>
              </a:spcAft>
              <a:buSzPts val="1400"/>
              <a:buNone/>
              <a:defRPr/>
            </a:lvl8pPr>
            <a:lvl9pPr lvl="8" algn="r" rtl="0">
              <a:spcBef>
                <a:spcPts val="0"/>
              </a:spcBef>
              <a:spcAft>
                <a:spcPts val="0"/>
              </a:spcAft>
              <a:buSzPts val="1400"/>
              <a:buNone/>
              <a:defRPr/>
            </a:lvl9pPr>
          </a:lstStyle>
          <a:p>
            <a:endParaRPr/>
          </a:p>
        </p:txBody>
      </p:sp>
      <p:sp>
        <p:nvSpPr>
          <p:cNvPr id="809" name="Google Shape;809;p21"/>
          <p:cNvSpPr txBox="1">
            <a:spLocks noGrp="1"/>
          </p:cNvSpPr>
          <p:nvPr>
            <p:ph type="title"/>
          </p:nvPr>
        </p:nvSpPr>
        <p:spPr>
          <a:xfrm>
            <a:off x="7112000" y="1530767"/>
            <a:ext cx="3428800" cy="1007600"/>
          </a:xfrm>
          <a:prstGeom prst="rect">
            <a:avLst/>
          </a:prstGeom>
        </p:spPr>
        <p:txBody>
          <a:bodyPr spcFirstLastPara="1">
            <a:noAutofit/>
          </a:bodyPr>
          <a:lstStyle>
            <a:lvl1pPr lvl="0" algn="r" rtl="0">
              <a:spcBef>
                <a:spcPts val="0"/>
              </a:spcBef>
              <a:spcAft>
                <a:spcPts val="0"/>
              </a:spcAft>
              <a:buSzPts val="4000"/>
              <a:buNone/>
              <a:defRPr/>
            </a:lvl1pPr>
            <a:lvl2pPr lvl="1" algn="r" rtl="0">
              <a:spcBef>
                <a:spcPts val="0"/>
              </a:spcBef>
              <a:spcAft>
                <a:spcPts val="0"/>
              </a:spcAft>
              <a:buSzPts val="2400"/>
              <a:buNone/>
              <a:defRPr sz="1800"/>
            </a:lvl2pPr>
            <a:lvl3pPr lvl="2" algn="r" rtl="0">
              <a:spcBef>
                <a:spcPts val="0"/>
              </a:spcBef>
              <a:spcAft>
                <a:spcPts val="0"/>
              </a:spcAft>
              <a:buSzPts val="2400"/>
              <a:buNone/>
              <a:defRPr sz="1800"/>
            </a:lvl3pPr>
            <a:lvl4pPr lvl="3" algn="r" rtl="0">
              <a:spcBef>
                <a:spcPts val="0"/>
              </a:spcBef>
              <a:spcAft>
                <a:spcPts val="0"/>
              </a:spcAft>
              <a:buSzPts val="2400"/>
              <a:buNone/>
              <a:defRPr sz="1800"/>
            </a:lvl4pPr>
            <a:lvl5pPr lvl="4" algn="r" rtl="0">
              <a:spcBef>
                <a:spcPts val="0"/>
              </a:spcBef>
              <a:spcAft>
                <a:spcPts val="0"/>
              </a:spcAft>
              <a:buSzPts val="2400"/>
              <a:buNone/>
              <a:defRPr sz="1800"/>
            </a:lvl5pPr>
            <a:lvl6pPr lvl="5" algn="r" rtl="0">
              <a:spcBef>
                <a:spcPts val="0"/>
              </a:spcBef>
              <a:spcAft>
                <a:spcPts val="0"/>
              </a:spcAft>
              <a:buSzPts val="2400"/>
              <a:buNone/>
              <a:defRPr sz="1800"/>
            </a:lvl6pPr>
            <a:lvl7pPr lvl="6" algn="r" rtl="0">
              <a:spcBef>
                <a:spcPts val="0"/>
              </a:spcBef>
              <a:spcAft>
                <a:spcPts val="0"/>
              </a:spcAft>
              <a:buSzPts val="2400"/>
              <a:buNone/>
              <a:defRPr sz="1800"/>
            </a:lvl7pPr>
            <a:lvl8pPr lvl="7" algn="r" rtl="0">
              <a:spcBef>
                <a:spcPts val="0"/>
              </a:spcBef>
              <a:spcAft>
                <a:spcPts val="0"/>
              </a:spcAft>
              <a:buSzPts val="2400"/>
              <a:buNone/>
              <a:defRPr sz="1800"/>
            </a:lvl8pPr>
            <a:lvl9pPr lvl="8" algn="r" rtl="0">
              <a:spcBef>
                <a:spcPts val="0"/>
              </a:spcBef>
              <a:spcAft>
                <a:spcPts val="0"/>
              </a:spcAft>
              <a:buSzPts val="2400"/>
              <a:buNone/>
              <a:defRPr sz="1800"/>
            </a:lvl9pPr>
          </a:lstStyle>
          <a:p>
            <a:endParaRPr/>
          </a:p>
        </p:txBody>
      </p:sp>
    </p:spTree>
    <p:extLst>
      <p:ext uri="{BB962C8B-B14F-4D97-AF65-F5344CB8AC3E}">
        <p14:creationId xmlns:p14="http://schemas.microsoft.com/office/powerpoint/2010/main" val="205324154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831"/>
        <p:cNvGrpSpPr/>
        <p:nvPr/>
      </p:nvGrpSpPr>
      <p:grpSpPr>
        <a:xfrm>
          <a:off x="0" y="0"/>
          <a:ext cx="0" cy="0"/>
          <a:chOff x="0" y="0"/>
          <a:chExt cx="0" cy="0"/>
        </a:xfrm>
      </p:grpSpPr>
      <p:sp>
        <p:nvSpPr>
          <p:cNvPr id="4" name="Google Shape;832;p22">
            <a:extLst>
              <a:ext uri="{FF2B5EF4-FFF2-40B4-BE49-F238E27FC236}">
                <a16:creationId xmlns:a16="http://schemas.microsoft.com/office/drawing/2014/main" id="{593629FF-4A26-47D4-BD7C-F71B69651968}"/>
              </a:ext>
            </a:extLst>
          </p:cNvPr>
          <p:cNvSpPr/>
          <p:nvPr/>
        </p:nvSpPr>
        <p:spPr>
          <a:xfrm rot="46">
            <a:off x="1640418" y="2189163"/>
            <a:ext cx="3179233" cy="1192212"/>
          </a:xfrm>
          <a:custGeom>
            <a:avLst/>
            <a:gdLst/>
            <a:ahLst/>
            <a:cxnLst/>
            <a:rect l="l" t="t" r="r" b="b"/>
            <a:pathLst>
              <a:path w="12626" h="11775" extrusionOk="0">
                <a:moveTo>
                  <a:pt x="6401" y="0"/>
                </a:moveTo>
                <a:cubicBezTo>
                  <a:pt x="3246" y="0"/>
                  <a:pt x="0" y="2876"/>
                  <a:pt x="0" y="6031"/>
                </a:cubicBezTo>
                <a:cubicBezTo>
                  <a:pt x="0" y="9187"/>
                  <a:pt x="3114" y="11775"/>
                  <a:pt x="6270" y="11775"/>
                </a:cubicBezTo>
                <a:cubicBezTo>
                  <a:pt x="9425" y="11775"/>
                  <a:pt x="12626" y="9029"/>
                  <a:pt x="12626" y="5874"/>
                </a:cubicBezTo>
                <a:cubicBezTo>
                  <a:pt x="12626" y="2718"/>
                  <a:pt x="9557" y="0"/>
                  <a:pt x="6401" y="0"/>
                </a:cubicBezTo>
                <a:close/>
              </a:path>
            </a:pathLst>
          </a:custGeom>
          <a:solidFill>
            <a:schemeClr val="accent5"/>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5" name="Google Shape;833;p22">
            <a:extLst>
              <a:ext uri="{FF2B5EF4-FFF2-40B4-BE49-F238E27FC236}">
                <a16:creationId xmlns:a16="http://schemas.microsoft.com/office/drawing/2014/main" id="{93188FDD-D379-4C04-B6BA-07DD309B05B0}"/>
              </a:ext>
            </a:extLst>
          </p:cNvPr>
          <p:cNvSpPr/>
          <p:nvPr/>
        </p:nvSpPr>
        <p:spPr>
          <a:xfrm>
            <a:off x="-6350" y="439738"/>
            <a:ext cx="855135" cy="1314450"/>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6" name="Google Shape;834;p22">
            <a:extLst>
              <a:ext uri="{FF2B5EF4-FFF2-40B4-BE49-F238E27FC236}">
                <a16:creationId xmlns:a16="http://schemas.microsoft.com/office/drawing/2014/main" id="{AEE97AAC-48D3-4397-A4D0-20A002C6657E}"/>
              </a:ext>
            </a:extLst>
          </p:cNvPr>
          <p:cNvSpPr/>
          <p:nvPr/>
        </p:nvSpPr>
        <p:spPr>
          <a:xfrm rot="10800000">
            <a:off x="11336867" y="5414963"/>
            <a:ext cx="855133" cy="1314450"/>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7" name="Google Shape;835;p22">
            <a:extLst>
              <a:ext uri="{FF2B5EF4-FFF2-40B4-BE49-F238E27FC236}">
                <a16:creationId xmlns:a16="http://schemas.microsoft.com/office/drawing/2014/main" id="{C7C31D9A-33E3-4B95-A77F-E2855D0F8328}"/>
              </a:ext>
            </a:extLst>
          </p:cNvPr>
          <p:cNvSpPr>
            <a:spLocks/>
          </p:cNvSpPr>
          <p:nvPr/>
        </p:nvSpPr>
        <p:spPr bwMode="auto">
          <a:xfrm>
            <a:off x="173568" y="247651"/>
            <a:ext cx="334433"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8" name="Google Shape;836;p22">
            <a:extLst>
              <a:ext uri="{FF2B5EF4-FFF2-40B4-BE49-F238E27FC236}">
                <a16:creationId xmlns:a16="http://schemas.microsoft.com/office/drawing/2014/main" id="{21CA0A77-0E07-4F86-9FAA-032D4A497AD8}"/>
              </a:ext>
            </a:extLst>
          </p:cNvPr>
          <p:cNvGrpSpPr>
            <a:grpSpLocks/>
          </p:cNvGrpSpPr>
          <p:nvPr/>
        </p:nvGrpSpPr>
        <p:grpSpPr bwMode="auto">
          <a:xfrm>
            <a:off x="323851" y="657226"/>
            <a:ext cx="1253067" cy="785813"/>
            <a:chOff x="6925510" y="205316"/>
            <a:chExt cx="905688" cy="530354"/>
          </a:xfrm>
        </p:grpSpPr>
        <p:sp>
          <p:nvSpPr>
            <p:cNvPr id="9" name="Google Shape;837;p22">
              <a:extLst>
                <a:ext uri="{FF2B5EF4-FFF2-40B4-BE49-F238E27FC236}">
                  <a16:creationId xmlns:a16="http://schemas.microsoft.com/office/drawing/2014/main" id="{F008F81E-BAEB-4844-9919-DCC0C28D0FD9}"/>
                </a:ext>
              </a:extLst>
            </p:cNvPr>
            <p:cNvSpPr/>
            <p:nvPr/>
          </p:nvSpPr>
          <p:spPr>
            <a:xfrm>
              <a:off x="7093797" y="213887"/>
              <a:ext cx="567584" cy="515354"/>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0" name="Google Shape;838;p22">
              <a:extLst>
                <a:ext uri="{FF2B5EF4-FFF2-40B4-BE49-F238E27FC236}">
                  <a16:creationId xmlns:a16="http://schemas.microsoft.com/office/drawing/2014/main" id="{03507AA4-0D24-4A51-A87F-DF686E1AE4A1}"/>
                </a:ext>
              </a:extLst>
            </p:cNvPr>
            <p:cNvSpPr>
              <a:spLocks/>
            </p:cNvSpPr>
            <p:nvPr/>
          </p:nvSpPr>
          <p:spPr bwMode="auto">
            <a:xfrm>
              <a:off x="7077360" y="205316"/>
              <a:ext cx="624386" cy="530354"/>
            </a:xfrm>
            <a:custGeom>
              <a:avLst/>
              <a:gdLst>
                <a:gd name="T0" fmla="*/ 2147483646 w 13866"/>
                <a:gd name="T1" fmla="*/ 2147483646 h 12112"/>
                <a:gd name="T2" fmla="*/ 2147483646 w 13866"/>
                <a:gd name="T3" fmla="*/ 2147483646 h 12112"/>
                <a:gd name="T4" fmla="*/ 2147483646 w 13866"/>
                <a:gd name="T5" fmla="*/ 2147483646 h 12112"/>
                <a:gd name="T6" fmla="*/ 2147483646 w 13866"/>
                <a:gd name="T7" fmla="*/ 2147483646 h 12112"/>
                <a:gd name="T8" fmla="*/ 2147483646 w 13866"/>
                <a:gd name="T9" fmla="*/ 2147483646 h 12112"/>
                <a:gd name="T10" fmla="*/ 2147483646 w 13866"/>
                <a:gd name="T11" fmla="*/ 2147483646 h 12112"/>
                <a:gd name="T12" fmla="*/ 2147483646 w 13866"/>
                <a:gd name="T13" fmla="*/ 2147483646 h 12112"/>
                <a:gd name="T14" fmla="*/ 2147483646 w 13866"/>
                <a:gd name="T15" fmla="*/ 2147483646 h 12112"/>
                <a:gd name="T16" fmla="*/ 2147483646 w 13866"/>
                <a:gd name="T17" fmla="*/ 2147483646 h 12112"/>
                <a:gd name="T18" fmla="*/ 2147483646 w 13866"/>
                <a:gd name="T19" fmla="*/ 2147483646 h 12112"/>
                <a:gd name="T20" fmla="*/ 2147483646 w 13866"/>
                <a:gd name="T21" fmla="*/ 2147483646 h 12112"/>
                <a:gd name="T22" fmla="*/ 2147483646 w 13866"/>
                <a:gd name="T23" fmla="*/ 2147483646 h 12112"/>
                <a:gd name="T24" fmla="*/ 2147483646 w 13866"/>
                <a:gd name="T25" fmla="*/ 2147483646 h 12112"/>
                <a:gd name="T26" fmla="*/ 2147483646 w 13866"/>
                <a:gd name="T27" fmla="*/ 2147483646 h 12112"/>
                <a:gd name="T28" fmla="*/ 2147483646 w 13866"/>
                <a:gd name="T29" fmla="*/ 2147483646 h 12112"/>
                <a:gd name="T30" fmla="*/ 2147483646 w 13866"/>
                <a:gd name="T31" fmla="*/ 2147483646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839;p22">
              <a:extLst>
                <a:ext uri="{FF2B5EF4-FFF2-40B4-BE49-F238E27FC236}">
                  <a16:creationId xmlns:a16="http://schemas.microsoft.com/office/drawing/2014/main" id="{D6DBE78D-AD61-4A5B-A6B1-0FD90021649D}"/>
                </a:ext>
              </a:extLst>
            </p:cNvPr>
            <p:cNvSpPr>
              <a:spLocks/>
            </p:cNvSpPr>
            <p:nvPr/>
          </p:nvSpPr>
          <p:spPr bwMode="auto">
            <a:xfrm>
              <a:off x="6925510" y="360379"/>
              <a:ext cx="905688" cy="259660"/>
            </a:xfrm>
            <a:custGeom>
              <a:avLst/>
              <a:gdLst>
                <a:gd name="T0" fmla="*/ 2147483646 w 20113"/>
                <a:gd name="T1" fmla="*/ 2147483646 h 5930"/>
                <a:gd name="T2" fmla="*/ 2147483646 w 20113"/>
                <a:gd name="T3" fmla="*/ 2147483646 h 5930"/>
                <a:gd name="T4" fmla="*/ 2147483646 w 20113"/>
                <a:gd name="T5" fmla="*/ 2147483646 h 5930"/>
                <a:gd name="T6" fmla="*/ 2147483646 w 20113"/>
                <a:gd name="T7" fmla="*/ 2147483646 h 5930"/>
                <a:gd name="T8" fmla="*/ 2147483646 w 20113"/>
                <a:gd name="T9" fmla="*/ 2147483646 h 5930"/>
                <a:gd name="T10" fmla="*/ 2147483646 w 20113"/>
                <a:gd name="T11" fmla="*/ 2147483646 h 5930"/>
                <a:gd name="T12" fmla="*/ 2147483646 w 20113"/>
                <a:gd name="T13" fmla="*/ 2147483646 h 5930"/>
                <a:gd name="T14" fmla="*/ 2147483646 w 20113"/>
                <a:gd name="T15" fmla="*/ 2147483646 h 5930"/>
                <a:gd name="T16" fmla="*/ 2147483646 w 20113"/>
                <a:gd name="T17" fmla="*/ 2147483646 h 5930"/>
                <a:gd name="T18" fmla="*/ 2147483646 w 20113"/>
                <a:gd name="T19" fmla="*/ 2147483646 h 5930"/>
                <a:gd name="T20" fmla="*/ 2147483646 w 20113"/>
                <a:gd name="T21" fmla="*/ 2147483646 h 5930"/>
                <a:gd name="T22" fmla="*/ 2147483646 w 20113"/>
                <a:gd name="T23" fmla="*/ 2147483646 h 5930"/>
                <a:gd name="T24" fmla="*/ 2147483646 w 20113"/>
                <a:gd name="T25" fmla="*/ 2147483646 h 5930"/>
                <a:gd name="T26" fmla="*/ 2147483646 w 20113"/>
                <a:gd name="T27" fmla="*/ 2147483646 h 5930"/>
                <a:gd name="T28" fmla="*/ 2147483646 w 20113"/>
                <a:gd name="T29" fmla="*/ 2147483646 h 5930"/>
                <a:gd name="T30" fmla="*/ 2147483646 w 20113"/>
                <a:gd name="T31" fmla="*/ 2147483646 h 5930"/>
                <a:gd name="T32" fmla="*/ 2147483646 w 20113"/>
                <a:gd name="T33" fmla="*/ 2147483646 h 5930"/>
                <a:gd name="T34" fmla="*/ 2147483646 w 20113"/>
                <a:gd name="T35" fmla="*/ 2147483646 h 5930"/>
                <a:gd name="T36" fmla="*/ 2147483646 w 20113"/>
                <a:gd name="T37" fmla="*/ 2147483646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 name="Google Shape;840;p22">
              <a:extLst>
                <a:ext uri="{FF2B5EF4-FFF2-40B4-BE49-F238E27FC236}">
                  <a16:creationId xmlns:a16="http://schemas.microsoft.com/office/drawing/2014/main" id="{64351217-1C1E-4A60-920F-CE7D83CDE395}"/>
                </a:ext>
              </a:extLst>
            </p:cNvPr>
            <p:cNvSpPr>
              <a:spLocks/>
            </p:cNvSpPr>
            <p:nvPr/>
          </p:nvSpPr>
          <p:spPr bwMode="auto">
            <a:xfrm>
              <a:off x="7368361" y="296401"/>
              <a:ext cx="63222" cy="55523"/>
            </a:xfrm>
            <a:custGeom>
              <a:avLst/>
              <a:gdLst>
                <a:gd name="T0" fmla="*/ 2147483646 w 1404"/>
                <a:gd name="T1" fmla="*/ 2147483646 h 1268"/>
                <a:gd name="T2" fmla="*/ 2147483646 w 1404"/>
                <a:gd name="T3" fmla="*/ 2147483646 h 1268"/>
                <a:gd name="T4" fmla="*/ 2147483646 w 1404"/>
                <a:gd name="T5" fmla="*/ 2147483646 h 1268"/>
                <a:gd name="T6" fmla="*/ 2147483646 w 1404"/>
                <a:gd name="T7" fmla="*/ 2147483646 h 1268"/>
                <a:gd name="T8" fmla="*/ 2147483646 w 1404"/>
                <a:gd name="T9" fmla="*/ 2147483646 h 1268"/>
                <a:gd name="T10" fmla="*/ 2147483646 w 1404"/>
                <a:gd name="T11" fmla="*/ 2147483646 h 1268"/>
                <a:gd name="T12" fmla="*/ 2147483646 w 1404"/>
                <a:gd name="T13" fmla="*/ 0 h 1268"/>
                <a:gd name="T14" fmla="*/ 2147483646 w 1404"/>
                <a:gd name="T15" fmla="*/ 2147483646 h 1268"/>
                <a:gd name="T16" fmla="*/ 2147483646 w 1404"/>
                <a:gd name="T17" fmla="*/ 2147483646 h 1268"/>
                <a:gd name="T18" fmla="*/ 2147483646 w 1404"/>
                <a:gd name="T19" fmla="*/ 2147483646 h 1268"/>
                <a:gd name="T20" fmla="*/ 2147483646 w 1404"/>
                <a:gd name="T21" fmla="*/ 2147483646 h 1268"/>
                <a:gd name="T22" fmla="*/ 2147483646 w 1404"/>
                <a:gd name="T23" fmla="*/ 2147483646 h 1268"/>
                <a:gd name="T24" fmla="*/ 2147483646 w 1404"/>
                <a:gd name="T25" fmla="*/ 2147483646 h 1268"/>
                <a:gd name="T26" fmla="*/ 2147483646 w 1404"/>
                <a:gd name="T27" fmla="*/ 2147483646 h 1268"/>
                <a:gd name="T28" fmla="*/ 2147483646 w 1404"/>
                <a:gd name="T29" fmla="*/ 2147483646 h 1268"/>
                <a:gd name="T30" fmla="*/ 2147483646 w 1404"/>
                <a:gd name="T31" fmla="*/ 2147483646 h 1268"/>
                <a:gd name="T32" fmla="*/ 2147483646 w 1404"/>
                <a:gd name="T33" fmla="*/ 2147483646 h 1268"/>
                <a:gd name="T34" fmla="*/ 2147483646 w 1404"/>
                <a:gd name="T35" fmla="*/ 2147483646 h 1268"/>
                <a:gd name="T36" fmla="*/ 2147483646 w 1404"/>
                <a:gd name="T37" fmla="*/ 2147483646 h 1268"/>
                <a:gd name="T38" fmla="*/ 2147483646 w 1404"/>
                <a:gd name="T39" fmla="*/ 2147483646 h 1268"/>
                <a:gd name="T40" fmla="*/ 2147483646 w 1404"/>
                <a:gd name="T41" fmla="*/ 2147483646 h 1268"/>
                <a:gd name="T42" fmla="*/ 2147483646 w 1404"/>
                <a:gd name="T43" fmla="*/ 2147483646 h 1268"/>
                <a:gd name="T44" fmla="*/ 2147483646 w 1404"/>
                <a:gd name="T45" fmla="*/ 2147483646 h 1268"/>
                <a:gd name="T46" fmla="*/ 2147483646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841;p22">
              <a:extLst>
                <a:ext uri="{FF2B5EF4-FFF2-40B4-BE49-F238E27FC236}">
                  <a16:creationId xmlns:a16="http://schemas.microsoft.com/office/drawing/2014/main" id="{DC09DEA8-293E-4D75-B8DB-4FB920212741}"/>
                </a:ext>
              </a:extLst>
            </p:cNvPr>
            <p:cNvSpPr>
              <a:spLocks/>
            </p:cNvSpPr>
            <p:nvPr/>
          </p:nvSpPr>
          <p:spPr bwMode="auto">
            <a:xfrm>
              <a:off x="7477926" y="310939"/>
              <a:ext cx="82855" cy="61609"/>
            </a:xfrm>
            <a:custGeom>
              <a:avLst/>
              <a:gdLst>
                <a:gd name="T0" fmla="*/ 2147483646 w 1840"/>
                <a:gd name="T1" fmla="*/ 2147483646 h 1407"/>
                <a:gd name="T2" fmla="*/ 2147483646 w 1840"/>
                <a:gd name="T3" fmla="*/ 2147483646 h 1407"/>
                <a:gd name="T4" fmla="*/ 2147483646 w 1840"/>
                <a:gd name="T5" fmla="*/ 2147483646 h 1407"/>
                <a:gd name="T6" fmla="*/ 2147483646 w 1840"/>
                <a:gd name="T7" fmla="*/ 2147483646 h 1407"/>
                <a:gd name="T8" fmla="*/ 2147483646 w 1840"/>
                <a:gd name="T9" fmla="*/ 2147483646 h 1407"/>
                <a:gd name="T10" fmla="*/ 2147483646 w 1840"/>
                <a:gd name="T11" fmla="*/ 2147483646 h 1407"/>
                <a:gd name="T12" fmla="*/ 2147483646 w 1840"/>
                <a:gd name="T13" fmla="*/ 2147483646 h 1407"/>
                <a:gd name="T14" fmla="*/ 2147483646 w 1840"/>
                <a:gd name="T15" fmla="*/ 2147483646 h 1407"/>
                <a:gd name="T16" fmla="*/ 2147483646 w 1840"/>
                <a:gd name="T17" fmla="*/ 2147483646 h 1407"/>
                <a:gd name="T18" fmla="*/ 2147483646 w 1840"/>
                <a:gd name="T19" fmla="*/ 2147483646 h 1407"/>
                <a:gd name="T20" fmla="*/ 2147483646 w 1840"/>
                <a:gd name="T21" fmla="*/ 2147483646 h 1407"/>
                <a:gd name="T22" fmla="*/ 2147483646 w 1840"/>
                <a:gd name="T23" fmla="*/ 2147483646 h 1407"/>
                <a:gd name="T24" fmla="*/ 2147483646 w 1840"/>
                <a:gd name="T25" fmla="*/ 2147483646 h 1407"/>
                <a:gd name="T26" fmla="*/ 2147483646 w 1840"/>
                <a:gd name="T27" fmla="*/ 2147483646 h 1407"/>
                <a:gd name="T28" fmla="*/ 2147483646 w 1840"/>
                <a:gd name="T29" fmla="*/ 2147483646 h 1407"/>
                <a:gd name="T30" fmla="*/ 2147483646 w 1840"/>
                <a:gd name="T31" fmla="*/ 2147483646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4" name="Google Shape;842;p22">
              <a:extLst>
                <a:ext uri="{FF2B5EF4-FFF2-40B4-BE49-F238E27FC236}">
                  <a16:creationId xmlns:a16="http://schemas.microsoft.com/office/drawing/2014/main" id="{8A165596-38B5-4B2E-8299-AD915846BE94}"/>
                </a:ext>
              </a:extLst>
            </p:cNvPr>
            <p:cNvSpPr>
              <a:spLocks/>
            </p:cNvSpPr>
            <p:nvPr/>
          </p:nvSpPr>
          <p:spPr bwMode="auto">
            <a:xfrm>
              <a:off x="7504540" y="416781"/>
              <a:ext cx="57999" cy="46590"/>
            </a:xfrm>
            <a:custGeom>
              <a:avLst/>
              <a:gdLst>
                <a:gd name="T0" fmla="*/ 2147483646 w 1288"/>
                <a:gd name="T1" fmla="*/ 0 h 1064"/>
                <a:gd name="T2" fmla="*/ 2147483646 w 1288"/>
                <a:gd name="T3" fmla="*/ 2147483646 h 1064"/>
                <a:gd name="T4" fmla="*/ 2147483646 w 1288"/>
                <a:gd name="T5" fmla="*/ 2147483646 h 1064"/>
                <a:gd name="T6" fmla="*/ 2147483646 w 1288"/>
                <a:gd name="T7" fmla="*/ 2147483646 h 1064"/>
                <a:gd name="T8" fmla="*/ 2147483646 w 1288"/>
                <a:gd name="T9" fmla="*/ 2147483646 h 1064"/>
                <a:gd name="T10" fmla="*/ 2147483646 w 1288"/>
                <a:gd name="T11" fmla="*/ 2147483646 h 1064"/>
                <a:gd name="T12" fmla="*/ 2147483646 w 1288"/>
                <a:gd name="T13" fmla="*/ 2147483646 h 1064"/>
                <a:gd name="T14" fmla="*/ 2147483646 w 1288"/>
                <a:gd name="T15" fmla="*/ 2147483646 h 1064"/>
                <a:gd name="T16" fmla="*/ 2147483646 w 1288"/>
                <a:gd name="T17" fmla="*/ 2147483646 h 1064"/>
                <a:gd name="T18" fmla="*/ 2147483646 w 1288"/>
                <a:gd name="T19" fmla="*/ 2147483646 h 1064"/>
                <a:gd name="T20" fmla="*/ 2147483646 w 1288"/>
                <a:gd name="T21" fmla="*/ 2147483646 h 1064"/>
                <a:gd name="T22" fmla="*/ 2147483646 w 1288"/>
                <a:gd name="T23" fmla="*/ 2147483646 h 1064"/>
                <a:gd name="T24" fmla="*/ 2147483646 w 1288"/>
                <a:gd name="T25" fmla="*/ 2147483646 h 1064"/>
                <a:gd name="T26" fmla="*/ 214748364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5" name="Google Shape;843;p22">
            <a:extLst>
              <a:ext uri="{FF2B5EF4-FFF2-40B4-BE49-F238E27FC236}">
                <a16:creationId xmlns:a16="http://schemas.microsoft.com/office/drawing/2014/main" id="{31C855F5-EA47-4A9C-9C65-381E80415F4C}"/>
              </a:ext>
            </a:extLst>
          </p:cNvPr>
          <p:cNvSpPr>
            <a:spLocks/>
          </p:cNvSpPr>
          <p:nvPr/>
        </p:nvSpPr>
        <p:spPr bwMode="auto">
          <a:xfrm>
            <a:off x="1426633" y="365125"/>
            <a:ext cx="213784"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6" name="Google Shape;844;p22">
            <a:extLst>
              <a:ext uri="{FF2B5EF4-FFF2-40B4-BE49-F238E27FC236}">
                <a16:creationId xmlns:a16="http://schemas.microsoft.com/office/drawing/2014/main" id="{9FD7D3D3-AD2A-4996-830D-290D5029F277}"/>
              </a:ext>
            </a:extLst>
          </p:cNvPr>
          <p:cNvSpPr>
            <a:spLocks/>
          </p:cNvSpPr>
          <p:nvPr/>
        </p:nvSpPr>
        <p:spPr bwMode="auto">
          <a:xfrm>
            <a:off x="323851" y="1609726"/>
            <a:ext cx="215900"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7" name="Google Shape;845;p22">
            <a:extLst>
              <a:ext uri="{FF2B5EF4-FFF2-40B4-BE49-F238E27FC236}">
                <a16:creationId xmlns:a16="http://schemas.microsoft.com/office/drawing/2014/main" id="{690D8D9A-9D62-44A3-BD05-8CF00346B75E}"/>
              </a:ext>
            </a:extLst>
          </p:cNvPr>
          <p:cNvSpPr>
            <a:spLocks/>
          </p:cNvSpPr>
          <p:nvPr/>
        </p:nvSpPr>
        <p:spPr bwMode="auto">
          <a:xfrm>
            <a:off x="11521018" y="4959350"/>
            <a:ext cx="332316"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8" name="Google Shape;846;p22">
            <a:extLst>
              <a:ext uri="{FF2B5EF4-FFF2-40B4-BE49-F238E27FC236}">
                <a16:creationId xmlns:a16="http://schemas.microsoft.com/office/drawing/2014/main" id="{B1EC5910-184A-4681-9D7C-63BF58B31411}"/>
              </a:ext>
            </a:extLst>
          </p:cNvPr>
          <p:cNvSpPr/>
          <p:nvPr/>
        </p:nvSpPr>
        <p:spPr>
          <a:xfrm>
            <a:off x="381001" y="6303964"/>
            <a:ext cx="198967" cy="185737"/>
          </a:xfrm>
          <a:custGeom>
            <a:avLst/>
            <a:gdLst/>
            <a:ahLst/>
            <a:cxnLst/>
            <a:rect l="l" t="t" r="r" b="b"/>
            <a:pathLst>
              <a:path w="5997" h="5572" extrusionOk="0">
                <a:moveTo>
                  <a:pt x="2361" y="0"/>
                </a:moveTo>
                <a:cubicBezTo>
                  <a:pt x="2319" y="0"/>
                  <a:pt x="2277" y="6"/>
                  <a:pt x="2234" y="18"/>
                </a:cubicBezTo>
                <a:cubicBezTo>
                  <a:pt x="1874" y="119"/>
                  <a:pt x="2093" y="1897"/>
                  <a:pt x="2093" y="1897"/>
                </a:cubicBezTo>
                <a:cubicBezTo>
                  <a:pt x="2093" y="1897"/>
                  <a:pt x="1" y="2502"/>
                  <a:pt x="35" y="2820"/>
                </a:cubicBezTo>
                <a:cubicBezTo>
                  <a:pt x="72" y="3140"/>
                  <a:pt x="2059" y="3566"/>
                  <a:pt x="2059" y="3566"/>
                </a:cubicBezTo>
                <a:cubicBezTo>
                  <a:pt x="2059" y="3566"/>
                  <a:pt x="1704" y="5341"/>
                  <a:pt x="2093" y="5553"/>
                </a:cubicBezTo>
                <a:cubicBezTo>
                  <a:pt x="2115" y="5565"/>
                  <a:pt x="2140" y="5571"/>
                  <a:pt x="2167" y="5571"/>
                </a:cubicBezTo>
                <a:cubicBezTo>
                  <a:pt x="2608" y="5571"/>
                  <a:pt x="3583" y="4026"/>
                  <a:pt x="3583" y="4026"/>
                </a:cubicBezTo>
                <a:cubicBezTo>
                  <a:pt x="3583" y="4026"/>
                  <a:pt x="4679" y="4585"/>
                  <a:pt x="5273" y="4585"/>
                </a:cubicBezTo>
                <a:cubicBezTo>
                  <a:pt x="5428" y="4585"/>
                  <a:pt x="5549" y="4547"/>
                  <a:pt x="5608" y="4452"/>
                </a:cubicBezTo>
                <a:cubicBezTo>
                  <a:pt x="5891" y="3992"/>
                  <a:pt x="4647" y="2792"/>
                  <a:pt x="4647" y="2792"/>
                </a:cubicBezTo>
                <a:cubicBezTo>
                  <a:pt x="4647" y="2792"/>
                  <a:pt x="5996" y="1543"/>
                  <a:pt x="5820" y="1225"/>
                </a:cubicBezTo>
                <a:cubicBezTo>
                  <a:pt x="5786" y="1163"/>
                  <a:pt x="5689" y="1138"/>
                  <a:pt x="5554" y="1138"/>
                </a:cubicBezTo>
                <a:cubicBezTo>
                  <a:pt x="4989" y="1138"/>
                  <a:pt x="3762" y="1579"/>
                  <a:pt x="3762" y="1579"/>
                </a:cubicBezTo>
                <a:cubicBezTo>
                  <a:pt x="3762" y="1579"/>
                  <a:pt x="3067" y="0"/>
                  <a:pt x="2361"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9" name="Google Shape;847;p22">
            <a:extLst>
              <a:ext uri="{FF2B5EF4-FFF2-40B4-BE49-F238E27FC236}">
                <a16:creationId xmlns:a16="http://schemas.microsoft.com/office/drawing/2014/main" id="{FA6B83DC-70BA-4F64-BCB0-83D637AF723D}"/>
              </a:ext>
            </a:extLst>
          </p:cNvPr>
          <p:cNvSpPr>
            <a:spLocks/>
          </p:cNvSpPr>
          <p:nvPr/>
        </p:nvSpPr>
        <p:spPr bwMode="auto">
          <a:xfrm>
            <a:off x="11133667" y="6432550"/>
            <a:ext cx="213784"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0" name="Google Shape;848;p22">
            <a:extLst>
              <a:ext uri="{FF2B5EF4-FFF2-40B4-BE49-F238E27FC236}">
                <a16:creationId xmlns:a16="http://schemas.microsoft.com/office/drawing/2014/main" id="{822134E2-28CE-45AF-97B8-0362878FA24C}"/>
              </a:ext>
            </a:extLst>
          </p:cNvPr>
          <p:cNvSpPr>
            <a:spLocks/>
          </p:cNvSpPr>
          <p:nvPr/>
        </p:nvSpPr>
        <p:spPr bwMode="auto">
          <a:xfrm>
            <a:off x="10657418" y="5530850"/>
            <a:ext cx="215900"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1" name="Google Shape;849;p22">
            <a:extLst>
              <a:ext uri="{FF2B5EF4-FFF2-40B4-BE49-F238E27FC236}">
                <a16:creationId xmlns:a16="http://schemas.microsoft.com/office/drawing/2014/main" id="{02A7EC14-0B4B-493B-9587-481CBB27A557}"/>
              </a:ext>
            </a:extLst>
          </p:cNvPr>
          <p:cNvSpPr>
            <a:spLocks/>
          </p:cNvSpPr>
          <p:nvPr/>
        </p:nvSpPr>
        <p:spPr bwMode="auto">
          <a:xfrm flipH="1">
            <a:off x="9997018" y="1604964"/>
            <a:ext cx="215900" cy="211137"/>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2" name="Google Shape;850;p22">
            <a:extLst>
              <a:ext uri="{FF2B5EF4-FFF2-40B4-BE49-F238E27FC236}">
                <a16:creationId xmlns:a16="http://schemas.microsoft.com/office/drawing/2014/main" id="{C6764003-6CC6-494A-B5C8-7190209AF95A}"/>
              </a:ext>
            </a:extLst>
          </p:cNvPr>
          <p:cNvSpPr>
            <a:spLocks/>
          </p:cNvSpPr>
          <p:nvPr/>
        </p:nvSpPr>
        <p:spPr bwMode="auto">
          <a:xfrm rot="2209237">
            <a:off x="10985500" y="482601"/>
            <a:ext cx="213784"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3" name="Google Shape;851;p22">
            <a:extLst>
              <a:ext uri="{FF2B5EF4-FFF2-40B4-BE49-F238E27FC236}">
                <a16:creationId xmlns:a16="http://schemas.microsoft.com/office/drawing/2014/main" id="{2C68E4F6-0D2B-46A0-815F-E3ACA3B8E003}"/>
              </a:ext>
            </a:extLst>
          </p:cNvPr>
          <p:cNvSpPr>
            <a:spLocks/>
          </p:cNvSpPr>
          <p:nvPr/>
        </p:nvSpPr>
        <p:spPr bwMode="auto">
          <a:xfrm rot="2089191" flipH="1">
            <a:off x="10737852" y="5421314"/>
            <a:ext cx="984249" cy="896937"/>
          </a:xfrm>
          <a:custGeom>
            <a:avLst/>
            <a:gdLst>
              <a:gd name="T0" fmla="*/ 2147483646 w 12626"/>
              <a:gd name="T1" fmla="*/ 2147483646 h 12209"/>
              <a:gd name="T2" fmla="*/ 2147483646 w 12626"/>
              <a:gd name="T3" fmla="*/ 2147483646 h 12209"/>
              <a:gd name="T4" fmla="*/ 2147483646 w 12626"/>
              <a:gd name="T5" fmla="*/ 2147483646 h 12209"/>
              <a:gd name="T6" fmla="*/ 2147483646 w 12626"/>
              <a:gd name="T7" fmla="*/ 2147483646 h 12209"/>
              <a:gd name="T8" fmla="*/ 2147483646 w 12626"/>
              <a:gd name="T9" fmla="*/ 2147483646 h 12209"/>
              <a:gd name="T10" fmla="*/ 2147483646 w 12626"/>
              <a:gd name="T11" fmla="*/ 2147483646 h 12209"/>
              <a:gd name="T12" fmla="*/ 2147483646 w 12626"/>
              <a:gd name="T13" fmla="*/ 2147483646 h 12209"/>
              <a:gd name="T14" fmla="*/ 2147483646 w 12626"/>
              <a:gd name="T15" fmla="*/ 2147483646 h 12209"/>
              <a:gd name="T16" fmla="*/ 2147483646 w 12626"/>
              <a:gd name="T17" fmla="*/ 2147483646 h 12209"/>
              <a:gd name="T18" fmla="*/ 2147483646 w 12626"/>
              <a:gd name="T19" fmla="*/ 2147483646 h 12209"/>
              <a:gd name="T20" fmla="*/ 2147483646 w 12626"/>
              <a:gd name="T21" fmla="*/ 2147483646 h 12209"/>
              <a:gd name="T22" fmla="*/ 2147483646 w 12626"/>
              <a:gd name="T23" fmla="*/ 2147483646 h 1220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4" name="Google Shape;852;p22">
            <a:extLst>
              <a:ext uri="{FF2B5EF4-FFF2-40B4-BE49-F238E27FC236}">
                <a16:creationId xmlns:a16="http://schemas.microsoft.com/office/drawing/2014/main" id="{5217B7A4-2950-41F8-9585-DFCCB763D527}"/>
              </a:ext>
            </a:extLst>
          </p:cNvPr>
          <p:cNvSpPr/>
          <p:nvPr/>
        </p:nvSpPr>
        <p:spPr>
          <a:xfrm flipH="1">
            <a:off x="9863667" y="657226"/>
            <a:ext cx="228600" cy="250825"/>
          </a:xfrm>
          <a:custGeom>
            <a:avLst/>
            <a:gdLst/>
            <a:ahLst/>
            <a:cxnLst/>
            <a:rect l="l" t="t" r="r" b="b"/>
            <a:pathLst>
              <a:path w="6128" h="7091" extrusionOk="0">
                <a:moveTo>
                  <a:pt x="2717" y="0"/>
                </a:moveTo>
                <a:cubicBezTo>
                  <a:pt x="2679" y="0"/>
                  <a:pt x="2639" y="6"/>
                  <a:pt x="2596" y="19"/>
                </a:cubicBezTo>
                <a:cubicBezTo>
                  <a:pt x="2167" y="151"/>
                  <a:pt x="2529" y="1263"/>
                  <a:pt x="1886" y="2412"/>
                </a:cubicBezTo>
                <a:cubicBezTo>
                  <a:pt x="1248" y="3558"/>
                  <a:pt x="1" y="3645"/>
                  <a:pt x="55" y="4082"/>
                </a:cubicBezTo>
                <a:cubicBezTo>
                  <a:pt x="109" y="4521"/>
                  <a:pt x="1860" y="4082"/>
                  <a:pt x="2407" y="5011"/>
                </a:cubicBezTo>
                <a:cubicBezTo>
                  <a:pt x="2943" y="5919"/>
                  <a:pt x="3006" y="7091"/>
                  <a:pt x="3365" y="7091"/>
                </a:cubicBezTo>
                <a:cubicBezTo>
                  <a:pt x="3374" y="7091"/>
                  <a:pt x="3382" y="7090"/>
                  <a:pt x="3390" y="7089"/>
                </a:cubicBezTo>
                <a:cubicBezTo>
                  <a:pt x="3772" y="7035"/>
                  <a:pt x="3556" y="4902"/>
                  <a:pt x="4431" y="4355"/>
                </a:cubicBezTo>
                <a:cubicBezTo>
                  <a:pt x="5303" y="3808"/>
                  <a:pt x="6127" y="3885"/>
                  <a:pt x="6074" y="3365"/>
                </a:cubicBezTo>
                <a:cubicBezTo>
                  <a:pt x="6019" y="2845"/>
                  <a:pt x="4306" y="2821"/>
                  <a:pt x="3870" y="2165"/>
                </a:cubicBezTo>
                <a:cubicBezTo>
                  <a:pt x="3460" y="1549"/>
                  <a:pt x="3325" y="0"/>
                  <a:pt x="2717"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25" name="Google Shape;853;p22">
            <a:extLst>
              <a:ext uri="{FF2B5EF4-FFF2-40B4-BE49-F238E27FC236}">
                <a16:creationId xmlns:a16="http://schemas.microsoft.com/office/drawing/2014/main" id="{43134762-83AF-4210-BA3E-C60E3FBD0CE5}"/>
              </a:ext>
            </a:extLst>
          </p:cNvPr>
          <p:cNvSpPr/>
          <p:nvPr/>
        </p:nvSpPr>
        <p:spPr>
          <a:xfrm flipH="1">
            <a:off x="10200218" y="876300"/>
            <a:ext cx="143933" cy="160338"/>
          </a:xfrm>
          <a:custGeom>
            <a:avLst/>
            <a:gdLst/>
            <a:ahLst/>
            <a:cxnLst/>
            <a:rect l="l" t="t" r="r" b="b"/>
            <a:pathLst>
              <a:path w="3884" h="4495" extrusionOk="0">
                <a:moveTo>
                  <a:pt x="1723" y="0"/>
                </a:moveTo>
                <a:cubicBezTo>
                  <a:pt x="1699" y="0"/>
                  <a:pt x="1673" y="4"/>
                  <a:pt x="1647" y="13"/>
                </a:cubicBezTo>
                <a:cubicBezTo>
                  <a:pt x="1372" y="94"/>
                  <a:pt x="1602" y="800"/>
                  <a:pt x="1196" y="1526"/>
                </a:cubicBezTo>
                <a:cubicBezTo>
                  <a:pt x="788" y="2256"/>
                  <a:pt x="0" y="2310"/>
                  <a:pt x="34" y="2588"/>
                </a:cubicBezTo>
                <a:cubicBezTo>
                  <a:pt x="68" y="2864"/>
                  <a:pt x="1176" y="2588"/>
                  <a:pt x="1525" y="3176"/>
                </a:cubicBezTo>
                <a:cubicBezTo>
                  <a:pt x="1862" y="3751"/>
                  <a:pt x="1904" y="4495"/>
                  <a:pt x="2131" y="4495"/>
                </a:cubicBezTo>
                <a:cubicBezTo>
                  <a:pt x="2136" y="4495"/>
                  <a:pt x="2141" y="4494"/>
                  <a:pt x="2146" y="4494"/>
                </a:cubicBezTo>
                <a:cubicBezTo>
                  <a:pt x="2390" y="4456"/>
                  <a:pt x="2251" y="3104"/>
                  <a:pt x="2806" y="2760"/>
                </a:cubicBezTo>
                <a:cubicBezTo>
                  <a:pt x="3360" y="2412"/>
                  <a:pt x="3883" y="2463"/>
                  <a:pt x="3846" y="2131"/>
                </a:cubicBezTo>
                <a:cubicBezTo>
                  <a:pt x="3812" y="1803"/>
                  <a:pt x="2728" y="1786"/>
                  <a:pt x="2450" y="1371"/>
                </a:cubicBezTo>
                <a:cubicBezTo>
                  <a:pt x="2190" y="980"/>
                  <a:pt x="2106" y="0"/>
                  <a:pt x="1723"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854" name="Google Shape;854;p22"/>
          <p:cNvSpPr txBox="1">
            <a:spLocks noGrp="1"/>
          </p:cNvSpPr>
          <p:nvPr>
            <p:ph type="title"/>
          </p:nvPr>
        </p:nvSpPr>
        <p:spPr>
          <a:xfrm>
            <a:off x="1426467" y="2262300"/>
            <a:ext cx="3840400" cy="1282400"/>
          </a:xfrm>
          <a:prstGeom prst="rect">
            <a:avLst/>
          </a:prstGeom>
        </p:spPr>
        <p:txBody>
          <a:bodyPr spcFirstLastPara="1">
            <a:noAutofit/>
          </a:bodyPr>
          <a:lstStyle>
            <a:lvl1pPr lvl="0" rtl="0">
              <a:spcBef>
                <a:spcPts val="0"/>
              </a:spcBef>
              <a:spcAft>
                <a:spcPts val="0"/>
              </a:spcAft>
              <a:buSzPts val="4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855" name="Google Shape;855;p22"/>
          <p:cNvSpPr txBox="1">
            <a:spLocks noGrp="1"/>
          </p:cNvSpPr>
          <p:nvPr>
            <p:ph type="subTitle" idx="1"/>
          </p:nvPr>
        </p:nvSpPr>
        <p:spPr>
          <a:xfrm>
            <a:off x="1426467" y="3762633"/>
            <a:ext cx="3840400" cy="1469600"/>
          </a:xfrm>
          <a:prstGeom prst="rect">
            <a:avLst/>
          </a:prstGeom>
        </p:spPr>
        <p:txBody>
          <a:bodyPr spcFirstLastPara="1">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8222434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856"/>
        <p:cNvGrpSpPr/>
        <p:nvPr/>
      </p:nvGrpSpPr>
      <p:grpSpPr>
        <a:xfrm>
          <a:off x="0" y="0"/>
          <a:ext cx="0" cy="0"/>
          <a:chOff x="0" y="0"/>
          <a:chExt cx="0" cy="0"/>
        </a:xfrm>
      </p:grpSpPr>
      <p:sp>
        <p:nvSpPr>
          <p:cNvPr id="4" name="Google Shape;857;p23">
            <a:extLst>
              <a:ext uri="{FF2B5EF4-FFF2-40B4-BE49-F238E27FC236}">
                <a16:creationId xmlns:a16="http://schemas.microsoft.com/office/drawing/2014/main" id="{6085AC1A-CA4D-415B-A656-CE64F4593403}"/>
              </a:ext>
            </a:extLst>
          </p:cNvPr>
          <p:cNvSpPr/>
          <p:nvPr/>
        </p:nvSpPr>
        <p:spPr>
          <a:xfrm flipH="1">
            <a:off x="11176000" y="476250"/>
            <a:ext cx="1016000" cy="1562100"/>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5" name="Google Shape;858;p23">
            <a:extLst>
              <a:ext uri="{FF2B5EF4-FFF2-40B4-BE49-F238E27FC236}">
                <a16:creationId xmlns:a16="http://schemas.microsoft.com/office/drawing/2014/main" id="{8BD6DC11-3CD8-407E-8E72-024CF5DE3295}"/>
              </a:ext>
            </a:extLst>
          </p:cNvPr>
          <p:cNvSpPr/>
          <p:nvPr/>
        </p:nvSpPr>
        <p:spPr>
          <a:xfrm rot="10800000" flipH="1">
            <a:off x="-6350" y="5414963"/>
            <a:ext cx="855135" cy="1314450"/>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6" name="Google Shape;859;p23">
            <a:extLst>
              <a:ext uri="{FF2B5EF4-FFF2-40B4-BE49-F238E27FC236}">
                <a16:creationId xmlns:a16="http://schemas.microsoft.com/office/drawing/2014/main" id="{1B5663DB-9B96-466C-9DAD-313C37054319}"/>
              </a:ext>
            </a:extLst>
          </p:cNvPr>
          <p:cNvSpPr>
            <a:spLocks/>
          </p:cNvSpPr>
          <p:nvPr/>
        </p:nvSpPr>
        <p:spPr bwMode="auto">
          <a:xfrm flipH="1">
            <a:off x="11582401" y="247651"/>
            <a:ext cx="395817" cy="3905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7" name="Google Shape;860;p23">
            <a:extLst>
              <a:ext uri="{FF2B5EF4-FFF2-40B4-BE49-F238E27FC236}">
                <a16:creationId xmlns:a16="http://schemas.microsoft.com/office/drawing/2014/main" id="{684F86F1-0C94-4801-B938-DAD7568F9ADF}"/>
              </a:ext>
            </a:extLst>
          </p:cNvPr>
          <p:cNvSpPr>
            <a:spLocks/>
          </p:cNvSpPr>
          <p:nvPr/>
        </p:nvSpPr>
        <p:spPr bwMode="auto">
          <a:xfrm flipH="1">
            <a:off x="10858500" y="1355726"/>
            <a:ext cx="254000" cy="2524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8" name="Google Shape;861;p23">
            <a:extLst>
              <a:ext uri="{FF2B5EF4-FFF2-40B4-BE49-F238E27FC236}">
                <a16:creationId xmlns:a16="http://schemas.microsoft.com/office/drawing/2014/main" id="{C603B858-7959-4385-AB1B-C054416338C4}"/>
              </a:ext>
            </a:extLst>
          </p:cNvPr>
          <p:cNvSpPr>
            <a:spLocks/>
          </p:cNvSpPr>
          <p:nvPr/>
        </p:nvSpPr>
        <p:spPr bwMode="auto">
          <a:xfrm flipH="1">
            <a:off x="11544300" y="1866900"/>
            <a:ext cx="254000" cy="2508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9" name="Google Shape;862;p23">
            <a:extLst>
              <a:ext uri="{FF2B5EF4-FFF2-40B4-BE49-F238E27FC236}">
                <a16:creationId xmlns:a16="http://schemas.microsoft.com/office/drawing/2014/main" id="{EC044E62-20DB-4906-9A8C-0CCD772DF689}"/>
              </a:ext>
            </a:extLst>
          </p:cNvPr>
          <p:cNvSpPr>
            <a:spLocks/>
          </p:cNvSpPr>
          <p:nvPr/>
        </p:nvSpPr>
        <p:spPr bwMode="auto">
          <a:xfrm flipH="1">
            <a:off x="512234" y="5086351"/>
            <a:ext cx="332317"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0" name="Google Shape;863;p23">
            <a:extLst>
              <a:ext uri="{FF2B5EF4-FFF2-40B4-BE49-F238E27FC236}">
                <a16:creationId xmlns:a16="http://schemas.microsoft.com/office/drawing/2014/main" id="{0F43ADEB-CD74-49B9-8143-873C3BEBEE12}"/>
              </a:ext>
            </a:extLst>
          </p:cNvPr>
          <p:cNvSpPr/>
          <p:nvPr/>
        </p:nvSpPr>
        <p:spPr>
          <a:xfrm flipH="1">
            <a:off x="11605684" y="6303964"/>
            <a:ext cx="201083" cy="185737"/>
          </a:xfrm>
          <a:custGeom>
            <a:avLst/>
            <a:gdLst/>
            <a:ahLst/>
            <a:cxnLst/>
            <a:rect l="l" t="t" r="r" b="b"/>
            <a:pathLst>
              <a:path w="5997" h="5572" extrusionOk="0">
                <a:moveTo>
                  <a:pt x="2361" y="0"/>
                </a:moveTo>
                <a:cubicBezTo>
                  <a:pt x="2319" y="0"/>
                  <a:pt x="2277" y="6"/>
                  <a:pt x="2234" y="18"/>
                </a:cubicBezTo>
                <a:cubicBezTo>
                  <a:pt x="1874" y="119"/>
                  <a:pt x="2093" y="1897"/>
                  <a:pt x="2093" y="1897"/>
                </a:cubicBezTo>
                <a:cubicBezTo>
                  <a:pt x="2093" y="1897"/>
                  <a:pt x="1" y="2502"/>
                  <a:pt x="35" y="2820"/>
                </a:cubicBezTo>
                <a:cubicBezTo>
                  <a:pt x="72" y="3140"/>
                  <a:pt x="2059" y="3566"/>
                  <a:pt x="2059" y="3566"/>
                </a:cubicBezTo>
                <a:cubicBezTo>
                  <a:pt x="2059" y="3566"/>
                  <a:pt x="1704" y="5341"/>
                  <a:pt x="2093" y="5553"/>
                </a:cubicBezTo>
                <a:cubicBezTo>
                  <a:pt x="2115" y="5565"/>
                  <a:pt x="2140" y="5571"/>
                  <a:pt x="2167" y="5571"/>
                </a:cubicBezTo>
                <a:cubicBezTo>
                  <a:pt x="2608" y="5571"/>
                  <a:pt x="3583" y="4026"/>
                  <a:pt x="3583" y="4026"/>
                </a:cubicBezTo>
                <a:cubicBezTo>
                  <a:pt x="3583" y="4026"/>
                  <a:pt x="4679" y="4585"/>
                  <a:pt x="5273" y="4585"/>
                </a:cubicBezTo>
                <a:cubicBezTo>
                  <a:pt x="5428" y="4585"/>
                  <a:pt x="5549" y="4547"/>
                  <a:pt x="5608" y="4452"/>
                </a:cubicBezTo>
                <a:cubicBezTo>
                  <a:pt x="5891" y="3992"/>
                  <a:pt x="4647" y="2792"/>
                  <a:pt x="4647" y="2792"/>
                </a:cubicBezTo>
                <a:cubicBezTo>
                  <a:pt x="4647" y="2792"/>
                  <a:pt x="5996" y="1543"/>
                  <a:pt x="5820" y="1225"/>
                </a:cubicBezTo>
                <a:cubicBezTo>
                  <a:pt x="5786" y="1163"/>
                  <a:pt x="5689" y="1138"/>
                  <a:pt x="5554" y="1138"/>
                </a:cubicBezTo>
                <a:cubicBezTo>
                  <a:pt x="4989" y="1138"/>
                  <a:pt x="3762" y="1579"/>
                  <a:pt x="3762" y="1579"/>
                </a:cubicBezTo>
                <a:cubicBezTo>
                  <a:pt x="3762" y="1579"/>
                  <a:pt x="3067" y="0"/>
                  <a:pt x="2361"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11" name="Google Shape;864;p23">
            <a:extLst>
              <a:ext uri="{FF2B5EF4-FFF2-40B4-BE49-F238E27FC236}">
                <a16:creationId xmlns:a16="http://schemas.microsoft.com/office/drawing/2014/main" id="{F85AA5C9-D8DB-444C-86B8-C6847FC4D4E5}"/>
              </a:ext>
            </a:extLst>
          </p:cNvPr>
          <p:cNvGrpSpPr>
            <a:grpSpLocks/>
          </p:cNvGrpSpPr>
          <p:nvPr/>
        </p:nvGrpSpPr>
        <p:grpSpPr bwMode="auto">
          <a:xfrm rot="20667497">
            <a:off x="10052051" y="493713"/>
            <a:ext cx="1530349" cy="927100"/>
            <a:chOff x="478326" y="2825649"/>
            <a:chExt cx="1012293" cy="613511"/>
          </a:xfrm>
        </p:grpSpPr>
        <p:sp>
          <p:nvSpPr>
            <p:cNvPr id="12" name="Google Shape;865;p23">
              <a:extLst>
                <a:ext uri="{FF2B5EF4-FFF2-40B4-BE49-F238E27FC236}">
                  <a16:creationId xmlns:a16="http://schemas.microsoft.com/office/drawing/2014/main" id="{256D39A2-2ADF-4162-BB0F-356DDA9E899F}"/>
                </a:ext>
              </a:extLst>
            </p:cNvPr>
            <p:cNvSpPr>
              <a:spLocks/>
            </p:cNvSpPr>
            <p:nvPr/>
          </p:nvSpPr>
          <p:spPr bwMode="auto">
            <a:xfrm>
              <a:off x="564423" y="2973101"/>
              <a:ext cx="778453" cy="442090"/>
            </a:xfrm>
            <a:custGeom>
              <a:avLst/>
              <a:gdLst>
                <a:gd name="T0" fmla="*/ 2147483646 w 19195"/>
                <a:gd name="T1" fmla="*/ 2147483646 h 10901"/>
                <a:gd name="T2" fmla="*/ 0 w 19195"/>
                <a:gd name="T3" fmla="*/ 2147483646 h 10901"/>
                <a:gd name="T4" fmla="*/ 2147483646 w 19195"/>
                <a:gd name="T5" fmla="*/ 2147483646 h 10901"/>
                <a:gd name="T6" fmla="*/ 2147483646 w 19195"/>
                <a:gd name="T7" fmla="*/ 2147483646 h 10901"/>
                <a:gd name="T8" fmla="*/ 2147483646 w 19195"/>
                <a:gd name="T9" fmla="*/ 2147483646 h 10901"/>
                <a:gd name="T10" fmla="*/ 2147483646 w 19195"/>
                <a:gd name="T11" fmla="*/ 2147483646 h 10901"/>
                <a:gd name="T12" fmla="*/ 2147483646 w 19195"/>
                <a:gd name="T13" fmla="*/ 2147483646 h 10901"/>
                <a:gd name="T14" fmla="*/ 2147483646 w 19195"/>
                <a:gd name="T15" fmla="*/ 2147483646 h 10901"/>
                <a:gd name="T16" fmla="*/ 2147483646 w 19195"/>
                <a:gd name="T17" fmla="*/ 2147483646 h 10901"/>
                <a:gd name="T18" fmla="*/ 2147483646 w 19195"/>
                <a:gd name="T19" fmla="*/ 2147483646 h 10901"/>
                <a:gd name="T20" fmla="*/ 2147483646 w 19195"/>
                <a:gd name="T21" fmla="*/ 2147483646 h 10901"/>
                <a:gd name="T22" fmla="*/ 2147483646 w 19195"/>
                <a:gd name="T23" fmla="*/ 2147483646 h 10901"/>
                <a:gd name="T24" fmla="*/ 2147483646 w 19195"/>
                <a:gd name="T25" fmla="*/ 2147483646 h 10901"/>
                <a:gd name="T26" fmla="*/ 2147483646 w 19195"/>
                <a:gd name="T27" fmla="*/ 2147483646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866;p23">
              <a:extLst>
                <a:ext uri="{FF2B5EF4-FFF2-40B4-BE49-F238E27FC236}">
                  <a16:creationId xmlns:a16="http://schemas.microsoft.com/office/drawing/2014/main" id="{33E26136-6FE5-4EA7-8850-4FD2AE018444}"/>
                </a:ext>
              </a:extLst>
            </p:cNvPr>
            <p:cNvSpPr/>
            <p:nvPr/>
          </p:nvSpPr>
          <p:spPr>
            <a:xfrm>
              <a:off x="478593" y="2825246"/>
              <a:ext cx="1012294" cy="589348"/>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4" name="Google Shape;867;p23">
              <a:extLst>
                <a:ext uri="{FF2B5EF4-FFF2-40B4-BE49-F238E27FC236}">
                  <a16:creationId xmlns:a16="http://schemas.microsoft.com/office/drawing/2014/main" id="{B616EEB7-DE0B-46DE-AB81-BFCB361E808D}"/>
                </a:ext>
              </a:extLst>
            </p:cNvPr>
            <p:cNvSpPr>
              <a:spLocks/>
            </p:cNvSpPr>
            <p:nvPr/>
          </p:nvSpPr>
          <p:spPr bwMode="auto">
            <a:xfrm>
              <a:off x="679232" y="3102020"/>
              <a:ext cx="581396" cy="301932"/>
            </a:xfrm>
            <a:custGeom>
              <a:avLst/>
              <a:gdLst>
                <a:gd name="T0" fmla="*/ 2147483646 w 14336"/>
                <a:gd name="T1" fmla="*/ 2147483646 h 7445"/>
                <a:gd name="T2" fmla="*/ 2147483646 w 14336"/>
                <a:gd name="T3" fmla="*/ 2147483646 h 7445"/>
                <a:gd name="T4" fmla="*/ 2147483646 w 14336"/>
                <a:gd name="T5" fmla="*/ 2147483646 h 7445"/>
                <a:gd name="T6" fmla="*/ 2147483646 w 14336"/>
                <a:gd name="T7" fmla="*/ 2147483646 h 7445"/>
                <a:gd name="T8" fmla="*/ 2147483646 w 14336"/>
                <a:gd name="T9" fmla="*/ 2147483646 h 7445"/>
                <a:gd name="T10" fmla="*/ 2147483646 w 14336"/>
                <a:gd name="T11" fmla="*/ 2147483646 h 7445"/>
                <a:gd name="T12" fmla="*/ 2147483646 w 14336"/>
                <a:gd name="T13" fmla="*/ 2147483646 h 7445"/>
                <a:gd name="T14" fmla="*/ 2147483646 w 14336"/>
                <a:gd name="T15" fmla="*/ 2147483646 h 7445"/>
                <a:gd name="T16" fmla="*/ 2147483646 w 14336"/>
                <a:gd name="T17" fmla="*/ 2147483646 h 7445"/>
                <a:gd name="T18" fmla="*/ 2147483646 w 14336"/>
                <a:gd name="T19" fmla="*/ 2147483646 h 7445"/>
                <a:gd name="T20" fmla="*/ 2147483646 w 14336"/>
                <a:gd name="T21" fmla="*/ 2147483646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5" name="Google Shape;868;p23">
              <a:extLst>
                <a:ext uri="{FF2B5EF4-FFF2-40B4-BE49-F238E27FC236}">
                  <a16:creationId xmlns:a16="http://schemas.microsoft.com/office/drawing/2014/main" id="{5E719E95-698C-4901-AB66-EB29857050A2}"/>
                </a:ext>
              </a:extLst>
            </p:cNvPr>
            <p:cNvSpPr>
              <a:spLocks/>
            </p:cNvSpPr>
            <p:nvPr/>
          </p:nvSpPr>
          <p:spPr bwMode="auto">
            <a:xfrm>
              <a:off x="663416" y="3082230"/>
              <a:ext cx="636957" cy="337093"/>
            </a:xfrm>
            <a:custGeom>
              <a:avLst/>
              <a:gdLst>
                <a:gd name="T0" fmla="*/ 2147483646 w 15706"/>
                <a:gd name="T1" fmla="*/ 2147483646 h 8312"/>
                <a:gd name="T2" fmla="*/ 2147483646 w 15706"/>
                <a:gd name="T3" fmla="*/ 2147483646 h 8312"/>
                <a:gd name="T4" fmla="*/ 2147483646 w 15706"/>
                <a:gd name="T5" fmla="*/ 2147483646 h 8312"/>
                <a:gd name="T6" fmla="*/ 2147483646 w 15706"/>
                <a:gd name="T7" fmla="*/ 2147483646 h 8312"/>
                <a:gd name="T8" fmla="*/ 2147483646 w 15706"/>
                <a:gd name="T9" fmla="*/ 2147483646 h 8312"/>
                <a:gd name="T10" fmla="*/ 2147483646 w 15706"/>
                <a:gd name="T11" fmla="*/ 2147483646 h 8312"/>
                <a:gd name="T12" fmla="*/ 2147483646 w 15706"/>
                <a:gd name="T13" fmla="*/ 2147483646 h 8312"/>
                <a:gd name="T14" fmla="*/ 2147483646 w 15706"/>
                <a:gd name="T15" fmla="*/ 2147483646 h 8312"/>
                <a:gd name="T16" fmla="*/ 2147483646 w 15706"/>
                <a:gd name="T17" fmla="*/ 2147483646 h 8312"/>
                <a:gd name="T18" fmla="*/ 2147483646 w 15706"/>
                <a:gd name="T19" fmla="*/ 2147483646 h 8312"/>
                <a:gd name="T20" fmla="*/ 2147483646 w 15706"/>
                <a:gd name="T21" fmla="*/ 2147483646 h 8312"/>
                <a:gd name="T22" fmla="*/ 2147483646 w 15706"/>
                <a:gd name="T23" fmla="*/ 2147483646 h 8312"/>
                <a:gd name="T24" fmla="*/ 2147483646 w 15706"/>
                <a:gd name="T25" fmla="*/ 2147483646 h 8312"/>
                <a:gd name="T26" fmla="*/ 2147483646 w 15706"/>
                <a:gd name="T27" fmla="*/ 2147483646 h 8312"/>
                <a:gd name="T28" fmla="*/ 2147483646 w 15706"/>
                <a:gd name="T29" fmla="*/ 2147483646 h 8312"/>
                <a:gd name="T30" fmla="*/ 2147483646 w 15706"/>
                <a:gd name="T31" fmla="*/ 2147483646 h 8312"/>
                <a:gd name="T32" fmla="*/ 2147483646 w 15706"/>
                <a:gd name="T33" fmla="*/ 2147483646 h 8312"/>
                <a:gd name="T34" fmla="*/ 2147483646 w 15706"/>
                <a:gd name="T35" fmla="*/ 2147483646 h 8312"/>
                <a:gd name="T36" fmla="*/ 2147483646 w 15706"/>
                <a:gd name="T37" fmla="*/ 2147483646 h 8312"/>
                <a:gd name="T38" fmla="*/ 2147483646 w 15706"/>
                <a:gd name="T39" fmla="*/ 2147483646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6" name="Google Shape;869;p23">
              <a:extLst>
                <a:ext uri="{FF2B5EF4-FFF2-40B4-BE49-F238E27FC236}">
                  <a16:creationId xmlns:a16="http://schemas.microsoft.com/office/drawing/2014/main" id="{873D71AC-7AAD-4D52-B003-E2BE3BC2352E}"/>
                </a:ext>
              </a:extLst>
            </p:cNvPr>
            <p:cNvSpPr>
              <a:spLocks/>
            </p:cNvSpPr>
            <p:nvPr/>
          </p:nvSpPr>
          <p:spPr bwMode="auto">
            <a:xfrm>
              <a:off x="547390" y="2947350"/>
              <a:ext cx="830810" cy="491810"/>
            </a:xfrm>
            <a:custGeom>
              <a:avLst/>
              <a:gdLst>
                <a:gd name="T0" fmla="*/ 2147483646 w 20486"/>
                <a:gd name="T1" fmla="*/ 0 h 12127"/>
                <a:gd name="T2" fmla="*/ 2147483646 w 20486"/>
                <a:gd name="T3" fmla="*/ 2147483646 h 12127"/>
                <a:gd name="T4" fmla="*/ 2147483646 w 20486"/>
                <a:gd name="T5" fmla="*/ 2147483646 h 12127"/>
                <a:gd name="T6" fmla="*/ 2147483646 w 20486"/>
                <a:gd name="T7" fmla="*/ 2147483646 h 12127"/>
                <a:gd name="T8" fmla="*/ 2147483646 w 20486"/>
                <a:gd name="T9" fmla="*/ 2147483646 h 12127"/>
                <a:gd name="T10" fmla="*/ 2147483646 w 20486"/>
                <a:gd name="T11" fmla="*/ 2147483646 h 12127"/>
                <a:gd name="T12" fmla="*/ 2147483646 w 20486"/>
                <a:gd name="T13" fmla="*/ 2147483646 h 12127"/>
                <a:gd name="T14" fmla="*/ 2147483646 w 20486"/>
                <a:gd name="T15" fmla="*/ 2147483646 h 12127"/>
                <a:gd name="T16" fmla="*/ 2147483646 w 20486"/>
                <a:gd name="T17" fmla="*/ 2147483646 h 12127"/>
                <a:gd name="T18" fmla="*/ 2147483646 w 20486"/>
                <a:gd name="T19" fmla="*/ 2147483646 h 12127"/>
                <a:gd name="T20" fmla="*/ 2147483646 w 20486"/>
                <a:gd name="T21" fmla="*/ 2147483646 h 12127"/>
                <a:gd name="T22" fmla="*/ 2147483646 w 20486"/>
                <a:gd name="T23" fmla="*/ 2147483646 h 12127"/>
                <a:gd name="T24" fmla="*/ 2147483646 w 20486"/>
                <a:gd name="T25" fmla="*/ 2147483646 h 12127"/>
                <a:gd name="T26" fmla="*/ 2147483646 w 20486"/>
                <a:gd name="T27" fmla="*/ 2147483646 h 12127"/>
                <a:gd name="T28" fmla="*/ 2147483646 w 20486"/>
                <a:gd name="T29" fmla="*/ 2147483646 h 12127"/>
                <a:gd name="T30" fmla="*/ 2147483646 w 20486"/>
                <a:gd name="T31" fmla="*/ 2147483646 h 12127"/>
                <a:gd name="T32" fmla="*/ 2147483646 w 20486"/>
                <a:gd name="T33" fmla="*/ 2147483646 h 12127"/>
                <a:gd name="T34" fmla="*/ 2147483646 w 20486"/>
                <a:gd name="T35" fmla="*/ 2147483646 h 12127"/>
                <a:gd name="T36" fmla="*/ 2147483646 w 20486"/>
                <a:gd name="T37" fmla="*/ 2147483646 h 12127"/>
                <a:gd name="T38" fmla="*/ 2147483646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7" name="Google Shape;870;p23">
            <a:extLst>
              <a:ext uri="{FF2B5EF4-FFF2-40B4-BE49-F238E27FC236}">
                <a16:creationId xmlns:a16="http://schemas.microsoft.com/office/drawing/2014/main" id="{BA5FE9EE-772B-4AD9-BAEE-BFA4055773B7}"/>
              </a:ext>
            </a:extLst>
          </p:cNvPr>
          <p:cNvSpPr>
            <a:spLocks/>
          </p:cNvSpPr>
          <p:nvPr/>
        </p:nvSpPr>
        <p:spPr bwMode="auto">
          <a:xfrm flipH="1">
            <a:off x="838200" y="6432550"/>
            <a:ext cx="213784"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8" name="Google Shape;871;p23">
            <a:extLst>
              <a:ext uri="{FF2B5EF4-FFF2-40B4-BE49-F238E27FC236}">
                <a16:creationId xmlns:a16="http://schemas.microsoft.com/office/drawing/2014/main" id="{3F5A8AA1-1AC4-4D66-B2E6-9923BDE400DD}"/>
              </a:ext>
            </a:extLst>
          </p:cNvPr>
          <p:cNvSpPr>
            <a:spLocks/>
          </p:cNvSpPr>
          <p:nvPr/>
        </p:nvSpPr>
        <p:spPr bwMode="auto">
          <a:xfrm flipH="1">
            <a:off x="2209800" y="6132514"/>
            <a:ext cx="213784"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9" name="Google Shape;872;p23">
            <a:extLst>
              <a:ext uri="{FF2B5EF4-FFF2-40B4-BE49-F238E27FC236}">
                <a16:creationId xmlns:a16="http://schemas.microsoft.com/office/drawing/2014/main" id="{F5202602-DB7E-404D-890B-72BE83741F64}"/>
              </a:ext>
            </a:extLst>
          </p:cNvPr>
          <p:cNvSpPr>
            <a:spLocks/>
          </p:cNvSpPr>
          <p:nvPr/>
        </p:nvSpPr>
        <p:spPr bwMode="auto">
          <a:xfrm flipH="1">
            <a:off x="1045633" y="306389"/>
            <a:ext cx="213784" cy="211137"/>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0" name="Google Shape;873;p23">
            <a:extLst>
              <a:ext uri="{FF2B5EF4-FFF2-40B4-BE49-F238E27FC236}">
                <a16:creationId xmlns:a16="http://schemas.microsoft.com/office/drawing/2014/main" id="{75A5185D-2152-4B1C-9410-8DFF76B503B1}"/>
              </a:ext>
            </a:extLst>
          </p:cNvPr>
          <p:cNvSpPr>
            <a:spLocks/>
          </p:cNvSpPr>
          <p:nvPr/>
        </p:nvSpPr>
        <p:spPr bwMode="auto">
          <a:xfrm rot="19390763" flipH="1">
            <a:off x="275167" y="762001"/>
            <a:ext cx="213784"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21" name="Google Shape;874;p23">
            <a:extLst>
              <a:ext uri="{FF2B5EF4-FFF2-40B4-BE49-F238E27FC236}">
                <a16:creationId xmlns:a16="http://schemas.microsoft.com/office/drawing/2014/main" id="{B8D98C9B-B36C-44CC-8276-9670C9009D55}"/>
              </a:ext>
            </a:extLst>
          </p:cNvPr>
          <p:cNvGrpSpPr>
            <a:grpSpLocks/>
          </p:cNvGrpSpPr>
          <p:nvPr/>
        </p:nvGrpSpPr>
        <p:grpSpPr bwMode="auto">
          <a:xfrm flipH="1">
            <a:off x="823385" y="977901"/>
            <a:ext cx="1206500" cy="1008063"/>
            <a:chOff x="-304950" y="1799125"/>
            <a:chExt cx="1469422" cy="1228432"/>
          </a:xfrm>
        </p:grpSpPr>
        <p:sp>
          <p:nvSpPr>
            <p:cNvPr id="22" name="Google Shape;875;p23">
              <a:extLst>
                <a:ext uri="{FF2B5EF4-FFF2-40B4-BE49-F238E27FC236}">
                  <a16:creationId xmlns:a16="http://schemas.microsoft.com/office/drawing/2014/main" id="{ECE309BF-7193-4831-9BC2-CA4D6B6B8259}"/>
                </a:ext>
              </a:extLst>
            </p:cNvPr>
            <p:cNvSpPr/>
            <p:nvPr/>
          </p:nvSpPr>
          <p:spPr>
            <a:xfrm>
              <a:off x="-304950" y="2354338"/>
              <a:ext cx="1180693" cy="673219"/>
            </a:xfrm>
            <a:custGeom>
              <a:avLst/>
              <a:gdLst/>
              <a:ahLst/>
              <a:cxnLst/>
              <a:rect l="l" t="t" r="r" b="b"/>
              <a:pathLst>
                <a:path w="22071" h="12588" extrusionOk="0">
                  <a:moveTo>
                    <a:pt x="7465" y="0"/>
                  </a:moveTo>
                  <a:lnTo>
                    <a:pt x="7154" y="254"/>
                  </a:lnTo>
                  <a:cubicBezTo>
                    <a:pt x="7161" y="278"/>
                    <a:pt x="7161" y="312"/>
                    <a:pt x="7140" y="328"/>
                  </a:cubicBezTo>
                  <a:cubicBezTo>
                    <a:pt x="6028" y="1251"/>
                    <a:pt x="4971" y="2251"/>
                    <a:pt x="3843" y="3167"/>
                  </a:cubicBezTo>
                  <a:cubicBezTo>
                    <a:pt x="2714" y="4083"/>
                    <a:pt x="1491" y="5367"/>
                    <a:pt x="136" y="5935"/>
                  </a:cubicBezTo>
                  <a:cubicBezTo>
                    <a:pt x="129" y="5937"/>
                    <a:pt x="124" y="5938"/>
                    <a:pt x="119" y="5938"/>
                  </a:cubicBezTo>
                  <a:cubicBezTo>
                    <a:pt x="109" y="5938"/>
                    <a:pt x="101" y="5935"/>
                    <a:pt x="95" y="5928"/>
                  </a:cubicBezTo>
                  <a:lnTo>
                    <a:pt x="0" y="6002"/>
                  </a:lnTo>
                  <a:cubicBezTo>
                    <a:pt x="0" y="6002"/>
                    <a:pt x="2126" y="9831"/>
                    <a:pt x="10169" y="11930"/>
                  </a:cubicBezTo>
                  <a:cubicBezTo>
                    <a:pt x="12055" y="12423"/>
                    <a:pt x="14007" y="12588"/>
                    <a:pt x="15770" y="12588"/>
                  </a:cubicBezTo>
                  <a:cubicBezTo>
                    <a:pt x="19297" y="12588"/>
                    <a:pt x="22071" y="11930"/>
                    <a:pt x="22071" y="11930"/>
                  </a:cubicBezTo>
                  <a:lnTo>
                    <a:pt x="21921" y="10973"/>
                  </a:lnTo>
                  <a:cubicBezTo>
                    <a:pt x="21912" y="10980"/>
                    <a:pt x="21901" y="10984"/>
                    <a:pt x="21890" y="10984"/>
                  </a:cubicBezTo>
                  <a:cubicBezTo>
                    <a:pt x="21871" y="10984"/>
                    <a:pt x="21851" y="10971"/>
                    <a:pt x="21840" y="10943"/>
                  </a:cubicBezTo>
                  <a:cubicBezTo>
                    <a:pt x="21364" y="9530"/>
                    <a:pt x="21232" y="7969"/>
                    <a:pt x="21009" y="6502"/>
                  </a:cubicBezTo>
                  <a:cubicBezTo>
                    <a:pt x="20881" y="5685"/>
                    <a:pt x="20762" y="4863"/>
                    <a:pt x="20664" y="4039"/>
                  </a:cubicBezTo>
                  <a:cubicBezTo>
                    <a:pt x="20634" y="3803"/>
                    <a:pt x="20472" y="3191"/>
                    <a:pt x="20624" y="2937"/>
                  </a:cubicBezTo>
                  <a:cubicBezTo>
                    <a:pt x="17805" y="2876"/>
                    <a:pt x="15552" y="2623"/>
                    <a:pt x="13555" y="2177"/>
                  </a:cubicBezTo>
                  <a:lnTo>
                    <a:pt x="13555" y="2187"/>
                  </a:lnTo>
                  <a:cubicBezTo>
                    <a:pt x="13217" y="3617"/>
                    <a:pt x="12585" y="5012"/>
                    <a:pt x="12081" y="6387"/>
                  </a:cubicBezTo>
                  <a:cubicBezTo>
                    <a:pt x="11530" y="7888"/>
                    <a:pt x="10899" y="9368"/>
                    <a:pt x="10351" y="10865"/>
                  </a:cubicBezTo>
                  <a:cubicBezTo>
                    <a:pt x="10342" y="10890"/>
                    <a:pt x="10328" y="10901"/>
                    <a:pt x="10314" y="10901"/>
                  </a:cubicBezTo>
                  <a:cubicBezTo>
                    <a:pt x="10281" y="10901"/>
                    <a:pt x="10246" y="10847"/>
                    <a:pt x="10263" y="10804"/>
                  </a:cubicBezTo>
                  <a:cubicBezTo>
                    <a:pt x="10807" y="9321"/>
                    <a:pt x="11273" y="7797"/>
                    <a:pt x="11818" y="6309"/>
                  </a:cubicBezTo>
                  <a:cubicBezTo>
                    <a:pt x="12321" y="4935"/>
                    <a:pt x="12736" y="3455"/>
                    <a:pt x="13402" y="2146"/>
                  </a:cubicBezTo>
                  <a:cubicBezTo>
                    <a:pt x="11264" y="1657"/>
                    <a:pt x="9414" y="944"/>
                    <a:pt x="7465"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3" name="Google Shape;876;p23">
              <a:extLst>
                <a:ext uri="{FF2B5EF4-FFF2-40B4-BE49-F238E27FC236}">
                  <a16:creationId xmlns:a16="http://schemas.microsoft.com/office/drawing/2014/main" id="{7EC234B3-4FF2-4CE0-877D-F9AC97EB1C71}"/>
                </a:ext>
              </a:extLst>
            </p:cNvPr>
            <p:cNvSpPr/>
            <p:nvPr/>
          </p:nvSpPr>
          <p:spPr>
            <a:xfrm>
              <a:off x="-21377" y="2114455"/>
              <a:ext cx="51559" cy="32887"/>
            </a:xfrm>
            <a:custGeom>
              <a:avLst/>
              <a:gdLst/>
              <a:ahLst/>
              <a:cxnLst/>
              <a:rect l="l" t="t" r="r" b="b"/>
              <a:pathLst>
                <a:path w="961" h="617" extrusionOk="0">
                  <a:moveTo>
                    <a:pt x="586" y="0"/>
                  </a:moveTo>
                  <a:cubicBezTo>
                    <a:pt x="511" y="4"/>
                    <a:pt x="433" y="0"/>
                    <a:pt x="366" y="17"/>
                  </a:cubicBezTo>
                  <a:cubicBezTo>
                    <a:pt x="204" y="51"/>
                    <a:pt x="1" y="197"/>
                    <a:pt x="65" y="389"/>
                  </a:cubicBezTo>
                  <a:cubicBezTo>
                    <a:pt x="119" y="547"/>
                    <a:pt x="387" y="616"/>
                    <a:pt x="596" y="616"/>
                  </a:cubicBezTo>
                  <a:cubicBezTo>
                    <a:pt x="674" y="616"/>
                    <a:pt x="744" y="606"/>
                    <a:pt x="792" y="588"/>
                  </a:cubicBezTo>
                  <a:cubicBezTo>
                    <a:pt x="960" y="524"/>
                    <a:pt x="946" y="355"/>
                    <a:pt x="869" y="220"/>
                  </a:cubicBezTo>
                  <a:cubicBezTo>
                    <a:pt x="795" y="91"/>
                    <a:pt x="700" y="30"/>
                    <a:pt x="586"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4" name="Google Shape;877;p23">
              <a:extLst>
                <a:ext uri="{FF2B5EF4-FFF2-40B4-BE49-F238E27FC236}">
                  <a16:creationId xmlns:a16="http://schemas.microsoft.com/office/drawing/2014/main" id="{CAA8F621-3622-40F2-8A52-1637D1C514BE}"/>
                </a:ext>
              </a:extLst>
            </p:cNvPr>
            <p:cNvSpPr/>
            <p:nvPr/>
          </p:nvSpPr>
          <p:spPr>
            <a:xfrm>
              <a:off x="422027" y="2290498"/>
              <a:ext cx="51559" cy="25150"/>
            </a:xfrm>
            <a:custGeom>
              <a:avLst/>
              <a:gdLst/>
              <a:ahLst/>
              <a:cxnLst/>
              <a:rect l="l" t="t" r="r" b="b"/>
              <a:pathLst>
                <a:path w="953" h="466" extrusionOk="0">
                  <a:moveTo>
                    <a:pt x="440" y="0"/>
                  </a:moveTo>
                  <a:cubicBezTo>
                    <a:pt x="277" y="0"/>
                    <a:pt x="68" y="57"/>
                    <a:pt x="41" y="212"/>
                  </a:cubicBezTo>
                  <a:cubicBezTo>
                    <a:pt x="0" y="439"/>
                    <a:pt x="423" y="466"/>
                    <a:pt x="561" y="466"/>
                  </a:cubicBezTo>
                  <a:cubicBezTo>
                    <a:pt x="700" y="466"/>
                    <a:pt x="953" y="411"/>
                    <a:pt x="848" y="222"/>
                  </a:cubicBezTo>
                  <a:cubicBezTo>
                    <a:pt x="778" y="97"/>
                    <a:pt x="636" y="43"/>
                    <a:pt x="491" y="2"/>
                  </a:cubicBezTo>
                  <a:cubicBezTo>
                    <a:pt x="474" y="1"/>
                    <a:pt x="457" y="0"/>
                    <a:pt x="440"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5" name="Google Shape;878;p23">
              <a:extLst>
                <a:ext uri="{FF2B5EF4-FFF2-40B4-BE49-F238E27FC236}">
                  <a16:creationId xmlns:a16="http://schemas.microsoft.com/office/drawing/2014/main" id="{161D61FE-6D2D-4CA6-9D5A-0C6BF196B21C}"/>
                </a:ext>
              </a:extLst>
            </p:cNvPr>
            <p:cNvSpPr/>
            <p:nvPr/>
          </p:nvSpPr>
          <p:spPr>
            <a:xfrm>
              <a:off x="839652" y="2338862"/>
              <a:ext cx="64449" cy="38691"/>
            </a:xfrm>
            <a:custGeom>
              <a:avLst/>
              <a:gdLst/>
              <a:ahLst/>
              <a:cxnLst/>
              <a:rect l="l" t="t" r="r" b="b"/>
              <a:pathLst>
                <a:path w="1213" h="746" extrusionOk="0">
                  <a:moveTo>
                    <a:pt x="800" y="1"/>
                  </a:moveTo>
                  <a:cubicBezTo>
                    <a:pt x="546" y="15"/>
                    <a:pt x="259" y="116"/>
                    <a:pt x="144" y="333"/>
                  </a:cubicBezTo>
                  <a:cubicBezTo>
                    <a:pt x="0" y="606"/>
                    <a:pt x="500" y="745"/>
                    <a:pt x="746" y="745"/>
                  </a:cubicBezTo>
                  <a:cubicBezTo>
                    <a:pt x="770" y="745"/>
                    <a:pt x="792" y="744"/>
                    <a:pt x="810" y="741"/>
                  </a:cubicBezTo>
                  <a:cubicBezTo>
                    <a:pt x="1030" y="707"/>
                    <a:pt x="1212" y="521"/>
                    <a:pt x="1212" y="295"/>
                  </a:cubicBezTo>
                  <a:cubicBezTo>
                    <a:pt x="1212" y="204"/>
                    <a:pt x="1178" y="127"/>
                    <a:pt x="1104" y="72"/>
                  </a:cubicBezTo>
                  <a:cubicBezTo>
                    <a:pt x="1013" y="8"/>
                    <a:pt x="902" y="25"/>
                    <a:pt x="800"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6" name="Google Shape;879;p23">
              <a:extLst>
                <a:ext uri="{FF2B5EF4-FFF2-40B4-BE49-F238E27FC236}">
                  <a16:creationId xmlns:a16="http://schemas.microsoft.com/office/drawing/2014/main" id="{0A9CFFCA-D35E-4A5C-93B6-C5A87FADE960}"/>
                </a:ext>
              </a:extLst>
            </p:cNvPr>
            <p:cNvSpPr>
              <a:spLocks/>
            </p:cNvSpPr>
            <p:nvPr/>
          </p:nvSpPr>
          <p:spPr bwMode="auto">
            <a:xfrm>
              <a:off x="-216496" y="2018117"/>
              <a:ext cx="1366458" cy="435193"/>
            </a:xfrm>
            <a:custGeom>
              <a:avLst/>
              <a:gdLst>
                <a:gd name="T0" fmla="*/ 2147483646 w 25521"/>
                <a:gd name="T1" fmla="*/ 2147483646 h 8128"/>
                <a:gd name="T2" fmla="*/ 2147483646 w 25521"/>
                <a:gd name="T3" fmla="*/ 2147483646 h 8128"/>
                <a:gd name="T4" fmla="*/ 2147483646 w 25521"/>
                <a:gd name="T5" fmla="*/ 2147483646 h 8128"/>
                <a:gd name="T6" fmla="*/ 2147483646 w 25521"/>
                <a:gd name="T7" fmla="*/ 2147483646 h 8128"/>
                <a:gd name="T8" fmla="*/ 2147483646 w 25521"/>
                <a:gd name="T9" fmla="*/ 2147483646 h 8128"/>
                <a:gd name="T10" fmla="*/ 2147483646 w 25521"/>
                <a:gd name="T11" fmla="*/ 2147483646 h 8128"/>
                <a:gd name="T12" fmla="*/ 2147483646 w 25521"/>
                <a:gd name="T13" fmla="*/ 2147483646 h 8128"/>
                <a:gd name="T14" fmla="*/ 2147483646 w 25521"/>
                <a:gd name="T15" fmla="*/ 2147483646 h 8128"/>
                <a:gd name="T16" fmla="*/ 2147483646 w 25521"/>
                <a:gd name="T17" fmla="*/ 2147483646 h 8128"/>
                <a:gd name="T18" fmla="*/ 2147483646 w 25521"/>
                <a:gd name="T19" fmla="*/ 2147483646 h 8128"/>
                <a:gd name="T20" fmla="*/ 2147483646 w 25521"/>
                <a:gd name="T21" fmla="*/ 2147483646 h 8128"/>
                <a:gd name="T22" fmla="*/ 2147483646 w 25521"/>
                <a:gd name="T23" fmla="*/ 2147483646 h 8128"/>
                <a:gd name="T24" fmla="*/ 2147483646 w 25521"/>
                <a:gd name="T25" fmla="*/ 2147483646 h 8128"/>
                <a:gd name="T26" fmla="*/ 2147483646 w 25521"/>
                <a:gd name="T27" fmla="*/ 2147483646 h 8128"/>
                <a:gd name="T28" fmla="*/ 2147483646 w 25521"/>
                <a:gd name="T29" fmla="*/ 2147483646 h 8128"/>
                <a:gd name="T30" fmla="*/ 2147483646 w 25521"/>
                <a:gd name="T31" fmla="*/ 2147483646 h 8128"/>
                <a:gd name="T32" fmla="*/ 2147483646 w 25521"/>
                <a:gd name="T33" fmla="*/ 2147483646 h 8128"/>
                <a:gd name="T34" fmla="*/ 2147483646 w 25521"/>
                <a:gd name="T35" fmla="*/ 2147483646 h 8128"/>
                <a:gd name="T36" fmla="*/ 2147483646 w 25521"/>
                <a:gd name="T37" fmla="*/ 2147483646 h 8128"/>
                <a:gd name="T38" fmla="*/ 2147483646 w 25521"/>
                <a:gd name="T39" fmla="*/ 2147483646 h 8128"/>
                <a:gd name="T40" fmla="*/ 2147483646 w 25521"/>
                <a:gd name="T41" fmla="*/ 2147483646 h 8128"/>
                <a:gd name="T42" fmla="*/ 2147483646 w 25521"/>
                <a:gd name="T43" fmla="*/ 2147483646 h 8128"/>
                <a:gd name="T44" fmla="*/ 2147483646 w 25521"/>
                <a:gd name="T45" fmla="*/ 2147483646 h 8128"/>
                <a:gd name="T46" fmla="*/ 2147483646 w 25521"/>
                <a:gd name="T47" fmla="*/ 2147483646 h 8128"/>
                <a:gd name="T48" fmla="*/ 2147483646 w 25521"/>
                <a:gd name="T49" fmla="*/ 2147483646 h 8128"/>
                <a:gd name="T50" fmla="*/ 2147483646 w 25521"/>
                <a:gd name="T51" fmla="*/ 2147483646 h 8128"/>
                <a:gd name="T52" fmla="*/ 2147483646 w 25521"/>
                <a:gd name="T53" fmla="*/ 2147483646 h 8128"/>
                <a:gd name="T54" fmla="*/ 2147483646 w 25521"/>
                <a:gd name="T55" fmla="*/ 2147483646 h 8128"/>
                <a:gd name="T56" fmla="*/ 2147483646 w 25521"/>
                <a:gd name="T57" fmla="*/ 0 h 8128"/>
                <a:gd name="T58" fmla="*/ 2147483646 w 25521"/>
                <a:gd name="T59" fmla="*/ 2147483646 h 8128"/>
                <a:gd name="T60" fmla="*/ 2147483646 w 25521"/>
                <a:gd name="T61" fmla="*/ 2147483646 h 8128"/>
                <a:gd name="T62" fmla="*/ 2147483646 w 25521"/>
                <a:gd name="T63" fmla="*/ 2147483646 h 8128"/>
                <a:gd name="T64" fmla="*/ 2147483646 w 25521"/>
                <a:gd name="T65" fmla="*/ 2147483646 h 8128"/>
                <a:gd name="T66" fmla="*/ 2147483646 w 25521"/>
                <a:gd name="T67" fmla="*/ 2147483646 h 8128"/>
                <a:gd name="T68" fmla="*/ 2147483646 w 25521"/>
                <a:gd name="T69" fmla="*/ 2147483646 h 8128"/>
                <a:gd name="T70" fmla="*/ 2147483646 w 25521"/>
                <a:gd name="T71" fmla="*/ 2147483646 h 8128"/>
                <a:gd name="T72" fmla="*/ 2147483646 w 25521"/>
                <a:gd name="T73" fmla="*/ 2147483646 h 8128"/>
                <a:gd name="T74" fmla="*/ 2147483646 w 25521"/>
                <a:gd name="T75" fmla="*/ 2147483646 h 8128"/>
                <a:gd name="T76" fmla="*/ 2147483646 w 25521"/>
                <a:gd name="T77" fmla="*/ 2147483646 h 8128"/>
                <a:gd name="T78" fmla="*/ 2147483646 w 25521"/>
                <a:gd name="T79" fmla="*/ 2147483646 h 8128"/>
                <a:gd name="T80" fmla="*/ 2147483646 w 25521"/>
                <a:gd name="T81" fmla="*/ 2147483646 h 8128"/>
                <a:gd name="T82" fmla="*/ 2147483646 w 25521"/>
                <a:gd name="T83" fmla="*/ 2147483646 h 8128"/>
                <a:gd name="T84" fmla="*/ 2147483646 w 25521"/>
                <a:gd name="T85" fmla="*/ 2147483646 h 8128"/>
                <a:gd name="T86" fmla="*/ 2147483646 w 25521"/>
                <a:gd name="T87" fmla="*/ 2147483646 h 8128"/>
                <a:gd name="T88" fmla="*/ 2147483646 w 25521"/>
                <a:gd name="T89" fmla="*/ 2147483646 h 8128"/>
                <a:gd name="T90" fmla="*/ 2147483646 w 25521"/>
                <a:gd name="T91" fmla="*/ 2147483646 h 8128"/>
                <a:gd name="T92" fmla="*/ 2147483646 w 25521"/>
                <a:gd name="T93" fmla="*/ 2147483646 h 8128"/>
                <a:gd name="T94" fmla="*/ 2147483646 w 25521"/>
                <a:gd name="T95" fmla="*/ 2147483646 h 8128"/>
                <a:gd name="T96" fmla="*/ 2147483646 w 25521"/>
                <a:gd name="T97" fmla="*/ 0 h 812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5521" h="8128" extrusionOk="0">
                  <a:moveTo>
                    <a:pt x="4138" y="1493"/>
                  </a:moveTo>
                  <a:cubicBezTo>
                    <a:pt x="4230" y="1493"/>
                    <a:pt x="4330" y="1525"/>
                    <a:pt x="4404" y="1561"/>
                  </a:cubicBezTo>
                  <a:cubicBezTo>
                    <a:pt x="4552" y="1633"/>
                    <a:pt x="4677" y="1747"/>
                    <a:pt x="4769" y="1883"/>
                  </a:cubicBezTo>
                  <a:cubicBezTo>
                    <a:pt x="4891" y="2065"/>
                    <a:pt x="4972" y="2335"/>
                    <a:pt x="4827" y="2528"/>
                  </a:cubicBezTo>
                  <a:cubicBezTo>
                    <a:pt x="4721" y="2670"/>
                    <a:pt x="4541" y="2716"/>
                    <a:pt x="4358" y="2716"/>
                  </a:cubicBezTo>
                  <a:cubicBezTo>
                    <a:pt x="4217" y="2716"/>
                    <a:pt x="4074" y="2689"/>
                    <a:pt x="3961" y="2656"/>
                  </a:cubicBezTo>
                  <a:cubicBezTo>
                    <a:pt x="3617" y="2555"/>
                    <a:pt x="3252" y="2265"/>
                    <a:pt x="3428" y="1869"/>
                  </a:cubicBezTo>
                  <a:cubicBezTo>
                    <a:pt x="3525" y="1643"/>
                    <a:pt x="3768" y="1528"/>
                    <a:pt x="4016" y="1518"/>
                  </a:cubicBezTo>
                  <a:cubicBezTo>
                    <a:pt x="4052" y="1500"/>
                    <a:pt x="4094" y="1493"/>
                    <a:pt x="4138" y="1493"/>
                  </a:cubicBezTo>
                  <a:close/>
                  <a:moveTo>
                    <a:pt x="12348" y="4862"/>
                  </a:moveTo>
                  <a:cubicBezTo>
                    <a:pt x="12607" y="4862"/>
                    <a:pt x="12888" y="5063"/>
                    <a:pt x="12987" y="5289"/>
                  </a:cubicBezTo>
                  <a:cubicBezTo>
                    <a:pt x="13138" y="5630"/>
                    <a:pt x="12838" y="5802"/>
                    <a:pt x="12535" y="5802"/>
                  </a:cubicBezTo>
                  <a:cubicBezTo>
                    <a:pt x="12531" y="5802"/>
                    <a:pt x="12528" y="5802"/>
                    <a:pt x="12524" y="5802"/>
                  </a:cubicBezTo>
                  <a:cubicBezTo>
                    <a:pt x="12210" y="5802"/>
                    <a:pt x="11663" y="5644"/>
                    <a:pt x="11724" y="5225"/>
                  </a:cubicBezTo>
                  <a:cubicBezTo>
                    <a:pt x="11744" y="5086"/>
                    <a:pt x="11842" y="4978"/>
                    <a:pt x="11967" y="4924"/>
                  </a:cubicBezTo>
                  <a:cubicBezTo>
                    <a:pt x="12030" y="4895"/>
                    <a:pt x="12092" y="4884"/>
                    <a:pt x="12151" y="4884"/>
                  </a:cubicBezTo>
                  <a:cubicBezTo>
                    <a:pt x="12167" y="4884"/>
                    <a:pt x="12184" y="4885"/>
                    <a:pt x="12200" y="4887"/>
                  </a:cubicBezTo>
                  <a:cubicBezTo>
                    <a:pt x="12247" y="4870"/>
                    <a:pt x="12297" y="4862"/>
                    <a:pt x="12348" y="4862"/>
                  </a:cubicBezTo>
                  <a:close/>
                  <a:moveTo>
                    <a:pt x="20574" y="5778"/>
                  </a:moveTo>
                  <a:cubicBezTo>
                    <a:pt x="20861" y="5778"/>
                    <a:pt x="21106" y="5988"/>
                    <a:pt x="21149" y="6282"/>
                  </a:cubicBezTo>
                  <a:cubicBezTo>
                    <a:pt x="21182" y="6526"/>
                    <a:pt x="21063" y="6772"/>
                    <a:pt x="20848" y="6894"/>
                  </a:cubicBezTo>
                  <a:cubicBezTo>
                    <a:pt x="20741" y="6955"/>
                    <a:pt x="20621" y="6981"/>
                    <a:pt x="20498" y="6981"/>
                  </a:cubicBezTo>
                  <a:cubicBezTo>
                    <a:pt x="20271" y="6981"/>
                    <a:pt x="20036" y="6892"/>
                    <a:pt x="19861" y="6769"/>
                  </a:cubicBezTo>
                  <a:cubicBezTo>
                    <a:pt x="19600" y="6587"/>
                    <a:pt x="19509" y="6265"/>
                    <a:pt x="19756" y="6029"/>
                  </a:cubicBezTo>
                  <a:cubicBezTo>
                    <a:pt x="19924" y="5868"/>
                    <a:pt x="20150" y="5796"/>
                    <a:pt x="20376" y="5796"/>
                  </a:cubicBezTo>
                  <a:cubicBezTo>
                    <a:pt x="20405" y="5796"/>
                    <a:pt x="20434" y="5797"/>
                    <a:pt x="20462" y="5799"/>
                  </a:cubicBezTo>
                  <a:cubicBezTo>
                    <a:pt x="20469" y="5796"/>
                    <a:pt x="20469" y="5786"/>
                    <a:pt x="20475" y="5786"/>
                  </a:cubicBezTo>
                  <a:cubicBezTo>
                    <a:pt x="20509" y="5781"/>
                    <a:pt x="20542" y="5778"/>
                    <a:pt x="20574" y="5778"/>
                  </a:cubicBezTo>
                  <a:close/>
                  <a:moveTo>
                    <a:pt x="3776" y="0"/>
                  </a:moveTo>
                  <a:cubicBezTo>
                    <a:pt x="3554" y="0"/>
                    <a:pt x="3332" y="6"/>
                    <a:pt x="3110" y="20"/>
                  </a:cubicBezTo>
                  <a:cubicBezTo>
                    <a:pt x="2363" y="72"/>
                    <a:pt x="1484" y="166"/>
                    <a:pt x="886" y="666"/>
                  </a:cubicBezTo>
                  <a:cubicBezTo>
                    <a:pt x="1" y="1407"/>
                    <a:pt x="440" y="2305"/>
                    <a:pt x="1221" y="2917"/>
                  </a:cubicBezTo>
                  <a:cubicBezTo>
                    <a:pt x="2964" y="4282"/>
                    <a:pt x="5381" y="5141"/>
                    <a:pt x="7458" y="5827"/>
                  </a:cubicBezTo>
                  <a:cubicBezTo>
                    <a:pt x="10105" y="6699"/>
                    <a:pt x="12848" y="7239"/>
                    <a:pt x="15606" y="7607"/>
                  </a:cubicBezTo>
                  <a:cubicBezTo>
                    <a:pt x="17347" y="7842"/>
                    <a:pt x="19174" y="8128"/>
                    <a:pt x="20973" y="8128"/>
                  </a:cubicBezTo>
                  <a:cubicBezTo>
                    <a:pt x="21741" y="8128"/>
                    <a:pt x="22504" y="8076"/>
                    <a:pt x="23253" y="7945"/>
                  </a:cubicBezTo>
                  <a:cubicBezTo>
                    <a:pt x="24003" y="7817"/>
                    <a:pt x="25521" y="7505"/>
                    <a:pt x="25078" y="6438"/>
                  </a:cubicBezTo>
                  <a:cubicBezTo>
                    <a:pt x="24724" y="5579"/>
                    <a:pt x="23548" y="4968"/>
                    <a:pt x="22780" y="4535"/>
                  </a:cubicBezTo>
                  <a:cubicBezTo>
                    <a:pt x="22114" y="4160"/>
                    <a:pt x="21422" y="3843"/>
                    <a:pt x="20689" y="3633"/>
                  </a:cubicBezTo>
                  <a:cubicBezTo>
                    <a:pt x="20682" y="3647"/>
                    <a:pt x="20675" y="3664"/>
                    <a:pt x="20651" y="3670"/>
                  </a:cubicBezTo>
                  <a:cubicBezTo>
                    <a:pt x="19356" y="4080"/>
                    <a:pt x="17946" y="4264"/>
                    <a:pt x="16537" y="4264"/>
                  </a:cubicBezTo>
                  <a:cubicBezTo>
                    <a:pt x="15295" y="4264"/>
                    <a:pt x="14054" y="4121"/>
                    <a:pt x="12892" y="3863"/>
                  </a:cubicBezTo>
                  <a:cubicBezTo>
                    <a:pt x="10950" y="3430"/>
                    <a:pt x="8168" y="2491"/>
                    <a:pt x="7073" y="663"/>
                  </a:cubicBezTo>
                  <a:cubicBezTo>
                    <a:pt x="7045" y="677"/>
                    <a:pt x="7013" y="683"/>
                    <a:pt x="6980" y="683"/>
                  </a:cubicBezTo>
                  <a:cubicBezTo>
                    <a:pt x="6868" y="683"/>
                    <a:pt x="6751" y="607"/>
                    <a:pt x="6769" y="484"/>
                  </a:cubicBezTo>
                  <a:cubicBezTo>
                    <a:pt x="6789" y="359"/>
                    <a:pt x="6827" y="237"/>
                    <a:pt x="6867" y="115"/>
                  </a:cubicBezTo>
                  <a:cubicBezTo>
                    <a:pt x="6823" y="116"/>
                    <a:pt x="6779" y="116"/>
                    <a:pt x="6734" y="116"/>
                  </a:cubicBezTo>
                  <a:cubicBezTo>
                    <a:pt x="5747" y="116"/>
                    <a:pt x="4762" y="0"/>
                    <a:pt x="377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880;p23">
              <a:extLst>
                <a:ext uri="{FF2B5EF4-FFF2-40B4-BE49-F238E27FC236}">
                  <a16:creationId xmlns:a16="http://schemas.microsoft.com/office/drawing/2014/main" id="{9E6EB4C4-9A6D-4D76-8396-7F98A7127EBB}"/>
                </a:ext>
              </a:extLst>
            </p:cNvPr>
            <p:cNvSpPr>
              <a:spLocks/>
            </p:cNvSpPr>
            <p:nvPr/>
          </p:nvSpPr>
          <p:spPr bwMode="auto">
            <a:xfrm>
              <a:off x="589067" y="2438216"/>
              <a:ext cx="176423" cy="24362"/>
            </a:xfrm>
            <a:custGeom>
              <a:avLst/>
              <a:gdLst>
                <a:gd name="T0" fmla="*/ 2147483646 w 3295"/>
                <a:gd name="T1" fmla="*/ 2147483646 h 455"/>
                <a:gd name="T2" fmla="*/ 2147483646 w 3295"/>
                <a:gd name="T3" fmla="*/ 2147483646 h 455"/>
                <a:gd name="T4" fmla="*/ 2147483646 w 3295"/>
                <a:gd name="T5" fmla="*/ 2147483646 h 455"/>
                <a:gd name="T6" fmla="*/ 2147483646 w 3295"/>
                <a:gd name="T7" fmla="*/ 2147483646 h 455"/>
                <a:gd name="T8" fmla="*/ 2147483646 w 3295"/>
                <a:gd name="T9" fmla="*/ 2147483646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95" h="455" extrusionOk="0">
                  <a:moveTo>
                    <a:pt x="1" y="1"/>
                  </a:moveTo>
                  <a:lnTo>
                    <a:pt x="1" y="1"/>
                  </a:lnTo>
                  <a:cubicBezTo>
                    <a:pt x="1227" y="221"/>
                    <a:pt x="2325" y="366"/>
                    <a:pt x="3295" y="454"/>
                  </a:cubicBezTo>
                  <a:cubicBezTo>
                    <a:pt x="2342" y="339"/>
                    <a:pt x="1409" y="194"/>
                    <a:pt x="524" y="76"/>
                  </a:cubicBezTo>
                  <a:cubicBezTo>
                    <a:pt x="348" y="52"/>
                    <a:pt x="172" y="24"/>
                    <a:pt x="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8" name="Google Shape;881;p23">
              <a:extLst>
                <a:ext uri="{FF2B5EF4-FFF2-40B4-BE49-F238E27FC236}">
                  <a16:creationId xmlns:a16="http://schemas.microsoft.com/office/drawing/2014/main" id="{FB494016-5B8C-4488-AD57-0FB5690D8226}"/>
                </a:ext>
              </a:extLst>
            </p:cNvPr>
            <p:cNvSpPr>
              <a:spLocks/>
            </p:cNvSpPr>
            <p:nvPr/>
          </p:nvSpPr>
          <p:spPr bwMode="auto">
            <a:xfrm>
              <a:off x="-229507" y="1799125"/>
              <a:ext cx="1393979" cy="673618"/>
            </a:xfrm>
            <a:custGeom>
              <a:avLst/>
              <a:gdLst>
                <a:gd name="T0" fmla="*/ 2147483646 w 26035"/>
                <a:gd name="T1" fmla="*/ 2147483646 h 12581"/>
                <a:gd name="T2" fmla="*/ 2147483646 w 26035"/>
                <a:gd name="T3" fmla="*/ 2147483646 h 12581"/>
                <a:gd name="T4" fmla="*/ 2147483646 w 26035"/>
                <a:gd name="T5" fmla="*/ 2147483646 h 12581"/>
                <a:gd name="T6" fmla="*/ 2147483646 w 26035"/>
                <a:gd name="T7" fmla="*/ 2147483646 h 12581"/>
                <a:gd name="T8" fmla="*/ 2147483646 w 26035"/>
                <a:gd name="T9" fmla="*/ 2147483646 h 12581"/>
                <a:gd name="T10" fmla="*/ 2147483646 w 26035"/>
                <a:gd name="T11" fmla="*/ 2147483646 h 12581"/>
                <a:gd name="T12" fmla="*/ 2147483646 w 26035"/>
                <a:gd name="T13" fmla="*/ 2147483646 h 12581"/>
                <a:gd name="T14" fmla="*/ 2147483646 w 26035"/>
                <a:gd name="T15" fmla="*/ 2147483646 h 12581"/>
                <a:gd name="T16" fmla="*/ 2147483646 w 26035"/>
                <a:gd name="T17" fmla="*/ 2147483646 h 12581"/>
                <a:gd name="T18" fmla="*/ 2147483646 w 26035"/>
                <a:gd name="T19" fmla="*/ 2147483646 h 12581"/>
                <a:gd name="T20" fmla="*/ 2147483646 w 26035"/>
                <a:gd name="T21" fmla="*/ 2147483646 h 12581"/>
                <a:gd name="T22" fmla="*/ 2147483646 w 26035"/>
                <a:gd name="T23" fmla="*/ 2147483646 h 12581"/>
                <a:gd name="T24" fmla="*/ 2147483646 w 26035"/>
                <a:gd name="T25" fmla="*/ 2147483646 h 12581"/>
                <a:gd name="T26" fmla="*/ 2147483646 w 26035"/>
                <a:gd name="T27" fmla="*/ 2147483646 h 12581"/>
                <a:gd name="T28" fmla="*/ 2147483646 w 26035"/>
                <a:gd name="T29" fmla="*/ 2147483646 h 12581"/>
                <a:gd name="T30" fmla="*/ 2147483646 w 26035"/>
                <a:gd name="T31" fmla="*/ 2147483646 h 12581"/>
                <a:gd name="T32" fmla="*/ 2147483646 w 26035"/>
                <a:gd name="T33" fmla="*/ 2147483646 h 12581"/>
                <a:gd name="T34" fmla="*/ 2147483646 w 26035"/>
                <a:gd name="T35" fmla="*/ 2147483646 h 12581"/>
                <a:gd name="T36" fmla="*/ 2147483646 w 26035"/>
                <a:gd name="T37" fmla="*/ 2147483646 h 12581"/>
                <a:gd name="T38" fmla="*/ 2147483646 w 26035"/>
                <a:gd name="T39" fmla="*/ 2147483646 h 12581"/>
                <a:gd name="T40" fmla="*/ 2147483646 w 26035"/>
                <a:gd name="T41" fmla="*/ 2147483646 h 12581"/>
                <a:gd name="T42" fmla="*/ 2147483646 w 26035"/>
                <a:gd name="T43" fmla="*/ 2147483646 h 12581"/>
                <a:gd name="T44" fmla="*/ 2147483646 w 26035"/>
                <a:gd name="T45" fmla="*/ 2147483646 h 12581"/>
                <a:gd name="T46" fmla="*/ 2147483646 w 26035"/>
                <a:gd name="T47" fmla="*/ 2147483646 h 12581"/>
                <a:gd name="T48" fmla="*/ 2147483646 w 26035"/>
                <a:gd name="T49" fmla="*/ 2147483646 h 12581"/>
                <a:gd name="T50" fmla="*/ 2147483646 w 26035"/>
                <a:gd name="T51" fmla="*/ 2147483646 h 12581"/>
                <a:gd name="T52" fmla="*/ 2147483646 w 26035"/>
                <a:gd name="T53" fmla="*/ 2147483646 h 12581"/>
                <a:gd name="T54" fmla="*/ 2147483646 w 26035"/>
                <a:gd name="T55" fmla="*/ 2147483646 h 12581"/>
                <a:gd name="T56" fmla="*/ 2147483646 w 26035"/>
                <a:gd name="T57" fmla="*/ 2147483646 h 12581"/>
                <a:gd name="T58" fmla="*/ 2147483646 w 26035"/>
                <a:gd name="T59" fmla="*/ 2147483646 h 12581"/>
                <a:gd name="T60" fmla="*/ 2147483646 w 26035"/>
                <a:gd name="T61" fmla="*/ 2147483646 h 12581"/>
                <a:gd name="T62" fmla="*/ 2147483646 w 26035"/>
                <a:gd name="T63" fmla="*/ 2147483646 h 12581"/>
                <a:gd name="T64" fmla="*/ 2147483646 w 26035"/>
                <a:gd name="T65" fmla="*/ 2147483646 h 12581"/>
                <a:gd name="T66" fmla="*/ 2147483646 w 26035"/>
                <a:gd name="T67" fmla="*/ 2147483646 h 12581"/>
                <a:gd name="T68" fmla="*/ 2147483646 w 26035"/>
                <a:gd name="T69" fmla="*/ 2147483646 h 12581"/>
                <a:gd name="T70" fmla="*/ 2147483646 w 26035"/>
                <a:gd name="T71" fmla="*/ 2147483646 h 12581"/>
                <a:gd name="T72" fmla="*/ 2147483646 w 26035"/>
                <a:gd name="T73" fmla="*/ 2147483646 h 12581"/>
                <a:gd name="T74" fmla="*/ 2147483646 w 26035"/>
                <a:gd name="T75" fmla="*/ 2147483646 h 12581"/>
                <a:gd name="T76" fmla="*/ 2147483646 w 26035"/>
                <a:gd name="T77" fmla="*/ 2147483646 h 12581"/>
                <a:gd name="T78" fmla="*/ 2147483646 w 26035"/>
                <a:gd name="T79" fmla="*/ 2147483646 h 12581"/>
                <a:gd name="T80" fmla="*/ 2147483646 w 26035"/>
                <a:gd name="T81" fmla="*/ 2147483646 h 12581"/>
                <a:gd name="T82" fmla="*/ 2147483646 w 26035"/>
                <a:gd name="T83" fmla="*/ 2147483646 h 12581"/>
                <a:gd name="T84" fmla="*/ 2147483646 w 26035"/>
                <a:gd name="T85" fmla="*/ 2147483646 h 12581"/>
                <a:gd name="T86" fmla="*/ 2147483646 w 26035"/>
                <a:gd name="T87" fmla="*/ 2147483646 h 12581"/>
                <a:gd name="T88" fmla="*/ 2147483646 w 26035"/>
                <a:gd name="T89" fmla="*/ 2147483646 h 12581"/>
                <a:gd name="T90" fmla="*/ 2147483646 w 26035"/>
                <a:gd name="T91" fmla="*/ 2147483646 h 12581"/>
                <a:gd name="T92" fmla="*/ 2147483646 w 26035"/>
                <a:gd name="T93" fmla="*/ 2147483646 h 12581"/>
                <a:gd name="T94" fmla="*/ 2147483646 w 26035"/>
                <a:gd name="T95" fmla="*/ 2147483646 h 12581"/>
                <a:gd name="T96" fmla="*/ 2147483646 w 26035"/>
                <a:gd name="T97" fmla="*/ 2147483646 h 12581"/>
                <a:gd name="T98" fmla="*/ 2147483646 w 26035"/>
                <a:gd name="T99" fmla="*/ 2147483646 h 12581"/>
                <a:gd name="T100" fmla="*/ 2147483646 w 26035"/>
                <a:gd name="T101" fmla="*/ 2147483646 h 1258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26035" h="12581" extrusionOk="0">
                  <a:moveTo>
                    <a:pt x="13867" y="419"/>
                  </a:moveTo>
                  <a:cubicBezTo>
                    <a:pt x="13999" y="419"/>
                    <a:pt x="14132" y="424"/>
                    <a:pt x="14264" y="434"/>
                  </a:cubicBezTo>
                  <a:cubicBezTo>
                    <a:pt x="16100" y="570"/>
                    <a:pt x="17752" y="1401"/>
                    <a:pt x="18954" y="2789"/>
                  </a:cubicBezTo>
                  <a:cubicBezTo>
                    <a:pt x="19546" y="3475"/>
                    <a:pt x="19874" y="4121"/>
                    <a:pt x="20191" y="4976"/>
                  </a:cubicBezTo>
                  <a:cubicBezTo>
                    <a:pt x="20520" y="5857"/>
                    <a:pt x="20611" y="6642"/>
                    <a:pt x="20763" y="7537"/>
                  </a:cubicBezTo>
                  <a:cubicBezTo>
                    <a:pt x="19285" y="7770"/>
                    <a:pt x="17839" y="7952"/>
                    <a:pt x="16384" y="7952"/>
                  </a:cubicBezTo>
                  <a:cubicBezTo>
                    <a:pt x="15433" y="7952"/>
                    <a:pt x="14478" y="7875"/>
                    <a:pt x="13508" y="7682"/>
                  </a:cubicBezTo>
                  <a:cubicBezTo>
                    <a:pt x="12365" y="7459"/>
                    <a:pt x="11257" y="7094"/>
                    <a:pt x="10206" y="6591"/>
                  </a:cubicBezTo>
                  <a:cubicBezTo>
                    <a:pt x="9253" y="6135"/>
                    <a:pt x="8050" y="5587"/>
                    <a:pt x="7486" y="4648"/>
                  </a:cubicBezTo>
                  <a:cubicBezTo>
                    <a:pt x="7475" y="4628"/>
                    <a:pt x="7458" y="4614"/>
                    <a:pt x="7445" y="4600"/>
                  </a:cubicBezTo>
                  <a:cubicBezTo>
                    <a:pt x="8175" y="3479"/>
                    <a:pt x="8821" y="2488"/>
                    <a:pt x="9976" y="1721"/>
                  </a:cubicBezTo>
                  <a:cubicBezTo>
                    <a:pt x="11125" y="959"/>
                    <a:pt x="12476" y="419"/>
                    <a:pt x="13867" y="419"/>
                  </a:cubicBezTo>
                  <a:close/>
                  <a:moveTo>
                    <a:pt x="4019" y="4090"/>
                  </a:moveTo>
                  <a:cubicBezTo>
                    <a:pt x="5005" y="4090"/>
                    <a:pt x="5990" y="4206"/>
                    <a:pt x="6977" y="4206"/>
                  </a:cubicBezTo>
                  <a:cubicBezTo>
                    <a:pt x="7022" y="4206"/>
                    <a:pt x="7066" y="4206"/>
                    <a:pt x="7110" y="4205"/>
                  </a:cubicBezTo>
                  <a:cubicBezTo>
                    <a:pt x="7070" y="4327"/>
                    <a:pt x="7032" y="4449"/>
                    <a:pt x="7012" y="4574"/>
                  </a:cubicBezTo>
                  <a:cubicBezTo>
                    <a:pt x="6994" y="4697"/>
                    <a:pt x="7111" y="4773"/>
                    <a:pt x="7223" y="4773"/>
                  </a:cubicBezTo>
                  <a:cubicBezTo>
                    <a:pt x="7256" y="4773"/>
                    <a:pt x="7288" y="4767"/>
                    <a:pt x="7316" y="4753"/>
                  </a:cubicBezTo>
                  <a:cubicBezTo>
                    <a:pt x="8411" y="6581"/>
                    <a:pt x="11193" y="7520"/>
                    <a:pt x="13135" y="7953"/>
                  </a:cubicBezTo>
                  <a:cubicBezTo>
                    <a:pt x="14297" y="8211"/>
                    <a:pt x="15538" y="8354"/>
                    <a:pt x="16780" y="8354"/>
                  </a:cubicBezTo>
                  <a:cubicBezTo>
                    <a:pt x="18189" y="8354"/>
                    <a:pt x="19599" y="8170"/>
                    <a:pt x="20894" y="7760"/>
                  </a:cubicBezTo>
                  <a:cubicBezTo>
                    <a:pt x="20918" y="7754"/>
                    <a:pt x="20925" y="7737"/>
                    <a:pt x="20932" y="7723"/>
                  </a:cubicBezTo>
                  <a:cubicBezTo>
                    <a:pt x="21665" y="7933"/>
                    <a:pt x="22357" y="8250"/>
                    <a:pt x="23023" y="8625"/>
                  </a:cubicBezTo>
                  <a:cubicBezTo>
                    <a:pt x="23791" y="9058"/>
                    <a:pt x="24967" y="9669"/>
                    <a:pt x="25321" y="10528"/>
                  </a:cubicBezTo>
                  <a:cubicBezTo>
                    <a:pt x="25764" y="11595"/>
                    <a:pt x="24246" y="11907"/>
                    <a:pt x="23496" y="12035"/>
                  </a:cubicBezTo>
                  <a:cubicBezTo>
                    <a:pt x="22747" y="12166"/>
                    <a:pt x="21984" y="12218"/>
                    <a:pt x="21216" y="12218"/>
                  </a:cubicBezTo>
                  <a:cubicBezTo>
                    <a:pt x="19417" y="12218"/>
                    <a:pt x="17590" y="11932"/>
                    <a:pt x="15849" y="11697"/>
                  </a:cubicBezTo>
                  <a:cubicBezTo>
                    <a:pt x="13091" y="11329"/>
                    <a:pt x="10348" y="10789"/>
                    <a:pt x="7701" y="9917"/>
                  </a:cubicBezTo>
                  <a:cubicBezTo>
                    <a:pt x="5624" y="9231"/>
                    <a:pt x="3207" y="8372"/>
                    <a:pt x="1464" y="7007"/>
                  </a:cubicBezTo>
                  <a:cubicBezTo>
                    <a:pt x="683" y="6395"/>
                    <a:pt x="244" y="5497"/>
                    <a:pt x="1129" y="4756"/>
                  </a:cubicBezTo>
                  <a:cubicBezTo>
                    <a:pt x="1727" y="4256"/>
                    <a:pt x="2606" y="4162"/>
                    <a:pt x="3353" y="4110"/>
                  </a:cubicBezTo>
                  <a:cubicBezTo>
                    <a:pt x="3575" y="4096"/>
                    <a:pt x="3797" y="4090"/>
                    <a:pt x="4019" y="4090"/>
                  </a:cubicBezTo>
                  <a:close/>
                  <a:moveTo>
                    <a:pt x="13880" y="1"/>
                  </a:moveTo>
                  <a:cubicBezTo>
                    <a:pt x="12554" y="1"/>
                    <a:pt x="11270" y="398"/>
                    <a:pt x="10114" y="1089"/>
                  </a:cubicBezTo>
                  <a:cubicBezTo>
                    <a:pt x="9094" y="1694"/>
                    <a:pt x="7709" y="2763"/>
                    <a:pt x="7191" y="3982"/>
                  </a:cubicBezTo>
                  <a:lnTo>
                    <a:pt x="7191" y="3979"/>
                  </a:lnTo>
                  <a:cubicBezTo>
                    <a:pt x="6430" y="3945"/>
                    <a:pt x="5018" y="3713"/>
                    <a:pt x="3660" y="3713"/>
                  </a:cubicBezTo>
                  <a:cubicBezTo>
                    <a:pt x="2040" y="3713"/>
                    <a:pt x="498" y="4044"/>
                    <a:pt x="233" y="5436"/>
                  </a:cubicBezTo>
                  <a:cubicBezTo>
                    <a:pt x="1" y="6668"/>
                    <a:pt x="1545" y="7497"/>
                    <a:pt x="2430" y="7977"/>
                  </a:cubicBezTo>
                  <a:cubicBezTo>
                    <a:pt x="3630" y="8622"/>
                    <a:pt x="4870" y="9196"/>
                    <a:pt x="6140" y="9686"/>
                  </a:cubicBezTo>
                  <a:cubicBezTo>
                    <a:pt x="9084" y="10819"/>
                    <a:pt x="12173" y="11491"/>
                    <a:pt x="15289" y="11937"/>
                  </a:cubicBezTo>
                  <a:cubicBezTo>
                    <a:pt x="15460" y="11960"/>
                    <a:pt x="15636" y="11988"/>
                    <a:pt x="15812" y="12012"/>
                  </a:cubicBezTo>
                  <a:cubicBezTo>
                    <a:pt x="16697" y="12130"/>
                    <a:pt x="17630" y="12275"/>
                    <a:pt x="18583" y="12390"/>
                  </a:cubicBezTo>
                  <a:cubicBezTo>
                    <a:pt x="19496" y="12500"/>
                    <a:pt x="20425" y="12580"/>
                    <a:pt x="21342" y="12580"/>
                  </a:cubicBezTo>
                  <a:cubicBezTo>
                    <a:pt x="22402" y="12580"/>
                    <a:pt x="23445" y="12472"/>
                    <a:pt x="24426" y="12177"/>
                  </a:cubicBezTo>
                  <a:cubicBezTo>
                    <a:pt x="25169" y="11954"/>
                    <a:pt x="26035" y="11488"/>
                    <a:pt x="25723" y="10582"/>
                  </a:cubicBezTo>
                  <a:cubicBezTo>
                    <a:pt x="25460" y="9819"/>
                    <a:pt x="24656" y="9271"/>
                    <a:pt x="24017" y="8862"/>
                  </a:cubicBezTo>
                  <a:cubicBezTo>
                    <a:pt x="23047" y="8237"/>
                    <a:pt x="22047" y="7676"/>
                    <a:pt x="20891" y="7520"/>
                  </a:cubicBezTo>
                  <a:cubicBezTo>
                    <a:pt x="21432" y="3915"/>
                    <a:pt x="18255" y="562"/>
                    <a:pt x="14829" y="69"/>
                  </a:cubicBezTo>
                  <a:cubicBezTo>
                    <a:pt x="14511" y="23"/>
                    <a:pt x="14194" y="1"/>
                    <a:pt x="1388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9" name="Google Shape;882;p23">
              <a:extLst>
                <a:ext uri="{FF2B5EF4-FFF2-40B4-BE49-F238E27FC236}">
                  <a16:creationId xmlns:a16="http://schemas.microsoft.com/office/drawing/2014/main" id="{13091E7A-CA3D-437A-B6D6-D24C79CD6A08}"/>
                </a:ext>
              </a:extLst>
            </p:cNvPr>
            <p:cNvSpPr>
              <a:spLocks/>
            </p:cNvSpPr>
            <p:nvPr/>
          </p:nvSpPr>
          <p:spPr bwMode="auto">
            <a:xfrm>
              <a:off x="238143" y="2057953"/>
              <a:ext cx="581150" cy="144832"/>
            </a:xfrm>
            <a:custGeom>
              <a:avLst/>
              <a:gdLst>
                <a:gd name="T0" fmla="*/ 2147483646 w 10854"/>
                <a:gd name="T1" fmla="*/ 2147483646 h 2705"/>
                <a:gd name="T2" fmla="*/ 2147483646 w 10854"/>
                <a:gd name="T3" fmla="*/ 2147483646 h 2705"/>
                <a:gd name="T4" fmla="*/ 2147483646 w 10854"/>
                <a:gd name="T5" fmla="*/ 2147483646 h 2705"/>
                <a:gd name="T6" fmla="*/ 2147483646 w 10854"/>
                <a:gd name="T7" fmla="*/ 2147483646 h 2705"/>
                <a:gd name="T8" fmla="*/ 2147483646 w 10854"/>
                <a:gd name="T9" fmla="*/ 2147483646 h 2705"/>
                <a:gd name="T10" fmla="*/ 2147483646 w 10854"/>
                <a:gd name="T11" fmla="*/ 2147483646 h 2705"/>
                <a:gd name="T12" fmla="*/ 2147483646 w 10854"/>
                <a:gd name="T13" fmla="*/ 2147483646 h 2705"/>
                <a:gd name="T14" fmla="*/ 2147483646 w 10854"/>
                <a:gd name="T15" fmla="*/ 2147483646 h 2705"/>
                <a:gd name="T16" fmla="*/ 2147483646 w 10854"/>
                <a:gd name="T17" fmla="*/ 2147483646 h 2705"/>
                <a:gd name="T18" fmla="*/ 2147483646 w 10854"/>
                <a:gd name="T19" fmla="*/ 2147483646 h 27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854" h="2705" extrusionOk="0">
                  <a:moveTo>
                    <a:pt x="28" y="1"/>
                  </a:moveTo>
                  <a:cubicBezTo>
                    <a:pt x="9" y="1"/>
                    <a:pt x="0" y="42"/>
                    <a:pt x="15" y="54"/>
                  </a:cubicBezTo>
                  <a:cubicBezTo>
                    <a:pt x="2191" y="1722"/>
                    <a:pt x="5067" y="2705"/>
                    <a:pt x="7880" y="2705"/>
                  </a:cubicBezTo>
                  <a:cubicBezTo>
                    <a:pt x="8864" y="2705"/>
                    <a:pt x="9839" y="2585"/>
                    <a:pt x="10775" y="2332"/>
                  </a:cubicBezTo>
                  <a:cubicBezTo>
                    <a:pt x="10854" y="2309"/>
                    <a:pt x="10808" y="2145"/>
                    <a:pt x="10738" y="2145"/>
                  </a:cubicBezTo>
                  <a:cubicBezTo>
                    <a:pt x="10736" y="2145"/>
                    <a:pt x="10734" y="2146"/>
                    <a:pt x="10731" y="2146"/>
                  </a:cubicBezTo>
                  <a:cubicBezTo>
                    <a:pt x="9681" y="2269"/>
                    <a:pt x="8590" y="2407"/>
                    <a:pt x="7517" y="2407"/>
                  </a:cubicBezTo>
                  <a:cubicBezTo>
                    <a:pt x="7182" y="2407"/>
                    <a:pt x="6848" y="2393"/>
                    <a:pt x="6517" y="2362"/>
                  </a:cubicBezTo>
                  <a:cubicBezTo>
                    <a:pt x="4182" y="2143"/>
                    <a:pt x="2040" y="1156"/>
                    <a:pt x="35" y="3"/>
                  </a:cubicBezTo>
                  <a:cubicBezTo>
                    <a:pt x="33" y="2"/>
                    <a:pt x="30" y="1"/>
                    <a:pt x="2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0" name="Google Shape;883;p23">
              <a:extLst>
                <a:ext uri="{FF2B5EF4-FFF2-40B4-BE49-F238E27FC236}">
                  <a16:creationId xmlns:a16="http://schemas.microsoft.com/office/drawing/2014/main" id="{28CD5DBE-D2FB-4B63-9C53-3D788397ED6F}"/>
                </a:ext>
              </a:extLst>
            </p:cNvPr>
            <p:cNvSpPr>
              <a:spLocks/>
            </p:cNvSpPr>
            <p:nvPr/>
          </p:nvSpPr>
          <p:spPr bwMode="auto">
            <a:xfrm>
              <a:off x="-42426" y="2098003"/>
              <a:ext cx="92147" cy="65536"/>
            </a:xfrm>
            <a:custGeom>
              <a:avLst/>
              <a:gdLst>
                <a:gd name="T0" fmla="*/ 2147483646 w 1721"/>
                <a:gd name="T1" fmla="*/ 2147483646 h 1224"/>
                <a:gd name="T2" fmla="*/ 2147483646 w 1721"/>
                <a:gd name="T3" fmla="*/ 2147483646 h 1224"/>
                <a:gd name="T4" fmla="*/ 2147483646 w 1721"/>
                <a:gd name="T5" fmla="*/ 2147483646 h 1224"/>
                <a:gd name="T6" fmla="*/ 2147483646 w 1721"/>
                <a:gd name="T7" fmla="*/ 2147483646 h 1224"/>
                <a:gd name="T8" fmla="*/ 2147483646 w 1721"/>
                <a:gd name="T9" fmla="*/ 2147483646 h 1224"/>
                <a:gd name="T10" fmla="*/ 2147483646 w 1721"/>
                <a:gd name="T11" fmla="*/ 2147483646 h 1224"/>
                <a:gd name="T12" fmla="*/ 2147483646 w 1721"/>
                <a:gd name="T13" fmla="*/ 2147483646 h 1224"/>
                <a:gd name="T14" fmla="*/ 2147483646 w 1721"/>
                <a:gd name="T15" fmla="*/ 2147483646 h 1224"/>
                <a:gd name="T16" fmla="*/ 2147483646 w 1721"/>
                <a:gd name="T17" fmla="*/ 2147483646 h 1224"/>
                <a:gd name="T18" fmla="*/ 2147483646 w 1721"/>
                <a:gd name="T19" fmla="*/ 2147483646 h 1224"/>
                <a:gd name="T20" fmla="*/ 2147483646 w 1721"/>
                <a:gd name="T21" fmla="*/ 2147483646 h 1224"/>
                <a:gd name="T22" fmla="*/ 2147483646 w 1721"/>
                <a:gd name="T23" fmla="*/ 2147483646 h 1224"/>
                <a:gd name="T24" fmla="*/ 2147483646 w 1721"/>
                <a:gd name="T25" fmla="*/ 2147483646 h 1224"/>
                <a:gd name="T26" fmla="*/ 2147483646 w 1721"/>
                <a:gd name="T27" fmla="*/ 2147483646 h 1224"/>
                <a:gd name="T28" fmla="*/ 2147483646 w 1721"/>
                <a:gd name="T29" fmla="*/ 2147483646 h 1224"/>
                <a:gd name="T30" fmla="*/ 2147483646 w 1721"/>
                <a:gd name="T31" fmla="*/ 2147483646 h 12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721" h="1224" extrusionOk="0">
                  <a:moveTo>
                    <a:pt x="988" y="306"/>
                  </a:moveTo>
                  <a:cubicBezTo>
                    <a:pt x="1102" y="336"/>
                    <a:pt x="1197" y="397"/>
                    <a:pt x="1271" y="526"/>
                  </a:cubicBezTo>
                  <a:cubicBezTo>
                    <a:pt x="1348" y="661"/>
                    <a:pt x="1362" y="830"/>
                    <a:pt x="1194" y="894"/>
                  </a:cubicBezTo>
                  <a:cubicBezTo>
                    <a:pt x="1146" y="912"/>
                    <a:pt x="1076" y="922"/>
                    <a:pt x="998" y="922"/>
                  </a:cubicBezTo>
                  <a:cubicBezTo>
                    <a:pt x="789" y="922"/>
                    <a:pt x="521" y="853"/>
                    <a:pt x="467" y="695"/>
                  </a:cubicBezTo>
                  <a:cubicBezTo>
                    <a:pt x="403" y="503"/>
                    <a:pt x="606" y="357"/>
                    <a:pt x="768" y="323"/>
                  </a:cubicBezTo>
                  <a:cubicBezTo>
                    <a:pt x="835" y="306"/>
                    <a:pt x="913" y="310"/>
                    <a:pt x="988" y="306"/>
                  </a:cubicBezTo>
                  <a:close/>
                  <a:moveTo>
                    <a:pt x="887" y="1"/>
                  </a:moveTo>
                  <a:cubicBezTo>
                    <a:pt x="843" y="1"/>
                    <a:pt x="801" y="8"/>
                    <a:pt x="765" y="26"/>
                  </a:cubicBezTo>
                  <a:cubicBezTo>
                    <a:pt x="517" y="36"/>
                    <a:pt x="274" y="151"/>
                    <a:pt x="177" y="377"/>
                  </a:cubicBezTo>
                  <a:cubicBezTo>
                    <a:pt x="1" y="773"/>
                    <a:pt x="366" y="1063"/>
                    <a:pt x="710" y="1164"/>
                  </a:cubicBezTo>
                  <a:cubicBezTo>
                    <a:pt x="823" y="1197"/>
                    <a:pt x="966" y="1224"/>
                    <a:pt x="1107" y="1224"/>
                  </a:cubicBezTo>
                  <a:cubicBezTo>
                    <a:pt x="1290" y="1224"/>
                    <a:pt x="1470" y="1178"/>
                    <a:pt x="1576" y="1036"/>
                  </a:cubicBezTo>
                  <a:cubicBezTo>
                    <a:pt x="1721" y="843"/>
                    <a:pt x="1640" y="573"/>
                    <a:pt x="1518" y="391"/>
                  </a:cubicBezTo>
                  <a:cubicBezTo>
                    <a:pt x="1426" y="255"/>
                    <a:pt x="1301" y="141"/>
                    <a:pt x="1153" y="69"/>
                  </a:cubicBezTo>
                  <a:cubicBezTo>
                    <a:pt x="1079" y="33"/>
                    <a:pt x="979" y="1"/>
                    <a:pt x="88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1" name="Google Shape;884;p23">
              <a:extLst>
                <a:ext uri="{FF2B5EF4-FFF2-40B4-BE49-F238E27FC236}">
                  <a16:creationId xmlns:a16="http://schemas.microsoft.com/office/drawing/2014/main" id="{0DAC9517-573C-4F1C-BFCB-ED080B539145}"/>
                </a:ext>
              </a:extLst>
            </p:cNvPr>
            <p:cNvSpPr>
              <a:spLocks/>
            </p:cNvSpPr>
            <p:nvPr/>
          </p:nvSpPr>
          <p:spPr bwMode="auto">
            <a:xfrm>
              <a:off x="407929" y="2278443"/>
              <a:ext cx="79029" cy="50383"/>
            </a:xfrm>
            <a:custGeom>
              <a:avLst/>
              <a:gdLst>
                <a:gd name="T0" fmla="*/ 2147483646 w 1476"/>
                <a:gd name="T1" fmla="*/ 2147483646 h 941"/>
                <a:gd name="T2" fmla="*/ 2147483646 w 1476"/>
                <a:gd name="T3" fmla="*/ 2147483646 h 941"/>
                <a:gd name="T4" fmla="*/ 2147483646 w 1476"/>
                <a:gd name="T5" fmla="*/ 2147483646 h 941"/>
                <a:gd name="T6" fmla="*/ 2147483646 w 1476"/>
                <a:gd name="T7" fmla="*/ 2147483646 h 941"/>
                <a:gd name="T8" fmla="*/ 2147483646 w 1476"/>
                <a:gd name="T9" fmla="*/ 2147483646 h 941"/>
                <a:gd name="T10" fmla="*/ 2147483646 w 1476"/>
                <a:gd name="T11" fmla="*/ 2147483646 h 941"/>
                <a:gd name="T12" fmla="*/ 2147483646 w 1476"/>
                <a:gd name="T13" fmla="*/ 0 h 941"/>
                <a:gd name="T14" fmla="*/ 2147483646 w 1476"/>
                <a:gd name="T15" fmla="*/ 2147483646 h 941"/>
                <a:gd name="T16" fmla="*/ 2147483646 w 1476"/>
                <a:gd name="T17" fmla="*/ 2147483646 h 941"/>
                <a:gd name="T18" fmla="*/ 2147483646 w 1476"/>
                <a:gd name="T19" fmla="*/ 2147483646 h 941"/>
                <a:gd name="T20" fmla="*/ 2147483646 w 1476"/>
                <a:gd name="T21" fmla="*/ 2147483646 h 941"/>
                <a:gd name="T22" fmla="*/ 2147483646 w 1476"/>
                <a:gd name="T23" fmla="*/ 2147483646 h 941"/>
                <a:gd name="T24" fmla="*/ 2147483646 w 1476"/>
                <a:gd name="T25" fmla="*/ 2147483646 h 941"/>
                <a:gd name="T26" fmla="*/ 2147483646 w 1476"/>
                <a:gd name="T27" fmla="*/ 2147483646 h 941"/>
                <a:gd name="T28" fmla="*/ 2147483646 w 1476"/>
                <a:gd name="T29" fmla="*/ 0 h 9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476" h="941" extrusionOk="0">
                  <a:moveTo>
                    <a:pt x="697" y="225"/>
                  </a:moveTo>
                  <a:cubicBezTo>
                    <a:pt x="714" y="225"/>
                    <a:pt x="731" y="226"/>
                    <a:pt x="748" y="227"/>
                  </a:cubicBezTo>
                  <a:cubicBezTo>
                    <a:pt x="893" y="268"/>
                    <a:pt x="1035" y="322"/>
                    <a:pt x="1105" y="447"/>
                  </a:cubicBezTo>
                  <a:cubicBezTo>
                    <a:pt x="1210" y="636"/>
                    <a:pt x="957" y="691"/>
                    <a:pt x="818" y="691"/>
                  </a:cubicBezTo>
                  <a:cubicBezTo>
                    <a:pt x="680" y="691"/>
                    <a:pt x="257" y="664"/>
                    <a:pt x="298" y="437"/>
                  </a:cubicBezTo>
                  <a:cubicBezTo>
                    <a:pt x="325" y="282"/>
                    <a:pt x="534" y="225"/>
                    <a:pt x="697" y="225"/>
                  </a:cubicBezTo>
                  <a:close/>
                  <a:moveTo>
                    <a:pt x="686" y="0"/>
                  </a:moveTo>
                  <a:cubicBezTo>
                    <a:pt x="635" y="0"/>
                    <a:pt x="585" y="8"/>
                    <a:pt x="538" y="25"/>
                  </a:cubicBezTo>
                  <a:cubicBezTo>
                    <a:pt x="522" y="23"/>
                    <a:pt x="505" y="22"/>
                    <a:pt x="489" y="22"/>
                  </a:cubicBezTo>
                  <a:cubicBezTo>
                    <a:pt x="430" y="22"/>
                    <a:pt x="368" y="33"/>
                    <a:pt x="305" y="62"/>
                  </a:cubicBezTo>
                  <a:cubicBezTo>
                    <a:pt x="180" y="116"/>
                    <a:pt x="82" y="224"/>
                    <a:pt x="62" y="363"/>
                  </a:cubicBezTo>
                  <a:cubicBezTo>
                    <a:pt x="1" y="782"/>
                    <a:pt x="548" y="940"/>
                    <a:pt x="862" y="940"/>
                  </a:cubicBezTo>
                  <a:cubicBezTo>
                    <a:pt x="866" y="940"/>
                    <a:pt x="869" y="940"/>
                    <a:pt x="873" y="940"/>
                  </a:cubicBezTo>
                  <a:cubicBezTo>
                    <a:pt x="1176" y="940"/>
                    <a:pt x="1476" y="768"/>
                    <a:pt x="1325" y="427"/>
                  </a:cubicBezTo>
                  <a:cubicBezTo>
                    <a:pt x="1226" y="201"/>
                    <a:pt x="945" y="0"/>
                    <a:pt x="68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2" name="Google Shape;885;p23">
              <a:extLst>
                <a:ext uri="{FF2B5EF4-FFF2-40B4-BE49-F238E27FC236}">
                  <a16:creationId xmlns:a16="http://schemas.microsoft.com/office/drawing/2014/main" id="{412BBC74-4FDD-421C-A972-7756F8777B67}"/>
                </a:ext>
              </a:extLst>
            </p:cNvPr>
            <p:cNvSpPr>
              <a:spLocks/>
            </p:cNvSpPr>
            <p:nvPr/>
          </p:nvSpPr>
          <p:spPr bwMode="auto">
            <a:xfrm>
              <a:off x="828086" y="2327435"/>
              <a:ext cx="89577" cy="64465"/>
            </a:xfrm>
            <a:custGeom>
              <a:avLst/>
              <a:gdLst>
                <a:gd name="T0" fmla="*/ 2147483646 w 1673"/>
                <a:gd name="T1" fmla="*/ 2147483646 h 1204"/>
                <a:gd name="T2" fmla="*/ 2147483646 w 1673"/>
                <a:gd name="T3" fmla="*/ 2147483646 h 1204"/>
                <a:gd name="T4" fmla="*/ 2147483646 w 1673"/>
                <a:gd name="T5" fmla="*/ 2147483646 h 1204"/>
                <a:gd name="T6" fmla="*/ 2147483646 w 1673"/>
                <a:gd name="T7" fmla="*/ 2147483646 h 1204"/>
                <a:gd name="T8" fmla="*/ 2147483646 w 1673"/>
                <a:gd name="T9" fmla="*/ 2147483646 h 1204"/>
                <a:gd name="T10" fmla="*/ 2147483646 w 1673"/>
                <a:gd name="T11" fmla="*/ 2147483646 h 1204"/>
                <a:gd name="T12" fmla="*/ 2147483646 w 1673"/>
                <a:gd name="T13" fmla="*/ 2147483646 h 1204"/>
                <a:gd name="T14" fmla="*/ 2147483646 w 1673"/>
                <a:gd name="T15" fmla="*/ 2147483646 h 1204"/>
                <a:gd name="T16" fmla="*/ 2147483646 w 1673"/>
                <a:gd name="T17" fmla="*/ 2147483646 h 1204"/>
                <a:gd name="T18" fmla="*/ 2147483646 w 1673"/>
                <a:gd name="T19" fmla="*/ 2147483646 h 1204"/>
                <a:gd name="T20" fmla="*/ 2147483646 w 1673"/>
                <a:gd name="T21" fmla="*/ 2147483646 h 1204"/>
                <a:gd name="T22" fmla="*/ 2147483646 w 1673"/>
                <a:gd name="T23" fmla="*/ 2147483646 h 1204"/>
                <a:gd name="T24" fmla="*/ 2147483646 w 1673"/>
                <a:gd name="T25" fmla="*/ 2147483646 h 1204"/>
                <a:gd name="T26" fmla="*/ 2147483646 w 1673"/>
                <a:gd name="T27" fmla="*/ 2147483646 h 1204"/>
                <a:gd name="T28" fmla="*/ 2147483646 w 1673"/>
                <a:gd name="T29" fmla="*/ 2147483646 h 1204"/>
                <a:gd name="T30" fmla="*/ 2147483646 w 1673"/>
                <a:gd name="T31" fmla="*/ 2147483646 h 1204"/>
                <a:gd name="T32" fmla="*/ 2147483646 w 1673"/>
                <a:gd name="T33" fmla="*/ 2147483646 h 12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73" h="1204" extrusionOk="0">
                  <a:moveTo>
                    <a:pt x="1014" y="208"/>
                  </a:moveTo>
                  <a:cubicBezTo>
                    <a:pt x="1116" y="232"/>
                    <a:pt x="1227" y="215"/>
                    <a:pt x="1318" y="279"/>
                  </a:cubicBezTo>
                  <a:cubicBezTo>
                    <a:pt x="1392" y="334"/>
                    <a:pt x="1426" y="411"/>
                    <a:pt x="1426" y="502"/>
                  </a:cubicBezTo>
                  <a:cubicBezTo>
                    <a:pt x="1426" y="728"/>
                    <a:pt x="1244" y="914"/>
                    <a:pt x="1024" y="948"/>
                  </a:cubicBezTo>
                  <a:cubicBezTo>
                    <a:pt x="1006" y="951"/>
                    <a:pt x="984" y="952"/>
                    <a:pt x="960" y="952"/>
                  </a:cubicBezTo>
                  <a:cubicBezTo>
                    <a:pt x="714" y="952"/>
                    <a:pt x="214" y="813"/>
                    <a:pt x="358" y="540"/>
                  </a:cubicBezTo>
                  <a:cubicBezTo>
                    <a:pt x="473" y="323"/>
                    <a:pt x="760" y="222"/>
                    <a:pt x="1014" y="208"/>
                  </a:cubicBezTo>
                  <a:close/>
                  <a:moveTo>
                    <a:pt x="1065" y="1"/>
                  </a:moveTo>
                  <a:cubicBezTo>
                    <a:pt x="1033" y="1"/>
                    <a:pt x="1000" y="4"/>
                    <a:pt x="966" y="9"/>
                  </a:cubicBezTo>
                  <a:cubicBezTo>
                    <a:pt x="960" y="9"/>
                    <a:pt x="960" y="19"/>
                    <a:pt x="953" y="22"/>
                  </a:cubicBezTo>
                  <a:cubicBezTo>
                    <a:pt x="925" y="20"/>
                    <a:pt x="896" y="19"/>
                    <a:pt x="867" y="19"/>
                  </a:cubicBezTo>
                  <a:cubicBezTo>
                    <a:pt x="641" y="19"/>
                    <a:pt x="415" y="91"/>
                    <a:pt x="247" y="252"/>
                  </a:cubicBezTo>
                  <a:cubicBezTo>
                    <a:pt x="0" y="488"/>
                    <a:pt x="91" y="810"/>
                    <a:pt x="352" y="992"/>
                  </a:cubicBezTo>
                  <a:cubicBezTo>
                    <a:pt x="527" y="1115"/>
                    <a:pt x="762" y="1204"/>
                    <a:pt x="989" y="1204"/>
                  </a:cubicBezTo>
                  <a:cubicBezTo>
                    <a:pt x="1112" y="1204"/>
                    <a:pt x="1232" y="1178"/>
                    <a:pt x="1339" y="1117"/>
                  </a:cubicBezTo>
                  <a:cubicBezTo>
                    <a:pt x="1554" y="995"/>
                    <a:pt x="1673" y="749"/>
                    <a:pt x="1640" y="505"/>
                  </a:cubicBezTo>
                  <a:cubicBezTo>
                    <a:pt x="1597" y="211"/>
                    <a:pt x="1352" y="1"/>
                    <a:pt x="106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3" name="Google Shape;886;p23">
              <a:extLst>
                <a:ext uri="{FF2B5EF4-FFF2-40B4-BE49-F238E27FC236}">
                  <a16:creationId xmlns:a16="http://schemas.microsoft.com/office/drawing/2014/main" id="{F685BD92-214D-4A9F-93FD-89146C0ACBE5}"/>
                </a:ext>
              </a:extLst>
            </p:cNvPr>
            <p:cNvSpPr>
              <a:spLocks/>
            </p:cNvSpPr>
            <p:nvPr/>
          </p:nvSpPr>
          <p:spPr bwMode="auto">
            <a:xfrm>
              <a:off x="243658" y="2462900"/>
              <a:ext cx="177333" cy="474333"/>
            </a:xfrm>
            <a:custGeom>
              <a:avLst/>
              <a:gdLst>
                <a:gd name="T0" fmla="*/ 2147483646 w 3312"/>
                <a:gd name="T1" fmla="*/ 2147483646 h 8859"/>
                <a:gd name="T2" fmla="*/ 2147483646 w 3312"/>
                <a:gd name="T3" fmla="*/ 2147483646 h 8859"/>
                <a:gd name="T4" fmla="*/ 2147483646 w 3312"/>
                <a:gd name="T5" fmla="*/ 2147483646 h 8859"/>
                <a:gd name="T6" fmla="*/ 2147483646 w 3312"/>
                <a:gd name="T7" fmla="*/ 2147483646 h 8859"/>
                <a:gd name="T8" fmla="*/ 2147483646 w 3312"/>
                <a:gd name="T9" fmla="*/ 2147483646 h 8859"/>
                <a:gd name="T10" fmla="*/ 2147483646 w 3312"/>
                <a:gd name="T11" fmla="*/ 2147483646 h 8859"/>
                <a:gd name="T12" fmla="*/ 2147483646 w 3312"/>
                <a:gd name="T13" fmla="*/ 2147483646 h 8859"/>
                <a:gd name="T14" fmla="*/ 2147483646 w 3312"/>
                <a:gd name="T15" fmla="*/ 2147483646 h 8859"/>
                <a:gd name="T16" fmla="*/ 2147483646 w 3312"/>
                <a:gd name="T17" fmla="*/ 2147483646 h 8859"/>
                <a:gd name="T18" fmla="*/ 2147483646 w 3312"/>
                <a:gd name="T19" fmla="*/ 2147483646 h 8859"/>
                <a:gd name="T20" fmla="*/ 2147483646 w 3312"/>
                <a:gd name="T21" fmla="*/ 2147483646 h 88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12" h="8859" extrusionOk="0">
                  <a:moveTo>
                    <a:pt x="3226" y="1"/>
                  </a:moveTo>
                  <a:cubicBezTo>
                    <a:pt x="3213" y="1"/>
                    <a:pt x="3201" y="9"/>
                    <a:pt x="3190" y="30"/>
                  </a:cubicBezTo>
                  <a:cubicBezTo>
                    <a:pt x="3177" y="54"/>
                    <a:pt x="3167" y="81"/>
                    <a:pt x="3156" y="104"/>
                  </a:cubicBezTo>
                  <a:cubicBezTo>
                    <a:pt x="2490" y="1413"/>
                    <a:pt x="2075" y="2893"/>
                    <a:pt x="1572" y="4267"/>
                  </a:cubicBezTo>
                  <a:cubicBezTo>
                    <a:pt x="1027" y="5755"/>
                    <a:pt x="561" y="7279"/>
                    <a:pt x="17" y="8762"/>
                  </a:cubicBezTo>
                  <a:cubicBezTo>
                    <a:pt x="0" y="8805"/>
                    <a:pt x="35" y="8859"/>
                    <a:pt x="68" y="8859"/>
                  </a:cubicBezTo>
                  <a:cubicBezTo>
                    <a:pt x="82" y="8859"/>
                    <a:pt x="96" y="8848"/>
                    <a:pt x="105" y="8823"/>
                  </a:cubicBezTo>
                  <a:cubicBezTo>
                    <a:pt x="653" y="7326"/>
                    <a:pt x="1284" y="5846"/>
                    <a:pt x="1835" y="4345"/>
                  </a:cubicBezTo>
                  <a:cubicBezTo>
                    <a:pt x="2339" y="2970"/>
                    <a:pt x="2971" y="1575"/>
                    <a:pt x="3309" y="145"/>
                  </a:cubicBezTo>
                  <a:lnTo>
                    <a:pt x="3309" y="135"/>
                  </a:lnTo>
                  <a:cubicBezTo>
                    <a:pt x="3311" y="89"/>
                    <a:pt x="3266" y="1"/>
                    <a:pt x="3226"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4" name="Google Shape;887;p23">
              <a:extLst>
                <a:ext uri="{FF2B5EF4-FFF2-40B4-BE49-F238E27FC236}">
                  <a16:creationId xmlns:a16="http://schemas.microsoft.com/office/drawing/2014/main" id="{92C841EA-A052-4C6C-968A-446F0CC0812F}"/>
                </a:ext>
              </a:extLst>
            </p:cNvPr>
            <p:cNvSpPr>
              <a:spLocks/>
            </p:cNvSpPr>
            <p:nvPr/>
          </p:nvSpPr>
          <p:spPr bwMode="auto">
            <a:xfrm>
              <a:off x="791194" y="2507394"/>
              <a:ext cx="78868" cy="434283"/>
            </a:xfrm>
            <a:custGeom>
              <a:avLst/>
              <a:gdLst>
                <a:gd name="T0" fmla="*/ 2147483646 w 1473"/>
                <a:gd name="T1" fmla="*/ 2147483646 h 8111"/>
                <a:gd name="T2" fmla="*/ 2147483646 w 1473"/>
                <a:gd name="T3" fmla="*/ 2147483646 h 8111"/>
                <a:gd name="T4" fmla="*/ 2147483646 w 1473"/>
                <a:gd name="T5" fmla="*/ 2147483646 h 8111"/>
                <a:gd name="T6" fmla="*/ 2147483646 w 1473"/>
                <a:gd name="T7" fmla="*/ 2147483646 h 8111"/>
                <a:gd name="T8" fmla="*/ 2147483646 w 1473"/>
                <a:gd name="T9" fmla="*/ 2147483646 h 8111"/>
                <a:gd name="T10" fmla="*/ 2147483646 w 1473"/>
                <a:gd name="T11" fmla="*/ 2147483646 h 8111"/>
                <a:gd name="T12" fmla="*/ 2147483646 w 1473"/>
                <a:gd name="T13" fmla="*/ 2147483646 h 8111"/>
                <a:gd name="T14" fmla="*/ 2147483646 w 1473"/>
                <a:gd name="T15" fmla="*/ 2147483646 h 8111"/>
                <a:gd name="T16" fmla="*/ 2147483646 w 1473"/>
                <a:gd name="T17" fmla="*/ 2147483646 h 8111"/>
                <a:gd name="T18" fmla="*/ 2147483646 w 1473"/>
                <a:gd name="T19" fmla="*/ 2147483646 h 8111"/>
                <a:gd name="T20" fmla="*/ 2147483646 w 1473"/>
                <a:gd name="T21" fmla="*/ 2147483646 h 8111"/>
                <a:gd name="T22" fmla="*/ 2147483646 w 1473"/>
                <a:gd name="T23" fmla="*/ 2147483646 h 8111"/>
                <a:gd name="T24" fmla="*/ 2147483646 w 1473"/>
                <a:gd name="T25" fmla="*/ 2147483646 h 81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73" h="8111" extrusionOk="0">
                  <a:moveTo>
                    <a:pt x="208" y="1"/>
                  </a:moveTo>
                  <a:cubicBezTo>
                    <a:pt x="201" y="1"/>
                    <a:pt x="193" y="3"/>
                    <a:pt x="186" y="10"/>
                  </a:cubicBezTo>
                  <a:cubicBezTo>
                    <a:pt x="172" y="24"/>
                    <a:pt x="166" y="47"/>
                    <a:pt x="152" y="64"/>
                  </a:cubicBezTo>
                  <a:cubicBezTo>
                    <a:pt x="0" y="318"/>
                    <a:pt x="162" y="930"/>
                    <a:pt x="192" y="1166"/>
                  </a:cubicBezTo>
                  <a:cubicBezTo>
                    <a:pt x="290" y="1990"/>
                    <a:pt x="409" y="2812"/>
                    <a:pt x="537" y="3629"/>
                  </a:cubicBezTo>
                  <a:cubicBezTo>
                    <a:pt x="760" y="5096"/>
                    <a:pt x="892" y="6657"/>
                    <a:pt x="1368" y="8070"/>
                  </a:cubicBezTo>
                  <a:cubicBezTo>
                    <a:pt x="1379" y="8098"/>
                    <a:pt x="1399" y="8111"/>
                    <a:pt x="1418" y="8111"/>
                  </a:cubicBezTo>
                  <a:cubicBezTo>
                    <a:pt x="1429" y="8111"/>
                    <a:pt x="1440" y="8107"/>
                    <a:pt x="1449" y="8100"/>
                  </a:cubicBezTo>
                  <a:cubicBezTo>
                    <a:pt x="1463" y="8087"/>
                    <a:pt x="1473" y="8070"/>
                    <a:pt x="1473" y="8046"/>
                  </a:cubicBezTo>
                  <a:cubicBezTo>
                    <a:pt x="1426" y="6664"/>
                    <a:pt x="1101" y="5278"/>
                    <a:pt x="895" y="3913"/>
                  </a:cubicBezTo>
                  <a:cubicBezTo>
                    <a:pt x="760" y="3028"/>
                    <a:pt x="625" y="2143"/>
                    <a:pt x="493" y="1257"/>
                  </a:cubicBezTo>
                  <a:cubicBezTo>
                    <a:pt x="436" y="869"/>
                    <a:pt x="436" y="385"/>
                    <a:pt x="247" y="30"/>
                  </a:cubicBezTo>
                  <a:cubicBezTo>
                    <a:pt x="239" y="14"/>
                    <a:pt x="224" y="1"/>
                    <a:pt x="20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5" name="Google Shape;888;p23">
              <a:extLst>
                <a:ext uri="{FF2B5EF4-FFF2-40B4-BE49-F238E27FC236}">
                  <a16:creationId xmlns:a16="http://schemas.microsoft.com/office/drawing/2014/main" id="{188A1ECA-3986-49D1-B8C1-F88A1A082CB5}"/>
                </a:ext>
              </a:extLst>
            </p:cNvPr>
            <p:cNvSpPr>
              <a:spLocks/>
            </p:cNvSpPr>
            <p:nvPr/>
          </p:nvSpPr>
          <p:spPr bwMode="auto">
            <a:xfrm>
              <a:off x="-301523" y="2365398"/>
              <a:ext cx="379991" cy="306156"/>
            </a:xfrm>
            <a:custGeom>
              <a:avLst/>
              <a:gdLst>
                <a:gd name="T0" fmla="*/ 2147483646 w 7097"/>
                <a:gd name="T1" fmla="*/ 2147483646 h 5718"/>
                <a:gd name="T2" fmla="*/ 2147483646 w 7097"/>
                <a:gd name="T3" fmla="*/ 2147483646 h 5718"/>
                <a:gd name="T4" fmla="*/ 2147483646 w 7097"/>
                <a:gd name="T5" fmla="*/ 2147483646 h 5718"/>
                <a:gd name="T6" fmla="*/ 2147483646 w 7097"/>
                <a:gd name="T7" fmla="*/ 2147483646 h 5718"/>
                <a:gd name="T8" fmla="*/ 2147483646 w 7097"/>
                <a:gd name="T9" fmla="*/ 2147483646 h 5718"/>
                <a:gd name="T10" fmla="*/ 2147483646 w 7097"/>
                <a:gd name="T11" fmla="*/ 2147483646 h 5718"/>
                <a:gd name="T12" fmla="*/ 2147483646 w 7097"/>
                <a:gd name="T13" fmla="*/ 2147483646 h 5718"/>
                <a:gd name="T14" fmla="*/ 2147483646 w 7097"/>
                <a:gd name="T15" fmla="*/ 2147483646 h 5718"/>
                <a:gd name="T16" fmla="*/ 2147483646 w 7097"/>
                <a:gd name="T17" fmla="*/ 2147483646 h 5718"/>
                <a:gd name="T18" fmla="*/ 2147483646 w 7097"/>
                <a:gd name="T19" fmla="*/ 2147483646 h 5718"/>
                <a:gd name="T20" fmla="*/ 2147483646 w 7097"/>
                <a:gd name="T21" fmla="*/ 2147483646 h 57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97" h="5718" extrusionOk="0">
                  <a:moveTo>
                    <a:pt x="7059" y="1"/>
                  </a:moveTo>
                  <a:cubicBezTo>
                    <a:pt x="7053" y="1"/>
                    <a:pt x="7047" y="3"/>
                    <a:pt x="7039" y="10"/>
                  </a:cubicBezTo>
                  <a:cubicBezTo>
                    <a:pt x="5941" y="922"/>
                    <a:pt x="4755" y="1760"/>
                    <a:pt x="3643" y="2666"/>
                  </a:cubicBezTo>
                  <a:cubicBezTo>
                    <a:pt x="2450" y="3639"/>
                    <a:pt x="1271" y="4673"/>
                    <a:pt x="34" y="5586"/>
                  </a:cubicBezTo>
                  <a:cubicBezTo>
                    <a:pt x="0" y="5609"/>
                    <a:pt x="0" y="5680"/>
                    <a:pt x="31" y="5707"/>
                  </a:cubicBezTo>
                  <a:cubicBezTo>
                    <a:pt x="37" y="5714"/>
                    <a:pt x="45" y="5717"/>
                    <a:pt x="55" y="5717"/>
                  </a:cubicBezTo>
                  <a:cubicBezTo>
                    <a:pt x="60" y="5717"/>
                    <a:pt x="65" y="5716"/>
                    <a:pt x="72" y="5714"/>
                  </a:cubicBezTo>
                  <a:cubicBezTo>
                    <a:pt x="1427" y="5146"/>
                    <a:pt x="2650" y="3862"/>
                    <a:pt x="3779" y="2946"/>
                  </a:cubicBezTo>
                  <a:cubicBezTo>
                    <a:pt x="4907" y="2030"/>
                    <a:pt x="5964" y="1030"/>
                    <a:pt x="7076" y="107"/>
                  </a:cubicBezTo>
                  <a:cubicBezTo>
                    <a:pt x="7097" y="91"/>
                    <a:pt x="7097" y="57"/>
                    <a:pt x="7090" y="33"/>
                  </a:cubicBezTo>
                  <a:cubicBezTo>
                    <a:pt x="7083" y="14"/>
                    <a:pt x="7073" y="1"/>
                    <a:pt x="705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36" name="Google Shape;889;p23">
            <a:extLst>
              <a:ext uri="{FF2B5EF4-FFF2-40B4-BE49-F238E27FC236}">
                <a16:creationId xmlns:a16="http://schemas.microsoft.com/office/drawing/2014/main" id="{4C16EA89-504D-4465-BD12-DE48D96E4A0E}"/>
              </a:ext>
            </a:extLst>
          </p:cNvPr>
          <p:cNvGrpSpPr>
            <a:grpSpLocks/>
          </p:cNvGrpSpPr>
          <p:nvPr/>
        </p:nvGrpSpPr>
        <p:grpSpPr bwMode="auto">
          <a:xfrm>
            <a:off x="950384" y="5019676"/>
            <a:ext cx="1303867" cy="817563"/>
            <a:chOff x="6925510" y="205316"/>
            <a:chExt cx="905688" cy="530354"/>
          </a:xfrm>
        </p:grpSpPr>
        <p:sp>
          <p:nvSpPr>
            <p:cNvPr id="37" name="Google Shape;890;p23">
              <a:extLst>
                <a:ext uri="{FF2B5EF4-FFF2-40B4-BE49-F238E27FC236}">
                  <a16:creationId xmlns:a16="http://schemas.microsoft.com/office/drawing/2014/main" id="{7A608ED9-BD2F-4DF1-8EA8-F016BD1AFF56}"/>
                </a:ext>
              </a:extLst>
            </p:cNvPr>
            <p:cNvSpPr>
              <a:spLocks/>
            </p:cNvSpPr>
            <p:nvPr/>
          </p:nvSpPr>
          <p:spPr bwMode="auto">
            <a:xfrm>
              <a:off x="7093437" y="213374"/>
              <a:ext cx="568549" cy="515598"/>
            </a:xfrm>
            <a:custGeom>
              <a:avLst/>
              <a:gdLst>
                <a:gd name="T0" fmla="*/ 2147483646 w 12626"/>
                <a:gd name="T1" fmla="*/ 0 h 11775"/>
                <a:gd name="T2" fmla="*/ 0 w 12626"/>
                <a:gd name="T3" fmla="*/ 2147483646 h 11775"/>
                <a:gd name="T4" fmla="*/ 2147483646 w 12626"/>
                <a:gd name="T5" fmla="*/ 2147483646 h 11775"/>
                <a:gd name="T6" fmla="*/ 2147483646 w 12626"/>
                <a:gd name="T7" fmla="*/ 2147483646 h 11775"/>
                <a:gd name="T8" fmla="*/ 2147483646 w 12626"/>
                <a:gd name="T9" fmla="*/ 0 h 117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8" name="Google Shape;891;p23">
              <a:extLst>
                <a:ext uri="{FF2B5EF4-FFF2-40B4-BE49-F238E27FC236}">
                  <a16:creationId xmlns:a16="http://schemas.microsoft.com/office/drawing/2014/main" id="{CB6B27F7-A5FE-4956-AF9B-0E4FB5F729FD}"/>
                </a:ext>
              </a:extLst>
            </p:cNvPr>
            <p:cNvSpPr>
              <a:spLocks/>
            </p:cNvSpPr>
            <p:nvPr/>
          </p:nvSpPr>
          <p:spPr bwMode="auto">
            <a:xfrm>
              <a:off x="7077360" y="205316"/>
              <a:ext cx="624386" cy="530354"/>
            </a:xfrm>
            <a:custGeom>
              <a:avLst/>
              <a:gdLst>
                <a:gd name="T0" fmla="*/ 2147483646 w 13866"/>
                <a:gd name="T1" fmla="*/ 2147483646 h 12112"/>
                <a:gd name="T2" fmla="*/ 2147483646 w 13866"/>
                <a:gd name="T3" fmla="*/ 2147483646 h 12112"/>
                <a:gd name="T4" fmla="*/ 2147483646 w 13866"/>
                <a:gd name="T5" fmla="*/ 2147483646 h 12112"/>
                <a:gd name="T6" fmla="*/ 2147483646 w 13866"/>
                <a:gd name="T7" fmla="*/ 2147483646 h 12112"/>
                <a:gd name="T8" fmla="*/ 2147483646 w 13866"/>
                <a:gd name="T9" fmla="*/ 2147483646 h 12112"/>
                <a:gd name="T10" fmla="*/ 2147483646 w 13866"/>
                <a:gd name="T11" fmla="*/ 2147483646 h 12112"/>
                <a:gd name="T12" fmla="*/ 2147483646 w 13866"/>
                <a:gd name="T13" fmla="*/ 2147483646 h 12112"/>
                <a:gd name="T14" fmla="*/ 2147483646 w 13866"/>
                <a:gd name="T15" fmla="*/ 2147483646 h 12112"/>
                <a:gd name="T16" fmla="*/ 2147483646 w 13866"/>
                <a:gd name="T17" fmla="*/ 2147483646 h 12112"/>
                <a:gd name="T18" fmla="*/ 2147483646 w 13866"/>
                <a:gd name="T19" fmla="*/ 2147483646 h 12112"/>
                <a:gd name="T20" fmla="*/ 2147483646 w 13866"/>
                <a:gd name="T21" fmla="*/ 2147483646 h 12112"/>
                <a:gd name="T22" fmla="*/ 2147483646 w 13866"/>
                <a:gd name="T23" fmla="*/ 2147483646 h 12112"/>
                <a:gd name="T24" fmla="*/ 2147483646 w 13866"/>
                <a:gd name="T25" fmla="*/ 2147483646 h 12112"/>
                <a:gd name="T26" fmla="*/ 2147483646 w 13866"/>
                <a:gd name="T27" fmla="*/ 2147483646 h 12112"/>
                <a:gd name="T28" fmla="*/ 2147483646 w 13866"/>
                <a:gd name="T29" fmla="*/ 2147483646 h 12112"/>
                <a:gd name="T30" fmla="*/ 2147483646 w 13866"/>
                <a:gd name="T31" fmla="*/ 2147483646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9" name="Google Shape;892;p23">
              <a:extLst>
                <a:ext uri="{FF2B5EF4-FFF2-40B4-BE49-F238E27FC236}">
                  <a16:creationId xmlns:a16="http://schemas.microsoft.com/office/drawing/2014/main" id="{368B8759-47D1-4B0D-AEF9-C1CE375715C8}"/>
                </a:ext>
              </a:extLst>
            </p:cNvPr>
            <p:cNvSpPr>
              <a:spLocks/>
            </p:cNvSpPr>
            <p:nvPr/>
          </p:nvSpPr>
          <p:spPr bwMode="auto">
            <a:xfrm>
              <a:off x="6925510" y="360379"/>
              <a:ext cx="905688" cy="259660"/>
            </a:xfrm>
            <a:custGeom>
              <a:avLst/>
              <a:gdLst>
                <a:gd name="T0" fmla="*/ 2147483646 w 20113"/>
                <a:gd name="T1" fmla="*/ 2147483646 h 5930"/>
                <a:gd name="T2" fmla="*/ 2147483646 w 20113"/>
                <a:gd name="T3" fmla="*/ 2147483646 h 5930"/>
                <a:gd name="T4" fmla="*/ 2147483646 w 20113"/>
                <a:gd name="T5" fmla="*/ 2147483646 h 5930"/>
                <a:gd name="T6" fmla="*/ 2147483646 w 20113"/>
                <a:gd name="T7" fmla="*/ 2147483646 h 5930"/>
                <a:gd name="T8" fmla="*/ 2147483646 w 20113"/>
                <a:gd name="T9" fmla="*/ 2147483646 h 5930"/>
                <a:gd name="T10" fmla="*/ 2147483646 w 20113"/>
                <a:gd name="T11" fmla="*/ 2147483646 h 5930"/>
                <a:gd name="T12" fmla="*/ 2147483646 w 20113"/>
                <a:gd name="T13" fmla="*/ 2147483646 h 5930"/>
                <a:gd name="T14" fmla="*/ 2147483646 w 20113"/>
                <a:gd name="T15" fmla="*/ 2147483646 h 5930"/>
                <a:gd name="T16" fmla="*/ 2147483646 w 20113"/>
                <a:gd name="T17" fmla="*/ 2147483646 h 5930"/>
                <a:gd name="T18" fmla="*/ 2147483646 w 20113"/>
                <a:gd name="T19" fmla="*/ 2147483646 h 5930"/>
                <a:gd name="T20" fmla="*/ 2147483646 w 20113"/>
                <a:gd name="T21" fmla="*/ 2147483646 h 5930"/>
                <a:gd name="T22" fmla="*/ 2147483646 w 20113"/>
                <a:gd name="T23" fmla="*/ 2147483646 h 5930"/>
                <a:gd name="T24" fmla="*/ 2147483646 w 20113"/>
                <a:gd name="T25" fmla="*/ 2147483646 h 5930"/>
                <a:gd name="T26" fmla="*/ 2147483646 w 20113"/>
                <a:gd name="T27" fmla="*/ 2147483646 h 5930"/>
                <a:gd name="T28" fmla="*/ 2147483646 w 20113"/>
                <a:gd name="T29" fmla="*/ 2147483646 h 5930"/>
                <a:gd name="T30" fmla="*/ 2147483646 w 20113"/>
                <a:gd name="T31" fmla="*/ 2147483646 h 5930"/>
                <a:gd name="T32" fmla="*/ 2147483646 w 20113"/>
                <a:gd name="T33" fmla="*/ 2147483646 h 5930"/>
                <a:gd name="T34" fmla="*/ 2147483646 w 20113"/>
                <a:gd name="T35" fmla="*/ 2147483646 h 5930"/>
                <a:gd name="T36" fmla="*/ 2147483646 w 20113"/>
                <a:gd name="T37" fmla="*/ 2147483646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0" name="Google Shape;893;p23">
              <a:extLst>
                <a:ext uri="{FF2B5EF4-FFF2-40B4-BE49-F238E27FC236}">
                  <a16:creationId xmlns:a16="http://schemas.microsoft.com/office/drawing/2014/main" id="{78ADC1A6-8A1A-4550-A08B-6B0ACDE3A65B}"/>
                </a:ext>
              </a:extLst>
            </p:cNvPr>
            <p:cNvSpPr>
              <a:spLocks/>
            </p:cNvSpPr>
            <p:nvPr/>
          </p:nvSpPr>
          <p:spPr bwMode="auto">
            <a:xfrm>
              <a:off x="7368361" y="296401"/>
              <a:ext cx="63222" cy="55523"/>
            </a:xfrm>
            <a:custGeom>
              <a:avLst/>
              <a:gdLst>
                <a:gd name="T0" fmla="*/ 2147483646 w 1404"/>
                <a:gd name="T1" fmla="*/ 2147483646 h 1268"/>
                <a:gd name="T2" fmla="*/ 2147483646 w 1404"/>
                <a:gd name="T3" fmla="*/ 2147483646 h 1268"/>
                <a:gd name="T4" fmla="*/ 2147483646 w 1404"/>
                <a:gd name="T5" fmla="*/ 2147483646 h 1268"/>
                <a:gd name="T6" fmla="*/ 2147483646 w 1404"/>
                <a:gd name="T7" fmla="*/ 2147483646 h 1268"/>
                <a:gd name="T8" fmla="*/ 2147483646 w 1404"/>
                <a:gd name="T9" fmla="*/ 2147483646 h 1268"/>
                <a:gd name="T10" fmla="*/ 2147483646 w 1404"/>
                <a:gd name="T11" fmla="*/ 2147483646 h 1268"/>
                <a:gd name="T12" fmla="*/ 2147483646 w 1404"/>
                <a:gd name="T13" fmla="*/ 0 h 1268"/>
                <a:gd name="T14" fmla="*/ 2147483646 w 1404"/>
                <a:gd name="T15" fmla="*/ 2147483646 h 1268"/>
                <a:gd name="T16" fmla="*/ 2147483646 w 1404"/>
                <a:gd name="T17" fmla="*/ 2147483646 h 1268"/>
                <a:gd name="T18" fmla="*/ 2147483646 w 1404"/>
                <a:gd name="T19" fmla="*/ 2147483646 h 1268"/>
                <a:gd name="T20" fmla="*/ 2147483646 w 1404"/>
                <a:gd name="T21" fmla="*/ 2147483646 h 1268"/>
                <a:gd name="T22" fmla="*/ 2147483646 w 1404"/>
                <a:gd name="T23" fmla="*/ 2147483646 h 1268"/>
                <a:gd name="T24" fmla="*/ 2147483646 w 1404"/>
                <a:gd name="T25" fmla="*/ 2147483646 h 1268"/>
                <a:gd name="T26" fmla="*/ 2147483646 w 1404"/>
                <a:gd name="T27" fmla="*/ 2147483646 h 1268"/>
                <a:gd name="T28" fmla="*/ 2147483646 w 1404"/>
                <a:gd name="T29" fmla="*/ 2147483646 h 1268"/>
                <a:gd name="T30" fmla="*/ 2147483646 w 1404"/>
                <a:gd name="T31" fmla="*/ 2147483646 h 1268"/>
                <a:gd name="T32" fmla="*/ 2147483646 w 1404"/>
                <a:gd name="T33" fmla="*/ 2147483646 h 1268"/>
                <a:gd name="T34" fmla="*/ 2147483646 w 1404"/>
                <a:gd name="T35" fmla="*/ 2147483646 h 1268"/>
                <a:gd name="T36" fmla="*/ 2147483646 w 1404"/>
                <a:gd name="T37" fmla="*/ 2147483646 h 1268"/>
                <a:gd name="T38" fmla="*/ 2147483646 w 1404"/>
                <a:gd name="T39" fmla="*/ 2147483646 h 1268"/>
                <a:gd name="T40" fmla="*/ 2147483646 w 1404"/>
                <a:gd name="T41" fmla="*/ 2147483646 h 1268"/>
                <a:gd name="T42" fmla="*/ 2147483646 w 1404"/>
                <a:gd name="T43" fmla="*/ 2147483646 h 1268"/>
                <a:gd name="T44" fmla="*/ 2147483646 w 1404"/>
                <a:gd name="T45" fmla="*/ 2147483646 h 1268"/>
                <a:gd name="T46" fmla="*/ 2147483646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1" name="Google Shape;894;p23">
              <a:extLst>
                <a:ext uri="{FF2B5EF4-FFF2-40B4-BE49-F238E27FC236}">
                  <a16:creationId xmlns:a16="http://schemas.microsoft.com/office/drawing/2014/main" id="{B747EFBC-3C63-445F-9C4D-D96ED0263E7C}"/>
                </a:ext>
              </a:extLst>
            </p:cNvPr>
            <p:cNvSpPr>
              <a:spLocks/>
            </p:cNvSpPr>
            <p:nvPr/>
          </p:nvSpPr>
          <p:spPr bwMode="auto">
            <a:xfrm>
              <a:off x="7477926" y="310939"/>
              <a:ext cx="82855" cy="61609"/>
            </a:xfrm>
            <a:custGeom>
              <a:avLst/>
              <a:gdLst>
                <a:gd name="T0" fmla="*/ 2147483646 w 1840"/>
                <a:gd name="T1" fmla="*/ 2147483646 h 1407"/>
                <a:gd name="T2" fmla="*/ 2147483646 w 1840"/>
                <a:gd name="T3" fmla="*/ 2147483646 h 1407"/>
                <a:gd name="T4" fmla="*/ 2147483646 w 1840"/>
                <a:gd name="T5" fmla="*/ 2147483646 h 1407"/>
                <a:gd name="T6" fmla="*/ 2147483646 w 1840"/>
                <a:gd name="T7" fmla="*/ 2147483646 h 1407"/>
                <a:gd name="T8" fmla="*/ 2147483646 w 1840"/>
                <a:gd name="T9" fmla="*/ 2147483646 h 1407"/>
                <a:gd name="T10" fmla="*/ 2147483646 w 1840"/>
                <a:gd name="T11" fmla="*/ 2147483646 h 1407"/>
                <a:gd name="T12" fmla="*/ 2147483646 w 1840"/>
                <a:gd name="T13" fmla="*/ 2147483646 h 1407"/>
                <a:gd name="T14" fmla="*/ 2147483646 w 1840"/>
                <a:gd name="T15" fmla="*/ 2147483646 h 1407"/>
                <a:gd name="T16" fmla="*/ 2147483646 w 1840"/>
                <a:gd name="T17" fmla="*/ 2147483646 h 1407"/>
                <a:gd name="T18" fmla="*/ 2147483646 w 1840"/>
                <a:gd name="T19" fmla="*/ 2147483646 h 1407"/>
                <a:gd name="T20" fmla="*/ 2147483646 w 1840"/>
                <a:gd name="T21" fmla="*/ 2147483646 h 1407"/>
                <a:gd name="T22" fmla="*/ 2147483646 w 1840"/>
                <a:gd name="T23" fmla="*/ 2147483646 h 1407"/>
                <a:gd name="T24" fmla="*/ 2147483646 w 1840"/>
                <a:gd name="T25" fmla="*/ 2147483646 h 1407"/>
                <a:gd name="T26" fmla="*/ 2147483646 w 1840"/>
                <a:gd name="T27" fmla="*/ 2147483646 h 1407"/>
                <a:gd name="T28" fmla="*/ 2147483646 w 1840"/>
                <a:gd name="T29" fmla="*/ 2147483646 h 1407"/>
                <a:gd name="T30" fmla="*/ 2147483646 w 1840"/>
                <a:gd name="T31" fmla="*/ 2147483646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2" name="Google Shape;895;p23">
              <a:extLst>
                <a:ext uri="{FF2B5EF4-FFF2-40B4-BE49-F238E27FC236}">
                  <a16:creationId xmlns:a16="http://schemas.microsoft.com/office/drawing/2014/main" id="{CDCD09E5-398E-4D0D-A1E3-590542A1659B}"/>
                </a:ext>
              </a:extLst>
            </p:cNvPr>
            <p:cNvSpPr>
              <a:spLocks/>
            </p:cNvSpPr>
            <p:nvPr/>
          </p:nvSpPr>
          <p:spPr bwMode="auto">
            <a:xfrm>
              <a:off x="7504540" y="416781"/>
              <a:ext cx="57999" cy="46590"/>
            </a:xfrm>
            <a:custGeom>
              <a:avLst/>
              <a:gdLst>
                <a:gd name="T0" fmla="*/ 2147483646 w 1288"/>
                <a:gd name="T1" fmla="*/ 0 h 1064"/>
                <a:gd name="T2" fmla="*/ 2147483646 w 1288"/>
                <a:gd name="T3" fmla="*/ 2147483646 h 1064"/>
                <a:gd name="T4" fmla="*/ 2147483646 w 1288"/>
                <a:gd name="T5" fmla="*/ 2147483646 h 1064"/>
                <a:gd name="T6" fmla="*/ 2147483646 w 1288"/>
                <a:gd name="T7" fmla="*/ 2147483646 h 1064"/>
                <a:gd name="T8" fmla="*/ 2147483646 w 1288"/>
                <a:gd name="T9" fmla="*/ 2147483646 h 1064"/>
                <a:gd name="T10" fmla="*/ 2147483646 w 1288"/>
                <a:gd name="T11" fmla="*/ 2147483646 h 1064"/>
                <a:gd name="T12" fmla="*/ 2147483646 w 1288"/>
                <a:gd name="T13" fmla="*/ 2147483646 h 1064"/>
                <a:gd name="T14" fmla="*/ 2147483646 w 1288"/>
                <a:gd name="T15" fmla="*/ 2147483646 h 1064"/>
                <a:gd name="T16" fmla="*/ 2147483646 w 1288"/>
                <a:gd name="T17" fmla="*/ 2147483646 h 1064"/>
                <a:gd name="T18" fmla="*/ 2147483646 w 1288"/>
                <a:gd name="T19" fmla="*/ 2147483646 h 1064"/>
                <a:gd name="T20" fmla="*/ 2147483646 w 1288"/>
                <a:gd name="T21" fmla="*/ 2147483646 h 1064"/>
                <a:gd name="T22" fmla="*/ 2147483646 w 1288"/>
                <a:gd name="T23" fmla="*/ 2147483646 h 1064"/>
                <a:gd name="T24" fmla="*/ 2147483646 w 1288"/>
                <a:gd name="T25" fmla="*/ 2147483646 h 1064"/>
                <a:gd name="T26" fmla="*/ 214748364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896" name="Google Shape;896;p23"/>
          <p:cNvSpPr txBox="1">
            <a:spLocks noGrp="1"/>
          </p:cNvSpPr>
          <p:nvPr>
            <p:ph type="title"/>
          </p:nvPr>
        </p:nvSpPr>
        <p:spPr>
          <a:xfrm>
            <a:off x="3523400" y="4734833"/>
            <a:ext cx="5145200" cy="1007600"/>
          </a:xfrm>
          <a:prstGeom prst="rect">
            <a:avLst/>
          </a:prstGeom>
        </p:spPr>
        <p:txBody>
          <a:bodyPr spcFirstLastPara="1" anchor="b">
            <a:noAutofit/>
          </a:bodyPr>
          <a:lstStyle>
            <a:lvl1pPr lvl="0" algn="ctr" rtl="0">
              <a:spcBef>
                <a:spcPts val="0"/>
              </a:spcBef>
              <a:spcAft>
                <a:spcPts val="0"/>
              </a:spcAft>
              <a:buClr>
                <a:schemeClr val="dk1"/>
              </a:buClr>
              <a:buSzPts val="3000"/>
              <a:buNone/>
              <a:defRPr sz="2250"/>
            </a:lvl1pPr>
            <a:lvl2pPr lvl="1" rtl="0">
              <a:spcBef>
                <a:spcPts val="0"/>
              </a:spcBef>
              <a:spcAft>
                <a:spcPts val="0"/>
              </a:spcAft>
              <a:buClr>
                <a:schemeClr val="dk1"/>
              </a:buClr>
              <a:buSzPts val="3000"/>
              <a:buNone/>
              <a:defRPr sz="2250">
                <a:solidFill>
                  <a:schemeClr val="dk1"/>
                </a:solidFill>
              </a:defRPr>
            </a:lvl2pPr>
            <a:lvl3pPr lvl="2" rtl="0">
              <a:spcBef>
                <a:spcPts val="0"/>
              </a:spcBef>
              <a:spcAft>
                <a:spcPts val="0"/>
              </a:spcAft>
              <a:buClr>
                <a:schemeClr val="dk1"/>
              </a:buClr>
              <a:buSzPts val="3000"/>
              <a:buNone/>
              <a:defRPr sz="2250">
                <a:solidFill>
                  <a:schemeClr val="dk1"/>
                </a:solidFill>
              </a:defRPr>
            </a:lvl3pPr>
            <a:lvl4pPr lvl="3" rtl="0">
              <a:spcBef>
                <a:spcPts val="0"/>
              </a:spcBef>
              <a:spcAft>
                <a:spcPts val="0"/>
              </a:spcAft>
              <a:buClr>
                <a:schemeClr val="dk1"/>
              </a:buClr>
              <a:buSzPts val="3000"/>
              <a:buNone/>
              <a:defRPr sz="2250">
                <a:solidFill>
                  <a:schemeClr val="dk1"/>
                </a:solidFill>
              </a:defRPr>
            </a:lvl4pPr>
            <a:lvl5pPr lvl="4" rtl="0">
              <a:spcBef>
                <a:spcPts val="0"/>
              </a:spcBef>
              <a:spcAft>
                <a:spcPts val="0"/>
              </a:spcAft>
              <a:buClr>
                <a:schemeClr val="dk1"/>
              </a:buClr>
              <a:buSzPts val="3000"/>
              <a:buNone/>
              <a:defRPr sz="2250">
                <a:solidFill>
                  <a:schemeClr val="dk1"/>
                </a:solidFill>
              </a:defRPr>
            </a:lvl5pPr>
            <a:lvl6pPr lvl="5" rtl="0">
              <a:spcBef>
                <a:spcPts val="0"/>
              </a:spcBef>
              <a:spcAft>
                <a:spcPts val="0"/>
              </a:spcAft>
              <a:buClr>
                <a:schemeClr val="dk1"/>
              </a:buClr>
              <a:buSzPts val="3000"/>
              <a:buNone/>
              <a:defRPr sz="2250">
                <a:solidFill>
                  <a:schemeClr val="dk1"/>
                </a:solidFill>
              </a:defRPr>
            </a:lvl6pPr>
            <a:lvl7pPr lvl="6" rtl="0">
              <a:spcBef>
                <a:spcPts val="0"/>
              </a:spcBef>
              <a:spcAft>
                <a:spcPts val="0"/>
              </a:spcAft>
              <a:buClr>
                <a:schemeClr val="dk1"/>
              </a:buClr>
              <a:buSzPts val="3000"/>
              <a:buNone/>
              <a:defRPr sz="2250">
                <a:solidFill>
                  <a:schemeClr val="dk1"/>
                </a:solidFill>
              </a:defRPr>
            </a:lvl7pPr>
            <a:lvl8pPr lvl="7" rtl="0">
              <a:spcBef>
                <a:spcPts val="0"/>
              </a:spcBef>
              <a:spcAft>
                <a:spcPts val="0"/>
              </a:spcAft>
              <a:buClr>
                <a:schemeClr val="dk1"/>
              </a:buClr>
              <a:buSzPts val="3000"/>
              <a:buNone/>
              <a:defRPr sz="2250">
                <a:solidFill>
                  <a:schemeClr val="dk1"/>
                </a:solidFill>
              </a:defRPr>
            </a:lvl8pPr>
            <a:lvl9pPr lvl="8" rtl="0">
              <a:spcBef>
                <a:spcPts val="0"/>
              </a:spcBef>
              <a:spcAft>
                <a:spcPts val="0"/>
              </a:spcAft>
              <a:buClr>
                <a:schemeClr val="dk1"/>
              </a:buClr>
              <a:buSzPts val="3000"/>
              <a:buNone/>
              <a:defRPr sz="2250">
                <a:solidFill>
                  <a:schemeClr val="dk1"/>
                </a:solidFill>
              </a:defRPr>
            </a:lvl9pPr>
          </a:lstStyle>
          <a:p>
            <a:endParaRPr/>
          </a:p>
        </p:txBody>
      </p:sp>
      <p:sp>
        <p:nvSpPr>
          <p:cNvPr id="897" name="Google Shape;897;p23"/>
          <p:cNvSpPr txBox="1">
            <a:spLocks noGrp="1"/>
          </p:cNvSpPr>
          <p:nvPr>
            <p:ph type="subTitle" idx="1"/>
          </p:nvPr>
        </p:nvSpPr>
        <p:spPr>
          <a:xfrm>
            <a:off x="2020800" y="2164267"/>
            <a:ext cx="8155200" cy="1992000"/>
          </a:xfrm>
          <a:prstGeom prst="rect">
            <a:avLst/>
          </a:prstGeom>
        </p:spPr>
        <p:txBody>
          <a:bodyPr spcFirstLastPara="1" anchor="ctr">
            <a:noAutofit/>
          </a:bodyPr>
          <a:lstStyle>
            <a:lvl1pPr lvl="0" algn="ctr" rtl="0">
              <a:lnSpc>
                <a:spcPct val="100000"/>
              </a:lnSpc>
              <a:spcBef>
                <a:spcPts val="0"/>
              </a:spcBef>
              <a:spcAft>
                <a:spcPts val="0"/>
              </a:spcAft>
              <a:buSzPts val="1800"/>
              <a:buNone/>
              <a:defRPr sz="195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70763139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898"/>
        <p:cNvGrpSpPr/>
        <p:nvPr/>
      </p:nvGrpSpPr>
      <p:grpSpPr>
        <a:xfrm>
          <a:off x="0" y="0"/>
          <a:ext cx="0" cy="0"/>
          <a:chOff x="0" y="0"/>
          <a:chExt cx="0" cy="0"/>
        </a:xfrm>
      </p:grpSpPr>
      <p:sp>
        <p:nvSpPr>
          <p:cNvPr id="4" name="Google Shape;901;p24">
            <a:extLst>
              <a:ext uri="{FF2B5EF4-FFF2-40B4-BE49-F238E27FC236}">
                <a16:creationId xmlns:a16="http://schemas.microsoft.com/office/drawing/2014/main" id="{BBD25D72-222D-4574-9F00-47679BA74E2A}"/>
              </a:ext>
            </a:extLst>
          </p:cNvPr>
          <p:cNvSpPr>
            <a:spLocks/>
          </p:cNvSpPr>
          <p:nvPr/>
        </p:nvSpPr>
        <p:spPr bwMode="auto">
          <a:xfrm flipH="1">
            <a:off x="1045633" y="306389"/>
            <a:ext cx="213784" cy="211137"/>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 name="Google Shape;902;p24">
            <a:extLst>
              <a:ext uri="{FF2B5EF4-FFF2-40B4-BE49-F238E27FC236}">
                <a16:creationId xmlns:a16="http://schemas.microsoft.com/office/drawing/2014/main" id="{F9C5F7B9-7B0B-47E3-8758-512AC30B2469}"/>
              </a:ext>
            </a:extLst>
          </p:cNvPr>
          <p:cNvSpPr>
            <a:spLocks/>
          </p:cNvSpPr>
          <p:nvPr/>
        </p:nvSpPr>
        <p:spPr bwMode="auto">
          <a:xfrm rot="19390763" flipH="1">
            <a:off x="275167" y="762001"/>
            <a:ext cx="213784"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6" name="Google Shape;903;p24">
            <a:extLst>
              <a:ext uri="{FF2B5EF4-FFF2-40B4-BE49-F238E27FC236}">
                <a16:creationId xmlns:a16="http://schemas.microsoft.com/office/drawing/2014/main" id="{B58C34AE-6F28-4C38-9441-EC35BED1342B}"/>
              </a:ext>
            </a:extLst>
          </p:cNvPr>
          <p:cNvSpPr>
            <a:spLocks/>
          </p:cNvSpPr>
          <p:nvPr/>
        </p:nvSpPr>
        <p:spPr bwMode="auto">
          <a:xfrm>
            <a:off x="683684" y="704851"/>
            <a:ext cx="361949" cy="525463"/>
          </a:xfrm>
          <a:custGeom>
            <a:avLst/>
            <a:gdLst>
              <a:gd name="T0" fmla="*/ 2147483646 w 3973"/>
              <a:gd name="T1" fmla="*/ 0 h 5922"/>
              <a:gd name="T2" fmla="*/ 2147483646 w 3973"/>
              <a:gd name="T3" fmla="*/ 0 h 5922"/>
              <a:gd name="T4" fmla="*/ 2147483646 w 3973"/>
              <a:gd name="T5" fmla="*/ 2147483646 h 5922"/>
              <a:gd name="T6" fmla="*/ 2147483646 w 3973"/>
              <a:gd name="T7" fmla="*/ 2147483646 h 5922"/>
              <a:gd name="T8" fmla="*/ 2147483646 w 3973"/>
              <a:gd name="T9" fmla="*/ 2147483646 h 5922"/>
              <a:gd name="T10" fmla="*/ 2147483646 w 3973"/>
              <a:gd name="T11" fmla="*/ 2147483646 h 5922"/>
              <a:gd name="T12" fmla="*/ 2147483646 w 3973"/>
              <a:gd name="T13" fmla="*/ 2147483646 h 5922"/>
              <a:gd name="T14" fmla="*/ 2147483646 w 3973"/>
              <a:gd name="T15" fmla="*/ 2147483646 h 5922"/>
              <a:gd name="T16" fmla="*/ 2147483646 w 3973"/>
              <a:gd name="T17" fmla="*/ 0 h 59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73" h="5922" extrusionOk="0">
                <a:moveTo>
                  <a:pt x="972" y="0"/>
                </a:moveTo>
                <a:lnTo>
                  <a:pt x="972" y="0"/>
                </a:lnTo>
                <a:cubicBezTo>
                  <a:pt x="1216" y="859"/>
                  <a:pt x="1850" y="2785"/>
                  <a:pt x="1" y="3666"/>
                </a:cubicBezTo>
                <a:cubicBezTo>
                  <a:pt x="216" y="3593"/>
                  <a:pt x="422" y="3559"/>
                  <a:pt x="618" y="3559"/>
                </a:cubicBezTo>
                <a:cubicBezTo>
                  <a:pt x="1697" y="3559"/>
                  <a:pt x="2484" y="4595"/>
                  <a:pt x="2989" y="5922"/>
                </a:cubicBezTo>
                <a:cubicBezTo>
                  <a:pt x="2466" y="3666"/>
                  <a:pt x="2765" y="2961"/>
                  <a:pt x="3972" y="2411"/>
                </a:cubicBezTo>
                <a:cubicBezTo>
                  <a:pt x="3768" y="2471"/>
                  <a:pt x="3576" y="2498"/>
                  <a:pt x="3395" y="2498"/>
                </a:cubicBezTo>
                <a:cubicBezTo>
                  <a:pt x="2162" y="2498"/>
                  <a:pt x="1461" y="1207"/>
                  <a:pt x="972"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7" name="Google Shape;904;p24">
            <a:extLst>
              <a:ext uri="{FF2B5EF4-FFF2-40B4-BE49-F238E27FC236}">
                <a16:creationId xmlns:a16="http://schemas.microsoft.com/office/drawing/2014/main" id="{D31CE196-81FF-4CB8-9F2C-CB3DA7F86590}"/>
              </a:ext>
            </a:extLst>
          </p:cNvPr>
          <p:cNvSpPr>
            <a:spLocks/>
          </p:cNvSpPr>
          <p:nvPr/>
        </p:nvSpPr>
        <p:spPr bwMode="auto">
          <a:xfrm>
            <a:off x="10505018" y="322264"/>
            <a:ext cx="349249" cy="300037"/>
          </a:xfrm>
          <a:custGeom>
            <a:avLst/>
            <a:gdLst>
              <a:gd name="T0" fmla="*/ 2147483646 w 5733"/>
              <a:gd name="T1" fmla="*/ 0 h 5077"/>
              <a:gd name="T2" fmla="*/ 2147483646 w 5733"/>
              <a:gd name="T3" fmla="*/ 2147483646 h 5077"/>
              <a:gd name="T4" fmla="*/ 2147483646 w 5733"/>
              <a:gd name="T5" fmla="*/ 2147483646 h 5077"/>
              <a:gd name="T6" fmla="*/ 2147483646 w 5733"/>
              <a:gd name="T7" fmla="*/ 2147483646 h 5077"/>
              <a:gd name="T8" fmla="*/ 2147483646 w 5733"/>
              <a:gd name="T9" fmla="*/ 2147483646 h 5077"/>
              <a:gd name="T10" fmla="*/ 2147483646 w 5733"/>
              <a:gd name="T11" fmla="*/ 2147483646 h 5077"/>
              <a:gd name="T12" fmla="*/ 2147483646 w 5733"/>
              <a:gd name="T13" fmla="*/ 2147483646 h 5077"/>
              <a:gd name="T14" fmla="*/ 2147483646 w 5733"/>
              <a:gd name="T15" fmla="*/ 2147483646 h 5077"/>
              <a:gd name="T16" fmla="*/ 2147483646 w 5733"/>
              <a:gd name="T17" fmla="*/ 2147483646 h 5077"/>
              <a:gd name="T18" fmla="*/ 2147483646 w 5733"/>
              <a:gd name="T19" fmla="*/ 2147483646 h 5077"/>
              <a:gd name="T20" fmla="*/ 2147483646 w 5733"/>
              <a:gd name="T21" fmla="*/ 2147483646 h 5077"/>
              <a:gd name="T22" fmla="*/ 2147483646 w 5733"/>
              <a:gd name="T23" fmla="*/ 2147483646 h 5077"/>
              <a:gd name="T24" fmla="*/ 2147483646 w 5733"/>
              <a:gd name="T25" fmla="*/ 2147483646 h 5077"/>
              <a:gd name="T26" fmla="*/ 2147483646 w 5733"/>
              <a:gd name="T27" fmla="*/ 2147483646 h 5077"/>
              <a:gd name="T28" fmla="*/ 2147483646 w 5733"/>
              <a:gd name="T29" fmla="*/ 2147483646 h 5077"/>
              <a:gd name="T30" fmla="*/ 2147483646 w 5733"/>
              <a:gd name="T31" fmla="*/ 2147483646 h 5077"/>
              <a:gd name="T32" fmla="*/ 2147483646 w 5733"/>
              <a:gd name="T33" fmla="*/ 2147483646 h 5077"/>
              <a:gd name="T34" fmla="*/ 2147483646 w 5733"/>
              <a:gd name="T35" fmla="*/ 2147483646 h 5077"/>
              <a:gd name="T36" fmla="*/ 2147483646 w 5733"/>
              <a:gd name="T37" fmla="*/ 2147483646 h 5077"/>
              <a:gd name="T38" fmla="*/ 2147483646 w 5733"/>
              <a:gd name="T39" fmla="*/ 2147483646 h 5077"/>
              <a:gd name="T40" fmla="*/ 2147483646 w 5733"/>
              <a:gd name="T41" fmla="*/ 2147483646 h 5077"/>
              <a:gd name="T42" fmla="*/ 2147483646 w 5733"/>
              <a:gd name="T43" fmla="*/ 2147483646 h 5077"/>
              <a:gd name="T44" fmla="*/ 2147483646 w 5733"/>
              <a:gd name="T45" fmla="*/ 2147483646 h 5077"/>
              <a:gd name="T46" fmla="*/ 2147483646 w 5733"/>
              <a:gd name="T47" fmla="*/ 0 h 507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3" h="5077" extrusionOk="0">
                <a:moveTo>
                  <a:pt x="2553" y="0"/>
                </a:moveTo>
                <a:cubicBezTo>
                  <a:pt x="1127" y="0"/>
                  <a:pt x="0" y="982"/>
                  <a:pt x="370" y="2553"/>
                </a:cubicBezTo>
                <a:cubicBezTo>
                  <a:pt x="376" y="2581"/>
                  <a:pt x="392" y="2593"/>
                  <a:pt x="408" y="2593"/>
                </a:cubicBezTo>
                <a:cubicBezTo>
                  <a:pt x="429" y="2593"/>
                  <a:pt x="450" y="2571"/>
                  <a:pt x="447" y="2536"/>
                </a:cubicBezTo>
                <a:cubicBezTo>
                  <a:pt x="308" y="1118"/>
                  <a:pt x="1460" y="323"/>
                  <a:pt x="2648" y="323"/>
                </a:cubicBezTo>
                <a:cubicBezTo>
                  <a:pt x="3366" y="323"/>
                  <a:pt x="4097" y="613"/>
                  <a:pt x="4563" y="1233"/>
                </a:cubicBezTo>
                <a:cubicBezTo>
                  <a:pt x="5440" y="2399"/>
                  <a:pt x="4880" y="4332"/>
                  <a:pt x="3380" y="4640"/>
                </a:cubicBezTo>
                <a:cubicBezTo>
                  <a:pt x="3273" y="4662"/>
                  <a:pt x="3167" y="4673"/>
                  <a:pt x="3064" y="4673"/>
                </a:cubicBezTo>
                <a:cubicBezTo>
                  <a:pt x="2388" y="4673"/>
                  <a:pt x="1816" y="4217"/>
                  <a:pt x="1658" y="3519"/>
                </a:cubicBezTo>
                <a:cubicBezTo>
                  <a:pt x="1587" y="3201"/>
                  <a:pt x="1594" y="2893"/>
                  <a:pt x="1781" y="2606"/>
                </a:cubicBezTo>
                <a:cubicBezTo>
                  <a:pt x="1979" y="2315"/>
                  <a:pt x="2252" y="2170"/>
                  <a:pt x="2600" y="2170"/>
                </a:cubicBezTo>
                <a:cubicBezTo>
                  <a:pt x="2726" y="2170"/>
                  <a:pt x="2862" y="2189"/>
                  <a:pt x="3008" y="2227"/>
                </a:cubicBezTo>
                <a:cubicBezTo>
                  <a:pt x="3681" y="2937"/>
                  <a:pt x="3659" y="3292"/>
                  <a:pt x="2942" y="3292"/>
                </a:cubicBezTo>
                <a:cubicBezTo>
                  <a:pt x="2771" y="3292"/>
                  <a:pt x="2561" y="3272"/>
                  <a:pt x="2311" y="3231"/>
                </a:cubicBezTo>
                <a:cubicBezTo>
                  <a:pt x="2294" y="3218"/>
                  <a:pt x="2279" y="3213"/>
                  <a:pt x="2267" y="3213"/>
                </a:cubicBezTo>
                <a:cubicBezTo>
                  <a:pt x="2209" y="3213"/>
                  <a:pt x="2208" y="3343"/>
                  <a:pt x="2248" y="3388"/>
                </a:cubicBezTo>
                <a:cubicBezTo>
                  <a:pt x="2466" y="3645"/>
                  <a:pt x="2714" y="3750"/>
                  <a:pt x="2949" y="3750"/>
                </a:cubicBezTo>
                <a:cubicBezTo>
                  <a:pt x="3774" y="3750"/>
                  <a:pt x="4445" y="2459"/>
                  <a:pt x="3141" y="1914"/>
                </a:cubicBezTo>
                <a:cubicBezTo>
                  <a:pt x="2909" y="1817"/>
                  <a:pt x="2694" y="1773"/>
                  <a:pt x="2497" y="1773"/>
                </a:cubicBezTo>
                <a:cubicBezTo>
                  <a:pt x="1261" y="1773"/>
                  <a:pt x="782" y="3501"/>
                  <a:pt x="1701" y="4479"/>
                </a:cubicBezTo>
                <a:cubicBezTo>
                  <a:pt x="2094" y="4897"/>
                  <a:pt x="2569" y="5077"/>
                  <a:pt x="3048" y="5077"/>
                </a:cubicBezTo>
                <a:cubicBezTo>
                  <a:pt x="4068" y="5077"/>
                  <a:pt x="5100" y="4259"/>
                  <a:pt x="5355" y="3201"/>
                </a:cubicBezTo>
                <a:cubicBezTo>
                  <a:pt x="5732" y="1640"/>
                  <a:pt x="4610" y="303"/>
                  <a:pt x="3103" y="47"/>
                </a:cubicBezTo>
                <a:cubicBezTo>
                  <a:pt x="2917" y="16"/>
                  <a:pt x="2733" y="0"/>
                  <a:pt x="255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8" name="Google Shape;905;p24">
            <a:extLst>
              <a:ext uri="{FF2B5EF4-FFF2-40B4-BE49-F238E27FC236}">
                <a16:creationId xmlns:a16="http://schemas.microsoft.com/office/drawing/2014/main" id="{DD459574-CE3B-48C4-8109-A3AB1BDE9CEA}"/>
              </a:ext>
            </a:extLst>
          </p:cNvPr>
          <p:cNvSpPr>
            <a:spLocks/>
          </p:cNvSpPr>
          <p:nvPr/>
        </p:nvSpPr>
        <p:spPr bwMode="auto">
          <a:xfrm>
            <a:off x="10744201" y="5962651"/>
            <a:ext cx="361951" cy="525463"/>
          </a:xfrm>
          <a:custGeom>
            <a:avLst/>
            <a:gdLst>
              <a:gd name="T0" fmla="*/ 2147483646 w 3973"/>
              <a:gd name="T1" fmla="*/ 0 h 5922"/>
              <a:gd name="T2" fmla="*/ 2147483646 w 3973"/>
              <a:gd name="T3" fmla="*/ 0 h 5922"/>
              <a:gd name="T4" fmla="*/ 2147483646 w 3973"/>
              <a:gd name="T5" fmla="*/ 2147483646 h 5922"/>
              <a:gd name="T6" fmla="*/ 2147483646 w 3973"/>
              <a:gd name="T7" fmla="*/ 2147483646 h 5922"/>
              <a:gd name="T8" fmla="*/ 2147483646 w 3973"/>
              <a:gd name="T9" fmla="*/ 2147483646 h 5922"/>
              <a:gd name="T10" fmla="*/ 2147483646 w 3973"/>
              <a:gd name="T11" fmla="*/ 2147483646 h 5922"/>
              <a:gd name="T12" fmla="*/ 2147483646 w 3973"/>
              <a:gd name="T13" fmla="*/ 2147483646 h 5922"/>
              <a:gd name="T14" fmla="*/ 2147483646 w 3973"/>
              <a:gd name="T15" fmla="*/ 2147483646 h 5922"/>
              <a:gd name="T16" fmla="*/ 2147483646 w 3973"/>
              <a:gd name="T17" fmla="*/ 0 h 59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73" h="5922" extrusionOk="0">
                <a:moveTo>
                  <a:pt x="972" y="0"/>
                </a:moveTo>
                <a:lnTo>
                  <a:pt x="972" y="0"/>
                </a:lnTo>
                <a:cubicBezTo>
                  <a:pt x="1216" y="859"/>
                  <a:pt x="1850" y="2785"/>
                  <a:pt x="1" y="3666"/>
                </a:cubicBezTo>
                <a:cubicBezTo>
                  <a:pt x="216" y="3593"/>
                  <a:pt x="422" y="3559"/>
                  <a:pt x="618" y="3559"/>
                </a:cubicBezTo>
                <a:cubicBezTo>
                  <a:pt x="1697" y="3559"/>
                  <a:pt x="2484" y="4595"/>
                  <a:pt x="2989" y="5922"/>
                </a:cubicBezTo>
                <a:cubicBezTo>
                  <a:pt x="2466" y="3666"/>
                  <a:pt x="2765" y="2961"/>
                  <a:pt x="3972" y="2411"/>
                </a:cubicBezTo>
                <a:cubicBezTo>
                  <a:pt x="3768" y="2471"/>
                  <a:pt x="3576" y="2498"/>
                  <a:pt x="3395" y="2498"/>
                </a:cubicBezTo>
                <a:cubicBezTo>
                  <a:pt x="2162" y="2498"/>
                  <a:pt x="1461" y="1207"/>
                  <a:pt x="972"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9" name="Google Shape;906;p24">
            <a:extLst>
              <a:ext uri="{FF2B5EF4-FFF2-40B4-BE49-F238E27FC236}">
                <a16:creationId xmlns:a16="http://schemas.microsoft.com/office/drawing/2014/main" id="{40AF086D-5EEE-4374-877E-8C0054CB7CA5}"/>
              </a:ext>
            </a:extLst>
          </p:cNvPr>
          <p:cNvSpPr>
            <a:spLocks/>
          </p:cNvSpPr>
          <p:nvPr/>
        </p:nvSpPr>
        <p:spPr bwMode="auto">
          <a:xfrm>
            <a:off x="11167534" y="5330825"/>
            <a:ext cx="423333" cy="363538"/>
          </a:xfrm>
          <a:custGeom>
            <a:avLst/>
            <a:gdLst>
              <a:gd name="T0" fmla="*/ 2147483646 w 5734"/>
              <a:gd name="T1" fmla="*/ 0 h 5078"/>
              <a:gd name="T2" fmla="*/ 2147483646 w 5734"/>
              <a:gd name="T3" fmla="*/ 2147483646 h 5078"/>
              <a:gd name="T4" fmla="*/ 2147483646 w 5734"/>
              <a:gd name="T5" fmla="*/ 2147483646 h 5078"/>
              <a:gd name="T6" fmla="*/ 2147483646 w 5734"/>
              <a:gd name="T7" fmla="*/ 2147483646 h 5078"/>
              <a:gd name="T8" fmla="*/ 2147483646 w 5734"/>
              <a:gd name="T9" fmla="*/ 2147483646 h 5078"/>
              <a:gd name="T10" fmla="*/ 2147483646 w 5734"/>
              <a:gd name="T11" fmla="*/ 2147483646 h 5078"/>
              <a:gd name="T12" fmla="*/ 2147483646 w 5734"/>
              <a:gd name="T13" fmla="*/ 2147483646 h 5078"/>
              <a:gd name="T14" fmla="*/ 2147483646 w 5734"/>
              <a:gd name="T15" fmla="*/ 2147483646 h 5078"/>
              <a:gd name="T16" fmla="*/ 2147483646 w 5734"/>
              <a:gd name="T17" fmla="*/ 2147483646 h 5078"/>
              <a:gd name="T18" fmla="*/ 2147483646 w 5734"/>
              <a:gd name="T19" fmla="*/ 2147483646 h 5078"/>
              <a:gd name="T20" fmla="*/ 2147483646 w 5734"/>
              <a:gd name="T21" fmla="*/ 2147483646 h 5078"/>
              <a:gd name="T22" fmla="*/ 2147483646 w 5734"/>
              <a:gd name="T23" fmla="*/ 2147483646 h 5078"/>
              <a:gd name="T24" fmla="*/ 2147483646 w 5734"/>
              <a:gd name="T25" fmla="*/ 2147483646 h 5078"/>
              <a:gd name="T26" fmla="*/ 2147483646 w 5734"/>
              <a:gd name="T27" fmla="*/ 2147483646 h 5078"/>
              <a:gd name="T28" fmla="*/ 2147483646 w 5734"/>
              <a:gd name="T29" fmla="*/ 2147483646 h 5078"/>
              <a:gd name="T30" fmla="*/ 2147483646 w 5734"/>
              <a:gd name="T31" fmla="*/ 2147483646 h 5078"/>
              <a:gd name="T32" fmla="*/ 2147483646 w 5734"/>
              <a:gd name="T33" fmla="*/ 2147483646 h 5078"/>
              <a:gd name="T34" fmla="*/ 2147483646 w 5734"/>
              <a:gd name="T35" fmla="*/ 2147483646 h 5078"/>
              <a:gd name="T36" fmla="*/ 2147483646 w 5734"/>
              <a:gd name="T37" fmla="*/ 2147483646 h 5078"/>
              <a:gd name="T38" fmla="*/ 2147483646 w 5734"/>
              <a:gd name="T39" fmla="*/ 2147483646 h 5078"/>
              <a:gd name="T40" fmla="*/ 2147483646 w 5734"/>
              <a:gd name="T41" fmla="*/ 2147483646 h 5078"/>
              <a:gd name="T42" fmla="*/ 2147483646 w 5734"/>
              <a:gd name="T43" fmla="*/ 2147483646 h 5078"/>
              <a:gd name="T44" fmla="*/ 2147483646 w 5734"/>
              <a:gd name="T45" fmla="*/ 2147483646 h 5078"/>
              <a:gd name="T46" fmla="*/ 2147483646 w 5734"/>
              <a:gd name="T47" fmla="*/ 0 h 50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5734" h="5078" extrusionOk="0">
                <a:moveTo>
                  <a:pt x="2554" y="0"/>
                </a:moveTo>
                <a:cubicBezTo>
                  <a:pt x="1127" y="0"/>
                  <a:pt x="0" y="982"/>
                  <a:pt x="370" y="2554"/>
                </a:cubicBezTo>
                <a:cubicBezTo>
                  <a:pt x="376" y="2581"/>
                  <a:pt x="392" y="2593"/>
                  <a:pt x="408" y="2593"/>
                </a:cubicBezTo>
                <a:cubicBezTo>
                  <a:pt x="429" y="2593"/>
                  <a:pt x="450" y="2572"/>
                  <a:pt x="447" y="2536"/>
                </a:cubicBezTo>
                <a:cubicBezTo>
                  <a:pt x="308" y="1118"/>
                  <a:pt x="1460" y="323"/>
                  <a:pt x="2648" y="323"/>
                </a:cubicBezTo>
                <a:cubicBezTo>
                  <a:pt x="3366" y="323"/>
                  <a:pt x="4097" y="614"/>
                  <a:pt x="4563" y="1233"/>
                </a:cubicBezTo>
                <a:cubicBezTo>
                  <a:pt x="5441" y="2400"/>
                  <a:pt x="4881" y="4333"/>
                  <a:pt x="3381" y="4641"/>
                </a:cubicBezTo>
                <a:cubicBezTo>
                  <a:pt x="3274" y="4663"/>
                  <a:pt x="3168" y="4673"/>
                  <a:pt x="3065" y="4673"/>
                </a:cubicBezTo>
                <a:cubicBezTo>
                  <a:pt x="2388" y="4673"/>
                  <a:pt x="1816" y="4217"/>
                  <a:pt x="1659" y="3521"/>
                </a:cubicBezTo>
                <a:cubicBezTo>
                  <a:pt x="1587" y="3201"/>
                  <a:pt x="1594" y="2894"/>
                  <a:pt x="1781" y="2606"/>
                </a:cubicBezTo>
                <a:cubicBezTo>
                  <a:pt x="1979" y="2316"/>
                  <a:pt x="2252" y="2170"/>
                  <a:pt x="2601" y="2170"/>
                </a:cubicBezTo>
                <a:cubicBezTo>
                  <a:pt x="2727" y="2170"/>
                  <a:pt x="2863" y="2189"/>
                  <a:pt x="3009" y="2227"/>
                </a:cubicBezTo>
                <a:cubicBezTo>
                  <a:pt x="3681" y="2937"/>
                  <a:pt x="3660" y="3292"/>
                  <a:pt x="2944" y="3292"/>
                </a:cubicBezTo>
                <a:cubicBezTo>
                  <a:pt x="2773" y="3292"/>
                  <a:pt x="2562" y="3272"/>
                  <a:pt x="2312" y="3231"/>
                </a:cubicBezTo>
                <a:cubicBezTo>
                  <a:pt x="2295" y="3219"/>
                  <a:pt x="2280" y="3213"/>
                  <a:pt x="2268" y="3213"/>
                </a:cubicBezTo>
                <a:cubicBezTo>
                  <a:pt x="2209" y="3213"/>
                  <a:pt x="2208" y="3343"/>
                  <a:pt x="2247" y="3389"/>
                </a:cubicBezTo>
                <a:cubicBezTo>
                  <a:pt x="2466" y="3645"/>
                  <a:pt x="2714" y="3750"/>
                  <a:pt x="2949" y="3750"/>
                </a:cubicBezTo>
                <a:cubicBezTo>
                  <a:pt x="3774" y="3750"/>
                  <a:pt x="4445" y="2460"/>
                  <a:pt x="3141" y="1914"/>
                </a:cubicBezTo>
                <a:cubicBezTo>
                  <a:pt x="2909" y="1817"/>
                  <a:pt x="2694" y="1773"/>
                  <a:pt x="2497" y="1773"/>
                </a:cubicBezTo>
                <a:cubicBezTo>
                  <a:pt x="1261" y="1773"/>
                  <a:pt x="782" y="3501"/>
                  <a:pt x="1701" y="4480"/>
                </a:cubicBezTo>
                <a:cubicBezTo>
                  <a:pt x="2094" y="4898"/>
                  <a:pt x="2569" y="5077"/>
                  <a:pt x="3048" y="5077"/>
                </a:cubicBezTo>
                <a:cubicBezTo>
                  <a:pt x="4068" y="5077"/>
                  <a:pt x="5100" y="4260"/>
                  <a:pt x="5355" y="3201"/>
                </a:cubicBezTo>
                <a:cubicBezTo>
                  <a:pt x="5733" y="1641"/>
                  <a:pt x="4610" y="304"/>
                  <a:pt x="3104" y="48"/>
                </a:cubicBezTo>
                <a:cubicBezTo>
                  <a:pt x="2918" y="16"/>
                  <a:pt x="2734" y="0"/>
                  <a:pt x="255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0" name="Google Shape;907;p24">
            <a:extLst>
              <a:ext uri="{FF2B5EF4-FFF2-40B4-BE49-F238E27FC236}">
                <a16:creationId xmlns:a16="http://schemas.microsoft.com/office/drawing/2014/main" id="{23845A4B-A2F3-4785-BF00-EA8E497C2713}"/>
              </a:ext>
            </a:extLst>
          </p:cNvPr>
          <p:cNvSpPr/>
          <p:nvPr/>
        </p:nvSpPr>
        <p:spPr>
          <a:xfrm>
            <a:off x="11347451" y="1147764"/>
            <a:ext cx="389467" cy="301625"/>
          </a:xfrm>
          <a:custGeom>
            <a:avLst/>
            <a:gdLst/>
            <a:ahLst/>
            <a:cxnLst/>
            <a:rect l="l" t="t" r="r" b="b"/>
            <a:pathLst>
              <a:path w="7855" h="6232" extrusionOk="0">
                <a:moveTo>
                  <a:pt x="6497" y="1"/>
                </a:moveTo>
                <a:cubicBezTo>
                  <a:pt x="6111" y="1"/>
                  <a:pt x="5698" y="160"/>
                  <a:pt x="5348" y="444"/>
                </a:cubicBezTo>
                <a:cubicBezTo>
                  <a:pt x="4471" y="1154"/>
                  <a:pt x="4429" y="2700"/>
                  <a:pt x="4429" y="2700"/>
                </a:cubicBezTo>
                <a:cubicBezTo>
                  <a:pt x="4429" y="2700"/>
                  <a:pt x="3081" y="1547"/>
                  <a:pt x="1900" y="1547"/>
                </a:cubicBezTo>
                <a:cubicBezTo>
                  <a:pt x="1471" y="1547"/>
                  <a:pt x="1065" y="1700"/>
                  <a:pt x="753" y="2115"/>
                </a:cubicBezTo>
                <a:cubicBezTo>
                  <a:pt x="1" y="3116"/>
                  <a:pt x="878" y="4835"/>
                  <a:pt x="2590" y="5417"/>
                </a:cubicBezTo>
                <a:cubicBezTo>
                  <a:pt x="4303" y="6000"/>
                  <a:pt x="6308" y="6231"/>
                  <a:pt x="6308" y="6231"/>
                </a:cubicBezTo>
                <a:cubicBezTo>
                  <a:pt x="6308" y="6231"/>
                  <a:pt x="7854" y="3252"/>
                  <a:pt x="7771" y="1535"/>
                </a:cubicBezTo>
                <a:cubicBezTo>
                  <a:pt x="7719" y="456"/>
                  <a:pt x="7148" y="1"/>
                  <a:pt x="6497" y="1"/>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1" name="Google Shape;908;p24">
            <a:extLst>
              <a:ext uri="{FF2B5EF4-FFF2-40B4-BE49-F238E27FC236}">
                <a16:creationId xmlns:a16="http://schemas.microsoft.com/office/drawing/2014/main" id="{7D701DE5-A052-4F98-958E-9CE8E61492B0}"/>
              </a:ext>
            </a:extLst>
          </p:cNvPr>
          <p:cNvSpPr>
            <a:spLocks/>
          </p:cNvSpPr>
          <p:nvPr/>
        </p:nvSpPr>
        <p:spPr bwMode="auto">
          <a:xfrm>
            <a:off x="11495618" y="2189164"/>
            <a:ext cx="520700" cy="733425"/>
          </a:xfrm>
          <a:custGeom>
            <a:avLst/>
            <a:gdLst>
              <a:gd name="T0" fmla="*/ 2147483646 w 12328"/>
              <a:gd name="T1" fmla="*/ 2147483646 h 17372"/>
              <a:gd name="T2" fmla="*/ 2147483646 w 12328"/>
              <a:gd name="T3" fmla="*/ 2147483646 h 17372"/>
              <a:gd name="T4" fmla="*/ 2147483646 w 12328"/>
              <a:gd name="T5" fmla="*/ 2147483646 h 17372"/>
              <a:gd name="T6" fmla="*/ 2147483646 w 12328"/>
              <a:gd name="T7" fmla="*/ 2147483646 h 17372"/>
              <a:gd name="T8" fmla="*/ 2147483646 w 12328"/>
              <a:gd name="T9" fmla="*/ 2147483646 h 17372"/>
              <a:gd name="T10" fmla="*/ 2147483646 w 12328"/>
              <a:gd name="T11" fmla="*/ 2147483646 h 17372"/>
              <a:gd name="T12" fmla="*/ 2147483646 w 12328"/>
              <a:gd name="T13" fmla="*/ 2147483646 h 17372"/>
              <a:gd name="T14" fmla="*/ 2147483646 w 12328"/>
              <a:gd name="T15" fmla="*/ 2147483646 h 17372"/>
              <a:gd name="T16" fmla="*/ 2147483646 w 12328"/>
              <a:gd name="T17" fmla="*/ 2147483646 h 17372"/>
              <a:gd name="T18" fmla="*/ 2147483646 w 12328"/>
              <a:gd name="T19" fmla="*/ 2147483646 h 17372"/>
              <a:gd name="T20" fmla="*/ 2147483646 w 12328"/>
              <a:gd name="T21" fmla="*/ 2147483646 h 17372"/>
              <a:gd name="T22" fmla="*/ 2147483646 w 12328"/>
              <a:gd name="T23" fmla="*/ 0 h 17372"/>
              <a:gd name="T24" fmla="*/ 2147483646 w 12328"/>
              <a:gd name="T25" fmla="*/ 2147483646 h 17372"/>
              <a:gd name="T26" fmla="*/ 2147483646 w 12328"/>
              <a:gd name="T27" fmla="*/ 2147483646 h 17372"/>
              <a:gd name="T28" fmla="*/ 2147483646 w 12328"/>
              <a:gd name="T29" fmla="*/ 2147483646 h 17372"/>
              <a:gd name="T30" fmla="*/ 2147483646 w 12328"/>
              <a:gd name="T31" fmla="*/ 2147483646 h 17372"/>
              <a:gd name="T32" fmla="*/ 2147483646 w 12328"/>
              <a:gd name="T33" fmla="*/ 2147483646 h 17372"/>
              <a:gd name="T34" fmla="*/ 2147483646 w 12328"/>
              <a:gd name="T35" fmla="*/ 2147483646 h 17372"/>
              <a:gd name="T36" fmla="*/ 2147483646 w 12328"/>
              <a:gd name="T37" fmla="*/ 2147483646 h 17372"/>
              <a:gd name="T38" fmla="*/ 2147483646 w 12328"/>
              <a:gd name="T39" fmla="*/ 2147483646 h 17372"/>
              <a:gd name="T40" fmla="*/ 2147483646 w 12328"/>
              <a:gd name="T41" fmla="*/ 2147483646 h 17372"/>
              <a:gd name="T42" fmla="*/ 2147483646 w 12328"/>
              <a:gd name="T43" fmla="*/ 2147483646 h 17372"/>
              <a:gd name="T44" fmla="*/ 2147483646 w 12328"/>
              <a:gd name="T45" fmla="*/ 2147483646 h 17372"/>
              <a:gd name="T46" fmla="*/ 2147483646 w 12328"/>
              <a:gd name="T47" fmla="*/ 2147483646 h 17372"/>
              <a:gd name="T48" fmla="*/ 2147483646 w 12328"/>
              <a:gd name="T49" fmla="*/ 2147483646 h 17372"/>
              <a:gd name="T50" fmla="*/ 2147483646 w 12328"/>
              <a:gd name="T51" fmla="*/ 2147483646 h 17372"/>
              <a:gd name="T52" fmla="*/ 2147483646 w 12328"/>
              <a:gd name="T53" fmla="*/ 2147483646 h 17372"/>
              <a:gd name="T54" fmla="*/ 2147483646 w 12328"/>
              <a:gd name="T55" fmla="*/ 2147483646 h 17372"/>
              <a:gd name="T56" fmla="*/ 2147483646 w 12328"/>
              <a:gd name="T57" fmla="*/ 2147483646 h 17372"/>
              <a:gd name="T58" fmla="*/ 2147483646 w 12328"/>
              <a:gd name="T59" fmla="*/ 2147483646 h 17372"/>
              <a:gd name="T60" fmla="*/ 2147483646 w 12328"/>
              <a:gd name="T61" fmla="*/ 2147483646 h 17372"/>
              <a:gd name="T62" fmla="*/ 2147483646 w 12328"/>
              <a:gd name="T63" fmla="*/ 2147483646 h 17372"/>
              <a:gd name="T64" fmla="*/ 2147483646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899" name="Google Shape;899;p24"/>
          <p:cNvSpPr txBox="1">
            <a:spLocks noGrp="1"/>
          </p:cNvSpPr>
          <p:nvPr>
            <p:ph type="subTitle" idx="1"/>
          </p:nvPr>
        </p:nvSpPr>
        <p:spPr>
          <a:xfrm>
            <a:off x="950967" y="4255800"/>
            <a:ext cx="3757200" cy="1174400"/>
          </a:xfrm>
          <a:prstGeom prst="rect">
            <a:avLst/>
          </a:prstGeom>
        </p:spPr>
        <p:txBody>
          <a:bodyPr spcFirstLastPara="1">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900" name="Google Shape;900;p24"/>
          <p:cNvSpPr txBox="1">
            <a:spLocks noGrp="1"/>
          </p:cNvSpPr>
          <p:nvPr>
            <p:ph type="title"/>
          </p:nvPr>
        </p:nvSpPr>
        <p:spPr>
          <a:xfrm>
            <a:off x="950967" y="1417200"/>
            <a:ext cx="4079600" cy="2763200"/>
          </a:xfrm>
          <a:prstGeom prst="rect">
            <a:avLst/>
          </a:prstGeom>
        </p:spPr>
        <p:txBody>
          <a:bodyPr spcFirstLastPara="1" anchor="b">
            <a:noAutofit/>
          </a:bodyPr>
          <a:lstStyle>
            <a:lvl1pPr lvl="0" rtl="0">
              <a:spcBef>
                <a:spcPts val="0"/>
              </a:spcBef>
              <a:spcAft>
                <a:spcPts val="0"/>
              </a:spcAft>
              <a:buSzPts val="4000"/>
              <a:buNone/>
              <a:defRPr/>
            </a:lvl1pPr>
            <a:lvl2pPr lvl="1" rtl="0">
              <a:spcBef>
                <a:spcPts val="0"/>
              </a:spcBef>
              <a:spcAft>
                <a:spcPts val="0"/>
              </a:spcAft>
              <a:buSzPts val="2400"/>
              <a:buNone/>
              <a:defRPr sz="1800"/>
            </a:lvl2pPr>
            <a:lvl3pPr lvl="2" rtl="0">
              <a:spcBef>
                <a:spcPts val="0"/>
              </a:spcBef>
              <a:spcAft>
                <a:spcPts val="0"/>
              </a:spcAft>
              <a:buSzPts val="2400"/>
              <a:buNone/>
              <a:defRPr sz="1800"/>
            </a:lvl3pPr>
            <a:lvl4pPr lvl="3" rtl="0">
              <a:spcBef>
                <a:spcPts val="0"/>
              </a:spcBef>
              <a:spcAft>
                <a:spcPts val="0"/>
              </a:spcAft>
              <a:buSzPts val="2400"/>
              <a:buNone/>
              <a:defRPr sz="1800"/>
            </a:lvl4pPr>
            <a:lvl5pPr lvl="4" rtl="0">
              <a:spcBef>
                <a:spcPts val="0"/>
              </a:spcBef>
              <a:spcAft>
                <a:spcPts val="0"/>
              </a:spcAft>
              <a:buSzPts val="2400"/>
              <a:buNone/>
              <a:defRPr sz="1800"/>
            </a:lvl5pPr>
            <a:lvl6pPr lvl="5" rtl="0">
              <a:spcBef>
                <a:spcPts val="0"/>
              </a:spcBef>
              <a:spcAft>
                <a:spcPts val="0"/>
              </a:spcAft>
              <a:buSzPts val="2400"/>
              <a:buNone/>
              <a:defRPr sz="1800"/>
            </a:lvl6pPr>
            <a:lvl7pPr lvl="6" rtl="0">
              <a:spcBef>
                <a:spcPts val="0"/>
              </a:spcBef>
              <a:spcAft>
                <a:spcPts val="0"/>
              </a:spcAft>
              <a:buSzPts val="2400"/>
              <a:buNone/>
              <a:defRPr sz="1800"/>
            </a:lvl7pPr>
            <a:lvl8pPr lvl="7" rtl="0">
              <a:spcBef>
                <a:spcPts val="0"/>
              </a:spcBef>
              <a:spcAft>
                <a:spcPts val="0"/>
              </a:spcAft>
              <a:buSzPts val="2400"/>
              <a:buNone/>
              <a:defRPr sz="1800"/>
            </a:lvl8pPr>
            <a:lvl9pPr lvl="8" rtl="0">
              <a:spcBef>
                <a:spcPts val="0"/>
              </a:spcBef>
              <a:spcAft>
                <a:spcPts val="0"/>
              </a:spcAft>
              <a:buSzPts val="2400"/>
              <a:buNone/>
              <a:defRPr sz="1800"/>
            </a:lvl9pPr>
          </a:lstStyle>
          <a:p>
            <a:endParaRPr/>
          </a:p>
        </p:txBody>
      </p:sp>
    </p:spTree>
    <p:extLst>
      <p:ext uri="{BB962C8B-B14F-4D97-AF65-F5344CB8AC3E}">
        <p14:creationId xmlns:p14="http://schemas.microsoft.com/office/powerpoint/2010/main" val="25865648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matchingName="Title and body 2">
  <p:cSld name="Title and body 2">
    <p:spTree>
      <p:nvGrpSpPr>
        <p:cNvPr id="1" name="Shape 909"/>
        <p:cNvGrpSpPr/>
        <p:nvPr/>
      </p:nvGrpSpPr>
      <p:grpSpPr>
        <a:xfrm>
          <a:off x="0" y="0"/>
          <a:ext cx="0" cy="0"/>
          <a:chOff x="0" y="0"/>
          <a:chExt cx="0" cy="0"/>
        </a:xfrm>
      </p:grpSpPr>
      <p:grpSp>
        <p:nvGrpSpPr>
          <p:cNvPr id="5" name="Google Shape;912;p25">
            <a:extLst>
              <a:ext uri="{FF2B5EF4-FFF2-40B4-BE49-F238E27FC236}">
                <a16:creationId xmlns:a16="http://schemas.microsoft.com/office/drawing/2014/main" id="{3D6B7E85-6FE9-4D80-B2E2-AB895D5BE903}"/>
              </a:ext>
            </a:extLst>
          </p:cNvPr>
          <p:cNvGrpSpPr>
            <a:grpSpLocks/>
          </p:cNvGrpSpPr>
          <p:nvPr/>
        </p:nvGrpSpPr>
        <p:grpSpPr bwMode="auto">
          <a:xfrm>
            <a:off x="10215033" y="630239"/>
            <a:ext cx="730251" cy="688975"/>
            <a:chOff x="7833271" y="445037"/>
            <a:chExt cx="481756" cy="454273"/>
          </a:xfrm>
        </p:grpSpPr>
        <p:sp>
          <p:nvSpPr>
            <p:cNvPr id="6" name="Google Shape;913;p25">
              <a:extLst>
                <a:ext uri="{FF2B5EF4-FFF2-40B4-BE49-F238E27FC236}">
                  <a16:creationId xmlns:a16="http://schemas.microsoft.com/office/drawing/2014/main" id="{6B3A7626-9461-42EA-AA69-6A94C36C1614}"/>
                </a:ext>
              </a:extLst>
            </p:cNvPr>
            <p:cNvSpPr>
              <a:spLocks/>
            </p:cNvSpPr>
            <p:nvPr/>
          </p:nvSpPr>
          <p:spPr bwMode="auto">
            <a:xfrm>
              <a:off x="7881996" y="535289"/>
              <a:ext cx="329394" cy="357394"/>
            </a:xfrm>
            <a:custGeom>
              <a:avLst/>
              <a:gdLst>
                <a:gd name="T0" fmla="*/ 2147483646 w 7315"/>
                <a:gd name="T1" fmla="*/ 0 h 8162"/>
                <a:gd name="T2" fmla="*/ 2147483646 w 7315"/>
                <a:gd name="T3" fmla="*/ 2147483646 h 8162"/>
                <a:gd name="T4" fmla="*/ 2147483646 w 7315"/>
                <a:gd name="T5" fmla="*/ 2147483646 h 8162"/>
                <a:gd name="T6" fmla="*/ 2147483646 w 7315"/>
                <a:gd name="T7" fmla="*/ 2147483646 h 8162"/>
                <a:gd name="T8" fmla="*/ 2147483646 w 7315"/>
                <a:gd name="T9" fmla="*/ 2147483646 h 8162"/>
                <a:gd name="T10" fmla="*/ 2147483646 w 7315"/>
                <a:gd name="T11" fmla="*/ 0 h 816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315" h="8162" extrusionOk="0">
                  <a:moveTo>
                    <a:pt x="3001" y="0"/>
                  </a:moveTo>
                  <a:lnTo>
                    <a:pt x="1" y="2269"/>
                  </a:lnTo>
                  <a:lnTo>
                    <a:pt x="2022" y="8162"/>
                  </a:lnTo>
                  <a:lnTo>
                    <a:pt x="7315" y="4467"/>
                  </a:lnTo>
                  <a:lnTo>
                    <a:pt x="6622" y="1097"/>
                  </a:lnTo>
                  <a:lnTo>
                    <a:pt x="3001" y="0"/>
                  </a:lnTo>
                  <a:close/>
                </a:path>
              </a:pathLst>
            </a:custGeom>
            <a:solidFill>
              <a:srgbClr val="9DDDDD"/>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 name="Google Shape;914;p25">
              <a:extLst>
                <a:ext uri="{FF2B5EF4-FFF2-40B4-BE49-F238E27FC236}">
                  <a16:creationId xmlns:a16="http://schemas.microsoft.com/office/drawing/2014/main" id="{1F45837C-E64B-453B-83E7-5ADF40A1687A}"/>
                </a:ext>
              </a:extLst>
            </p:cNvPr>
            <p:cNvSpPr>
              <a:spLocks/>
            </p:cNvSpPr>
            <p:nvPr/>
          </p:nvSpPr>
          <p:spPr bwMode="auto">
            <a:xfrm>
              <a:off x="8010114" y="530209"/>
              <a:ext cx="177778" cy="59726"/>
            </a:xfrm>
            <a:custGeom>
              <a:avLst/>
              <a:gdLst>
                <a:gd name="T0" fmla="*/ 2147483646 w 3948"/>
                <a:gd name="T1" fmla="*/ 0 h 1364"/>
                <a:gd name="T2" fmla="*/ 2147483646 w 3948"/>
                <a:gd name="T3" fmla="*/ 0 h 1364"/>
                <a:gd name="T4" fmla="*/ 2147483646 w 3948"/>
                <a:gd name="T5" fmla="*/ 2147483646 h 1364"/>
                <a:gd name="T6" fmla="*/ 2147483646 w 3948"/>
                <a:gd name="T7" fmla="*/ 2147483646 h 1364"/>
                <a:gd name="T8" fmla="*/ 2147483646 w 3948"/>
                <a:gd name="T9" fmla="*/ 2147483646 h 1364"/>
                <a:gd name="T10" fmla="*/ 2147483646 w 3948"/>
                <a:gd name="T11" fmla="*/ 2147483646 h 1364"/>
                <a:gd name="T12" fmla="*/ 2147483646 w 3948"/>
                <a:gd name="T13" fmla="*/ 2147483646 h 1364"/>
                <a:gd name="T14" fmla="*/ 2147483646 w 3948"/>
                <a:gd name="T15" fmla="*/ 2147483646 h 1364"/>
                <a:gd name="T16" fmla="*/ 2147483646 w 3948"/>
                <a:gd name="T17" fmla="*/ 2147483646 h 1364"/>
                <a:gd name="T18" fmla="*/ 2147483646 w 3948"/>
                <a:gd name="T19" fmla="*/ 0 h 13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48" h="1364" extrusionOk="0">
                  <a:moveTo>
                    <a:pt x="156" y="0"/>
                  </a:moveTo>
                  <a:cubicBezTo>
                    <a:pt x="143" y="0"/>
                    <a:pt x="131" y="0"/>
                    <a:pt x="119" y="0"/>
                  </a:cubicBezTo>
                  <a:cubicBezTo>
                    <a:pt x="1" y="3"/>
                    <a:pt x="80" y="193"/>
                    <a:pt x="142" y="222"/>
                  </a:cubicBezTo>
                  <a:cubicBezTo>
                    <a:pt x="739" y="497"/>
                    <a:pt x="1458" y="552"/>
                    <a:pt x="2082" y="763"/>
                  </a:cubicBezTo>
                  <a:cubicBezTo>
                    <a:pt x="2611" y="941"/>
                    <a:pt x="3244" y="1330"/>
                    <a:pt x="3806" y="1364"/>
                  </a:cubicBezTo>
                  <a:cubicBezTo>
                    <a:pt x="3809" y="1364"/>
                    <a:pt x="3812" y="1364"/>
                    <a:pt x="3815" y="1364"/>
                  </a:cubicBezTo>
                  <a:cubicBezTo>
                    <a:pt x="3946" y="1364"/>
                    <a:pt x="3948" y="1199"/>
                    <a:pt x="3877" y="1124"/>
                  </a:cubicBezTo>
                  <a:cubicBezTo>
                    <a:pt x="3682" y="912"/>
                    <a:pt x="3222" y="839"/>
                    <a:pt x="2952" y="742"/>
                  </a:cubicBezTo>
                  <a:cubicBezTo>
                    <a:pt x="2627" y="625"/>
                    <a:pt x="2303" y="503"/>
                    <a:pt x="1973" y="403"/>
                  </a:cubicBezTo>
                  <a:cubicBezTo>
                    <a:pt x="1423" y="238"/>
                    <a:pt x="738" y="0"/>
                    <a:pt x="15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 name="Google Shape;915;p25">
              <a:extLst>
                <a:ext uri="{FF2B5EF4-FFF2-40B4-BE49-F238E27FC236}">
                  <a16:creationId xmlns:a16="http://schemas.microsoft.com/office/drawing/2014/main" id="{7CB579BA-4693-42DF-92C5-9A37E4D1FEB8}"/>
                </a:ext>
              </a:extLst>
            </p:cNvPr>
            <p:cNvSpPr>
              <a:spLocks/>
            </p:cNvSpPr>
            <p:nvPr/>
          </p:nvSpPr>
          <p:spPr bwMode="auto">
            <a:xfrm>
              <a:off x="7877718" y="530297"/>
              <a:ext cx="151526" cy="108681"/>
            </a:xfrm>
            <a:custGeom>
              <a:avLst/>
              <a:gdLst>
                <a:gd name="T0" fmla="*/ 2147483646 w 3365"/>
                <a:gd name="T1" fmla="*/ 2147483646 h 2482"/>
                <a:gd name="T2" fmla="*/ 2147483646 w 3365"/>
                <a:gd name="T3" fmla="*/ 2147483646 h 2482"/>
                <a:gd name="T4" fmla="*/ 2147483646 w 3365"/>
                <a:gd name="T5" fmla="*/ 2147483646 h 2482"/>
                <a:gd name="T6" fmla="*/ 2147483646 w 3365"/>
                <a:gd name="T7" fmla="*/ 2147483646 h 2482"/>
                <a:gd name="T8" fmla="*/ 2147483646 w 3365"/>
                <a:gd name="T9" fmla="*/ 2147483646 h 2482"/>
                <a:gd name="T10" fmla="*/ 2147483646 w 3365"/>
                <a:gd name="T11" fmla="*/ 2147483646 h 2482"/>
                <a:gd name="T12" fmla="*/ 2147483646 w 3365"/>
                <a:gd name="T13" fmla="*/ 2147483646 h 248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65" h="2482" extrusionOk="0">
                  <a:moveTo>
                    <a:pt x="3073" y="1"/>
                  </a:moveTo>
                  <a:cubicBezTo>
                    <a:pt x="2620" y="1"/>
                    <a:pt x="269" y="2108"/>
                    <a:pt x="49" y="2298"/>
                  </a:cubicBezTo>
                  <a:cubicBezTo>
                    <a:pt x="0" y="2340"/>
                    <a:pt x="38" y="2482"/>
                    <a:pt x="102" y="2482"/>
                  </a:cubicBezTo>
                  <a:cubicBezTo>
                    <a:pt x="110" y="2482"/>
                    <a:pt x="118" y="2480"/>
                    <a:pt x="126" y="2476"/>
                  </a:cubicBezTo>
                  <a:cubicBezTo>
                    <a:pt x="970" y="2047"/>
                    <a:pt x="1710" y="1351"/>
                    <a:pt x="2460" y="774"/>
                  </a:cubicBezTo>
                  <a:cubicBezTo>
                    <a:pt x="2572" y="686"/>
                    <a:pt x="3365" y="249"/>
                    <a:pt x="3129" y="19"/>
                  </a:cubicBezTo>
                  <a:cubicBezTo>
                    <a:pt x="3116" y="6"/>
                    <a:pt x="3098" y="1"/>
                    <a:pt x="307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 name="Google Shape;916;p25">
              <a:extLst>
                <a:ext uri="{FF2B5EF4-FFF2-40B4-BE49-F238E27FC236}">
                  <a16:creationId xmlns:a16="http://schemas.microsoft.com/office/drawing/2014/main" id="{EB5B38E4-6EDE-49F9-90A1-FDEAE7A6FAB6}"/>
                </a:ext>
              </a:extLst>
            </p:cNvPr>
            <p:cNvSpPr>
              <a:spLocks/>
            </p:cNvSpPr>
            <p:nvPr/>
          </p:nvSpPr>
          <p:spPr bwMode="auto">
            <a:xfrm>
              <a:off x="8177140" y="582189"/>
              <a:ext cx="43544" cy="155752"/>
            </a:xfrm>
            <a:custGeom>
              <a:avLst/>
              <a:gdLst>
                <a:gd name="T0" fmla="*/ 2147483646 w 967"/>
                <a:gd name="T1" fmla="*/ 0 h 3557"/>
                <a:gd name="T2" fmla="*/ 2147483646 w 967"/>
                <a:gd name="T3" fmla="*/ 2147483646 h 3557"/>
                <a:gd name="T4" fmla="*/ 2147483646 w 967"/>
                <a:gd name="T5" fmla="*/ 2147483646 h 3557"/>
                <a:gd name="T6" fmla="*/ 2147483646 w 967"/>
                <a:gd name="T7" fmla="*/ 2147483646 h 3557"/>
                <a:gd name="T8" fmla="*/ 2147483646 w 967"/>
                <a:gd name="T9" fmla="*/ 2147483646 h 3557"/>
                <a:gd name="T10" fmla="*/ 2147483646 w 967"/>
                <a:gd name="T11" fmla="*/ 2147483646 h 3557"/>
                <a:gd name="T12" fmla="*/ 2147483646 w 967"/>
                <a:gd name="T13" fmla="*/ 2147483646 h 3557"/>
                <a:gd name="T14" fmla="*/ 2147483646 w 967"/>
                <a:gd name="T15" fmla="*/ 0 h 355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67" h="3557" extrusionOk="0">
                  <a:moveTo>
                    <a:pt x="146" y="0"/>
                  </a:moveTo>
                  <a:cubicBezTo>
                    <a:pt x="120" y="0"/>
                    <a:pt x="98" y="16"/>
                    <a:pt x="90" y="56"/>
                  </a:cubicBezTo>
                  <a:cubicBezTo>
                    <a:pt x="0" y="512"/>
                    <a:pt x="127" y="1015"/>
                    <a:pt x="210" y="1469"/>
                  </a:cubicBezTo>
                  <a:cubicBezTo>
                    <a:pt x="330" y="2106"/>
                    <a:pt x="456" y="2744"/>
                    <a:pt x="575" y="3382"/>
                  </a:cubicBezTo>
                  <a:cubicBezTo>
                    <a:pt x="594" y="3489"/>
                    <a:pt x="720" y="3556"/>
                    <a:pt x="821" y="3556"/>
                  </a:cubicBezTo>
                  <a:cubicBezTo>
                    <a:pt x="902" y="3556"/>
                    <a:pt x="967" y="3513"/>
                    <a:pt x="948" y="3411"/>
                  </a:cubicBezTo>
                  <a:cubicBezTo>
                    <a:pt x="751" y="2328"/>
                    <a:pt x="682" y="1089"/>
                    <a:pt x="248" y="73"/>
                  </a:cubicBezTo>
                  <a:cubicBezTo>
                    <a:pt x="231" y="34"/>
                    <a:pt x="185" y="0"/>
                    <a:pt x="14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 name="Google Shape;917;p25">
              <a:extLst>
                <a:ext uri="{FF2B5EF4-FFF2-40B4-BE49-F238E27FC236}">
                  <a16:creationId xmlns:a16="http://schemas.microsoft.com/office/drawing/2014/main" id="{198CE763-6EBD-4844-B00E-8ED82AF6DE53}"/>
                </a:ext>
              </a:extLst>
            </p:cNvPr>
            <p:cNvSpPr>
              <a:spLocks/>
            </p:cNvSpPr>
            <p:nvPr/>
          </p:nvSpPr>
          <p:spPr bwMode="auto">
            <a:xfrm>
              <a:off x="7984896" y="547726"/>
              <a:ext cx="99381" cy="100799"/>
            </a:xfrm>
            <a:custGeom>
              <a:avLst/>
              <a:gdLst>
                <a:gd name="T0" fmla="*/ 2147483646 w 2207"/>
                <a:gd name="T1" fmla="*/ 0 h 2302"/>
                <a:gd name="T2" fmla="*/ 2147483646 w 2207"/>
                <a:gd name="T3" fmla="*/ 2147483646 h 2302"/>
                <a:gd name="T4" fmla="*/ 2147483646 w 2207"/>
                <a:gd name="T5" fmla="*/ 2147483646 h 2302"/>
                <a:gd name="T6" fmla="*/ 2147483646 w 2207"/>
                <a:gd name="T7" fmla="*/ 2147483646 h 2302"/>
                <a:gd name="T8" fmla="*/ 2147483646 w 2207"/>
                <a:gd name="T9" fmla="*/ 2147483646 h 2302"/>
                <a:gd name="T10" fmla="*/ 2147483646 w 2207"/>
                <a:gd name="T11" fmla="*/ 2147483646 h 2302"/>
                <a:gd name="T12" fmla="*/ 2147483646 w 2207"/>
                <a:gd name="T13" fmla="*/ 2147483646 h 2302"/>
                <a:gd name="T14" fmla="*/ 2147483646 w 2207"/>
                <a:gd name="T15" fmla="*/ 2147483646 h 2302"/>
                <a:gd name="T16" fmla="*/ 2147483646 w 2207"/>
                <a:gd name="T17" fmla="*/ 0 h 23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07" h="2302" extrusionOk="0">
                  <a:moveTo>
                    <a:pt x="2028" y="0"/>
                  </a:moveTo>
                  <a:cubicBezTo>
                    <a:pt x="2016" y="0"/>
                    <a:pt x="2003" y="3"/>
                    <a:pt x="1992" y="8"/>
                  </a:cubicBezTo>
                  <a:cubicBezTo>
                    <a:pt x="1574" y="200"/>
                    <a:pt x="1215" y="698"/>
                    <a:pt x="909" y="1031"/>
                  </a:cubicBezTo>
                  <a:cubicBezTo>
                    <a:pt x="618" y="1347"/>
                    <a:pt x="337" y="1689"/>
                    <a:pt x="78" y="2032"/>
                  </a:cubicBezTo>
                  <a:cubicBezTo>
                    <a:pt x="0" y="2135"/>
                    <a:pt x="138" y="2302"/>
                    <a:pt x="255" y="2302"/>
                  </a:cubicBezTo>
                  <a:cubicBezTo>
                    <a:pt x="281" y="2302"/>
                    <a:pt x="306" y="2294"/>
                    <a:pt x="328" y="2275"/>
                  </a:cubicBezTo>
                  <a:cubicBezTo>
                    <a:pt x="635" y="2004"/>
                    <a:pt x="860" y="1652"/>
                    <a:pt x="1129" y="1344"/>
                  </a:cubicBezTo>
                  <a:cubicBezTo>
                    <a:pt x="1461" y="962"/>
                    <a:pt x="1800" y="585"/>
                    <a:pt x="2141" y="211"/>
                  </a:cubicBezTo>
                  <a:cubicBezTo>
                    <a:pt x="2207" y="139"/>
                    <a:pt x="2118" y="0"/>
                    <a:pt x="2028"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918;p25">
              <a:extLst>
                <a:ext uri="{FF2B5EF4-FFF2-40B4-BE49-F238E27FC236}">
                  <a16:creationId xmlns:a16="http://schemas.microsoft.com/office/drawing/2014/main" id="{7A268427-75FF-497B-A1D4-09E94CE49DA3}"/>
                </a:ext>
              </a:extLst>
            </p:cNvPr>
            <p:cNvSpPr>
              <a:spLocks/>
            </p:cNvSpPr>
            <p:nvPr/>
          </p:nvSpPr>
          <p:spPr bwMode="auto">
            <a:xfrm>
              <a:off x="8100224" y="563534"/>
              <a:ext cx="29450" cy="119102"/>
            </a:xfrm>
            <a:custGeom>
              <a:avLst/>
              <a:gdLst>
                <a:gd name="T0" fmla="*/ 2147483646 w 654"/>
                <a:gd name="T1" fmla="*/ 2147483646 h 2720"/>
                <a:gd name="T2" fmla="*/ 2147483646 w 654"/>
                <a:gd name="T3" fmla="*/ 2147483646 h 2720"/>
                <a:gd name="T4" fmla="*/ 2147483646 w 654"/>
                <a:gd name="T5" fmla="*/ 2147483646 h 2720"/>
                <a:gd name="T6" fmla="*/ 2147483646 w 654"/>
                <a:gd name="T7" fmla="*/ 2147483646 h 2720"/>
                <a:gd name="T8" fmla="*/ 2147483646 w 654"/>
                <a:gd name="T9" fmla="*/ 2147483646 h 2720"/>
                <a:gd name="T10" fmla="*/ 2147483646 w 654"/>
                <a:gd name="T11" fmla="*/ 2147483646 h 2720"/>
                <a:gd name="T12" fmla="*/ 2147483646 w 654"/>
                <a:gd name="T13" fmla="*/ 2147483646 h 2720"/>
                <a:gd name="T14" fmla="*/ 2147483646 w 654"/>
                <a:gd name="T15" fmla="*/ 2147483646 h 2720"/>
                <a:gd name="T16" fmla="*/ 2147483646 w 654"/>
                <a:gd name="T17" fmla="*/ 2147483646 h 27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4" h="2720" extrusionOk="0">
                  <a:moveTo>
                    <a:pt x="445" y="1"/>
                  </a:moveTo>
                  <a:cubicBezTo>
                    <a:pt x="424" y="1"/>
                    <a:pt x="405" y="14"/>
                    <a:pt x="392" y="50"/>
                  </a:cubicBezTo>
                  <a:cubicBezTo>
                    <a:pt x="234" y="477"/>
                    <a:pt x="242" y="994"/>
                    <a:pt x="186" y="1443"/>
                  </a:cubicBezTo>
                  <a:cubicBezTo>
                    <a:pt x="149" y="1757"/>
                    <a:pt x="0" y="2248"/>
                    <a:pt x="76" y="2559"/>
                  </a:cubicBezTo>
                  <a:cubicBezTo>
                    <a:pt x="95" y="2635"/>
                    <a:pt x="193" y="2720"/>
                    <a:pt x="275" y="2720"/>
                  </a:cubicBezTo>
                  <a:cubicBezTo>
                    <a:pt x="315" y="2720"/>
                    <a:pt x="351" y="2700"/>
                    <a:pt x="374" y="2650"/>
                  </a:cubicBezTo>
                  <a:cubicBezTo>
                    <a:pt x="518" y="2327"/>
                    <a:pt x="487" y="1817"/>
                    <a:pt x="518" y="1469"/>
                  </a:cubicBezTo>
                  <a:cubicBezTo>
                    <a:pt x="559" y="1029"/>
                    <a:pt x="654" y="537"/>
                    <a:pt x="544" y="102"/>
                  </a:cubicBezTo>
                  <a:cubicBezTo>
                    <a:pt x="531" y="55"/>
                    <a:pt x="486" y="1"/>
                    <a:pt x="445"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 name="Google Shape;919;p25">
              <a:extLst>
                <a:ext uri="{FF2B5EF4-FFF2-40B4-BE49-F238E27FC236}">
                  <a16:creationId xmlns:a16="http://schemas.microsoft.com/office/drawing/2014/main" id="{5F309B58-4271-4C62-89B5-AB3D95CC6CC9}"/>
                </a:ext>
              </a:extLst>
            </p:cNvPr>
            <p:cNvSpPr>
              <a:spLocks/>
            </p:cNvSpPr>
            <p:nvPr/>
          </p:nvSpPr>
          <p:spPr bwMode="auto">
            <a:xfrm>
              <a:off x="7879969" y="631935"/>
              <a:ext cx="99156" cy="266578"/>
            </a:xfrm>
            <a:custGeom>
              <a:avLst/>
              <a:gdLst>
                <a:gd name="T0" fmla="*/ 2147483646 w 2202"/>
                <a:gd name="T1" fmla="*/ 0 h 6088"/>
                <a:gd name="T2" fmla="*/ 2147483646 w 2202"/>
                <a:gd name="T3" fmla="*/ 2147483646 h 6088"/>
                <a:gd name="T4" fmla="*/ 2147483646 w 2202"/>
                <a:gd name="T5" fmla="*/ 2147483646 h 6088"/>
                <a:gd name="T6" fmla="*/ 2147483646 w 2202"/>
                <a:gd name="T7" fmla="*/ 2147483646 h 6088"/>
                <a:gd name="T8" fmla="*/ 2147483646 w 2202"/>
                <a:gd name="T9" fmla="*/ 2147483646 h 6088"/>
                <a:gd name="T10" fmla="*/ 2147483646 w 2202"/>
                <a:gd name="T11" fmla="*/ 2147483646 h 6088"/>
                <a:gd name="T12" fmla="*/ 2147483646 w 2202"/>
                <a:gd name="T13" fmla="*/ 2147483646 h 6088"/>
                <a:gd name="T14" fmla="*/ 2147483646 w 2202"/>
                <a:gd name="T15" fmla="*/ 2147483646 h 6088"/>
                <a:gd name="T16" fmla="*/ 2147483646 w 2202"/>
                <a:gd name="T17" fmla="*/ 0 h 60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02" h="6088" extrusionOk="0">
                  <a:moveTo>
                    <a:pt x="69" y="0"/>
                  </a:moveTo>
                  <a:cubicBezTo>
                    <a:pt x="32" y="0"/>
                    <a:pt x="0" y="37"/>
                    <a:pt x="6" y="94"/>
                  </a:cubicBezTo>
                  <a:cubicBezTo>
                    <a:pt x="100" y="1057"/>
                    <a:pt x="586" y="2074"/>
                    <a:pt x="895" y="2982"/>
                  </a:cubicBezTo>
                  <a:cubicBezTo>
                    <a:pt x="1215" y="3929"/>
                    <a:pt x="1444" y="5137"/>
                    <a:pt x="1957" y="5998"/>
                  </a:cubicBezTo>
                  <a:cubicBezTo>
                    <a:pt x="1988" y="6050"/>
                    <a:pt x="2055" y="6088"/>
                    <a:pt x="2111" y="6088"/>
                  </a:cubicBezTo>
                  <a:cubicBezTo>
                    <a:pt x="2161" y="6088"/>
                    <a:pt x="2202" y="6058"/>
                    <a:pt x="2200" y="5981"/>
                  </a:cubicBezTo>
                  <a:cubicBezTo>
                    <a:pt x="2188" y="5069"/>
                    <a:pt x="1555" y="3911"/>
                    <a:pt x="1264" y="3058"/>
                  </a:cubicBezTo>
                  <a:cubicBezTo>
                    <a:pt x="926" y="2066"/>
                    <a:pt x="649" y="967"/>
                    <a:pt x="135" y="48"/>
                  </a:cubicBezTo>
                  <a:cubicBezTo>
                    <a:pt x="116" y="15"/>
                    <a:pt x="92" y="0"/>
                    <a:pt x="69"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920;p25">
              <a:extLst>
                <a:ext uri="{FF2B5EF4-FFF2-40B4-BE49-F238E27FC236}">
                  <a16:creationId xmlns:a16="http://schemas.microsoft.com/office/drawing/2014/main" id="{CA93555E-5E34-48A1-8587-2C6E5F30D2D9}"/>
                </a:ext>
              </a:extLst>
            </p:cNvPr>
            <p:cNvSpPr>
              <a:spLocks/>
            </p:cNvSpPr>
            <p:nvPr/>
          </p:nvSpPr>
          <p:spPr bwMode="auto">
            <a:xfrm>
              <a:off x="7962424" y="731909"/>
              <a:ext cx="255455" cy="167400"/>
            </a:xfrm>
            <a:custGeom>
              <a:avLst/>
              <a:gdLst>
                <a:gd name="T0" fmla="*/ 2147483646 w 5673"/>
                <a:gd name="T1" fmla="*/ 0 h 3823"/>
                <a:gd name="T2" fmla="*/ 2147483646 w 5673"/>
                <a:gd name="T3" fmla="*/ 2147483646 h 3823"/>
                <a:gd name="T4" fmla="*/ 2147483646 w 5673"/>
                <a:gd name="T5" fmla="*/ 2147483646 h 3823"/>
                <a:gd name="T6" fmla="*/ 2147483646 w 5673"/>
                <a:gd name="T7" fmla="*/ 2147483646 h 3823"/>
                <a:gd name="T8" fmla="*/ 2147483646 w 5673"/>
                <a:gd name="T9" fmla="*/ 2147483646 h 3823"/>
                <a:gd name="T10" fmla="*/ 2147483646 w 5673"/>
                <a:gd name="T11" fmla="*/ 2147483646 h 3823"/>
                <a:gd name="T12" fmla="*/ 2147483646 w 5673"/>
                <a:gd name="T13" fmla="*/ 2147483646 h 3823"/>
                <a:gd name="T14" fmla="*/ 2147483646 w 5673"/>
                <a:gd name="T15" fmla="*/ 2147483646 h 3823"/>
                <a:gd name="T16" fmla="*/ 2147483646 w 5673"/>
                <a:gd name="T17" fmla="*/ 0 h 38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673" h="3823" extrusionOk="0">
                  <a:moveTo>
                    <a:pt x="5608" y="0"/>
                  </a:moveTo>
                  <a:cubicBezTo>
                    <a:pt x="5600" y="0"/>
                    <a:pt x="5592" y="2"/>
                    <a:pt x="5584" y="6"/>
                  </a:cubicBezTo>
                  <a:cubicBezTo>
                    <a:pt x="4437" y="501"/>
                    <a:pt x="3364" y="1501"/>
                    <a:pt x="2307" y="2179"/>
                  </a:cubicBezTo>
                  <a:cubicBezTo>
                    <a:pt x="1589" y="2640"/>
                    <a:pt x="866" y="3094"/>
                    <a:pt x="135" y="3537"/>
                  </a:cubicBezTo>
                  <a:cubicBezTo>
                    <a:pt x="1" y="3619"/>
                    <a:pt x="142" y="3822"/>
                    <a:pt x="274" y="3822"/>
                  </a:cubicBezTo>
                  <a:cubicBezTo>
                    <a:pt x="295" y="3822"/>
                    <a:pt x="316" y="3817"/>
                    <a:pt x="336" y="3805"/>
                  </a:cubicBezTo>
                  <a:cubicBezTo>
                    <a:pt x="1068" y="3362"/>
                    <a:pt x="1794" y="2908"/>
                    <a:pt x="2514" y="2446"/>
                  </a:cubicBezTo>
                  <a:cubicBezTo>
                    <a:pt x="3467" y="1834"/>
                    <a:pt x="5038" y="1122"/>
                    <a:pt x="5648" y="141"/>
                  </a:cubicBezTo>
                  <a:cubicBezTo>
                    <a:pt x="5672" y="103"/>
                    <a:pt x="5663" y="0"/>
                    <a:pt x="5608"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4" name="Google Shape;921;p25">
              <a:extLst>
                <a:ext uri="{FF2B5EF4-FFF2-40B4-BE49-F238E27FC236}">
                  <a16:creationId xmlns:a16="http://schemas.microsoft.com/office/drawing/2014/main" id="{B20BB1CD-0C5D-413B-A601-83D31E86C798}"/>
                </a:ext>
              </a:extLst>
            </p:cNvPr>
            <p:cNvSpPr>
              <a:spLocks/>
            </p:cNvSpPr>
            <p:nvPr/>
          </p:nvSpPr>
          <p:spPr bwMode="auto">
            <a:xfrm>
              <a:off x="7988904" y="636358"/>
              <a:ext cx="127390" cy="44838"/>
            </a:xfrm>
            <a:custGeom>
              <a:avLst/>
              <a:gdLst>
                <a:gd name="T0" fmla="*/ 2147483646 w 2829"/>
                <a:gd name="T1" fmla="*/ 2147483646 h 1024"/>
                <a:gd name="T2" fmla="*/ 2147483646 w 2829"/>
                <a:gd name="T3" fmla="*/ 2147483646 h 1024"/>
                <a:gd name="T4" fmla="*/ 2147483646 w 2829"/>
                <a:gd name="T5" fmla="*/ 2147483646 h 1024"/>
                <a:gd name="T6" fmla="*/ 2147483646 w 2829"/>
                <a:gd name="T7" fmla="*/ 2147483646 h 1024"/>
                <a:gd name="T8" fmla="*/ 2147483646 w 2829"/>
                <a:gd name="T9" fmla="*/ 2147483646 h 1024"/>
                <a:gd name="T10" fmla="*/ 2147483646 w 2829"/>
                <a:gd name="T11" fmla="*/ 2147483646 h 1024"/>
                <a:gd name="T12" fmla="*/ 2147483646 w 2829"/>
                <a:gd name="T13" fmla="*/ 2147483646 h 1024"/>
                <a:gd name="T14" fmla="*/ 2147483646 w 2829"/>
                <a:gd name="T15" fmla="*/ 2147483646 h 1024"/>
                <a:gd name="T16" fmla="*/ 2147483646 w 2829"/>
                <a:gd name="T17" fmla="*/ 2147483646 h 1024"/>
                <a:gd name="T18" fmla="*/ 2147483646 w 2829"/>
                <a:gd name="T19" fmla="*/ 2147483646 h 1024"/>
                <a:gd name="T20" fmla="*/ 2147483646 w 2829"/>
                <a:gd name="T21" fmla="*/ 2147483646 h 1024"/>
                <a:gd name="T22" fmla="*/ 2147483646 w 2829"/>
                <a:gd name="T23" fmla="*/ 2147483646 h 1024"/>
                <a:gd name="T24" fmla="*/ 2147483646 w 2829"/>
                <a:gd name="T25" fmla="*/ 2147483646 h 10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829" h="1024" extrusionOk="0">
                  <a:moveTo>
                    <a:pt x="172" y="1"/>
                  </a:moveTo>
                  <a:cubicBezTo>
                    <a:pt x="141" y="1"/>
                    <a:pt x="115" y="5"/>
                    <a:pt x="97" y="16"/>
                  </a:cubicBezTo>
                  <a:cubicBezTo>
                    <a:pt x="1" y="73"/>
                    <a:pt x="66" y="253"/>
                    <a:pt x="126" y="253"/>
                  </a:cubicBezTo>
                  <a:cubicBezTo>
                    <a:pt x="132" y="253"/>
                    <a:pt x="138" y="251"/>
                    <a:pt x="143" y="248"/>
                  </a:cubicBezTo>
                  <a:cubicBezTo>
                    <a:pt x="144" y="247"/>
                    <a:pt x="146" y="247"/>
                    <a:pt x="149" y="247"/>
                  </a:cubicBezTo>
                  <a:cubicBezTo>
                    <a:pt x="204" y="247"/>
                    <a:pt x="580" y="408"/>
                    <a:pt x="630" y="425"/>
                  </a:cubicBezTo>
                  <a:cubicBezTo>
                    <a:pt x="906" y="513"/>
                    <a:pt x="1183" y="598"/>
                    <a:pt x="1459" y="682"/>
                  </a:cubicBezTo>
                  <a:cubicBezTo>
                    <a:pt x="1785" y="780"/>
                    <a:pt x="2258" y="1024"/>
                    <a:pt x="2626" y="1024"/>
                  </a:cubicBezTo>
                  <a:cubicBezTo>
                    <a:pt x="2663" y="1024"/>
                    <a:pt x="2700" y="1022"/>
                    <a:pt x="2734" y="1016"/>
                  </a:cubicBezTo>
                  <a:cubicBezTo>
                    <a:pt x="2828" y="1002"/>
                    <a:pt x="2796" y="861"/>
                    <a:pt x="2748" y="817"/>
                  </a:cubicBezTo>
                  <a:cubicBezTo>
                    <a:pt x="2578" y="665"/>
                    <a:pt x="2305" y="626"/>
                    <a:pt x="2090" y="562"/>
                  </a:cubicBezTo>
                  <a:cubicBezTo>
                    <a:pt x="1678" y="441"/>
                    <a:pt x="1265" y="316"/>
                    <a:pt x="852" y="201"/>
                  </a:cubicBezTo>
                  <a:cubicBezTo>
                    <a:pt x="741" y="169"/>
                    <a:pt x="358" y="1"/>
                    <a:pt x="172"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5" name="Google Shape;922;p25">
              <a:extLst>
                <a:ext uri="{FF2B5EF4-FFF2-40B4-BE49-F238E27FC236}">
                  <a16:creationId xmlns:a16="http://schemas.microsoft.com/office/drawing/2014/main" id="{85916584-C34B-43A2-A4EA-B846613EF1FB}"/>
                </a:ext>
              </a:extLst>
            </p:cNvPr>
            <p:cNvSpPr>
              <a:spLocks/>
            </p:cNvSpPr>
            <p:nvPr/>
          </p:nvSpPr>
          <p:spPr bwMode="auto">
            <a:xfrm>
              <a:off x="8102746" y="669070"/>
              <a:ext cx="108928" cy="74395"/>
            </a:xfrm>
            <a:custGeom>
              <a:avLst/>
              <a:gdLst>
                <a:gd name="T0" fmla="*/ 2147483646 w 2419"/>
                <a:gd name="T1" fmla="*/ 0 h 1699"/>
                <a:gd name="T2" fmla="*/ 2147483646 w 2419"/>
                <a:gd name="T3" fmla="*/ 2147483646 h 1699"/>
                <a:gd name="T4" fmla="*/ 2147483646 w 2419"/>
                <a:gd name="T5" fmla="*/ 2147483646 h 1699"/>
                <a:gd name="T6" fmla="*/ 2147483646 w 2419"/>
                <a:gd name="T7" fmla="*/ 2147483646 h 1699"/>
                <a:gd name="T8" fmla="*/ 2147483646 w 2419"/>
                <a:gd name="T9" fmla="*/ 2147483646 h 1699"/>
                <a:gd name="T10" fmla="*/ 2147483646 w 2419"/>
                <a:gd name="T11" fmla="*/ 2147483646 h 1699"/>
                <a:gd name="T12" fmla="*/ 2147483646 w 2419"/>
                <a:gd name="T13" fmla="*/ 2147483646 h 1699"/>
                <a:gd name="T14" fmla="*/ 2147483646 w 2419"/>
                <a:gd name="T15" fmla="*/ 2147483646 h 1699"/>
                <a:gd name="T16" fmla="*/ 2147483646 w 2419"/>
                <a:gd name="T17" fmla="*/ 2147483646 h 1699"/>
                <a:gd name="T18" fmla="*/ 2147483646 w 2419"/>
                <a:gd name="T19" fmla="*/ 0 h 1699"/>
                <a:gd name="T20" fmla="*/ 2147483646 w 2419"/>
                <a:gd name="T21" fmla="*/ 0 h 16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19" h="1699" extrusionOk="0">
                  <a:moveTo>
                    <a:pt x="121" y="0"/>
                  </a:moveTo>
                  <a:cubicBezTo>
                    <a:pt x="52" y="0"/>
                    <a:pt x="1" y="62"/>
                    <a:pt x="2" y="128"/>
                  </a:cubicBezTo>
                  <a:cubicBezTo>
                    <a:pt x="4" y="394"/>
                    <a:pt x="758" y="733"/>
                    <a:pt x="945" y="853"/>
                  </a:cubicBezTo>
                  <a:cubicBezTo>
                    <a:pt x="1199" y="1016"/>
                    <a:pt x="1450" y="1182"/>
                    <a:pt x="1707" y="1340"/>
                  </a:cubicBezTo>
                  <a:cubicBezTo>
                    <a:pt x="1903" y="1459"/>
                    <a:pt x="2123" y="1644"/>
                    <a:pt x="2349" y="1697"/>
                  </a:cubicBezTo>
                  <a:cubicBezTo>
                    <a:pt x="2354" y="1698"/>
                    <a:pt x="2358" y="1698"/>
                    <a:pt x="2362" y="1698"/>
                  </a:cubicBezTo>
                  <a:cubicBezTo>
                    <a:pt x="2418" y="1698"/>
                    <a:pt x="2411" y="1591"/>
                    <a:pt x="2387" y="1560"/>
                  </a:cubicBezTo>
                  <a:cubicBezTo>
                    <a:pt x="2099" y="1180"/>
                    <a:pt x="1566" y="913"/>
                    <a:pt x="1179" y="646"/>
                  </a:cubicBezTo>
                  <a:cubicBezTo>
                    <a:pt x="970" y="502"/>
                    <a:pt x="760" y="359"/>
                    <a:pt x="549" y="217"/>
                  </a:cubicBezTo>
                  <a:cubicBezTo>
                    <a:pt x="419" y="130"/>
                    <a:pt x="286" y="5"/>
                    <a:pt x="125" y="0"/>
                  </a:cubicBezTo>
                  <a:cubicBezTo>
                    <a:pt x="123" y="0"/>
                    <a:pt x="122" y="0"/>
                    <a:pt x="12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6" name="Google Shape;923;p25">
              <a:extLst>
                <a:ext uri="{FF2B5EF4-FFF2-40B4-BE49-F238E27FC236}">
                  <a16:creationId xmlns:a16="http://schemas.microsoft.com/office/drawing/2014/main" id="{94F81B55-E449-4899-AEC8-527FDD64A1BF}"/>
                </a:ext>
              </a:extLst>
            </p:cNvPr>
            <p:cNvSpPr>
              <a:spLocks/>
            </p:cNvSpPr>
            <p:nvPr/>
          </p:nvSpPr>
          <p:spPr bwMode="auto">
            <a:xfrm>
              <a:off x="7878123" y="630490"/>
              <a:ext cx="125949" cy="17997"/>
            </a:xfrm>
            <a:custGeom>
              <a:avLst/>
              <a:gdLst>
                <a:gd name="T0" fmla="*/ 2147483646 w 2797"/>
                <a:gd name="T1" fmla="*/ 0 h 411"/>
                <a:gd name="T2" fmla="*/ 2147483646 w 2797"/>
                <a:gd name="T3" fmla="*/ 2147483646 h 411"/>
                <a:gd name="T4" fmla="*/ 2147483646 w 2797"/>
                <a:gd name="T5" fmla="*/ 2147483646 h 411"/>
                <a:gd name="T6" fmla="*/ 2147483646 w 2797"/>
                <a:gd name="T7" fmla="*/ 2147483646 h 411"/>
                <a:gd name="T8" fmla="*/ 2147483646 w 2797"/>
                <a:gd name="T9" fmla="*/ 2147483646 h 411"/>
                <a:gd name="T10" fmla="*/ 2147483646 w 2797"/>
                <a:gd name="T11" fmla="*/ 2147483646 h 411"/>
                <a:gd name="T12" fmla="*/ 2147483646 w 2797"/>
                <a:gd name="T13" fmla="*/ 2147483646 h 411"/>
                <a:gd name="T14" fmla="*/ 2147483646 w 2797"/>
                <a:gd name="T15" fmla="*/ 2147483646 h 411"/>
                <a:gd name="T16" fmla="*/ 2147483646 w 2797"/>
                <a:gd name="T17" fmla="*/ 2147483646 h 411"/>
                <a:gd name="T18" fmla="*/ 2147483646 w 2797"/>
                <a:gd name="T19" fmla="*/ 2147483646 h 411"/>
                <a:gd name="T20" fmla="*/ 2147483646 w 2797"/>
                <a:gd name="T21" fmla="*/ 0 h 4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797" h="411" extrusionOk="0">
                  <a:moveTo>
                    <a:pt x="504" y="0"/>
                  </a:moveTo>
                  <a:cubicBezTo>
                    <a:pt x="342" y="0"/>
                    <a:pt x="187" y="17"/>
                    <a:pt x="57" y="67"/>
                  </a:cubicBezTo>
                  <a:cubicBezTo>
                    <a:pt x="1" y="90"/>
                    <a:pt x="33" y="197"/>
                    <a:pt x="78" y="213"/>
                  </a:cubicBezTo>
                  <a:cubicBezTo>
                    <a:pt x="484" y="354"/>
                    <a:pt x="1005" y="307"/>
                    <a:pt x="1428" y="329"/>
                  </a:cubicBezTo>
                  <a:cubicBezTo>
                    <a:pt x="1691" y="342"/>
                    <a:pt x="2037" y="410"/>
                    <a:pt x="2342" y="410"/>
                  </a:cubicBezTo>
                  <a:cubicBezTo>
                    <a:pt x="2457" y="410"/>
                    <a:pt x="2566" y="401"/>
                    <a:pt x="2663" y="375"/>
                  </a:cubicBezTo>
                  <a:cubicBezTo>
                    <a:pt x="2796" y="339"/>
                    <a:pt x="2685" y="149"/>
                    <a:pt x="2601" y="123"/>
                  </a:cubicBezTo>
                  <a:cubicBezTo>
                    <a:pt x="2418" y="69"/>
                    <a:pt x="2205" y="57"/>
                    <a:pt x="1990" y="57"/>
                  </a:cubicBezTo>
                  <a:cubicBezTo>
                    <a:pt x="1818" y="57"/>
                    <a:pt x="1644" y="65"/>
                    <a:pt x="1483" y="65"/>
                  </a:cubicBezTo>
                  <a:cubicBezTo>
                    <a:pt x="1439" y="65"/>
                    <a:pt x="1396" y="64"/>
                    <a:pt x="1355" y="63"/>
                  </a:cubicBezTo>
                  <a:cubicBezTo>
                    <a:pt x="1109" y="54"/>
                    <a:pt x="794" y="0"/>
                    <a:pt x="50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7" name="Google Shape;924;p25">
              <a:extLst>
                <a:ext uri="{FF2B5EF4-FFF2-40B4-BE49-F238E27FC236}">
                  <a16:creationId xmlns:a16="http://schemas.microsoft.com/office/drawing/2014/main" id="{EE10B007-5A2D-4056-AEA8-AF8819006630}"/>
                </a:ext>
              </a:extLst>
            </p:cNvPr>
            <p:cNvSpPr>
              <a:spLocks/>
            </p:cNvSpPr>
            <p:nvPr/>
          </p:nvSpPr>
          <p:spPr bwMode="auto">
            <a:xfrm>
              <a:off x="7966297" y="634431"/>
              <a:ext cx="35934" cy="255675"/>
            </a:xfrm>
            <a:custGeom>
              <a:avLst/>
              <a:gdLst>
                <a:gd name="T0" fmla="*/ 2147483646 w 798"/>
                <a:gd name="T1" fmla="*/ 0 h 5839"/>
                <a:gd name="T2" fmla="*/ 2147483646 w 798"/>
                <a:gd name="T3" fmla="*/ 2147483646 h 5839"/>
                <a:gd name="T4" fmla="*/ 2147483646 w 798"/>
                <a:gd name="T5" fmla="*/ 2147483646 h 5839"/>
                <a:gd name="T6" fmla="*/ 2147483646 w 798"/>
                <a:gd name="T7" fmla="*/ 2147483646 h 5839"/>
                <a:gd name="T8" fmla="*/ 2147483646 w 798"/>
                <a:gd name="T9" fmla="*/ 2147483646 h 5839"/>
                <a:gd name="T10" fmla="*/ 2147483646 w 798"/>
                <a:gd name="T11" fmla="*/ 2147483646 h 5839"/>
                <a:gd name="T12" fmla="*/ 2147483646 w 798"/>
                <a:gd name="T13" fmla="*/ 2147483646 h 5839"/>
                <a:gd name="T14" fmla="*/ 2147483646 w 798"/>
                <a:gd name="T15" fmla="*/ 2147483646 h 5839"/>
                <a:gd name="T16" fmla="*/ 2147483646 w 798"/>
                <a:gd name="T17" fmla="*/ 2147483646 h 5839"/>
                <a:gd name="T18" fmla="*/ 2147483646 w 798"/>
                <a:gd name="T19" fmla="*/ 0 h 58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98" h="5839" extrusionOk="0">
                  <a:moveTo>
                    <a:pt x="735" y="0"/>
                  </a:moveTo>
                  <a:cubicBezTo>
                    <a:pt x="719" y="0"/>
                    <a:pt x="704" y="16"/>
                    <a:pt x="700" y="47"/>
                  </a:cubicBezTo>
                  <a:cubicBezTo>
                    <a:pt x="588" y="1114"/>
                    <a:pt x="455" y="2178"/>
                    <a:pt x="356" y="3246"/>
                  </a:cubicBezTo>
                  <a:cubicBezTo>
                    <a:pt x="286" y="3996"/>
                    <a:pt x="1" y="5055"/>
                    <a:pt x="208" y="5794"/>
                  </a:cubicBezTo>
                  <a:cubicBezTo>
                    <a:pt x="212" y="5813"/>
                    <a:pt x="232" y="5839"/>
                    <a:pt x="250" y="5839"/>
                  </a:cubicBezTo>
                  <a:cubicBezTo>
                    <a:pt x="259" y="5839"/>
                    <a:pt x="267" y="5833"/>
                    <a:pt x="274" y="5820"/>
                  </a:cubicBezTo>
                  <a:cubicBezTo>
                    <a:pt x="406" y="5553"/>
                    <a:pt x="382" y="5120"/>
                    <a:pt x="413" y="4833"/>
                  </a:cubicBezTo>
                  <a:cubicBezTo>
                    <a:pt x="483" y="4178"/>
                    <a:pt x="546" y="3521"/>
                    <a:pt x="609" y="2864"/>
                  </a:cubicBezTo>
                  <a:cubicBezTo>
                    <a:pt x="698" y="1930"/>
                    <a:pt x="798" y="990"/>
                    <a:pt x="767" y="49"/>
                  </a:cubicBezTo>
                  <a:cubicBezTo>
                    <a:pt x="766" y="17"/>
                    <a:pt x="751" y="0"/>
                    <a:pt x="73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8" name="Google Shape;925;p25">
              <a:extLst>
                <a:ext uri="{FF2B5EF4-FFF2-40B4-BE49-F238E27FC236}">
                  <a16:creationId xmlns:a16="http://schemas.microsoft.com/office/drawing/2014/main" id="{628487A6-BD80-41F5-96C1-3DC95234B7E3}"/>
                </a:ext>
              </a:extLst>
            </p:cNvPr>
            <p:cNvSpPr>
              <a:spLocks/>
            </p:cNvSpPr>
            <p:nvPr/>
          </p:nvSpPr>
          <p:spPr bwMode="auto">
            <a:xfrm>
              <a:off x="7979131" y="675463"/>
              <a:ext cx="128245" cy="212632"/>
            </a:xfrm>
            <a:custGeom>
              <a:avLst/>
              <a:gdLst>
                <a:gd name="T0" fmla="*/ 2147483646 w 2848"/>
                <a:gd name="T1" fmla="*/ 2147483646 h 4856"/>
                <a:gd name="T2" fmla="*/ 2147483646 w 2848"/>
                <a:gd name="T3" fmla="*/ 2147483646 h 4856"/>
                <a:gd name="T4" fmla="*/ 2147483646 w 2848"/>
                <a:gd name="T5" fmla="*/ 2147483646 h 4856"/>
                <a:gd name="T6" fmla="*/ 2147483646 w 2848"/>
                <a:gd name="T7" fmla="*/ 2147483646 h 4856"/>
                <a:gd name="T8" fmla="*/ 2147483646 w 2848"/>
                <a:gd name="T9" fmla="*/ 2147483646 h 4856"/>
                <a:gd name="T10" fmla="*/ 2147483646 w 2848"/>
                <a:gd name="T11" fmla="*/ 2147483646 h 4856"/>
                <a:gd name="T12" fmla="*/ 2147483646 w 2848"/>
                <a:gd name="T13" fmla="*/ 2147483646 h 48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848" h="4856" extrusionOk="0">
                  <a:moveTo>
                    <a:pt x="2804" y="1"/>
                  </a:moveTo>
                  <a:cubicBezTo>
                    <a:pt x="2796" y="1"/>
                    <a:pt x="2788" y="6"/>
                    <a:pt x="2780" y="17"/>
                  </a:cubicBezTo>
                  <a:cubicBezTo>
                    <a:pt x="1778" y="1494"/>
                    <a:pt x="669" y="3139"/>
                    <a:pt x="10" y="4803"/>
                  </a:cubicBezTo>
                  <a:cubicBezTo>
                    <a:pt x="1" y="4825"/>
                    <a:pt x="13" y="4855"/>
                    <a:pt x="30" y="4855"/>
                  </a:cubicBezTo>
                  <a:cubicBezTo>
                    <a:pt x="36" y="4855"/>
                    <a:pt x="43" y="4851"/>
                    <a:pt x="50" y="4840"/>
                  </a:cubicBezTo>
                  <a:cubicBezTo>
                    <a:pt x="1018" y="3295"/>
                    <a:pt x="2062" y="1740"/>
                    <a:pt x="2835" y="85"/>
                  </a:cubicBezTo>
                  <a:cubicBezTo>
                    <a:pt x="2848" y="59"/>
                    <a:pt x="2829" y="1"/>
                    <a:pt x="2804"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9" name="Google Shape;926;p25">
              <a:extLst>
                <a:ext uri="{FF2B5EF4-FFF2-40B4-BE49-F238E27FC236}">
                  <a16:creationId xmlns:a16="http://schemas.microsoft.com/office/drawing/2014/main" id="{E09B9624-CC64-4886-8D8B-796A0B079292}"/>
                </a:ext>
              </a:extLst>
            </p:cNvPr>
            <p:cNvSpPr>
              <a:spLocks/>
            </p:cNvSpPr>
            <p:nvPr/>
          </p:nvSpPr>
          <p:spPr bwMode="auto">
            <a:xfrm>
              <a:off x="7833271" y="508183"/>
              <a:ext cx="42148" cy="44182"/>
            </a:xfrm>
            <a:custGeom>
              <a:avLst/>
              <a:gdLst>
                <a:gd name="T0" fmla="*/ 2147483646 w 936"/>
                <a:gd name="T1" fmla="*/ 0 h 1009"/>
                <a:gd name="T2" fmla="*/ 2147483646 w 936"/>
                <a:gd name="T3" fmla="*/ 2147483646 h 1009"/>
                <a:gd name="T4" fmla="*/ 2147483646 w 936"/>
                <a:gd name="T5" fmla="*/ 2147483646 h 1009"/>
                <a:gd name="T6" fmla="*/ 2147483646 w 936"/>
                <a:gd name="T7" fmla="*/ 2147483646 h 1009"/>
                <a:gd name="T8" fmla="*/ 2147483646 w 936"/>
                <a:gd name="T9" fmla="*/ 2147483646 h 1009"/>
                <a:gd name="T10" fmla="*/ 2147483646 w 936"/>
                <a:gd name="T11" fmla="*/ 2147483646 h 1009"/>
                <a:gd name="T12" fmla="*/ 2147483646 w 936"/>
                <a:gd name="T13" fmla="*/ 0 h 100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6" h="1009" extrusionOk="0">
                  <a:moveTo>
                    <a:pt x="74" y="0"/>
                  </a:moveTo>
                  <a:cubicBezTo>
                    <a:pt x="33" y="0"/>
                    <a:pt x="0" y="27"/>
                    <a:pt x="14" y="93"/>
                  </a:cubicBezTo>
                  <a:cubicBezTo>
                    <a:pt x="84" y="444"/>
                    <a:pt x="381" y="813"/>
                    <a:pt x="694" y="983"/>
                  </a:cubicBezTo>
                  <a:cubicBezTo>
                    <a:pt x="725" y="1001"/>
                    <a:pt x="754" y="1008"/>
                    <a:pt x="779" y="1008"/>
                  </a:cubicBezTo>
                  <a:cubicBezTo>
                    <a:pt x="904" y="1008"/>
                    <a:pt x="935" y="820"/>
                    <a:pt x="795" y="743"/>
                  </a:cubicBezTo>
                  <a:cubicBezTo>
                    <a:pt x="527" y="599"/>
                    <a:pt x="342" y="321"/>
                    <a:pt x="190" y="67"/>
                  </a:cubicBezTo>
                  <a:cubicBezTo>
                    <a:pt x="167" y="27"/>
                    <a:pt x="116" y="0"/>
                    <a:pt x="74"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0" name="Google Shape;927;p25">
              <a:extLst>
                <a:ext uri="{FF2B5EF4-FFF2-40B4-BE49-F238E27FC236}">
                  <a16:creationId xmlns:a16="http://schemas.microsoft.com/office/drawing/2014/main" id="{D8580C21-5E00-4492-9439-70196CE06820}"/>
                </a:ext>
              </a:extLst>
            </p:cNvPr>
            <p:cNvSpPr>
              <a:spLocks/>
            </p:cNvSpPr>
            <p:nvPr/>
          </p:nvSpPr>
          <p:spPr bwMode="auto">
            <a:xfrm>
              <a:off x="7901135" y="475909"/>
              <a:ext cx="33637" cy="44225"/>
            </a:xfrm>
            <a:custGeom>
              <a:avLst/>
              <a:gdLst>
                <a:gd name="T0" fmla="*/ 2147483646 w 747"/>
                <a:gd name="T1" fmla="*/ 0 h 1010"/>
                <a:gd name="T2" fmla="*/ 2147483646 w 747"/>
                <a:gd name="T3" fmla="*/ 2147483646 h 1010"/>
                <a:gd name="T4" fmla="*/ 2147483646 w 747"/>
                <a:gd name="T5" fmla="*/ 2147483646 h 1010"/>
                <a:gd name="T6" fmla="*/ 2147483646 w 747"/>
                <a:gd name="T7" fmla="*/ 2147483646 h 1010"/>
                <a:gd name="T8" fmla="*/ 2147483646 w 747"/>
                <a:gd name="T9" fmla="*/ 2147483646 h 1010"/>
                <a:gd name="T10" fmla="*/ 2147483646 w 747"/>
                <a:gd name="T11" fmla="*/ 2147483646 h 1010"/>
                <a:gd name="T12" fmla="*/ 2147483646 w 747"/>
                <a:gd name="T13" fmla="*/ 2147483646 h 1010"/>
                <a:gd name="T14" fmla="*/ 2147483646 w 747"/>
                <a:gd name="T15" fmla="*/ 2147483646 h 1010"/>
                <a:gd name="T16" fmla="*/ 2147483646 w 747"/>
                <a:gd name="T17" fmla="*/ 0 h 10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47" h="1010" extrusionOk="0">
                  <a:moveTo>
                    <a:pt x="70" y="0"/>
                  </a:moveTo>
                  <a:cubicBezTo>
                    <a:pt x="42" y="0"/>
                    <a:pt x="20" y="19"/>
                    <a:pt x="16" y="69"/>
                  </a:cubicBezTo>
                  <a:cubicBezTo>
                    <a:pt x="1" y="249"/>
                    <a:pt x="93" y="423"/>
                    <a:pt x="179" y="575"/>
                  </a:cubicBezTo>
                  <a:cubicBezTo>
                    <a:pt x="264" y="725"/>
                    <a:pt x="398" y="984"/>
                    <a:pt x="590" y="1008"/>
                  </a:cubicBezTo>
                  <a:cubicBezTo>
                    <a:pt x="597" y="1009"/>
                    <a:pt x="604" y="1010"/>
                    <a:pt x="610" y="1010"/>
                  </a:cubicBezTo>
                  <a:cubicBezTo>
                    <a:pt x="690" y="1010"/>
                    <a:pt x="746" y="953"/>
                    <a:pt x="731" y="868"/>
                  </a:cubicBezTo>
                  <a:cubicBezTo>
                    <a:pt x="715" y="781"/>
                    <a:pt x="601" y="707"/>
                    <a:pt x="545" y="643"/>
                  </a:cubicBezTo>
                  <a:cubicBezTo>
                    <a:pt x="412" y="489"/>
                    <a:pt x="280" y="293"/>
                    <a:pt x="204" y="102"/>
                  </a:cubicBezTo>
                  <a:cubicBezTo>
                    <a:pt x="187" y="58"/>
                    <a:pt x="119" y="0"/>
                    <a:pt x="70"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1" name="Google Shape;928;p25">
              <a:extLst>
                <a:ext uri="{FF2B5EF4-FFF2-40B4-BE49-F238E27FC236}">
                  <a16:creationId xmlns:a16="http://schemas.microsoft.com/office/drawing/2014/main" id="{4F653316-F4AA-44F1-B857-125B414665C0}"/>
                </a:ext>
              </a:extLst>
            </p:cNvPr>
            <p:cNvSpPr>
              <a:spLocks/>
            </p:cNvSpPr>
            <p:nvPr/>
          </p:nvSpPr>
          <p:spPr bwMode="auto">
            <a:xfrm>
              <a:off x="8090182" y="445037"/>
              <a:ext cx="26838" cy="57624"/>
            </a:xfrm>
            <a:custGeom>
              <a:avLst/>
              <a:gdLst>
                <a:gd name="T0" fmla="*/ 2147483646 w 596"/>
                <a:gd name="T1" fmla="*/ 2147483646 h 1316"/>
                <a:gd name="T2" fmla="*/ 2147483646 w 596"/>
                <a:gd name="T3" fmla="*/ 2147483646 h 1316"/>
                <a:gd name="T4" fmla="*/ 2147483646 w 596"/>
                <a:gd name="T5" fmla="*/ 2147483646 h 1316"/>
                <a:gd name="T6" fmla="*/ 2147483646 w 596"/>
                <a:gd name="T7" fmla="*/ 2147483646 h 1316"/>
                <a:gd name="T8" fmla="*/ 2147483646 w 596"/>
                <a:gd name="T9" fmla="*/ 2147483646 h 1316"/>
                <a:gd name="T10" fmla="*/ 2147483646 w 596"/>
                <a:gd name="T11" fmla="*/ 2147483646 h 1316"/>
                <a:gd name="T12" fmla="*/ 2147483646 w 596"/>
                <a:gd name="T13" fmla="*/ 2147483646 h 1316"/>
                <a:gd name="T14" fmla="*/ 2147483646 w 596"/>
                <a:gd name="T15" fmla="*/ 2147483646 h 1316"/>
                <a:gd name="T16" fmla="*/ 2147483646 w 596"/>
                <a:gd name="T17" fmla="*/ 2147483646 h 13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96" h="1316" extrusionOk="0">
                  <a:moveTo>
                    <a:pt x="471" y="1"/>
                  </a:moveTo>
                  <a:cubicBezTo>
                    <a:pt x="466" y="1"/>
                    <a:pt x="461" y="2"/>
                    <a:pt x="455" y="3"/>
                  </a:cubicBezTo>
                  <a:cubicBezTo>
                    <a:pt x="261" y="61"/>
                    <a:pt x="199" y="318"/>
                    <a:pt x="151" y="495"/>
                  </a:cubicBezTo>
                  <a:cubicBezTo>
                    <a:pt x="97" y="697"/>
                    <a:pt x="41" y="908"/>
                    <a:pt x="13" y="1116"/>
                  </a:cubicBezTo>
                  <a:cubicBezTo>
                    <a:pt x="0" y="1211"/>
                    <a:pt x="122" y="1315"/>
                    <a:pt x="217" y="1315"/>
                  </a:cubicBezTo>
                  <a:cubicBezTo>
                    <a:pt x="258" y="1315"/>
                    <a:pt x="295" y="1295"/>
                    <a:pt x="313" y="1246"/>
                  </a:cubicBezTo>
                  <a:cubicBezTo>
                    <a:pt x="385" y="1050"/>
                    <a:pt x="403" y="830"/>
                    <a:pt x="451" y="627"/>
                  </a:cubicBezTo>
                  <a:cubicBezTo>
                    <a:pt x="496" y="437"/>
                    <a:pt x="596" y="266"/>
                    <a:pt x="546" y="76"/>
                  </a:cubicBezTo>
                  <a:cubicBezTo>
                    <a:pt x="538" y="43"/>
                    <a:pt x="508" y="1"/>
                    <a:pt x="471"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2" name="Google Shape;929;p25">
              <a:extLst>
                <a:ext uri="{FF2B5EF4-FFF2-40B4-BE49-F238E27FC236}">
                  <a16:creationId xmlns:a16="http://schemas.microsoft.com/office/drawing/2014/main" id="{5C88A56B-CDF9-490C-9234-9DB2DB78C8C4}"/>
                </a:ext>
              </a:extLst>
            </p:cNvPr>
            <p:cNvSpPr>
              <a:spLocks/>
            </p:cNvSpPr>
            <p:nvPr/>
          </p:nvSpPr>
          <p:spPr bwMode="auto">
            <a:xfrm>
              <a:off x="8131522" y="465399"/>
              <a:ext cx="27468" cy="48254"/>
            </a:xfrm>
            <a:custGeom>
              <a:avLst/>
              <a:gdLst>
                <a:gd name="T0" fmla="*/ 2147483646 w 610"/>
                <a:gd name="T1" fmla="*/ 2147483646 h 1102"/>
                <a:gd name="T2" fmla="*/ 2147483646 w 610"/>
                <a:gd name="T3" fmla="*/ 2147483646 h 1102"/>
                <a:gd name="T4" fmla="*/ 2147483646 w 610"/>
                <a:gd name="T5" fmla="*/ 2147483646 h 1102"/>
                <a:gd name="T6" fmla="*/ 2147483646 w 610"/>
                <a:gd name="T7" fmla="*/ 2147483646 h 1102"/>
                <a:gd name="T8" fmla="*/ 2147483646 w 610"/>
                <a:gd name="T9" fmla="*/ 2147483646 h 1102"/>
                <a:gd name="T10" fmla="*/ 2147483646 w 610"/>
                <a:gd name="T11" fmla="*/ 2147483646 h 1102"/>
                <a:gd name="T12" fmla="*/ 2147483646 w 610"/>
                <a:gd name="T13" fmla="*/ 2147483646 h 1102"/>
                <a:gd name="T14" fmla="*/ 2147483646 w 610"/>
                <a:gd name="T15" fmla="*/ 2147483646 h 1102"/>
                <a:gd name="T16" fmla="*/ 2147483646 w 610"/>
                <a:gd name="T17" fmla="*/ 2147483646 h 11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10" h="1102" extrusionOk="0">
                  <a:moveTo>
                    <a:pt x="490" y="1"/>
                  </a:moveTo>
                  <a:cubicBezTo>
                    <a:pt x="476" y="1"/>
                    <a:pt x="461" y="8"/>
                    <a:pt x="448" y="24"/>
                  </a:cubicBezTo>
                  <a:cubicBezTo>
                    <a:pt x="316" y="193"/>
                    <a:pt x="246" y="387"/>
                    <a:pt x="167" y="585"/>
                  </a:cubicBezTo>
                  <a:cubicBezTo>
                    <a:pt x="92" y="769"/>
                    <a:pt x="0" y="885"/>
                    <a:pt x="108" y="1070"/>
                  </a:cubicBezTo>
                  <a:cubicBezTo>
                    <a:pt x="120" y="1092"/>
                    <a:pt x="142" y="1101"/>
                    <a:pt x="165" y="1101"/>
                  </a:cubicBezTo>
                  <a:cubicBezTo>
                    <a:pt x="166" y="1101"/>
                    <a:pt x="168" y="1101"/>
                    <a:pt x="169" y="1101"/>
                  </a:cubicBezTo>
                  <a:cubicBezTo>
                    <a:pt x="353" y="1086"/>
                    <a:pt x="392" y="911"/>
                    <a:pt x="441" y="754"/>
                  </a:cubicBezTo>
                  <a:cubicBezTo>
                    <a:pt x="502" y="560"/>
                    <a:pt x="548" y="363"/>
                    <a:pt x="598" y="165"/>
                  </a:cubicBezTo>
                  <a:cubicBezTo>
                    <a:pt x="609" y="116"/>
                    <a:pt x="549" y="1"/>
                    <a:pt x="490"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3" name="Google Shape;930;p25">
              <a:extLst>
                <a:ext uri="{FF2B5EF4-FFF2-40B4-BE49-F238E27FC236}">
                  <a16:creationId xmlns:a16="http://schemas.microsoft.com/office/drawing/2014/main" id="{D6F84C66-1645-4CD2-9DB1-35108B8F44BF}"/>
                </a:ext>
              </a:extLst>
            </p:cNvPr>
            <p:cNvSpPr>
              <a:spLocks/>
            </p:cNvSpPr>
            <p:nvPr/>
          </p:nvSpPr>
          <p:spPr bwMode="auto">
            <a:xfrm>
              <a:off x="8252030" y="609471"/>
              <a:ext cx="58674" cy="18391"/>
            </a:xfrm>
            <a:custGeom>
              <a:avLst/>
              <a:gdLst>
                <a:gd name="T0" fmla="*/ 2147483646 w 1303"/>
                <a:gd name="T1" fmla="*/ 2147483646 h 420"/>
                <a:gd name="T2" fmla="*/ 2147483646 w 1303"/>
                <a:gd name="T3" fmla="*/ 2147483646 h 420"/>
                <a:gd name="T4" fmla="*/ 2147483646 w 1303"/>
                <a:gd name="T5" fmla="*/ 2147483646 h 420"/>
                <a:gd name="T6" fmla="*/ 2147483646 w 1303"/>
                <a:gd name="T7" fmla="*/ 2147483646 h 420"/>
                <a:gd name="T8" fmla="*/ 2147483646 w 1303"/>
                <a:gd name="T9" fmla="*/ 2147483646 h 420"/>
                <a:gd name="T10" fmla="*/ 2147483646 w 1303"/>
                <a:gd name="T11" fmla="*/ 2147483646 h 420"/>
                <a:gd name="T12" fmla="*/ 2147483646 w 1303"/>
                <a:gd name="T13" fmla="*/ 2147483646 h 420"/>
                <a:gd name="T14" fmla="*/ 2147483646 w 1303"/>
                <a:gd name="T15" fmla="*/ 2147483646 h 42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03" h="420" extrusionOk="0">
                  <a:moveTo>
                    <a:pt x="1015" y="1"/>
                  </a:moveTo>
                  <a:cubicBezTo>
                    <a:pt x="1011" y="1"/>
                    <a:pt x="1006" y="1"/>
                    <a:pt x="1002" y="2"/>
                  </a:cubicBezTo>
                  <a:cubicBezTo>
                    <a:pt x="842" y="15"/>
                    <a:pt x="687" y="46"/>
                    <a:pt x="531" y="82"/>
                  </a:cubicBezTo>
                  <a:cubicBezTo>
                    <a:pt x="387" y="114"/>
                    <a:pt x="212" y="131"/>
                    <a:pt x="78" y="199"/>
                  </a:cubicBezTo>
                  <a:cubicBezTo>
                    <a:pt x="0" y="239"/>
                    <a:pt x="45" y="387"/>
                    <a:pt x="122" y="404"/>
                  </a:cubicBezTo>
                  <a:cubicBezTo>
                    <a:pt x="179" y="415"/>
                    <a:pt x="237" y="420"/>
                    <a:pt x="295" y="420"/>
                  </a:cubicBezTo>
                  <a:cubicBezTo>
                    <a:pt x="557" y="420"/>
                    <a:pt x="826" y="323"/>
                    <a:pt x="1084" y="311"/>
                  </a:cubicBezTo>
                  <a:cubicBezTo>
                    <a:pt x="1303" y="299"/>
                    <a:pt x="1187" y="1"/>
                    <a:pt x="1015"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4" name="Google Shape;931;p25">
              <a:extLst>
                <a:ext uri="{FF2B5EF4-FFF2-40B4-BE49-F238E27FC236}">
                  <a16:creationId xmlns:a16="http://schemas.microsoft.com/office/drawing/2014/main" id="{D50C93CA-16AB-49F7-8E6C-00DD276F2073}"/>
                </a:ext>
              </a:extLst>
            </p:cNvPr>
            <p:cNvSpPr>
              <a:spLocks/>
            </p:cNvSpPr>
            <p:nvPr/>
          </p:nvSpPr>
          <p:spPr bwMode="auto">
            <a:xfrm>
              <a:off x="8256488" y="655013"/>
              <a:ext cx="58539" cy="16377"/>
            </a:xfrm>
            <a:custGeom>
              <a:avLst/>
              <a:gdLst>
                <a:gd name="T0" fmla="*/ 2147483646 w 1300"/>
                <a:gd name="T1" fmla="*/ 2147483646 h 374"/>
                <a:gd name="T2" fmla="*/ 2147483646 w 1300"/>
                <a:gd name="T3" fmla="*/ 2147483646 h 374"/>
                <a:gd name="T4" fmla="*/ 2147483646 w 1300"/>
                <a:gd name="T5" fmla="*/ 2147483646 h 374"/>
                <a:gd name="T6" fmla="*/ 2147483646 w 1300"/>
                <a:gd name="T7" fmla="*/ 2147483646 h 374"/>
                <a:gd name="T8" fmla="*/ 2147483646 w 1300"/>
                <a:gd name="T9" fmla="*/ 2147483646 h 374"/>
                <a:gd name="T10" fmla="*/ 2147483646 w 1300"/>
                <a:gd name="T11" fmla="*/ 2147483646 h 374"/>
                <a:gd name="T12" fmla="*/ 2147483646 w 1300"/>
                <a:gd name="T13" fmla="*/ 2147483646 h 374"/>
                <a:gd name="T14" fmla="*/ 2147483646 w 1300"/>
                <a:gd name="T15" fmla="*/ 2147483646 h 374"/>
                <a:gd name="T16" fmla="*/ 2147483646 w 1300"/>
                <a:gd name="T17" fmla="*/ 2147483646 h 3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00" h="374" extrusionOk="0">
                  <a:moveTo>
                    <a:pt x="1072" y="1"/>
                  </a:moveTo>
                  <a:cubicBezTo>
                    <a:pt x="917" y="1"/>
                    <a:pt x="758" y="59"/>
                    <a:pt x="601" y="73"/>
                  </a:cubicBezTo>
                  <a:cubicBezTo>
                    <a:pt x="432" y="88"/>
                    <a:pt x="237" y="82"/>
                    <a:pt x="84" y="159"/>
                  </a:cubicBezTo>
                  <a:cubicBezTo>
                    <a:pt x="0" y="202"/>
                    <a:pt x="54" y="347"/>
                    <a:pt x="136" y="357"/>
                  </a:cubicBezTo>
                  <a:cubicBezTo>
                    <a:pt x="232" y="369"/>
                    <a:pt x="331" y="373"/>
                    <a:pt x="430" y="373"/>
                  </a:cubicBezTo>
                  <a:cubicBezTo>
                    <a:pt x="541" y="373"/>
                    <a:pt x="652" y="368"/>
                    <a:pt x="762" y="360"/>
                  </a:cubicBezTo>
                  <a:cubicBezTo>
                    <a:pt x="912" y="350"/>
                    <a:pt x="1131" y="357"/>
                    <a:pt x="1230" y="227"/>
                  </a:cubicBezTo>
                  <a:cubicBezTo>
                    <a:pt x="1299" y="136"/>
                    <a:pt x="1166" y="2"/>
                    <a:pt x="1076" y="1"/>
                  </a:cubicBezTo>
                  <a:cubicBezTo>
                    <a:pt x="1075" y="1"/>
                    <a:pt x="1073" y="1"/>
                    <a:pt x="1072"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25" name="Google Shape;932;p25">
            <a:extLst>
              <a:ext uri="{FF2B5EF4-FFF2-40B4-BE49-F238E27FC236}">
                <a16:creationId xmlns:a16="http://schemas.microsoft.com/office/drawing/2014/main" id="{D6817463-E61B-432D-951E-B096AD15DD85}"/>
              </a:ext>
            </a:extLst>
          </p:cNvPr>
          <p:cNvSpPr>
            <a:spLocks/>
          </p:cNvSpPr>
          <p:nvPr/>
        </p:nvSpPr>
        <p:spPr bwMode="auto">
          <a:xfrm>
            <a:off x="9870018" y="998538"/>
            <a:ext cx="209549" cy="207962"/>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6" name="Google Shape;934;p25">
            <a:extLst>
              <a:ext uri="{FF2B5EF4-FFF2-40B4-BE49-F238E27FC236}">
                <a16:creationId xmlns:a16="http://schemas.microsoft.com/office/drawing/2014/main" id="{A74349FD-B6C8-45A3-84AD-3594B6FC95F3}"/>
              </a:ext>
            </a:extLst>
          </p:cNvPr>
          <p:cNvSpPr>
            <a:spLocks/>
          </p:cNvSpPr>
          <p:nvPr/>
        </p:nvSpPr>
        <p:spPr bwMode="auto">
          <a:xfrm>
            <a:off x="150285" y="5741989"/>
            <a:ext cx="215900"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7" name="Google Shape;935;p25">
            <a:extLst>
              <a:ext uri="{FF2B5EF4-FFF2-40B4-BE49-F238E27FC236}">
                <a16:creationId xmlns:a16="http://schemas.microsoft.com/office/drawing/2014/main" id="{04C58056-8666-4798-BC0C-BAFE87B34D3B}"/>
              </a:ext>
            </a:extLst>
          </p:cNvPr>
          <p:cNvSpPr>
            <a:spLocks/>
          </p:cNvSpPr>
          <p:nvPr/>
        </p:nvSpPr>
        <p:spPr bwMode="auto">
          <a:xfrm rot="2209237">
            <a:off x="920751" y="6199189"/>
            <a:ext cx="215900" cy="211137"/>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8" name="Google Shape;936;p25">
            <a:extLst>
              <a:ext uri="{FF2B5EF4-FFF2-40B4-BE49-F238E27FC236}">
                <a16:creationId xmlns:a16="http://schemas.microsoft.com/office/drawing/2014/main" id="{24196CA1-4227-45D2-A0F0-3A60727A028D}"/>
              </a:ext>
            </a:extLst>
          </p:cNvPr>
          <p:cNvSpPr>
            <a:spLocks/>
          </p:cNvSpPr>
          <p:nvPr/>
        </p:nvSpPr>
        <p:spPr bwMode="auto">
          <a:xfrm flipH="1">
            <a:off x="366184" y="6142039"/>
            <a:ext cx="361949" cy="523875"/>
          </a:xfrm>
          <a:custGeom>
            <a:avLst/>
            <a:gdLst>
              <a:gd name="T0" fmla="*/ 2147483646 w 3973"/>
              <a:gd name="T1" fmla="*/ 0 h 5922"/>
              <a:gd name="T2" fmla="*/ 2147483646 w 3973"/>
              <a:gd name="T3" fmla="*/ 0 h 5922"/>
              <a:gd name="T4" fmla="*/ 2147483646 w 3973"/>
              <a:gd name="T5" fmla="*/ 2147483646 h 5922"/>
              <a:gd name="T6" fmla="*/ 2147483646 w 3973"/>
              <a:gd name="T7" fmla="*/ 2147483646 h 5922"/>
              <a:gd name="T8" fmla="*/ 2147483646 w 3973"/>
              <a:gd name="T9" fmla="*/ 2147483646 h 5922"/>
              <a:gd name="T10" fmla="*/ 2147483646 w 3973"/>
              <a:gd name="T11" fmla="*/ 2147483646 h 5922"/>
              <a:gd name="T12" fmla="*/ 2147483646 w 3973"/>
              <a:gd name="T13" fmla="*/ 2147483646 h 5922"/>
              <a:gd name="T14" fmla="*/ 2147483646 w 3973"/>
              <a:gd name="T15" fmla="*/ 2147483646 h 5922"/>
              <a:gd name="T16" fmla="*/ 2147483646 w 3973"/>
              <a:gd name="T17" fmla="*/ 0 h 59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73" h="5922" extrusionOk="0">
                <a:moveTo>
                  <a:pt x="972" y="0"/>
                </a:moveTo>
                <a:lnTo>
                  <a:pt x="972" y="0"/>
                </a:lnTo>
                <a:cubicBezTo>
                  <a:pt x="1216" y="859"/>
                  <a:pt x="1850" y="2785"/>
                  <a:pt x="1" y="3666"/>
                </a:cubicBezTo>
                <a:cubicBezTo>
                  <a:pt x="216" y="3593"/>
                  <a:pt x="422" y="3559"/>
                  <a:pt x="618" y="3559"/>
                </a:cubicBezTo>
                <a:cubicBezTo>
                  <a:pt x="1697" y="3559"/>
                  <a:pt x="2484" y="4595"/>
                  <a:pt x="2989" y="5922"/>
                </a:cubicBezTo>
                <a:cubicBezTo>
                  <a:pt x="2466" y="3666"/>
                  <a:pt x="2765" y="2961"/>
                  <a:pt x="3972" y="2411"/>
                </a:cubicBezTo>
                <a:cubicBezTo>
                  <a:pt x="3768" y="2471"/>
                  <a:pt x="3576" y="2498"/>
                  <a:pt x="3395" y="2498"/>
                </a:cubicBezTo>
                <a:cubicBezTo>
                  <a:pt x="2162" y="2498"/>
                  <a:pt x="1461" y="1207"/>
                  <a:pt x="972" y="0"/>
                </a:cubicBezTo>
                <a:close/>
              </a:path>
            </a:pathLst>
          </a:custGeom>
          <a:solidFill>
            <a:srgbClr val="FFDA60"/>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910" name="Google Shape;910;p25"/>
          <p:cNvSpPr txBox="1">
            <a:spLocks noGrp="1"/>
          </p:cNvSpPr>
          <p:nvPr>
            <p:ph type="subTitle" idx="1"/>
          </p:nvPr>
        </p:nvSpPr>
        <p:spPr>
          <a:xfrm>
            <a:off x="968833" y="1898867"/>
            <a:ext cx="4999200" cy="3960400"/>
          </a:xfrm>
          <a:prstGeom prst="rect">
            <a:avLst/>
          </a:prstGeom>
        </p:spPr>
        <p:txBody>
          <a:bodyPr spcFirstLastPara="1">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911" name="Google Shape;911;p25"/>
          <p:cNvSpPr txBox="1">
            <a:spLocks noGrp="1"/>
          </p:cNvSpPr>
          <p:nvPr>
            <p:ph type="title"/>
          </p:nvPr>
        </p:nvSpPr>
        <p:spPr>
          <a:xfrm>
            <a:off x="950967" y="593367"/>
            <a:ext cx="10290000" cy="763600"/>
          </a:xfrm>
          <a:prstGeom prst="rect">
            <a:avLst/>
          </a:prstGeom>
        </p:spPr>
        <p:txBody>
          <a:bodyPr spcFirstLastPara="1">
            <a:noAutofit/>
          </a:bodyPr>
          <a:lstStyle>
            <a:lvl1pPr lvl="0" rtl="0">
              <a:spcBef>
                <a:spcPts val="0"/>
              </a:spcBef>
              <a:spcAft>
                <a:spcPts val="0"/>
              </a:spcAft>
              <a:buSzPts val="4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933" name="Google Shape;933;p25"/>
          <p:cNvSpPr txBox="1">
            <a:spLocks noGrp="1"/>
          </p:cNvSpPr>
          <p:nvPr>
            <p:ph type="subTitle" idx="2"/>
          </p:nvPr>
        </p:nvSpPr>
        <p:spPr>
          <a:xfrm>
            <a:off x="6241833" y="1898867"/>
            <a:ext cx="4999200" cy="3960400"/>
          </a:xfrm>
          <a:prstGeom prst="rect">
            <a:avLst/>
          </a:prstGeom>
        </p:spPr>
        <p:txBody>
          <a:bodyPr spcFirstLastPara="1">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33877275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937"/>
        <p:cNvGrpSpPr/>
        <p:nvPr/>
      </p:nvGrpSpPr>
      <p:grpSpPr>
        <a:xfrm>
          <a:off x="0" y="0"/>
          <a:ext cx="0" cy="0"/>
          <a:chOff x="0" y="0"/>
          <a:chExt cx="0" cy="0"/>
        </a:xfrm>
      </p:grpSpPr>
      <p:grpSp>
        <p:nvGrpSpPr>
          <p:cNvPr id="3" name="Google Shape;939;p26">
            <a:extLst>
              <a:ext uri="{FF2B5EF4-FFF2-40B4-BE49-F238E27FC236}">
                <a16:creationId xmlns:a16="http://schemas.microsoft.com/office/drawing/2014/main" id="{082E34E9-4014-4CDF-B1C2-28ECAED63898}"/>
              </a:ext>
            </a:extLst>
          </p:cNvPr>
          <p:cNvGrpSpPr>
            <a:grpSpLocks/>
          </p:cNvGrpSpPr>
          <p:nvPr/>
        </p:nvGrpSpPr>
        <p:grpSpPr bwMode="auto">
          <a:xfrm>
            <a:off x="10456334" y="719138"/>
            <a:ext cx="1147233" cy="1174750"/>
            <a:chOff x="918850" y="1629150"/>
            <a:chExt cx="442250" cy="453124"/>
          </a:xfrm>
        </p:grpSpPr>
        <p:sp>
          <p:nvSpPr>
            <p:cNvPr id="4" name="Google Shape;940;p26">
              <a:extLst>
                <a:ext uri="{FF2B5EF4-FFF2-40B4-BE49-F238E27FC236}">
                  <a16:creationId xmlns:a16="http://schemas.microsoft.com/office/drawing/2014/main" id="{ED23662C-E2C9-4EBE-97EE-CE37ED9726F2}"/>
                </a:ext>
              </a:extLst>
            </p:cNvPr>
            <p:cNvSpPr/>
            <p:nvPr/>
          </p:nvSpPr>
          <p:spPr>
            <a:xfrm>
              <a:off x="1015949" y="1741819"/>
              <a:ext cx="267635" cy="245544"/>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 name="Google Shape;941;p26">
              <a:extLst>
                <a:ext uri="{FF2B5EF4-FFF2-40B4-BE49-F238E27FC236}">
                  <a16:creationId xmlns:a16="http://schemas.microsoft.com/office/drawing/2014/main" id="{CF0DBEE0-369B-459D-88B5-44A50E504C85}"/>
                </a:ext>
              </a:extLst>
            </p:cNvPr>
            <p:cNvSpPr>
              <a:spLocks/>
            </p:cNvSpPr>
            <p:nvPr/>
          </p:nvSpPr>
          <p:spPr bwMode="auto">
            <a:xfrm>
              <a:off x="1016680" y="1729347"/>
              <a:ext cx="282406" cy="275153"/>
            </a:xfrm>
            <a:custGeom>
              <a:avLst/>
              <a:gdLst>
                <a:gd name="T0" fmla="*/ 2147483646 w 8839"/>
                <a:gd name="T1" fmla="*/ 2147483646 h 8612"/>
                <a:gd name="T2" fmla="*/ 2147483646 w 8839"/>
                <a:gd name="T3" fmla="*/ 2147483646 h 8612"/>
                <a:gd name="T4" fmla="*/ 2147483646 w 8839"/>
                <a:gd name="T5" fmla="*/ 2147483646 h 8612"/>
                <a:gd name="T6" fmla="*/ 2147483646 w 8839"/>
                <a:gd name="T7" fmla="*/ 2147483646 h 8612"/>
                <a:gd name="T8" fmla="*/ 2147483646 w 8839"/>
                <a:gd name="T9" fmla="*/ 2147483646 h 8612"/>
                <a:gd name="T10" fmla="*/ 2147483646 w 8839"/>
                <a:gd name="T11" fmla="*/ 2147483646 h 8612"/>
                <a:gd name="T12" fmla="*/ 2147483646 w 8839"/>
                <a:gd name="T13" fmla="*/ 2147483646 h 8612"/>
                <a:gd name="T14" fmla="*/ 2147483646 w 8839"/>
                <a:gd name="T15" fmla="*/ 2147483646 h 8612"/>
                <a:gd name="T16" fmla="*/ 2147483646 w 8839"/>
                <a:gd name="T17" fmla="*/ 2147483646 h 8612"/>
                <a:gd name="T18" fmla="*/ 2147483646 w 8839"/>
                <a:gd name="T19" fmla="*/ 2147483646 h 8612"/>
                <a:gd name="T20" fmla="*/ 2147483646 w 8839"/>
                <a:gd name="T21" fmla="*/ 2147483646 h 8612"/>
                <a:gd name="T22" fmla="*/ 2147483646 w 8839"/>
                <a:gd name="T23" fmla="*/ 2147483646 h 8612"/>
                <a:gd name="T24" fmla="*/ 2147483646 w 8839"/>
                <a:gd name="T25" fmla="*/ 2147483646 h 8612"/>
                <a:gd name="T26" fmla="*/ 2147483646 w 8839"/>
                <a:gd name="T27" fmla="*/ 2147483646 h 8612"/>
                <a:gd name="T28" fmla="*/ 2147483646 w 8839"/>
                <a:gd name="T29" fmla="*/ 2147483646 h 8612"/>
                <a:gd name="T30" fmla="*/ 2147483646 w 8839"/>
                <a:gd name="T31" fmla="*/ 2147483646 h 8612"/>
                <a:gd name="T32" fmla="*/ 2147483646 w 8839"/>
                <a:gd name="T33" fmla="*/ 2147483646 h 8612"/>
                <a:gd name="T34" fmla="*/ 2147483646 w 8839"/>
                <a:gd name="T35" fmla="*/ 2147483646 h 8612"/>
                <a:gd name="T36" fmla="*/ 2147483646 w 8839"/>
                <a:gd name="T37" fmla="*/ 2147483646 h 8612"/>
                <a:gd name="T38" fmla="*/ 2147483646 w 8839"/>
                <a:gd name="T39" fmla="*/ 2147483646 h 8612"/>
                <a:gd name="T40" fmla="*/ 2147483646 w 8839"/>
                <a:gd name="T41" fmla="*/ 2147483646 h 8612"/>
                <a:gd name="T42" fmla="*/ 2147483646 w 8839"/>
                <a:gd name="T43" fmla="*/ 2147483646 h 8612"/>
                <a:gd name="T44" fmla="*/ 2147483646 w 8839"/>
                <a:gd name="T45" fmla="*/ 2147483646 h 8612"/>
                <a:gd name="T46" fmla="*/ 2147483646 w 8839"/>
                <a:gd name="T47" fmla="*/ 2147483646 h 8612"/>
                <a:gd name="T48" fmla="*/ 2147483646 w 8839"/>
                <a:gd name="T49" fmla="*/ 2147483646 h 8612"/>
                <a:gd name="T50" fmla="*/ 2147483646 w 8839"/>
                <a:gd name="T51" fmla="*/ 2147483646 h 8612"/>
                <a:gd name="T52" fmla="*/ 2147483646 w 8839"/>
                <a:gd name="T53" fmla="*/ 2147483646 h 8612"/>
                <a:gd name="T54" fmla="*/ 2147483646 w 8839"/>
                <a:gd name="T55" fmla="*/ 2147483646 h 8612"/>
                <a:gd name="T56" fmla="*/ 2147483646 w 8839"/>
                <a:gd name="T57" fmla="*/ 2147483646 h 8612"/>
                <a:gd name="T58" fmla="*/ 2147483646 w 8839"/>
                <a:gd name="T59" fmla="*/ 2147483646 h 8612"/>
                <a:gd name="T60" fmla="*/ 2147483646 w 8839"/>
                <a:gd name="T61" fmla="*/ 2147483646 h 8612"/>
                <a:gd name="T62" fmla="*/ 2147483646 w 8839"/>
                <a:gd name="T63" fmla="*/ 2147483646 h 8612"/>
                <a:gd name="T64" fmla="*/ 2147483646 w 8839"/>
                <a:gd name="T65" fmla="*/ 2147483646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6" name="Google Shape;942;p26">
              <a:extLst>
                <a:ext uri="{FF2B5EF4-FFF2-40B4-BE49-F238E27FC236}">
                  <a16:creationId xmlns:a16="http://schemas.microsoft.com/office/drawing/2014/main" id="{EF811B0A-5113-412F-A6D1-E4CA624DA54F}"/>
                </a:ext>
              </a:extLst>
            </p:cNvPr>
            <p:cNvSpPr>
              <a:spLocks/>
            </p:cNvSpPr>
            <p:nvPr/>
          </p:nvSpPr>
          <p:spPr bwMode="auto">
            <a:xfrm>
              <a:off x="1150678" y="1629150"/>
              <a:ext cx="11694" cy="53037"/>
            </a:xfrm>
            <a:custGeom>
              <a:avLst/>
              <a:gdLst>
                <a:gd name="T0" fmla="*/ 2147483646 w 366"/>
                <a:gd name="T1" fmla="*/ 0 h 1660"/>
                <a:gd name="T2" fmla="*/ 2147483646 w 366"/>
                <a:gd name="T3" fmla="*/ 2147483646 h 1660"/>
                <a:gd name="T4" fmla="*/ 2147483646 w 366"/>
                <a:gd name="T5" fmla="*/ 2147483646 h 1660"/>
                <a:gd name="T6" fmla="*/ 2147483646 w 366"/>
                <a:gd name="T7" fmla="*/ 2147483646 h 1660"/>
                <a:gd name="T8" fmla="*/ 2147483646 w 366"/>
                <a:gd name="T9" fmla="*/ 2147483646 h 1660"/>
                <a:gd name="T10" fmla="*/ 2147483646 w 366"/>
                <a:gd name="T11" fmla="*/ 2147483646 h 1660"/>
                <a:gd name="T12" fmla="*/ 2147483646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 name="Google Shape;943;p26">
              <a:extLst>
                <a:ext uri="{FF2B5EF4-FFF2-40B4-BE49-F238E27FC236}">
                  <a16:creationId xmlns:a16="http://schemas.microsoft.com/office/drawing/2014/main" id="{E3A22D53-6DC9-499C-9BD1-C3A4455C2083}"/>
                </a:ext>
              </a:extLst>
            </p:cNvPr>
            <p:cNvSpPr>
              <a:spLocks/>
            </p:cNvSpPr>
            <p:nvPr/>
          </p:nvSpPr>
          <p:spPr bwMode="auto">
            <a:xfrm>
              <a:off x="1248317" y="1682188"/>
              <a:ext cx="31151" cy="46296"/>
            </a:xfrm>
            <a:custGeom>
              <a:avLst/>
              <a:gdLst>
                <a:gd name="T0" fmla="*/ 2147483646 w 975"/>
                <a:gd name="T1" fmla="*/ 0 h 1449"/>
                <a:gd name="T2" fmla="*/ 2147483646 w 975"/>
                <a:gd name="T3" fmla="*/ 2147483646 h 1449"/>
                <a:gd name="T4" fmla="*/ 2147483646 w 975"/>
                <a:gd name="T5" fmla="*/ 2147483646 h 1449"/>
                <a:gd name="T6" fmla="*/ 2147483646 w 975"/>
                <a:gd name="T7" fmla="*/ 2147483646 h 1449"/>
                <a:gd name="T8" fmla="*/ 2147483646 w 975"/>
                <a:gd name="T9" fmla="*/ 2147483646 h 1449"/>
                <a:gd name="T10" fmla="*/ 2147483646 w 975"/>
                <a:gd name="T11" fmla="*/ 2147483646 h 1449"/>
                <a:gd name="T12" fmla="*/ 2147483646 w 975"/>
                <a:gd name="T13" fmla="*/ 2147483646 h 1449"/>
                <a:gd name="T14" fmla="*/ 2147483646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 name="Google Shape;944;p26">
              <a:extLst>
                <a:ext uri="{FF2B5EF4-FFF2-40B4-BE49-F238E27FC236}">
                  <a16:creationId xmlns:a16="http://schemas.microsoft.com/office/drawing/2014/main" id="{AEFBC7A7-3475-4F60-9A6E-34DF22C2890E}"/>
                </a:ext>
              </a:extLst>
            </p:cNvPr>
            <p:cNvSpPr>
              <a:spLocks/>
            </p:cNvSpPr>
            <p:nvPr/>
          </p:nvSpPr>
          <p:spPr bwMode="auto">
            <a:xfrm>
              <a:off x="1308638" y="1782322"/>
              <a:ext cx="52462" cy="28084"/>
            </a:xfrm>
            <a:custGeom>
              <a:avLst/>
              <a:gdLst>
                <a:gd name="T0" fmla="*/ 2147483646 w 1642"/>
                <a:gd name="T1" fmla="*/ 0 h 879"/>
                <a:gd name="T2" fmla="*/ 2147483646 w 1642"/>
                <a:gd name="T3" fmla="*/ 2147483646 h 879"/>
                <a:gd name="T4" fmla="*/ 2147483646 w 1642"/>
                <a:gd name="T5" fmla="*/ 2147483646 h 879"/>
                <a:gd name="T6" fmla="*/ 0 w 1642"/>
                <a:gd name="T7" fmla="*/ 2147483646 h 879"/>
                <a:gd name="T8" fmla="*/ 2147483646 w 1642"/>
                <a:gd name="T9" fmla="*/ 2147483646 h 879"/>
                <a:gd name="T10" fmla="*/ 2147483646 w 1642"/>
                <a:gd name="T11" fmla="*/ 2147483646 h 879"/>
                <a:gd name="T12" fmla="*/ 2147483646 w 1642"/>
                <a:gd name="T13" fmla="*/ 2147483646 h 879"/>
                <a:gd name="T14" fmla="*/ 2147483646 w 1642"/>
                <a:gd name="T15" fmla="*/ 2147483646 h 879"/>
                <a:gd name="T16" fmla="*/ 2147483646 w 1642"/>
                <a:gd name="T17" fmla="*/ 2147483646 h 879"/>
                <a:gd name="T18" fmla="*/ 2147483646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 name="Google Shape;945;p26">
              <a:extLst>
                <a:ext uri="{FF2B5EF4-FFF2-40B4-BE49-F238E27FC236}">
                  <a16:creationId xmlns:a16="http://schemas.microsoft.com/office/drawing/2014/main" id="{32B184B8-E0EC-4ECC-8733-4B91E511A0FD}"/>
                </a:ext>
              </a:extLst>
            </p:cNvPr>
            <p:cNvSpPr>
              <a:spLocks/>
            </p:cNvSpPr>
            <p:nvPr/>
          </p:nvSpPr>
          <p:spPr bwMode="auto">
            <a:xfrm>
              <a:off x="1297711" y="1901817"/>
              <a:ext cx="51056" cy="23004"/>
            </a:xfrm>
            <a:custGeom>
              <a:avLst/>
              <a:gdLst>
                <a:gd name="T0" fmla="*/ 2147483646 w 1598"/>
                <a:gd name="T1" fmla="*/ 2147483646 h 720"/>
                <a:gd name="T2" fmla="*/ 2147483646 w 1598"/>
                <a:gd name="T3" fmla="*/ 2147483646 h 720"/>
                <a:gd name="T4" fmla="*/ 2147483646 w 1598"/>
                <a:gd name="T5" fmla="*/ 2147483646 h 720"/>
                <a:gd name="T6" fmla="*/ 2147483646 w 1598"/>
                <a:gd name="T7" fmla="*/ 2147483646 h 720"/>
                <a:gd name="T8" fmla="*/ 2147483646 w 1598"/>
                <a:gd name="T9" fmla="*/ 2147483646 h 720"/>
                <a:gd name="T10" fmla="*/ 2147483646 w 1598"/>
                <a:gd name="T11" fmla="*/ 2147483646 h 720"/>
                <a:gd name="T12" fmla="*/ 2147483646 w 1598"/>
                <a:gd name="T13" fmla="*/ 2147483646 h 720"/>
                <a:gd name="T14" fmla="*/ 2147483646 w 1598"/>
                <a:gd name="T15" fmla="*/ 2147483646 h 720"/>
                <a:gd name="T16" fmla="*/ 2147483646 w 1598"/>
                <a:gd name="T17" fmla="*/ 2147483646 h 720"/>
                <a:gd name="T18" fmla="*/ 2147483646 w 1598"/>
                <a:gd name="T19" fmla="*/ 2147483646 h 720"/>
                <a:gd name="T20" fmla="*/ 2147483646 w 1598"/>
                <a:gd name="T21" fmla="*/ 2147483646 h 720"/>
                <a:gd name="T22" fmla="*/ 2147483646 w 1598"/>
                <a:gd name="T23" fmla="*/ 2147483646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 name="Google Shape;946;p26">
              <a:extLst>
                <a:ext uri="{FF2B5EF4-FFF2-40B4-BE49-F238E27FC236}">
                  <a16:creationId xmlns:a16="http://schemas.microsoft.com/office/drawing/2014/main" id="{9DA1FE12-FC72-4850-8835-9474DCC42F2D}"/>
                </a:ext>
              </a:extLst>
            </p:cNvPr>
            <p:cNvSpPr>
              <a:spLocks/>
            </p:cNvSpPr>
            <p:nvPr/>
          </p:nvSpPr>
          <p:spPr bwMode="auto">
            <a:xfrm>
              <a:off x="1208444" y="2023454"/>
              <a:ext cx="40321" cy="45401"/>
            </a:xfrm>
            <a:custGeom>
              <a:avLst/>
              <a:gdLst>
                <a:gd name="T0" fmla="*/ 2147483646 w 1262"/>
                <a:gd name="T1" fmla="*/ 0 h 1421"/>
                <a:gd name="T2" fmla="*/ 2147483646 w 1262"/>
                <a:gd name="T3" fmla="*/ 2147483646 h 1421"/>
                <a:gd name="T4" fmla="*/ 2147483646 w 1262"/>
                <a:gd name="T5" fmla="*/ 2147483646 h 1421"/>
                <a:gd name="T6" fmla="*/ 2147483646 w 1262"/>
                <a:gd name="T7" fmla="*/ 2147483646 h 1421"/>
                <a:gd name="T8" fmla="*/ 2147483646 w 1262"/>
                <a:gd name="T9" fmla="*/ 2147483646 h 1421"/>
                <a:gd name="T10" fmla="*/ 2147483646 w 1262"/>
                <a:gd name="T11" fmla="*/ 2147483646 h 1421"/>
                <a:gd name="T12" fmla="*/ 2147483646 w 1262"/>
                <a:gd name="T13" fmla="*/ 2147483646 h 1421"/>
                <a:gd name="T14" fmla="*/ 2147483646 w 1262"/>
                <a:gd name="T15" fmla="*/ 2147483646 h 1421"/>
                <a:gd name="T16" fmla="*/ 2147483646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947;p26">
              <a:extLst>
                <a:ext uri="{FF2B5EF4-FFF2-40B4-BE49-F238E27FC236}">
                  <a16:creationId xmlns:a16="http://schemas.microsoft.com/office/drawing/2014/main" id="{A940AFDA-18CE-4A30-879C-64BC965D978D}"/>
                </a:ext>
              </a:extLst>
            </p:cNvPr>
            <p:cNvSpPr>
              <a:spLocks/>
            </p:cNvSpPr>
            <p:nvPr/>
          </p:nvSpPr>
          <p:spPr bwMode="auto">
            <a:xfrm>
              <a:off x="1102721" y="2034636"/>
              <a:ext cx="14282" cy="47637"/>
            </a:xfrm>
            <a:custGeom>
              <a:avLst/>
              <a:gdLst>
                <a:gd name="T0" fmla="*/ 2147483646 w 447"/>
                <a:gd name="T1" fmla="*/ 2147483646 h 1491"/>
                <a:gd name="T2" fmla="*/ 2147483646 w 447"/>
                <a:gd name="T3" fmla="*/ 2147483646 h 1491"/>
                <a:gd name="T4" fmla="*/ 2147483646 w 447"/>
                <a:gd name="T5" fmla="*/ 2147483646 h 1491"/>
                <a:gd name="T6" fmla="*/ 2147483646 w 447"/>
                <a:gd name="T7" fmla="*/ 2147483646 h 1491"/>
                <a:gd name="T8" fmla="*/ 2147483646 w 447"/>
                <a:gd name="T9" fmla="*/ 2147483646 h 1491"/>
                <a:gd name="T10" fmla="*/ 2147483646 w 447"/>
                <a:gd name="T11" fmla="*/ 2147483646 h 1491"/>
                <a:gd name="T12" fmla="*/ 2147483646 w 447"/>
                <a:gd name="T13" fmla="*/ 2147483646 h 1491"/>
                <a:gd name="T14" fmla="*/ 2147483646 w 447"/>
                <a:gd name="T15" fmla="*/ 2147483646 h 1491"/>
                <a:gd name="T16" fmla="*/ 2147483646 w 447"/>
                <a:gd name="T17" fmla="*/ 2147483646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 name="Google Shape;948;p26">
              <a:extLst>
                <a:ext uri="{FF2B5EF4-FFF2-40B4-BE49-F238E27FC236}">
                  <a16:creationId xmlns:a16="http://schemas.microsoft.com/office/drawing/2014/main" id="{500EE76D-D760-4560-8A1E-8580C63F3EE3}"/>
                </a:ext>
              </a:extLst>
            </p:cNvPr>
            <p:cNvSpPr>
              <a:spLocks/>
            </p:cNvSpPr>
            <p:nvPr/>
          </p:nvSpPr>
          <p:spPr bwMode="auto">
            <a:xfrm>
              <a:off x="950896" y="2001408"/>
              <a:ext cx="62271" cy="34059"/>
            </a:xfrm>
            <a:custGeom>
              <a:avLst/>
              <a:gdLst>
                <a:gd name="T0" fmla="*/ 2147483646 w 1949"/>
                <a:gd name="T1" fmla="*/ 2147483646 h 1066"/>
                <a:gd name="T2" fmla="*/ 2147483646 w 1949"/>
                <a:gd name="T3" fmla="*/ 2147483646 h 1066"/>
                <a:gd name="T4" fmla="*/ 2147483646 w 1949"/>
                <a:gd name="T5" fmla="*/ 2147483646 h 1066"/>
                <a:gd name="T6" fmla="*/ 2147483646 w 1949"/>
                <a:gd name="T7" fmla="*/ 2147483646 h 1066"/>
                <a:gd name="T8" fmla="*/ 2147483646 w 1949"/>
                <a:gd name="T9" fmla="*/ 2147483646 h 1066"/>
                <a:gd name="T10" fmla="*/ 2147483646 w 1949"/>
                <a:gd name="T11" fmla="*/ 2147483646 h 1066"/>
                <a:gd name="T12" fmla="*/ 2147483646 w 1949"/>
                <a:gd name="T13" fmla="*/ 2147483646 h 1066"/>
                <a:gd name="T14" fmla="*/ 2147483646 w 1949"/>
                <a:gd name="T15" fmla="*/ 2147483646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949;p26">
              <a:extLst>
                <a:ext uri="{FF2B5EF4-FFF2-40B4-BE49-F238E27FC236}">
                  <a16:creationId xmlns:a16="http://schemas.microsoft.com/office/drawing/2014/main" id="{111EFCA8-122D-4C0F-B40F-63301F67EA05}"/>
                </a:ext>
              </a:extLst>
            </p:cNvPr>
            <p:cNvSpPr>
              <a:spLocks/>
            </p:cNvSpPr>
            <p:nvPr/>
          </p:nvSpPr>
          <p:spPr bwMode="auto">
            <a:xfrm>
              <a:off x="923483" y="1883030"/>
              <a:ext cx="68724" cy="14026"/>
            </a:xfrm>
            <a:custGeom>
              <a:avLst/>
              <a:gdLst>
                <a:gd name="T0" fmla="*/ 2147483646 w 2151"/>
                <a:gd name="T1" fmla="*/ 2147483646 h 439"/>
                <a:gd name="T2" fmla="*/ 2147483646 w 2151"/>
                <a:gd name="T3" fmla="*/ 2147483646 h 439"/>
                <a:gd name="T4" fmla="*/ 2147483646 w 2151"/>
                <a:gd name="T5" fmla="*/ 2147483646 h 439"/>
                <a:gd name="T6" fmla="*/ 2147483646 w 2151"/>
                <a:gd name="T7" fmla="*/ 2147483646 h 439"/>
                <a:gd name="T8" fmla="*/ 2147483646 w 2151"/>
                <a:gd name="T9" fmla="*/ 2147483646 h 439"/>
                <a:gd name="T10" fmla="*/ 2147483646 w 2151"/>
                <a:gd name="T11" fmla="*/ 2147483646 h 439"/>
                <a:gd name="T12" fmla="*/ 2147483646 w 2151"/>
                <a:gd name="T13" fmla="*/ 2147483646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4" name="Google Shape;950;p26">
              <a:extLst>
                <a:ext uri="{FF2B5EF4-FFF2-40B4-BE49-F238E27FC236}">
                  <a16:creationId xmlns:a16="http://schemas.microsoft.com/office/drawing/2014/main" id="{81504A3D-A713-40C0-A478-4ADCFFE3F5CB}"/>
                </a:ext>
              </a:extLst>
            </p:cNvPr>
            <p:cNvSpPr>
              <a:spLocks/>
            </p:cNvSpPr>
            <p:nvPr/>
          </p:nvSpPr>
          <p:spPr bwMode="auto">
            <a:xfrm>
              <a:off x="918850" y="1768104"/>
              <a:ext cx="74507" cy="19170"/>
            </a:xfrm>
            <a:custGeom>
              <a:avLst/>
              <a:gdLst>
                <a:gd name="T0" fmla="*/ 2147483646 w 2332"/>
                <a:gd name="T1" fmla="*/ 2147483646 h 600"/>
                <a:gd name="T2" fmla="*/ 2147483646 w 2332"/>
                <a:gd name="T3" fmla="*/ 2147483646 h 600"/>
                <a:gd name="T4" fmla="*/ 2147483646 w 2332"/>
                <a:gd name="T5" fmla="*/ 2147483646 h 600"/>
                <a:gd name="T6" fmla="*/ 2147483646 w 2332"/>
                <a:gd name="T7" fmla="*/ 2147483646 h 600"/>
                <a:gd name="T8" fmla="*/ 2147483646 w 2332"/>
                <a:gd name="T9" fmla="*/ 2147483646 h 600"/>
                <a:gd name="T10" fmla="*/ 2147483646 w 2332"/>
                <a:gd name="T11" fmla="*/ 2147483646 h 600"/>
                <a:gd name="T12" fmla="*/ 2147483646 w 2332"/>
                <a:gd name="T13" fmla="*/ 2147483646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5" name="Google Shape;951;p26">
              <a:extLst>
                <a:ext uri="{FF2B5EF4-FFF2-40B4-BE49-F238E27FC236}">
                  <a16:creationId xmlns:a16="http://schemas.microsoft.com/office/drawing/2014/main" id="{B1F7F3E4-58B6-4392-89C0-79D17685067E}"/>
                </a:ext>
              </a:extLst>
            </p:cNvPr>
            <p:cNvSpPr>
              <a:spLocks/>
            </p:cNvSpPr>
            <p:nvPr/>
          </p:nvSpPr>
          <p:spPr bwMode="auto">
            <a:xfrm>
              <a:off x="1011505" y="1660877"/>
              <a:ext cx="34921" cy="38691"/>
            </a:xfrm>
            <a:custGeom>
              <a:avLst/>
              <a:gdLst>
                <a:gd name="T0" fmla="*/ 2147483646 w 1093"/>
                <a:gd name="T1" fmla="*/ 2147483646 h 1211"/>
                <a:gd name="T2" fmla="*/ 2147483646 w 1093"/>
                <a:gd name="T3" fmla="*/ 2147483646 h 1211"/>
                <a:gd name="T4" fmla="*/ 2147483646 w 1093"/>
                <a:gd name="T5" fmla="*/ 2147483646 h 1211"/>
                <a:gd name="T6" fmla="*/ 2147483646 w 1093"/>
                <a:gd name="T7" fmla="*/ 2147483646 h 1211"/>
                <a:gd name="T8" fmla="*/ 2147483646 w 1093"/>
                <a:gd name="T9" fmla="*/ 2147483646 h 1211"/>
                <a:gd name="T10" fmla="*/ 2147483646 w 1093"/>
                <a:gd name="T11" fmla="*/ 2147483646 h 1211"/>
                <a:gd name="T12" fmla="*/ 2147483646 w 1093"/>
                <a:gd name="T13" fmla="*/ 2147483646 h 1211"/>
                <a:gd name="T14" fmla="*/ 2147483646 w 1093"/>
                <a:gd name="T15" fmla="*/ 2147483646 h 1211"/>
                <a:gd name="T16" fmla="*/ 2147483646 w 1093"/>
                <a:gd name="T17" fmla="*/ 2147483646 h 1211"/>
                <a:gd name="T18" fmla="*/ 2147483646 w 1093"/>
                <a:gd name="T19" fmla="*/ 2147483646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6" name="Google Shape;952;p26">
            <a:extLst>
              <a:ext uri="{FF2B5EF4-FFF2-40B4-BE49-F238E27FC236}">
                <a16:creationId xmlns:a16="http://schemas.microsoft.com/office/drawing/2014/main" id="{0A5A7C43-7528-4EA3-8E79-9CB6AED2AF06}"/>
              </a:ext>
            </a:extLst>
          </p:cNvPr>
          <p:cNvSpPr>
            <a:spLocks/>
          </p:cNvSpPr>
          <p:nvPr/>
        </p:nvSpPr>
        <p:spPr bwMode="auto">
          <a:xfrm>
            <a:off x="10926233" y="306389"/>
            <a:ext cx="213784" cy="211137"/>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7" name="Google Shape;953;p26">
            <a:extLst>
              <a:ext uri="{FF2B5EF4-FFF2-40B4-BE49-F238E27FC236}">
                <a16:creationId xmlns:a16="http://schemas.microsoft.com/office/drawing/2014/main" id="{CC9CFAB6-C11B-449A-B71B-C939CC1FF9F9}"/>
              </a:ext>
            </a:extLst>
          </p:cNvPr>
          <p:cNvSpPr>
            <a:spLocks/>
          </p:cNvSpPr>
          <p:nvPr/>
        </p:nvSpPr>
        <p:spPr bwMode="auto">
          <a:xfrm rot="2209237">
            <a:off x="11696701" y="762001"/>
            <a:ext cx="215900"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8" name="Google Shape;954;p26">
            <a:extLst>
              <a:ext uri="{FF2B5EF4-FFF2-40B4-BE49-F238E27FC236}">
                <a16:creationId xmlns:a16="http://schemas.microsoft.com/office/drawing/2014/main" id="{1D8B0B3D-B455-4FBA-9AA3-C7FCFBA0F3C3}"/>
              </a:ext>
            </a:extLst>
          </p:cNvPr>
          <p:cNvSpPr>
            <a:spLocks/>
          </p:cNvSpPr>
          <p:nvPr/>
        </p:nvSpPr>
        <p:spPr bwMode="auto">
          <a:xfrm rot="2209237">
            <a:off x="10001251" y="1400175"/>
            <a:ext cx="213783"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9" name="Google Shape;955;p26">
            <a:extLst>
              <a:ext uri="{FF2B5EF4-FFF2-40B4-BE49-F238E27FC236}">
                <a16:creationId xmlns:a16="http://schemas.microsoft.com/office/drawing/2014/main" id="{E31309AE-6476-4FCF-9850-3B60B16AE7E3}"/>
              </a:ext>
            </a:extLst>
          </p:cNvPr>
          <p:cNvSpPr/>
          <p:nvPr/>
        </p:nvSpPr>
        <p:spPr>
          <a:xfrm>
            <a:off x="10047818" y="588963"/>
            <a:ext cx="357716" cy="260350"/>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20" name="Google Shape;956;p26">
            <a:extLst>
              <a:ext uri="{FF2B5EF4-FFF2-40B4-BE49-F238E27FC236}">
                <a16:creationId xmlns:a16="http://schemas.microsoft.com/office/drawing/2014/main" id="{7EE048F7-5B67-4BF9-A2F7-30397513DB0A}"/>
              </a:ext>
            </a:extLst>
          </p:cNvPr>
          <p:cNvSpPr/>
          <p:nvPr/>
        </p:nvSpPr>
        <p:spPr>
          <a:xfrm rot="10800000" flipH="1">
            <a:off x="-6350" y="5414963"/>
            <a:ext cx="855135" cy="1314450"/>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21" name="Google Shape;957;p26">
            <a:extLst>
              <a:ext uri="{FF2B5EF4-FFF2-40B4-BE49-F238E27FC236}">
                <a16:creationId xmlns:a16="http://schemas.microsoft.com/office/drawing/2014/main" id="{C851B8CA-7640-4A95-9805-9AF4C91862D0}"/>
              </a:ext>
            </a:extLst>
          </p:cNvPr>
          <p:cNvSpPr>
            <a:spLocks/>
          </p:cNvSpPr>
          <p:nvPr/>
        </p:nvSpPr>
        <p:spPr bwMode="auto">
          <a:xfrm flipH="1">
            <a:off x="512234" y="5086351"/>
            <a:ext cx="332317"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2" name="Google Shape;958;p26">
            <a:extLst>
              <a:ext uri="{FF2B5EF4-FFF2-40B4-BE49-F238E27FC236}">
                <a16:creationId xmlns:a16="http://schemas.microsoft.com/office/drawing/2014/main" id="{B16E0DBC-55EB-41F1-A279-5F3A82EFF6F0}"/>
              </a:ext>
            </a:extLst>
          </p:cNvPr>
          <p:cNvSpPr>
            <a:spLocks/>
          </p:cNvSpPr>
          <p:nvPr/>
        </p:nvSpPr>
        <p:spPr bwMode="auto">
          <a:xfrm flipH="1">
            <a:off x="838200" y="6432550"/>
            <a:ext cx="213784"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3" name="Google Shape;959;p26">
            <a:extLst>
              <a:ext uri="{FF2B5EF4-FFF2-40B4-BE49-F238E27FC236}">
                <a16:creationId xmlns:a16="http://schemas.microsoft.com/office/drawing/2014/main" id="{F892C7D4-2DF7-4556-8778-C62DF8A95E8A}"/>
              </a:ext>
            </a:extLst>
          </p:cNvPr>
          <p:cNvSpPr>
            <a:spLocks/>
          </p:cNvSpPr>
          <p:nvPr/>
        </p:nvSpPr>
        <p:spPr bwMode="auto">
          <a:xfrm flipH="1">
            <a:off x="2209800" y="6132514"/>
            <a:ext cx="213784"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4" name="Google Shape;960;p26">
            <a:extLst>
              <a:ext uri="{FF2B5EF4-FFF2-40B4-BE49-F238E27FC236}">
                <a16:creationId xmlns:a16="http://schemas.microsoft.com/office/drawing/2014/main" id="{FC0BC49E-3D25-4AB9-A613-DE6CFC38CEB3}"/>
              </a:ext>
            </a:extLst>
          </p:cNvPr>
          <p:cNvSpPr>
            <a:spLocks/>
          </p:cNvSpPr>
          <p:nvPr/>
        </p:nvSpPr>
        <p:spPr bwMode="auto">
          <a:xfrm flipH="1">
            <a:off x="512234" y="388938"/>
            <a:ext cx="332317"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5" name="Google Shape;961;p26">
            <a:extLst>
              <a:ext uri="{FF2B5EF4-FFF2-40B4-BE49-F238E27FC236}">
                <a16:creationId xmlns:a16="http://schemas.microsoft.com/office/drawing/2014/main" id="{B8467331-C2BA-4C26-AE06-644C63C1C435}"/>
              </a:ext>
            </a:extLst>
          </p:cNvPr>
          <p:cNvSpPr>
            <a:spLocks/>
          </p:cNvSpPr>
          <p:nvPr/>
        </p:nvSpPr>
        <p:spPr bwMode="auto">
          <a:xfrm flipH="1">
            <a:off x="11696701" y="6132514"/>
            <a:ext cx="215900"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938" name="Google Shape;938;p26"/>
          <p:cNvSpPr txBox="1">
            <a:spLocks noGrp="1"/>
          </p:cNvSpPr>
          <p:nvPr>
            <p:ph type="title"/>
          </p:nvPr>
        </p:nvSpPr>
        <p:spPr>
          <a:xfrm>
            <a:off x="950967" y="593367"/>
            <a:ext cx="10290000" cy="763600"/>
          </a:xfrm>
          <a:prstGeom prst="rect">
            <a:avLst/>
          </a:prstGeom>
        </p:spPr>
        <p:txBody>
          <a:bodyPr spcFirstLastPara="1">
            <a:noAutofit/>
          </a:bodyPr>
          <a:lstStyle>
            <a:lvl1pPr lvl="0" algn="ctr" rtl="0">
              <a:spcBef>
                <a:spcPts val="0"/>
              </a:spcBef>
              <a:spcAft>
                <a:spcPts val="0"/>
              </a:spcAft>
              <a:buSzPts val="4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61476336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962"/>
        <p:cNvGrpSpPr/>
        <p:nvPr/>
      </p:nvGrpSpPr>
      <p:grpSpPr>
        <a:xfrm>
          <a:off x="0" y="0"/>
          <a:ext cx="0" cy="0"/>
          <a:chOff x="0" y="0"/>
          <a:chExt cx="0" cy="0"/>
        </a:xfrm>
      </p:grpSpPr>
      <p:grpSp>
        <p:nvGrpSpPr>
          <p:cNvPr id="2" name="Google Shape;963;p27">
            <a:extLst>
              <a:ext uri="{FF2B5EF4-FFF2-40B4-BE49-F238E27FC236}">
                <a16:creationId xmlns:a16="http://schemas.microsoft.com/office/drawing/2014/main" id="{3484A50C-DCA2-4380-BB22-5B1E429A6D9D}"/>
              </a:ext>
            </a:extLst>
          </p:cNvPr>
          <p:cNvGrpSpPr>
            <a:grpSpLocks/>
          </p:cNvGrpSpPr>
          <p:nvPr/>
        </p:nvGrpSpPr>
        <p:grpSpPr bwMode="auto">
          <a:xfrm>
            <a:off x="10456334" y="719138"/>
            <a:ext cx="1147233" cy="1174750"/>
            <a:chOff x="918850" y="1629150"/>
            <a:chExt cx="442250" cy="453124"/>
          </a:xfrm>
        </p:grpSpPr>
        <p:sp>
          <p:nvSpPr>
            <p:cNvPr id="3" name="Google Shape;964;p27">
              <a:extLst>
                <a:ext uri="{FF2B5EF4-FFF2-40B4-BE49-F238E27FC236}">
                  <a16:creationId xmlns:a16="http://schemas.microsoft.com/office/drawing/2014/main" id="{ECD7FB6A-1A54-4BF9-A179-89ECEFF0FA2F}"/>
                </a:ext>
              </a:extLst>
            </p:cNvPr>
            <p:cNvSpPr/>
            <p:nvPr/>
          </p:nvSpPr>
          <p:spPr>
            <a:xfrm>
              <a:off x="1015949" y="1741819"/>
              <a:ext cx="267635" cy="245544"/>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 name="Google Shape;965;p27">
              <a:extLst>
                <a:ext uri="{FF2B5EF4-FFF2-40B4-BE49-F238E27FC236}">
                  <a16:creationId xmlns:a16="http://schemas.microsoft.com/office/drawing/2014/main" id="{06EAF217-9E74-4828-8B09-F9B5D01841FB}"/>
                </a:ext>
              </a:extLst>
            </p:cNvPr>
            <p:cNvSpPr>
              <a:spLocks/>
            </p:cNvSpPr>
            <p:nvPr/>
          </p:nvSpPr>
          <p:spPr bwMode="auto">
            <a:xfrm>
              <a:off x="1016680" y="1729347"/>
              <a:ext cx="282406" cy="275153"/>
            </a:xfrm>
            <a:custGeom>
              <a:avLst/>
              <a:gdLst>
                <a:gd name="T0" fmla="*/ 2147483646 w 8839"/>
                <a:gd name="T1" fmla="*/ 2147483646 h 8612"/>
                <a:gd name="T2" fmla="*/ 2147483646 w 8839"/>
                <a:gd name="T3" fmla="*/ 2147483646 h 8612"/>
                <a:gd name="T4" fmla="*/ 2147483646 w 8839"/>
                <a:gd name="T5" fmla="*/ 2147483646 h 8612"/>
                <a:gd name="T6" fmla="*/ 2147483646 w 8839"/>
                <a:gd name="T7" fmla="*/ 2147483646 h 8612"/>
                <a:gd name="T8" fmla="*/ 2147483646 w 8839"/>
                <a:gd name="T9" fmla="*/ 2147483646 h 8612"/>
                <a:gd name="T10" fmla="*/ 2147483646 w 8839"/>
                <a:gd name="T11" fmla="*/ 2147483646 h 8612"/>
                <a:gd name="T12" fmla="*/ 2147483646 w 8839"/>
                <a:gd name="T13" fmla="*/ 2147483646 h 8612"/>
                <a:gd name="T14" fmla="*/ 2147483646 w 8839"/>
                <a:gd name="T15" fmla="*/ 2147483646 h 8612"/>
                <a:gd name="T16" fmla="*/ 2147483646 w 8839"/>
                <a:gd name="T17" fmla="*/ 2147483646 h 8612"/>
                <a:gd name="T18" fmla="*/ 2147483646 w 8839"/>
                <a:gd name="T19" fmla="*/ 2147483646 h 8612"/>
                <a:gd name="T20" fmla="*/ 2147483646 w 8839"/>
                <a:gd name="T21" fmla="*/ 2147483646 h 8612"/>
                <a:gd name="T22" fmla="*/ 2147483646 w 8839"/>
                <a:gd name="T23" fmla="*/ 2147483646 h 8612"/>
                <a:gd name="T24" fmla="*/ 2147483646 w 8839"/>
                <a:gd name="T25" fmla="*/ 2147483646 h 8612"/>
                <a:gd name="T26" fmla="*/ 2147483646 w 8839"/>
                <a:gd name="T27" fmla="*/ 2147483646 h 8612"/>
                <a:gd name="T28" fmla="*/ 2147483646 w 8839"/>
                <a:gd name="T29" fmla="*/ 2147483646 h 8612"/>
                <a:gd name="T30" fmla="*/ 2147483646 w 8839"/>
                <a:gd name="T31" fmla="*/ 2147483646 h 8612"/>
                <a:gd name="T32" fmla="*/ 2147483646 w 8839"/>
                <a:gd name="T33" fmla="*/ 2147483646 h 8612"/>
                <a:gd name="T34" fmla="*/ 2147483646 w 8839"/>
                <a:gd name="T35" fmla="*/ 2147483646 h 8612"/>
                <a:gd name="T36" fmla="*/ 2147483646 w 8839"/>
                <a:gd name="T37" fmla="*/ 2147483646 h 8612"/>
                <a:gd name="T38" fmla="*/ 2147483646 w 8839"/>
                <a:gd name="T39" fmla="*/ 2147483646 h 8612"/>
                <a:gd name="T40" fmla="*/ 2147483646 w 8839"/>
                <a:gd name="T41" fmla="*/ 2147483646 h 8612"/>
                <a:gd name="T42" fmla="*/ 2147483646 w 8839"/>
                <a:gd name="T43" fmla="*/ 2147483646 h 8612"/>
                <a:gd name="T44" fmla="*/ 2147483646 w 8839"/>
                <a:gd name="T45" fmla="*/ 2147483646 h 8612"/>
                <a:gd name="T46" fmla="*/ 2147483646 w 8839"/>
                <a:gd name="T47" fmla="*/ 2147483646 h 8612"/>
                <a:gd name="T48" fmla="*/ 2147483646 w 8839"/>
                <a:gd name="T49" fmla="*/ 2147483646 h 8612"/>
                <a:gd name="T50" fmla="*/ 2147483646 w 8839"/>
                <a:gd name="T51" fmla="*/ 2147483646 h 8612"/>
                <a:gd name="T52" fmla="*/ 2147483646 w 8839"/>
                <a:gd name="T53" fmla="*/ 2147483646 h 8612"/>
                <a:gd name="T54" fmla="*/ 2147483646 w 8839"/>
                <a:gd name="T55" fmla="*/ 2147483646 h 8612"/>
                <a:gd name="T56" fmla="*/ 2147483646 w 8839"/>
                <a:gd name="T57" fmla="*/ 2147483646 h 8612"/>
                <a:gd name="T58" fmla="*/ 2147483646 w 8839"/>
                <a:gd name="T59" fmla="*/ 2147483646 h 8612"/>
                <a:gd name="T60" fmla="*/ 2147483646 w 8839"/>
                <a:gd name="T61" fmla="*/ 2147483646 h 8612"/>
                <a:gd name="T62" fmla="*/ 2147483646 w 8839"/>
                <a:gd name="T63" fmla="*/ 2147483646 h 8612"/>
                <a:gd name="T64" fmla="*/ 2147483646 w 8839"/>
                <a:gd name="T65" fmla="*/ 2147483646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5" name="Google Shape;966;p27">
              <a:extLst>
                <a:ext uri="{FF2B5EF4-FFF2-40B4-BE49-F238E27FC236}">
                  <a16:creationId xmlns:a16="http://schemas.microsoft.com/office/drawing/2014/main" id="{22C39486-5DF5-4B41-BD98-A83B0190F5CB}"/>
                </a:ext>
              </a:extLst>
            </p:cNvPr>
            <p:cNvSpPr>
              <a:spLocks/>
            </p:cNvSpPr>
            <p:nvPr/>
          </p:nvSpPr>
          <p:spPr bwMode="auto">
            <a:xfrm>
              <a:off x="1150678" y="1629150"/>
              <a:ext cx="11694" cy="53037"/>
            </a:xfrm>
            <a:custGeom>
              <a:avLst/>
              <a:gdLst>
                <a:gd name="T0" fmla="*/ 2147483646 w 366"/>
                <a:gd name="T1" fmla="*/ 0 h 1660"/>
                <a:gd name="T2" fmla="*/ 2147483646 w 366"/>
                <a:gd name="T3" fmla="*/ 2147483646 h 1660"/>
                <a:gd name="T4" fmla="*/ 2147483646 w 366"/>
                <a:gd name="T5" fmla="*/ 2147483646 h 1660"/>
                <a:gd name="T6" fmla="*/ 2147483646 w 366"/>
                <a:gd name="T7" fmla="*/ 2147483646 h 1660"/>
                <a:gd name="T8" fmla="*/ 2147483646 w 366"/>
                <a:gd name="T9" fmla="*/ 2147483646 h 1660"/>
                <a:gd name="T10" fmla="*/ 2147483646 w 366"/>
                <a:gd name="T11" fmla="*/ 2147483646 h 1660"/>
                <a:gd name="T12" fmla="*/ 2147483646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6" name="Google Shape;967;p27">
              <a:extLst>
                <a:ext uri="{FF2B5EF4-FFF2-40B4-BE49-F238E27FC236}">
                  <a16:creationId xmlns:a16="http://schemas.microsoft.com/office/drawing/2014/main" id="{973C4D1B-ACC5-4BFE-A69C-0B4F932BB886}"/>
                </a:ext>
              </a:extLst>
            </p:cNvPr>
            <p:cNvSpPr>
              <a:spLocks/>
            </p:cNvSpPr>
            <p:nvPr/>
          </p:nvSpPr>
          <p:spPr bwMode="auto">
            <a:xfrm>
              <a:off x="1248317" y="1682188"/>
              <a:ext cx="31151" cy="46296"/>
            </a:xfrm>
            <a:custGeom>
              <a:avLst/>
              <a:gdLst>
                <a:gd name="T0" fmla="*/ 2147483646 w 975"/>
                <a:gd name="T1" fmla="*/ 0 h 1449"/>
                <a:gd name="T2" fmla="*/ 2147483646 w 975"/>
                <a:gd name="T3" fmla="*/ 2147483646 h 1449"/>
                <a:gd name="T4" fmla="*/ 2147483646 w 975"/>
                <a:gd name="T5" fmla="*/ 2147483646 h 1449"/>
                <a:gd name="T6" fmla="*/ 2147483646 w 975"/>
                <a:gd name="T7" fmla="*/ 2147483646 h 1449"/>
                <a:gd name="T8" fmla="*/ 2147483646 w 975"/>
                <a:gd name="T9" fmla="*/ 2147483646 h 1449"/>
                <a:gd name="T10" fmla="*/ 2147483646 w 975"/>
                <a:gd name="T11" fmla="*/ 2147483646 h 1449"/>
                <a:gd name="T12" fmla="*/ 2147483646 w 975"/>
                <a:gd name="T13" fmla="*/ 2147483646 h 1449"/>
                <a:gd name="T14" fmla="*/ 2147483646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7" name="Google Shape;968;p27">
              <a:extLst>
                <a:ext uri="{FF2B5EF4-FFF2-40B4-BE49-F238E27FC236}">
                  <a16:creationId xmlns:a16="http://schemas.microsoft.com/office/drawing/2014/main" id="{B6E8816B-F639-4C2E-9F00-618E9FDBA718}"/>
                </a:ext>
              </a:extLst>
            </p:cNvPr>
            <p:cNvSpPr>
              <a:spLocks/>
            </p:cNvSpPr>
            <p:nvPr/>
          </p:nvSpPr>
          <p:spPr bwMode="auto">
            <a:xfrm>
              <a:off x="1308638" y="1782322"/>
              <a:ext cx="52462" cy="28084"/>
            </a:xfrm>
            <a:custGeom>
              <a:avLst/>
              <a:gdLst>
                <a:gd name="T0" fmla="*/ 2147483646 w 1642"/>
                <a:gd name="T1" fmla="*/ 0 h 879"/>
                <a:gd name="T2" fmla="*/ 2147483646 w 1642"/>
                <a:gd name="T3" fmla="*/ 2147483646 h 879"/>
                <a:gd name="T4" fmla="*/ 2147483646 w 1642"/>
                <a:gd name="T5" fmla="*/ 2147483646 h 879"/>
                <a:gd name="T6" fmla="*/ 0 w 1642"/>
                <a:gd name="T7" fmla="*/ 2147483646 h 879"/>
                <a:gd name="T8" fmla="*/ 2147483646 w 1642"/>
                <a:gd name="T9" fmla="*/ 2147483646 h 879"/>
                <a:gd name="T10" fmla="*/ 2147483646 w 1642"/>
                <a:gd name="T11" fmla="*/ 2147483646 h 879"/>
                <a:gd name="T12" fmla="*/ 2147483646 w 1642"/>
                <a:gd name="T13" fmla="*/ 2147483646 h 879"/>
                <a:gd name="T14" fmla="*/ 2147483646 w 1642"/>
                <a:gd name="T15" fmla="*/ 2147483646 h 879"/>
                <a:gd name="T16" fmla="*/ 2147483646 w 1642"/>
                <a:gd name="T17" fmla="*/ 2147483646 h 879"/>
                <a:gd name="T18" fmla="*/ 2147483646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8" name="Google Shape;969;p27">
              <a:extLst>
                <a:ext uri="{FF2B5EF4-FFF2-40B4-BE49-F238E27FC236}">
                  <a16:creationId xmlns:a16="http://schemas.microsoft.com/office/drawing/2014/main" id="{B6C56255-4433-442A-B54B-FBC39BC68D63}"/>
                </a:ext>
              </a:extLst>
            </p:cNvPr>
            <p:cNvSpPr>
              <a:spLocks/>
            </p:cNvSpPr>
            <p:nvPr/>
          </p:nvSpPr>
          <p:spPr bwMode="auto">
            <a:xfrm>
              <a:off x="1297711" y="1901817"/>
              <a:ext cx="51056" cy="23004"/>
            </a:xfrm>
            <a:custGeom>
              <a:avLst/>
              <a:gdLst>
                <a:gd name="T0" fmla="*/ 2147483646 w 1598"/>
                <a:gd name="T1" fmla="*/ 2147483646 h 720"/>
                <a:gd name="T2" fmla="*/ 2147483646 w 1598"/>
                <a:gd name="T3" fmla="*/ 2147483646 h 720"/>
                <a:gd name="T4" fmla="*/ 2147483646 w 1598"/>
                <a:gd name="T5" fmla="*/ 2147483646 h 720"/>
                <a:gd name="T6" fmla="*/ 2147483646 w 1598"/>
                <a:gd name="T7" fmla="*/ 2147483646 h 720"/>
                <a:gd name="T8" fmla="*/ 2147483646 w 1598"/>
                <a:gd name="T9" fmla="*/ 2147483646 h 720"/>
                <a:gd name="T10" fmla="*/ 2147483646 w 1598"/>
                <a:gd name="T11" fmla="*/ 2147483646 h 720"/>
                <a:gd name="T12" fmla="*/ 2147483646 w 1598"/>
                <a:gd name="T13" fmla="*/ 2147483646 h 720"/>
                <a:gd name="T14" fmla="*/ 2147483646 w 1598"/>
                <a:gd name="T15" fmla="*/ 2147483646 h 720"/>
                <a:gd name="T16" fmla="*/ 2147483646 w 1598"/>
                <a:gd name="T17" fmla="*/ 2147483646 h 720"/>
                <a:gd name="T18" fmla="*/ 2147483646 w 1598"/>
                <a:gd name="T19" fmla="*/ 2147483646 h 720"/>
                <a:gd name="T20" fmla="*/ 2147483646 w 1598"/>
                <a:gd name="T21" fmla="*/ 2147483646 h 720"/>
                <a:gd name="T22" fmla="*/ 2147483646 w 1598"/>
                <a:gd name="T23" fmla="*/ 2147483646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9" name="Google Shape;970;p27">
              <a:extLst>
                <a:ext uri="{FF2B5EF4-FFF2-40B4-BE49-F238E27FC236}">
                  <a16:creationId xmlns:a16="http://schemas.microsoft.com/office/drawing/2014/main" id="{7311A126-74D7-4499-A4BC-6073F315392C}"/>
                </a:ext>
              </a:extLst>
            </p:cNvPr>
            <p:cNvSpPr>
              <a:spLocks/>
            </p:cNvSpPr>
            <p:nvPr/>
          </p:nvSpPr>
          <p:spPr bwMode="auto">
            <a:xfrm>
              <a:off x="1208444" y="2023454"/>
              <a:ext cx="40321" cy="45401"/>
            </a:xfrm>
            <a:custGeom>
              <a:avLst/>
              <a:gdLst>
                <a:gd name="T0" fmla="*/ 2147483646 w 1262"/>
                <a:gd name="T1" fmla="*/ 0 h 1421"/>
                <a:gd name="T2" fmla="*/ 2147483646 w 1262"/>
                <a:gd name="T3" fmla="*/ 2147483646 h 1421"/>
                <a:gd name="T4" fmla="*/ 2147483646 w 1262"/>
                <a:gd name="T5" fmla="*/ 2147483646 h 1421"/>
                <a:gd name="T6" fmla="*/ 2147483646 w 1262"/>
                <a:gd name="T7" fmla="*/ 2147483646 h 1421"/>
                <a:gd name="T8" fmla="*/ 2147483646 w 1262"/>
                <a:gd name="T9" fmla="*/ 2147483646 h 1421"/>
                <a:gd name="T10" fmla="*/ 2147483646 w 1262"/>
                <a:gd name="T11" fmla="*/ 2147483646 h 1421"/>
                <a:gd name="T12" fmla="*/ 2147483646 w 1262"/>
                <a:gd name="T13" fmla="*/ 2147483646 h 1421"/>
                <a:gd name="T14" fmla="*/ 2147483646 w 1262"/>
                <a:gd name="T15" fmla="*/ 2147483646 h 1421"/>
                <a:gd name="T16" fmla="*/ 2147483646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 name="Google Shape;971;p27">
              <a:extLst>
                <a:ext uri="{FF2B5EF4-FFF2-40B4-BE49-F238E27FC236}">
                  <a16:creationId xmlns:a16="http://schemas.microsoft.com/office/drawing/2014/main" id="{A0E5A0DE-7D96-4606-8E38-F73155FF5159}"/>
                </a:ext>
              </a:extLst>
            </p:cNvPr>
            <p:cNvSpPr>
              <a:spLocks/>
            </p:cNvSpPr>
            <p:nvPr/>
          </p:nvSpPr>
          <p:spPr bwMode="auto">
            <a:xfrm>
              <a:off x="1102721" y="2034636"/>
              <a:ext cx="14282" cy="47637"/>
            </a:xfrm>
            <a:custGeom>
              <a:avLst/>
              <a:gdLst>
                <a:gd name="T0" fmla="*/ 2147483646 w 447"/>
                <a:gd name="T1" fmla="*/ 2147483646 h 1491"/>
                <a:gd name="T2" fmla="*/ 2147483646 w 447"/>
                <a:gd name="T3" fmla="*/ 2147483646 h 1491"/>
                <a:gd name="T4" fmla="*/ 2147483646 w 447"/>
                <a:gd name="T5" fmla="*/ 2147483646 h 1491"/>
                <a:gd name="T6" fmla="*/ 2147483646 w 447"/>
                <a:gd name="T7" fmla="*/ 2147483646 h 1491"/>
                <a:gd name="T8" fmla="*/ 2147483646 w 447"/>
                <a:gd name="T9" fmla="*/ 2147483646 h 1491"/>
                <a:gd name="T10" fmla="*/ 2147483646 w 447"/>
                <a:gd name="T11" fmla="*/ 2147483646 h 1491"/>
                <a:gd name="T12" fmla="*/ 2147483646 w 447"/>
                <a:gd name="T13" fmla="*/ 2147483646 h 1491"/>
                <a:gd name="T14" fmla="*/ 2147483646 w 447"/>
                <a:gd name="T15" fmla="*/ 2147483646 h 1491"/>
                <a:gd name="T16" fmla="*/ 2147483646 w 447"/>
                <a:gd name="T17" fmla="*/ 2147483646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972;p27">
              <a:extLst>
                <a:ext uri="{FF2B5EF4-FFF2-40B4-BE49-F238E27FC236}">
                  <a16:creationId xmlns:a16="http://schemas.microsoft.com/office/drawing/2014/main" id="{EEAE5A9F-A3F1-432D-A8E5-3818DBDE5429}"/>
                </a:ext>
              </a:extLst>
            </p:cNvPr>
            <p:cNvSpPr>
              <a:spLocks/>
            </p:cNvSpPr>
            <p:nvPr/>
          </p:nvSpPr>
          <p:spPr bwMode="auto">
            <a:xfrm>
              <a:off x="950896" y="2001408"/>
              <a:ext cx="62271" cy="34059"/>
            </a:xfrm>
            <a:custGeom>
              <a:avLst/>
              <a:gdLst>
                <a:gd name="T0" fmla="*/ 2147483646 w 1949"/>
                <a:gd name="T1" fmla="*/ 2147483646 h 1066"/>
                <a:gd name="T2" fmla="*/ 2147483646 w 1949"/>
                <a:gd name="T3" fmla="*/ 2147483646 h 1066"/>
                <a:gd name="T4" fmla="*/ 2147483646 w 1949"/>
                <a:gd name="T5" fmla="*/ 2147483646 h 1066"/>
                <a:gd name="T6" fmla="*/ 2147483646 w 1949"/>
                <a:gd name="T7" fmla="*/ 2147483646 h 1066"/>
                <a:gd name="T8" fmla="*/ 2147483646 w 1949"/>
                <a:gd name="T9" fmla="*/ 2147483646 h 1066"/>
                <a:gd name="T10" fmla="*/ 2147483646 w 1949"/>
                <a:gd name="T11" fmla="*/ 2147483646 h 1066"/>
                <a:gd name="T12" fmla="*/ 2147483646 w 1949"/>
                <a:gd name="T13" fmla="*/ 2147483646 h 1066"/>
                <a:gd name="T14" fmla="*/ 2147483646 w 1949"/>
                <a:gd name="T15" fmla="*/ 2147483646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2" name="Google Shape;973;p27">
              <a:extLst>
                <a:ext uri="{FF2B5EF4-FFF2-40B4-BE49-F238E27FC236}">
                  <a16:creationId xmlns:a16="http://schemas.microsoft.com/office/drawing/2014/main" id="{66DB52E0-44E3-43F2-88EB-20DF13A046EE}"/>
                </a:ext>
              </a:extLst>
            </p:cNvPr>
            <p:cNvSpPr>
              <a:spLocks/>
            </p:cNvSpPr>
            <p:nvPr/>
          </p:nvSpPr>
          <p:spPr bwMode="auto">
            <a:xfrm>
              <a:off x="923483" y="1883030"/>
              <a:ext cx="68724" cy="14026"/>
            </a:xfrm>
            <a:custGeom>
              <a:avLst/>
              <a:gdLst>
                <a:gd name="T0" fmla="*/ 2147483646 w 2151"/>
                <a:gd name="T1" fmla="*/ 2147483646 h 439"/>
                <a:gd name="T2" fmla="*/ 2147483646 w 2151"/>
                <a:gd name="T3" fmla="*/ 2147483646 h 439"/>
                <a:gd name="T4" fmla="*/ 2147483646 w 2151"/>
                <a:gd name="T5" fmla="*/ 2147483646 h 439"/>
                <a:gd name="T6" fmla="*/ 2147483646 w 2151"/>
                <a:gd name="T7" fmla="*/ 2147483646 h 439"/>
                <a:gd name="T8" fmla="*/ 2147483646 w 2151"/>
                <a:gd name="T9" fmla="*/ 2147483646 h 439"/>
                <a:gd name="T10" fmla="*/ 2147483646 w 2151"/>
                <a:gd name="T11" fmla="*/ 2147483646 h 439"/>
                <a:gd name="T12" fmla="*/ 2147483646 w 2151"/>
                <a:gd name="T13" fmla="*/ 2147483646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974;p27">
              <a:extLst>
                <a:ext uri="{FF2B5EF4-FFF2-40B4-BE49-F238E27FC236}">
                  <a16:creationId xmlns:a16="http://schemas.microsoft.com/office/drawing/2014/main" id="{7E1CE8D2-BB33-4C6F-9622-EC933CDBC062}"/>
                </a:ext>
              </a:extLst>
            </p:cNvPr>
            <p:cNvSpPr>
              <a:spLocks/>
            </p:cNvSpPr>
            <p:nvPr/>
          </p:nvSpPr>
          <p:spPr bwMode="auto">
            <a:xfrm>
              <a:off x="918850" y="1768104"/>
              <a:ext cx="74507" cy="19170"/>
            </a:xfrm>
            <a:custGeom>
              <a:avLst/>
              <a:gdLst>
                <a:gd name="T0" fmla="*/ 2147483646 w 2332"/>
                <a:gd name="T1" fmla="*/ 2147483646 h 600"/>
                <a:gd name="T2" fmla="*/ 2147483646 w 2332"/>
                <a:gd name="T3" fmla="*/ 2147483646 h 600"/>
                <a:gd name="T4" fmla="*/ 2147483646 w 2332"/>
                <a:gd name="T5" fmla="*/ 2147483646 h 600"/>
                <a:gd name="T6" fmla="*/ 2147483646 w 2332"/>
                <a:gd name="T7" fmla="*/ 2147483646 h 600"/>
                <a:gd name="T8" fmla="*/ 2147483646 w 2332"/>
                <a:gd name="T9" fmla="*/ 2147483646 h 600"/>
                <a:gd name="T10" fmla="*/ 2147483646 w 2332"/>
                <a:gd name="T11" fmla="*/ 2147483646 h 600"/>
                <a:gd name="T12" fmla="*/ 2147483646 w 2332"/>
                <a:gd name="T13" fmla="*/ 2147483646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4" name="Google Shape;975;p27">
              <a:extLst>
                <a:ext uri="{FF2B5EF4-FFF2-40B4-BE49-F238E27FC236}">
                  <a16:creationId xmlns:a16="http://schemas.microsoft.com/office/drawing/2014/main" id="{1D55A756-C2CC-4770-A013-746C791A8015}"/>
                </a:ext>
              </a:extLst>
            </p:cNvPr>
            <p:cNvSpPr>
              <a:spLocks/>
            </p:cNvSpPr>
            <p:nvPr/>
          </p:nvSpPr>
          <p:spPr bwMode="auto">
            <a:xfrm>
              <a:off x="1011505" y="1660877"/>
              <a:ext cx="34921" cy="38691"/>
            </a:xfrm>
            <a:custGeom>
              <a:avLst/>
              <a:gdLst>
                <a:gd name="T0" fmla="*/ 2147483646 w 1093"/>
                <a:gd name="T1" fmla="*/ 2147483646 h 1211"/>
                <a:gd name="T2" fmla="*/ 2147483646 w 1093"/>
                <a:gd name="T3" fmla="*/ 2147483646 h 1211"/>
                <a:gd name="T4" fmla="*/ 2147483646 w 1093"/>
                <a:gd name="T5" fmla="*/ 2147483646 h 1211"/>
                <a:gd name="T6" fmla="*/ 2147483646 w 1093"/>
                <a:gd name="T7" fmla="*/ 2147483646 h 1211"/>
                <a:gd name="T8" fmla="*/ 2147483646 w 1093"/>
                <a:gd name="T9" fmla="*/ 2147483646 h 1211"/>
                <a:gd name="T10" fmla="*/ 2147483646 w 1093"/>
                <a:gd name="T11" fmla="*/ 2147483646 h 1211"/>
                <a:gd name="T12" fmla="*/ 2147483646 w 1093"/>
                <a:gd name="T13" fmla="*/ 2147483646 h 1211"/>
                <a:gd name="T14" fmla="*/ 2147483646 w 1093"/>
                <a:gd name="T15" fmla="*/ 2147483646 h 1211"/>
                <a:gd name="T16" fmla="*/ 2147483646 w 1093"/>
                <a:gd name="T17" fmla="*/ 2147483646 h 1211"/>
                <a:gd name="T18" fmla="*/ 2147483646 w 1093"/>
                <a:gd name="T19" fmla="*/ 2147483646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5" name="Google Shape;976;p27">
            <a:extLst>
              <a:ext uri="{FF2B5EF4-FFF2-40B4-BE49-F238E27FC236}">
                <a16:creationId xmlns:a16="http://schemas.microsoft.com/office/drawing/2014/main" id="{78FD49D7-13F7-40CC-BE9E-207B6A7C618B}"/>
              </a:ext>
            </a:extLst>
          </p:cNvPr>
          <p:cNvSpPr>
            <a:spLocks/>
          </p:cNvSpPr>
          <p:nvPr/>
        </p:nvSpPr>
        <p:spPr bwMode="auto">
          <a:xfrm>
            <a:off x="10926233" y="306389"/>
            <a:ext cx="213784" cy="211137"/>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6" name="Google Shape;977;p27">
            <a:extLst>
              <a:ext uri="{FF2B5EF4-FFF2-40B4-BE49-F238E27FC236}">
                <a16:creationId xmlns:a16="http://schemas.microsoft.com/office/drawing/2014/main" id="{C83BCA63-FF99-45F1-BA1E-D77ED6D9444C}"/>
              </a:ext>
            </a:extLst>
          </p:cNvPr>
          <p:cNvSpPr>
            <a:spLocks/>
          </p:cNvSpPr>
          <p:nvPr/>
        </p:nvSpPr>
        <p:spPr bwMode="auto">
          <a:xfrm rot="2209237">
            <a:off x="11696701" y="762001"/>
            <a:ext cx="215900"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7" name="Google Shape;978;p27">
            <a:extLst>
              <a:ext uri="{FF2B5EF4-FFF2-40B4-BE49-F238E27FC236}">
                <a16:creationId xmlns:a16="http://schemas.microsoft.com/office/drawing/2014/main" id="{84CCB964-FD53-42F2-9334-BFE839213F60}"/>
              </a:ext>
            </a:extLst>
          </p:cNvPr>
          <p:cNvSpPr>
            <a:spLocks/>
          </p:cNvSpPr>
          <p:nvPr/>
        </p:nvSpPr>
        <p:spPr bwMode="auto">
          <a:xfrm rot="2209237">
            <a:off x="10001251" y="1400175"/>
            <a:ext cx="213783"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8" name="Google Shape;979;p27">
            <a:extLst>
              <a:ext uri="{FF2B5EF4-FFF2-40B4-BE49-F238E27FC236}">
                <a16:creationId xmlns:a16="http://schemas.microsoft.com/office/drawing/2014/main" id="{B71946FE-E025-4AB3-BC19-1A6480E288B1}"/>
              </a:ext>
            </a:extLst>
          </p:cNvPr>
          <p:cNvSpPr/>
          <p:nvPr/>
        </p:nvSpPr>
        <p:spPr>
          <a:xfrm>
            <a:off x="10047818" y="588963"/>
            <a:ext cx="357716" cy="260350"/>
          </a:xfrm>
          <a:custGeom>
            <a:avLst/>
            <a:gdLst/>
            <a:ahLst/>
            <a:cxnLst/>
            <a:rect l="l" t="t" r="r" b="b"/>
            <a:pathLst>
              <a:path w="7168" h="5198" extrusionOk="0">
                <a:moveTo>
                  <a:pt x="5467" y="1"/>
                </a:moveTo>
                <a:cubicBezTo>
                  <a:pt x="4475" y="1"/>
                  <a:pt x="3844" y="1080"/>
                  <a:pt x="3880" y="2028"/>
                </a:cubicBezTo>
                <a:cubicBezTo>
                  <a:pt x="3880" y="2028"/>
                  <a:pt x="2956" y="1084"/>
                  <a:pt x="2052" y="1084"/>
                </a:cubicBezTo>
                <a:cubicBezTo>
                  <a:pt x="1687" y="1084"/>
                  <a:pt x="1324" y="1239"/>
                  <a:pt x="1027" y="1673"/>
                </a:cubicBezTo>
                <a:cubicBezTo>
                  <a:pt x="0" y="3177"/>
                  <a:pt x="1781" y="4285"/>
                  <a:pt x="2889" y="4684"/>
                </a:cubicBezTo>
                <a:cubicBezTo>
                  <a:pt x="3998" y="5079"/>
                  <a:pt x="4988" y="5198"/>
                  <a:pt x="4988" y="5198"/>
                </a:cubicBezTo>
                <a:cubicBezTo>
                  <a:pt x="4988" y="5198"/>
                  <a:pt x="6110" y="3941"/>
                  <a:pt x="6708" y="2423"/>
                </a:cubicBezTo>
                <a:cubicBezTo>
                  <a:pt x="7168" y="1258"/>
                  <a:pt x="6843" y="129"/>
                  <a:pt x="5600" y="7"/>
                </a:cubicBezTo>
                <a:cubicBezTo>
                  <a:pt x="5555" y="3"/>
                  <a:pt x="5511" y="1"/>
                  <a:pt x="5467" y="1"/>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9" name="Google Shape;980;p27">
            <a:extLst>
              <a:ext uri="{FF2B5EF4-FFF2-40B4-BE49-F238E27FC236}">
                <a16:creationId xmlns:a16="http://schemas.microsoft.com/office/drawing/2014/main" id="{CA8DDF4D-1396-462A-B58E-492CAFCE413A}"/>
              </a:ext>
            </a:extLst>
          </p:cNvPr>
          <p:cNvSpPr/>
          <p:nvPr/>
        </p:nvSpPr>
        <p:spPr>
          <a:xfrm rot="10800000" flipH="1">
            <a:off x="-6350" y="5414963"/>
            <a:ext cx="855135" cy="1314450"/>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20" name="Google Shape;981;p27">
            <a:extLst>
              <a:ext uri="{FF2B5EF4-FFF2-40B4-BE49-F238E27FC236}">
                <a16:creationId xmlns:a16="http://schemas.microsoft.com/office/drawing/2014/main" id="{F60D31B7-8E9E-4DFC-ACB1-2ADA22803E9C}"/>
              </a:ext>
            </a:extLst>
          </p:cNvPr>
          <p:cNvSpPr>
            <a:spLocks/>
          </p:cNvSpPr>
          <p:nvPr/>
        </p:nvSpPr>
        <p:spPr bwMode="auto">
          <a:xfrm flipH="1">
            <a:off x="512234" y="5086351"/>
            <a:ext cx="332317"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1" name="Google Shape;982;p27">
            <a:extLst>
              <a:ext uri="{FF2B5EF4-FFF2-40B4-BE49-F238E27FC236}">
                <a16:creationId xmlns:a16="http://schemas.microsoft.com/office/drawing/2014/main" id="{4F5DB1E8-7140-48C1-AEA5-8279293F265C}"/>
              </a:ext>
            </a:extLst>
          </p:cNvPr>
          <p:cNvSpPr>
            <a:spLocks/>
          </p:cNvSpPr>
          <p:nvPr/>
        </p:nvSpPr>
        <p:spPr bwMode="auto">
          <a:xfrm flipH="1">
            <a:off x="838200" y="6432550"/>
            <a:ext cx="213784"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2" name="Google Shape;983;p27">
            <a:extLst>
              <a:ext uri="{FF2B5EF4-FFF2-40B4-BE49-F238E27FC236}">
                <a16:creationId xmlns:a16="http://schemas.microsoft.com/office/drawing/2014/main" id="{6139C5E6-5122-42AC-A2A5-0A4DDA223489}"/>
              </a:ext>
            </a:extLst>
          </p:cNvPr>
          <p:cNvSpPr>
            <a:spLocks/>
          </p:cNvSpPr>
          <p:nvPr/>
        </p:nvSpPr>
        <p:spPr bwMode="auto">
          <a:xfrm flipH="1">
            <a:off x="2209800" y="6132514"/>
            <a:ext cx="213784"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3" name="Google Shape;984;p27">
            <a:extLst>
              <a:ext uri="{FF2B5EF4-FFF2-40B4-BE49-F238E27FC236}">
                <a16:creationId xmlns:a16="http://schemas.microsoft.com/office/drawing/2014/main" id="{99FC0F8F-5932-4A9B-B0FA-11710FFE1AEF}"/>
              </a:ext>
            </a:extLst>
          </p:cNvPr>
          <p:cNvSpPr>
            <a:spLocks/>
          </p:cNvSpPr>
          <p:nvPr/>
        </p:nvSpPr>
        <p:spPr bwMode="auto">
          <a:xfrm flipH="1">
            <a:off x="512234" y="388938"/>
            <a:ext cx="332317"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4" name="Google Shape;985;p27">
            <a:extLst>
              <a:ext uri="{FF2B5EF4-FFF2-40B4-BE49-F238E27FC236}">
                <a16:creationId xmlns:a16="http://schemas.microsoft.com/office/drawing/2014/main" id="{4AAB4684-245F-4B78-AAFD-BD8ACF54C3FC}"/>
              </a:ext>
            </a:extLst>
          </p:cNvPr>
          <p:cNvSpPr>
            <a:spLocks/>
          </p:cNvSpPr>
          <p:nvPr/>
        </p:nvSpPr>
        <p:spPr bwMode="auto">
          <a:xfrm flipH="1">
            <a:off x="11696701" y="6132514"/>
            <a:ext cx="215900"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Tree>
    <p:extLst>
      <p:ext uri="{BB962C8B-B14F-4D97-AF65-F5344CB8AC3E}">
        <p14:creationId xmlns:p14="http://schemas.microsoft.com/office/powerpoint/2010/main" val="198273515"/>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986"/>
        <p:cNvGrpSpPr/>
        <p:nvPr/>
      </p:nvGrpSpPr>
      <p:grpSpPr>
        <a:xfrm>
          <a:off x="0" y="0"/>
          <a:ext cx="0" cy="0"/>
          <a:chOff x="0" y="0"/>
          <a:chExt cx="0" cy="0"/>
        </a:xfrm>
      </p:grpSpPr>
      <p:sp>
        <p:nvSpPr>
          <p:cNvPr id="2" name="Google Shape;987;p28">
            <a:extLst>
              <a:ext uri="{FF2B5EF4-FFF2-40B4-BE49-F238E27FC236}">
                <a16:creationId xmlns:a16="http://schemas.microsoft.com/office/drawing/2014/main" id="{8DBFC386-721D-4F79-9804-62A07DB174CD}"/>
              </a:ext>
            </a:extLst>
          </p:cNvPr>
          <p:cNvSpPr/>
          <p:nvPr/>
        </p:nvSpPr>
        <p:spPr>
          <a:xfrm>
            <a:off x="11264900" y="1606550"/>
            <a:ext cx="527051" cy="4572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 name="Google Shape;988;p28">
            <a:extLst>
              <a:ext uri="{FF2B5EF4-FFF2-40B4-BE49-F238E27FC236}">
                <a16:creationId xmlns:a16="http://schemas.microsoft.com/office/drawing/2014/main" id="{CFF3E8FD-2414-4F1E-BE46-0240B4DB2129}"/>
              </a:ext>
            </a:extLst>
          </p:cNvPr>
          <p:cNvSpPr/>
          <p:nvPr/>
        </p:nvSpPr>
        <p:spPr>
          <a:xfrm>
            <a:off x="3373967" y="725488"/>
            <a:ext cx="332317" cy="323850"/>
          </a:xfrm>
          <a:custGeom>
            <a:avLst/>
            <a:gdLst/>
            <a:ahLst/>
            <a:cxnLst/>
            <a:rect l="l" t="t" r="r" b="b"/>
            <a:pathLst>
              <a:path w="12626" h="12209" extrusionOk="0">
                <a:moveTo>
                  <a:pt x="7838" y="1"/>
                </a:moveTo>
                <a:cubicBezTo>
                  <a:pt x="7407" y="1"/>
                  <a:pt x="6953" y="46"/>
                  <a:pt x="6478" y="142"/>
                </a:cubicBezTo>
                <a:cubicBezTo>
                  <a:pt x="2964" y="848"/>
                  <a:pt x="1" y="5264"/>
                  <a:pt x="2011" y="9188"/>
                </a:cubicBezTo>
                <a:cubicBezTo>
                  <a:pt x="3194" y="11498"/>
                  <a:pt x="5114" y="12208"/>
                  <a:pt x="6853" y="12208"/>
                </a:cubicBezTo>
                <a:cubicBezTo>
                  <a:pt x="8487" y="12208"/>
                  <a:pt x="9962" y="11580"/>
                  <a:pt x="10513" y="11063"/>
                </a:cubicBezTo>
                <a:lnTo>
                  <a:pt x="10513" y="11063"/>
                </a:lnTo>
                <a:cubicBezTo>
                  <a:pt x="10513" y="11063"/>
                  <a:pt x="10409" y="11077"/>
                  <a:pt x="10233" y="11077"/>
                </a:cubicBezTo>
                <a:cubicBezTo>
                  <a:pt x="9592" y="11077"/>
                  <a:pt x="8002" y="10893"/>
                  <a:pt x="7087" y="9188"/>
                </a:cubicBezTo>
                <a:cubicBezTo>
                  <a:pt x="5918" y="7015"/>
                  <a:pt x="6810" y="4052"/>
                  <a:pt x="9162" y="3335"/>
                </a:cubicBezTo>
                <a:cubicBezTo>
                  <a:pt x="9590" y="3204"/>
                  <a:pt x="9976" y="3151"/>
                  <a:pt x="10323" y="3151"/>
                </a:cubicBezTo>
                <a:cubicBezTo>
                  <a:pt x="11879" y="3151"/>
                  <a:pt x="12625" y="4227"/>
                  <a:pt x="12625" y="4227"/>
                </a:cubicBezTo>
                <a:cubicBezTo>
                  <a:pt x="12276" y="1748"/>
                  <a:pt x="10504" y="1"/>
                  <a:pt x="7838" y="1"/>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4" name="Google Shape;989;p28">
            <a:extLst>
              <a:ext uri="{FF2B5EF4-FFF2-40B4-BE49-F238E27FC236}">
                <a16:creationId xmlns:a16="http://schemas.microsoft.com/office/drawing/2014/main" id="{A203F5FE-E23F-4AEC-AA62-BFBC9980DC87}"/>
              </a:ext>
            </a:extLst>
          </p:cNvPr>
          <p:cNvSpPr/>
          <p:nvPr/>
        </p:nvSpPr>
        <p:spPr>
          <a:xfrm>
            <a:off x="300567" y="309563"/>
            <a:ext cx="524933" cy="457200"/>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5" name="Google Shape;990;p28">
            <a:extLst>
              <a:ext uri="{FF2B5EF4-FFF2-40B4-BE49-F238E27FC236}">
                <a16:creationId xmlns:a16="http://schemas.microsoft.com/office/drawing/2014/main" id="{83085EED-04F2-4BEA-B769-52CA578B4019}"/>
              </a:ext>
            </a:extLst>
          </p:cNvPr>
          <p:cNvSpPr/>
          <p:nvPr/>
        </p:nvSpPr>
        <p:spPr>
          <a:xfrm>
            <a:off x="0" y="1893889"/>
            <a:ext cx="637117"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6" name="Google Shape;991;p28">
            <a:extLst>
              <a:ext uri="{FF2B5EF4-FFF2-40B4-BE49-F238E27FC236}">
                <a16:creationId xmlns:a16="http://schemas.microsoft.com/office/drawing/2014/main" id="{1DEFF1ED-93FC-4BC6-871A-562439032323}"/>
              </a:ext>
            </a:extLst>
          </p:cNvPr>
          <p:cNvSpPr/>
          <p:nvPr/>
        </p:nvSpPr>
        <p:spPr>
          <a:xfrm rot="10800000">
            <a:off x="7584018" y="0"/>
            <a:ext cx="2012949" cy="649288"/>
          </a:xfrm>
          <a:custGeom>
            <a:avLst/>
            <a:gdLst/>
            <a:ahLst/>
            <a:cxnLst/>
            <a:rect l="l" t="t" r="r" b="b"/>
            <a:pathLst>
              <a:path w="24204" h="7815" extrusionOk="0">
                <a:moveTo>
                  <a:pt x="16155" y="1"/>
                </a:moveTo>
                <a:cubicBezTo>
                  <a:pt x="14677" y="1"/>
                  <a:pt x="13024" y="802"/>
                  <a:pt x="12476" y="2554"/>
                </a:cubicBezTo>
                <a:cubicBezTo>
                  <a:pt x="12476" y="2554"/>
                  <a:pt x="11108" y="331"/>
                  <a:pt x="8285" y="331"/>
                </a:cubicBezTo>
                <a:cubicBezTo>
                  <a:pt x="8057" y="331"/>
                  <a:pt x="7820" y="346"/>
                  <a:pt x="7574" y="377"/>
                </a:cubicBezTo>
                <a:cubicBezTo>
                  <a:pt x="4269" y="796"/>
                  <a:pt x="4684" y="3932"/>
                  <a:pt x="4684" y="3932"/>
                </a:cubicBezTo>
                <a:cubicBezTo>
                  <a:pt x="4684" y="3932"/>
                  <a:pt x="4094" y="3782"/>
                  <a:pt x="3335" y="3782"/>
                </a:cubicBezTo>
                <a:cubicBezTo>
                  <a:pt x="2082" y="3782"/>
                  <a:pt x="367" y="4191"/>
                  <a:pt x="78" y="6358"/>
                </a:cubicBezTo>
                <a:cubicBezTo>
                  <a:pt x="0" y="6949"/>
                  <a:pt x="68" y="7429"/>
                  <a:pt x="237" y="7815"/>
                </a:cubicBezTo>
                <a:lnTo>
                  <a:pt x="23257" y="7815"/>
                </a:lnTo>
                <a:cubicBezTo>
                  <a:pt x="23686" y="7395"/>
                  <a:pt x="23993" y="6821"/>
                  <a:pt x="24047" y="6041"/>
                </a:cubicBezTo>
                <a:cubicBezTo>
                  <a:pt x="24204" y="3886"/>
                  <a:pt x="22100" y="3543"/>
                  <a:pt x="20743" y="3543"/>
                </a:cubicBezTo>
                <a:cubicBezTo>
                  <a:pt x="20109" y="3543"/>
                  <a:pt x="19638" y="3618"/>
                  <a:pt x="19638" y="3618"/>
                </a:cubicBezTo>
                <a:cubicBezTo>
                  <a:pt x="19638" y="3618"/>
                  <a:pt x="19816" y="1013"/>
                  <a:pt x="17302" y="177"/>
                </a:cubicBezTo>
                <a:cubicBezTo>
                  <a:pt x="16950" y="61"/>
                  <a:pt x="16559" y="1"/>
                  <a:pt x="16155" y="1"/>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7" name="Google Shape;992;p28">
            <a:extLst>
              <a:ext uri="{FF2B5EF4-FFF2-40B4-BE49-F238E27FC236}">
                <a16:creationId xmlns:a16="http://schemas.microsoft.com/office/drawing/2014/main" id="{B6E32E86-C2AD-42F0-8C0E-F8D16943A05B}"/>
              </a:ext>
            </a:extLst>
          </p:cNvPr>
          <p:cNvGrpSpPr>
            <a:grpSpLocks/>
          </p:cNvGrpSpPr>
          <p:nvPr/>
        </p:nvGrpSpPr>
        <p:grpSpPr bwMode="auto">
          <a:xfrm>
            <a:off x="245534" y="5424488"/>
            <a:ext cx="776817" cy="1244600"/>
            <a:chOff x="304350" y="3911000"/>
            <a:chExt cx="581394" cy="933655"/>
          </a:xfrm>
        </p:grpSpPr>
        <p:sp>
          <p:nvSpPr>
            <p:cNvPr id="8" name="Google Shape;993;p28">
              <a:extLst>
                <a:ext uri="{FF2B5EF4-FFF2-40B4-BE49-F238E27FC236}">
                  <a16:creationId xmlns:a16="http://schemas.microsoft.com/office/drawing/2014/main" id="{681FBBF4-BC6B-4DBA-AF86-85F275B62259}"/>
                </a:ext>
              </a:extLst>
            </p:cNvPr>
            <p:cNvSpPr/>
            <p:nvPr/>
          </p:nvSpPr>
          <p:spPr>
            <a:xfrm>
              <a:off x="317023" y="4003889"/>
              <a:ext cx="91882" cy="114325"/>
            </a:xfrm>
            <a:custGeom>
              <a:avLst/>
              <a:gdLst/>
              <a:ahLst/>
              <a:cxnLst/>
              <a:rect l="l" t="t" r="r" b="b"/>
              <a:pathLst>
                <a:path w="2084" h="2602" extrusionOk="0">
                  <a:moveTo>
                    <a:pt x="688" y="0"/>
                  </a:moveTo>
                  <a:cubicBezTo>
                    <a:pt x="328" y="0"/>
                    <a:pt x="1" y="379"/>
                    <a:pt x="201" y="1026"/>
                  </a:cubicBezTo>
                  <a:cubicBezTo>
                    <a:pt x="438" y="1797"/>
                    <a:pt x="1472" y="2405"/>
                    <a:pt x="2084" y="2601"/>
                  </a:cubicBezTo>
                  <a:cubicBezTo>
                    <a:pt x="2060" y="2375"/>
                    <a:pt x="2040" y="2145"/>
                    <a:pt x="2023" y="1915"/>
                  </a:cubicBezTo>
                  <a:cubicBezTo>
                    <a:pt x="1746" y="1273"/>
                    <a:pt x="1344" y="418"/>
                    <a:pt x="1084" y="168"/>
                  </a:cubicBezTo>
                  <a:cubicBezTo>
                    <a:pt x="965" y="54"/>
                    <a:pt x="824" y="0"/>
                    <a:pt x="688"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9" name="Google Shape;994;p28">
              <a:extLst>
                <a:ext uri="{FF2B5EF4-FFF2-40B4-BE49-F238E27FC236}">
                  <a16:creationId xmlns:a16="http://schemas.microsoft.com/office/drawing/2014/main" id="{ADA3DC02-2B77-4EAF-916B-41DCFD460F22}"/>
                </a:ext>
              </a:extLst>
            </p:cNvPr>
            <p:cNvSpPr/>
            <p:nvPr/>
          </p:nvSpPr>
          <p:spPr>
            <a:xfrm>
              <a:off x="440589" y="4041998"/>
              <a:ext cx="96635" cy="156006"/>
            </a:xfrm>
            <a:custGeom>
              <a:avLst/>
              <a:gdLst/>
              <a:ahLst/>
              <a:cxnLst/>
              <a:rect l="l" t="t" r="r" b="b"/>
              <a:pathLst>
                <a:path w="2208" h="3540" extrusionOk="0">
                  <a:moveTo>
                    <a:pt x="1702" y="0"/>
                  </a:moveTo>
                  <a:cubicBezTo>
                    <a:pt x="1282" y="0"/>
                    <a:pt x="653" y="806"/>
                    <a:pt x="389" y="1549"/>
                  </a:cubicBezTo>
                  <a:cubicBezTo>
                    <a:pt x="224" y="2013"/>
                    <a:pt x="92" y="2537"/>
                    <a:pt x="1" y="2952"/>
                  </a:cubicBezTo>
                  <a:cubicBezTo>
                    <a:pt x="41" y="3148"/>
                    <a:pt x="85" y="3344"/>
                    <a:pt x="129" y="3540"/>
                  </a:cubicBezTo>
                  <a:cubicBezTo>
                    <a:pt x="754" y="3125"/>
                    <a:pt x="1667" y="2120"/>
                    <a:pt x="1916" y="1431"/>
                  </a:cubicBezTo>
                  <a:cubicBezTo>
                    <a:pt x="2208" y="634"/>
                    <a:pt x="2150" y="43"/>
                    <a:pt x="1734" y="2"/>
                  </a:cubicBezTo>
                  <a:cubicBezTo>
                    <a:pt x="1723" y="1"/>
                    <a:pt x="1713" y="0"/>
                    <a:pt x="1702"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0" name="Google Shape;995;p28">
              <a:extLst>
                <a:ext uri="{FF2B5EF4-FFF2-40B4-BE49-F238E27FC236}">
                  <a16:creationId xmlns:a16="http://schemas.microsoft.com/office/drawing/2014/main" id="{6DDD457A-2E37-483D-A91D-11A211802C80}"/>
                </a:ext>
              </a:extLst>
            </p:cNvPr>
            <p:cNvSpPr/>
            <p:nvPr/>
          </p:nvSpPr>
          <p:spPr>
            <a:xfrm>
              <a:off x="304350" y="4190858"/>
              <a:ext cx="144161" cy="109562"/>
            </a:xfrm>
            <a:custGeom>
              <a:avLst/>
              <a:gdLst/>
              <a:ahLst/>
              <a:cxnLst/>
              <a:rect l="l" t="t" r="r" b="b"/>
              <a:pathLst>
                <a:path w="3292" h="2482" extrusionOk="0">
                  <a:moveTo>
                    <a:pt x="575" y="1"/>
                  </a:moveTo>
                  <a:cubicBezTo>
                    <a:pt x="471" y="1"/>
                    <a:pt x="393" y="22"/>
                    <a:pt x="348" y="65"/>
                  </a:cubicBezTo>
                  <a:cubicBezTo>
                    <a:pt x="0" y="404"/>
                    <a:pt x="189" y="1336"/>
                    <a:pt x="1203" y="1901"/>
                  </a:cubicBezTo>
                  <a:cubicBezTo>
                    <a:pt x="1991" y="2340"/>
                    <a:pt x="2916" y="2451"/>
                    <a:pt x="3292" y="2481"/>
                  </a:cubicBezTo>
                  <a:cubicBezTo>
                    <a:pt x="3180" y="2154"/>
                    <a:pt x="3082" y="1826"/>
                    <a:pt x="2987" y="1495"/>
                  </a:cubicBezTo>
                  <a:cubicBezTo>
                    <a:pt x="2292" y="556"/>
                    <a:pt x="1104" y="1"/>
                    <a:pt x="575"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1" name="Google Shape;996;p28">
              <a:extLst>
                <a:ext uri="{FF2B5EF4-FFF2-40B4-BE49-F238E27FC236}">
                  <a16:creationId xmlns:a16="http://schemas.microsoft.com/office/drawing/2014/main" id="{6295DE2A-15FF-4069-A6E0-8ED358ADE0AE}"/>
                </a:ext>
              </a:extLst>
            </p:cNvPr>
            <p:cNvSpPr/>
            <p:nvPr/>
          </p:nvSpPr>
          <p:spPr>
            <a:xfrm>
              <a:off x="507125" y="4205149"/>
              <a:ext cx="112477" cy="188160"/>
            </a:xfrm>
            <a:custGeom>
              <a:avLst/>
              <a:gdLst/>
              <a:ahLst/>
              <a:cxnLst/>
              <a:rect l="l" t="t" r="r" b="b"/>
              <a:pathLst>
                <a:path w="2546" h="4294" extrusionOk="0">
                  <a:moveTo>
                    <a:pt x="1792" y="0"/>
                  </a:moveTo>
                  <a:cubicBezTo>
                    <a:pt x="1287" y="0"/>
                    <a:pt x="754" y="628"/>
                    <a:pt x="389" y="1716"/>
                  </a:cubicBezTo>
                  <a:cubicBezTo>
                    <a:pt x="136" y="2480"/>
                    <a:pt x="38" y="3263"/>
                    <a:pt x="1" y="3804"/>
                  </a:cubicBezTo>
                  <a:cubicBezTo>
                    <a:pt x="75" y="3966"/>
                    <a:pt x="156" y="4132"/>
                    <a:pt x="238" y="4294"/>
                  </a:cubicBezTo>
                  <a:cubicBezTo>
                    <a:pt x="2546" y="2513"/>
                    <a:pt x="2356" y="245"/>
                    <a:pt x="2153" y="114"/>
                  </a:cubicBezTo>
                  <a:cubicBezTo>
                    <a:pt x="2036" y="37"/>
                    <a:pt x="1915" y="0"/>
                    <a:pt x="1792"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2" name="Google Shape;997;p28">
              <a:extLst>
                <a:ext uri="{FF2B5EF4-FFF2-40B4-BE49-F238E27FC236}">
                  <a16:creationId xmlns:a16="http://schemas.microsoft.com/office/drawing/2014/main" id="{7BBF8899-22CD-4D78-8205-C62B1E960CA9}"/>
                </a:ext>
              </a:extLst>
            </p:cNvPr>
            <p:cNvSpPr/>
            <p:nvPr/>
          </p:nvSpPr>
          <p:spPr>
            <a:xfrm>
              <a:off x="317023" y="4392118"/>
              <a:ext cx="234458" cy="117897"/>
            </a:xfrm>
            <a:custGeom>
              <a:avLst/>
              <a:gdLst/>
              <a:ahLst/>
              <a:cxnLst/>
              <a:rect l="l" t="t" r="r" b="b"/>
              <a:pathLst>
                <a:path w="5326" h="2681" extrusionOk="0">
                  <a:moveTo>
                    <a:pt x="764" y="0"/>
                  </a:moveTo>
                  <a:cubicBezTo>
                    <a:pt x="0" y="0"/>
                    <a:pt x="446" y="930"/>
                    <a:pt x="1074" y="1516"/>
                  </a:cubicBezTo>
                  <a:cubicBezTo>
                    <a:pt x="1680" y="2086"/>
                    <a:pt x="3818" y="2680"/>
                    <a:pt x="5176" y="2680"/>
                  </a:cubicBezTo>
                  <a:cubicBezTo>
                    <a:pt x="5227" y="2680"/>
                    <a:pt x="5277" y="2679"/>
                    <a:pt x="5325" y="2678"/>
                  </a:cubicBezTo>
                  <a:cubicBezTo>
                    <a:pt x="5230" y="2526"/>
                    <a:pt x="5133" y="2377"/>
                    <a:pt x="5041" y="2225"/>
                  </a:cubicBezTo>
                  <a:cubicBezTo>
                    <a:pt x="3970" y="1525"/>
                    <a:pt x="1838" y="184"/>
                    <a:pt x="1024" y="28"/>
                  </a:cubicBezTo>
                  <a:cubicBezTo>
                    <a:pt x="925" y="9"/>
                    <a:pt x="839" y="0"/>
                    <a:pt x="764" y="0"/>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3" name="Google Shape;998;p28">
              <a:extLst>
                <a:ext uri="{FF2B5EF4-FFF2-40B4-BE49-F238E27FC236}">
                  <a16:creationId xmlns:a16="http://schemas.microsoft.com/office/drawing/2014/main" id="{114AAFDF-35C3-4645-91D5-080C3B8DD07C}"/>
                </a:ext>
              </a:extLst>
            </p:cNvPr>
            <p:cNvSpPr/>
            <p:nvPr/>
          </p:nvSpPr>
          <p:spPr>
            <a:xfrm>
              <a:off x="608512" y="4336146"/>
              <a:ext cx="115646" cy="219123"/>
            </a:xfrm>
            <a:custGeom>
              <a:avLst/>
              <a:gdLst/>
              <a:ahLst/>
              <a:cxnLst/>
              <a:rect l="l" t="t" r="r" b="b"/>
              <a:pathLst>
                <a:path w="2614" h="5006" extrusionOk="0">
                  <a:moveTo>
                    <a:pt x="2283" y="1"/>
                  </a:moveTo>
                  <a:cubicBezTo>
                    <a:pt x="1944" y="1"/>
                    <a:pt x="1332" y="587"/>
                    <a:pt x="923" y="1285"/>
                  </a:cubicBezTo>
                  <a:cubicBezTo>
                    <a:pt x="179" y="2549"/>
                    <a:pt x="24" y="3985"/>
                    <a:pt x="0" y="4755"/>
                  </a:cubicBezTo>
                  <a:cubicBezTo>
                    <a:pt x="61" y="4840"/>
                    <a:pt x="122" y="4921"/>
                    <a:pt x="183" y="5005"/>
                  </a:cubicBezTo>
                  <a:cubicBezTo>
                    <a:pt x="899" y="3775"/>
                    <a:pt x="2085" y="2450"/>
                    <a:pt x="2454" y="926"/>
                  </a:cubicBezTo>
                  <a:cubicBezTo>
                    <a:pt x="2613" y="262"/>
                    <a:pt x="2509" y="1"/>
                    <a:pt x="2283"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4" name="Google Shape;999;p28">
              <a:extLst>
                <a:ext uri="{FF2B5EF4-FFF2-40B4-BE49-F238E27FC236}">
                  <a16:creationId xmlns:a16="http://schemas.microsoft.com/office/drawing/2014/main" id="{F599090E-2FCC-4077-9DB5-C3DDCF7092B6}"/>
                </a:ext>
              </a:extLst>
            </p:cNvPr>
            <p:cNvSpPr/>
            <p:nvPr/>
          </p:nvSpPr>
          <p:spPr>
            <a:xfrm>
              <a:off x="351875" y="4538597"/>
              <a:ext cx="297826" cy="104798"/>
            </a:xfrm>
            <a:custGeom>
              <a:avLst/>
              <a:gdLst/>
              <a:ahLst/>
              <a:cxnLst/>
              <a:rect l="l" t="t" r="r" b="b"/>
              <a:pathLst>
                <a:path w="6777" h="2373" extrusionOk="0">
                  <a:moveTo>
                    <a:pt x="721" y="1"/>
                  </a:moveTo>
                  <a:cubicBezTo>
                    <a:pt x="456" y="1"/>
                    <a:pt x="264" y="66"/>
                    <a:pt x="207" y="230"/>
                  </a:cubicBezTo>
                  <a:cubicBezTo>
                    <a:pt x="1" y="808"/>
                    <a:pt x="1555" y="1626"/>
                    <a:pt x="3569" y="2075"/>
                  </a:cubicBezTo>
                  <a:cubicBezTo>
                    <a:pt x="4660" y="2316"/>
                    <a:pt x="5634" y="2373"/>
                    <a:pt x="6299" y="2373"/>
                  </a:cubicBezTo>
                  <a:cubicBezTo>
                    <a:pt x="6483" y="2373"/>
                    <a:pt x="6644" y="2368"/>
                    <a:pt x="6776" y="2362"/>
                  </a:cubicBezTo>
                  <a:cubicBezTo>
                    <a:pt x="6699" y="2272"/>
                    <a:pt x="6624" y="2180"/>
                    <a:pt x="6547" y="2089"/>
                  </a:cubicBezTo>
                  <a:cubicBezTo>
                    <a:pt x="5547" y="1714"/>
                    <a:pt x="3691" y="1011"/>
                    <a:pt x="3103" y="714"/>
                  </a:cubicBezTo>
                  <a:cubicBezTo>
                    <a:pt x="2513" y="416"/>
                    <a:pt x="1387" y="1"/>
                    <a:pt x="721"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5" name="Google Shape;1000;p28">
              <a:extLst>
                <a:ext uri="{FF2B5EF4-FFF2-40B4-BE49-F238E27FC236}">
                  <a16:creationId xmlns:a16="http://schemas.microsoft.com/office/drawing/2014/main" id="{B00C3F49-2E6E-4D41-9F79-10020C530EBA}"/>
                </a:ext>
              </a:extLst>
            </p:cNvPr>
            <p:cNvSpPr/>
            <p:nvPr/>
          </p:nvSpPr>
          <p:spPr>
            <a:xfrm>
              <a:off x="733663" y="4511207"/>
              <a:ext cx="128318" cy="194114"/>
            </a:xfrm>
            <a:custGeom>
              <a:avLst/>
              <a:gdLst/>
              <a:ahLst/>
              <a:cxnLst/>
              <a:rect l="l" t="t" r="r" b="b"/>
              <a:pathLst>
                <a:path w="2924" h="4412" extrusionOk="0">
                  <a:moveTo>
                    <a:pt x="2220" y="1"/>
                  </a:moveTo>
                  <a:cubicBezTo>
                    <a:pt x="1691" y="1"/>
                    <a:pt x="820" y="789"/>
                    <a:pt x="447" y="1661"/>
                  </a:cubicBezTo>
                  <a:cubicBezTo>
                    <a:pt x="85" y="2503"/>
                    <a:pt x="1" y="3510"/>
                    <a:pt x="21" y="4196"/>
                  </a:cubicBezTo>
                  <a:cubicBezTo>
                    <a:pt x="88" y="4270"/>
                    <a:pt x="157" y="4341"/>
                    <a:pt x="224" y="4412"/>
                  </a:cubicBezTo>
                  <a:cubicBezTo>
                    <a:pt x="491" y="3912"/>
                    <a:pt x="1041" y="2902"/>
                    <a:pt x="1457" y="2293"/>
                  </a:cubicBezTo>
                  <a:cubicBezTo>
                    <a:pt x="2160" y="1266"/>
                    <a:pt x="2924" y="712"/>
                    <a:pt x="2542" y="161"/>
                  </a:cubicBezTo>
                  <a:cubicBezTo>
                    <a:pt x="2465" y="50"/>
                    <a:pt x="2353" y="1"/>
                    <a:pt x="2220"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6" name="Google Shape;1001;p28">
              <a:extLst>
                <a:ext uri="{FF2B5EF4-FFF2-40B4-BE49-F238E27FC236}">
                  <a16:creationId xmlns:a16="http://schemas.microsoft.com/office/drawing/2014/main" id="{01973A4D-4CEC-4D4D-90F4-E11B8A5F0DAC}"/>
                </a:ext>
              </a:extLst>
            </p:cNvPr>
            <p:cNvSpPr/>
            <p:nvPr/>
          </p:nvSpPr>
          <p:spPr>
            <a:xfrm>
              <a:off x="435837" y="4691030"/>
              <a:ext cx="329509" cy="88126"/>
            </a:xfrm>
            <a:custGeom>
              <a:avLst/>
              <a:gdLst/>
              <a:ahLst/>
              <a:cxnLst/>
              <a:rect l="l" t="t" r="r" b="b"/>
              <a:pathLst>
                <a:path w="7507" h="1983" extrusionOk="0">
                  <a:moveTo>
                    <a:pt x="1488" y="1"/>
                  </a:moveTo>
                  <a:cubicBezTo>
                    <a:pt x="721" y="1"/>
                    <a:pt x="209" y="211"/>
                    <a:pt x="129" y="550"/>
                  </a:cubicBezTo>
                  <a:cubicBezTo>
                    <a:pt x="0" y="1104"/>
                    <a:pt x="1288" y="1550"/>
                    <a:pt x="3715" y="1878"/>
                  </a:cubicBezTo>
                  <a:cubicBezTo>
                    <a:pt x="4269" y="1953"/>
                    <a:pt x="4787" y="1982"/>
                    <a:pt x="5256" y="1982"/>
                  </a:cubicBezTo>
                  <a:cubicBezTo>
                    <a:pt x="6280" y="1982"/>
                    <a:pt x="7072" y="1844"/>
                    <a:pt x="7506" y="1746"/>
                  </a:cubicBezTo>
                  <a:cubicBezTo>
                    <a:pt x="7449" y="1692"/>
                    <a:pt x="7391" y="1634"/>
                    <a:pt x="7333" y="1580"/>
                  </a:cubicBezTo>
                  <a:cubicBezTo>
                    <a:pt x="6303" y="1364"/>
                    <a:pt x="4596" y="681"/>
                    <a:pt x="3214" y="276"/>
                  </a:cubicBezTo>
                  <a:cubicBezTo>
                    <a:pt x="2566" y="86"/>
                    <a:pt x="1975" y="1"/>
                    <a:pt x="1488" y="1"/>
                  </a:cubicBezTo>
                  <a:close/>
                </a:path>
              </a:pathLst>
            </a:custGeom>
            <a:solidFill>
              <a:schemeClr val="accent3"/>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7" name="Google Shape;1002;p28">
              <a:extLst>
                <a:ext uri="{FF2B5EF4-FFF2-40B4-BE49-F238E27FC236}">
                  <a16:creationId xmlns:a16="http://schemas.microsoft.com/office/drawing/2014/main" id="{A6FAAE83-4FFC-4AD7-A3A3-9E8292B0E16D}"/>
                </a:ext>
              </a:extLst>
            </p:cNvPr>
            <p:cNvSpPr>
              <a:spLocks/>
            </p:cNvSpPr>
            <p:nvPr/>
          </p:nvSpPr>
          <p:spPr bwMode="auto">
            <a:xfrm>
              <a:off x="402349" y="3911000"/>
              <a:ext cx="483395" cy="933655"/>
            </a:xfrm>
            <a:custGeom>
              <a:avLst/>
              <a:gdLst>
                <a:gd name="T0" fmla="*/ 2147483646 w 11000"/>
                <a:gd name="T1" fmla="*/ 0 h 21246"/>
                <a:gd name="T2" fmla="*/ 2147483646 w 11000"/>
                <a:gd name="T3" fmla="*/ 2147483646 h 21246"/>
                <a:gd name="T4" fmla="*/ 2147483646 w 11000"/>
                <a:gd name="T5" fmla="*/ 2147483646 h 21246"/>
                <a:gd name="T6" fmla="*/ 2147483646 w 11000"/>
                <a:gd name="T7" fmla="*/ 2147483646 h 21246"/>
                <a:gd name="T8" fmla="*/ 2147483646 w 11000"/>
                <a:gd name="T9" fmla="*/ 2147483646 h 21246"/>
                <a:gd name="T10" fmla="*/ 2147483646 w 11000"/>
                <a:gd name="T11" fmla="*/ 2147483646 h 21246"/>
                <a:gd name="T12" fmla="*/ 2147483646 w 11000"/>
                <a:gd name="T13" fmla="*/ 2147483646 h 21246"/>
                <a:gd name="T14" fmla="*/ 2147483646 w 11000"/>
                <a:gd name="T15" fmla="*/ 2147483646 h 21246"/>
                <a:gd name="T16" fmla="*/ 2147483646 w 11000"/>
                <a:gd name="T17" fmla="*/ 2147483646 h 21246"/>
                <a:gd name="T18" fmla="*/ 2147483646 w 11000"/>
                <a:gd name="T19" fmla="*/ 2147483646 h 21246"/>
                <a:gd name="T20" fmla="*/ 2147483646 w 11000"/>
                <a:gd name="T21" fmla="*/ 2147483646 h 21246"/>
                <a:gd name="T22" fmla="*/ 2147483646 w 11000"/>
                <a:gd name="T23" fmla="*/ 2147483646 h 21246"/>
                <a:gd name="T24" fmla="*/ 2147483646 w 11000"/>
                <a:gd name="T25" fmla="*/ 2147483646 h 21246"/>
                <a:gd name="T26" fmla="*/ 2147483646 w 11000"/>
                <a:gd name="T27" fmla="*/ 2147483646 h 21246"/>
                <a:gd name="T28" fmla="*/ 2147483646 w 11000"/>
                <a:gd name="T29" fmla="*/ 2147483646 h 21246"/>
                <a:gd name="T30" fmla="*/ 2147483646 w 11000"/>
                <a:gd name="T31" fmla="*/ 2147483646 h 21246"/>
                <a:gd name="T32" fmla="*/ 2147483646 w 11000"/>
                <a:gd name="T33" fmla="*/ 2147483646 h 21246"/>
                <a:gd name="T34" fmla="*/ 2147483646 w 11000"/>
                <a:gd name="T35" fmla="*/ 2147483646 h 21246"/>
                <a:gd name="T36" fmla="*/ 2147483646 w 11000"/>
                <a:gd name="T37" fmla="*/ 2147483646 h 21246"/>
                <a:gd name="T38" fmla="*/ 2147483646 w 11000"/>
                <a:gd name="T39" fmla="*/ 2147483646 h 21246"/>
                <a:gd name="T40" fmla="*/ 2147483646 w 11000"/>
                <a:gd name="T41" fmla="*/ 2147483646 h 21246"/>
                <a:gd name="T42" fmla="*/ 2147483646 w 11000"/>
                <a:gd name="T43" fmla="*/ 2147483646 h 21246"/>
                <a:gd name="T44" fmla="*/ 2147483646 w 11000"/>
                <a:gd name="T45" fmla="*/ 2147483646 h 21246"/>
                <a:gd name="T46" fmla="*/ 2147483646 w 11000"/>
                <a:gd name="T47" fmla="*/ 2147483646 h 21246"/>
                <a:gd name="T48" fmla="*/ 2147483646 w 11000"/>
                <a:gd name="T49" fmla="*/ 2147483646 h 21246"/>
                <a:gd name="T50" fmla="*/ 2147483646 w 11000"/>
                <a:gd name="T51" fmla="*/ 2147483646 h 21246"/>
                <a:gd name="T52" fmla="*/ 2147483646 w 11000"/>
                <a:gd name="T53" fmla="*/ 2147483646 h 21246"/>
                <a:gd name="T54" fmla="*/ 2147483646 w 11000"/>
                <a:gd name="T55" fmla="*/ 2147483646 h 21246"/>
                <a:gd name="T56" fmla="*/ 2147483646 w 11000"/>
                <a:gd name="T57" fmla="*/ 2147483646 h 21246"/>
                <a:gd name="T58" fmla="*/ 2147483646 w 11000"/>
                <a:gd name="T59" fmla="*/ 2147483646 h 21246"/>
                <a:gd name="T60" fmla="*/ 2147483646 w 11000"/>
                <a:gd name="T61" fmla="*/ 2147483646 h 21246"/>
                <a:gd name="T62" fmla="*/ 2147483646 w 11000"/>
                <a:gd name="T63" fmla="*/ 0 h 212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000" h="21246" extrusionOk="0">
                  <a:moveTo>
                    <a:pt x="638" y="0"/>
                  </a:moveTo>
                  <a:cubicBezTo>
                    <a:pt x="624" y="0"/>
                    <a:pt x="609" y="10"/>
                    <a:pt x="598" y="33"/>
                  </a:cubicBezTo>
                  <a:cubicBezTo>
                    <a:pt x="71" y="1216"/>
                    <a:pt x="1" y="2655"/>
                    <a:pt x="95" y="4027"/>
                  </a:cubicBezTo>
                  <a:cubicBezTo>
                    <a:pt x="112" y="4257"/>
                    <a:pt x="132" y="4487"/>
                    <a:pt x="156" y="4713"/>
                  </a:cubicBezTo>
                  <a:cubicBezTo>
                    <a:pt x="193" y="5058"/>
                    <a:pt x="237" y="5396"/>
                    <a:pt x="285" y="5717"/>
                  </a:cubicBezTo>
                  <a:cubicBezTo>
                    <a:pt x="392" y="6443"/>
                    <a:pt x="558" y="7164"/>
                    <a:pt x="757" y="7873"/>
                  </a:cubicBezTo>
                  <a:cubicBezTo>
                    <a:pt x="852" y="8204"/>
                    <a:pt x="950" y="8532"/>
                    <a:pt x="1062" y="8859"/>
                  </a:cubicBezTo>
                  <a:cubicBezTo>
                    <a:pt x="1423" y="9918"/>
                    <a:pt x="1873" y="10948"/>
                    <a:pt x="2386" y="11928"/>
                  </a:cubicBezTo>
                  <a:cubicBezTo>
                    <a:pt x="2609" y="12347"/>
                    <a:pt x="2846" y="12760"/>
                    <a:pt x="3092" y="13165"/>
                  </a:cubicBezTo>
                  <a:cubicBezTo>
                    <a:pt x="3184" y="13317"/>
                    <a:pt x="3281" y="13466"/>
                    <a:pt x="3376" y="13618"/>
                  </a:cubicBezTo>
                  <a:cubicBezTo>
                    <a:pt x="3988" y="14577"/>
                    <a:pt x="4664" y="15494"/>
                    <a:pt x="5384" y="16372"/>
                  </a:cubicBezTo>
                  <a:cubicBezTo>
                    <a:pt x="5461" y="16463"/>
                    <a:pt x="5536" y="16555"/>
                    <a:pt x="5613" y="16645"/>
                  </a:cubicBezTo>
                  <a:cubicBezTo>
                    <a:pt x="5745" y="16804"/>
                    <a:pt x="5873" y="16967"/>
                    <a:pt x="6009" y="17119"/>
                  </a:cubicBezTo>
                  <a:cubicBezTo>
                    <a:pt x="6675" y="17882"/>
                    <a:pt x="7367" y="18640"/>
                    <a:pt x="8100" y="19342"/>
                  </a:cubicBezTo>
                  <a:cubicBezTo>
                    <a:pt x="8158" y="19396"/>
                    <a:pt x="8216" y="19454"/>
                    <a:pt x="8273" y="19508"/>
                  </a:cubicBezTo>
                  <a:cubicBezTo>
                    <a:pt x="8337" y="19565"/>
                    <a:pt x="8401" y="19630"/>
                    <a:pt x="8465" y="19691"/>
                  </a:cubicBezTo>
                  <a:cubicBezTo>
                    <a:pt x="9094" y="20262"/>
                    <a:pt x="9844" y="21059"/>
                    <a:pt x="10702" y="21241"/>
                  </a:cubicBezTo>
                  <a:cubicBezTo>
                    <a:pt x="10714" y="21244"/>
                    <a:pt x="10727" y="21245"/>
                    <a:pt x="10741" y="21245"/>
                  </a:cubicBezTo>
                  <a:cubicBezTo>
                    <a:pt x="10857" y="21245"/>
                    <a:pt x="10999" y="21156"/>
                    <a:pt x="10902" y="21029"/>
                  </a:cubicBezTo>
                  <a:cubicBezTo>
                    <a:pt x="10435" y="20421"/>
                    <a:pt x="9746" y="19967"/>
                    <a:pt x="9178" y="19457"/>
                  </a:cubicBezTo>
                  <a:cubicBezTo>
                    <a:pt x="8688" y="19022"/>
                    <a:pt x="8225" y="18555"/>
                    <a:pt x="7773" y="18082"/>
                  </a:cubicBezTo>
                  <a:cubicBezTo>
                    <a:pt x="7706" y="18011"/>
                    <a:pt x="7637" y="17940"/>
                    <a:pt x="7570" y="17866"/>
                  </a:cubicBezTo>
                  <a:cubicBezTo>
                    <a:pt x="7300" y="17578"/>
                    <a:pt x="7032" y="17288"/>
                    <a:pt x="6769" y="16997"/>
                  </a:cubicBezTo>
                  <a:cubicBezTo>
                    <a:pt x="6100" y="16254"/>
                    <a:pt x="5471" y="15477"/>
                    <a:pt x="4877" y="14672"/>
                  </a:cubicBezTo>
                  <a:cubicBezTo>
                    <a:pt x="4816" y="14588"/>
                    <a:pt x="4755" y="14507"/>
                    <a:pt x="4694" y="14422"/>
                  </a:cubicBezTo>
                  <a:cubicBezTo>
                    <a:pt x="4086" y="13577"/>
                    <a:pt x="3525" y="12696"/>
                    <a:pt x="3028" y="11779"/>
                  </a:cubicBezTo>
                  <a:cubicBezTo>
                    <a:pt x="2886" y="11516"/>
                    <a:pt x="2751" y="11249"/>
                    <a:pt x="2620" y="10982"/>
                  </a:cubicBezTo>
                  <a:cubicBezTo>
                    <a:pt x="2538" y="10820"/>
                    <a:pt x="2457" y="10654"/>
                    <a:pt x="2383" y="10492"/>
                  </a:cubicBezTo>
                  <a:cubicBezTo>
                    <a:pt x="1788" y="9208"/>
                    <a:pt x="1322" y="7883"/>
                    <a:pt x="1004" y="6528"/>
                  </a:cubicBezTo>
                  <a:cubicBezTo>
                    <a:pt x="960" y="6332"/>
                    <a:pt x="916" y="6136"/>
                    <a:pt x="876" y="5940"/>
                  </a:cubicBezTo>
                  <a:cubicBezTo>
                    <a:pt x="497" y="4038"/>
                    <a:pt x="416" y="2081"/>
                    <a:pt x="706" y="100"/>
                  </a:cubicBezTo>
                  <a:cubicBezTo>
                    <a:pt x="714" y="57"/>
                    <a:pt x="675" y="0"/>
                    <a:pt x="63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18" name="Google Shape;1003;p28">
            <a:extLst>
              <a:ext uri="{FF2B5EF4-FFF2-40B4-BE49-F238E27FC236}">
                <a16:creationId xmlns:a16="http://schemas.microsoft.com/office/drawing/2014/main" id="{1465C796-99F1-40CC-908B-246DA470B9B1}"/>
              </a:ext>
            </a:extLst>
          </p:cNvPr>
          <p:cNvGrpSpPr>
            <a:grpSpLocks/>
          </p:cNvGrpSpPr>
          <p:nvPr/>
        </p:nvGrpSpPr>
        <p:grpSpPr bwMode="auto">
          <a:xfrm>
            <a:off x="11233151" y="6132514"/>
            <a:ext cx="590549" cy="604837"/>
            <a:chOff x="918850" y="1629150"/>
            <a:chExt cx="442250" cy="453124"/>
          </a:xfrm>
        </p:grpSpPr>
        <p:sp>
          <p:nvSpPr>
            <p:cNvPr id="19" name="Google Shape;1004;p28">
              <a:extLst>
                <a:ext uri="{FF2B5EF4-FFF2-40B4-BE49-F238E27FC236}">
                  <a16:creationId xmlns:a16="http://schemas.microsoft.com/office/drawing/2014/main" id="{19082269-09B6-4F41-8BAF-6C47A13AA61F}"/>
                </a:ext>
              </a:extLst>
            </p:cNvPr>
            <p:cNvSpPr/>
            <p:nvPr/>
          </p:nvSpPr>
          <p:spPr>
            <a:xfrm>
              <a:off x="1015542" y="1742133"/>
              <a:ext cx="267887" cy="244996"/>
            </a:xfrm>
            <a:custGeom>
              <a:avLst/>
              <a:gdLst/>
              <a:ahLst/>
              <a:cxnLst/>
              <a:rect l="l" t="t" r="r" b="b"/>
              <a:pathLst>
                <a:path w="8384" h="7687" extrusionOk="0">
                  <a:moveTo>
                    <a:pt x="3609" y="0"/>
                  </a:moveTo>
                  <a:cubicBezTo>
                    <a:pt x="2511" y="0"/>
                    <a:pt x="1440" y="451"/>
                    <a:pt x="763" y="1473"/>
                  </a:cubicBezTo>
                  <a:cubicBezTo>
                    <a:pt x="753" y="1488"/>
                    <a:pt x="742" y="1494"/>
                    <a:pt x="732" y="1494"/>
                  </a:cubicBezTo>
                  <a:cubicBezTo>
                    <a:pt x="716" y="1494"/>
                    <a:pt x="702" y="1480"/>
                    <a:pt x="690" y="1460"/>
                  </a:cubicBezTo>
                  <a:cubicBezTo>
                    <a:pt x="199" y="2305"/>
                    <a:pt x="0" y="3343"/>
                    <a:pt x="0" y="4282"/>
                  </a:cubicBezTo>
                  <a:cubicBezTo>
                    <a:pt x="0" y="4508"/>
                    <a:pt x="24" y="4731"/>
                    <a:pt x="64" y="4945"/>
                  </a:cubicBezTo>
                  <a:cubicBezTo>
                    <a:pt x="111" y="4099"/>
                    <a:pt x="433" y="3241"/>
                    <a:pt x="913" y="2619"/>
                  </a:cubicBezTo>
                  <a:cubicBezTo>
                    <a:pt x="1503" y="1857"/>
                    <a:pt x="2437" y="1440"/>
                    <a:pt x="3379" y="1440"/>
                  </a:cubicBezTo>
                  <a:cubicBezTo>
                    <a:pt x="3844" y="1440"/>
                    <a:pt x="4312" y="1542"/>
                    <a:pt x="4741" y="1754"/>
                  </a:cubicBezTo>
                  <a:cubicBezTo>
                    <a:pt x="5985" y="2365"/>
                    <a:pt x="6505" y="4059"/>
                    <a:pt x="5403" y="5082"/>
                  </a:cubicBezTo>
                  <a:cubicBezTo>
                    <a:pt x="5075" y="5387"/>
                    <a:pt x="4597" y="5552"/>
                    <a:pt x="4131" y="5552"/>
                  </a:cubicBezTo>
                  <a:cubicBezTo>
                    <a:pt x="3511" y="5552"/>
                    <a:pt x="2912" y="5260"/>
                    <a:pt x="2713" y="4616"/>
                  </a:cubicBezTo>
                  <a:cubicBezTo>
                    <a:pt x="2506" y="3952"/>
                    <a:pt x="2911" y="3302"/>
                    <a:pt x="3480" y="3302"/>
                  </a:cubicBezTo>
                  <a:cubicBezTo>
                    <a:pt x="3644" y="3302"/>
                    <a:pt x="3821" y="3355"/>
                    <a:pt x="4001" y="3477"/>
                  </a:cubicBezTo>
                  <a:cubicBezTo>
                    <a:pt x="4070" y="3525"/>
                    <a:pt x="4072" y="3671"/>
                    <a:pt x="3988" y="3671"/>
                  </a:cubicBezTo>
                  <a:cubicBezTo>
                    <a:pt x="3977" y="3671"/>
                    <a:pt x="3964" y="3669"/>
                    <a:pt x="3950" y="3663"/>
                  </a:cubicBezTo>
                  <a:cubicBezTo>
                    <a:pt x="3859" y="3628"/>
                    <a:pt x="3775" y="3612"/>
                    <a:pt x="3699" y="3612"/>
                  </a:cubicBezTo>
                  <a:cubicBezTo>
                    <a:pt x="2974" y="3612"/>
                    <a:pt x="2903" y="5041"/>
                    <a:pt x="4045" y="5041"/>
                  </a:cubicBezTo>
                  <a:cubicBezTo>
                    <a:pt x="4151" y="5041"/>
                    <a:pt x="4268" y="5028"/>
                    <a:pt x="4396" y="5001"/>
                  </a:cubicBezTo>
                  <a:cubicBezTo>
                    <a:pt x="5322" y="4809"/>
                    <a:pt x="5745" y="3886"/>
                    <a:pt x="5346" y="3008"/>
                  </a:cubicBezTo>
                  <a:cubicBezTo>
                    <a:pt x="4990" y="2221"/>
                    <a:pt x="4271" y="1890"/>
                    <a:pt x="3513" y="1890"/>
                  </a:cubicBezTo>
                  <a:cubicBezTo>
                    <a:pt x="2620" y="1890"/>
                    <a:pt x="1673" y="2349"/>
                    <a:pt x="1203" y="3065"/>
                  </a:cubicBezTo>
                  <a:cubicBezTo>
                    <a:pt x="520" y="4106"/>
                    <a:pt x="297" y="5823"/>
                    <a:pt x="1233" y="6790"/>
                  </a:cubicBezTo>
                  <a:cubicBezTo>
                    <a:pt x="1869" y="7448"/>
                    <a:pt x="2849" y="7687"/>
                    <a:pt x="3753" y="7687"/>
                  </a:cubicBezTo>
                  <a:cubicBezTo>
                    <a:pt x="3874" y="7687"/>
                    <a:pt x="3992" y="7682"/>
                    <a:pt x="4109" y="7674"/>
                  </a:cubicBezTo>
                  <a:cubicBezTo>
                    <a:pt x="6732" y="7499"/>
                    <a:pt x="8384" y="5073"/>
                    <a:pt x="7468" y="2545"/>
                  </a:cubicBezTo>
                  <a:cubicBezTo>
                    <a:pt x="6901" y="977"/>
                    <a:pt x="5225" y="0"/>
                    <a:pt x="3609"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0" name="Google Shape;1005;p28">
              <a:extLst>
                <a:ext uri="{FF2B5EF4-FFF2-40B4-BE49-F238E27FC236}">
                  <a16:creationId xmlns:a16="http://schemas.microsoft.com/office/drawing/2014/main" id="{E327CB69-3F5C-4101-9C46-42336003B9D7}"/>
                </a:ext>
              </a:extLst>
            </p:cNvPr>
            <p:cNvSpPr>
              <a:spLocks/>
            </p:cNvSpPr>
            <p:nvPr/>
          </p:nvSpPr>
          <p:spPr bwMode="auto">
            <a:xfrm>
              <a:off x="1016680" y="1729347"/>
              <a:ext cx="282406" cy="275153"/>
            </a:xfrm>
            <a:custGeom>
              <a:avLst/>
              <a:gdLst>
                <a:gd name="T0" fmla="*/ 2147483646 w 8839"/>
                <a:gd name="T1" fmla="*/ 2147483646 h 8612"/>
                <a:gd name="T2" fmla="*/ 2147483646 w 8839"/>
                <a:gd name="T3" fmla="*/ 2147483646 h 8612"/>
                <a:gd name="T4" fmla="*/ 2147483646 w 8839"/>
                <a:gd name="T5" fmla="*/ 2147483646 h 8612"/>
                <a:gd name="T6" fmla="*/ 2147483646 w 8839"/>
                <a:gd name="T7" fmla="*/ 2147483646 h 8612"/>
                <a:gd name="T8" fmla="*/ 2147483646 w 8839"/>
                <a:gd name="T9" fmla="*/ 2147483646 h 8612"/>
                <a:gd name="T10" fmla="*/ 2147483646 w 8839"/>
                <a:gd name="T11" fmla="*/ 2147483646 h 8612"/>
                <a:gd name="T12" fmla="*/ 2147483646 w 8839"/>
                <a:gd name="T13" fmla="*/ 2147483646 h 8612"/>
                <a:gd name="T14" fmla="*/ 2147483646 w 8839"/>
                <a:gd name="T15" fmla="*/ 2147483646 h 8612"/>
                <a:gd name="T16" fmla="*/ 2147483646 w 8839"/>
                <a:gd name="T17" fmla="*/ 2147483646 h 8612"/>
                <a:gd name="T18" fmla="*/ 2147483646 w 8839"/>
                <a:gd name="T19" fmla="*/ 2147483646 h 8612"/>
                <a:gd name="T20" fmla="*/ 2147483646 w 8839"/>
                <a:gd name="T21" fmla="*/ 2147483646 h 8612"/>
                <a:gd name="T22" fmla="*/ 2147483646 w 8839"/>
                <a:gd name="T23" fmla="*/ 2147483646 h 8612"/>
                <a:gd name="T24" fmla="*/ 2147483646 w 8839"/>
                <a:gd name="T25" fmla="*/ 2147483646 h 8612"/>
                <a:gd name="T26" fmla="*/ 2147483646 w 8839"/>
                <a:gd name="T27" fmla="*/ 2147483646 h 8612"/>
                <a:gd name="T28" fmla="*/ 2147483646 w 8839"/>
                <a:gd name="T29" fmla="*/ 2147483646 h 8612"/>
                <a:gd name="T30" fmla="*/ 2147483646 w 8839"/>
                <a:gd name="T31" fmla="*/ 2147483646 h 8612"/>
                <a:gd name="T32" fmla="*/ 2147483646 w 8839"/>
                <a:gd name="T33" fmla="*/ 2147483646 h 8612"/>
                <a:gd name="T34" fmla="*/ 2147483646 w 8839"/>
                <a:gd name="T35" fmla="*/ 2147483646 h 8612"/>
                <a:gd name="T36" fmla="*/ 2147483646 w 8839"/>
                <a:gd name="T37" fmla="*/ 2147483646 h 8612"/>
                <a:gd name="T38" fmla="*/ 2147483646 w 8839"/>
                <a:gd name="T39" fmla="*/ 2147483646 h 8612"/>
                <a:gd name="T40" fmla="*/ 2147483646 w 8839"/>
                <a:gd name="T41" fmla="*/ 2147483646 h 8612"/>
                <a:gd name="T42" fmla="*/ 2147483646 w 8839"/>
                <a:gd name="T43" fmla="*/ 2147483646 h 8612"/>
                <a:gd name="T44" fmla="*/ 2147483646 w 8839"/>
                <a:gd name="T45" fmla="*/ 2147483646 h 8612"/>
                <a:gd name="T46" fmla="*/ 2147483646 w 8839"/>
                <a:gd name="T47" fmla="*/ 2147483646 h 8612"/>
                <a:gd name="T48" fmla="*/ 2147483646 w 8839"/>
                <a:gd name="T49" fmla="*/ 2147483646 h 8612"/>
                <a:gd name="T50" fmla="*/ 2147483646 w 8839"/>
                <a:gd name="T51" fmla="*/ 2147483646 h 8612"/>
                <a:gd name="T52" fmla="*/ 2147483646 w 8839"/>
                <a:gd name="T53" fmla="*/ 2147483646 h 8612"/>
                <a:gd name="T54" fmla="*/ 2147483646 w 8839"/>
                <a:gd name="T55" fmla="*/ 2147483646 h 8612"/>
                <a:gd name="T56" fmla="*/ 2147483646 w 8839"/>
                <a:gd name="T57" fmla="*/ 2147483646 h 8612"/>
                <a:gd name="T58" fmla="*/ 2147483646 w 8839"/>
                <a:gd name="T59" fmla="*/ 2147483646 h 8612"/>
                <a:gd name="T60" fmla="*/ 2147483646 w 8839"/>
                <a:gd name="T61" fmla="*/ 2147483646 h 8612"/>
                <a:gd name="T62" fmla="*/ 2147483646 w 8839"/>
                <a:gd name="T63" fmla="*/ 2147483646 h 8612"/>
                <a:gd name="T64" fmla="*/ 2147483646 w 8839"/>
                <a:gd name="T65" fmla="*/ 2147483646 h 86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39" h="8612" extrusionOk="0">
                  <a:moveTo>
                    <a:pt x="3937" y="1"/>
                  </a:moveTo>
                  <a:cubicBezTo>
                    <a:pt x="2672" y="1"/>
                    <a:pt x="1101" y="550"/>
                    <a:pt x="639" y="1754"/>
                  </a:cubicBezTo>
                  <a:cubicBezTo>
                    <a:pt x="632" y="1778"/>
                    <a:pt x="643" y="1822"/>
                    <a:pt x="660" y="1852"/>
                  </a:cubicBezTo>
                  <a:cubicBezTo>
                    <a:pt x="672" y="1872"/>
                    <a:pt x="686" y="1886"/>
                    <a:pt x="702" y="1886"/>
                  </a:cubicBezTo>
                  <a:cubicBezTo>
                    <a:pt x="712" y="1886"/>
                    <a:pt x="723" y="1880"/>
                    <a:pt x="733" y="1865"/>
                  </a:cubicBezTo>
                  <a:cubicBezTo>
                    <a:pt x="1410" y="843"/>
                    <a:pt x="2481" y="392"/>
                    <a:pt x="3579" y="392"/>
                  </a:cubicBezTo>
                  <a:cubicBezTo>
                    <a:pt x="5195" y="392"/>
                    <a:pt x="6871" y="1369"/>
                    <a:pt x="7438" y="2937"/>
                  </a:cubicBezTo>
                  <a:cubicBezTo>
                    <a:pt x="8354" y="5465"/>
                    <a:pt x="6702" y="7891"/>
                    <a:pt x="4079" y="8066"/>
                  </a:cubicBezTo>
                  <a:cubicBezTo>
                    <a:pt x="3962" y="8074"/>
                    <a:pt x="3844" y="8079"/>
                    <a:pt x="3723" y="8079"/>
                  </a:cubicBezTo>
                  <a:cubicBezTo>
                    <a:pt x="2819" y="8079"/>
                    <a:pt x="1839" y="7840"/>
                    <a:pt x="1203" y="7182"/>
                  </a:cubicBezTo>
                  <a:cubicBezTo>
                    <a:pt x="267" y="6215"/>
                    <a:pt x="490" y="4498"/>
                    <a:pt x="1173" y="3457"/>
                  </a:cubicBezTo>
                  <a:cubicBezTo>
                    <a:pt x="1643" y="2741"/>
                    <a:pt x="2590" y="2282"/>
                    <a:pt x="3483" y="2282"/>
                  </a:cubicBezTo>
                  <a:cubicBezTo>
                    <a:pt x="4241" y="2282"/>
                    <a:pt x="4960" y="2613"/>
                    <a:pt x="5316" y="3400"/>
                  </a:cubicBezTo>
                  <a:cubicBezTo>
                    <a:pt x="5715" y="4278"/>
                    <a:pt x="5292" y="5201"/>
                    <a:pt x="4366" y="5393"/>
                  </a:cubicBezTo>
                  <a:cubicBezTo>
                    <a:pt x="4238" y="5420"/>
                    <a:pt x="4121" y="5433"/>
                    <a:pt x="4015" y="5433"/>
                  </a:cubicBezTo>
                  <a:cubicBezTo>
                    <a:pt x="2873" y="5433"/>
                    <a:pt x="2944" y="4004"/>
                    <a:pt x="3669" y="4004"/>
                  </a:cubicBezTo>
                  <a:cubicBezTo>
                    <a:pt x="3745" y="4004"/>
                    <a:pt x="3829" y="4020"/>
                    <a:pt x="3920" y="4055"/>
                  </a:cubicBezTo>
                  <a:cubicBezTo>
                    <a:pt x="3934" y="4061"/>
                    <a:pt x="3947" y="4063"/>
                    <a:pt x="3958" y="4063"/>
                  </a:cubicBezTo>
                  <a:cubicBezTo>
                    <a:pt x="4042" y="4063"/>
                    <a:pt x="4040" y="3917"/>
                    <a:pt x="3971" y="3869"/>
                  </a:cubicBezTo>
                  <a:cubicBezTo>
                    <a:pt x="3791" y="3747"/>
                    <a:pt x="3614" y="3694"/>
                    <a:pt x="3450" y="3694"/>
                  </a:cubicBezTo>
                  <a:cubicBezTo>
                    <a:pt x="2881" y="3694"/>
                    <a:pt x="2476" y="4344"/>
                    <a:pt x="2683" y="5008"/>
                  </a:cubicBezTo>
                  <a:cubicBezTo>
                    <a:pt x="2882" y="5652"/>
                    <a:pt x="3481" y="5944"/>
                    <a:pt x="4101" y="5944"/>
                  </a:cubicBezTo>
                  <a:cubicBezTo>
                    <a:pt x="4567" y="5944"/>
                    <a:pt x="5045" y="5779"/>
                    <a:pt x="5373" y="5474"/>
                  </a:cubicBezTo>
                  <a:cubicBezTo>
                    <a:pt x="6475" y="4451"/>
                    <a:pt x="5955" y="2757"/>
                    <a:pt x="4711" y="2146"/>
                  </a:cubicBezTo>
                  <a:cubicBezTo>
                    <a:pt x="4282" y="1934"/>
                    <a:pt x="3814" y="1832"/>
                    <a:pt x="3349" y="1832"/>
                  </a:cubicBezTo>
                  <a:cubicBezTo>
                    <a:pt x="2407" y="1832"/>
                    <a:pt x="1473" y="2249"/>
                    <a:pt x="883" y="3011"/>
                  </a:cubicBezTo>
                  <a:cubicBezTo>
                    <a:pt x="403" y="3633"/>
                    <a:pt x="81" y="4491"/>
                    <a:pt x="34" y="5337"/>
                  </a:cubicBezTo>
                  <a:cubicBezTo>
                    <a:pt x="0" y="5894"/>
                    <a:pt x="85" y="6448"/>
                    <a:pt x="331" y="6928"/>
                  </a:cubicBezTo>
                  <a:cubicBezTo>
                    <a:pt x="913" y="8057"/>
                    <a:pt x="2210" y="8540"/>
                    <a:pt x="3413" y="8604"/>
                  </a:cubicBezTo>
                  <a:cubicBezTo>
                    <a:pt x="3505" y="8609"/>
                    <a:pt x="3596" y="8611"/>
                    <a:pt x="3687" y="8611"/>
                  </a:cubicBezTo>
                  <a:cubicBezTo>
                    <a:pt x="6555" y="8611"/>
                    <a:pt x="8838" y="6266"/>
                    <a:pt x="8121" y="3281"/>
                  </a:cubicBezTo>
                  <a:cubicBezTo>
                    <a:pt x="7685" y="1474"/>
                    <a:pt x="6215" y="230"/>
                    <a:pt x="4377" y="24"/>
                  </a:cubicBezTo>
                  <a:cubicBezTo>
                    <a:pt x="4236" y="9"/>
                    <a:pt x="4089" y="1"/>
                    <a:pt x="39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1" name="Google Shape;1006;p28">
              <a:extLst>
                <a:ext uri="{FF2B5EF4-FFF2-40B4-BE49-F238E27FC236}">
                  <a16:creationId xmlns:a16="http://schemas.microsoft.com/office/drawing/2014/main" id="{0C3DD7E4-95D7-4F00-8C88-F03D77CE7D59}"/>
                </a:ext>
              </a:extLst>
            </p:cNvPr>
            <p:cNvSpPr>
              <a:spLocks/>
            </p:cNvSpPr>
            <p:nvPr/>
          </p:nvSpPr>
          <p:spPr bwMode="auto">
            <a:xfrm>
              <a:off x="1150678" y="1629150"/>
              <a:ext cx="11694" cy="53037"/>
            </a:xfrm>
            <a:custGeom>
              <a:avLst/>
              <a:gdLst>
                <a:gd name="T0" fmla="*/ 2147483646 w 366"/>
                <a:gd name="T1" fmla="*/ 0 h 1660"/>
                <a:gd name="T2" fmla="*/ 2147483646 w 366"/>
                <a:gd name="T3" fmla="*/ 2147483646 h 1660"/>
                <a:gd name="T4" fmla="*/ 2147483646 w 366"/>
                <a:gd name="T5" fmla="*/ 2147483646 h 1660"/>
                <a:gd name="T6" fmla="*/ 2147483646 w 366"/>
                <a:gd name="T7" fmla="*/ 2147483646 h 1660"/>
                <a:gd name="T8" fmla="*/ 2147483646 w 366"/>
                <a:gd name="T9" fmla="*/ 2147483646 h 1660"/>
                <a:gd name="T10" fmla="*/ 2147483646 w 366"/>
                <a:gd name="T11" fmla="*/ 2147483646 h 1660"/>
                <a:gd name="T12" fmla="*/ 2147483646 w 366"/>
                <a:gd name="T13" fmla="*/ 0 h 16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6" h="1660" extrusionOk="0">
                  <a:moveTo>
                    <a:pt x="123" y="0"/>
                  </a:moveTo>
                  <a:cubicBezTo>
                    <a:pt x="74" y="0"/>
                    <a:pt x="34" y="29"/>
                    <a:pt x="30" y="102"/>
                  </a:cubicBezTo>
                  <a:cubicBezTo>
                    <a:pt x="0" y="581"/>
                    <a:pt x="34" y="1088"/>
                    <a:pt x="105" y="1562"/>
                  </a:cubicBezTo>
                  <a:cubicBezTo>
                    <a:pt x="112" y="1606"/>
                    <a:pt x="167" y="1660"/>
                    <a:pt x="210" y="1660"/>
                  </a:cubicBezTo>
                  <a:cubicBezTo>
                    <a:pt x="232" y="1660"/>
                    <a:pt x="250" y="1645"/>
                    <a:pt x="257" y="1609"/>
                  </a:cubicBezTo>
                  <a:cubicBezTo>
                    <a:pt x="334" y="1149"/>
                    <a:pt x="365" y="649"/>
                    <a:pt x="331" y="183"/>
                  </a:cubicBezTo>
                  <a:cubicBezTo>
                    <a:pt x="325" y="88"/>
                    <a:pt x="209" y="0"/>
                    <a:pt x="1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2" name="Google Shape;1007;p28">
              <a:extLst>
                <a:ext uri="{FF2B5EF4-FFF2-40B4-BE49-F238E27FC236}">
                  <a16:creationId xmlns:a16="http://schemas.microsoft.com/office/drawing/2014/main" id="{442E589D-F824-4839-A9A7-9BED3DA879ED}"/>
                </a:ext>
              </a:extLst>
            </p:cNvPr>
            <p:cNvSpPr>
              <a:spLocks/>
            </p:cNvSpPr>
            <p:nvPr/>
          </p:nvSpPr>
          <p:spPr bwMode="auto">
            <a:xfrm>
              <a:off x="1248317" y="1682188"/>
              <a:ext cx="31151" cy="46296"/>
            </a:xfrm>
            <a:custGeom>
              <a:avLst/>
              <a:gdLst>
                <a:gd name="T0" fmla="*/ 2147483646 w 975"/>
                <a:gd name="T1" fmla="*/ 0 h 1449"/>
                <a:gd name="T2" fmla="*/ 2147483646 w 975"/>
                <a:gd name="T3" fmla="*/ 2147483646 h 1449"/>
                <a:gd name="T4" fmla="*/ 2147483646 w 975"/>
                <a:gd name="T5" fmla="*/ 2147483646 h 1449"/>
                <a:gd name="T6" fmla="*/ 2147483646 w 975"/>
                <a:gd name="T7" fmla="*/ 2147483646 h 1449"/>
                <a:gd name="T8" fmla="*/ 2147483646 w 975"/>
                <a:gd name="T9" fmla="*/ 2147483646 h 1449"/>
                <a:gd name="T10" fmla="*/ 2147483646 w 975"/>
                <a:gd name="T11" fmla="*/ 2147483646 h 1449"/>
                <a:gd name="T12" fmla="*/ 2147483646 w 975"/>
                <a:gd name="T13" fmla="*/ 2147483646 h 1449"/>
                <a:gd name="T14" fmla="*/ 2147483646 w 975"/>
                <a:gd name="T15" fmla="*/ 0 h 14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75" h="1449" extrusionOk="0">
                  <a:moveTo>
                    <a:pt x="755" y="0"/>
                  </a:moveTo>
                  <a:cubicBezTo>
                    <a:pt x="727" y="0"/>
                    <a:pt x="701" y="12"/>
                    <a:pt x="681" y="40"/>
                  </a:cubicBezTo>
                  <a:cubicBezTo>
                    <a:pt x="414" y="412"/>
                    <a:pt x="84" y="881"/>
                    <a:pt x="6" y="1341"/>
                  </a:cubicBezTo>
                  <a:cubicBezTo>
                    <a:pt x="1" y="1381"/>
                    <a:pt x="27" y="1448"/>
                    <a:pt x="66" y="1448"/>
                  </a:cubicBezTo>
                  <a:cubicBezTo>
                    <a:pt x="77" y="1448"/>
                    <a:pt x="88" y="1444"/>
                    <a:pt x="101" y="1432"/>
                  </a:cubicBezTo>
                  <a:cubicBezTo>
                    <a:pt x="263" y="1281"/>
                    <a:pt x="374" y="1064"/>
                    <a:pt x="492" y="878"/>
                  </a:cubicBezTo>
                  <a:cubicBezTo>
                    <a:pt x="624" y="669"/>
                    <a:pt x="770" y="462"/>
                    <a:pt x="908" y="253"/>
                  </a:cubicBezTo>
                  <a:cubicBezTo>
                    <a:pt x="974" y="153"/>
                    <a:pt x="854" y="0"/>
                    <a:pt x="75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3" name="Google Shape;1008;p28">
              <a:extLst>
                <a:ext uri="{FF2B5EF4-FFF2-40B4-BE49-F238E27FC236}">
                  <a16:creationId xmlns:a16="http://schemas.microsoft.com/office/drawing/2014/main" id="{11059996-3DF5-4ADD-9AD9-D8DFE8E92CB5}"/>
                </a:ext>
              </a:extLst>
            </p:cNvPr>
            <p:cNvSpPr>
              <a:spLocks/>
            </p:cNvSpPr>
            <p:nvPr/>
          </p:nvSpPr>
          <p:spPr bwMode="auto">
            <a:xfrm>
              <a:off x="1308638" y="1782322"/>
              <a:ext cx="52462" cy="28084"/>
            </a:xfrm>
            <a:custGeom>
              <a:avLst/>
              <a:gdLst>
                <a:gd name="T0" fmla="*/ 2147483646 w 1642"/>
                <a:gd name="T1" fmla="*/ 0 h 879"/>
                <a:gd name="T2" fmla="*/ 2147483646 w 1642"/>
                <a:gd name="T3" fmla="*/ 2147483646 h 879"/>
                <a:gd name="T4" fmla="*/ 2147483646 w 1642"/>
                <a:gd name="T5" fmla="*/ 2147483646 h 879"/>
                <a:gd name="T6" fmla="*/ 0 w 1642"/>
                <a:gd name="T7" fmla="*/ 2147483646 h 879"/>
                <a:gd name="T8" fmla="*/ 2147483646 w 1642"/>
                <a:gd name="T9" fmla="*/ 2147483646 h 879"/>
                <a:gd name="T10" fmla="*/ 2147483646 w 1642"/>
                <a:gd name="T11" fmla="*/ 2147483646 h 879"/>
                <a:gd name="T12" fmla="*/ 2147483646 w 1642"/>
                <a:gd name="T13" fmla="*/ 2147483646 h 879"/>
                <a:gd name="T14" fmla="*/ 2147483646 w 1642"/>
                <a:gd name="T15" fmla="*/ 2147483646 h 879"/>
                <a:gd name="T16" fmla="*/ 2147483646 w 1642"/>
                <a:gd name="T17" fmla="*/ 2147483646 h 879"/>
                <a:gd name="T18" fmla="*/ 2147483646 w 1642"/>
                <a:gd name="T19" fmla="*/ 0 h 8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642" h="879" extrusionOk="0">
                  <a:moveTo>
                    <a:pt x="1421" y="0"/>
                  </a:moveTo>
                  <a:cubicBezTo>
                    <a:pt x="1402" y="0"/>
                    <a:pt x="1383" y="6"/>
                    <a:pt x="1365" y="18"/>
                  </a:cubicBezTo>
                  <a:cubicBezTo>
                    <a:pt x="1112" y="201"/>
                    <a:pt x="855" y="309"/>
                    <a:pt x="561" y="410"/>
                  </a:cubicBezTo>
                  <a:cubicBezTo>
                    <a:pt x="351" y="485"/>
                    <a:pt x="17" y="566"/>
                    <a:pt x="0" y="829"/>
                  </a:cubicBezTo>
                  <a:cubicBezTo>
                    <a:pt x="0" y="846"/>
                    <a:pt x="7" y="876"/>
                    <a:pt x="30" y="876"/>
                  </a:cubicBezTo>
                  <a:cubicBezTo>
                    <a:pt x="41" y="878"/>
                    <a:pt x="53" y="879"/>
                    <a:pt x="64" y="879"/>
                  </a:cubicBezTo>
                  <a:cubicBezTo>
                    <a:pt x="153" y="879"/>
                    <a:pt x="230" y="832"/>
                    <a:pt x="314" y="799"/>
                  </a:cubicBezTo>
                  <a:cubicBezTo>
                    <a:pt x="459" y="742"/>
                    <a:pt x="608" y="698"/>
                    <a:pt x="757" y="650"/>
                  </a:cubicBezTo>
                  <a:cubicBezTo>
                    <a:pt x="1031" y="563"/>
                    <a:pt x="1372" y="478"/>
                    <a:pt x="1565" y="252"/>
                  </a:cubicBezTo>
                  <a:cubicBezTo>
                    <a:pt x="1641" y="163"/>
                    <a:pt x="1526" y="0"/>
                    <a:pt x="142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4" name="Google Shape;1009;p28">
              <a:extLst>
                <a:ext uri="{FF2B5EF4-FFF2-40B4-BE49-F238E27FC236}">
                  <a16:creationId xmlns:a16="http://schemas.microsoft.com/office/drawing/2014/main" id="{92555C94-65D7-4D13-B44F-439F94BD59C6}"/>
                </a:ext>
              </a:extLst>
            </p:cNvPr>
            <p:cNvSpPr>
              <a:spLocks/>
            </p:cNvSpPr>
            <p:nvPr/>
          </p:nvSpPr>
          <p:spPr bwMode="auto">
            <a:xfrm>
              <a:off x="1297711" y="1901817"/>
              <a:ext cx="51056" cy="23004"/>
            </a:xfrm>
            <a:custGeom>
              <a:avLst/>
              <a:gdLst>
                <a:gd name="T0" fmla="*/ 2147483646 w 1598"/>
                <a:gd name="T1" fmla="*/ 2147483646 h 720"/>
                <a:gd name="T2" fmla="*/ 2147483646 w 1598"/>
                <a:gd name="T3" fmla="*/ 2147483646 h 720"/>
                <a:gd name="T4" fmla="*/ 2147483646 w 1598"/>
                <a:gd name="T5" fmla="*/ 2147483646 h 720"/>
                <a:gd name="T6" fmla="*/ 2147483646 w 1598"/>
                <a:gd name="T7" fmla="*/ 2147483646 h 720"/>
                <a:gd name="T8" fmla="*/ 2147483646 w 1598"/>
                <a:gd name="T9" fmla="*/ 2147483646 h 720"/>
                <a:gd name="T10" fmla="*/ 2147483646 w 1598"/>
                <a:gd name="T11" fmla="*/ 2147483646 h 720"/>
                <a:gd name="T12" fmla="*/ 2147483646 w 1598"/>
                <a:gd name="T13" fmla="*/ 2147483646 h 720"/>
                <a:gd name="T14" fmla="*/ 2147483646 w 1598"/>
                <a:gd name="T15" fmla="*/ 2147483646 h 720"/>
                <a:gd name="T16" fmla="*/ 2147483646 w 1598"/>
                <a:gd name="T17" fmla="*/ 2147483646 h 720"/>
                <a:gd name="T18" fmla="*/ 2147483646 w 1598"/>
                <a:gd name="T19" fmla="*/ 2147483646 h 720"/>
                <a:gd name="T20" fmla="*/ 2147483646 w 1598"/>
                <a:gd name="T21" fmla="*/ 2147483646 h 720"/>
                <a:gd name="T22" fmla="*/ 2147483646 w 1598"/>
                <a:gd name="T23" fmla="*/ 2147483646 h 7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98" h="720" extrusionOk="0">
                  <a:moveTo>
                    <a:pt x="84" y="1"/>
                  </a:moveTo>
                  <a:cubicBezTo>
                    <a:pt x="16" y="1"/>
                    <a:pt x="1" y="70"/>
                    <a:pt x="21" y="137"/>
                  </a:cubicBezTo>
                  <a:cubicBezTo>
                    <a:pt x="18" y="141"/>
                    <a:pt x="14" y="145"/>
                    <a:pt x="14" y="145"/>
                  </a:cubicBezTo>
                  <a:cubicBezTo>
                    <a:pt x="18" y="154"/>
                    <a:pt x="27" y="158"/>
                    <a:pt x="31" y="165"/>
                  </a:cubicBezTo>
                  <a:cubicBezTo>
                    <a:pt x="44" y="198"/>
                    <a:pt x="68" y="226"/>
                    <a:pt x="96" y="239"/>
                  </a:cubicBezTo>
                  <a:cubicBezTo>
                    <a:pt x="99" y="239"/>
                    <a:pt x="99" y="243"/>
                    <a:pt x="102" y="243"/>
                  </a:cubicBezTo>
                  <a:cubicBezTo>
                    <a:pt x="210" y="324"/>
                    <a:pt x="375" y="368"/>
                    <a:pt x="484" y="405"/>
                  </a:cubicBezTo>
                  <a:cubicBezTo>
                    <a:pt x="774" y="513"/>
                    <a:pt x="1082" y="577"/>
                    <a:pt x="1369" y="702"/>
                  </a:cubicBezTo>
                  <a:cubicBezTo>
                    <a:pt x="1398" y="714"/>
                    <a:pt x="1424" y="720"/>
                    <a:pt x="1446" y="720"/>
                  </a:cubicBezTo>
                  <a:cubicBezTo>
                    <a:pt x="1589" y="720"/>
                    <a:pt x="1597" y="498"/>
                    <a:pt x="1437" y="425"/>
                  </a:cubicBezTo>
                  <a:cubicBezTo>
                    <a:pt x="1024" y="239"/>
                    <a:pt x="551" y="137"/>
                    <a:pt x="119" y="6"/>
                  </a:cubicBezTo>
                  <a:cubicBezTo>
                    <a:pt x="106" y="2"/>
                    <a:pt x="94" y="1"/>
                    <a:pt x="8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1010;p28">
              <a:extLst>
                <a:ext uri="{FF2B5EF4-FFF2-40B4-BE49-F238E27FC236}">
                  <a16:creationId xmlns:a16="http://schemas.microsoft.com/office/drawing/2014/main" id="{8932FCF8-D77A-4536-B6B3-5694D4AFA175}"/>
                </a:ext>
              </a:extLst>
            </p:cNvPr>
            <p:cNvSpPr>
              <a:spLocks/>
            </p:cNvSpPr>
            <p:nvPr/>
          </p:nvSpPr>
          <p:spPr bwMode="auto">
            <a:xfrm>
              <a:off x="1208444" y="2023454"/>
              <a:ext cx="40321" cy="45401"/>
            </a:xfrm>
            <a:custGeom>
              <a:avLst/>
              <a:gdLst>
                <a:gd name="T0" fmla="*/ 2147483646 w 1262"/>
                <a:gd name="T1" fmla="*/ 0 h 1421"/>
                <a:gd name="T2" fmla="*/ 2147483646 w 1262"/>
                <a:gd name="T3" fmla="*/ 2147483646 h 1421"/>
                <a:gd name="T4" fmla="*/ 2147483646 w 1262"/>
                <a:gd name="T5" fmla="*/ 2147483646 h 1421"/>
                <a:gd name="T6" fmla="*/ 2147483646 w 1262"/>
                <a:gd name="T7" fmla="*/ 2147483646 h 1421"/>
                <a:gd name="T8" fmla="*/ 2147483646 w 1262"/>
                <a:gd name="T9" fmla="*/ 2147483646 h 1421"/>
                <a:gd name="T10" fmla="*/ 2147483646 w 1262"/>
                <a:gd name="T11" fmla="*/ 2147483646 h 1421"/>
                <a:gd name="T12" fmla="*/ 2147483646 w 1262"/>
                <a:gd name="T13" fmla="*/ 2147483646 h 1421"/>
                <a:gd name="T14" fmla="*/ 2147483646 w 1262"/>
                <a:gd name="T15" fmla="*/ 2147483646 h 1421"/>
                <a:gd name="T16" fmla="*/ 2147483646 w 1262"/>
                <a:gd name="T17" fmla="*/ 0 h 14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2" h="1421" extrusionOk="0">
                  <a:moveTo>
                    <a:pt x="143" y="0"/>
                  </a:moveTo>
                  <a:cubicBezTo>
                    <a:pt x="69" y="0"/>
                    <a:pt x="0" y="46"/>
                    <a:pt x="27" y="136"/>
                  </a:cubicBezTo>
                  <a:cubicBezTo>
                    <a:pt x="104" y="410"/>
                    <a:pt x="277" y="697"/>
                    <a:pt x="436" y="933"/>
                  </a:cubicBezTo>
                  <a:cubicBezTo>
                    <a:pt x="571" y="1129"/>
                    <a:pt x="747" y="1366"/>
                    <a:pt x="997" y="1416"/>
                  </a:cubicBezTo>
                  <a:cubicBezTo>
                    <a:pt x="1011" y="1419"/>
                    <a:pt x="1025" y="1420"/>
                    <a:pt x="1039" y="1420"/>
                  </a:cubicBezTo>
                  <a:cubicBezTo>
                    <a:pt x="1190" y="1420"/>
                    <a:pt x="1262" y="1255"/>
                    <a:pt x="1126" y="1146"/>
                  </a:cubicBezTo>
                  <a:cubicBezTo>
                    <a:pt x="936" y="998"/>
                    <a:pt x="808" y="862"/>
                    <a:pt x="675" y="656"/>
                  </a:cubicBezTo>
                  <a:cubicBezTo>
                    <a:pt x="544" y="450"/>
                    <a:pt x="432" y="210"/>
                    <a:pt x="254" y="41"/>
                  </a:cubicBezTo>
                  <a:cubicBezTo>
                    <a:pt x="225" y="14"/>
                    <a:pt x="184" y="0"/>
                    <a:pt x="14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6" name="Google Shape;1011;p28">
              <a:extLst>
                <a:ext uri="{FF2B5EF4-FFF2-40B4-BE49-F238E27FC236}">
                  <a16:creationId xmlns:a16="http://schemas.microsoft.com/office/drawing/2014/main" id="{7AC4378F-C9FB-4199-9581-3E830CFDDD71}"/>
                </a:ext>
              </a:extLst>
            </p:cNvPr>
            <p:cNvSpPr>
              <a:spLocks/>
            </p:cNvSpPr>
            <p:nvPr/>
          </p:nvSpPr>
          <p:spPr bwMode="auto">
            <a:xfrm>
              <a:off x="1102721" y="2034636"/>
              <a:ext cx="14282" cy="47637"/>
            </a:xfrm>
            <a:custGeom>
              <a:avLst/>
              <a:gdLst>
                <a:gd name="T0" fmla="*/ 2147483646 w 447"/>
                <a:gd name="T1" fmla="*/ 2147483646 h 1491"/>
                <a:gd name="T2" fmla="*/ 2147483646 w 447"/>
                <a:gd name="T3" fmla="*/ 2147483646 h 1491"/>
                <a:gd name="T4" fmla="*/ 2147483646 w 447"/>
                <a:gd name="T5" fmla="*/ 2147483646 h 1491"/>
                <a:gd name="T6" fmla="*/ 2147483646 w 447"/>
                <a:gd name="T7" fmla="*/ 2147483646 h 1491"/>
                <a:gd name="T8" fmla="*/ 2147483646 w 447"/>
                <a:gd name="T9" fmla="*/ 2147483646 h 1491"/>
                <a:gd name="T10" fmla="*/ 2147483646 w 447"/>
                <a:gd name="T11" fmla="*/ 2147483646 h 1491"/>
                <a:gd name="T12" fmla="*/ 2147483646 w 447"/>
                <a:gd name="T13" fmla="*/ 2147483646 h 1491"/>
                <a:gd name="T14" fmla="*/ 2147483646 w 447"/>
                <a:gd name="T15" fmla="*/ 2147483646 h 1491"/>
                <a:gd name="T16" fmla="*/ 2147483646 w 447"/>
                <a:gd name="T17" fmla="*/ 2147483646 h 14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7" h="1491" extrusionOk="0">
                  <a:moveTo>
                    <a:pt x="170" y="1"/>
                  </a:moveTo>
                  <a:cubicBezTo>
                    <a:pt x="140" y="1"/>
                    <a:pt x="113" y="18"/>
                    <a:pt x="102" y="63"/>
                  </a:cubicBezTo>
                  <a:cubicBezTo>
                    <a:pt x="38" y="327"/>
                    <a:pt x="55" y="610"/>
                    <a:pt x="48" y="880"/>
                  </a:cubicBezTo>
                  <a:cubicBezTo>
                    <a:pt x="44" y="1117"/>
                    <a:pt x="1" y="1289"/>
                    <a:pt x="177" y="1462"/>
                  </a:cubicBezTo>
                  <a:cubicBezTo>
                    <a:pt x="192" y="1478"/>
                    <a:pt x="209" y="1490"/>
                    <a:pt x="229" y="1490"/>
                  </a:cubicBezTo>
                  <a:cubicBezTo>
                    <a:pt x="239" y="1490"/>
                    <a:pt x="250" y="1487"/>
                    <a:pt x="261" y="1479"/>
                  </a:cubicBezTo>
                  <a:cubicBezTo>
                    <a:pt x="447" y="1350"/>
                    <a:pt x="383" y="1147"/>
                    <a:pt x="379" y="938"/>
                  </a:cubicBezTo>
                  <a:cubicBezTo>
                    <a:pt x="372" y="671"/>
                    <a:pt x="386" y="387"/>
                    <a:pt x="325" y="127"/>
                  </a:cubicBezTo>
                  <a:cubicBezTo>
                    <a:pt x="312" y="71"/>
                    <a:pt x="232" y="1"/>
                    <a:pt x="17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1012;p28">
              <a:extLst>
                <a:ext uri="{FF2B5EF4-FFF2-40B4-BE49-F238E27FC236}">
                  <a16:creationId xmlns:a16="http://schemas.microsoft.com/office/drawing/2014/main" id="{CA59754F-9EC7-458B-9C28-180B475AB527}"/>
                </a:ext>
              </a:extLst>
            </p:cNvPr>
            <p:cNvSpPr>
              <a:spLocks/>
            </p:cNvSpPr>
            <p:nvPr/>
          </p:nvSpPr>
          <p:spPr bwMode="auto">
            <a:xfrm>
              <a:off x="950896" y="2001408"/>
              <a:ext cx="62271" cy="34059"/>
            </a:xfrm>
            <a:custGeom>
              <a:avLst/>
              <a:gdLst>
                <a:gd name="T0" fmla="*/ 2147483646 w 1949"/>
                <a:gd name="T1" fmla="*/ 2147483646 h 1066"/>
                <a:gd name="T2" fmla="*/ 2147483646 w 1949"/>
                <a:gd name="T3" fmla="*/ 2147483646 h 1066"/>
                <a:gd name="T4" fmla="*/ 2147483646 w 1949"/>
                <a:gd name="T5" fmla="*/ 2147483646 h 1066"/>
                <a:gd name="T6" fmla="*/ 2147483646 w 1949"/>
                <a:gd name="T7" fmla="*/ 2147483646 h 1066"/>
                <a:gd name="T8" fmla="*/ 2147483646 w 1949"/>
                <a:gd name="T9" fmla="*/ 2147483646 h 1066"/>
                <a:gd name="T10" fmla="*/ 2147483646 w 1949"/>
                <a:gd name="T11" fmla="*/ 2147483646 h 1066"/>
                <a:gd name="T12" fmla="*/ 2147483646 w 1949"/>
                <a:gd name="T13" fmla="*/ 2147483646 h 1066"/>
                <a:gd name="T14" fmla="*/ 2147483646 w 1949"/>
                <a:gd name="T15" fmla="*/ 2147483646 h 106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949" h="1066" extrusionOk="0">
                  <a:moveTo>
                    <a:pt x="1663" y="1"/>
                  </a:moveTo>
                  <a:cubicBezTo>
                    <a:pt x="1399" y="1"/>
                    <a:pt x="1135" y="172"/>
                    <a:pt x="914" y="302"/>
                  </a:cubicBezTo>
                  <a:cubicBezTo>
                    <a:pt x="650" y="454"/>
                    <a:pt x="390" y="620"/>
                    <a:pt x="140" y="799"/>
                  </a:cubicBezTo>
                  <a:cubicBezTo>
                    <a:pt x="0" y="895"/>
                    <a:pt x="172" y="1066"/>
                    <a:pt x="318" y="1066"/>
                  </a:cubicBezTo>
                  <a:cubicBezTo>
                    <a:pt x="346" y="1066"/>
                    <a:pt x="373" y="1059"/>
                    <a:pt x="397" y="1045"/>
                  </a:cubicBezTo>
                  <a:cubicBezTo>
                    <a:pt x="846" y="775"/>
                    <a:pt x="1272" y="386"/>
                    <a:pt x="1792" y="258"/>
                  </a:cubicBezTo>
                  <a:cubicBezTo>
                    <a:pt x="1948" y="217"/>
                    <a:pt x="1772" y="1"/>
                    <a:pt x="1671" y="1"/>
                  </a:cubicBezTo>
                  <a:cubicBezTo>
                    <a:pt x="1668" y="1"/>
                    <a:pt x="1666" y="1"/>
                    <a:pt x="166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8" name="Google Shape;1013;p28">
              <a:extLst>
                <a:ext uri="{FF2B5EF4-FFF2-40B4-BE49-F238E27FC236}">
                  <a16:creationId xmlns:a16="http://schemas.microsoft.com/office/drawing/2014/main" id="{361A8FEB-A5F7-4064-BB5E-43DCB744438F}"/>
                </a:ext>
              </a:extLst>
            </p:cNvPr>
            <p:cNvSpPr>
              <a:spLocks/>
            </p:cNvSpPr>
            <p:nvPr/>
          </p:nvSpPr>
          <p:spPr bwMode="auto">
            <a:xfrm>
              <a:off x="923483" y="1883030"/>
              <a:ext cx="68724" cy="14026"/>
            </a:xfrm>
            <a:custGeom>
              <a:avLst/>
              <a:gdLst>
                <a:gd name="T0" fmla="*/ 2147483646 w 2151"/>
                <a:gd name="T1" fmla="*/ 2147483646 h 439"/>
                <a:gd name="T2" fmla="*/ 2147483646 w 2151"/>
                <a:gd name="T3" fmla="*/ 2147483646 h 439"/>
                <a:gd name="T4" fmla="*/ 2147483646 w 2151"/>
                <a:gd name="T5" fmla="*/ 2147483646 h 439"/>
                <a:gd name="T6" fmla="*/ 2147483646 w 2151"/>
                <a:gd name="T7" fmla="*/ 2147483646 h 439"/>
                <a:gd name="T8" fmla="*/ 2147483646 w 2151"/>
                <a:gd name="T9" fmla="*/ 2147483646 h 439"/>
                <a:gd name="T10" fmla="*/ 2147483646 w 2151"/>
                <a:gd name="T11" fmla="*/ 2147483646 h 439"/>
                <a:gd name="T12" fmla="*/ 2147483646 w 2151"/>
                <a:gd name="T13" fmla="*/ 2147483646 h 4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151" h="439" extrusionOk="0">
                  <a:moveTo>
                    <a:pt x="1755" y="1"/>
                  </a:moveTo>
                  <a:cubicBezTo>
                    <a:pt x="1237" y="1"/>
                    <a:pt x="718" y="108"/>
                    <a:pt x="200" y="124"/>
                  </a:cubicBezTo>
                  <a:cubicBezTo>
                    <a:pt x="1" y="128"/>
                    <a:pt x="99" y="398"/>
                    <a:pt x="247" y="415"/>
                  </a:cubicBezTo>
                  <a:cubicBezTo>
                    <a:pt x="376" y="432"/>
                    <a:pt x="505" y="439"/>
                    <a:pt x="635" y="439"/>
                  </a:cubicBezTo>
                  <a:cubicBezTo>
                    <a:pt x="1060" y="439"/>
                    <a:pt x="1491" y="365"/>
                    <a:pt x="1910" y="347"/>
                  </a:cubicBezTo>
                  <a:cubicBezTo>
                    <a:pt x="2150" y="334"/>
                    <a:pt x="2069" y="6"/>
                    <a:pt x="1863" y="3"/>
                  </a:cubicBezTo>
                  <a:cubicBezTo>
                    <a:pt x="1827" y="2"/>
                    <a:pt x="1791" y="1"/>
                    <a:pt x="17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9" name="Google Shape;1014;p28">
              <a:extLst>
                <a:ext uri="{FF2B5EF4-FFF2-40B4-BE49-F238E27FC236}">
                  <a16:creationId xmlns:a16="http://schemas.microsoft.com/office/drawing/2014/main" id="{EFA5C82E-385D-4F0D-AAAD-280A36EDA880}"/>
                </a:ext>
              </a:extLst>
            </p:cNvPr>
            <p:cNvSpPr>
              <a:spLocks/>
            </p:cNvSpPr>
            <p:nvPr/>
          </p:nvSpPr>
          <p:spPr bwMode="auto">
            <a:xfrm>
              <a:off x="918850" y="1768104"/>
              <a:ext cx="74507" cy="19170"/>
            </a:xfrm>
            <a:custGeom>
              <a:avLst/>
              <a:gdLst>
                <a:gd name="T0" fmla="*/ 2147483646 w 2332"/>
                <a:gd name="T1" fmla="*/ 2147483646 h 600"/>
                <a:gd name="T2" fmla="*/ 2147483646 w 2332"/>
                <a:gd name="T3" fmla="*/ 2147483646 h 600"/>
                <a:gd name="T4" fmla="*/ 2147483646 w 2332"/>
                <a:gd name="T5" fmla="*/ 2147483646 h 600"/>
                <a:gd name="T6" fmla="*/ 2147483646 w 2332"/>
                <a:gd name="T7" fmla="*/ 2147483646 h 600"/>
                <a:gd name="T8" fmla="*/ 2147483646 w 2332"/>
                <a:gd name="T9" fmla="*/ 2147483646 h 600"/>
                <a:gd name="T10" fmla="*/ 2147483646 w 2332"/>
                <a:gd name="T11" fmla="*/ 2147483646 h 600"/>
                <a:gd name="T12" fmla="*/ 2147483646 w 2332"/>
                <a:gd name="T13" fmla="*/ 2147483646 h 60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32" h="600" extrusionOk="0">
                  <a:moveTo>
                    <a:pt x="475" y="1"/>
                  </a:moveTo>
                  <a:cubicBezTo>
                    <a:pt x="362" y="1"/>
                    <a:pt x="249" y="9"/>
                    <a:pt x="136" y="28"/>
                  </a:cubicBezTo>
                  <a:cubicBezTo>
                    <a:pt x="1" y="51"/>
                    <a:pt x="126" y="267"/>
                    <a:pt x="224" y="271"/>
                  </a:cubicBezTo>
                  <a:cubicBezTo>
                    <a:pt x="866" y="301"/>
                    <a:pt x="1454" y="480"/>
                    <a:pt x="2083" y="596"/>
                  </a:cubicBezTo>
                  <a:cubicBezTo>
                    <a:pt x="2098" y="598"/>
                    <a:pt x="2113" y="600"/>
                    <a:pt x="2127" y="600"/>
                  </a:cubicBezTo>
                  <a:cubicBezTo>
                    <a:pt x="2327" y="600"/>
                    <a:pt x="2332" y="325"/>
                    <a:pt x="2123" y="287"/>
                  </a:cubicBezTo>
                  <a:cubicBezTo>
                    <a:pt x="1587" y="198"/>
                    <a:pt x="1030" y="1"/>
                    <a:pt x="47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0" name="Google Shape;1015;p28">
              <a:extLst>
                <a:ext uri="{FF2B5EF4-FFF2-40B4-BE49-F238E27FC236}">
                  <a16:creationId xmlns:a16="http://schemas.microsoft.com/office/drawing/2014/main" id="{3EA07FEC-CDA9-4B86-92FC-16AFBC4BBE4E}"/>
                </a:ext>
              </a:extLst>
            </p:cNvPr>
            <p:cNvSpPr>
              <a:spLocks/>
            </p:cNvSpPr>
            <p:nvPr/>
          </p:nvSpPr>
          <p:spPr bwMode="auto">
            <a:xfrm>
              <a:off x="1011505" y="1660877"/>
              <a:ext cx="34921" cy="38691"/>
            </a:xfrm>
            <a:custGeom>
              <a:avLst/>
              <a:gdLst>
                <a:gd name="T0" fmla="*/ 2147483646 w 1093"/>
                <a:gd name="T1" fmla="*/ 2147483646 h 1211"/>
                <a:gd name="T2" fmla="*/ 2147483646 w 1093"/>
                <a:gd name="T3" fmla="*/ 2147483646 h 1211"/>
                <a:gd name="T4" fmla="*/ 2147483646 w 1093"/>
                <a:gd name="T5" fmla="*/ 2147483646 h 1211"/>
                <a:gd name="T6" fmla="*/ 2147483646 w 1093"/>
                <a:gd name="T7" fmla="*/ 2147483646 h 1211"/>
                <a:gd name="T8" fmla="*/ 2147483646 w 1093"/>
                <a:gd name="T9" fmla="*/ 2147483646 h 1211"/>
                <a:gd name="T10" fmla="*/ 2147483646 w 1093"/>
                <a:gd name="T11" fmla="*/ 2147483646 h 1211"/>
                <a:gd name="T12" fmla="*/ 2147483646 w 1093"/>
                <a:gd name="T13" fmla="*/ 2147483646 h 1211"/>
                <a:gd name="T14" fmla="*/ 2147483646 w 1093"/>
                <a:gd name="T15" fmla="*/ 2147483646 h 1211"/>
                <a:gd name="T16" fmla="*/ 2147483646 w 1093"/>
                <a:gd name="T17" fmla="*/ 2147483646 h 1211"/>
                <a:gd name="T18" fmla="*/ 2147483646 w 1093"/>
                <a:gd name="T19" fmla="*/ 2147483646 h 12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3" h="1211" extrusionOk="0">
                  <a:moveTo>
                    <a:pt x="137" y="1"/>
                  </a:moveTo>
                  <a:cubicBezTo>
                    <a:pt x="131" y="1"/>
                    <a:pt x="125" y="2"/>
                    <a:pt x="118" y="4"/>
                  </a:cubicBezTo>
                  <a:cubicBezTo>
                    <a:pt x="98" y="11"/>
                    <a:pt x="78" y="18"/>
                    <a:pt x="58" y="25"/>
                  </a:cubicBezTo>
                  <a:cubicBezTo>
                    <a:pt x="17" y="42"/>
                    <a:pt x="0" y="99"/>
                    <a:pt x="11" y="136"/>
                  </a:cubicBezTo>
                  <a:cubicBezTo>
                    <a:pt x="108" y="531"/>
                    <a:pt x="470" y="772"/>
                    <a:pt x="672" y="1106"/>
                  </a:cubicBezTo>
                  <a:cubicBezTo>
                    <a:pt x="714" y="1177"/>
                    <a:pt x="803" y="1210"/>
                    <a:pt x="882" y="1210"/>
                  </a:cubicBezTo>
                  <a:cubicBezTo>
                    <a:pt x="996" y="1210"/>
                    <a:pt x="1093" y="1143"/>
                    <a:pt x="1017" y="1025"/>
                  </a:cubicBezTo>
                  <a:cubicBezTo>
                    <a:pt x="882" y="812"/>
                    <a:pt x="706" y="639"/>
                    <a:pt x="538" y="457"/>
                  </a:cubicBezTo>
                  <a:cubicBezTo>
                    <a:pt x="460" y="372"/>
                    <a:pt x="379" y="288"/>
                    <a:pt x="315" y="193"/>
                  </a:cubicBezTo>
                  <a:cubicBezTo>
                    <a:pt x="286" y="153"/>
                    <a:pt x="210" y="1"/>
                    <a:pt x="13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31" name="Google Shape;1016;p28">
            <a:extLst>
              <a:ext uri="{FF2B5EF4-FFF2-40B4-BE49-F238E27FC236}">
                <a16:creationId xmlns:a16="http://schemas.microsoft.com/office/drawing/2014/main" id="{A8AF3A31-01A4-469C-8EB5-A1BF2DD5B4FD}"/>
              </a:ext>
            </a:extLst>
          </p:cNvPr>
          <p:cNvSpPr>
            <a:spLocks/>
          </p:cNvSpPr>
          <p:nvPr/>
        </p:nvSpPr>
        <p:spPr bwMode="auto">
          <a:xfrm rot="4884482">
            <a:off x="1976703" y="429949"/>
            <a:ext cx="411163" cy="579967"/>
          </a:xfrm>
          <a:custGeom>
            <a:avLst/>
            <a:gdLst>
              <a:gd name="T0" fmla="*/ 2147483646 w 12328"/>
              <a:gd name="T1" fmla="*/ 2147483646 h 17372"/>
              <a:gd name="T2" fmla="*/ 2147483646 w 12328"/>
              <a:gd name="T3" fmla="*/ 2147483646 h 17372"/>
              <a:gd name="T4" fmla="*/ 2147483646 w 12328"/>
              <a:gd name="T5" fmla="*/ 2147483646 h 17372"/>
              <a:gd name="T6" fmla="*/ 2147483646 w 12328"/>
              <a:gd name="T7" fmla="*/ 2147483646 h 17372"/>
              <a:gd name="T8" fmla="*/ 2147483646 w 12328"/>
              <a:gd name="T9" fmla="*/ 2147483646 h 17372"/>
              <a:gd name="T10" fmla="*/ 2147483646 w 12328"/>
              <a:gd name="T11" fmla="*/ 2147483646 h 17372"/>
              <a:gd name="T12" fmla="*/ 2147483646 w 12328"/>
              <a:gd name="T13" fmla="*/ 2147483646 h 17372"/>
              <a:gd name="T14" fmla="*/ 2147483646 w 12328"/>
              <a:gd name="T15" fmla="*/ 2147483646 h 17372"/>
              <a:gd name="T16" fmla="*/ 2147483646 w 12328"/>
              <a:gd name="T17" fmla="*/ 2147483646 h 17372"/>
              <a:gd name="T18" fmla="*/ 2147483646 w 12328"/>
              <a:gd name="T19" fmla="*/ 2147483646 h 17372"/>
              <a:gd name="T20" fmla="*/ 2147483646 w 12328"/>
              <a:gd name="T21" fmla="*/ 2147483646 h 17372"/>
              <a:gd name="T22" fmla="*/ 2147483646 w 12328"/>
              <a:gd name="T23" fmla="*/ 0 h 17372"/>
              <a:gd name="T24" fmla="*/ 2147483646 w 12328"/>
              <a:gd name="T25" fmla="*/ 2147483646 h 17372"/>
              <a:gd name="T26" fmla="*/ 2147483646 w 12328"/>
              <a:gd name="T27" fmla="*/ 2147483646 h 17372"/>
              <a:gd name="T28" fmla="*/ 2147483646 w 12328"/>
              <a:gd name="T29" fmla="*/ 2147483646 h 17372"/>
              <a:gd name="T30" fmla="*/ 2147483646 w 12328"/>
              <a:gd name="T31" fmla="*/ 2147483646 h 17372"/>
              <a:gd name="T32" fmla="*/ 2147483646 w 12328"/>
              <a:gd name="T33" fmla="*/ 2147483646 h 17372"/>
              <a:gd name="T34" fmla="*/ 2147483646 w 12328"/>
              <a:gd name="T35" fmla="*/ 2147483646 h 17372"/>
              <a:gd name="T36" fmla="*/ 2147483646 w 12328"/>
              <a:gd name="T37" fmla="*/ 2147483646 h 17372"/>
              <a:gd name="T38" fmla="*/ 2147483646 w 12328"/>
              <a:gd name="T39" fmla="*/ 2147483646 h 17372"/>
              <a:gd name="T40" fmla="*/ 2147483646 w 12328"/>
              <a:gd name="T41" fmla="*/ 2147483646 h 17372"/>
              <a:gd name="T42" fmla="*/ 2147483646 w 12328"/>
              <a:gd name="T43" fmla="*/ 2147483646 h 17372"/>
              <a:gd name="T44" fmla="*/ 2147483646 w 12328"/>
              <a:gd name="T45" fmla="*/ 2147483646 h 17372"/>
              <a:gd name="T46" fmla="*/ 2147483646 w 12328"/>
              <a:gd name="T47" fmla="*/ 2147483646 h 17372"/>
              <a:gd name="T48" fmla="*/ 2147483646 w 12328"/>
              <a:gd name="T49" fmla="*/ 2147483646 h 17372"/>
              <a:gd name="T50" fmla="*/ 2147483646 w 12328"/>
              <a:gd name="T51" fmla="*/ 2147483646 h 17372"/>
              <a:gd name="T52" fmla="*/ 2147483646 w 12328"/>
              <a:gd name="T53" fmla="*/ 2147483646 h 17372"/>
              <a:gd name="T54" fmla="*/ 2147483646 w 12328"/>
              <a:gd name="T55" fmla="*/ 2147483646 h 17372"/>
              <a:gd name="T56" fmla="*/ 2147483646 w 12328"/>
              <a:gd name="T57" fmla="*/ 2147483646 h 17372"/>
              <a:gd name="T58" fmla="*/ 2147483646 w 12328"/>
              <a:gd name="T59" fmla="*/ 2147483646 h 17372"/>
              <a:gd name="T60" fmla="*/ 2147483646 w 12328"/>
              <a:gd name="T61" fmla="*/ 2147483646 h 17372"/>
              <a:gd name="T62" fmla="*/ 2147483646 w 12328"/>
              <a:gd name="T63" fmla="*/ 2147483646 h 17372"/>
              <a:gd name="T64" fmla="*/ 2147483646 w 12328"/>
              <a:gd name="T65" fmla="*/ 0 h 173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2328" h="17372" extrusionOk="0">
                <a:moveTo>
                  <a:pt x="5742" y="2940"/>
                </a:moveTo>
                <a:cubicBezTo>
                  <a:pt x="5997" y="2940"/>
                  <a:pt x="6250" y="3004"/>
                  <a:pt x="6482" y="3157"/>
                </a:cubicBezTo>
                <a:cubicBezTo>
                  <a:pt x="7063" y="3539"/>
                  <a:pt x="6932" y="4471"/>
                  <a:pt x="6556" y="4913"/>
                </a:cubicBezTo>
                <a:cubicBezTo>
                  <a:pt x="6232" y="5292"/>
                  <a:pt x="5799" y="5397"/>
                  <a:pt x="5316" y="5451"/>
                </a:cubicBezTo>
                <a:cubicBezTo>
                  <a:pt x="5120" y="5472"/>
                  <a:pt x="4910" y="5484"/>
                  <a:pt x="4692" y="5484"/>
                </a:cubicBezTo>
                <a:cubicBezTo>
                  <a:pt x="4217" y="5484"/>
                  <a:pt x="3707" y="5429"/>
                  <a:pt x="3224" y="5299"/>
                </a:cubicBezTo>
                <a:cubicBezTo>
                  <a:pt x="3410" y="4718"/>
                  <a:pt x="3711" y="4170"/>
                  <a:pt x="4087" y="3758"/>
                </a:cubicBezTo>
                <a:cubicBezTo>
                  <a:pt x="4479" y="3324"/>
                  <a:pt x="5119" y="2940"/>
                  <a:pt x="5742" y="2940"/>
                </a:cubicBezTo>
                <a:close/>
                <a:moveTo>
                  <a:pt x="7664" y="7412"/>
                </a:moveTo>
                <a:cubicBezTo>
                  <a:pt x="7913" y="7412"/>
                  <a:pt x="8149" y="7469"/>
                  <a:pt x="8340" y="7610"/>
                </a:cubicBezTo>
                <a:cubicBezTo>
                  <a:pt x="9486" y="8445"/>
                  <a:pt x="7435" y="9196"/>
                  <a:pt x="6908" y="9303"/>
                </a:cubicBezTo>
                <a:cubicBezTo>
                  <a:pt x="6667" y="9353"/>
                  <a:pt x="6420" y="9378"/>
                  <a:pt x="6173" y="9378"/>
                </a:cubicBezTo>
                <a:cubicBezTo>
                  <a:pt x="5802" y="9378"/>
                  <a:pt x="5432" y="9323"/>
                  <a:pt x="5083" y="9216"/>
                </a:cubicBezTo>
                <a:cubicBezTo>
                  <a:pt x="5330" y="8722"/>
                  <a:pt x="5681" y="8290"/>
                  <a:pt x="6114" y="7969"/>
                </a:cubicBezTo>
                <a:cubicBezTo>
                  <a:pt x="6481" y="7698"/>
                  <a:pt x="7107" y="7412"/>
                  <a:pt x="7664" y="7412"/>
                </a:cubicBezTo>
                <a:close/>
                <a:moveTo>
                  <a:pt x="9856" y="12545"/>
                </a:moveTo>
                <a:cubicBezTo>
                  <a:pt x="10328" y="12545"/>
                  <a:pt x="10821" y="12857"/>
                  <a:pt x="10639" y="13385"/>
                </a:cubicBezTo>
                <a:cubicBezTo>
                  <a:pt x="10384" y="14119"/>
                  <a:pt x="9300" y="14413"/>
                  <a:pt x="8598" y="14413"/>
                </a:cubicBezTo>
                <a:cubicBezTo>
                  <a:pt x="8582" y="14413"/>
                  <a:pt x="8566" y="14413"/>
                  <a:pt x="8550" y="14413"/>
                </a:cubicBezTo>
                <a:cubicBezTo>
                  <a:pt x="8527" y="14410"/>
                  <a:pt x="8503" y="14406"/>
                  <a:pt x="8479" y="14406"/>
                </a:cubicBezTo>
                <a:cubicBezTo>
                  <a:pt x="8510" y="14098"/>
                  <a:pt x="8588" y="13798"/>
                  <a:pt x="8713" y="13524"/>
                </a:cubicBezTo>
                <a:cubicBezTo>
                  <a:pt x="8872" y="13183"/>
                  <a:pt x="9098" y="12825"/>
                  <a:pt x="9435" y="12642"/>
                </a:cubicBezTo>
                <a:cubicBezTo>
                  <a:pt x="9558" y="12576"/>
                  <a:pt x="9706" y="12545"/>
                  <a:pt x="9856" y="12545"/>
                </a:cubicBezTo>
                <a:close/>
                <a:moveTo>
                  <a:pt x="3125" y="0"/>
                </a:moveTo>
                <a:cubicBezTo>
                  <a:pt x="3124" y="0"/>
                  <a:pt x="3122" y="0"/>
                  <a:pt x="3120" y="0"/>
                </a:cubicBezTo>
                <a:cubicBezTo>
                  <a:pt x="1109" y="44"/>
                  <a:pt x="1" y="3068"/>
                  <a:pt x="1214" y="4542"/>
                </a:cubicBezTo>
                <a:cubicBezTo>
                  <a:pt x="1548" y="4947"/>
                  <a:pt x="2065" y="5286"/>
                  <a:pt x="2663" y="5529"/>
                </a:cubicBezTo>
                <a:cubicBezTo>
                  <a:pt x="2460" y="6465"/>
                  <a:pt x="2562" y="7452"/>
                  <a:pt x="3048" y="8205"/>
                </a:cubicBezTo>
                <a:cubicBezTo>
                  <a:pt x="3410" y="8763"/>
                  <a:pt x="3931" y="9171"/>
                  <a:pt x="4522" y="9435"/>
                </a:cubicBezTo>
                <a:cubicBezTo>
                  <a:pt x="4174" y="10388"/>
                  <a:pt x="4181" y="11466"/>
                  <a:pt x="4667" y="12362"/>
                </a:cubicBezTo>
                <a:cubicBezTo>
                  <a:pt x="5313" y="13541"/>
                  <a:pt x="6648" y="14484"/>
                  <a:pt x="8033" y="14711"/>
                </a:cubicBezTo>
                <a:cubicBezTo>
                  <a:pt x="8044" y="15308"/>
                  <a:pt x="8219" y="15900"/>
                  <a:pt x="8571" y="16366"/>
                </a:cubicBezTo>
                <a:cubicBezTo>
                  <a:pt x="9169" y="17154"/>
                  <a:pt x="9912" y="17371"/>
                  <a:pt x="10723" y="17371"/>
                </a:cubicBezTo>
                <a:cubicBezTo>
                  <a:pt x="11171" y="17371"/>
                  <a:pt x="11641" y="17305"/>
                  <a:pt x="12119" y="17231"/>
                </a:cubicBezTo>
                <a:cubicBezTo>
                  <a:pt x="12327" y="17198"/>
                  <a:pt x="12212" y="16933"/>
                  <a:pt x="12048" y="16933"/>
                </a:cubicBezTo>
                <a:cubicBezTo>
                  <a:pt x="12042" y="16933"/>
                  <a:pt x="12037" y="16933"/>
                  <a:pt x="12031" y="16934"/>
                </a:cubicBezTo>
                <a:cubicBezTo>
                  <a:pt x="11605" y="16980"/>
                  <a:pt x="11179" y="17044"/>
                  <a:pt x="10767" y="17044"/>
                </a:cubicBezTo>
                <a:cubicBezTo>
                  <a:pt x="10208" y="17044"/>
                  <a:pt x="9673" y="16926"/>
                  <a:pt x="9192" y="16484"/>
                </a:cubicBezTo>
                <a:cubicBezTo>
                  <a:pt x="8709" y="16038"/>
                  <a:pt x="8479" y="15403"/>
                  <a:pt x="8466" y="14758"/>
                </a:cubicBezTo>
                <a:cubicBezTo>
                  <a:pt x="8530" y="14761"/>
                  <a:pt x="8594" y="14763"/>
                  <a:pt x="8657" y="14763"/>
                </a:cubicBezTo>
                <a:cubicBezTo>
                  <a:pt x="9096" y="14763"/>
                  <a:pt x="9533" y="14681"/>
                  <a:pt x="9946" y="14508"/>
                </a:cubicBezTo>
                <a:cubicBezTo>
                  <a:pt x="10709" y="14179"/>
                  <a:pt x="11609" y="13193"/>
                  <a:pt x="10798" y="12389"/>
                </a:cubicBezTo>
                <a:cubicBezTo>
                  <a:pt x="10587" y="12181"/>
                  <a:pt x="10329" y="12096"/>
                  <a:pt x="10062" y="12096"/>
                </a:cubicBezTo>
                <a:cubicBezTo>
                  <a:pt x="9560" y="12096"/>
                  <a:pt x="9024" y="12395"/>
                  <a:pt x="8709" y="12744"/>
                </a:cubicBezTo>
                <a:cubicBezTo>
                  <a:pt x="8317" y="13179"/>
                  <a:pt x="8101" y="13761"/>
                  <a:pt x="8044" y="14359"/>
                </a:cubicBezTo>
                <a:cubicBezTo>
                  <a:pt x="6682" y="14115"/>
                  <a:pt x="5276" y="13068"/>
                  <a:pt x="4843" y="11787"/>
                </a:cubicBezTo>
                <a:cubicBezTo>
                  <a:pt x="4606" y="11077"/>
                  <a:pt x="4661" y="10297"/>
                  <a:pt x="4924" y="9587"/>
                </a:cubicBezTo>
                <a:cubicBezTo>
                  <a:pt x="5343" y="9722"/>
                  <a:pt x="5787" y="9790"/>
                  <a:pt x="6230" y="9790"/>
                </a:cubicBezTo>
                <a:cubicBezTo>
                  <a:pt x="6986" y="9790"/>
                  <a:pt x="7742" y="9592"/>
                  <a:pt x="8368" y="9192"/>
                </a:cubicBezTo>
                <a:cubicBezTo>
                  <a:pt x="8925" y="8837"/>
                  <a:pt x="9422" y="8093"/>
                  <a:pt x="8864" y="7516"/>
                </a:cubicBezTo>
                <a:cubicBezTo>
                  <a:pt x="8554" y="7194"/>
                  <a:pt x="8083" y="7074"/>
                  <a:pt x="7614" y="7074"/>
                </a:cubicBezTo>
                <a:cubicBezTo>
                  <a:pt x="7291" y="7074"/>
                  <a:pt x="6968" y="7132"/>
                  <a:pt x="6702" y="7218"/>
                </a:cubicBezTo>
                <a:cubicBezTo>
                  <a:pt x="5793" y="7516"/>
                  <a:pt x="5090" y="8215"/>
                  <a:pt x="4681" y="9060"/>
                </a:cubicBezTo>
                <a:cubicBezTo>
                  <a:pt x="3968" y="8736"/>
                  <a:pt x="3387" y="8162"/>
                  <a:pt x="3140" y="7343"/>
                </a:cubicBezTo>
                <a:cubicBezTo>
                  <a:pt x="2984" y="6827"/>
                  <a:pt x="2998" y="6252"/>
                  <a:pt x="3120" y="5688"/>
                </a:cubicBezTo>
                <a:cubicBezTo>
                  <a:pt x="3656" y="5854"/>
                  <a:pt x="4232" y="5945"/>
                  <a:pt x="4783" y="5945"/>
                </a:cubicBezTo>
                <a:cubicBezTo>
                  <a:pt x="5500" y="5945"/>
                  <a:pt x="6175" y="5790"/>
                  <a:pt x="6668" y="5441"/>
                </a:cubicBezTo>
                <a:cubicBezTo>
                  <a:pt x="7334" y="4971"/>
                  <a:pt x="7563" y="3960"/>
                  <a:pt x="7117" y="3258"/>
                </a:cubicBezTo>
                <a:cubicBezTo>
                  <a:pt x="6806" y="2773"/>
                  <a:pt x="6259" y="2575"/>
                  <a:pt x="5699" y="2575"/>
                </a:cubicBezTo>
                <a:cubicBezTo>
                  <a:pt x="5335" y="2575"/>
                  <a:pt x="4966" y="2659"/>
                  <a:pt x="4654" y="2801"/>
                </a:cubicBezTo>
                <a:cubicBezTo>
                  <a:pt x="3745" y="3218"/>
                  <a:pt x="3076" y="4130"/>
                  <a:pt x="2761" y="5150"/>
                </a:cubicBezTo>
                <a:cubicBezTo>
                  <a:pt x="2170" y="4917"/>
                  <a:pt x="1660" y="4548"/>
                  <a:pt x="1370" y="4005"/>
                </a:cubicBezTo>
                <a:cubicBezTo>
                  <a:pt x="704" y="2758"/>
                  <a:pt x="1674" y="376"/>
                  <a:pt x="3207" y="295"/>
                </a:cubicBezTo>
                <a:cubicBezTo>
                  <a:pt x="3422" y="284"/>
                  <a:pt x="3291" y="0"/>
                  <a:pt x="3125"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32" name="Google Shape;1017;p28">
            <a:extLst>
              <a:ext uri="{FF2B5EF4-FFF2-40B4-BE49-F238E27FC236}">
                <a16:creationId xmlns:a16="http://schemas.microsoft.com/office/drawing/2014/main" id="{9424EA34-5935-4DBF-A9E7-A0CF23D5F68B}"/>
              </a:ext>
            </a:extLst>
          </p:cNvPr>
          <p:cNvSpPr/>
          <p:nvPr/>
        </p:nvSpPr>
        <p:spPr>
          <a:xfrm>
            <a:off x="772584" y="4516438"/>
            <a:ext cx="355600" cy="322262"/>
          </a:xfrm>
          <a:custGeom>
            <a:avLst/>
            <a:gdLst/>
            <a:ahLst/>
            <a:cxnLst/>
            <a:rect l="l" t="t" r="r" b="b"/>
            <a:pathLst>
              <a:path w="6134" h="5549" extrusionOk="0">
                <a:moveTo>
                  <a:pt x="4706" y="0"/>
                </a:moveTo>
                <a:cubicBezTo>
                  <a:pt x="4450" y="0"/>
                  <a:pt x="4175" y="126"/>
                  <a:pt x="3954" y="286"/>
                </a:cubicBezTo>
                <a:cubicBezTo>
                  <a:pt x="3480" y="625"/>
                  <a:pt x="3307" y="1238"/>
                  <a:pt x="3222" y="1799"/>
                </a:cubicBezTo>
                <a:lnTo>
                  <a:pt x="3222" y="1799"/>
                </a:lnTo>
                <a:cubicBezTo>
                  <a:pt x="3245" y="1594"/>
                  <a:pt x="2891" y="952"/>
                  <a:pt x="2798" y="765"/>
                </a:cubicBezTo>
                <a:cubicBezTo>
                  <a:pt x="2660" y="485"/>
                  <a:pt x="2454" y="296"/>
                  <a:pt x="2159" y="150"/>
                </a:cubicBezTo>
                <a:cubicBezTo>
                  <a:pt x="1994" y="67"/>
                  <a:pt x="1803" y="12"/>
                  <a:pt x="1619" y="12"/>
                </a:cubicBezTo>
                <a:cubicBezTo>
                  <a:pt x="1468" y="12"/>
                  <a:pt x="1323" y="49"/>
                  <a:pt x="1200" y="137"/>
                </a:cubicBezTo>
                <a:cubicBezTo>
                  <a:pt x="970" y="303"/>
                  <a:pt x="885" y="610"/>
                  <a:pt x="899" y="894"/>
                </a:cubicBezTo>
                <a:cubicBezTo>
                  <a:pt x="929" y="1495"/>
                  <a:pt x="1386" y="2050"/>
                  <a:pt x="1970" y="2195"/>
                </a:cubicBezTo>
                <a:cubicBezTo>
                  <a:pt x="1362" y="2215"/>
                  <a:pt x="787" y="2330"/>
                  <a:pt x="321" y="2722"/>
                </a:cubicBezTo>
                <a:cubicBezTo>
                  <a:pt x="227" y="2803"/>
                  <a:pt x="88" y="2986"/>
                  <a:pt x="61" y="3117"/>
                </a:cubicBezTo>
                <a:cubicBezTo>
                  <a:pt x="0" y="3385"/>
                  <a:pt x="61" y="3678"/>
                  <a:pt x="274" y="3854"/>
                </a:cubicBezTo>
                <a:cubicBezTo>
                  <a:pt x="487" y="4026"/>
                  <a:pt x="774" y="4084"/>
                  <a:pt x="1047" y="4090"/>
                </a:cubicBezTo>
                <a:cubicBezTo>
                  <a:pt x="1069" y="4091"/>
                  <a:pt x="1090" y="4091"/>
                  <a:pt x="1111" y="4091"/>
                </a:cubicBezTo>
                <a:cubicBezTo>
                  <a:pt x="1347" y="4091"/>
                  <a:pt x="1582" y="4054"/>
                  <a:pt x="1808" y="3986"/>
                </a:cubicBezTo>
                <a:cubicBezTo>
                  <a:pt x="2044" y="3915"/>
                  <a:pt x="2247" y="3763"/>
                  <a:pt x="2470" y="3689"/>
                </a:cubicBezTo>
                <a:lnTo>
                  <a:pt x="2470" y="3689"/>
                </a:lnTo>
                <a:cubicBezTo>
                  <a:pt x="2359" y="3982"/>
                  <a:pt x="2267" y="4263"/>
                  <a:pt x="2257" y="4581"/>
                </a:cubicBezTo>
                <a:cubicBezTo>
                  <a:pt x="2251" y="4851"/>
                  <a:pt x="2339" y="5138"/>
                  <a:pt x="2545" y="5324"/>
                </a:cubicBezTo>
                <a:cubicBezTo>
                  <a:pt x="2713" y="5474"/>
                  <a:pt x="2935" y="5548"/>
                  <a:pt x="3156" y="5548"/>
                </a:cubicBezTo>
                <a:cubicBezTo>
                  <a:pt x="3259" y="5548"/>
                  <a:pt x="3362" y="5532"/>
                  <a:pt x="3460" y="5500"/>
                </a:cubicBezTo>
                <a:cubicBezTo>
                  <a:pt x="3562" y="5466"/>
                  <a:pt x="3663" y="5416"/>
                  <a:pt x="3747" y="5351"/>
                </a:cubicBezTo>
                <a:cubicBezTo>
                  <a:pt x="3950" y="5193"/>
                  <a:pt x="4068" y="4939"/>
                  <a:pt x="4099" y="4686"/>
                </a:cubicBezTo>
                <a:cubicBezTo>
                  <a:pt x="4126" y="4469"/>
                  <a:pt x="4092" y="4253"/>
                  <a:pt x="4031" y="4047"/>
                </a:cubicBezTo>
                <a:cubicBezTo>
                  <a:pt x="3974" y="3861"/>
                  <a:pt x="3923" y="3685"/>
                  <a:pt x="3822" y="3510"/>
                </a:cubicBezTo>
                <a:lnTo>
                  <a:pt x="3822" y="3510"/>
                </a:lnTo>
                <a:cubicBezTo>
                  <a:pt x="4221" y="3763"/>
                  <a:pt x="4508" y="4104"/>
                  <a:pt x="5008" y="4141"/>
                </a:cubicBezTo>
                <a:cubicBezTo>
                  <a:pt x="5038" y="4144"/>
                  <a:pt x="5068" y="4145"/>
                  <a:pt x="5098" y="4145"/>
                </a:cubicBezTo>
                <a:cubicBezTo>
                  <a:pt x="5465" y="4145"/>
                  <a:pt x="5814" y="3974"/>
                  <a:pt x="5961" y="3617"/>
                </a:cubicBezTo>
                <a:cubicBezTo>
                  <a:pt x="6133" y="3202"/>
                  <a:pt x="5931" y="2671"/>
                  <a:pt x="5525" y="2479"/>
                </a:cubicBezTo>
                <a:cubicBezTo>
                  <a:pt x="5383" y="2415"/>
                  <a:pt x="5227" y="2384"/>
                  <a:pt x="5073" y="2357"/>
                </a:cubicBezTo>
                <a:cubicBezTo>
                  <a:pt x="4903" y="2326"/>
                  <a:pt x="4731" y="2296"/>
                  <a:pt x="4562" y="2266"/>
                </a:cubicBezTo>
                <a:cubicBezTo>
                  <a:pt x="5029" y="1995"/>
                  <a:pt x="5349" y="1492"/>
                  <a:pt x="5400" y="955"/>
                </a:cubicBezTo>
                <a:cubicBezTo>
                  <a:pt x="5417" y="755"/>
                  <a:pt x="5397" y="546"/>
                  <a:pt x="5299" y="370"/>
                </a:cubicBezTo>
                <a:cubicBezTo>
                  <a:pt x="5152" y="101"/>
                  <a:pt x="4936" y="0"/>
                  <a:pt x="4706" y="0"/>
                </a:cubicBezTo>
                <a:close/>
              </a:path>
            </a:pathLst>
          </a:custGeom>
          <a:solidFill>
            <a:schemeClr val="accent4"/>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3" name="Google Shape;1018;p28">
            <a:extLst>
              <a:ext uri="{FF2B5EF4-FFF2-40B4-BE49-F238E27FC236}">
                <a16:creationId xmlns:a16="http://schemas.microsoft.com/office/drawing/2014/main" id="{8DBCE7CA-11BD-4620-9D0D-545382DC40D6}"/>
              </a:ext>
            </a:extLst>
          </p:cNvPr>
          <p:cNvSpPr/>
          <p:nvPr/>
        </p:nvSpPr>
        <p:spPr>
          <a:xfrm rot="10800000">
            <a:off x="11554885" y="4524376"/>
            <a:ext cx="637116"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34" name="Google Shape;1019;p28">
            <a:extLst>
              <a:ext uri="{FF2B5EF4-FFF2-40B4-BE49-F238E27FC236}">
                <a16:creationId xmlns:a16="http://schemas.microsoft.com/office/drawing/2014/main" id="{D139CC67-EAE4-4947-B4BA-FA0B737B4570}"/>
              </a:ext>
            </a:extLst>
          </p:cNvPr>
          <p:cNvGrpSpPr>
            <a:grpSpLocks/>
          </p:cNvGrpSpPr>
          <p:nvPr/>
        </p:nvGrpSpPr>
        <p:grpSpPr bwMode="auto">
          <a:xfrm>
            <a:off x="1113368" y="3128963"/>
            <a:ext cx="624417" cy="595312"/>
            <a:chOff x="984375" y="2346230"/>
            <a:chExt cx="468336" cy="446495"/>
          </a:xfrm>
        </p:grpSpPr>
        <p:sp>
          <p:nvSpPr>
            <p:cNvPr id="35" name="Google Shape;1020;p28">
              <a:extLst>
                <a:ext uri="{FF2B5EF4-FFF2-40B4-BE49-F238E27FC236}">
                  <a16:creationId xmlns:a16="http://schemas.microsoft.com/office/drawing/2014/main" id="{ADA3F72B-3D26-4600-AADA-71B92BF331A5}"/>
                </a:ext>
              </a:extLst>
            </p:cNvPr>
            <p:cNvSpPr>
              <a:spLocks/>
            </p:cNvSpPr>
            <p:nvPr/>
          </p:nvSpPr>
          <p:spPr bwMode="auto">
            <a:xfrm>
              <a:off x="1139896" y="2346230"/>
              <a:ext cx="312816" cy="368096"/>
            </a:xfrm>
            <a:custGeom>
              <a:avLst/>
              <a:gdLst>
                <a:gd name="T0" fmla="*/ 2147483646 w 8024"/>
                <a:gd name="T1" fmla="*/ 2147483646 h 9442"/>
                <a:gd name="T2" fmla="*/ 2147483646 w 8024"/>
                <a:gd name="T3" fmla="*/ 2147483646 h 9442"/>
                <a:gd name="T4" fmla="*/ 2147483646 w 8024"/>
                <a:gd name="T5" fmla="*/ 2147483646 h 9442"/>
                <a:gd name="T6" fmla="*/ 2147483646 w 8024"/>
                <a:gd name="T7" fmla="*/ 2147483646 h 9442"/>
                <a:gd name="T8" fmla="*/ 2147483646 w 8024"/>
                <a:gd name="T9" fmla="*/ 2147483646 h 9442"/>
                <a:gd name="T10" fmla="*/ 2147483646 w 8024"/>
                <a:gd name="T11" fmla="*/ 2147483646 h 9442"/>
                <a:gd name="T12" fmla="*/ 2147483646 w 8024"/>
                <a:gd name="T13" fmla="*/ 2147483646 h 9442"/>
                <a:gd name="T14" fmla="*/ 2147483646 w 8024"/>
                <a:gd name="T15" fmla="*/ 2147483646 h 9442"/>
                <a:gd name="T16" fmla="*/ 2147483646 w 8024"/>
                <a:gd name="T17" fmla="*/ 2147483646 h 9442"/>
                <a:gd name="T18" fmla="*/ 2147483646 w 8024"/>
                <a:gd name="T19" fmla="*/ 2147483646 h 9442"/>
                <a:gd name="T20" fmla="*/ 2147483646 w 8024"/>
                <a:gd name="T21" fmla="*/ 2147483646 h 9442"/>
                <a:gd name="T22" fmla="*/ 2147483646 w 8024"/>
                <a:gd name="T23" fmla="*/ 2147483646 h 9442"/>
                <a:gd name="T24" fmla="*/ 2147483646 w 8024"/>
                <a:gd name="T25" fmla="*/ 2147483646 h 9442"/>
                <a:gd name="T26" fmla="*/ 2147483646 w 8024"/>
                <a:gd name="T27" fmla="*/ 2147483646 h 9442"/>
                <a:gd name="T28" fmla="*/ 2147483646 w 8024"/>
                <a:gd name="T29" fmla="*/ 2147483646 h 9442"/>
                <a:gd name="T30" fmla="*/ 2147483646 w 8024"/>
                <a:gd name="T31" fmla="*/ 0 h 9442"/>
                <a:gd name="T32" fmla="*/ 2147483646 w 8024"/>
                <a:gd name="T33" fmla="*/ 2147483646 h 9442"/>
                <a:gd name="T34" fmla="*/ 2147483646 w 8024"/>
                <a:gd name="T35" fmla="*/ 2147483646 h 9442"/>
                <a:gd name="T36" fmla="*/ 2147483646 w 8024"/>
                <a:gd name="T37" fmla="*/ 2147483646 h 9442"/>
                <a:gd name="T38" fmla="*/ 2147483646 w 8024"/>
                <a:gd name="T39" fmla="*/ 2147483646 h 9442"/>
                <a:gd name="T40" fmla="*/ 2147483646 w 8024"/>
                <a:gd name="T41" fmla="*/ 2147483646 h 9442"/>
                <a:gd name="T42" fmla="*/ 2147483646 w 8024"/>
                <a:gd name="T43" fmla="*/ 2147483646 h 9442"/>
                <a:gd name="T44" fmla="*/ 2147483646 w 8024"/>
                <a:gd name="T45" fmla="*/ 2147483646 h 9442"/>
                <a:gd name="T46" fmla="*/ 2147483646 w 8024"/>
                <a:gd name="T47" fmla="*/ 0 h 944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8024" h="9442" extrusionOk="0">
                  <a:moveTo>
                    <a:pt x="2655" y="2271"/>
                  </a:moveTo>
                  <a:cubicBezTo>
                    <a:pt x="3185" y="2271"/>
                    <a:pt x="3508" y="3208"/>
                    <a:pt x="3086" y="3691"/>
                  </a:cubicBezTo>
                  <a:cubicBezTo>
                    <a:pt x="2907" y="3895"/>
                    <a:pt x="2638" y="4014"/>
                    <a:pt x="2369" y="4014"/>
                  </a:cubicBezTo>
                  <a:cubicBezTo>
                    <a:pt x="2348" y="4014"/>
                    <a:pt x="2327" y="4013"/>
                    <a:pt x="2306" y="4012"/>
                  </a:cubicBezTo>
                  <a:cubicBezTo>
                    <a:pt x="2204" y="4005"/>
                    <a:pt x="2100" y="3978"/>
                    <a:pt x="2022" y="3914"/>
                  </a:cubicBezTo>
                  <a:cubicBezTo>
                    <a:pt x="1829" y="3765"/>
                    <a:pt x="1846" y="3474"/>
                    <a:pt x="1886" y="3238"/>
                  </a:cubicBezTo>
                  <a:cubicBezTo>
                    <a:pt x="1937" y="2964"/>
                    <a:pt x="2008" y="2677"/>
                    <a:pt x="2211" y="2484"/>
                  </a:cubicBezTo>
                  <a:cubicBezTo>
                    <a:pt x="2367" y="2334"/>
                    <a:pt x="2518" y="2271"/>
                    <a:pt x="2655" y="2271"/>
                  </a:cubicBezTo>
                  <a:close/>
                  <a:moveTo>
                    <a:pt x="4035" y="6913"/>
                  </a:moveTo>
                  <a:cubicBezTo>
                    <a:pt x="4604" y="6913"/>
                    <a:pt x="5210" y="7741"/>
                    <a:pt x="4695" y="8114"/>
                  </a:cubicBezTo>
                  <a:cubicBezTo>
                    <a:pt x="4582" y="8199"/>
                    <a:pt x="4435" y="8219"/>
                    <a:pt x="4293" y="8219"/>
                  </a:cubicBezTo>
                  <a:cubicBezTo>
                    <a:pt x="4281" y="8219"/>
                    <a:pt x="4270" y="8219"/>
                    <a:pt x="4259" y="8219"/>
                  </a:cubicBezTo>
                  <a:cubicBezTo>
                    <a:pt x="3951" y="8216"/>
                    <a:pt x="3606" y="8117"/>
                    <a:pt x="3468" y="7844"/>
                  </a:cubicBezTo>
                  <a:cubicBezTo>
                    <a:pt x="3390" y="7688"/>
                    <a:pt x="3397" y="7492"/>
                    <a:pt x="3471" y="7334"/>
                  </a:cubicBezTo>
                  <a:cubicBezTo>
                    <a:pt x="3613" y="7031"/>
                    <a:pt x="3821" y="6913"/>
                    <a:pt x="4035" y="6913"/>
                  </a:cubicBezTo>
                  <a:close/>
                  <a:moveTo>
                    <a:pt x="3373" y="0"/>
                  </a:moveTo>
                  <a:cubicBezTo>
                    <a:pt x="3358" y="0"/>
                    <a:pt x="3342" y="0"/>
                    <a:pt x="3326" y="1"/>
                  </a:cubicBezTo>
                  <a:cubicBezTo>
                    <a:pt x="1" y="38"/>
                    <a:pt x="18" y="4752"/>
                    <a:pt x="72" y="5918"/>
                  </a:cubicBezTo>
                  <a:cubicBezTo>
                    <a:pt x="498" y="6306"/>
                    <a:pt x="869" y="6773"/>
                    <a:pt x="1147" y="7161"/>
                  </a:cubicBezTo>
                  <a:cubicBezTo>
                    <a:pt x="1542" y="7715"/>
                    <a:pt x="1859" y="8354"/>
                    <a:pt x="2025" y="9017"/>
                  </a:cubicBezTo>
                  <a:cubicBezTo>
                    <a:pt x="2837" y="9279"/>
                    <a:pt x="3763" y="9442"/>
                    <a:pt x="4614" y="9442"/>
                  </a:cubicBezTo>
                  <a:cubicBezTo>
                    <a:pt x="5883" y="9442"/>
                    <a:pt x="6985" y="9079"/>
                    <a:pt x="7297" y="8138"/>
                  </a:cubicBezTo>
                  <a:cubicBezTo>
                    <a:pt x="8023" y="5948"/>
                    <a:pt x="4647" y="5154"/>
                    <a:pt x="4647" y="5154"/>
                  </a:cubicBezTo>
                  <a:cubicBezTo>
                    <a:pt x="4647" y="5154"/>
                    <a:pt x="7097" y="0"/>
                    <a:pt x="3373"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6" name="Google Shape;1021;p28">
              <a:extLst>
                <a:ext uri="{FF2B5EF4-FFF2-40B4-BE49-F238E27FC236}">
                  <a16:creationId xmlns:a16="http://schemas.microsoft.com/office/drawing/2014/main" id="{865C01E2-80AD-4A6F-813B-F44E515C1C52}"/>
                </a:ext>
              </a:extLst>
            </p:cNvPr>
            <p:cNvSpPr>
              <a:spLocks/>
            </p:cNvSpPr>
            <p:nvPr/>
          </p:nvSpPr>
          <p:spPr bwMode="auto">
            <a:xfrm>
              <a:off x="1211160" y="2434726"/>
              <a:ext cx="65495" cy="68029"/>
            </a:xfrm>
            <a:custGeom>
              <a:avLst/>
              <a:gdLst>
                <a:gd name="T0" fmla="*/ 2147483646 w 1680"/>
                <a:gd name="T1" fmla="*/ 2147483646 h 1745"/>
                <a:gd name="T2" fmla="*/ 2147483646 w 1680"/>
                <a:gd name="T3" fmla="*/ 2147483646 h 1745"/>
                <a:gd name="T4" fmla="*/ 2147483646 w 1680"/>
                <a:gd name="T5" fmla="*/ 2147483646 h 1745"/>
                <a:gd name="T6" fmla="*/ 2147483646 w 1680"/>
                <a:gd name="T7" fmla="*/ 2147483646 h 1745"/>
                <a:gd name="T8" fmla="*/ 2147483646 w 1680"/>
                <a:gd name="T9" fmla="*/ 2147483646 h 1745"/>
                <a:gd name="T10" fmla="*/ 2147483646 w 1680"/>
                <a:gd name="T11" fmla="*/ 2147483646 h 1745"/>
                <a:gd name="T12" fmla="*/ 2147483646 w 1680"/>
                <a:gd name="T13" fmla="*/ 2147483646 h 1745"/>
                <a:gd name="T14" fmla="*/ 2147483646 w 1680"/>
                <a:gd name="T15" fmla="*/ 2147483646 h 174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680" h="1745" extrusionOk="0">
                  <a:moveTo>
                    <a:pt x="827" y="1"/>
                  </a:moveTo>
                  <a:cubicBezTo>
                    <a:pt x="690" y="1"/>
                    <a:pt x="539" y="64"/>
                    <a:pt x="383" y="214"/>
                  </a:cubicBezTo>
                  <a:cubicBezTo>
                    <a:pt x="180" y="407"/>
                    <a:pt x="109" y="694"/>
                    <a:pt x="58" y="968"/>
                  </a:cubicBezTo>
                  <a:cubicBezTo>
                    <a:pt x="18" y="1204"/>
                    <a:pt x="1" y="1495"/>
                    <a:pt x="194" y="1644"/>
                  </a:cubicBezTo>
                  <a:cubicBezTo>
                    <a:pt x="272" y="1708"/>
                    <a:pt x="376" y="1735"/>
                    <a:pt x="478" y="1742"/>
                  </a:cubicBezTo>
                  <a:cubicBezTo>
                    <a:pt x="499" y="1743"/>
                    <a:pt x="520" y="1744"/>
                    <a:pt x="541" y="1744"/>
                  </a:cubicBezTo>
                  <a:cubicBezTo>
                    <a:pt x="810" y="1744"/>
                    <a:pt x="1079" y="1625"/>
                    <a:pt x="1258" y="1421"/>
                  </a:cubicBezTo>
                  <a:cubicBezTo>
                    <a:pt x="1680" y="938"/>
                    <a:pt x="1357" y="1"/>
                    <a:pt x="82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7" name="Google Shape;1022;p28">
              <a:extLst>
                <a:ext uri="{FF2B5EF4-FFF2-40B4-BE49-F238E27FC236}">
                  <a16:creationId xmlns:a16="http://schemas.microsoft.com/office/drawing/2014/main" id="{599664A3-6122-42DB-88A5-C204FDC32596}"/>
                </a:ext>
              </a:extLst>
            </p:cNvPr>
            <p:cNvSpPr>
              <a:spLocks/>
            </p:cNvSpPr>
            <p:nvPr/>
          </p:nvSpPr>
          <p:spPr bwMode="auto">
            <a:xfrm>
              <a:off x="1272016" y="2615733"/>
              <a:ext cx="71031" cy="50953"/>
            </a:xfrm>
            <a:custGeom>
              <a:avLst/>
              <a:gdLst>
                <a:gd name="T0" fmla="*/ 2147483646 w 1822"/>
                <a:gd name="T1" fmla="*/ 0 h 1307"/>
                <a:gd name="T2" fmla="*/ 2147483646 w 1822"/>
                <a:gd name="T3" fmla="*/ 2147483646 h 1307"/>
                <a:gd name="T4" fmla="*/ 2147483646 w 1822"/>
                <a:gd name="T5" fmla="*/ 2147483646 h 1307"/>
                <a:gd name="T6" fmla="*/ 2147483646 w 1822"/>
                <a:gd name="T7" fmla="*/ 2147483646 h 1307"/>
                <a:gd name="T8" fmla="*/ 2147483646 w 1822"/>
                <a:gd name="T9" fmla="*/ 2147483646 h 1307"/>
                <a:gd name="T10" fmla="*/ 2147483646 w 1822"/>
                <a:gd name="T11" fmla="*/ 2147483646 h 1307"/>
                <a:gd name="T12" fmla="*/ 2147483646 w 1822"/>
                <a:gd name="T13" fmla="*/ 0 h 13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822" h="1307" extrusionOk="0">
                  <a:moveTo>
                    <a:pt x="646" y="0"/>
                  </a:moveTo>
                  <a:cubicBezTo>
                    <a:pt x="432" y="0"/>
                    <a:pt x="224" y="118"/>
                    <a:pt x="82" y="421"/>
                  </a:cubicBezTo>
                  <a:cubicBezTo>
                    <a:pt x="8" y="579"/>
                    <a:pt x="1" y="775"/>
                    <a:pt x="79" y="931"/>
                  </a:cubicBezTo>
                  <a:cubicBezTo>
                    <a:pt x="217" y="1204"/>
                    <a:pt x="562" y="1303"/>
                    <a:pt x="870" y="1306"/>
                  </a:cubicBezTo>
                  <a:cubicBezTo>
                    <a:pt x="881" y="1306"/>
                    <a:pt x="892" y="1306"/>
                    <a:pt x="904" y="1306"/>
                  </a:cubicBezTo>
                  <a:cubicBezTo>
                    <a:pt x="1046" y="1306"/>
                    <a:pt x="1193" y="1286"/>
                    <a:pt x="1306" y="1201"/>
                  </a:cubicBezTo>
                  <a:cubicBezTo>
                    <a:pt x="1821" y="828"/>
                    <a:pt x="1215" y="0"/>
                    <a:pt x="64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8" name="Google Shape;1023;p28">
              <a:extLst>
                <a:ext uri="{FF2B5EF4-FFF2-40B4-BE49-F238E27FC236}">
                  <a16:creationId xmlns:a16="http://schemas.microsoft.com/office/drawing/2014/main" id="{8E8B105F-B983-497A-A742-E3863222062F}"/>
                </a:ext>
              </a:extLst>
            </p:cNvPr>
            <p:cNvSpPr>
              <a:spLocks/>
            </p:cNvSpPr>
            <p:nvPr/>
          </p:nvSpPr>
          <p:spPr bwMode="auto">
            <a:xfrm>
              <a:off x="984375" y="2470319"/>
              <a:ext cx="249543" cy="322406"/>
            </a:xfrm>
            <a:custGeom>
              <a:avLst/>
              <a:gdLst>
                <a:gd name="T0" fmla="*/ 2147483646 w 6401"/>
                <a:gd name="T1" fmla="*/ 0 h 8270"/>
                <a:gd name="T2" fmla="*/ 2147483646 w 6401"/>
                <a:gd name="T3" fmla="*/ 2147483646 h 8270"/>
                <a:gd name="T4" fmla="*/ 2147483646 w 6401"/>
                <a:gd name="T5" fmla="*/ 2147483646 h 8270"/>
                <a:gd name="T6" fmla="*/ 2147483646 w 6401"/>
                <a:gd name="T7" fmla="*/ 2147483646 h 8270"/>
                <a:gd name="T8" fmla="*/ 2147483646 w 6401"/>
                <a:gd name="T9" fmla="*/ 2147483646 h 8270"/>
                <a:gd name="T10" fmla="*/ 2147483646 w 6401"/>
                <a:gd name="T11" fmla="*/ 2147483646 h 8270"/>
                <a:gd name="T12" fmla="*/ 2147483646 w 6401"/>
                <a:gd name="T13" fmla="*/ 2147483646 h 8270"/>
                <a:gd name="T14" fmla="*/ 2147483646 w 6401"/>
                <a:gd name="T15" fmla="*/ 2147483646 h 8270"/>
                <a:gd name="T16" fmla="*/ 2147483646 w 6401"/>
                <a:gd name="T17" fmla="*/ 2147483646 h 8270"/>
                <a:gd name="T18" fmla="*/ 2147483646 w 6401"/>
                <a:gd name="T19" fmla="*/ 2147483646 h 8270"/>
                <a:gd name="T20" fmla="*/ 2147483646 w 6401"/>
                <a:gd name="T21" fmla="*/ 2147483646 h 8270"/>
                <a:gd name="T22" fmla="*/ 2147483646 w 6401"/>
                <a:gd name="T23" fmla="*/ 2147483646 h 8270"/>
                <a:gd name="T24" fmla="*/ 2147483646 w 6401"/>
                <a:gd name="T25" fmla="*/ 2147483646 h 8270"/>
                <a:gd name="T26" fmla="*/ 2147483646 w 6401"/>
                <a:gd name="T27" fmla="*/ 2147483646 h 8270"/>
                <a:gd name="T28" fmla="*/ 2147483646 w 6401"/>
                <a:gd name="T29" fmla="*/ 2147483646 h 8270"/>
                <a:gd name="T30" fmla="*/ 2147483646 w 6401"/>
                <a:gd name="T31" fmla="*/ 2147483646 h 8270"/>
                <a:gd name="T32" fmla="*/ 2147483646 w 6401"/>
                <a:gd name="T33" fmla="*/ 2147483646 h 8270"/>
                <a:gd name="T34" fmla="*/ 2147483646 w 6401"/>
                <a:gd name="T35" fmla="*/ 2147483646 h 8270"/>
                <a:gd name="T36" fmla="*/ 2147483646 w 6401"/>
                <a:gd name="T37" fmla="*/ 2147483646 h 8270"/>
                <a:gd name="T38" fmla="*/ 2147483646 w 6401"/>
                <a:gd name="T39" fmla="*/ 2147483646 h 8270"/>
                <a:gd name="T40" fmla="*/ 2147483646 w 6401"/>
                <a:gd name="T41" fmla="*/ 2147483646 h 8270"/>
                <a:gd name="T42" fmla="*/ 2147483646 w 6401"/>
                <a:gd name="T43" fmla="*/ 2147483646 h 8270"/>
                <a:gd name="T44" fmla="*/ 2147483646 w 6401"/>
                <a:gd name="T45" fmla="*/ 2147483646 h 8270"/>
                <a:gd name="T46" fmla="*/ 2147483646 w 6401"/>
                <a:gd name="T47" fmla="*/ 2147483646 h 8270"/>
                <a:gd name="T48" fmla="*/ 2147483646 w 6401"/>
                <a:gd name="T49" fmla="*/ 2147483646 h 8270"/>
                <a:gd name="T50" fmla="*/ 2147483646 w 6401"/>
                <a:gd name="T51" fmla="*/ 0 h 827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6401" h="8270" extrusionOk="0">
                  <a:moveTo>
                    <a:pt x="1000" y="0"/>
                  </a:moveTo>
                  <a:cubicBezTo>
                    <a:pt x="974" y="0"/>
                    <a:pt x="947" y="2"/>
                    <a:pt x="920" y="4"/>
                  </a:cubicBezTo>
                  <a:cubicBezTo>
                    <a:pt x="58" y="82"/>
                    <a:pt x="1" y="1457"/>
                    <a:pt x="789" y="1457"/>
                  </a:cubicBezTo>
                  <a:cubicBezTo>
                    <a:pt x="851" y="1457"/>
                    <a:pt x="918" y="1448"/>
                    <a:pt x="990" y="1430"/>
                  </a:cubicBezTo>
                  <a:cubicBezTo>
                    <a:pt x="1031" y="1420"/>
                    <a:pt x="1024" y="1319"/>
                    <a:pt x="981" y="1319"/>
                  </a:cubicBezTo>
                  <a:cubicBezTo>
                    <a:pt x="976" y="1319"/>
                    <a:pt x="971" y="1319"/>
                    <a:pt x="966" y="1319"/>
                  </a:cubicBezTo>
                  <a:cubicBezTo>
                    <a:pt x="97" y="1319"/>
                    <a:pt x="395" y="232"/>
                    <a:pt x="1059" y="232"/>
                  </a:cubicBezTo>
                  <a:cubicBezTo>
                    <a:pt x="1131" y="232"/>
                    <a:pt x="1208" y="245"/>
                    <a:pt x="1288" y="274"/>
                  </a:cubicBezTo>
                  <a:cubicBezTo>
                    <a:pt x="1687" y="420"/>
                    <a:pt x="1869" y="913"/>
                    <a:pt x="1954" y="1288"/>
                  </a:cubicBezTo>
                  <a:cubicBezTo>
                    <a:pt x="1998" y="1491"/>
                    <a:pt x="2021" y="1701"/>
                    <a:pt x="2011" y="1907"/>
                  </a:cubicBezTo>
                  <a:cubicBezTo>
                    <a:pt x="2011" y="1991"/>
                    <a:pt x="1994" y="2072"/>
                    <a:pt x="1987" y="2157"/>
                  </a:cubicBezTo>
                  <a:cubicBezTo>
                    <a:pt x="1842" y="2316"/>
                    <a:pt x="1792" y="2542"/>
                    <a:pt x="1910" y="2796"/>
                  </a:cubicBezTo>
                  <a:cubicBezTo>
                    <a:pt x="2129" y="3272"/>
                    <a:pt x="2545" y="3482"/>
                    <a:pt x="2934" y="3809"/>
                  </a:cubicBezTo>
                  <a:cubicBezTo>
                    <a:pt x="3309" y="4123"/>
                    <a:pt x="3643" y="4479"/>
                    <a:pt x="3958" y="4853"/>
                  </a:cubicBezTo>
                  <a:cubicBezTo>
                    <a:pt x="4749" y="5800"/>
                    <a:pt x="5762" y="7063"/>
                    <a:pt x="6131" y="8236"/>
                  </a:cubicBezTo>
                  <a:cubicBezTo>
                    <a:pt x="6138" y="8260"/>
                    <a:pt x="6149" y="8269"/>
                    <a:pt x="6160" y="8269"/>
                  </a:cubicBezTo>
                  <a:cubicBezTo>
                    <a:pt x="6192" y="8269"/>
                    <a:pt x="6229" y="8194"/>
                    <a:pt x="6229" y="8161"/>
                  </a:cubicBezTo>
                  <a:cubicBezTo>
                    <a:pt x="6188" y="7350"/>
                    <a:pt x="6401" y="6668"/>
                    <a:pt x="6201" y="5854"/>
                  </a:cubicBezTo>
                  <a:cubicBezTo>
                    <a:pt x="6201" y="5847"/>
                    <a:pt x="6198" y="5840"/>
                    <a:pt x="6198" y="5834"/>
                  </a:cubicBezTo>
                  <a:cubicBezTo>
                    <a:pt x="6032" y="5171"/>
                    <a:pt x="5715" y="4532"/>
                    <a:pt x="5320" y="3978"/>
                  </a:cubicBezTo>
                  <a:cubicBezTo>
                    <a:pt x="5042" y="3590"/>
                    <a:pt x="4671" y="3123"/>
                    <a:pt x="4245" y="2735"/>
                  </a:cubicBezTo>
                  <a:cubicBezTo>
                    <a:pt x="3751" y="2286"/>
                    <a:pt x="3183" y="1934"/>
                    <a:pt x="2595" y="1917"/>
                  </a:cubicBezTo>
                  <a:cubicBezTo>
                    <a:pt x="2587" y="1916"/>
                    <a:pt x="2579" y="1916"/>
                    <a:pt x="2571" y="1916"/>
                  </a:cubicBezTo>
                  <a:cubicBezTo>
                    <a:pt x="2462" y="1916"/>
                    <a:pt x="2359" y="1936"/>
                    <a:pt x="2264" y="1971"/>
                  </a:cubicBezTo>
                  <a:cubicBezTo>
                    <a:pt x="2268" y="1582"/>
                    <a:pt x="2116" y="1089"/>
                    <a:pt x="2032" y="879"/>
                  </a:cubicBezTo>
                  <a:cubicBezTo>
                    <a:pt x="1854" y="443"/>
                    <a:pt x="1504" y="0"/>
                    <a:pt x="1000"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39" name="Google Shape;1024;p28">
            <a:extLst>
              <a:ext uri="{FF2B5EF4-FFF2-40B4-BE49-F238E27FC236}">
                <a16:creationId xmlns:a16="http://schemas.microsoft.com/office/drawing/2014/main" id="{AA897229-2BAF-416B-89A9-C469E647359B}"/>
              </a:ext>
            </a:extLst>
          </p:cNvPr>
          <p:cNvSpPr/>
          <p:nvPr/>
        </p:nvSpPr>
        <p:spPr>
          <a:xfrm>
            <a:off x="2385485" y="6208714"/>
            <a:ext cx="2010833" cy="649287"/>
          </a:xfrm>
          <a:custGeom>
            <a:avLst/>
            <a:gdLst/>
            <a:ahLst/>
            <a:cxnLst/>
            <a:rect l="l" t="t" r="r" b="b"/>
            <a:pathLst>
              <a:path w="24204" h="7815" extrusionOk="0">
                <a:moveTo>
                  <a:pt x="16155" y="1"/>
                </a:moveTo>
                <a:cubicBezTo>
                  <a:pt x="14677" y="1"/>
                  <a:pt x="13024" y="802"/>
                  <a:pt x="12476" y="2554"/>
                </a:cubicBezTo>
                <a:cubicBezTo>
                  <a:pt x="12476" y="2554"/>
                  <a:pt x="11108" y="331"/>
                  <a:pt x="8285" y="331"/>
                </a:cubicBezTo>
                <a:cubicBezTo>
                  <a:pt x="8057" y="331"/>
                  <a:pt x="7820" y="346"/>
                  <a:pt x="7574" y="377"/>
                </a:cubicBezTo>
                <a:cubicBezTo>
                  <a:pt x="4269" y="796"/>
                  <a:pt x="4684" y="3932"/>
                  <a:pt x="4684" y="3932"/>
                </a:cubicBezTo>
                <a:cubicBezTo>
                  <a:pt x="4684" y="3932"/>
                  <a:pt x="4094" y="3782"/>
                  <a:pt x="3335" y="3782"/>
                </a:cubicBezTo>
                <a:cubicBezTo>
                  <a:pt x="2082" y="3782"/>
                  <a:pt x="367" y="4191"/>
                  <a:pt x="78" y="6358"/>
                </a:cubicBezTo>
                <a:cubicBezTo>
                  <a:pt x="0" y="6949"/>
                  <a:pt x="68" y="7429"/>
                  <a:pt x="237" y="7815"/>
                </a:cubicBezTo>
                <a:lnTo>
                  <a:pt x="23257" y="7815"/>
                </a:lnTo>
                <a:cubicBezTo>
                  <a:pt x="23686" y="7395"/>
                  <a:pt x="23993" y="6821"/>
                  <a:pt x="24047" y="6041"/>
                </a:cubicBezTo>
                <a:cubicBezTo>
                  <a:pt x="24204" y="3886"/>
                  <a:pt x="22100" y="3543"/>
                  <a:pt x="20743" y="3543"/>
                </a:cubicBezTo>
                <a:cubicBezTo>
                  <a:pt x="20109" y="3543"/>
                  <a:pt x="19638" y="3618"/>
                  <a:pt x="19638" y="3618"/>
                </a:cubicBezTo>
                <a:cubicBezTo>
                  <a:pt x="19638" y="3618"/>
                  <a:pt x="19816" y="1013"/>
                  <a:pt x="17302" y="177"/>
                </a:cubicBezTo>
                <a:cubicBezTo>
                  <a:pt x="16950" y="61"/>
                  <a:pt x="16559" y="1"/>
                  <a:pt x="16155" y="1"/>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40" name="Google Shape;1025;p28">
            <a:extLst>
              <a:ext uri="{FF2B5EF4-FFF2-40B4-BE49-F238E27FC236}">
                <a16:creationId xmlns:a16="http://schemas.microsoft.com/office/drawing/2014/main" id="{C39858AA-2C90-421A-968D-0E499C2BB800}"/>
              </a:ext>
            </a:extLst>
          </p:cNvPr>
          <p:cNvSpPr>
            <a:spLocks/>
          </p:cNvSpPr>
          <p:nvPr/>
        </p:nvSpPr>
        <p:spPr bwMode="auto">
          <a:xfrm>
            <a:off x="11497734" y="3389314"/>
            <a:ext cx="524933" cy="693737"/>
          </a:xfrm>
          <a:custGeom>
            <a:avLst/>
            <a:gdLst>
              <a:gd name="T0" fmla="*/ 2147483646 w 9852"/>
              <a:gd name="T1" fmla="*/ 2147483646 h 13001"/>
              <a:gd name="T2" fmla="*/ 2147483646 w 9852"/>
              <a:gd name="T3" fmla="*/ 2147483646 h 13001"/>
              <a:gd name="T4" fmla="*/ 2147483646 w 9852"/>
              <a:gd name="T5" fmla="*/ 2147483646 h 13001"/>
              <a:gd name="T6" fmla="*/ 2147483646 w 9852"/>
              <a:gd name="T7" fmla="*/ 2147483646 h 13001"/>
              <a:gd name="T8" fmla="*/ 2147483646 w 9852"/>
              <a:gd name="T9" fmla="*/ 2147483646 h 13001"/>
              <a:gd name="T10" fmla="*/ 2147483646 w 9852"/>
              <a:gd name="T11" fmla="*/ 2147483646 h 13001"/>
              <a:gd name="T12" fmla="*/ 2147483646 w 9852"/>
              <a:gd name="T13" fmla="*/ 2147483646 h 13001"/>
              <a:gd name="T14" fmla="*/ 2147483646 w 9852"/>
              <a:gd name="T15" fmla="*/ 2147483646 h 13001"/>
              <a:gd name="T16" fmla="*/ 2147483646 w 9852"/>
              <a:gd name="T17" fmla="*/ 2147483646 h 13001"/>
              <a:gd name="T18" fmla="*/ 2147483646 w 9852"/>
              <a:gd name="T19" fmla="*/ 2147483646 h 13001"/>
              <a:gd name="T20" fmla="*/ 2147483646 w 9852"/>
              <a:gd name="T21" fmla="*/ 2147483646 h 13001"/>
              <a:gd name="T22" fmla="*/ 2147483646 w 9852"/>
              <a:gd name="T23" fmla="*/ 2147483646 h 13001"/>
              <a:gd name="T24" fmla="*/ 2147483646 w 9852"/>
              <a:gd name="T25" fmla="*/ 2147483646 h 13001"/>
              <a:gd name="T26" fmla="*/ 2147483646 w 9852"/>
              <a:gd name="T27" fmla="*/ 2147483646 h 13001"/>
              <a:gd name="T28" fmla="*/ 2147483646 w 9852"/>
              <a:gd name="T29" fmla="*/ 2147483646 h 13001"/>
              <a:gd name="T30" fmla="*/ 2147483646 w 9852"/>
              <a:gd name="T31" fmla="*/ 2147483646 h 13001"/>
              <a:gd name="T32" fmla="*/ 2147483646 w 9852"/>
              <a:gd name="T33" fmla="*/ 2147483646 h 13001"/>
              <a:gd name="T34" fmla="*/ 2147483646 w 9852"/>
              <a:gd name="T35" fmla="*/ 2147483646 h 13001"/>
              <a:gd name="T36" fmla="*/ 2147483646 w 9852"/>
              <a:gd name="T37" fmla="*/ 2147483646 h 13001"/>
              <a:gd name="T38" fmla="*/ 2147483646 w 9852"/>
              <a:gd name="T39" fmla="*/ 2147483646 h 13001"/>
              <a:gd name="T40" fmla="*/ 2147483646 w 9852"/>
              <a:gd name="T41" fmla="*/ 2147483646 h 13001"/>
              <a:gd name="T42" fmla="*/ 2147483646 w 9852"/>
              <a:gd name="T43" fmla="*/ 2147483646 h 13001"/>
              <a:gd name="T44" fmla="*/ 2147483646 w 9852"/>
              <a:gd name="T45" fmla="*/ 2147483646 h 13001"/>
              <a:gd name="T46" fmla="*/ 2147483646 w 9852"/>
              <a:gd name="T47" fmla="*/ 2147483646 h 13001"/>
              <a:gd name="T48" fmla="*/ 2147483646 w 9852"/>
              <a:gd name="T49" fmla="*/ 2147483646 h 13001"/>
              <a:gd name="T50" fmla="*/ 2147483646 w 9852"/>
              <a:gd name="T51" fmla="*/ 2147483646 h 13001"/>
              <a:gd name="T52" fmla="*/ 2147483646 w 9852"/>
              <a:gd name="T53" fmla="*/ 2147483646 h 13001"/>
              <a:gd name="T54" fmla="*/ 2147483646 w 9852"/>
              <a:gd name="T55" fmla="*/ 2147483646 h 13001"/>
              <a:gd name="T56" fmla="*/ 2147483646 w 9852"/>
              <a:gd name="T57" fmla="*/ 2147483646 h 13001"/>
              <a:gd name="T58" fmla="*/ 2147483646 w 9852"/>
              <a:gd name="T59" fmla="*/ 2147483646 h 13001"/>
              <a:gd name="T60" fmla="*/ 2147483646 w 9852"/>
              <a:gd name="T61" fmla="*/ 2147483646 h 13001"/>
              <a:gd name="T62" fmla="*/ 2147483646 w 9852"/>
              <a:gd name="T63" fmla="*/ 2147483646 h 13001"/>
              <a:gd name="T64" fmla="*/ 2147483646 w 9852"/>
              <a:gd name="T65" fmla="*/ 2147483646 h 13001"/>
              <a:gd name="T66" fmla="*/ 2147483646 w 9852"/>
              <a:gd name="T67" fmla="*/ 2147483646 h 13001"/>
              <a:gd name="T68" fmla="*/ 2147483646 w 9852"/>
              <a:gd name="T69" fmla="*/ 2147483646 h 13001"/>
              <a:gd name="T70" fmla="*/ 2147483646 w 9852"/>
              <a:gd name="T71" fmla="*/ 2147483646 h 13001"/>
              <a:gd name="T72" fmla="*/ 2147483646 w 9852"/>
              <a:gd name="T73" fmla="*/ 2147483646 h 13001"/>
              <a:gd name="T74" fmla="*/ 2147483646 w 9852"/>
              <a:gd name="T75" fmla="*/ 2147483646 h 13001"/>
              <a:gd name="T76" fmla="*/ 2147483646 w 9852"/>
              <a:gd name="T77" fmla="*/ 2147483646 h 13001"/>
              <a:gd name="T78" fmla="*/ 2147483646 w 9852"/>
              <a:gd name="T79" fmla="*/ 2147483646 h 13001"/>
              <a:gd name="T80" fmla="*/ 2147483646 w 9852"/>
              <a:gd name="T81" fmla="*/ 2147483646 h 13001"/>
              <a:gd name="T82" fmla="*/ 2147483646 w 9852"/>
              <a:gd name="T83" fmla="*/ 2147483646 h 13001"/>
              <a:gd name="T84" fmla="*/ 2147483646 w 9852"/>
              <a:gd name="T85" fmla="*/ 2147483646 h 13001"/>
              <a:gd name="T86" fmla="*/ 2147483646 w 9852"/>
              <a:gd name="T87" fmla="*/ 2147483646 h 13001"/>
              <a:gd name="T88" fmla="*/ 2147483646 w 9852"/>
              <a:gd name="T89" fmla="*/ 2147483646 h 13001"/>
              <a:gd name="T90" fmla="*/ 2147483646 w 9852"/>
              <a:gd name="T91" fmla="*/ 2147483646 h 13001"/>
              <a:gd name="T92" fmla="*/ 2147483646 w 9852"/>
              <a:gd name="T93" fmla="*/ 2147483646 h 13001"/>
              <a:gd name="T94" fmla="*/ 2147483646 w 9852"/>
              <a:gd name="T95" fmla="*/ 2147483646 h 13001"/>
              <a:gd name="T96" fmla="*/ 2147483646 w 9852"/>
              <a:gd name="T97" fmla="*/ 2147483646 h 13001"/>
              <a:gd name="T98" fmla="*/ 2147483646 w 9852"/>
              <a:gd name="T99" fmla="*/ 2147483646 h 13001"/>
              <a:gd name="T100" fmla="*/ 2147483646 w 9852"/>
              <a:gd name="T101" fmla="*/ 2147483646 h 13001"/>
              <a:gd name="T102" fmla="*/ 2147483646 w 9852"/>
              <a:gd name="T103" fmla="*/ 2147483646 h 13001"/>
              <a:gd name="T104" fmla="*/ 2147483646 w 9852"/>
              <a:gd name="T105" fmla="*/ 2147483646 h 13001"/>
              <a:gd name="T106" fmla="*/ 2147483646 w 9852"/>
              <a:gd name="T107" fmla="*/ 2147483646 h 13001"/>
              <a:gd name="T108" fmla="*/ 2147483646 w 9852"/>
              <a:gd name="T109" fmla="*/ 2147483646 h 13001"/>
              <a:gd name="T110" fmla="*/ 2147483646 w 9852"/>
              <a:gd name="T111" fmla="*/ 2147483646 h 13001"/>
              <a:gd name="T112" fmla="*/ 2147483646 w 9852"/>
              <a:gd name="T113" fmla="*/ 2147483646 h 13001"/>
              <a:gd name="T114" fmla="*/ 2147483646 w 9852"/>
              <a:gd name="T115" fmla="*/ 2147483646 h 1300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9852" h="13001" extrusionOk="0">
                <a:moveTo>
                  <a:pt x="9327" y="222"/>
                </a:moveTo>
                <a:cubicBezTo>
                  <a:pt x="9344" y="3338"/>
                  <a:pt x="9324" y="6524"/>
                  <a:pt x="7479" y="9201"/>
                </a:cubicBezTo>
                <a:cubicBezTo>
                  <a:pt x="5989" y="11357"/>
                  <a:pt x="3580" y="12283"/>
                  <a:pt x="1069" y="12618"/>
                </a:cubicBezTo>
                <a:cubicBezTo>
                  <a:pt x="1302" y="11526"/>
                  <a:pt x="1691" y="10458"/>
                  <a:pt x="2177" y="9434"/>
                </a:cubicBezTo>
                <a:cubicBezTo>
                  <a:pt x="3046" y="9386"/>
                  <a:pt x="3904" y="9150"/>
                  <a:pt x="4749" y="8957"/>
                </a:cubicBezTo>
                <a:cubicBezTo>
                  <a:pt x="5573" y="8775"/>
                  <a:pt x="6387" y="8542"/>
                  <a:pt x="7101" y="8079"/>
                </a:cubicBezTo>
                <a:cubicBezTo>
                  <a:pt x="7132" y="8060"/>
                  <a:pt x="7123" y="7979"/>
                  <a:pt x="7086" y="7979"/>
                </a:cubicBezTo>
                <a:cubicBezTo>
                  <a:pt x="7083" y="7979"/>
                  <a:pt x="7080" y="7980"/>
                  <a:pt x="7077" y="7981"/>
                </a:cubicBezTo>
                <a:cubicBezTo>
                  <a:pt x="5570" y="8458"/>
                  <a:pt x="3948" y="8957"/>
                  <a:pt x="2352" y="9082"/>
                </a:cubicBezTo>
                <a:cubicBezTo>
                  <a:pt x="2803" y="8177"/>
                  <a:pt x="3316" y="7302"/>
                  <a:pt x="3857" y="6477"/>
                </a:cubicBezTo>
                <a:cubicBezTo>
                  <a:pt x="4096" y="6109"/>
                  <a:pt x="4350" y="5757"/>
                  <a:pt x="4603" y="5403"/>
                </a:cubicBezTo>
                <a:cubicBezTo>
                  <a:pt x="5344" y="5321"/>
                  <a:pt x="6091" y="5017"/>
                  <a:pt x="6790" y="4781"/>
                </a:cubicBezTo>
                <a:cubicBezTo>
                  <a:pt x="7340" y="4595"/>
                  <a:pt x="7817" y="4399"/>
                  <a:pt x="8237" y="3993"/>
                </a:cubicBezTo>
                <a:cubicBezTo>
                  <a:pt x="8257" y="3973"/>
                  <a:pt x="8260" y="3911"/>
                  <a:pt x="8231" y="3911"/>
                </a:cubicBezTo>
                <a:cubicBezTo>
                  <a:pt x="8227" y="3911"/>
                  <a:pt x="8222" y="3913"/>
                  <a:pt x="8216" y="3916"/>
                </a:cubicBezTo>
                <a:cubicBezTo>
                  <a:pt x="7655" y="4223"/>
                  <a:pt x="7053" y="4419"/>
                  <a:pt x="6438" y="4592"/>
                </a:cubicBezTo>
                <a:cubicBezTo>
                  <a:pt x="5952" y="4730"/>
                  <a:pt x="5374" y="4818"/>
                  <a:pt x="4877" y="5011"/>
                </a:cubicBezTo>
                <a:cubicBezTo>
                  <a:pt x="5222" y="4548"/>
                  <a:pt x="5576" y="4091"/>
                  <a:pt x="5941" y="3639"/>
                </a:cubicBezTo>
                <a:cubicBezTo>
                  <a:pt x="6682" y="2726"/>
                  <a:pt x="7588" y="1999"/>
                  <a:pt x="8374" y="1131"/>
                </a:cubicBezTo>
                <a:cubicBezTo>
                  <a:pt x="8386" y="1120"/>
                  <a:pt x="8386" y="1082"/>
                  <a:pt x="8369" y="1082"/>
                </a:cubicBezTo>
                <a:cubicBezTo>
                  <a:pt x="8366" y="1082"/>
                  <a:pt x="8363" y="1084"/>
                  <a:pt x="8358" y="1087"/>
                </a:cubicBezTo>
                <a:cubicBezTo>
                  <a:pt x="7563" y="1733"/>
                  <a:pt x="6833" y="2395"/>
                  <a:pt x="6151" y="3091"/>
                </a:cubicBezTo>
                <a:cubicBezTo>
                  <a:pt x="6164" y="2909"/>
                  <a:pt x="6148" y="2726"/>
                  <a:pt x="6151" y="2544"/>
                </a:cubicBezTo>
                <a:cubicBezTo>
                  <a:pt x="6158" y="2236"/>
                  <a:pt x="6178" y="1925"/>
                  <a:pt x="6209" y="1625"/>
                </a:cubicBezTo>
                <a:cubicBezTo>
                  <a:pt x="6211" y="1595"/>
                  <a:pt x="6193" y="1576"/>
                  <a:pt x="6175" y="1576"/>
                </a:cubicBezTo>
                <a:cubicBezTo>
                  <a:pt x="6162" y="1576"/>
                  <a:pt x="6150" y="1585"/>
                  <a:pt x="6144" y="1608"/>
                </a:cubicBezTo>
                <a:cubicBezTo>
                  <a:pt x="6060" y="1952"/>
                  <a:pt x="6013" y="2300"/>
                  <a:pt x="5992" y="2655"/>
                </a:cubicBezTo>
                <a:cubicBezTo>
                  <a:pt x="5982" y="2845"/>
                  <a:pt x="5908" y="3101"/>
                  <a:pt x="5966" y="3291"/>
                </a:cubicBezTo>
                <a:cubicBezTo>
                  <a:pt x="5256" y="4038"/>
                  <a:pt x="4600" y="4832"/>
                  <a:pt x="3992" y="5693"/>
                </a:cubicBezTo>
                <a:cubicBezTo>
                  <a:pt x="3938" y="5399"/>
                  <a:pt x="3820" y="5098"/>
                  <a:pt x="3756" y="4824"/>
                </a:cubicBezTo>
                <a:cubicBezTo>
                  <a:pt x="3667" y="4443"/>
                  <a:pt x="3654" y="3987"/>
                  <a:pt x="3495" y="3625"/>
                </a:cubicBezTo>
                <a:lnTo>
                  <a:pt x="3492" y="3625"/>
                </a:lnTo>
                <a:cubicBezTo>
                  <a:pt x="3343" y="3905"/>
                  <a:pt x="3424" y="4321"/>
                  <a:pt x="3464" y="4622"/>
                </a:cubicBezTo>
                <a:cubicBezTo>
                  <a:pt x="3525" y="5058"/>
                  <a:pt x="3606" y="5538"/>
                  <a:pt x="3820" y="5933"/>
                </a:cubicBezTo>
                <a:cubicBezTo>
                  <a:pt x="3610" y="6237"/>
                  <a:pt x="3404" y="6548"/>
                  <a:pt x="3204" y="6869"/>
                </a:cubicBezTo>
                <a:cubicBezTo>
                  <a:pt x="2917" y="7335"/>
                  <a:pt x="2630" y="7822"/>
                  <a:pt x="2360" y="8319"/>
                </a:cubicBezTo>
                <a:cubicBezTo>
                  <a:pt x="2296" y="8025"/>
                  <a:pt x="2177" y="7734"/>
                  <a:pt x="2123" y="7444"/>
                </a:cubicBezTo>
                <a:cubicBezTo>
                  <a:pt x="2045" y="7055"/>
                  <a:pt x="1995" y="6660"/>
                  <a:pt x="1992" y="6261"/>
                </a:cubicBezTo>
                <a:cubicBezTo>
                  <a:pt x="1992" y="6230"/>
                  <a:pt x="1974" y="6210"/>
                  <a:pt x="1956" y="6210"/>
                </a:cubicBezTo>
                <a:cubicBezTo>
                  <a:pt x="1942" y="6210"/>
                  <a:pt x="1928" y="6222"/>
                  <a:pt x="1920" y="6248"/>
                </a:cubicBezTo>
                <a:cubicBezTo>
                  <a:pt x="1741" y="6953"/>
                  <a:pt x="1914" y="7927"/>
                  <a:pt x="2211" y="8606"/>
                </a:cubicBezTo>
                <a:cubicBezTo>
                  <a:pt x="2116" y="8785"/>
                  <a:pt x="2025" y="8968"/>
                  <a:pt x="1934" y="9150"/>
                </a:cubicBezTo>
                <a:cubicBezTo>
                  <a:pt x="1914" y="9171"/>
                  <a:pt x="1900" y="9194"/>
                  <a:pt x="1900" y="9224"/>
                </a:cubicBezTo>
                <a:cubicBezTo>
                  <a:pt x="1417" y="10225"/>
                  <a:pt x="1025" y="11269"/>
                  <a:pt x="812" y="12334"/>
                </a:cubicBezTo>
                <a:cubicBezTo>
                  <a:pt x="275" y="11100"/>
                  <a:pt x="464" y="9363"/>
                  <a:pt x="680" y="8123"/>
                </a:cubicBezTo>
                <a:cubicBezTo>
                  <a:pt x="933" y="6663"/>
                  <a:pt x="1532" y="5264"/>
                  <a:pt x="2397" y="4064"/>
                </a:cubicBezTo>
                <a:cubicBezTo>
                  <a:pt x="4086" y="1712"/>
                  <a:pt x="6509" y="523"/>
                  <a:pt x="9327" y="222"/>
                </a:cubicBezTo>
                <a:close/>
                <a:moveTo>
                  <a:pt x="9392" y="1"/>
                </a:moveTo>
                <a:cubicBezTo>
                  <a:pt x="9378" y="1"/>
                  <a:pt x="9365" y="4"/>
                  <a:pt x="9355" y="12"/>
                </a:cubicBezTo>
                <a:cubicBezTo>
                  <a:pt x="9237" y="7"/>
                  <a:pt x="9119" y="4"/>
                  <a:pt x="9002" y="4"/>
                </a:cubicBezTo>
                <a:cubicBezTo>
                  <a:pt x="5921" y="4"/>
                  <a:pt x="3055" y="2028"/>
                  <a:pt x="1535" y="4626"/>
                </a:cubicBezTo>
                <a:cubicBezTo>
                  <a:pt x="755" y="5957"/>
                  <a:pt x="284" y="7450"/>
                  <a:pt x="173" y="8991"/>
                </a:cubicBezTo>
                <a:cubicBezTo>
                  <a:pt x="86" y="10222"/>
                  <a:pt x="1" y="11705"/>
                  <a:pt x="690" y="12789"/>
                </a:cubicBezTo>
                <a:cubicBezTo>
                  <a:pt x="697" y="12886"/>
                  <a:pt x="800" y="13000"/>
                  <a:pt x="930" y="13000"/>
                </a:cubicBezTo>
                <a:cubicBezTo>
                  <a:pt x="937" y="13000"/>
                  <a:pt x="943" y="13000"/>
                  <a:pt x="950" y="13000"/>
                </a:cubicBezTo>
                <a:cubicBezTo>
                  <a:pt x="3600" y="12776"/>
                  <a:pt x="6242" y="11698"/>
                  <a:pt x="7807" y="9461"/>
                </a:cubicBezTo>
                <a:cubicBezTo>
                  <a:pt x="9733" y="6707"/>
                  <a:pt x="9851" y="3344"/>
                  <a:pt x="9530" y="120"/>
                </a:cubicBezTo>
                <a:cubicBezTo>
                  <a:pt x="9525" y="59"/>
                  <a:pt x="9448" y="1"/>
                  <a:pt x="9392"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41" name="Google Shape;1026;p28">
            <a:extLst>
              <a:ext uri="{FF2B5EF4-FFF2-40B4-BE49-F238E27FC236}">
                <a16:creationId xmlns:a16="http://schemas.microsoft.com/office/drawing/2014/main" id="{8633B0F8-3B03-46F5-B7C4-E3EA64E94E3C}"/>
              </a:ext>
            </a:extLst>
          </p:cNvPr>
          <p:cNvGrpSpPr>
            <a:grpSpLocks/>
          </p:cNvGrpSpPr>
          <p:nvPr/>
        </p:nvGrpSpPr>
        <p:grpSpPr bwMode="auto">
          <a:xfrm rot="8999956">
            <a:off x="10905067" y="96838"/>
            <a:ext cx="774700" cy="1244600"/>
            <a:chOff x="304350" y="3911000"/>
            <a:chExt cx="581394" cy="933655"/>
          </a:xfrm>
        </p:grpSpPr>
        <p:sp>
          <p:nvSpPr>
            <p:cNvPr id="42" name="Google Shape;1027;p28">
              <a:extLst>
                <a:ext uri="{FF2B5EF4-FFF2-40B4-BE49-F238E27FC236}">
                  <a16:creationId xmlns:a16="http://schemas.microsoft.com/office/drawing/2014/main" id="{512FB5E1-44E7-4CB0-9DAF-CDF8DF6862FD}"/>
                </a:ext>
              </a:extLst>
            </p:cNvPr>
            <p:cNvSpPr/>
            <p:nvPr/>
          </p:nvSpPr>
          <p:spPr>
            <a:xfrm>
              <a:off x="320500" y="4009998"/>
              <a:ext cx="92133" cy="114325"/>
            </a:xfrm>
            <a:custGeom>
              <a:avLst/>
              <a:gdLst/>
              <a:ahLst/>
              <a:cxnLst/>
              <a:rect l="l" t="t" r="r" b="b"/>
              <a:pathLst>
                <a:path w="2084" h="2602" extrusionOk="0">
                  <a:moveTo>
                    <a:pt x="688" y="0"/>
                  </a:moveTo>
                  <a:cubicBezTo>
                    <a:pt x="328" y="0"/>
                    <a:pt x="1" y="379"/>
                    <a:pt x="201" y="1026"/>
                  </a:cubicBezTo>
                  <a:cubicBezTo>
                    <a:pt x="438" y="1797"/>
                    <a:pt x="1472" y="2405"/>
                    <a:pt x="2084" y="2601"/>
                  </a:cubicBezTo>
                  <a:cubicBezTo>
                    <a:pt x="2060" y="2375"/>
                    <a:pt x="2040" y="2145"/>
                    <a:pt x="2023" y="1915"/>
                  </a:cubicBezTo>
                  <a:cubicBezTo>
                    <a:pt x="1746" y="1273"/>
                    <a:pt x="1344" y="418"/>
                    <a:pt x="1084" y="168"/>
                  </a:cubicBezTo>
                  <a:cubicBezTo>
                    <a:pt x="965" y="54"/>
                    <a:pt x="824" y="0"/>
                    <a:pt x="688"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3" name="Google Shape;1028;p28">
              <a:extLst>
                <a:ext uri="{FF2B5EF4-FFF2-40B4-BE49-F238E27FC236}">
                  <a16:creationId xmlns:a16="http://schemas.microsoft.com/office/drawing/2014/main" id="{1F85EBD3-F3C2-4B01-86AB-57498F771896}"/>
                </a:ext>
              </a:extLst>
            </p:cNvPr>
            <p:cNvSpPr/>
            <p:nvPr/>
          </p:nvSpPr>
          <p:spPr>
            <a:xfrm>
              <a:off x="459407" y="4068879"/>
              <a:ext cx="96898" cy="156007"/>
            </a:xfrm>
            <a:custGeom>
              <a:avLst/>
              <a:gdLst/>
              <a:ahLst/>
              <a:cxnLst/>
              <a:rect l="l" t="t" r="r" b="b"/>
              <a:pathLst>
                <a:path w="2208" h="3540" extrusionOk="0">
                  <a:moveTo>
                    <a:pt x="1702" y="0"/>
                  </a:moveTo>
                  <a:cubicBezTo>
                    <a:pt x="1282" y="0"/>
                    <a:pt x="653" y="806"/>
                    <a:pt x="389" y="1549"/>
                  </a:cubicBezTo>
                  <a:cubicBezTo>
                    <a:pt x="224" y="2013"/>
                    <a:pt x="92" y="2537"/>
                    <a:pt x="1" y="2952"/>
                  </a:cubicBezTo>
                  <a:cubicBezTo>
                    <a:pt x="41" y="3148"/>
                    <a:pt x="85" y="3344"/>
                    <a:pt x="129" y="3540"/>
                  </a:cubicBezTo>
                  <a:cubicBezTo>
                    <a:pt x="754" y="3125"/>
                    <a:pt x="1667" y="2120"/>
                    <a:pt x="1916" y="1431"/>
                  </a:cubicBezTo>
                  <a:cubicBezTo>
                    <a:pt x="2208" y="634"/>
                    <a:pt x="2150" y="43"/>
                    <a:pt x="1734" y="2"/>
                  </a:cubicBezTo>
                  <a:cubicBezTo>
                    <a:pt x="1723" y="1"/>
                    <a:pt x="1713" y="0"/>
                    <a:pt x="1702"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4" name="Google Shape;1029;p28">
              <a:extLst>
                <a:ext uri="{FF2B5EF4-FFF2-40B4-BE49-F238E27FC236}">
                  <a16:creationId xmlns:a16="http://schemas.microsoft.com/office/drawing/2014/main" id="{2455EB13-2554-4DFA-AA4F-8960BCEB4EA7}"/>
                </a:ext>
              </a:extLst>
            </p:cNvPr>
            <p:cNvSpPr/>
            <p:nvPr/>
          </p:nvSpPr>
          <p:spPr>
            <a:xfrm>
              <a:off x="322092" y="4206275"/>
              <a:ext cx="146143" cy="109562"/>
            </a:xfrm>
            <a:custGeom>
              <a:avLst/>
              <a:gdLst/>
              <a:ahLst/>
              <a:cxnLst/>
              <a:rect l="l" t="t" r="r" b="b"/>
              <a:pathLst>
                <a:path w="3292" h="2482" extrusionOk="0">
                  <a:moveTo>
                    <a:pt x="575" y="1"/>
                  </a:moveTo>
                  <a:cubicBezTo>
                    <a:pt x="471" y="1"/>
                    <a:pt x="393" y="22"/>
                    <a:pt x="348" y="65"/>
                  </a:cubicBezTo>
                  <a:cubicBezTo>
                    <a:pt x="0" y="404"/>
                    <a:pt x="189" y="1336"/>
                    <a:pt x="1203" y="1901"/>
                  </a:cubicBezTo>
                  <a:cubicBezTo>
                    <a:pt x="1991" y="2340"/>
                    <a:pt x="2916" y="2451"/>
                    <a:pt x="3292" y="2481"/>
                  </a:cubicBezTo>
                  <a:cubicBezTo>
                    <a:pt x="3180" y="2154"/>
                    <a:pt x="3082" y="1826"/>
                    <a:pt x="2987" y="1495"/>
                  </a:cubicBezTo>
                  <a:cubicBezTo>
                    <a:pt x="2292" y="556"/>
                    <a:pt x="1104" y="1"/>
                    <a:pt x="575"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5" name="Google Shape;1030;p28">
              <a:extLst>
                <a:ext uri="{FF2B5EF4-FFF2-40B4-BE49-F238E27FC236}">
                  <a16:creationId xmlns:a16="http://schemas.microsoft.com/office/drawing/2014/main" id="{474890C5-298C-48B3-8E92-1D6E8AE54D96}"/>
                </a:ext>
              </a:extLst>
            </p:cNvPr>
            <p:cNvSpPr/>
            <p:nvPr/>
          </p:nvSpPr>
          <p:spPr>
            <a:xfrm>
              <a:off x="511116" y="4210978"/>
              <a:ext cx="111196" cy="188160"/>
            </a:xfrm>
            <a:custGeom>
              <a:avLst/>
              <a:gdLst/>
              <a:ahLst/>
              <a:cxnLst/>
              <a:rect l="l" t="t" r="r" b="b"/>
              <a:pathLst>
                <a:path w="2546" h="4294" extrusionOk="0">
                  <a:moveTo>
                    <a:pt x="1792" y="0"/>
                  </a:moveTo>
                  <a:cubicBezTo>
                    <a:pt x="1287" y="0"/>
                    <a:pt x="754" y="628"/>
                    <a:pt x="389" y="1716"/>
                  </a:cubicBezTo>
                  <a:cubicBezTo>
                    <a:pt x="136" y="2480"/>
                    <a:pt x="38" y="3263"/>
                    <a:pt x="1" y="3804"/>
                  </a:cubicBezTo>
                  <a:cubicBezTo>
                    <a:pt x="75" y="3966"/>
                    <a:pt x="156" y="4132"/>
                    <a:pt x="238" y="4294"/>
                  </a:cubicBezTo>
                  <a:cubicBezTo>
                    <a:pt x="2546" y="2513"/>
                    <a:pt x="2356" y="245"/>
                    <a:pt x="2153" y="114"/>
                  </a:cubicBezTo>
                  <a:cubicBezTo>
                    <a:pt x="2036" y="37"/>
                    <a:pt x="1915" y="0"/>
                    <a:pt x="1792"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6" name="Google Shape;1031;p28">
              <a:extLst>
                <a:ext uri="{FF2B5EF4-FFF2-40B4-BE49-F238E27FC236}">
                  <a16:creationId xmlns:a16="http://schemas.microsoft.com/office/drawing/2014/main" id="{77BFA357-1F16-4A82-A426-883D8540E0A2}"/>
                </a:ext>
              </a:extLst>
            </p:cNvPr>
            <p:cNvSpPr/>
            <p:nvPr/>
          </p:nvSpPr>
          <p:spPr>
            <a:xfrm>
              <a:off x="334540" y="4420984"/>
              <a:ext cx="233510" cy="117898"/>
            </a:xfrm>
            <a:custGeom>
              <a:avLst/>
              <a:gdLst/>
              <a:ahLst/>
              <a:cxnLst/>
              <a:rect l="l" t="t" r="r" b="b"/>
              <a:pathLst>
                <a:path w="5326" h="2681" extrusionOk="0">
                  <a:moveTo>
                    <a:pt x="764" y="0"/>
                  </a:moveTo>
                  <a:cubicBezTo>
                    <a:pt x="0" y="0"/>
                    <a:pt x="446" y="930"/>
                    <a:pt x="1074" y="1516"/>
                  </a:cubicBezTo>
                  <a:cubicBezTo>
                    <a:pt x="1680" y="2086"/>
                    <a:pt x="3818" y="2680"/>
                    <a:pt x="5176" y="2680"/>
                  </a:cubicBezTo>
                  <a:cubicBezTo>
                    <a:pt x="5227" y="2680"/>
                    <a:pt x="5277" y="2679"/>
                    <a:pt x="5325" y="2678"/>
                  </a:cubicBezTo>
                  <a:cubicBezTo>
                    <a:pt x="5230" y="2526"/>
                    <a:pt x="5133" y="2377"/>
                    <a:pt x="5041" y="2225"/>
                  </a:cubicBezTo>
                  <a:cubicBezTo>
                    <a:pt x="3970" y="1525"/>
                    <a:pt x="1838" y="184"/>
                    <a:pt x="1024" y="28"/>
                  </a:cubicBezTo>
                  <a:cubicBezTo>
                    <a:pt x="925" y="9"/>
                    <a:pt x="839" y="0"/>
                    <a:pt x="764" y="0"/>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7" name="Google Shape;1032;p28">
              <a:extLst>
                <a:ext uri="{FF2B5EF4-FFF2-40B4-BE49-F238E27FC236}">
                  <a16:creationId xmlns:a16="http://schemas.microsoft.com/office/drawing/2014/main" id="{87E46F60-706E-46A8-9C13-9F5E3ABCC5A3}"/>
                </a:ext>
              </a:extLst>
            </p:cNvPr>
            <p:cNvSpPr/>
            <p:nvPr/>
          </p:nvSpPr>
          <p:spPr>
            <a:xfrm>
              <a:off x="611124" y="4339857"/>
              <a:ext cx="114373" cy="219123"/>
            </a:xfrm>
            <a:custGeom>
              <a:avLst/>
              <a:gdLst/>
              <a:ahLst/>
              <a:cxnLst/>
              <a:rect l="l" t="t" r="r" b="b"/>
              <a:pathLst>
                <a:path w="2614" h="5006" extrusionOk="0">
                  <a:moveTo>
                    <a:pt x="2283" y="1"/>
                  </a:moveTo>
                  <a:cubicBezTo>
                    <a:pt x="1944" y="1"/>
                    <a:pt x="1332" y="587"/>
                    <a:pt x="923" y="1285"/>
                  </a:cubicBezTo>
                  <a:cubicBezTo>
                    <a:pt x="179" y="2549"/>
                    <a:pt x="24" y="3985"/>
                    <a:pt x="0" y="4755"/>
                  </a:cubicBezTo>
                  <a:cubicBezTo>
                    <a:pt x="61" y="4840"/>
                    <a:pt x="122" y="4921"/>
                    <a:pt x="183" y="5005"/>
                  </a:cubicBezTo>
                  <a:cubicBezTo>
                    <a:pt x="899" y="3775"/>
                    <a:pt x="2085" y="2450"/>
                    <a:pt x="2454" y="926"/>
                  </a:cubicBezTo>
                  <a:cubicBezTo>
                    <a:pt x="2613" y="262"/>
                    <a:pt x="2509" y="1"/>
                    <a:pt x="2283"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8" name="Google Shape;1033;p28">
              <a:extLst>
                <a:ext uri="{FF2B5EF4-FFF2-40B4-BE49-F238E27FC236}">
                  <a16:creationId xmlns:a16="http://schemas.microsoft.com/office/drawing/2014/main" id="{912265D0-BB7B-4C82-ADCE-F43F9DC5415C}"/>
                </a:ext>
              </a:extLst>
            </p:cNvPr>
            <p:cNvSpPr/>
            <p:nvPr/>
          </p:nvSpPr>
          <p:spPr>
            <a:xfrm>
              <a:off x="368946" y="4548656"/>
              <a:ext cx="295463" cy="104798"/>
            </a:xfrm>
            <a:custGeom>
              <a:avLst/>
              <a:gdLst/>
              <a:ahLst/>
              <a:cxnLst/>
              <a:rect l="l" t="t" r="r" b="b"/>
              <a:pathLst>
                <a:path w="6777" h="2373" extrusionOk="0">
                  <a:moveTo>
                    <a:pt x="721" y="1"/>
                  </a:moveTo>
                  <a:cubicBezTo>
                    <a:pt x="456" y="1"/>
                    <a:pt x="264" y="66"/>
                    <a:pt x="207" y="230"/>
                  </a:cubicBezTo>
                  <a:cubicBezTo>
                    <a:pt x="1" y="808"/>
                    <a:pt x="1555" y="1626"/>
                    <a:pt x="3569" y="2075"/>
                  </a:cubicBezTo>
                  <a:cubicBezTo>
                    <a:pt x="4660" y="2316"/>
                    <a:pt x="5634" y="2373"/>
                    <a:pt x="6299" y="2373"/>
                  </a:cubicBezTo>
                  <a:cubicBezTo>
                    <a:pt x="6483" y="2373"/>
                    <a:pt x="6644" y="2368"/>
                    <a:pt x="6776" y="2362"/>
                  </a:cubicBezTo>
                  <a:cubicBezTo>
                    <a:pt x="6699" y="2272"/>
                    <a:pt x="6624" y="2180"/>
                    <a:pt x="6547" y="2089"/>
                  </a:cubicBezTo>
                  <a:cubicBezTo>
                    <a:pt x="5547" y="1714"/>
                    <a:pt x="3691" y="1011"/>
                    <a:pt x="3103" y="714"/>
                  </a:cubicBezTo>
                  <a:cubicBezTo>
                    <a:pt x="2513" y="416"/>
                    <a:pt x="1387" y="1"/>
                    <a:pt x="721"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49" name="Google Shape;1034;p28">
              <a:extLst>
                <a:ext uri="{FF2B5EF4-FFF2-40B4-BE49-F238E27FC236}">
                  <a16:creationId xmlns:a16="http://schemas.microsoft.com/office/drawing/2014/main" id="{2C52ED8E-E5B1-4031-86CD-7274FE9C56EC}"/>
                </a:ext>
              </a:extLst>
            </p:cNvPr>
            <p:cNvSpPr/>
            <p:nvPr/>
          </p:nvSpPr>
          <p:spPr>
            <a:xfrm>
              <a:off x="731936" y="4537354"/>
              <a:ext cx="127081" cy="194115"/>
            </a:xfrm>
            <a:custGeom>
              <a:avLst/>
              <a:gdLst/>
              <a:ahLst/>
              <a:cxnLst/>
              <a:rect l="l" t="t" r="r" b="b"/>
              <a:pathLst>
                <a:path w="2924" h="4412" extrusionOk="0">
                  <a:moveTo>
                    <a:pt x="2220" y="1"/>
                  </a:moveTo>
                  <a:cubicBezTo>
                    <a:pt x="1691" y="1"/>
                    <a:pt x="820" y="789"/>
                    <a:pt x="447" y="1661"/>
                  </a:cubicBezTo>
                  <a:cubicBezTo>
                    <a:pt x="85" y="2503"/>
                    <a:pt x="1" y="3510"/>
                    <a:pt x="21" y="4196"/>
                  </a:cubicBezTo>
                  <a:cubicBezTo>
                    <a:pt x="88" y="4270"/>
                    <a:pt x="157" y="4341"/>
                    <a:pt x="224" y="4412"/>
                  </a:cubicBezTo>
                  <a:cubicBezTo>
                    <a:pt x="491" y="3912"/>
                    <a:pt x="1041" y="2902"/>
                    <a:pt x="1457" y="2293"/>
                  </a:cubicBezTo>
                  <a:cubicBezTo>
                    <a:pt x="2160" y="1266"/>
                    <a:pt x="2924" y="712"/>
                    <a:pt x="2542" y="161"/>
                  </a:cubicBezTo>
                  <a:cubicBezTo>
                    <a:pt x="2465" y="50"/>
                    <a:pt x="2353" y="1"/>
                    <a:pt x="2220"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0" name="Google Shape;1035;p28">
              <a:extLst>
                <a:ext uri="{FF2B5EF4-FFF2-40B4-BE49-F238E27FC236}">
                  <a16:creationId xmlns:a16="http://schemas.microsoft.com/office/drawing/2014/main" id="{AB593258-83D6-4618-A811-A1D3DC90ADA4}"/>
                </a:ext>
              </a:extLst>
            </p:cNvPr>
            <p:cNvSpPr/>
            <p:nvPr/>
          </p:nvSpPr>
          <p:spPr>
            <a:xfrm>
              <a:off x="437937" y="4694802"/>
              <a:ext cx="330410" cy="88126"/>
            </a:xfrm>
            <a:custGeom>
              <a:avLst/>
              <a:gdLst/>
              <a:ahLst/>
              <a:cxnLst/>
              <a:rect l="l" t="t" r="r" b="b"/>
              <a:pathLst>
                <a:path w="7507" h="1983" extrusionOk="0">
                  <a:moveTo>
                    <a:pt x="1488" y="1"/>
                  </a:moveTo>
                  <a:cubicBezTo>
                    <a:pt x="721" y="1"/>
                    <a:pt x="209" y="211"/>
                    <a:pt x="129" y="550"/>
                  </a:cubicBezTo>
                  <a:cubicBezTo>
                    <a:pt x="0" y="1104"/>
                    <a:pt x="1288" y="1550"/>
                    <a:pt x="3715" y="1878"/>
                  </a:cubicBezTo>
                  <a:cubicBezTo>
                    <a:pt x="4269" y="1953"/>
                    <a:pt x="4787" y="1982"/>
                    <a:pt x="5256" y="1982"/>
                  </a:cubicBezTo>
                  <a:cubicBezTo>
                    <a:pt x="6280" y="1982"/>
                    <a:pt x="7072" y="1844"/>
                    <a:pt x="7506" y="1746"/>
                  </a:cubicBezTo>
                  <a:cubicBezTo>
                    <a:pt x="7449" y="1692"/>
                    <a:pt x="7391" y="1634"/>
                    <a:pt x="7333" y="1580"/>
                  </a:cubicBezTo>
                  <a:cubicBezTo>
                    <a:pt x="6303" y="1364"/>
                    <a:pt x="4596" y="681"/>
                    <a:pt x="3214" y="276"/>
                  </a:cubicBezTo>
                  <a:cubicBezTo>
                    <a:pt x="2566" y="86"/>
                    <a:pt x="1975" y="1"/>
                    <a:pt x="1488" y="1"/>
                  </a:cubicBez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51" name="Google Shape;1036;p28">
              <a:extLst>
                <a:ext uri="{FF2B5EF4-FFF2-40B4-BE49-F238E27FC236}">
                  <a16:creationId xmlns:a16="http://schemas.microsoft.com/office/drawing/2014/main" id="{27E512D1-97B9-4303-A3AB-1FC978B77225}"/>
                </a:ext>
              </a:extLst>
            </p:cNvPr>
            <p:cNvSpPr>
              <a:spLocks/>
            </p:cNvSpPr>
            <p:nvPr/>
          </p:nvSpPr>
          <p:spPr bwMode="auto">
            <a:xfrm>
              <a:off x="402349" y="3911000"/>
              <a:ext cx="483395" cy="933655"/>
            </a:xfrm>
            <a:custGeom>
              <a:avLst/>
              <a:gdLst>
                <a:gd name="T0" fmla="*/ 2147483646 w 11000"/>
                <a:gd name="T1" fmla="*/ 0 h 21246"/>
                <a:gd name="T2" fmla="*/ 2147483646 w 11000"/>
                <a:gd name="T3" fmla="*/ 2147483646 h 21246"/>
                <a:gd name="T4" fmla="*/ 2147483646 w 11000"/>
                <a:gd name="T5" fmla="*/ 2147483646 h 21246"/>
                <a:gd name="T6" fmla="*/ 2147483646 w 11000"/>
                <a:gd name="T7" fmla="*/ 2147483646 h 21246"/>
                <a:gd name="T8" fmla="*/ 2147483646 w 11000"/>
                <a:gd name="T9" fmla="*/ 2147483646 h 21246"/>
                <a:gd name="T10" fmla="*/ 2147483646 w 11000"/>
                <a:gd name="T11" fmla="*/ 2147483646 h 21246"/>
                <a:gd name="T12" fmla="*/ 2147483646 w 11000"/>
                <a:gd name="T13" fmla="*/ 2147483646 h 21246"/>
                <a:gd name="T14" fmla="*/ 2147483646 w 11000"/>
                <a:gd name="T15" fmla="*/ 2147483646 h 21246"/>
                <a:gd name="T16" fmla="*/ 2147483646 w 11000"/>
                <a:gd name="T17" fmla="*/ 2147483646 h 21246"/>
                <a:gd name="T18" fmla="*/ 2147483646 w 11000"/>
                <a:gd name="T19" fmla="*/ 2147483646 h 21246"/>
                <a:gd name="T20" fmla="*/ 2147483646 w 11000"/>
                <a:gd name="T21" fmla="*/ 2147483646 h 21246"/>
                <a:gd name="T22" fmla="*/ 2147483646 w 11000"/>
                <a:gd name="T23" fmla="*/ 2147483646 h 21246"/>
                <a:gd name="T24" fmla="*/ 2147483646 w 11000"/>
                <a:gd name="T25" fmla="*/ 2147483646 h 21246"/>
                <a:gd name="T26" fmla="*/ 2147483646 w 11000"/>
                <a:gd name="T27" fmla="*/ 2147483646 h 21246"/>
                <a:gd name="T28" fmla="*/ 2147483646 w 11000"/>
                <a:gd name="T29" fmla="*/ 2147483646 h 21246"/>
                <a:gd name="T30" fmla="*/ 2147483646 w 11000"/>
                <a:gd name="T31" fmla="*/ 2147483646 h 21246"/>
                <a:gd name="T32" fmla="*/ 2147483646 w 11000"/>
                <a:gd name="T33" fmla="*/ 2147483646 h 21246"/>
                <a:gd name="T34" fmla="*/ 2147483646 w 11000"/>
                <a:gd name="T35" fmla="*/ 2147483646 h 21246"/>
                <a:gd name="T36" fmla="*/ 2147483646 w 11000"/>
                <a:gd name="T37" fmla="*/ 2147483646 h 21246"/>
                <a:gd name="T38" fmla="*/ 2147483646 w 11000"/>
                <a:gd name="T39" fmla="*/ 2147483646 h 21246"/>
                <a:gd name="T40" fmla="*/ 2147483646 w 11000"/>
                <a:gd name="T41" fmla="*/ 2147483646 h 21246"/>
                <a:gd name="T42" fmla="*/ 2147483646 w 11000"/>
                <a:gd name="T43" fmla="*/ 2147483646 h 21246"/>
                <a:gd name="T44" fmla="*/ 2147483646 w 11000"/>
                <a:gd name="T45" fmla="*/ 2147483646 h 21246"/>
                <a:gd name="T46" fmla="*/ 2147483646 w 11000"/>
                <a:gd name="T47" fmla="*/ 2147483646 h 21246"/>
                <a:gd name="T48" fmla="*/ 2147483646 w 11000"/>
                <a:gd name="T49" fmla="*/ 2147483646 h 21246"/>
                <a:gd name="T50" fmla="*/ 2147483646 w 11000"/>
                <a:gd name="T51" fmla="*/ 2147483646 h 21246"/>
                <a:gd name="T52" fmla="*/ 2147483646 w 11000"/>
                <a:gd name="T53" fmla="*/ 2147483646 h 21246"/>
                <a:gd name="T54" fmla="*/ 2147483646 w 11000"/>
                <a:gd name="T55" fmla="*/ 2147483646 h 21246"/>
                <a:gd name="T56" fmla="*/ 2147483646 w 11000"/>
                <a:gd name="T57" fmla="*/ 2147483646 h 21246"/>
                <a:gd name="T58" fmla="*/ 2147483646 w 11000"/>
                <a:gd name="T59" fmla="*/ 2147483646 h 21246"/>
                <a:gd name="T60" fmla="*/ 2147483646 w 11000"/>
                <a:gd name="T61" fmla="*/ 2147483646 h 21246"/>
                <a:gd name="T62" fmla="*/ 2147483646 w 11000"/>
                <a:gd name="T63" fmla="*/ 0 h 212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1000" h="21246" extrusionOk="0">
                  <a:moveTo>
                    <a:pt x="638" y="0"/>
                  </a:moveTo>
                  <a:cubicBezTo>
                    <a:pt x="624" y="0"/>
                    <a:pt x="609" y="10"/>
                    <a:pt x="598" y="33"/>
                  </a:cubicBezTo>
                  <a:cubicBezTo>
                    <a:pt x="71" y="1216"/>
                    <a:pt x="1" y="2655"/>
                    <a:pt x="95" y="4027"/>
                  </a:cubicBezTo>
                  <a:cubicBezTo>
                    <a:pt x="112" y="4257"/>
                    <a:pt x="132" y="4487"/>
                    <a:pt x="156" y="4713"/>
                  </a:cubicBezTo>
                  <a:cubicBezTo>
                    <a:pt x="193" y="5058"/>
                    <a:pt x="237" y="5396"/>
                    <a:pt x="285" y="5717"/>
                  </a:cubicBezTo>
                  <a:cubicBezTo>
                    <a:pt x="392" y="6443"/>
                    <a:pt x="558" y="7164"/>
                    <a:pt x="757" y="7873"/>
                  </a:cubicBezTo>
                  <a:cubicBezTo>
                    <a:pt x="852" y="8204"/>
                    <a:pt x="950" y="8532"/>
                    <a:pt x="1062" y="8859"/>
                  </a:cubicBezTo>
                  <a:cubicBezTo>
                    <a:pt x="1423" y="9918"/>
                    <a:pt x="1873" y="10948"/>
                    <a:pt x="2386" y="11928"/>
                  </a:cubicBezTo>
                  <a:cubicBezTo>
                    <a:pt x="2609" y="12347"/>
                    <a:pt x="2846" y="12760"/>
                    <a:pt x="3092" y="13165"/>
                  </a:cubicBezTo>
                  <a:cubicBezTo>
                    <a:pt x="3184" y="13317"/>
                    <a:pt x="3281" y="13466"/>
                    <a:pt x="3376" y="13618"/>
                  </a:cubicBezTo>
                  <a:cubicBezTo>
                    <a:pt x="3988" y="14577"/>
                    <a:pt x="4664" y="15494"/>
                    <a:pt x="5384" y="16372"/>
                  </a:cubicBezTo>
                  <a:cubicBezTo>
                    <a:pt x="5461" y="16463"/>
                    <a:pt x="5536" y="16555"/>
                    <a:pt x="5613" y="16645"/>
                  </a:cubicBezTo>
                  <a:cubicBezTo>
                    <a:pt x="5745" y="16804"/>
                    <a:pt x="5873" y="16967"/>
                    <a:pt x="6009" y="17119"/>
                  </a:cubicBezTo>
                  <a:cubicBezTo>
                    <a:pt x="6675" y="17882"/>
                    <a:pt x="7367" y="18640"/>
                    <a:pt x="8100" y="19342"/>
                  </a:cubicBezTo>
                  <a:cubicBezTo>
                    <a:pt x="8158" y="19396"/>
                    <a:pt x="8216" y="19454"/>
                    <a:pt x="8273" y="19508"/>
                  </a:cubicBezTo>
                  <a:cubicBezTo>
                    <a:pt x="8337" y="19565"/>
                    <a:pt x="8401" y="19630"/>
                    <a:pt x="8465" y="19691"/>
                  </a:cubicBezTo>
                  <a:cubicBezTo>
                    <a:pt x="9094" y="20262"/>
                    <a:pt x="9844" y="21059"/>
                    <a:pt x="10702" y="21241"/>
                  </a:cubicBezTo>
                  <a:cubicBezTo>
                    <a:pt x="10714" y="21244"/>
                    <a:pt x="10727" y="21245"/>
                    <a:pt x="10741" y="21245"/>
                  </a:cubicBezTo>
                  <a:cubicBezTo>
                    <a:pt x="10857" y="21245"/>
                    <a:pt x="10999" y="21156"/>
                    <a:pt x="10902" y="21029"/>
                  </a:cubicBezTo>
                  <a:cubicBezTo>
                    <a:pt x="10435" y="20421"/>
                    <a:pt x="9746" y="19967"/>
                    <a:pt x="9178" y="19457"/>
                  </a:cubicBezTo>
                  <a:cubicBezTo>
                    <a:pt x="8688" y="19022"/>
                    <a:pt x="8225" y="18555"/>
                    <a:pt x="7773" y="18082"/>
                  </a:cubicBezTo>
                  <a:cubicBezTo>
                    <a:pt x="7706" y="18011"/>
                    <a:pt x="7637" y="17940"/>
                    <a:pt x="7570" y="17866"/>
                  </a:cubicBezTo>
                  <a:cubicBezTo>
                    <a:pt x="7300" y="17578"/>
                    <a:pt x="7032" y="17288"/>
                    <a:pt x="6769" y="16997"/>
                  </a:cubicBezTo>
                  <a:cubicBezTo>
                    <a:pt x="6100" y="16254"/>
                    <a:pt x="5471" y="15477"/>
                    <a:pt x="4877" y="14672"/>
                  </a:cubicBezTo>
                  <a:cubicBezTo>
                    <a:pt x="4816" y="14588"/>
                    <a:pt x="4755" y="14507"/>
                    <a:pt x="4694" y="14422"/>
                  </a:cubicBezTo>
                  <a:cubicBezTo>
                    <a:pt x="4086" y="13577"/>
                    <a:pt x="3525" y="12696"/>
                    <a:pt x="3028" y="11779"/>
                  </a:cubicBezTo>
                  <a:cubicBezTo>
                    <a:pt x="2886" y="11516"/>
                    <a:pt x="2751" y="11249"/>
                    <a:pt x="2620" y="10982"/>
                  </a:cubicBezTo>
                  <a:cubicBezTo>
                    <a:pt x="2538" y="10820"/>
                    <a:pt x="2457" y="10654"/>
                    <a:pt x="2383" y="10492"/>
                  </a:cubicBezTo>
                  <a:cubicBezTo>
                    <a:pt x="1788" y="9208"/>
                    <a:pt x="1322" y="7883"/>
                    <a:pt x="1004" y="6528"/>
                  </a:cubicBezTo>
                  <a:cubicBezTo>
                    <a:pt x="960" y="6332"/>
                    <a:pt x="916" y="6136"/>
                    <a:pt x="876" y="5940"/>
                  </a:cubicBezTo>
                  <a:cubicBezTo>
                    <a:pt x="497" y="4038"/>
                    <a:pt x="416" y="2081"/>
                    <a:pt x="706" y="100"/>
                  </a:cubicBezTo>
                  <a:cubicBezTo>
                    <a:pt x="714" y="57"/>
                    <a:pt x="675" y="0"/>
                    <a:pt x="63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52" name="Google Shape;1037;p28">
            <a:extLst>
              <a:ext uri="{FF2B5EF4-FFF2-40B4-BE49-F238E27FC236}">
                <a16:creationId xmlns:a16="http://schemas.microsoft.com/office/drawing/2014/main" id="{3D047B8F-9E66-4D32-A573-806D623E248F}"/>
              </a:ext>
            </a:extLst>
          </p:cNvPr>
          <p:cNvSpPr>
            <a:spLocks/>
          </p:cNvSpPr>
          <p:nvPr/>
        </p:nvSpPr>
        <p:spPr bwMode="auto">
          <a:xfrm>
            <a:off x="9184217" y="936626"/>
            <a:ext cx="355600" cy="322263"/>
          </a:xfrm>
          <a:custGeom>
            <a:avLst/>
            <a:gdLst>
              <a:gd name="T0" fmla="*/ 2147483646 w 6134"/>
              <a:gd name="T1" fmla="*/ 0 h 5549"/>
              <a:gd name="T2" fmla="*/ 2147483646 w 6134"/>
              <a:gd name="T3" fmla="*/ 2147483646 h 5549"/>
              <a:gd name="T4" fmla="*/ 2147483646 w 6134"/>
              <a:gd name="T5" fmla="*/ 2147483646 h 5549"/>
              <a:gd name="T6" fmla="*/ 2147483646 w 6134"/>
              <a:gd name="T7" fmla="*/ 2147483646 h 5549"/>
              <a:gd name="T8" fmla="*/ 2147483646 w 6134"/>
              <a:gd name="T9" fmla="*/ 2147483646 h 5549"/>
              <a:gd name="T10" fmla="*/ 2147483646 w 6134"/>
              <a:gd name="T11" fmla="*/ 2147483646 h 5549"/>
              <a:gd name="T12" fmla="*/ 2147483646 w 6134"/>
              <a:gd name="T13" fmla="*/ 2147483646 h 5549"/>
              <a:gd name="T14" fmla="*/ 2147483646 w 6134"/>
              <a:gd name="T15" fmla="*/ 2147483646 h 5549"/>
              <a:gd name="T16" fmla="*/ 2147483646 w 6134"/>
              <a:gd name="T17" fmla="*/ 2147483646 h 5549"/>
              <a:gd name="T18" fmla="*/ 2147483646 w 6134"/>
              <a:gd name="T19" fmla="*/ 2147483646 h 5549"/>
              <a:gd name="T20" fmla="*/ 2147483646 w 6134"/>
              <a:gd name="T21" fmla="*/ 2147483646 h 5549"/>
              <a:gd name="T22" fmla="*/ 2147483646 w 6134"/>
              <a:gd name="T23" fmla="*/ 2147483646 h 5549"/>
              <a:gd name="T24" fmla="*/ 2147483646 w 6134"/>
              <a:gd name="T25" fmla="*/ 2147483646 h 5549"/>
              <a:gd name="T26" fmla="*/ 2147483646 w 6134"/>
              <a:gd name="T27" fmla="*/ 2147483646 h 5549"/>
              <a:gd name="T28" fmla="*/ 2147483646 w 6134"/>
              <a:gd name="T29" fmla="*/ 2147483646 h 5549"/>
              <a:gd name="T30" fmla="*/ 2147483646 w 6134"/>
              <a:gd name="T31" fmla="*/ 2147483646 h 5549"/>
              <a:gd name="T32" fmla="*/ 2147483646 w 6134"/>
              <a:gd name="T33" fmla="*/ 2147483646 h 5549"/>
              <a:gd name="T34" fmla="*/ 2147483646 w 6134"/>
              <a:gd name="T35" fmla="*/ 2147483646 h 5549"/>
              <a:gd name="T36" fmla="*/ 2147483646 w 6134"/>
              <a:gd name="T37" fmla="*/ 2147483646 h 5549"/>
              <a:gd name="T38" fmla="*/ 2147483646 w 6134"/>
              <a:gd name="T39" fmla="*/ 2147483646 h 5549"/>
              <a:gd name="T40" fmla="*/ 2147483646 w 6134"/>
              <a:gd name="T41" fmla="*/ 2147483646 h 5549"/>
              <a:gd name="T42" fmla="*/ 2147483646 w 6134"/>
              <a:gd name="T43" fmla="*/ 2147483646 h 5549"/>
              <a:gd name="T44" fmla="*/ 2147483646 w 6134"/>
              <a:gd name="T45" fmla="*/ 2147483646 h 5549"/>
              <a:gd name="T46" fmla="*/ 2147483646 w 6134"/>
              <a:gd name="T47" fmla="*/ 2147483646 h 5549"/>
              <a:gd name="T48" fmla="*/ 2147483646 w 6134"/>
              <a:gd name="T49" fmla="*/ 2147483646 h 5549"/>
              <a:gd name="T50" fmla="*/ 2147483646 w 6134"/>
              <a:gd name="T51" fmla="*/ 2147483646 h 5549"/>
              <a:gd name="T52" fmla="*/ 2147483646 w 6134"/>
              <a:gd name="T53" fmla="*/ 2147483646 h 5549"/>
              <a:gd name="T54" fmla="*/ 2147483646 w 6134"/>
              <a:gd name="T55" fmla="*/ 2147483646 h 5549"/>
              <a:gd name="T56" fmla="*/ 2147483646 w 6134"/>
              <a:gd name="T57" fmla="*/ 2147483646 h 5549"/>
              <a:gd name="T58" fmla="*/ 2147483646 w 6134"/>
              <a:gd name="T59" fmla="*/ 2147483646 h 5549"/>
              <a:gd name="T60" fmla="*/ 2147483646 w 6134"/>
              <a:gd name="T61" fmla="*/ 2147483646 h 5549"/>
              <a:gd name="T62" fmla="*/ 2147483646 w 6134"/>
              <a:gd name="T63" fmla="*/ 2147483646 h 5549"/>
              <a:gd name="T64" fmla="*/ 2147483646 w 6134"/>
              <a:gd name="T65" fmla="*/ 2147483646 h 5549"/>
              <a:gd name="T66" fmla="*/ 2147483646 w 6134"/>
              <a:gd name="T67" fmla="*/ 2147483646 h 5549"/>
              <a:gd name="T68" fmla="*/ 2147483646 w 6134"/>
              <a:gd name="T69" fmla="*/ 2147483646 h 5549"/>
              <a:gd name="T70" fmla="*/ 2147483646 w 6134"/>
              <a:gd name="T71" fmla="*/ 0 h 554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134" h="5549" extrusionOk="0">
                <a:moveTo>
                  <a:pt x="4706" y="0"/>
                </a:moveTo>
                <a:cubicBezTo>
                  <a:pt x="4450" y="0"/>
                  <a:pt x="4175" y="126"/>
                  <a:pt x="3954" y="286"/>
                </a:cubicBezTo>
                <a:cubicBezTo>
                  <a:pt x="3480" y="625"/>
                  <a:pt x="3307" y="1238"/>
                  <a:pt x="3222" y="1799"/>
                </a:cubicBezTo>
                <a:cubicBezTo>
                  <a:pt x="3245" y="1594"/>
                  <a:pt x="2891" y="952"/>
                  <a:pt x="2798" y="765"/>
                </a:cubicBezTo>
                <a:cubicBezTo>
                  <a:pt x="2660" y="485"/>
                  <a:pt x="2454" y="296"/>
                  <a:pt x="2159" y="150"/>
                </a:cubicBezTo>
                <a:cubicBezTo>
                  <a:pt x="1994" y="67"/>
                  <a:pt x="1803" y="12"/>
                  <a:pt x="1619" y="12"/>
                </a:cubicBezTo>
                <a:cubicBezTo>
                  <a:pt x="1468" y="12"/>
                  <a:pt x="1323" y="49"/>
                  <a:pt x="1200" y="137"/>
                </a:cubicBezTo>
                <a:cubicBezTo>
                  <a:pt x="970" y="303"/>
                  <a:pt x="885" y="610"/>
                  <a:pt x="899" y="894"/>
                </a:cubicBezTo>
                <a:cubicBezTo>
                  <a:pt x="929" y="1495"/>
                  <a:pt x="1386" y="2050"/>
                  <a:pt x="1970" y="2195"/>
                </a:cubicBezTo>
                <a:cubicBezTo>
                  <a:pt x="1362" y="2215"/>
                  <a:pt x="787" y="2330"/>
                  <a:pt x="321" y="2722"/>
                </a:cubicBezTo>
                <a:cubicBezTo>
                  <a:pt x="227" y="2803"/>
                  <a:pt x="88" y="2986"/>
                  <a:pt x="61" y="3117"/>
                </a:cubicBezTo>
                <a:cubicBezTo>
                  <a:pt x="0" y="3385"/>
                  <a:pt x="61" y="3678"/>
                  <a:pt x="274" y="3854"/>
                </a:cubicBezTo>
                <a:cubicBezTo>
                  <a:pt x="487" y="4026"/>
                  <a:pt x="774" y="4084"/>
                  <a:pt x="1047" y="4090"/>
                </a:cubicBezTo>
                <a:cubicBezTo>
                  <a:pt x="1069" y="4091"/>
                  <a:pt x="1090" y="4091"/>
                  <a:pt x="1111" y="4091"/>
                </a:cubicBezTo>
                <a:cubicBezTo>
                  <a:pt x="1347" y="4091"/>
                  <a:pt x="1582" y="4054"/>
                  <a:pt x="1808" y="3986"/>
                </a:cubicBezTo>
                <a:cubicBezTo>
                  <a:pt x="2044" y="3915"/>
                  <a:pt x="2247" y="3763"/>
                  <a:pt x="2470" y="3689"/>
                </a:cubicBezTo>
                <a:cubicBezTo>
                  <a:pt x="2359" y="3982"/>
                  <a:pt x="2267" y="4263"/>
                  <a:pt x="2257" y="4581"/>
                </a:cubicBezTo>
                <a:cubicBezTo>
                  <a:pt x="2251" y="4851"/>
                  <a:pt x="2339" y="5138"/>
                  <a:pt x="2545" y="5324"/>
                </a:cubicBezTo>
                <a:cubicBezTo>
                  <a:pt x="2713" y="5474"/>
                  <a:pt x="2935" y="5548"/>
                  <a:pt x="3156" y="5548"/>
                </a:cubicBezTo>
                <a:cubicBezTo>
                  <a:pt x="3259" y="5548"/>
                  <a:pt x="3362" y="5532"/>
                  <a:pt x="3460" y="5500"/>
                </a:cubicBezTo>
                <a:cubicBezTo>
                  <a:pt x="3562" y="5466"/>
                  <a:pt x="3663" y="5416"/>
                  <a:pt x="3747" y="5351"/>
                </a:cubicBezTo>
                <a:cubicBezTo>
                  <a:pt x="3950" y="5193"/>
                  <a:pt x="4068" y="4939"/>
                  <a:pt x="4099" y="4686"/>
                </a:cubicBezTo>
                <a:cubicBezTo>
                  <a:pt x="4126" y="4469"/>
                  <a:pt x="4092" y="4253"/>
                  <a:pt x="4031" y="4047"/>
                </a:cubicBezTo>
                <a:cubicBezTo>
                  <a:pt x="3974" y="3861"/>
                  <a:pt x="3923" y="3685"/>
                  <a:pt x="3822" y="3510"/>
                </a:cubicBezTo>
                <a:cubicBezTo>
                  <a:pt x="4221" y="3763"/>
                  <a:pt x="4508" y="4104"/>
                  <a:pt x="5008" y="4141"/>
                </a:cubicBezTo>
                <a:cubicBezTo>
                  <a:pt x="5038" y="4144"/>
                  <a:pt x="5068" y="4145"/>
                  <a:pt x="5098" y="4145"/>
                </a:cubicBezTo>
                <a:cubicBezTo>
                  <a:pt x="5465" y="4145"/>
                  <a:pt x="5814" y="3974"/>
                  <a:pt x="5961" y="3617"/>
                </a:cubicBezTo>
                <a:cubicBezTo>
                  <a:pt x="6133" y="3202"/>
                  <a:pt x="5931" y="2671"/>
                  <a:pt x="5525" y="2479"/>
                </a:cubicBezTo>
                <a:cubicBezTo>
                  <a:pt x="5383" y="2415"/>
                  <a:pt x="5227" y="2384"/>
                  <a:pt x="5073" y="2357"/>
                </a:cubicBezTo>
                <a:cubicBezTo>
                  <a:pt x="4903" y="2326"/>
                  <a:pt x="4731" y="2296"/>
                  <a:pt x="4562" y="2266"/>
                </a:cubicBezTo>
                <a:cubicBezTo>
                  <a:pt x="5029" y="1995"/>
                  <a:pt x="5349" y="1492"/>
                  <a:pt x="5400" y="955"/>
                </a:cubicBezTo>
                <a:cubicBezTo>
                  <a:pt x="5417" y="755"/>
                  <a:pt x="5397" y="546"/>
                  <a:pt x="5299" y="370"/>
                </a:cubicBezTo>
                <a:cubicBezTo>
                  <a:pt x="5152" y="101"/>
                  <a:pt x="4936" y="0"/>
                  <a:pt x="470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3" name="Google Shape;1038;p28">
            <a:extLst>
              <a:ext uri="{FF2B5EF4-FFF2-40B4-BE49-F238E27FC236}">
                <a16:creationId xmlns:a16="http://schemas.microsoft.com/office/drawing/2014/main" id="{C2C1051A-0882-46AF-AE1C-EB232266C426}"/>
              </a:ext>
            </a:extLst>
          </p:cNvPr>
          <p:cNvSpPr>
            <a:spLocks/>
          </p:cNvSpPr>
          <p:nvPr/>
        </p:nvSpPr>
        <p:spPr bwMode="auto">
          <a:xfrm>
            <a:off x="5674785" y="722313"/>
            <a:ext cx="332316"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Tree>
    <p:extLst>
      <p:ext uri="{BB962C8B-B14F-4D97-AF65-F5344CB8AC3E}">
        <p14:creationId xmlns:p14="http://schemas.microsoft.com/office/powerpoint/2010/main" val="307121836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1039"/>
        <p:cNvGrpSpPr/>
        <p:nvPr/>
      </p:nvGrpSpPr>
      <p:grpSpPr>
        <a:xfrm>
          <a:off x="0" y="0"/>
          <a:ext cx="0" cy="0"/>
          <a:chOff x="0" y="0"/>
          <a:chExt cx="0" cy="0"/>
        </a:xfrm>
      </p:grpSpPr>
      <p:sp>
        <p:nvSpPr>
          <p:cNvPr id="2" name="Google Shape;1040;p29">
            <a:extLst>
              <a:ext uri="{FF2B5EF4-FFF2-40B4-BE49-F238E27FC236}">
                <a16:creationId xmlns:a16="http://schemas.microsoft.com/office/drawing/2014/main" id="{B091F4B1-BBFA-4ED5-9442-6359660E90DE}"/>
              </a:ext>
            </a:extLst>
          </p:cNvPr>
          <p:cNvSpPr/>
          <p:nvPr/>
        </p:nvSpPr>
        <p:spPr>
          <a:xfrm flipH="1">
            <a:off x="11176000" y="476250"/>
            <a:ext cx="1016000" cy="1562100"/>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3" name="Google Shape;1041;p29">
            <a:extLst>
              <a:ext uri="{FF2B5EF4-FFF2-40B4-BE49-F238E27FC236}">
                <a16:creationId xmlns:a16="http://schemas.microsoft.com/office/drawing/2014/main" id="{16FBF251-7AC7-4560-A87D-4389CC18D949}"/>
              </a:ext>
            </a:extLst>
          </p:cNvPr>
          <p:cNvSpPr/>
          <p:nvPr/>
        </p:nvSpPr>
        <p:spPr>
          <a:xfrm rot="10800000" flipH="1">
            <a:off x="-6350" y="5414963"/>
            <a:ext cx="855135" cy="1314450"/>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4" name="Google Shape;1042;p29">
            <a:extLst>
              <a:ext uri="{FF2B5EF4-FFF2-40B4-BE49-F238E27FC236}">
                <a16:creationId xmlns:a16="http://schemas.microsoft.com/office/drawing/2014/main" id="{FE9BB588-FF20-47E9-B253-765D7781684A}"/>
              </a:ext>
            </a:extLst>
          </p:cNvPr>
          <p:cNvSpPr>
            <a:spLocks/>
          </p:cNvSpPr>
          <p:nvPr/>
        </p:nvSpPr>
        <p:spPr bwMode="auto">
          <a:xfrm flipH="1">
            <a:off x="11582401" y="247651"/>
            <a:ext cx="395817" cy="3905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5" name="Google Shape;1043;p29">
            <a:extLst>
              <a:ext uri="{FF2B5EF4-FFF2-40B4-BE49-F238E27FC236}">
                <a16:creationId xmlns:a16="http://schemas.microsoft.com/office/drawing/2014/main" id="{78CBD241-784F-47AA-BC32-C40D484ED7D0}"/>
              </a:ext>
            </a:extLst>
          </p:cNvPr>
          <p:cNvSpPr>
            <a:spLocks/>
          </p:cNvSpPr>
          <p:nvPr/>
        </p:nvSpPr>
        <p:spPr bwMode="auto">
          <a:xfrm flipH="1">
            <a:off x="10858500" y="1355726"/>
            <a:ext cx="254000" cy="2524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6" name="Google Shape;1044;p29">
            <a:extLst>
              <a:ext uri="{FF2B5EF4-FFF2-40B4-BE49-F238E27FC236}">
                <a16:creationId xmlns:a16="http://schemas.microsoft.com/office/drawing/2014/main" id="{F56B1B45-986D-456E-8810-8AED955A8CC5}"/>
              </a:ext>
            </a:extLst>
          </p:cNvPr>
          <p:cNvSpPr>
            <a:spLocks/>
          </p:cNvSpPr>
          <p:nvPr/>
        </p:nvSpPr>
        <p:spPr bwMode="auto">
          <a:xfrm flipH="1">
            <a:off x="11544300" y="1866900"/>
            <a:ext cx="254000" cy="2508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7" name="Google Shape;1045;p29">
            <a:extLst>
              <a:ext uri="{FF2B5EF4-FFF2-40B4-BE49-F238E27FC236}">
                <a16:creationId xmlns:a16="http://schemas.microsoft.com/office/drawing/2014/main" id="{E78DC95E-243C-4804-86B1-BCE447C547ED}"/>
              </a:ext>
            </a:extLst>
          </p:cNvPr>
          <p:cNvSpPr>
            <a:spLocks/>
          </p:cNvSpPr>
          <p:nvPr/>
        </p:nvSpPr>
        <p:spPr bwMode="auto">
          <a:xfrm flipH="1">
            <a:off x="512234" y="5086351"/>
            <a:ext cx="332317" cy="328613"/>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8" name="Google Shape;1046;p29">
            <a:extLst>
              <a:ext uri="{FF2B5EF4-FFF2-40B4-BE49-F238E27FC236}">
                <a16:creationId xmlns:a16="http://schemas.microsoft.com/office/drawing/2014/main" id="{F1514118-0ACB-4790-8B90-8BDC0F75CAE0}"/>
              </a:ext>
            </a:extLst>
          </p:cNvPr>
          <p:cNvSpPr/>
          <p:nvPr/>
        </p:nvSpPr>
        <p:spPr>
          <a:xfrm flipH="1">
            <a:off x="11605684" y="6303964"/>
            <a:ext cx="201083" cy="185737"/>
          </a:xfrm>
          <a:custGeom>
            <a:avLst/>
            <a:gdLst/>
            <a:ahLst/>
            <a:cxnLst/>
            <a:rect l="l" t="t" r="r" b="b"/>
            <a:pathLst>
              <a:path w="5997" h="5572" extrusionOk="0">
                <a:moveTo>
                  <a:pt x="2361" y="0"/>
                </a:moveTo>
                <a:cubicBezTo>
                  <a:pt x="2319" y="0"/>
                  <a:pt x="2277" y="6"/>
                  <a:pt x="2234" y="18"/>
                </a:cubicBezTo>
                <a:cubicBezTo>
                  <a:pt x="1874" y="119"/>
                  <a:pt x="2093" y="1897"/>
                  <a:pt x="2093" y="1897"/>
                </a:cubicBezTo>
                <a:cubicBezTo>
                  <a:pt x="2093" y="1897"/>
                  <a:pt x="1" y="2502"/>
                  <a:pt x="35" y="2820"/>
                </a:cubicBezTo>
                <a:cubicBezTo>
                  <a:pt x="72" y="3140"/>
                  <a:pt x="2059" y="3566"/>
                  <a:pt x="2059" y="3566"/>
                </a:cubicBezTo>
                <a:cubicBezTo>
                  <a:pt x="2059" y="3566"/>
                  <a:pt x="1704" y="5341"/>
                  <a:pt x="2093" y="5553"/>
                </a:cubicBezTo>
                <a:cubicBezTo>
                  <a:pt x="2115" y="5565"/>
                  <a:pt x="2140" y="5571"/>
                  <a:pt x="2167" y="5571"/>
                </a:cubicBezTo>
                <a:cubicBezTo>
                  <a:pt x="2608" y="5571"/>
                  <a:pt x="3583" y="4026"/>
                  <a:pt x="3583" y="4026"/>
                </a:cubicBezTo>
                <a:cubicBezTo>
                  <a:pt x="3583" y="4026"/>
                  <a:pt x="4679" y="4585"/>
                  <a:pt x="5273" y="4585"/>
                </a:cubicBezTo>
                <a:cubicBezTo>
                  <a:pt x="5428" y="4585"/>
                  <a:pt x="5549" y="4547"/>
                  <a:pt x="5608" y="4452"/>
                </a:cubicBezTo>
                <a:cubicBezTo>
                  <a:pt x="5891" y="3992"/>
                  <a:pt x="4647" y="2792"/>
                  <a:pt x="4647" y="2792"/>
                </a:cubicBezTo>
                <a:cubicBezTo>
                  <a:pt x="4647" y="2792"/>
                  <a:pt x="5996" y="1543"/>
                  <a:pt x="5820" y="1225"/>
                </a:cubicBezTo>
                <a:cubicBezTo>
                  <a:pt x="5786" y="1163"/>
                  <a:pt x="5689" y="1138"/>
                  <a:pt x="5554" y="1138"/>
                </a:cubicBezTo>
                <a:cubicBezTo>
                  <a:pt x="4989" y="1138"/>
                  <a:pt x="3762" y="1579"/>
                  <a:pt x="3762" y="1579"/>
                </a:cubicBezTo>
                <a:cubicBezTo>
                  <a:pt x="3762" y="1579"/>
                  <a:pt x="3067" y="0"/>
                  <a:pt x="2361"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grpSp>
        <p:nvGrpSpPr>
          <p:cNvPr id="9" name="Google Shape;1047;p29">
            <a:extLst>
              <a:ext uri="{FF2B5EF4-FFF2-40B4-BE49-F238E27FC236}">
                <a16:creationId xmlns:a16="http://schemas.microsoft.com/office/drawing/2014/main" id="{56F67780-564E-4044-A869-EE2E2B735DDC}"/>
              </a:ext>
            </a:extLst>
          </p:cNvPr>
          <p:cNvGrpSpPr>
            <a:grpSpLocks/>
          </p:cNvGrpSpPr>
          <p:nvPr/>
        </p:nvGrpSpPr>
        <p:grpSpPr bwMode="auto">
          <a:xfrm rot="20667497">
            <a:off x="10052051" y="493713"/>
            <a:ext cx="1530349" cy="927100"/>
            <a:chOff x="478326" y="2825649"/>
            <a:chExt cx="1012293" cy="613511"/>
          </a:xfrm>
        </p:grpSpPr>
        <p:sp>
          <p:nvSpPr>
            <p:cNvPr id="10" name="Google Shape;1048;p29">
              <a:extLst>
                <a:ext uri="{FF2B5EF4-FFF2-40B4-BE49-F238E27FC236}">
                  <a16:creationId xmlns:a16="http://schemas.microsoft.com/office/drawing/2014/main" id="{6A23AD5E-0727-4022-A420-332CC4069890}"/>
                </a:ext>
              </a:extLst>
            </p:cNvPr>
            <p:cNvSpPr>
              <a:spLocks/>
            </p:cNvSpPr>
            <p:nvPr/>
          </p:nvSpPr>
          <p:spPr bwMode="auto">
            <a:xfrm>
              <a:off x="564423" y="2973101"/>
              <a:ext cx="778453" cy="442090"/>
            </a:xfrm>
            <a:custGeom>
              <a:avLst/>
              <a:gdLst>
                <a:gd name="T0" fmla="*/ 2147483646 w 19195"/>
                <a:gd name="T1" fmla="*/ 2147483646 h 10901"/>
                <a:gd name="T2" fmla="*/ 0 w 19195"/>
                <a:gd name="T3" fmla="*/ 2147483646 h 10901"/>
                <a:gd name="T4" fmla="*/ 2147483646 w 19195"/>
                <a:gd name="T5" fmla="*/ 2147483646 h 10901"/>
                <a:gd name="T6" fmla="*/ 2147483646 w 19195"/>
                <a:gd name="T7" fmla="*/ 2147483646 h 10901"/>
                <a:gd name="T8" fmla="*/ 2147483646 w 19195"/>
                <a:gd name="T9" fmla="*/ 2147483646 h 10901"/>
                <a:gd name="T10" fmla="*/ 2147483646 w 19195"/>
                <a:gd name="T11" fmla="*/ 2147483646 h 10901"/>
                <a:gd name="T12" fmla="*/ 2147483646 w 19195"/>
                <a:gd name="T13" fmla="*/ 2147483646 h 10901"/>
                <a:gd name="T14" fmla="*/ 2147483646 w 19195"/>
                <a:gd name="T15" fmla="*/ 2147483646 h 10901"/>
                <a:gd name="T16" fmla="*/ 2147483646 w 19195"/>
                <a:gd name="T17" fmla="*/ 2147483646 h 10901"/>
                <a:gd name="T18" fmla="*/ 2147483646 w 19195"/>
                <a:gd name="T19" fmla="*/ 2147483646 h 10901"/>
                <a:gd name="T20" fmla="*/ 2147483646 w 19195"/>
                <a:gd name="T21" fmla="*/ 2147483646 h 10901"/>
                <a:gd name="T22" fmla="*/ 2147483646 w 19195"/>
                <a:gd name="T23" fmla="*/ 2147483646 h 10901"/>
                <a:gd name="T24" fmla="*/ 2147483646 w 19195"/>
                <a:gd name="T25" fmla="*/ 2147483646 h 10901"/>
                <a:gd name="T26" fmla="*/ 2147483646 w 19195"/>
                <a:gd name="T27" fmla="*/ 2147483646 h 1090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195" h="10901" extrusionOk="0">
                  <a:moveTo>
                    <a:pt x="10311" y="1"/>
                  </a:moveTo>
                  <a:cubicBezTo>
                    <a:pt x="6378" y="1"/>
                    <a:pt x="2305" y="2415"/>
                    <a:pt x="0" y="5483"/>
                  </a:cubicBezTo>
                  <a:lnTo>
                    <a:pt x="2622" y="7052"/>
                  </a:lnTo>
                  <a:cubicBezTo>
                    <a:pt x="2835" y="6649"/>
                    <a:pt x="2977" y="6220"/>
                    <a:pt x="3257" y="5848"/>
                  </a:cubicBezTo>
                  <a:cubicBezTo>
                    <a:pt x="3558" y="5453"/>
                    <a:pt x="3917" y="5078"/>
                    <a:pt x="4288" y="4750"/>
                  </a:cubicBezTo>
                  <a:cubicBezTo>
                    <a:pt x="4907" y="4206"/>
                    <a:pt x="5637" y="3800"/>
                    <a:pt x="6397" y="3490"/>
                  </a:cubicBezTo>
                  <a:cubicBezTo>
                    <a:pt x="7606" y="3002"/>
                    <a:pt x="8893" y="2692"/>
                    <a:pt x="10192" y="2692"/>
                  </a:cubicBezTo>
                  <a:cubicBezTo>
                    <a:pt x="10560" y="2692"/>
                    <a:pt x="10929" y="2717"/>
                    <a:pt x="11297" y="2769"/>
                  </a:cubicBezTo>
                  <a:cubicBezTo>
                    <a:pt x="14906" y="3290"/>
                    <a:pt x="18147" y="6913"/>
                    <a:pt x="17123" y="10653"/>
                  </a:cubicBezTo>
                  <a:lnTo>
                    <a:pt x="19194" y="10900"/>
                  </a:lnTo>
                  <a:cubicBezTo>
                    <a:pt x="19083" y="9636"/>
                    <a:pt x="19144" y="8349"/>
                    <a:pt x="18968" y="7078"/>
                  </a:cubicBezTo>
                  <a:cubicBezTo>
                    <a:pt x="18792" y="5808"/>
                    <a:pt x="18224" y="4675"/>
                    <a:pt x="17481" y="3641"/>
                  </a:cubicBezTo>
                  <a:cubicBezTo>
                    <a:pt x="16129" y="1766"/>
                    <a:pt x="14115" y="516"/>
                    <a:pt x="11834" y="127"/>
                  </a:cubicBezTo>
                  <a:cubicBezTo>
                    <a:pt x="11331" y="41"/>
                    <a:pt x="10822" y="1"/>
                    <a:pt x="10311"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1" name="Google Shape;1049;p29">
              <a:extLst>
                <a:ext uri="{FF2B5EF4-FFF2-40B4-BE49-F238E27FC236}">
                  <a16:creationId xmlns:a16="http://schemas.microsoft.com/office/drawing/2014/main" id="{27B1117C-0964-4B1A-984E-C24E4513E918}"/>
                </a:ext>
              </a:extLst>
            </p:cNvPr>
            <p:cNvSpPr/>
            <p:nvPr/>
          </p:nvSpPr>
          <p:spPr>
            <a:xfrm>
              <a:off x="478593" y="2825246"/>
              <a:ext cx="1012294" cy="589348"/>
            </a:xfrm>
            <a:custGeom>
              <a:avLst/>
              <a:gdLst/>
              <a:ahLst/>
              <a:cxnLst/>
              <a:rect l="l" t="t" r="r" b="b"/>
              <a:pathLst>
                <a:path w="24961" h="14541" extrusionOk="0">
                  <a:moveTo>
                    <a:pt x="13876" y="1"/>
                  </a:moveTo>
                  <a:cubicBezTo>
                    <a:pt x="11718" y="1"/>
                    <a:pt x="9551" y="531"/>
                    <a:pt x="7523" y="1235"/>
                  </a:cubicBezTo>
                  <a:cubicBezTo>
                    <a:pt x="5904" y="1796"/>
                    <a:pt x="4268" y="2533"/>
                    <a:pt x="2964" y="3672"/>
                  </a:cubicBezTo>
                  <a:cubicBezTo>
                    <a:pt x="1880" y="4621"/>
                    <a:pt x="963" y="5696"/>
                    <a:pt x="1" y="6750"/>
                  </a:cubicBezTo>
                  <a:lnTo>
                    <a:pt x="1964" y="8684"/>
                  </a:lnTo>
                  <a:cubicBezTo>
                    <a:pt x="2420" y="7856"/>
                    <a:pt x="3178" y="7183"/>
                    <a:pt x="3877" y="6581"/>
                  </a:cubicBezTo>
                  <a:cubicBezTo>
                    <a:pt x="4836" y="5764"/>
                    <a:pt x="5847" y="5023"/>
                    <a:pt x="6969" y="4443"/>
                  </a:cubicBezTo>
                  <a:cubicBezTo>
                    <a:pt x="8688" y="3546"/>
                    <a:pt x="10578" y="3001"/>
                    <a:pt x="12495" y="3001"/>
                  </a:cubicBezTo>
                  <a:cubicBezTo>
                    <a:pt x="13201" y="3001"/>
                    <a:pt x="13910" y="3075"/>
                    <a:pt x="14616" y="3233"/>
                  </a:cubicBezTo>
                  <a:cubicBezTo>
                    <a:pt x="17096" y="3787"/>
                    <a:pt x="19178" y="5318"/>
                    <a:pt x="20513" y="7467"/>
                  </a:cubicBezTo>
                  <a:cubicBezTo>
                    <a:pt x="21753" y="9471"/>
                    <a:pt x="22189" y="12198"/>
                    <a:pt x="21689" y="14540"/>
                  </a:cubicBezTo>
                  <a:lnTo>
                    <a:pt x="24311" y="14286"/>
                  </a:lnTo>
                  <a:cubicBezTo>
                    <a:pt x="24298" y="14256"/>
                    <a:pt x="24291" y="14225"/>
                    <a:pt x="24298" y="14199"/>
                  </a:cubicBezTo>
                  <a:cubicBezTo>
                    <a:pt x="24960" y="11140"/>
                    <a:pt x="24923" y="8166"/>
                    <a:pt x="23287" y="5396"/>
                  </a:cubicBezTo>
                  <a:cubicBezTo>
                    <a:pt x="21814" y="2895"/>
                    <a:pt x="19506" y="1040"/>
                    <a:pt x="16671" y="330"/>
                  </a:cubicBezTo>
                  <a:cubicBezTo>
                    <a:pt x="15749" y="101"/>
                    <a:pt x="14813" y="1"/>
                    <a:pt x="13876"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12" name="Google Shape;1050;p29">
              <a:extLst>
                <a:ext uri="{FF2B5EF4-FFF2-40B4-BE49-F238E27FC236}">
                  <a16:creationId xmlns:a16="http://schemas.microsoft.com/office/drawing/2014/main" id="{28AAEF9C-D7D7-468C-90A4-261EC7AD3220}"/>
                </a:ext>
              </a:extLst>
            </p:cNvPr>
            <p:cNvSpPr>
              <a:spLocks/>
            </p:cNvSpPr>
            <p:nvPr/>
          </p:nvSpPr>
          <p:spPr bwMode="auto">
            <a:xfrm>
              <a:off x="679232" y="3102020"/>
              <a:ext cx="581396" cy="301932"/>
            </a:xfrm>
            <a:custGeom>
              <a:avLst/>
              <a:gdLst>
                <a:gd name="T0" fmla="*/ 2147483646 w 14336"/>
                <a:gd name="T1" fmla="*/ 2147483646 h 7445"/>
                <a:gd name="T2" fmla="*/ 2147483646 w 14336"/>
                <a:gd name="T3" fmla="*/ 2147483646 h 7445"/>
                <a:gd name="T4" fmla="*/ 2147483646 w 14336"/>
                <a:gd name="T5" fmla="*/ 2147483646 h 7445"/>
                <a:gd name="T6" fmla="*/ 2147483646 w 14336"/>
                <a:gd name="T7" fmla="*/ 2147483646 h 7445"/>
                <a:gd name="T8" fmla="*/ 2147483646 w 14336"/>
                <a:gd name="T9" fmla="*/ 2147483646 h 7445"/>
                <a:gd name="T10" fmla="*/ 2147483646 w 14336"/>
                <a:gd name="T11" fmla="*/ 2147483646 h 7445"/>
                <a:gd name="T12" fmla="*/ 2147483646 w 14336"/>
                <a:gd name="T13" fmla="*/ 2147483646 h 7445"/>
                <a:gd name="T14" fmla="*/ 2147483646 w 14336"/>
                <a:gd name="T15" fmla="*/ 2147483646 h 7445"/>
                <a:gd name="T16" fmla="*/ 2147483646 w 14336"/>
                <a:gd name="T17" fmla="*/ 2147483646 h 7445"/>
                <a:gd name="T18" fmla="*/ 2147483646 w 14336"/>
                <a:gd name="T19" fmla="*/ 2147483646 h 7445"/>
                <a:gd name="T20" fmla="*/ 2147483646 w 14336"/>
                <a:gd name="T21" fmla="*/ 2147483646 h 744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4336" h="7445" extrusionOk="0">
                  <a:moveTo>
                    <a:pt x="7281" y="1"/>
                  </a:moveTo>
                  <a:cubicBezTo>
                    <a:pt x="5940" y="1"/>
                    <a:pt x="4608" y="356"/>
                    <a:pt x="3380" y="902"/>
                  </a:cubicBezTo>
                  <a:cubicBezTo>
                    <a:pt x="2619" y="1237"/>
                    <a:pt x="1950" y="1703"/>
                    <a:pt x="1346" y="2271"/>
                  </a:cubicBezTo>
                  <a:cubicBezTo>
                    <a:pt x="799" y="2784"/>
                    <a:pt x="470" y="3440"/>
                    <a:pt x="1" y="3990"/>
                  </a:cubicBezTo>
                  <a:lnTo>
                    <a:pt x="1940" y="5055"/>
                  </a:lnTo>
                  <a:cubicBezTo>
                    <a:pt x="1940" y="5055"/>
                    <a:pt x="4024" y="2240"/>
                    <a:pt x="6947" y="2240"/>
                  </a:cubicBezTo>
                  <a:cubicBezTo>
                    <a:pt x="7324" y="2240"/>
                    <a:pt x="7716" y="2287"/>
                    <a:pt x="8118" y="2393"/>
                  </a:cubicBezTo>
                  <a:cubicBezTo>
                    <a:pt x="12690" y="3592"/>
                    <a:pt x="11322" y="7248"/>
                    <a:pt x="11322" y="7248"/>
                  </a:cubicBezTo>
                  <a:lnTo>
                    <a:pt x="13964" y="7444"/>
                  </a:lnTo>
                  <a:cubicBezTo>
                    <a:pt x="14335" y="3920"/>
                    <a:pt x="11913" y="625"/>
                    <a:pt x="8385" y="84"/>
                  </a:cubicBezTo>
                  <a:cubicBezTo>
                    <a:pt x="8018" y="28"/>
                    <a:pt x="7649" y="1"/>
                    <a:pt x="7281" y="1"/>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3" name="Google Shape;1051;p29">
              <a:extLst>
                <a:ext uri="{FF2B5EF4-FFF2-40B4-BE49-F238E27FC236}">
                  <a16:creationId xmlns:a16="http://schemas.microsoft.com/office/drawing/2014/main" id="{EC58B38C-3C57-42CB-A263-BC7371437EDF}"/>
                </a:ext>
              </a:extLst>
            </p:cNvPr>
            <p:cNvSpPr>
              <a:spLocks/>
            </p:cNvSpPr>
            <p:nvPr/>
          </p:nvSpPr>
          <p:spPr bwMode="auto">
            <a:xfrm>
              <a:off x="663416" y="3082230"/>
              <a:ext cx="636957" cy="337093"/>
            </a:xfrm>
            <a:custGeom>
              <a:avLst/>
              <a:gdLst>
                <a:gd name="T0" fmla="*/ 2147483646 w 15706"/>
                <a:gd name="T1" fmla="*/ 2147483646 h 8312"/>
                <a:gd name="T2" fmla="*/ 2147483646 w 15706"/>
                <a:gd name="T3" fmla="*/ 2147483646 h 8312"/>
                <a:gd name="T4" fmla="*/ 2147483646 w 15706"/>
                <a:gd name="T5" fmla="*/ 2147483646 h 8312"/>
                <a:gd name="T6" fmla="*/ 2147483646 w 15706"/>
                <a:gd name="T7" fmla="*/ 2147483646 h 8312"/>
                <a:gd name="T8" fmla="*/ 2147483646 w 15706"/>
                <a:gd name="T9" fmla="*/ 2147483646 h 8312"/>
                <a:gd name="T10" fmla="*/ 2147483646 w 15706"/>
                <a:gd name="T11" fmla="*/ 2147483646 h 8312"/>
                <a:gd name="T12" fmla="*/ 2147483646 w 15706"/>
                <a:gd name="T13" fmla="*/ 2147483646 h 8312"/>
                <a:gd name="T14" fmla="*/ 2147483646 w 15706"/>
                <a:gd name="T15" fmla="*/ 2147483646 h 8312"/>
                <a:gd name="T16" fmla="*/ 2147483646 w 15706"/>
                <a:gd name="T17" fmla="*/ 2147483646 h 8312"/>
                <a:gd name="T18" fmla="*/ 2147483646 w 15706"/>
                <a:gd name="T19" fmla="*/ 2147483646 h 8312"/>
                <a:gd name="T20" fmla="*/ 2147483646 w 15706"/>
                <a:gd name="T21" fmla="*/ 2147483646 h 8312"/>
                <a:gd name="T22" fmla="*/ 2147483646 w 15706"/>
                <a:gd name="T23" fmla="*/ 2147483646 h 8312"/>
                <a:gd name="T24" fmla="*/ 2147483646 w 15706"/>
                <a:gd name="T25" fmla="*/ 2147483646 h 8312"/>
                <a:gd name="T26" fmla="*/ 2147483646 w 15706"/>
                <a:gd name="T27" fmla="*/ 2147483646 h 8312"/>
                <a:gd name="T28" fmla="*/ 2147483646 w 15706"/>
                <a:gd name="T29" fmla="*/ 2147483646 h 8312"/>
                <a:gd name="T30" fmla="*/ 2147483646 w 15706"/>
                <a:gd name="T31" fmla="*/ 2147483646 h 8312"/>
                <a:gd name="T32" fmla="*/ 2147483646 w 15706"/>
                <a:gd name="T33" fmla="*/ 2147483646 h 8312"/>
                <a:gd name="T34" fmla="*/ 2147483646 w 15706"/>
                <a:gd name="T35" fmla="*/ 2147483646 h 8312"/>
                <a:gd name="T36" fmla="*/ 2147483646 w 15706"/>
                <a:gd name="T37" fmla="*/ 2147483646 h 8312"/>
                <a:gd name="T38" fmla="*/ 2147483646 w 15706"/>
                <a:gd name="T39" fmla="*/ 2147483646 h 83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5706" h="8312" extrusionOk="0">
                  <a:moveTo>
                    <a:pt x="7751" y="1"/>
                  </a:moveTo>
                  <a:cubicBezTo>
                    <a:pt x="6452" y="1"/>
                    <a:pt x="5165" y="311"/>
                    <a:pt x="3956" y="799"/>
                  </a:cubicBezTo>
                  <a:cubicBezTo>
                    <a:pt x="3196" y="1109"/>
                    <a:pt x="2466" y="1515"/>
                    <a:pt x="1847" y="2059"/>
                  </a:cubicBezTo>
                  <a:cubicBezTo>
                    <a:pt x="1476" y="2387"/>
                    <a:pt x="1117" y="2762"/>
                    <a:pt x="816" y="3157"/>
                  </a:cubicBezTo>
                  <a:cubicBezTo>
                    <a:pt x="536" y="3529"/>
                    <a:pt x="394" y="3958"/>
                    <a:pt x="181" y="4361"/>
                  </a:cubicBezTo>
                  <a:cubicBezTo>
                    <a:pt x="134" y="4448"/>
                    <a:pt x="86" y="4536"/>
                    <a:pt x="29" y="4620"/>
                  </a:cubicBezTo>
                  <a:cubicBezTo>
                    <a:pt x="1" y="4663"/>
                    <a:pt x="42" y="4780"/>
                    <a:pt x="93" y="4780"/>
                  </a:cubicBezTo>
                  <a:cubicBezTo>
                    <a:pt x="103" y="4780"/>
                    <a:pt x="113" y="4776"/>
                    <a:pt x="124" y="4766"/>
                  </a:cubicBezTo>
                  <a:cubicBezTo>
                    <a:pt x="219" y="4675"/>
                    <a:pt x="306" y="4580"/>
                    <a:pt x="391" y="4478"/>
                  </a:cubicBezTo>
                  <a:cubicBezTo>
                    <a:pt x="860" y="3928"/>
                    <a:pt x="1189" y="3272"/>
                    <a:pt x="1736" y="2759"/>
                  </a:cubicBezTo>
                  <a:cubicBezTo>
                    <a:pt x="2340" y="2191"/>
                    <a:pt x="3009" y="1725"/>
                    <a:pt x="3770" y="1390"/>
                  </a:cubicBezTo>
                  <a:cubicBezTo>
                    <a:pt x="4998" y="844"/>
                    <a:pt x="6330" y="489"/>
                    <a:pt x="7671" y="489"/>
                  </a:cubicBezTo>
                  <a:cubicBezTo>
                    <a:pt x="8039" y="489"/>
                    <a:pt x="8408" y="516"/>
                    <a:pt x="8775" y="572"/>
                  </a:cubicBezTo>
                  <a:cubicBezTo>
                    <a:pt x="12303" y="1113"/>
                    <a:pt x="14725" y="4408"/>
                    <a:pt x="14354" y="7932"/>
                  </a:cubicBezTo>
                  <a:cubicBezTo>
                    <a:pt x="14348" y="7993"/>
                    <a:pt x="14343" y="8057"/>
                    <a:pt x="14337" y="8118"/>
                  </a:cubicBezTo>
                  <a:cubicBezTo>
                    <a:pt x="14325" y="8201"/>
                    <a:pt x="14437" y="8312"/>
                    <a:pt x="14520" y="8312"/>
                  </a:cubicBezTo>
                  <a:cubicBezTo>
                    <a:pt x="14552" y="8312"/>
                    <a:pt x="14580" y="8295"/>
                    <a:pt x="14594" y="8254"/>
                  </a:cubicBezTo>
                  <a:cubicBezTo>
                    <a:pt x="14627" y="8159"/>
                    <a:pt x="14655" y="8061"/>
                    <a:pt x="14682" y="7962"/>
                  </a:cubicBezTo>
                  <a:cubicBezTo>
                    <a:pt x="15706" y="4222"/>
                    <a:pt x="12465" y="599"/>
                    <a:pt x="8856" y="78"/>
                  </a:cubicBezTo>
                  <a:cubicBezTo>
                    <a:pt x="8488" y="26"/>
                    <a:pt x="8119" y="1"/>
                    <a:pt x="775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4" name="Google Shape;1052;p29">
              <a:extLst>
                <a:ext uri="{FF2B5EF4-FFF2-40B4-BE49-F238E27FC236}">
                  <a16:creationId xmlns:a16="http://schemas.microsoft.com/office/drawing/2014/main" id="{2F1986E2-85DB-4414-8411-BE0BBA68CFE7}"/>
                </a:ext>
              </a:extLst>
            </p:cNvPr>
            <p:cNvSpPr>
              <a:spLocks/>
            </p:cNvSpPr>
            <p:nvPr/>
          </p:nvSpPr>
          <p:spPr bwMode="auto">
            <a:xfrm>
              <a:off x="547390" y="2947350"/>
              <a:ext cx="830810" cy="491810"/>
            </a:xfrm>
            <a:custGeom>
              <a:avLst/>
              <a:gdLst>
                <a:gd name="T0" fmla="*/ 2147483646 w 20486"/>
                <a:gd name="T1" fmla="*/ 0 h 12127"/>
                <a:gd name="T2" fmla="*/ 2147483646 w 20486"/>
                <a:gd name="T3" fmla="*/ 2147483646 h 12127"/>
                <a:gd name="T4" fmla="*/ 2147483646 w 20486"/>
                <a:gd name="T5" fmla="*/ 2147483646 h 12127"/>
                <a:gd name="T6" fmla="*/ 2147483646 w 20486"/>
                <a:gd name="T7" fmla="*/ 2147483646 h 12127"/>
                <a:gd name="T8" fmla="*/ 2147483646 w 20486"/>
                <a:gd name="T9" fmla="*/ 2147483646 h 12127"/>
                <a:gd name="T10" fmla="*/ 2147483646 w 20486"/>
                <a:gd name="T11" fmla="*/ 2147483646 h 12127"/>
                <a:gd name="T12" fmla="*/ 2147483646 w 20486"/>
                <a:gd name="T13" fmla="*/ 2147483646 h 12127"/>
                <a:gd name="T14" fmla="*/ 2147483646 w 20486"/>
                <a:gd name="T15" fmla="*/ 2147483646 h 12127"/>
                <a:gd name="T16" fmla="*/ 2147483646 w 20486"/>
                <a:gd name="T17" fmla="*/ 2147483646 h 12127"/>
                <a:gd name="T18" fmla="*/ 2147483646 w 20486"/>
                <a:gd name="T19" fmla="*/ 2147483646 h 12127"/>
                <a:gd name="T20" fmla="*/ 2147483646 w 20486"/>
                <a:gd name="T21" fmla="*/ 2147483646 h 12127"/>
                <a:gd name="T22" fmla="*/ 2147483646 w 20486"/>
                <a:gd name="T23" fmla="*/ 2147483646 h 12127"/>
                <a:gd name="T24" fmla="*/ 2147483646 w 20486"/>
                <a:gd name="T25" fmla="*/ 2147483646 h 12127"/>
                <a:gd name="T26" fmla="*/ 2147483646 w 20486"/>
                <a:gd name="T27" fmla="*/ 2147483646 h 12127"/>
                <a:gd name="T28" fmla="*/ 2147483646 w 20486"/>
                <a:gd name="T29" fmla="*/ 2147483646 h 12127"/>
                <a:gd name="T30" fmla="*/ 2147483646 w 20486"/>
                <a:gd name="T31" fmla="*/ 2147483646 h 12127"/>
                <a:gd name="T32" fmla="*/ 2147483646 w 20486"/>
                <a:gd name="T33" fmla="*/ 2147483646 h 12127"/>
                <a:gd name="T34" fmla="*/ 2147483646 w 20486"/>
                <a:gd name="T35" fmla="*/ 2147483646 h 12127"/>
                <a:gd name="T36" fmla="*/ 2147483646 w 20486"/>
                <a:gd name="T37" fmla="*/ 2147483646 h 12127"/>
                <a:gd name="T38" fmla="*/ 2147483646 w 20486"/>
                <a:gd name="T39" fmla="*/ 0 h 1212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0486" h="12127" extrusionOk="0">
                  <a:moveTo>
                    <a:pt x="10792" y="0"/>
                  </a:moveTo>
                  <a:cubicBezTo>
                    <a:pt x="8875" y="0"/>
                    <a:pt x="6985" y="545"/>
                    <a:pt x="5266" y="1442"/>
                  </a:cubicBezTo>
                  <a:cubicBezTo>
                    <a:pt x="4144" y="2022"/>
                    <a:pt x="3133" y="2763"/>
                    <a:pt x="2174" y="3580"/>
                  </a:cubicBezTo>
                  <a:cubicBezTo>
                    <a:pt x="1475" y="4182"/>
                    <a:pt x="717" y="4855"/>
                    <a:pt x="261" y="5683"/>
                  </a:cubicBezTo>
                  <a:cubicBezTo>
                    <a:pt x="173" y="5845"/>
                    <a:pt x="92" y="6010"/>
                    <a:pt x="31" y="6186"/>
                  </a:cubicBezTo>
                  <a:cubicBezTo>
                    <a:pt x="1" y="6269"/>
                    <a:pt x="97" y="6371"/>
                    <a:pt x="182" y="6371"/>
                  </a:cubicBezTo>
                  <a:cubicBezTo>
                    <a:pt x="210" y="6371"/>
                    <a:pt x="237" y="6360"/>
                    <a:pt x="258" y="6331"/>
                  </a:cubicBezTo>
                  <a:cubicBezTo>
                    <a:pt x="308" y="6260"/>
                    <a:pt x="366" y="6193"/>
                    <a:pt x="420" y="6118"/>
                  </a:cubicBezTo>
                  <a:cubicBezTo>
                    <a:pt x="2725" y="3050"/>
                    <a:pt x="6798" y="636"/>
                    <a:pt x="10731" y="636"/>
                  </a:cubicBezTo>
                  <a:cubicBezTo>
                    <a:pt x="11242" y="636"/>
                    <a:pt x="11751" y="676"/>
                    <a:pt x="12254" y="762"/>
                  </a:cubicBezTo>
                  <a:cubicBezTo>
                    <a:pt x="14535" y="1151"/>
                    <a:pt x="16549" y="2401"/>
                    <a:pt x="17901" y="4276"/>
                  </a:cubicBezTo>
                  <a:cubicBezTo>
                    <a:pt x="18644" y="5310"/>
                    <a:pt x="19212" y="6443"/>
                    <a:pt x="19388" y="7713"/>
                  </a:cubicBezTo>
                  <a:cubicBezTo>
                    <a:pt x="19564" y="8984"/>
                    <a:pt x="19503" y="10271"/>
                    <a:pt x="19614" y="11535"/>
                  </a:cubicBezTo>
                  <a:cubicBezTo>
                    <a:pt x="19628" y="11691"/>
                    <a:pt x="19645" y="11843"/>
                    <a:pt x="19665" y="11998"/>
                  </a:cubicBezTo>
                  <a:cubicBezTo>
                    <a:pt x="19672" y="12053"/>
                    <a:pt x="19748" y="12126"/>
                    <a:pt x="19806" y="12126"/>
                  </a:cubicBezTo>
                  <a:cubicBezTo>
                    <a:pt x="19834" y="12126"/>
                    <a:pt x="19857" y="12110"/>
                    <a:pt x="19868" y="12070"/>
                  </a:cubicBezTo>
                  <a:cubicBezTo>
                    <a:pt x="19918" y="11897"/>
                    <a:pt x="19949" y="11718"/>
                    <a:pt x="19986" y="11539"/>
                  </a:cubicBezTo>
                  <a:cubicBezTo>
                    <a:pt x="20486" y="9197"/>
                    <a:pt x="20050" y="6470"/>
                    <a:pt x="18810" y="4466"/>
                  </a:cubicBezTo>
                  <a:cubicBezTo>
                    <a:pt x="17475" y="2317"/>
                    <a:pt x="15393" y="786"/>
                    <a:pt x="12913" y="232"/>
                  </a:cubicBezTo>
                  <a:cubicBezTo>
                    <a:pt x="12207" y="74"/>
                    <a:pt x="11498" y="0"/>
                    <a:pt x="10792"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15" name="Google Shape;1053;p29">
            <a:extLst>
              <a:ext uri="{FF2B5EF4-FFF2-40B4-BE49-F238E27FC236}">
                <a16:creationId xmlns:a16="http://schemas.microsoft.com/office/drawing/2014/main" id="{7149DCF0-A451-4871-B928-814E4B29EB08}"/>
              </a:ext>
            </a:extLst>
          </p:cNvPr>
          <p:cNvSpPr>
            <a:spLocks/>
          </p:cNvSpPr>
          <p:nvPr/>
        </p:nvSpPr>
        <p:spPr bwMode="auto">
          <a:xfrm flipH="1">
            <a:off x="838200" y="6432550"/>
            <a:ext cx="213784" cy="211138"/>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6" name="Google Shape;1054;p29">
            <a:extLst>
              <a:ext uri="{FF2B5EF4-FFF2-40B4-BE49-F238E27FC236}">
                <a16:creationId xmlns:a16="http://schemas.microsoft.com/office/drawing/2014/main" id="{C66E9EB5-BDCB-4210-8715-5D10B6D67783}"/>
              </a:ext>
            </a:extLst>
          </p:cNvPr>
          <p:cNvSpPr>
            <a:spLocks/>
          </p:cNvSpPr>
          <p:nvPr/>
        </p:nvSpPr>
        <p:spPr bwMode="auto">
          <a:xfrm flipH="1">
            <a:off x="2209800" y="6132514"/>
            <a:ext cx="213784"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7" name="Google Shape;1055;p29">
            <a:extLst>
              <a:ext uri="{FF2B5EF4-FFF2-40B4-BE49-F238E27FC236}">
                <a16:creationId xmlns:a16="http://schemas.microsoft.com/office/drawing/2014/main" id="{2BF0A371-44A9-4414-A096-2ACBF4B81322}"/>
              </a:ext>
            </a:extLst>
          </p:cNvPr>
          <p:cNvSpPr>
            <a:spLocks/>
          </p:cNvSpPr>
          <p:nvPr/>
        </p:nvSpPr>
        <p:spPr bwMode="auto">
          <a:xfrm flipH="1">
            <a:off x="1045633" y="306389"/>
            <a:ext cx="213784" cy="211137"/>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8" name="Google Shape;1056;p29">
            <a:extLst>
              <a:ext uri="{FF2B5EF4-FFF2-40B4-BE49-F238E27FC236}">
                <a16:creationId xmlns:a16="http://schemas.microsoft.com/office/drawing/2014/main" id="{CC1993D6-A605-4E4D-9953-B9AD33B7F7C9}"/>
              </a:ext>
            </a:extLst>
          </p:cNvPr>
          <p:cNvSpPr>
            <a:spLocks/>
          </p:cNvSpPr>
          <p:nvPr/>
        </p:nvSpPr>
        <p:spPr bwMode="auto">
          <a:xfrm rot="19390763" flipH="1">
            <a:off x="275167" y="762001"/>
            <a:ext cx="213784" cy="2127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19" name="Google Shape;1057;p29">
            <a:extLst>
              <a:ext uri="{FF2B5EF4-FFF2-40B4-BE49-F238E27FC236}">
                <a16:creationId xmlns:a16="http://schemas.microsoft.com/office/drawing/2014/main" id="{A9958B26-C297-4A6F-9DB3-9C34C36870AD}"/>
              </a:ext>
            </a:extLst>
          </p:cNvPr>
          <p:cNvGrpSpPr>
            <a:grpSpLocks/>
          </p:cNvGrpSpPr>
          <p:nvPr/>
        </p:nvGrpSpPr>
        <p:grpSpPr bwMode="auto">
          <a:xfrm flipH="1">
            <a:off x="823385" y="977901"/>
            <a:ext cx="1206500" cy="1008063"/>
            <a:chOff x="-304950" y="1799125"/>
            <a:chExt cx="1469422" cy="1228432"/>
          </a:xfrm>
        </p:grpSpPr>
        <p:sp>
          <p:nvSpPr>
            <p:cNvPr id="20" name="Google Shape;1058;p29">
              <a:extLst>
                <a:ext uri="{FF2B5EF4-FFF2-40B4-BE49-F238E27FC236}">
                  <a16:creationId xmlns:a16="http://schemas.microsoft.com/office/drawing/2014/main" id="{AF4791A4-43C2-49A2-8E98-E3943FB1662F}"/>
                </a:ext>
              </a:extLst>
            </p:cNvPr>
            <p:cNvSpPr/>
            <p:nvPr/>
          </p:nvSpPr>
          <p:spPr>
            <a:xfrm>
              <a:off x="-304950" y="2354338"/>
              <a:ext cx="1180693" cy="673219"/>
            </a:xfrm>
            <a:custGeom>
              <a:avLst/>
              <a:gdLst/>
              <a:ahLst/>
              <a:cxnLst/>
              <a:rect l="l" t="t" r="r" b="b"/>
              <a:pathLst>
                <a:path w="22071" h="12588" extrusionOk="0">
                  <a:moveTo>
                    <a:pt x="7465" y="0"/>
                  </a:moveTo>
                  <a:lnTo>
                    <a:pt x="7154" y="254"/>
                  </a:lnTo>
                  <a:cubicBezTo>
                    <a:pt x="7161" y="278"/>
                    <a:pt x="7161" y="312"/>
                    <a:pt x="7140" y="328"/>
                  </a:cubicBezTo>
                  <a:cubicBezTo>
                    <a:pt x="6028" y="1251"/>
                    <a:pt x="4971" y="2251"/>
                    <a:pt x="3843" y="3167"/>
                  </a:cubicBezTo>
                  <a:cubicBezTo>
                    <a:pt x="2714" y="4083"/>
                    <a:pt x="1491" y="5367"/>
                    <a:pt x="136" y="5935"/>
                  </a:cubicBezTo>
                  <a:cubicBezTo>
                    <a:pt x="129" y="5937"/>
                    <a:pt x="124" y="5938"/>
                    <a:pt x="119" y="5938"/>
                  </a:cubicBezTo>
                  <a:cubicBezTo>
                    <a:pt x="109" y="5938"/>
                    <a:pt x="101" y="5935"/>
                    <a:pt x="95" y="5928"/>
                  </a:cubicBezTo>
                  <a:lnTo>
                    <a:pt x="0" y="6002"/>
                  </a:lnTo>
                  <a:cubicBezTo>
                    <a:pt x="0" y="6002"/>
                    <a:pt x="2126" y="9831"/>
                    <a:pt x="10169" y="11930"/>
                  </a:cubicBezTo>
                  <a:cubicBezTo>
                    <a:pt x="12055" y="12423"/>
                    <a:pt x="14007" y="12588"/>
                    <a:pt x="15770" y="12588"/>
                  </a:cubicBezTo>
                  <a:cubicBezTo>
                    <a:pt x="19297" y="12588"/>
                    <a:pt x="22071" y="11930"/>
                    <a:pt x="22071" y="11930"/>
                  </a:cubicBezTo>
                  <a:lnTo>
                    <a:pt x="21921" y="10973"/>
                  </a:lnTo>
                  <a:cubicBezTo>
                    <a:pt x="21912" y="10980"/>
                    <a:pt x="21901" y="10984"/>
                    <a:pt x="21890" y="10984"/>
                  </a:cubicBezTo>
                  <a:cubicBezTo>
                    <a:pt x="21871" y="10984"/>
                    <a:pt x="21851" y="10971"/>
                    <a:pt x="21840" y="10943"/>
                  </a:cubicBezTo>
                  <a:cubicBezTo>
                    <a:pt x="21364" y="9530"/>
                    <a:pt x="21232" y="7969"/>
                    <a:pt x="21009" y="6502"/>
                  </a:cubicBezTo>
                  <a:cubicBezTo>
                    <a:pt x="20881" y="5685"/>
                    <a:pt x="20762" y="4863"/>
                    <a:pt x="20664" y="4039"/>
                  </a:cubicBezTo>
                  <a:cubicBezTo>
                    <a:pt x="20634" y="3803"/>
                    <a:pt x="20472" y="3191"/>
                    <a:pt x="20624" y="2937"/>
                  </a:cubicBezTo>
                  <a:cubicBezTo>
                    <a:pt x="17805" y="2876"/>
                    <a:pt x="15552" y="2623"/>
                    <a:pt x="13555" y="2177"/>
                  </a:cubicBezTo>
                  <a:lnTo>
                    <a:pt x="13555" y="2187"/>
                  </a:lnTo>
                  <a:cubicBezTo>
                    <a:pt x="13217" y="3617"/>
                    <a:pt x="12585" y="5012"/>
                    <a:pt x="12081" y="6387"/>
                  </a:cubicBezTo>
                  <a:cubicBezTo>
                    <a:pt x="11530" y="7888"/>
                    <a:pt x="10899" y="9368"/>
                    <a:pt x="10351" y="10865"/>
                  </a:cubicBezTo>
                  <a:cubicBezTo>
                    <a:pt x="10342" y="10890"/>
                    <a:pt x="10328" y="10901"/>
                    <a:pt x="10314" y="10901"/>
                  </a:cubicBezTo>
                  <a:cubicBezTo>
                    <a:pt x="10281" y="10901"/>
                    <a:pt x="10246" y="10847"/>
                    <a:pt x="10263" y="10804"/>
                  </a:cubicBezTo>
                  <a:cubicBezTo>
                    <a:pt x="10807" y="9321"/>
                    <a:pt x="11273" y="7797"/>
                    <a:pt x="11818" y="6309"/>
                  </a:cubicBezTo>
                  <a:cubicBezTo>
                    <a:pt x="12321" y="4935"/>
                    <a:pt x="12736" y="3455"/>
                    <a:pt x="13402" y="2146"/>
                  </a:cubicBezTo>
                  <a:cubicBezTo>
                    <a:pt x="11264" y="1657"/>
                    <a:pt x="9414" y="944"/>
                    <a:pt x="7465"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1" name="Google Shape;1059;p29">
              <a:extLst>
                <a:ext uri="{FF2B5EF4-FFF2-40B4-BE49-F238E27FC236}">
                  <a16:creationId xmlns:a16="http://schemas.microsoft.com/office/drawing/2014/main" id="{BC2EAC6A-31C0-4C7C-8513-68275611B5D4}"/>
                </a:ext>
              </a:extLst>
            </p:cNvPr>
            <p:cNvSpPr/>
            <p:nvPr/>
          </p:nvSpPr>
          <p:spPr>
            <a:xfrm>
              <a:off x="-21377" y="2114455"/>
              <a:ext cx="51559" cy="32887"/>
            </a:xfrm>
            <a:custGeom>
              <a:avLst/>
              <a:gdLst/>
              <a:ahLst/>
              <a:cxnLst/>
              <a:rect l="l" t="t" r="r" b="b"/>
              <a:pathLst>
                <a:path w="961" h="617" extrusionOk="0">
                  <a:moveTo>
                    <a:pt x="586" y="0"/>
                  </a:moveTo>
                  <a:cubicBezTo>
                    <a:pt x="511" y="4"/>
                    <a:pt x="433" y="0"/>
                    <a:pt x="366" y="17"/>
                  </a:cubicBezTo>
                  <a:cubicBezTo>
                    <a:pt x="204" y="51"/>
                    <a:pt x="1" y="197"/>
                    <a:pt x="65" y="389"/>
                  </a:cubicBezTo>
                  <a:cubicBezTo>
                    <a:pt x="119" y="547"/>
                    <a:pt x="387" y="616"/>
                    <a:pt x="596" y="616"/>
                  </a:cubicBezTo>
                  <a:cubicBezTo>
                    <a:pt x="674" y="616"/>
                    <a:pt x="744" y="606"/>
                    <a:pt x="792" y="588"/>
                  </a:cubicBezTo>
                  <a:cubicBezTo>
                    <a:pt x="960" y="524"/>
                    <a:pt x="946" y="355"/>
                    <a:pt x="869" y="220"/>
                  </a:cubicBezTo>
                  <a:cubicBezTo>
                    <a:pt x="795" y="91"/>
                    <a:pt x="700" y="30"/>
                    <a:pt x="586"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2" name="Google Shape;1060;p29">
              <a:extLst>
                <a:ext uri="{FF2B5EF4-FFF2-40B4-BE49-F238E27FC236}">
                  <a16:creationId xmlns:a16="http://schemas.microsoft.com/office/drawing/2014/main" id="{69C7FFF5-FC97-4128-A956-FC2044651908}"/>
                </a:ext>
              </a:extLst>
            </p:cNvPr>
            <p:cNvSpPr/>
            <p:nvPr/>
          </p:nvSpPr>
          <p:spPr>
            <a:xfrm>
              <a:off x="422027" y="2290498"/>
              <a:ext cx="51559" cy="25150"/>
            </a:xfrm>
            <a:custGeom>
              <a:avLst/>
              <a:gdLst/>
              <a:ahLst/>
              <a:cxnLst/>
              <a:rect l="l" t="t" r="r" b="b"/>
              <a:pathLst>
                <a:path w="953" h="466" extrusionOk="0">
                  <a:moveTo>
                    <a:pt x="440" y="0"/>
                  </a:moveTo>
                  <a:cubicBezTo>
                    <a:pt x="277" y="0"/>
                    <a:pt x="68" y="57"/>
                    <a:pt x="41" y="212"/>
                  </a:cubicBezTo>
                  <a:cubicBezTo>
                    <a:pt x="0" y="439"/>
                    <a:pt x="423" y="466"/>
                    <a:pt x="561" y="466"/>
                  </a:cubicBezTo>
                  <a:cubicBezTo>
                    <a:pt x="700" y="466"/>
                    <a:pt x="953" y="411"/>
                    <a:pt x="848" y="222"/>
                  </a:cubicBezTo>
                  <a:cubicBezTo>
                    <a:pt x="778" y="97"/>
                    <a:pt x="636" y="43"/>
                    <a:pt x="491" y="2"/>
                  </a:cubicBezTo>
                  <a:cubicBezTo>
                    <a:pt x="474" y="1"/>
                    <a:pt x="457" y="0"/>
                    <a:pt x="440"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3" name="Google Shape;1061;p29">
              <a:extLst>
                <a:ext uri="{FF2B5EF4-FFF2-40B4-BE49-F238E27FC236}">
                  <a16:creationId xmlns:a16="http://schemas.microsoft.com/office/drawing/2014/main" id="{011BC12C-C768-4BD5-B778-CFC50C625E74}"/>
                </a:ext>
              </a:extLst>
            </p:cNvPr>
            <p:cNvSpPr/>
            <p:nvPr/>
          </p:nvSpPr>
          <p:spPr>
            <a:xfrm>
              <a:off x="839652" y="2338862"/>
              <a:ext cx="64449" cy="38691"/>
            </a:xfrm>
            <a:custGeom>
              <a:avLst/>
              <a:gdLst/>
              <a:ahLst/>
              <a:cxnLst/>
              <a:rect l="l" t="t" r="r" b="b"/>
              <a:pathLst>
                <a:path w="1213" h="746" extrusionOk="0">
                  <a:moveTo>
                    <a:pt x="800" y="1"/>
                  </a:moveTo>
                  <a:cubicBezTo>
                    <a:pt x="546" y="15"/>
                    <a:pt x="259" y="116"/>
                    <a:pt x="144" y="333"/>
                  </a:cubicBezTo>
                  <a:cubicBezTo>
                    <a:pt x="0" y="606"/>
                    <a:pt x="500" y="745"/>
                    <a:pt x="746" y="745"/>
                  </a:cubicBezTo>
                  <a:cubicBezTo>
                    <a:pt x="770" y="745"/>
                    <a:pt x="792" y="744"/>
                    <a:pt x="810" y="741"/>
                  </a:cubicBezTo>
                  <a:cubicBezTo>
                    <a:pt x="1030" y="707"/>
                    <a:pt x="1212" y="521"/>
                    <a:pt x="1212" y="295"/>
                  </a:cubicBezTo>
                  <a:cubicBezTo>
                    <a:pt x="1212" y="204"/>
                    <a:pt x="1178" y="127"/>
                    <a:pt x="1104" y="72"/>
                  </a:cubicBezTo>
                  <a:cubicBezTo>
                    <a:pt x="1013" y="8"/>
                    <a:pt x="902" y="25"/>
                    <a:pt x="800" y="1"/>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4" name="Google Shape;1062;p29">
              <a:extLst>
                <a:ext uri="{FF2B5EF4-FFF2-40B4-BE49-F238E27FC236}">
                  <a16:creationId xmlns:a16="http://schemas.microsoft.com/office/drawing/2014/main" id="{1D58F7C8-EEC1-4B0F-936B-DA569C8D9BC3}"/>
                </a:ext>
              </a:extLst>
            </p:cNvPr>
            <p:cNvSpPr>
              <a:spLocks/>
            </p:cNvSpPr>
            <p:nvPr/>
          </p:nvSpPr>
          <p:spPr bwMode="auto">
            <a:xfrm>
              <a:off x="-216496" y="2018117"/>
              <a:ext cx="1366458" cy="435193"/>
            </a:xfrm>
            <a:custGeom>
              <a:avLst/>
              <a:gdLst>
                <a:gd name="T0" fmla="*/ 2147483646 w 25521"/>
                <a:gd name="T1" fmla="*/ 2147483646 h 8128"/>
                <a:gd name="T2" fmla="*/ 2147483646 w 25521"/>
                <a:gd name="T3" fmla="*/ 2147483646 h 8128"/>
                <a:gd name="T4" fmla="*/ 2147483646 w 25521"/>
                <a:gd name="T5" fmla="*/ 2147483646 h 8128"/>
                <a:gd name="T6" fmla="*/ 2147483646 w 25521"/>
                <a:gd name="T7" fmla="*/ 2147483646 h 8128"/>
                <a:gd name="T8" fmla="*/ 2147483646 w 25521"/>
                <a:gd name="T9" fmla="*/ 2147483646 h 8128"/>
                <a:gd name="T10" fmla="*/ 2147483646 w 25521"/>
                <a:gd name="T11" fmla="*/ 2147483646 h 8128"/>
                <a:gd name="T12" fmla="*/ 2147483646 w 25521"/>
                <a:gd name="T13" fmla="*/ 2147483646 h 8128"/>
                <a:gd name="T14" fmla="*/ 2147483646 w 25521"/>
                <a:gd name="T15" fmla="*/ 2147483646 h 8128"/>
                <a:gd name="T16" fmla="*/ 2147483646 w 25521"/>
                <a:gd name="T17" fmla="*/ 2147483646 h 8128"/>
                <a:gd name="T18" fmla="*/ 2147483646 w 25521"/>
                <a:gd name="T19" fmla="*/ 2147483646 h 8128"/>
                <a:gd name="T20" fmla="*/ 2147483646 w 25521"/>
                <a:gd name="T21" fmla="*/ 2147483646 h 8128"/>
                <a:gd name="T22" fmla="*/ 2147483646 w 25521"/>
                <a:gd name="T23" fmla="*/ 2147483646 h 8128"/>
                <a:gd name="T24" fmla="*/ 2147483646 w 25521"/>
                <a:gd name="T25" fmla="*/ 2147483646 h 8128"/>
                <a:gd name="T26" fmla="*/ 2147483646 w 25521"/>
                <a:gd name="T27" fmla="*/ 2147483646 h 8128"/>
                <a:gd name="T28" fmla="*/ 2147483646 w 25521"/>
                <a:gd name="T29" fmla="*/ 2147483646 h 8128"/>
                <a:gd name="T30" fmla="*/ 2147483646 w 25521"/>
                <a:gd name="T31" fmla="*/ 2147483646 h 8128"/>
                <a:gd name="T32" fmla="*/ 2147483646 w 25521"/>
                <a:gd name="T33" fmla="*/ 2147483646 h 8128"/>
                <a:gd name="T34" fmla="*/ 2147483646 w 25521"/>
                <a:gd name="T35" fmla="*/ 2147483646 h 8128"/>
                <a:gd name="T36" fmla="*/ 2147483646 w 25521"/>
                <a:gd name="T37" fmla="*/ 2147483646 h 8128"/>
                <a:gd name="T38" fmla="*/ 2147483646 w 25521"/>
                <a:gd name="T39" fmla="*/ 2147483646 h 8128"/>
                <a:gd name="T40" fmla="*/ 2147483646 w 25521"/>
                <a:gd name="T41" fmla="*/ 2147483646 h 8128"/>
                <a:gd name="T42" fmla="*/ 2147483646 w 25521"/>
                <a:gd name="T43" fmla="*/ 2147483646 h 8128"/>
                <a:gd name="T44" fmla="*/ 2147483646 w 25521"/>
                <a:gd name="T45" fmla="*/ 2147483646 h 8128"/>
                <a:gd name="T46" fmla="*/ 2147483646 w 25521"/>
                <a:gd name="T47" fmla="*/ 2147483646 h 8128"/>
                <a:gd name="T48" fmla="*/ 2147483646 w 25521"/>
                <a:gd name="T49" fmla="*/ 2147483646 h 8128"/>
                <a:gd name="T50" fmla="*/ 2147483646 w 25521"/>
                <a:gd name="T51" fmla="*/ 2147483646 h 8128"/>
                <a:gd name="T52" fmla="*/ 2147483646 w 25521"/>
                <a:gd name="T53" fmla="*/ 2147483646 h 8128"/>
                <a:gd name="T54" fmla="*/ 2147483646 w 25521"/>
                <a:gd name="T55" fmla="*/ 2147483646 h 8128"/>
                <a:gd name="T56" fmla="*/ 2147483646 w 25521"/>
                <a:gd name="T57" fmla="*/ 0 h 8128"/>
                <a:gd name="T58" fmla="*/ 2147483646 w 25521"/>
                <a:gd name="T59" fmla="*/ 2147483646 h 8128"/>
                <a:gd name="T60" fmla="*/ 2147483646 w 25521"/>
                <a:gd name="T61" fmla="*/ 2147483646 h 8128"/>
                <a:gd name="T62" fmla="*/ 2147483646 w 25521"/>
                <a:gd name="T63" fmla="*/ 2147483646 h 8128"/>
                <a:gd name="T64" fmla="*/ 2147483646 w 25521"/>
                <a:gd name="T65" fmla="*/ 2147483646 h 8128"/>
                <a:gd name="T66" fmla="*/ 2147483646 w 25521"/>
                <a:gd name="T67" fmla="*/ 2147483646 h 8128"/>
                <a:gd name="T68" fmla="*/ 2147483646 w 25521"/>
                <a:gd name="T69" fmla="*/ 2147483646 h 8128"/>
                <a:gd name="T70" fmla="*/ 2147483646 w 25521"/>
                <a:gd name="T71" fmla="*/ 2147483646 h 8128"/>
                <a:gd name="T72" fmla="*/ 2147483646 w 25521"/>
                <a:gd name="T73" fmla="*/ 2147483646 h 8128"/>
                <a:gd name="T74" fmla="*/ 2147483646 w 25521"/>
                <a:gd name="T75" fmla="*/ 2147483646 h 8128"/>
                <a:gd name="T76" fmla="*/ 2147483646 w 25521"/>
                <a:gd name="T77" fmla="*/ 2147483646 h 8128"/>
                <a:gd name="T78" fmla="*/ 2147483646 w 25521"/>
                <a:gd name="T79" fmla="*/ 2147483646 h 8128"/>
                <a:gd name="T80" fmla="*/ 2147483646 w 25521"/>
                <a:gd name="T81" fmla="*/ 2147483646 h 8128"/>
                <a:gd name="T82" fmla="*/ 2147483646 w 25521"/>
                <a:gd name="T83" fmla="*/ 2147483646 h 8128"/>
                <a:gd name="T84" fmla="*/ 2147483646 w 25521"/>
                <a:gd name="T85" fmla="*/ 2147483646 h 8128"/>
                <a:gd name="T86" fmla="*/ 2147483646 w 25521"/>
                <a:gd name="T87" fmla="*/ 2147483646 h 8128"/>
                <a:gd name="T88" fmla="*/ 2147483646 w 25521"/>
                <a:gd name="T89" fmla="*/ 2147483646 h 8128"/>
                <a:gd name="T90" fmla="*/ 2147483646 w 25521"/>
                <a:gd name="T91" fmla="*/ 2147483646 h 8128"/>
                <a:gd name="T92" fmla="*/ 2147483646 w 25521"/>
                <a:gd name="T93" fmla="*/ 2147483646 h 8128"/>
                <a:gd name="T94" fmla="*/ 2147483646 w 25521"/>
                <a:gd name="T95" fmla="*/ 2147483646 h 8128"/>
                <a:gd name="T96" fmla="*/ 2147483646 w 25521"/>
                <a:gd name="T97" fmla="*/ 0 h 812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5521" h="8128" extrusionOk="0">
                  <a:moveTo>
                    <a:pt x="4138" y="1493"/>
                  </a:moveTo>
                  <a:cubicBezTo>
                    <a:pt x="4230" y="1493"/>
                    <a:pt x="4330" y="1525"/>
                    <a:pt x="4404" y="1561"/>
                  </a:cubicBezTo>
                  <a:cubicBezTo>
                    <a:pt x="4552" y="1633"/>
                    <a:pt x="4677" y="1747"/>
                    <a:pt x="4769" y="1883"/>
                  </a:cubicBezTo>
                  <a:cubicBezTo>
                    <a:pt x="4891" y="2065"/>
                    <a:pt x="4972" y="2335"/>
                    <a:pt x="4827" y="2528"/>
                  </a:cubicBezTo>
                  <a:cubicBezTo>
                    <a:pt x="4721" y="2670"/>
                    <a:pt x="4541" y="2716"/>
                    <a:pt x="4358" y="2716"/>
                  </a:cubicBezTo>
                  <a:cubicBezTo>
                    <a:pt x="4217" y="2716"/>
                    <a:pt x="4074" y="2689"/>
                    <a:pt x="3961" y="2656"/>
                  </a:cubicBezTo>
                  <a:cubicBezTo>
                    <a:pt x="3617" y="2555"/>
                    <a:pt x="3252" y="2265"/>
                    <a:pt x="3428" y="1869"/>
                  </a:cubicBezTo>
                  <a:cubicBezTo>
                    <a:pt x="3525" y="1643"/>
                    <a:pt x="3768" y="1528"/>
                    <a:pt x="4016" y="1518"/>
                  </a:cubicBezTo>
                  <a:cubicBezTo>
                    <a:pt x="4052" y="1500"/>
                    <a:pt x="4094" y="1493"/>
                    <a:pt x="4138" y="1493"/>
                  </a:cubicBezTo>
                  <a:close/>
                  <a:moveTo>
                    <a:pt x="12348" y="4862"/>
                  </a:moveTo>
                  <a:cubicBezTo>
                    <a:pt x="12607" y="4862"/>
                    <a:pt x="12888" y="5063"/>
                    <a:pt x="12987" y="5289"/>
                  </a:cubicBezTo>
                  <a:cubicBezTo>
                    <a:pt x="13138" y="5630"/>
                    <a:pt x="12838" y="5802"/>
                    <a:pt x="12535" y="5802"/>
                  </a:cubicBezTo>
                  <a:cubicBezTo>
                    <a:pt x="12531" y="5802"/>
                    <a:pt x="12528" y="5802"/>
                    <a:pt x="12524" y="5802"/>
                  </a:cubicBezTo>
                  <a:cubicBezTo>
                    <a:pt x="12210" y="5802"/>
                    <a:pt x="11663" y="5644"/>
                    <a:pt x="11724" y="5225"/>
                  </a:cubicBezTo>
                  <a:cubicBezTo>
                    <a:pt x="11744" y="5086"/>
                    <a:pt x="11842" y="4978"/>
                    <a:pt x="11967" y="4924"/>
                  </a:cubicBezTo>
                  <a:cubicBezTo>
                    <a:pt x="12030" y="4895"/>
                    <a:pt x="12092" y="4884"/>
                    <a:pt x="12151" y="4884"/>
                  </a:cubicBezTo>
                  <a:cubicBezTo>
                    <a:pt x="12167" y="4884"/>
                    <a:pt x="12184" y="4885"/>
                    <a:pt x="12200" y="4887"/>
                  </a:cubicBezTo>
                  <a:cubicBezTo>
                    <a:pt x="12247" y="4870"/>
                    <a:pt x="12297" y="4862"/>
                    <a:pt x="12348" y="4862"/>
                  </a:cubicBezTo>
                  <a:close/>
                  <a:moveTo>
                    <a:pt x="20574" y="5778"/>
                  </a:moveTo>
                  <a:cubicBezTo>
                    <a:pt x="20861" y="5778"/>
                    <a:pt x="21106" y="5988"/>
                    <a:pt x="21149" y="6282"/>
                  </a:cubicBezTo>
                  <a:cubicBezTo>
                    <a:pt x="21182" y="6526"/>
                    <a:pt x="21063" y="6772"/>
                    <a:pt x="20848" y="6894"/>
                  </a:cubicBezTo>
                  <a:cubicBezTo>
                    <a:pt x="20741" y="6955"/>
                    <a:pt x="20621" y="6981"/>
                    <a:pt x="20498" y="6981"/>
                  </a:cubicBezTo>
                  <a:cubicBezTo>
                    <a:pt x="20271" y="6981"/>
                    <a:pt x="20036" y="6892"/>
                    <a:pt x="19861" y="6769"/>
                  </a:cubicBezTo>
                  <a:cubicBezTo>
                    <a:pt x="19600" y="6587"/>
                    <a:pt x="19509" y="6265"/>
                    <a:pt x="19756" y="6029"/>
                  </a:cubicBezTo>
                  <a:cubicBezTo>
                    <a:pt x="19924" y="5868"/>
                    <a:pt x="20150" y="5796"/>
                    <a:pt x="20376" y="5796"/>
                  </a:cubicBezTo>
                  <a:cubicBezTo>
                    <a:pt x="20405" y="5796"/>
                    <a:pt x="20434" y="5797"/>
                    <a:pt x="20462" y="5799"/>
                  </a:cubicBezTo>
                  <a:cubicBezTo>
                    <a:pt x="20469" y="5796"/>
                    <a:pt x="20469" y="5786"/>
                    <a:pt x="20475" y="5786"/>
                  </a:cubicBezTo>
                  <a:cubicBezTo>
                    <a:pt x="20509" y="5781"/>
                    <a:pt x="20542" y="5778"/>
                    <a:pt x="20574" y="5778"/>
                  </a:cubicBezTo>
                  <a:close/>
                  <a:moveTo>
                    <a:pt x="3776" y="0"/>
                  </a:moveTo>
                  <a:cubicBezTo>
                    <a:pt x="3554" y="0"/>
                    <a:pt x="3332" y="6"/>
                    <a:pt x="3110" y="20"/>
                  </a:cubicBezTo>
                  <a:cubicBezTo>
                    <a:pt x="2363" y="72"/>
                    <a:pt x="1484" y="166"/>
                    <a:pt x="886" y="666"/>
                  </a:cubicBezTo>
                  <a:cubicBezTo>
                    <a:pt x="1" y="1407"/>
                    <a:pt x="440" y="2305"/>
                    <a:pt x="1221" y="2917"/>
                  </a:cubicBezTo>
                  <a:cubicBezTo>
                    <a:pt x="2964" y="4282"/>
                    <a:pt x="5381" y="5141"/>
                    <a:pt x="7458" y="5827"/>
                  </a:cubicBezTo>
                  <a:cubicBezTo>
                    <a:pt x="10105" y="6699"/>
                    <a:pt x="12848" y="7239"/>
                    <a:pt x="15606" y="7607"/>
                  </a:cubicBezTo>
                  <a:cubicBezTo>
                    <a:pt x="17347" y="7842"/>
                    <a:pt x="19174" y="8128"/>
                    <a:pt x="20973" y="8128"/>
                  </a:cubicBezTo>
                  <a:cubicBezTo>
                    <a:pt x="21741" y="8128"/>
                    <a:pt x="22504" y="8076"/>
                    <a:pt x="23253" y="7945"/>
                  </a:cubicBezTo>
                  <a:cubicBezTo>
                    <a:pt x="24003" y="7817"/>
                    <a:pt x="25521" y="7505"/>
                    <a:pt x="25078" y="6438"/>
                  </a:cubicBezTo>
                  <a:cubicBezTo>
                    <a:pt x="24724" y="5579"/>
                    <a:pt x="23548" y="4968"/>
                    <a:pt x="22780" y="4535"/>
                  </a:cubicBezTo>
                  <a:cubicBezTo>
                    <a:pt x="22114" y="4160"/>
                    <a:pt x="21422" y="3843"/>
                    <a:pt x="20689" y="3633"/>
                  </a:cubicBezTo>
                  <a:cubicBezTo>
                    <a:pt x="20682" y="3647"/>
                    <a:pt x="20675" y="3664"/>
                    <a:pt x="20651" y="3670"/>
                  </a:cubicBezTo>
                  <a:cubicBezTo>
                    <a:pt x="19356" y="4080"/>
                    <a:pt x="17946" y="4264"/>
                    <a:pt x="16537" y="4264"/>
                  </a:cubicBezTo>
                  <a:cubicBezTo>
                    <a:pt x="15295" y="4264"/>
                    <a:pt x="14054" y="4121"/>
                    <a:pt x="12892" y="3863"/>
                  </a:cubicBezTo>
                  <a:cubicBezTo>
                    <a:pt x="10950" y="3430"/>
                    <a:pt x="8168" y="2491"/>
                    <a:pt x="7073" y="663"/>
                  </a:cubicBezTo>
                  <a:cubicBezTo>
                    <a:pt x="7045" y="677"/>
                    <a:pt x="7013" y="683"/>
                    <a:pt x="6980" y="683"/>
                  </a:cubicBezTo>
                  <a:cubicBezTo>
                    <a:pt x="6868" y="683"/>
                    <a:pt x="6751" y="607"/>
                    <a:pt x="6769" y="484"/>
                  </a:cubicBezTo>
                  <a:cubicBezTo>
                    <a:pt x="6789" y="359"/>
                    <a:pt x="6827" y="237"/>
                    <a:pt x="6867" y="115"/>
                  </a:cubicBezTo>
                  <a:cubicBezTo>
                    <a:pt x="6823" y="116"/>
                    <a:pt x="6779" y="116"/>
                    <a:pt x="6734" y="116"/>
                  </a:cubicBezTo>
                  <a:cubicBezTo>
                    <a:pt x="5747" y="116"/>
                    <a:pt x="4762" y="0"/>
                    <a:pt x="3776" y="0"/>
                  </a:cubicBez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1063;p29">
              <a:extLst>
                <a:ext uri="{FF2B5EF4-FFF2-40B4-BE49-F238E27FC236}">
                  <a16:creationId xmlns:a16="http://schemas.microsoft.com/office/drawing/2014/main" id="{8A403CD2-9147-4604-898E-4A30EEC27661}"/>
                </a:ext>
              </a:extLst>
            </p:cNvPr>
            <p:cNvSpPr>
              <a:spLocks/>
            </p:cNvSpPr>
            <p:nvPr/>
          </p:nvSpPr>
          <p:spPr bwMode="auto">
            <a:xfrm>
              <a:off x="589067" y="2438216"/>
              <a:ext cx="176423" cy="24362"/>
            </a:xfrm>
            <a:custGeom>
              <a:avLst/>
              <a:gdLst>
                <a:gd name="T0" fmla="*/ 2147483646 w 3295"/>
                <a:gd name="T1" fmla="*/ 2147483646 h 455"/>
                <a:gd name="T2" fmla="*/ 2147483646 w 3295"/>
                <a:gd name="T3" fmla="*/ 2147483646 h 455"/>
                <a:gd name="T4" fmla="*/ 2147483646 w 3295"/>
                <a:gd name="T5" fmla="*/ 2147483646 h 455"/>
                <a:gd name="T6" fmla="*/ 2147483646 w 3295"/>
                <a:gd name="T7" fmla="*/ 2147483646 h 455"/>
                <a:gd name="T8" fmla="*/ 2147483646 w 3295"/>
                <a:gd name="T9" fmla="*/ 2147483646 h 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95" h="455" extrusionOk="0">
                  <a:moveTo>
                    <a:pt x="1" y="1"/>
                  </a:moveTo>
                  <a:lnTo>
                    <a:pt x="1" y="1"/>
                  </a:lnTo>
                  <a:cubicBezTo>
                    <a:pt x="1227" y="221"/>
                    <a:pt x="2325" y="366"/>
                    <a:pt x="3295" y="454"/>
                  </a:cubicBezTo>
                  <a:cubicBezTo>
                    <a:pt x="2342" y="339"/>
                    <a:pt x="1409" y="194"/>
                    <a:pt x="524" y="76"/>
                  </a:cubicBezTo>
                  <a:cubicBezTo>
                    <a:pt x="348" y="52"/>
                    <a:pt x="172" y="24"/>
                    <a:pt x="1"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6" name="Google Shape;1064;p29">
              <a:extLst>
                <a:ext uri="{FF2B5EF4-FFF2-40B4-BE49-F238E27FC236}">
                  <a16:creationId xmlns:a16="http://schemas.microsoft.com/office/drawing/2014/main" id="{309D5DA6-A52B-44E6-9979-CEA43D902A3B}"/>
                </a:ext>
              </a:extLst>
            </p:cNvPr>
            <p:cNvSpPr>
              <a:spLocks/>
            </p:cNvSpPr>
            <p:nvPr/>
          </p:nvSpPr>
          <p:spPr bwMode="auto">
            <a:xfrm>
              <a:off x="-229507" y="1799125"/>
              <a:ext cx="1393979" cy="673618"/>
            </a:xfrm>
            <a:custGeom>
              <a:avLst/>
              <a:gdLst>
                <a:gd name="T0" fmla="*/ 2147483646 w 26035"/>
                <a:gd name="T1" fmla="*/ 2147483646 h 12581"/>
                <a:gd name="T2" fmla="*/ 2147483646 w 26035"/>
                <a:gd name="T3" fmla="*/ 2147483646 h 12581"/>
                <a:gd name="T4" fmla="*/ 2147483646 w 26035"/>
                <a:gd name="T5" fmla="*/ 2147483646 h 12581"/>
                <a:gd name="T6" fmla="*/ 2147483646 w 26035"/>
                <a:gd name="T7" fmla="*/ 2147483646 h 12581"/>
                <a:gd name="T8" fmla="*/ 2147483646 w 26035"/>
                <a:gd name="T9" fmla="*/ 2147483646 h 12581"/>
                <a:gd name="T10" fmla="*/ 2147483646 w 26035"/>
                <a:gd name="T11" fmla="*/ 2147483646 h 12581"/>
                <a:gd name="T12" fmla="*/ 2147483646 w 26035"/>
                <a:gd name="T13" fmla="*/ 2147483646 h 12581"/>
                <a:gd name="T14" fmla="*/ 2147483646 w 26035"/>
                <a:gd name="T15" fmla="*/ 2147483646 h 12581"/>
                <a:gd name="T16" fmla="*/ 2147483646 w 26035"/>
                <a:gd name="T17" fmla="*/ 2147483646 h 12581"/>
                <a:gd name="T18" fmla="*/ 2147483646 w 26035"/>
                <a:gd name="T19" fmla="*/ 2147483646 h 12581"/>
                <a:gd name="T20" fmla="*/ 2147483646 w 26035"/>
                <a:gd name="T21" fmla="*/ 2147483646 h 12581"/>
                <a:gd name="T22" fmla="*/ 2147483646 w 26035"/>
                <a:gd name="T23" fmla="*/ 2147483646 h 12581"/>
                <a:gd name="T24" fmla="*/ 2147483646 w 26035"/>
                <a:gd name="T25" fmla="*/ 2147483646 h 12581"/>
                <a:gd name="T26" fmla="*/ 2147483646 w 26035"/>
                <a:gd name="T27" fmla="*/ 2147483646 h 12581"/>
                <a:gd name="T28" fmla="*/ 2147483646 w 26035"/>
                <a:gd name="T29" fmla="*/ 2147483646 h 12581"/>
                <a:gd name="T30" fmla="*/ 2147483646 w 26035"/>
                <a:gd name="T31" fmla="*/ 2147483646 h 12581"/>
                <a:gd name="T32" fmla="*/ 2147483646 w 26035"/>
                <a:gd name="T33" fmla="*/ 2147483646 h 12581"/>
                <a:gd name="T34" fmla="*/ 2147483646 w 26035"/>
                <a:gd name="T35" fmla="*/ 2147483646 h 12581"/>
                <a:gd name="T36" fmla="*/ 2147483646 w 26035"/>
                <a:gd name="T37" fmla="*/ 2147483646 h 12581"/>
                <a:gd name="T38" fmla="*/ 2147483646 w 26035"/>
                <a:gd name="T39" fmla="*/ 2147483646 h 12581"/>
                <a:gd name="T40" fmla="*/ 2147483646 w 26035"/>
                <a:gd name="T41" fmla="*/ 2147483646 h 12581"/>
                <a:gd name="T42" fmla="*/ 2147483646 w 26035"/>
                <a:gd name="T43" fmla="*/ 2147483646 h 12581"/>
                <a:gd name="T44" fmla="*/ 2147483646 w 26035"/>
                <a:gd name="T45" fmla="*/ 2147483646 h 12581"/>
                <a:gd name="T46" fmla="*/ 2147483646 w 26035"/>
                <a:gd name="T47" fmla="*/ 2147483646 h 12581"/>
                <a:gd name="T48" fmla="*/ 2147483646 w 26035"/>
                <a:gd name="T49" fmla="*/ 2147483646 h 12581"/>
                <a:gd name="T50" fmla="*/ 2147483646 w 26035"/>
                <a:gd name="T51" fmla="*/ 2147483646 h 12581"/>
                <a:gd name="T52" fmla="*/ 2147483646 w 26035"/>
                <a:gd name="T53" fmla="*/ 2147483646 h 12581"/>
                <a:gd name="T54" fmla="*/ 2147483646 w 26035"/>
                <a:gd name="T55" fmla="*/ 2147483646 h 12581"/>
                <a:gd name="T56" fmla="*/ 2147483646 w 26035"/>
                <a:gd name="T57" fmla="*/ 2147483646 h 12581"/>
                <a:gd name="T58" fmla="*/ 2147483646 w 26035"/>
                <a:gd name="T59" fmla="*/ 2147483646 h 12581"/>
                <a:gd name="T60" fmla="*/ 2147483646 w 26035"/>
                <a:gd name="T61" fmla="*/ 2147483646 h 12581"/>
                <a:gd name="T62" fmla="*/ 2147483646 w 26035"/>
                <a:gd name="T63" fmla="*/ 2147483646 h 12581"/>
                <a:gd name="T64" fmla="*/ 2147483646 w 26035"/>
                <a:gd name="T65" fmla="*/ 2147483646 h 12581"/>
                <a:gd name="T66" fmla="*/ 2147483646 w 26035"/>
                <a:gd name="T67" fmla="*/ 2147483646 h 12581"/>
                <a:gd name="T68" fmla="*/ 2147483646 w 26035"/>
                <a:gd name="T69" fmla="*/ 2147483646 h 12581"/>
                <a:gd name="T70" fmla="*/ 2147483646 w 26035"/>
                <a:gd name="T71" fmla="*/ 2147483646 h 12581"/>
                <a:gd name="T72" fmla="*/ 2147483646 w 26035"/>
                <a:gd name="T73" fmla="*/ 2147483646 h 12581"/>
                <a:gd name="T74" fmla="*/ 2147483646 w 26035"/>
                <a:gd name="T75" fmla="*/ 2147483646 h 12581"/>
                <a:gd name="T76" fmla="*/ 2147483646 w 26035"/>
                <a:gd name="T77" fmla="*/ 2147483646 h 12581"/>
                <a:gd name="T78" fmla="*/ 2147483646 w 26035"/>
                <a:gd name="T79" fmla="*/ 2147483646 h 12581"/>
                <a:gd name="T80" fmla="*/ 2147483646 w 26035"/>
                <a:gd name="T81" fmla="*/ 2147483646 h 12581"/>
                <a:gd name="T82" fmla="*/ 2147483646 w 26035"/>
                <a:gd name="T83" fmla="*/ 2147483646 h 12581"/>
                <a:gd name="T84" fmla="*/ 2147483646 w 26035"/>
                <a:gd name="T85" fmla="*/ 2147483646 h 12581"/>
                <a:gd name="T86" fmla="*/ 2147483646 w 26035"/>
                <a:gd name="T87" fmla="*/ 2147483646 h 12581"/>
                <a:gd name="T88" fmla="*/ 2147483646 w 26035"/>
                <a:gd name="T89" fmla="*/ 2147483646 h 12581"/>
                <a:gd name="T90" fmla="*/ 2147483646 w 26035"/>
                <a:gd name="T91" fmla="*/ 2147483646 h 12581"/>
                <a:gd name="T92" fmla="*/ 2147483646 w 26035"/>
                <a:gd name="T93" fmla="*/ 2147483646 h 12581"/>
                <a:gd name="T94" fmla="*/ 2147483646 w 26035"/>
                <a:gd name="T95" fmla="*/ 2147483646 h 12581"/>
                <a:gd name="T96" fmla="*/ 2147483646 w 26035"/>
                <a:gd name="T97" fmla="*/ 2147483646 h 12581"/>
                <a:gd name="T98" fmla="*/ 2147483646 w 26035"/>
                <a:gd name="T99" fmla="*/ 2147483646 h 12581"/>
                <a:gd name="T100" fmla="*/ 2147483646 w 26035"/>
                <a:gd name="T101" fmla="*/ 2147483646 h 1258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26035" h="12581" extrusionOk="0">
                  <a:moveTo>
                    <a:pt x="13867" y="419"/>
                  </a:moveTo>
                  <a:cubicBezTo>
                    <a:pt x="13999" y="419"/>
                    <a:pt x="14132" y="424"/>
                    <a:pt x="14264" y="434"/>
                  </a:cubicBezTo>
                  <a:cubicBezTo>
                    <a:pt x="16100" y="570"/>
                    <a:pt x="17752" y="1401"/>
                    <a:pt x="18954" y="2789"/>
                  </a:cubicBezTo>
                  <a:cubicBezTo>
                    <a:pt x="19546" y="3475"/>
                    <a:pt x="19874" y="4121"/>
                    <a:pt x="20191" y="4976"/>
                  </a:cubicBezTo>
                  <a:cubicBezTo>
                    <a:pt x="20520" y="5857"/>
                    <a:pt x="20611" y="6642"/>
                    <a:pt x="20763" y="7537"/>
                  </a:cubicBezTo>
                  <a:cubicBezTo>
                    <a:pt x="19285" y="7770"/>
                    <a:pt x="17839" y="7952"/>
                    <a:pt x="16384" y="7952"/>
                  </a:cubicBezTo>
                  <a:cubicBezTo>
                    <a:pt x="15433" y="7952"/>
                    <a:pt x="14478" y="7875"/>
                    <a:pt x="13508" y="7682"/>
                  </a:cubicBezTo>
                  <a:cubicBezTo>
                    <a:pt x="12365" y="7459"/>
                    <a:pt x="11257" y="7094"/>
                    <a:pt x="10206" y="6591"/>
                  </a:cubicBezTo>
                  <a:cubicBezTo>
                    <a:pt x="9253" y="6135"/>
                    <a:pt x="8050" y="5587"/>
                    <a:pt x="7486" y="4648"/>
                  </a:cubicBezTo>
                  <a:cubicBezTo>
                    <a:pt x="7475" y="4628"/>
                    <a:pt x="7458" y="4614"/>
                    <a:pt x="7445" y="4600"/>
                  </a:cubicBezTo>
                  <a:cubicBezTo>
                    <a:pt x="8175" y="3479"/>
                    <a:pt x="8821" y="2488"/>
                    <a:pt x="9976" y="1721"/>
                  </a:cubicBezTo>
                  <a:cubicBezTo>
                    <a:pt x="11125" y="959"/>
                    <a:pt x="12476" y="419"/>
                    <a:pt x="13867" y="419"/>
                  </a:cubicBezTo>
                  <a:close/>
                  <a:moveTo>
                    <a:pt x="4019" y="4090"/>
                  </a:moveTo>
                  <a:cubicBezTo>
                    <a:pt x="5005" y="4090"/>
                    <a:pt x="5990" y="4206"/>
                    <a:pt x="6977" y="4206"/>
                  </a:cubicBezTo>
                  <a:cubicBezTo>
                    <a:pt x="7022" y="4206"/>
                    <a:pt x="7066" y="4206"/>
                    <a:pt x="7110" y="4205"/>
                  </a:cubicBezTo>
                  <a:cubicBezTo>
                    <a:pt x="7070" y="4327"/>
                    <a:pt x="7032" y="4449"/>
                    <a:pt x="7012" y="4574"/>
                  </a:cubicBezTo>
                  <a:cubicBezTo>
                    <a:pt x="6994" y="4697"/>
                    <a:pt x="7111" y="4773"/>
                    <a:pt x="7223" y="4773"/>
                  </a:cubicBezTo>
                  <a:cubicBezTo>
                    <a:pt x="7256" y="4773"/>
                    <a:pt x="7288" y="4767"/>
                    <a:pt x="7316" y="4753"/>
                  </a:cubicBezTo>
                  <a:cubicBezTo>
                    <a:pt x="8411" y="6581"/>
                    <a:pt x="11193" y="7520"/>
                    <a:pt x="13135" y="7953"/>
                  </a:cubicBezTo>
                  <a:cubicBezTo>
                    <a:pt x="14297" y="8211"/>
                    <a:pt x="15538" y="8354"/>
                    <a:pt x="16780" y="8354"/>
                  </a:cubicBezTo>
                  <a:cubicBezTo>
                    <a:pt x="18189" y="8354"/>
                    <a:pt x="19599" y="8170"/>
                    <a:pt x="20894" y="7760"/>
                  </a:cubicBezTo>
                  <a:cubicBezTo>
                    <a:pt x="20918" y="7754"/>
                    <a:pt x="20925" y="7737"/>
                    <a:pt x="20932" y="7723"/>
                  </a:cubicBezTo>
                  <a:cubicBezTo>
                    <a:pt x="21665" y="7933"/>
                    <a:pt x="22357" y="8250"/>
                    <a:pt x="23023" y="8625"/>
                  </a:cubicBezTo>
                  <a:cubicBezTo>
                    <a:pt x="23791" y="9058"/>
                    <a:pt x="24967" y="9669"/>
                    <a:pt x="25321" y="10528"/>
                  </a:cubicBezTo>
                  <a:cubicBezTo>
                    <a:pt x="25764" y="11595"/>
                    <a:pt x="24246" y="11907"/>
                    <a:pt x="23496" y="12035"/>
                  </a:cubicBezTo>
                  <a:cubicBezTo>
                    <a:pt x="22747" y="12166"/>
                    <a:pt x="21984" y="12218"/>
                    <a:pt x="21216" y="12218"/>
                  </a:cubicBezTo>
                  <a:cubicBezTo>
                    <a:pt x="19417" y="12218"/>
                    <a:pt x="17590" y="11932"/>
                    <a:pt x="15849" y="11697"/>
                  </a:cubicBezTo>
                  <a:cubicBezTo>
                    <a:pt x="13091" y="11329"/>
                    <a:pt x="10348" y="10789"/>
                    <a:pt x="7701" y="9917"/>
                  </a:cubicBezTo>
                  <a:cubicBezTo>
                    <a:pt x="5624" y="9231"/>
                    <a:pt x="3207" y="8372"/>
                    <a:pt x="1464" y="7007"/>
                  </a:cubicBezTo>
                  <a:cubicBezTo>
                    <a:pt x="683" y="6395"/>
                    <a:pt x="244" y="5497"/>
                    <a:pt x="1129" y="4756"/>
                  </a:cubicBezTo>
                  <a:cubicBezTo>
                    <a:pt x="1727" y="4256"/>
                    <a:pt x="2606" y="4162"/>
                    <a:pt x="3353" y="4110"/>
                  </a:cubicBezTo>
                  <a:cubicBezTo>
                    <a:pt x="3575" y="4096"/>
                    <a:pt x="3797" y="4090"/>
                    <a:pt x="4019" y="4090"/>
                  </a:cubicBezTo>
                  <a:close/>
                  <a:moveTo>
                    <a:pt x="13880" y="1"/>
                  </a:moveTo>
                  <a:cubicBezTo>
                    <a:pt x="12554" y="1"/>
                    <a:pt x="11270" y="398"/>
                    <a:pt x="10114" y="1089"/>
                  </a:cubicBezTo>
                  <a:cubicBezTo>
                    <a:pt x="9094" y="1694"/>
                    <a:pt x="7709" y="2763"/>
                    <a:pt x="7191" y="3982"/>
                  </a:cubicBezTo>
                  <a:lnTo>
                    <a:pt x="7191" y="3979"/>
                  </a:lnTo>
                  <a:cubicBezTo>
                    <a:pt x="6430" y="3945"/>
                    <a:pt x="5018" y="3713"/>
                    <a:pt x="3660" y="3713"/>
                  </a:cubicBezTo>
                  <a:cubicBezTo>
                    <a:pt x="2040" y="3713"/>
                    <a:pt x="498" y="4044"/>
                    <a:pt x="233" y="5436"/>
                  </a:cubicBezTo>
                  <a:cubicBezTo>
                    <a:pt x="1" y="6668"/>
                    <a:pt x="1545" y="7497"/>
                    <a:pt x="2430" y="7977"/>
                  </a:cubicBezTo>
                  <a:cubicBezTo>
                    <a:pt x="3630" y="8622"/>
                    <a:pt x="4870" y="9196"/>
                    <a:pt x="6140" y="9686"/>
                  </a:cubicBezTo>
                  <a:cubicBezTo>
                    <a:pt x="9084" y="10819"/>
                    <a:pt x="12173" y="11491"/>
                    <a:pt x="15289" y="11937"/>
                  </a:cubicBezTo>
                  <a:cubicBezTo>
                    <a:pt x="15460" y="11960"/>
                    <a:pt x="15636" y="11988"/>
                    <a:pt x="15812" y="12012"/>
                  </a:cubicBezTo>
                  <a:cubicBezTo>
                    <a:pt x="16697" y="12130"/>
                    <a:pt x="17630" y="12275"/>
                    <a:pt x="18583" y="12390"/>
                  </a:cubicBezTo>
                  <a:cubicBezTo>
                    <a:pt x="19496" y="12500"/>
                    <a:pt x="20425" y="12580"/>
                    <a:pt x="21342" y="12580"/>
                  </a:cubicBezTo>
                  <a:cubicBezTo>
                    <a:pt x="22402" y="12580"/>
                    <a:pt x="23445" y="12472"/>
                    <a:pt x="24426" y="12177"/>
                  </a:cubicBezTo>
                  <a:cubicBezTo>
                    <a:pt x="25169" y="11954"/>
                    <a:pt x="26035" y="11488"/>
                    <a:pt x="25723" y="10582"/>
                  </a:cubicBezTo>
                  <a:cubicBezTo>
                    <a:pt x="25460" y="9819"/>
                    <a:pt x="24656" y="9271"/>
                    <a:pt x="24017" y="8862"/>
                  </a:cubicBezTo>
                  <a:cubicBezTo>
                    <a:pt x="23047" y="8237"/>
                    <a:pt x="22047" y="7676"/>
                    <a:pt x="20891" y="7520"/>
                  </a:cubicBezTo>
                  <a:cubicBezTo>
                    <a:pt x="21432" y="3915"/>
                    <a:pt x="18255" y="562"/>
                    <a:pt x="14829" y="69"/>
                  </a:cubicBezTo>
                  <a:cubicBezTo>
                    <a:pt x="14511" y="23"/>
                    <a:pt x="14194" y="1"/>
                    <a:pt x="13880"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1065;p29">
              <a:extLst>
                <a:ext uri="{FF2B5EF4-FFF2-40B4-BE49-F238E27FC236}">
                  <a16:creationId xmlns:a16="http://schemas.microsoft.com/office/drawing/2014/main" id="{04A09F3C-CFB7-412E-9642-1AA44A38987F}"/>
                </a:ext>
              </a:extLst>
            </p:cNvPr>
            <p:cNvSpPr>
              <a:spLocks/>
            </p:cNvSpPr>
            <p:nvPr/>
          </p:nvSpPr>
          <p:spPr bwMode="auto">
            <a:xfrm>
              <a:off x="238143" y="2057953"/>
              <a:ext cx="581150" cy="144832"/>
            </a:xfrm>
            <a:custGeom>
              <a:avLst/>
              <a:gdLst>
                <a:gd name="T0" fmla="*/ 2147483646 w 10854"/>
                <a:gd name="T1" fmla="*/ 2147483646 h 2705"/>
                <a:gd name="T2" fmla="*/ 2147483646 w 10854"/>
                <a:gd name="T3" fmla="*/ 2147483646 h 2705"/>
                <a:gd name="T4" fmla="*/ 2147483646 w 10854"/>
                <a:gd name="T5" fmla="*/ 2147483646 h 2705"/>
                <a:gd name="T6" fmla="*/ 2147483646 w 10854"/>
                <a:gd name="T7" fmla="*/ 2147483646 h 2705"/>
                <a:gd name="T8" fmla="*/ 2147483646 w 10854"/>
                <a:gd name="T9" fmla="*/ 2147483646 h 2705"/>
                <a:gd name="T10" fmla="*/ 2147483646 w 10854"/>
                <a:gd name="T11" fmla="*/ 2147483646 h 2705"/>
                <a:gd name="T12" fmla="*/ 2147483646 w 10854"/>
                <a:gd name="T13" fmla="*/ 2147483646 h 2705"/>
                <a:gd name="T14" fmla="*/ 2147483646 w 10854"/>
                <a:gd name="T15" fmla="*/ 2147483646 h 2705"/>
                <a:gd name="T16" fmla="*/ 2147483646 w 10854"/>
                <a:gd name="T17" fmla="*/ 2147483646 h 2705"/>
                <a:gd name="T18" fmla="*/ 2147483646 w 10854"/>
                <a:gd name="T19" fmla="*/ 2147483646 h 27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854" h="2705" extrusionOk="0">
                  <a:moveTo>
                    <a:pt x="28" y="1"/>
                  </a:moveTo>
                  <a:cubicBezTo>
                    <a:pt x="9" y="1"/>
                    <a:pt x="0" y="42"/>
                    <a:pt x="15" y="54"/>
                  </a:cubicBezTo>
                  <a:cubicBezTo>
                    <a:pt x="2191" y="1722"/>
                    <a:pt x="5067" y="2705"/>
                    <a:pt x="7880" y="2705"/>
                  </a:cubicBezTo>
                  <a:cubicBezTo>
                    <a:pt x="8864" y="2705"/>
                    <a:pt x="9839" y="2585"/>
                    <a:pt x="10775" y="2332"/>
                  </a:cubicBezTo>
                  <a:cubicBezTo>
                    <a:pt x="10854" y="2309"/>
                    <a:pt x="10808" y="2145"/>
                    <a:pt x="10738" y="2145"/>
                  </a:cubicBezTo>
                  <a:cubicBezTo>
                    <a:pt x="10736" y="2145"/>
                    <a:pt x="10734" y="2146"/>
                    <a:pt x="10731" y="2146"/>
                  </a:cubicBezTo>
                  <a:cubicBezTo>
                    <a:pt x="9681" y="2269"/>
                    <a:pt x="8590" y="2407"/>
                    <a:pt x="7517" y="2407"/>
                  </a:cubicBezTo>
                  <a:cubicBezTo>
                    <a:pt x="7182" y="2407"/>
                    <a:pt x="6848" y="2393"/>
                    <a:pt x="6517" y="2362"/>
                  </a:cubicBezTo>
                  <a:cubicBezTo>
                    <a:pt x="4182" y="2143"/>
                    <a:pt x="2040" y="1156"/>
                    <a:pt x="35" y="3"/>
                  </a:cubicBezTo>
                  <a:cubicBezTo>
                    <a:pt x="33" y="2"/>
                    <a:pt x="30" y="1"/>
                    <a:pt x="2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8" name="Google Shape;1066;p29">
              <a:extLst>
                <a:ext uri="{FF2B5EF4-FFF2-40B4-BE49-F238E27FC236}">
                  <a16:creationId xmlns:a16="http://schemas.microsoft.com/office/drawing/2014/main" id="{4C8D4A6F-2327-4A92-B9B8-BE95BBFE0E2D}"/>
                </a:ext>
              </a:extLst>
            </p:cNvPr>
            <p:cNvSpPr>
              <a:spLocks/>
            </p:cNvSpPr>
            <p:nvPr/>
          </p:nvSpPr>
          <p:spPr bwMode="auto">
            <a:xfrm>
              <a:off x="-42426" y="2098003"/>
              <a:ext cx="92147" cy="65536"/>
            </a:xfrm>
            <a:custGeom>
              <a:avLst/>
              <a:gdLst>
                <a:gd name="T0" fmla="*/ 2147483646 w 1721"/>
                <a:gd name="T1" fmla="*/ 2147483646 h 1224"/>
                <a:gd name="T2" fmla="*/ 2147483646 w 1721"/>
                <a:gd name="T3" fmla="*/ 2147483646 h 1224"/>
                <a:gd name="T4" fmla="*/ 2147483646 w 1721"/>
                <a:gd name="T5" fmla="*/ 2147483646 h 1224"/>
                <a:gd name="T6" fmla="*/ 2147483646 w 1721"/>
                <a:gd name="T7" fmla="*/ 2147483646 h 1224"/>
                <a:gd name="T8" fmla="*/ 2147483646 w 1721"/>
                <a:gd name="T9" fmla="*/ 2147483646 h 1224"/>
                <a:gd name="T10" fmla="*/ 2147483646 w 1721"/>
                <a:gd name="T11" fmla="*/ 2147483646 h 1224"/>
                <a:gd name="T12" fmla="*/ 2147483646 w 1721"/>
                <a:gd name="T13" fmla="*/ 2147483646 h 1224"/>
                <a:gd name="T14" fmla="*/ 2147483646 w 1721"/>
                <a:gd name="T15" fmla="*/ 2147483646 h 1224"/>
                <a:gd name="T16" fmla="*/ 2147483646 w 1721"/>
                <a:gd name="T17" fmla="*/ 2147483646 h 1224"/>
                <a:gd name="T18" fmla="*/ 2147483646 w 1721"/>
                <a:gd name="T19" fmla="*/ 2147483646 h 1224"/>
                <a:gd name="T20" fmla="*/ 2147483646 w 1721"/>
                <a:gd name="T21" fmla="*/ 2147483646 h 1224"/>
                <a:gd name="T22" fmla="*/ 2147483646 w 1721"/>
                <a:gd name="T23" fmla="*/ 2147483646 h 1224"/>
                <a:gd name="T24" fmla="*/ 2147483646 w 1721"/>
                <a:gd name="T25" fmla="*/ 2147483646 h 1224"/>
                <a:gd name="T26" fmla="*/ 2147483646 w 1721"/>
                <a:gd name="T27" fmla="*/ 2147483646 h 1224"/>
                <a:gd name="T28" fmla="*/ 2147483646 w 1721"/>
                <a:gd name="T29" fmla="*/ 2147483646 h 1224"/>
                <a:gd name="T30" fmla="*/ 2147483646 w 1721"/>
                <a:gd name="T31" fmla="*/ 2147483646 h 122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721" h="1224" extrusionOk="0">
                  <a:moveTo>
                    <a:pt x="988" y="306"/>
                  </a:moveTo>
                  <a:cubicBezTo>
                    <a:pt x="1102" y="336"/>
                    <a:pt x="1197" y="397"/>
                    <a:pt x="1271" y="526"/>
                  </a:cubicBezTo>
                  <a:cubicBezTo>
                    <a:pt x="1348" y="661"/>
                    <a:pt x="1362" y="830"/>
                    <a:pt x="1194" y="894"/>
                  </a:cubicBezTo>
                  <a:cubicBezTo>
                    <a:pt x="1146" y="912"/>
                    <a:pt x="1076" y="922"/>
                    <a:pt x="998" y="922"/>
                  </a:cubicBezTo>
                  <a:cubicBezTo>
                    <a:pt x="789" y="922"/>
                    <a:pt x="521" y="853"/>
                    <a:pt x="467" y="695"/>
                  </a:cubicBezTo>
                  <a:cubicBezTo>
                    <a:pt x="403" y="503"/>
                    <a:pt x="606" y="357"/>
                    <a:pt x="768" y="323"/>
                  </a:cubicBezTo>
                  <a:cubicBezTo>
                    <a:pt x="835" y="306"/>
                    <a:pt x="913" y="310"/>
                    <a:pt x="988" y="306"/>
                  </a:cubicBezTo>
                  <a:close/>
                  <a:moveTo>
                    <a:pt x="887" y="1"/>
                  </a:moveTo>
                  <a:cubicBezTo>
                    <a:pt x="843" y="1"/>
                    <a:pt x="801" y="8"/>
                    <a:pt x="765" y="26"/>
                  </a:cubicBezTo>
                  <a:cubicBezTo>
                    <a:pt x="517" y="36"/>
                    <a:pt x="274" y="151"/>
                    <a:pt x="177" y="377"/>
                  </a:cubicBezTo>
                  <a:cubicBezTo>
                    <a:pt x="1" y="773"/>
                    <a:pt x="366" y="1063"/>
                    <a:pt x="710" y="1164"/>
                  </a:cubicBezTo>
                  <a:cubicBezTo>
                    <a:pt x="823" y="1197"/>
                    <a:pt x="966" y="1224"/>
                    <a:pt x="1107" y="1224"/>
                  </a:cubicBezTo>
                  <a:cubicBezTo>
                    <a:pt x="1290" y="1224"/>
                    <a:pt x="1470" y="1178"/>
                    <a:pt x="1576" y="1036"/>
                  </a:cubicBezTo>
                  <a:cubicBezTo>
                    <a:pt x="1721" y="843"/>
                    <a:pt x="1640" y="573"/>
                    <a:pt x="1518" y="391"/>
                  </a:cubicBezTo>
                  <a:cubicBezTo>
                    <a:pt x="1426" y="255"/>
                    <a:pt x="1301" y="141"/>
                    <a:pt x="1153" y="69"/>
                  </a:cubicBezTo>
                  <a:cubicBezTo>
                    <a:pt x="1079" y="33"/>
                    <a:pt x="979" y="1"/>
                    <a:pt x="88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9" name="Google Shape;1067;p29">
              <a:extLst>
                <a:ext uri="{FF2B5EF4-FFF2-40B4-BE49-F238E27FC236}">
                  <a16:creationId xmlns:a16="http://schemas.microsoft.com/office/drawing/2014/main" id="{0C471ED4-4163-48A0-A89A-4E8E3CCBD025}"/>
                </a:ext>
              </a:extLst>
            </p:cNvPr>
            <p:cNvSpPr>
              <a:spLocks/>
            </p:cNvSpPr>
            <p:nvPr/>
          </p:nvSpPr>
          <p:spPr bwMode="auto">
            <a:xfrm>
              <a:off x="407929" y="2278443"/>
              <a:ext cx="79029" cy="50383"/>
            </a:xfrm>
            <a:custGeom>
              <a:avLst/>
              <a:gdLst>
                <a:gd name="T0" fmla="*/ 2147483646 w 1476"/>
                <a:gd name="T1" fmla="*/ 2147483646 h 941"/>
                <a:gd name="T2" fmla="*/ 2147483646 w 1476"/>
                <a:gd name="T3" fmla="*/ 2147483646 h 941"/>
                <a:gd name="T4" fmla="*/ 2147483646 w 1476"/>
                <a:gd name="T5" fmla="*/ 2147483646 h 941"/>
                <a:gd name="T6" fmla="*/ 2147483646 w 1476"/>
                <a:gd name="T7" fmla="*/ 2147483646 h 941"/>
                <a:gd name="T8" fmla="*/ 2147483646 w 1476"/>
                <a:gd name="T9" fmla="*/ 2147483646 h 941"/>
                <a:gd name="T10" fmla="*/ 2147483646 w 1476"/>
                <a:gd name="T11" fmla="*/ 2147483646 h 941"/>
                <a:gd name="T12" fmla="*/ 2147483646 w 1476"/>
                <a:gd name="T13" fmla="*/ 0 h 941"/>
                <a:gd name="T14" fmla="*/ 2147483646 w 1476"/>
                <a:gd name="T15" fmla="*/ 2147483646 h 941"/>
                <a:gd name="T16" fmla="*/ 2147483646 w 1476"/>
                <a:gd name="T17" fmla="*/ 2147483646 h 941"/>
                <a:gd name="T18" fmla="*/ 2147483646 w 1476"/>
                <a:gd name="T19" fmla="*/ 2147483646 h 941"/>
                <a:gd name="T20" fmla="*/ 2147483646 w 1476"/>
                <a:gd name="T21" fmla="*/ 2147483646 h 941"/>
                <a:gd name="T22" fmla="*/ 2147483646 w 1476"/>
                <a:gd name="T23" fmla="*/ 2147483646 h 941"/>
                <a:gd name="T24" fmla="*/ 2147483646 w 1476"/>
                <a:gd name="T25" fmla="*/ 2147483646 h 941"/>
                <a:gd name="T26" fmla="*/ 2147483646 w 1476"/>
                <a:gd name="T27" fmla="*/ 2147483646 h 941"/>
                <a:gd name="T28" fmla="*/ 2147483646 w 1476"/>
                <a:gd name="T29" fmla="*/ 0 h 9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476" h="941" extrusionOk="0">
                  <a:moveTo>
                    <a:pt x="697" y="225"/>
                  </a:moveTo>
                  <a:cubicBezTo>
                    <a:pt x="714" y="225"/>
                    <a:pt x="731" y="226"/>
                    <a:pt x="748" y="227"/>
                  </a:cubicBezTo>
                  <a:cubicBezTo>
                    <a:pt x="893" y="268"/>
                    <a:pt x="1035" y="322"/>
                    <a:pt x="1105" y="447"/>
                  </a:cubicBezTo>
                  <a:cubicBezTo>
                    <a:pt x="1210" y="636"/>
                    <a:pt x="957" y="691"/>
                    <a:pt x="818" y="691"/>
                  </a:cubicBezTo>
                  <a:cubicBezTo>
                    <a:pt x="680" y="691"/>
                    <a:pt x="257" y="664"/>
                    <a:pt x="298" y="437"/>
                  </a:cubicBezTo>
                  <a:cubicBezTo>
                    <a:pt x="325" y="282"/>
                    <a:pt x="534" y="225"/>
                    <a:pt x="697" y="225"/>
                  </a:cubicBezTo>
                  <a:close/>
                  <a:moveTo>
                    <a:pt x="686" y="0"/>
                  </a:moveTo>
                  <a:cubicBezTo>
                    <a:pt x="635" y="0"/>
                    <a:pt x="585" y="8"/>
                    <a:pt x="538" y="25"/>
                  </a:cubicBezTo>
                  <a:cubicBezTo>
                    <a:pt x="522" y="23"/>
                    <a:pt x="505" y="22"/>
                    <a:pt x="489" y="22"/>
                  </a:cubicBezTo>
                  <a:cubicBezTo>
                    <a:pt x="430" y="22"/>
                    <a:pt x="368" y="33"/>
                    <a:pt x="305" y="62"/>
                  </a:cubicBezTo>
                  <a:cubicBezTo>
                    <a:pt x="180" y="116"/>
                    <a:pt x="82" y="224"/>
                    <a:pt x="62" y="363"/>
                  </a:cubicBezTo>
                  <a:cubicBezTo>
                    <a:pt x="1" y="782"/>
                    <a:pt x="548" y="940"/>
                    <a:pt x="862" y="940"/>
                  </a:cubicBezTo>
                  <a:cubicBezTo>
                    <a:pt x="866" y="940"/>
                    <a:pt x="869" y="940"/>
                    <a:pt x="873" y="940"/>
                  </a:cubicBezTo>
                  <a:cubicBezTo>
                    <a:pt x="1176" y="940"/>
                    <a:pt x="1476" y="768"/>
                    <a:pt x="1325" y="427"/>
                  </a:cubicBezTo>
                  <a:cubicBezTo>
                    <a:pt x="1226" y="201"/>
                    <a:pt x="945" y="0"/>
                    <a:pt x="68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0" name="Google Shape;1068;p29">
              <a:extLst>
                <a:ext uri="{FF2B5EF4-FFF2-40B4-BE49-F238E27FC236}">
                  <a16:creationId xmlns:a16="http://schemas.microsoft.com/office/drawing/2014/main" id="{8A0E33B5-CAF0-4BBA-A0AB-F34A6EE3BAD1}"/>
                </a:ext>
              </a:extLst>
            </p:cNvPr>
            <p:cNvSpPr>
              <a:spLocks/>
            </p:cNvSpPr>
            <p:nvPr/>
          </p:nvSpPr>
          <p:spPr bwMode="auto">
            <a:xfrm>
              <a:off x="828086" y="2327435"/>
              <a:ext cx="89577" cy="64465"/>
            </a:xfrm>
            <a:custGeom>
              <a:avLst/>
              <a:gdLst>
                <a:gd name="T0" fmla="*/ 2147483646 w 1673"/>
                <a:gd name="T1" fmla="*/ 2147483646 h 1204"/>
                <a:gd name="T2" fmla="*/ 2147483646 w 1673"/>
                <a:gd name="T3" fmla="*/ 2147483646 h 1204"/>
                <a:gd name="T4" fmla="*/ 2147483646 w 1673"/>
                <a:gd name="T5" fmla="*/ 2147483646 h 1204"/>
                <a:gd name="T6" fmla="*/ 2147483646 w 1673"/>
                <a:gd name="T7" fmla="*/ 2147483646 h 1204"/>
                <a:gd name="T8" fmla="*/ 2147483646 w 1673"/>
                <a:gd name="T9" fmla="*/ 2147483646 h 1204"/>
                <a:gd name="T10" fmla="*/ 2147483646 w 1673"/>
                <a:gd name="T11" fmla="*/ 2147483646 h 1204"/>
                <a:gd name="T12" fmla="*/ 2147483646 w 1673"/>
                <a:gd name="T13" fmla="*/ 2147483646 h 1204"/>
                <a:gd name="T14" fmla="*/ 2147483646 w 1673"/>
                <a:gd name="T15" fmla="*/ 2147483646 h 1204"/>
                <a:gd name="T16" fmla="*/ 2147483646 w 1673"/>
                <a:gd name="T17" fmla="*/ 2147483646 h 1204"/>
                <a:gd name="T18" fmla="*/ 2147483646 w 1673"/>
                <a:gd name="T19" fmla="*/ 2147483646 h 1204"/>
                <a:gd name="T20" fmla="*/ 2147483646 w 1673"/>
                <a:gd name="T21" fmla="*/ 2147483646 h 1204"/>
                <a:gd name="T22" fmla="*/ 2147483646 w 1673"/>
                <a:gd name="T23" fmla="*/ 2147483646 h 1204"/>
                <a:gd name="T24" fmla="*/ 2147483646 w 1673"/>
                <a:gd name="T25" fmla="*/ 2147483646 h 1204"/>
                <a:gd name="T26" fmla="*/ 2147483646 w 1673"/>
                <a:gd name="T27" fmla="*/ 2147483646 h 1204"/>
                <a:gd name="T28" fmla="*/ 2147483646 w 1673"/>
                <a:gd name="T29" fmla="*/ 2147483646 h 1204"/>
                <a:gd name="T30" fmla="*/ 2147483646 w 1673"/>
                <a:gd name="T31" fmla="*/ 2147483646 h 1204"/>
                <a:gd name="T32" fmla="*/ 2147483646 w 1673"/>
                <a:gd name="T33" fmla="*/ 2147483646 h 12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73" h="1204" extrusionOk="0">
                  <a:moveTo>
                    <a:pt x="1014" y="208"/>
                  </a:moveTo>
                  <a:cubicBezTo>
                    <a:pt x="1116" y="232"/>
                    <a:pt x="1227" y="215"/>
                    <a:pt x="1318" y="279"/>
                  </a:cubicBezTo>
                  <a:cubicBezTo>
                    <a:pt x="1392" y="334"/>
                    <a:pt x="1426" y="411"/>
                    <a:pt x="1426" y="502"/>
                  </a:cubicBezTo>
                  <a:cubicBezTo>
                    <a:pt x="1426" y="728"/>
                    <a:pt x="1244" y="914"/>
                    <a:pt x="1024" y="948"/>
                  </a:cubicBezTo>
                  <a:cubicBezTo>
                    <a:pt x="1006" y="951"/>
                    <a:pt x="984" y="952"/>
                    <a:pt x="960" y="952"/>
                  </a:cubicBezTo>
                  <a:cubicBezTo>
                    <a:pt x="714" y="952"/>
                    <a:pt x="214" y="813"/>
                    <a:pt x="358" y="540"/>
                  </a:cubicBezTo>
                  <a:cubicBezTo>
                    <a:pt x="473" y="323"/>
                    <a:pt x="760" y="222"/>
                    <a:pt x="1014" y="208"/>
                  </a:cubicBezTo>
                  <a:close/>
                  <a:moveTo>
                    <a:pt x="1065" y="1"/>
                  </a:moveTo>
                  <a:cubicBezTo>
                    <a:pt x="1033" y="1"/>
                    <a:pt x="1000" y="4"/>
                    <a:pt x="966" y="9"/>
                  </a:cubicBezTo>
                  <a:cubicBezTo>
                    <a:pt x="960" y="9"/>
                    <a:pt x="960" y="19"/>
                    <a:pt x="953" y="22"/>
                  </a:cubicBezTo>
                  <a:cubicBezTo>
                    <a:pt x="925" y="20"/>
                    <a:pt x="896" y="19"/>
                    <a:pt x="867" y="19"/>
                  </a:cubicBezTo>
                  <a:cubicBezTo>
                    <a:pt x="641" y="19"/>
                    <a:pt x="415" y="91"/>
                    <a:pt x="247" y="252"/>
                  </a:cubicBezTo>
                  <a:cubicBezTo>
                    <a:pt x="0" y="488"/>
                    <a:pt x="91" y="810"/>
                    <a:pt x="352" y="992"/>
                  </a:cubicBezTo>
                  <a:cubicBezTo>
                    <a:pt x="527" y="1115"/>
                    <a:pt x="762" y="1204"/>
                    <a:pt x="989" y="1204"/>
                  </a:cubicBezTo>
                  <a:cubicBezTo>
                    <a:pt x="1112" y="1204"/>
                    <a:pt x="1232" y="1178"/>
                    <a:pt x="1339" y="1117"/>
                  </a:cubicBezTo>
                  <a:cubicBezTo>
                    <a:pt x="1554" y="995"/>
                    <a:pt x="1673" y="749"/>
                    <a:pt x="1640" y="505"/>
                  </a:cubicBezTo>
                  <a:cubicBezTo>
                    <a:pt x="1597" y="211"/>
                    <a:pt x="1352" y="1"/>
                    <a:pt x="106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1" name="Google Shape;1069;p29">
              <a:extLst>
                <a:ext uri="{FF2B5EF4-FFF2-40B4-BE49-F238E27FC236}">
                  <a16:creationId xmlns:a16="http://schemas.microsoft.com/office/drawing/2014/main" id="{931BF9CA-5396-466B-AC45-5C50DE2AC615}"/>
                </a:ext>
              </a:extLst>
            </p:cNvPr>
            <p:cNvSpPr>
              <a:spLocks/>
            </p:cNvSpPr>
            <p:nvPr/>
          </p:nvSpPr>
          <p:spPr bwMode="auto">
            <a:xfrm>
              <a:off x="243658" y="2462900"/>
              <a:ext cx="177333" cy="474333"/>
            </a:xfrm>
            <a:custGeom>
              <a:avLst/>
              <a:gdLst>
                <a:gd name="T0" fmla="*/ 2147483646 w 3312"/>
                <a:gd name="T1" fmla="*/ 2147483646 h 8859"/>
                <a:gd name="T2" fmla="*/ 2147483646 w 3312"/>
                <a:gd name="T3" fmla="*/ 2147483646 h 8859"/>
                <a:gd name="T4" fmla="*/ 2147483646 w 3312"/>
                <a:gd name="T5" fmla="*/ 2147483646 h 8859"/>
                <a:gd name="T6" fmla="*/ 2147483646 w 3312"/>
                <a:gd name="T7" fmla="*/ 2147483646 h 8859"/>
                <a:gd name="T8" fmla="*/ 2147483646 w 3312"/>
                <a:gd name="T9" fmla="*/ 2147483646 h 8859"/>
                <a:gd name="T10" fmla="*/ 2147483646 w 3312"/>
                <a:gd name="T11" fmla="*/ 2147483646 h 8859"/>
                <a:gd name="T12" fmla="*/ 2147483646 w 3312"/>
                <a:gd name="T13" fmla="*/ 2147483646 h 8859"/>
                <a:gd name="T14" fmla="*/ 2147483646 w 3312"/>
                <a:gd name="T15" fmla="*/ 2147483646 h 8859"/>
                <a:gd name="T16" fmla="*/ 2147483646 w 3312"/>
                <a:gd name="T17" fmla="*/ 2147483646 h 8859"/>
                <a:gd name="T18" fmla="*/ 2147483646 w 3312"/>
                <a:gd name="T19" fmla="*/ 2147483646 h 8859"/>
                <a:gd name="T20" fmla="*/ 2147483646 w 3312"/>
                <a:gd name="T21" fmla="*/ 2147483646 h 88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312" h="8859" extrusionOk="0">
                  <a:moveTo>
                    <a:pt x="3226" y="1"/>
                  </a:moveTo>
                  <a:cubicBezTo>
                    <a:pt x="3213" y="1"/>
                    <a:pt x="3201" y="9"/>
                    <a:pt x="3190" y="30"/>
                  </a:cubicBezTo>
                  <a:cubicBezTo>
                    <a:pt x="3177" y="54"/>
                    <a:pt x="3167" y="81"/>
                    <a:pt x="3156" y="104"/>
                  </a:cubicBezTo>
                  <a:cubicBezTo>
                    <a:pt x="2490" y="1413"/>
                    <a:pt x="2075" y="2893"/>
                    <a:pt x="1572" y="4267"/>
                  </a:cubicBezTo>
                  <a:cubicBezTo>
                    <a:pt x="1027" y="5755"/>
                    <a:pt x="561" y="7279"/>
                    <a:pt x="17" y="8762"/>
                  </a:cubicBezTo>
                  <a:cubicBezTo>
                    <a:pt x="0" y="8805"/>
                    <a:pt x="35" y="8859"/>
                    <a:pt x="68" y="8859"/>
                  </a:cubicBezTo>
                  <a:cubicBezTo>
                    <a:pt x="82" y="8859"/>
                    <a:pt x="96" y="8848"/>
                    <a:pt x="105" y="8823"/>
                  </a:cubicBezTo>
                  <a:cubicBezTo>
                    <a:pt x="653" y="7326"/>
                    <a:pt x="1284" y="5846"/>
                    <a:pt x="1835" y="4345"/>
                  </a:cubicBezTo>
                  <a:cubicBezTo>
                    <a:pt x="2339" y="2970"/>
                    <a:pt x="2971" y="1575"/>
                    <a:pt x="3309" y="145"/>
                  </a:cubicBezTo>
                  <a:lnTo>
                    <a:pt x="3309" y="135"/>
                  </a:lnTo>
                  <a:cubicBezTo>
                    <a:pt x="3311" y="89"/>
                    <a:pt x="3266" y="1"/>
                    <a:pt x="3226"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2" name="Google Shape;1070;p29">
              <a:extLst>
                <a:ext uri="{FF2B5EF4-FFF2-40B4-BE49-F238E27FC236}">
                  <a16:creationId xmlns:a16="http://schemas.microsoft.com/office/drawing/2014/main" id="{40F5685C-34AF-4A26-A1FD-680442384AB9}"/>
                </a:ext>
              </a:extLst>
            </p:cNvPr>
            <p:cNvSpPr>
              <a:spLocks/>
            </p:cNvSpPr>
            <p:nvPr/>
          </p:nvSpPr>
          <p:spPr bwMode="auto">
            <a:xfrm>
              <a:off x="791194" y="2507394"/>
              <a:ext cx="78868" cy="434283"/>
            </a:xfrm>
            <a:custGeom>
              <a:avLst/>
              <a:gdLst>
                <a:gd name="T0" fmla="*/ 2147483646 w 1473"/>
                <a:gd name="T1" fmla="*/ 2147483646 h 8111"/>
                <a:gd name="T2" fmla="*/ 2147483646 w 1473"/>
                <a:gd name="T3" fmla="*/ 2147483646 h 8111"/>
                <a:gd name="T4" fmla="*/ 2147483646 w 1473"/>
                <a:gd name="T5" fmla="*/ 2147483646 h 8111"/>
                <a:gd name="T6" fmla="*/ 2147483646 w 1473"/>
                <a:gd name="T7" fmla="*/ 2147483646 h 8111"/>
                <a:gd name="T8" fmla="*/ 2147483646 w 1473"/>
                <a:gd name="T9" fmla="*/ 2147483646 h 8111"/>
                <a:gd name="T10" fmla="*/ 2147483646 w 1473"/>
                <a:gd name="T11" fmla="*/ 2147483646 h 8111"/>
                <a:gd name="T12" fmla="*/ 2147483646 w 1473"/>
                <a:gd name="T13" fmla="*/ 2147483646 h 8111"/>
                <a:gd name="T14" fmla="*/ 2147483646 w 1473"/>
                <a:gd name="T15" fmla="*/ 2147483646 h 8111"/>
                <a:gd name="T16" fmla="*/ 2147483646 w 1473"/>
                <a:gd name="T17" fmla="*/ 2147483646 h 8111"/>
                <a:gd name="T18" fmla="*/ 2147483646 w 1473"/>
                <a:gd name="T19" fmla="*/ 2147483646 h 8111"/>
                <a:gd name="T20" fmla="*/ 2147483646 w 1473"/>
                <a:gd name="T21" fmla="*/ 2147483646 h 8111"/>
                <a:gd name="T22" fmla="*/ 2147483646 w 1473"/>
                <a:gd name="T23" fmla="*/ 2147483646 h 8111"/>
                <a:gd name="T24" fmla="*/ 2147483646 w 1473"/>
                <a:gd name="T25" fmla="*/ 2147483646 h 81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473" h="8111" extrusionOk="0">
                  <a:moveTo>
                    <a:pt x="208" y="1"/>
                  </a:moveTo>
                  <a:cubicBezTo>
                    <a:pt x="201" y="1"/>
                    <a:pt x="193" y="3"/>
                    <a:pt x="186" y="10"/>
                  </a:cubicBezTo>
                  <a:cubicBezTo>
                    <a:pt x="172" y="24"/>
                    <a:pt x="166" y="47"/>
                    <a:pt x="152" y="64"/>
                  </a:cubicBezTo>
                  <a:cubicBezTo>
                    <a:pt x="0" y="318"/>
                    <a:pt x="162" y="930"/>
                    <a:pt x="192" y="1166"/>
                  </a:cubicBezTo>
                  <a:cubicBezTo>
                    <a:pt x="290" y="1990"/>
                    <a:pt x="409" y="2812"/>
                    <a:pt x="537" y="3629"/>
                  </a:cubicBezTo>
                  <a:cubicBezTo>
                    <a:pt x="760" y="5096"/>
                    <a:pt x="892" y="6657"/>
                    <a:pt x="1368" y="8070"/>
                  </a:cubicBezTo>
                  <a:cubicBezTo>
                    <a:pt x="1379" y="8098"/>
                    <a:pt x="1399" y="8111"/>
                    <a:pt x="1418" y="8111"/>
                  </a:cubicBezTo>
                  <a:cubicBezTo>
                    <a:pt x="1429" y="8111"/>
                    <a:pt x="1440" y="8107"/>
                    <a:pt x="1449" y="8100"/>
                  </a:cubicBezTo>
                  <a:cubicBezTo>
                    <a:pt x="1463" y="8087"/>
                    <a:pt x="1473" y="8070"/>
                    <a:pt x="1473" y="8046"/>
                  </a:cubicBezTo>
                  <a:cubicBezTo>
                    <a:pt x="1426" y="6664"/>
                    <a:pt x="1101" y="5278"/>
                    <a:pt x="895" y="3913"/>
                  </a:cubicBezTo>
                  <a:cubicBezTo>
                    <a:pt x="760" y="3028"/>
                    <a:pt x="625" y="2143"/>
                    <a:pt x="493" y="1257"/>
                  </a:cubicBezTo>
                  <a:cubicBezTo>
                    <a:pt x="436" y="869"/>
                    <a:pt x="436" y="385"/>
                    <a:pt x="247" y="30"/>
                  </a:cubicBezTo>
                  <a:cubicBezTo>
                    <a:pt x="239" y="14"/>
                    <a:pt x="224" y="1"/>
                    <a:pt x="20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3" name="Google Shape;1071;p29">
              <a:extLst>
                <a:ext uri="{FF2B5EF4-FFF2-40B4-BE49-F238E27FC236}">
                  <a16:creationId xmlns:a16="http://schemas.microsoft.com/office/drawing/2014/main" id="{F06B074C-9E41-42CC-B5CB-77DAF0829EE7}"/>
                </a:ext>
              </a:extLst>
            </p:cNvPr>
            <p:cNvSpPr>
              <a:spLocks/>
            </p:cNvSpPr>
            <p:nvPr/>
          </p:nvSpPr>
          <p:spPr bwMode="auto">
            <a:xfrm>
              <a:off x="-301523" y="2365398"/>
              <a:ext cx="379991" cy="306156"/>
            </a:xfrm>
            <a:custGeom>
              <a:avLst/>
              <a:gdLst>
                <a:gd name="T0" fmla="*/ 2147483646 w 7097"/>
                <a:gd name="T1" fmla="*/ 2147483646 h 5718"/>
                <a:gd name="T2" fmla="*/ 2147483646 w 7097"/>
                <a:gd name="T3" fmla="*/ 2147483646 h 5718"/>
                <a:gd name="T4" fmla="*/ 2147483646 w 7097"/>
                <a:gd name="T5" fmla="*/ 2147483646 h 5718"/>
                <a:gd name="T6" fmla="*/ 2147483646 w 7097"/>
                <a:gd name="T7" fmla="*/ 2147483646 h 5718"/>
                <a:gd name="T8" fmla="*/ 2147483646 w 7097"/>
                <a:gd name="T9" fmla="*/ 2147483646 h 5718"/>
                <a:gd name="T10" fmla="*/ 2147483646 w 7097"/>
                <a:gd name="T11" fmla="*/ 2147483646 h 5718"/>
                <a:gd name="T12" fmla="*/ 2147483646 w 7097"/>
                <a:gd name="T13" fmla="*/ 2147483646 h 5718"/>
                <a:gd name="T14" fmla="*/ 2147483646 w 7097"/>
                <a:gd name="T15" fmla="*/ 2147483646 h 5718"/>
                <a:gd name="T16" fmla="*/ 2147483646 w 7097"/>
                <a:gd name="T17" fmla="*/ 2147483646 h 5718"/>
                <a:gd name="T18" fmla="*/ 2147483646 w 7097"/>
                <a:gd name="T19" fmla="*/ 2147483646 h 5718"/>
                <a:gd name="T20" fmla="*/ 2147483646 w 7097"/>
                <a:gd name="T21" fmla="*/ 2147483646 h 57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097" h="5718" extrusionOk="0">
                  <a:moveTo>
                    <a:pt x="7059" y="1"/>
                  </a:moveTo>
                  <a:cubicBezTo>
                    <a:pt x="7053" y="1"/>
                    <a:pt x="7047" y="3"/>
                    <a:pt x="7039" y="10"/>
                  </a:cubicBezTo>
                  <a:cubicBezTo>
                    <a:pt x="5941" y="922"/>
                    <a:pt x="4755" y="1760"/>
                    <a:pt x="3643" y="2666"/>
                  </a:cubicBezTo>
                  <a:cubicBezTo>
                    <a:pt x="2450" y="3639"/>
                    <a:pt x="1271" y="4673"/>
                    <a:pt x="34" y="5586"/>
                  </a:cubicBezTo>
                  <a:cubicBezTo>
                    <a:pt x="0" y="5609"/>
                    <a:pt x="0" y="5680"/>
                    <a:pt x="31" y="5707"/>
                  </a:cubicBezTo>
                  <a:cubicBezTo>
                    <a:pt x="37" y="5714"/>
                    <a:pt x="45" y="5717"/>
                    <a:pt x="55" y="5717"/>
                  </a:cubicBezTo>
                  <a:cubicBezTo>
                    <a:pt x="60" y="5717"/>
                    <a:pt x="65" y="5716"/>
                    <a:pt x="72" y="5714"/>
                  </a:cubicBezTo>
                  <a:cubicBezTo>
                    <a:pt x="1427" y="5146"/>
                    <a:pt x="2650" y="3862"/>
                    <a:pt x="3779" y="2946"/>
                  </a:cubicBezTo>
                  <a:cubicBezTo>
                    <a:pt x="4907" y="2030"/>
                    <a:pt x="5964" y="1030"/>
                    <a:pt x="7076" y="107"/>
                  </a:cubicBezTo>
                  <a:cubicBezTo>
                    <a:pt x="7097" y="91"/>
                    <a:pt x="7097" y="57"/>
                    <a:pt x="7090" y="33"/>
                  </a:cubicBezTo>
                  <a:cubicBezTo>
                    <a:pt x="7083" y="14"/>
                    <a:pt x="7073" y="1"/>
                    <a:pt x="705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nvGrpSpPr>
          <p:cNvPr id="34" name="Google Shape;1072;p29">
            <a:extLst>
              <a:ext uri="{FF2B5EF4-FFF2-40B4-BE49-F238E27FC236}">
                <a16:creationId xmlns:a16="http://schemas.microsoft.com/office/drawing/2014/main" id="{038FD55C-4B35-4594-B451-8CC6771D3488}"/>
              </a:ext>
            </a:extLst>
          </p:cNvPr>
          <p:cNvGrpSpPr>
            <a:grpSpLocks/>
          </p:cNvGrpSpPr>
          <p:nvPr/>
        </p:nvGrpSpPr>
        <p:grpSpPr bwMode="auto">
          <a:xfrm>
            <a:off x="950384" y="5019676"/>
            <a:ext cx="1303867" cy="817563"/>
            <a:chOff x="6925510" y="205316"/>
            <a:chExt cx="905688" cy="530354"/>
          </a:xfrm>
        </p:grpSpPr>
        <p:sp>
          <p:nvSpPr>
            <p:cNvPr id="35" name="Google Shape;1073;p29">
              <a:extLst>
                <a:ext uri="{FF2B5EF4-FFF2-40B4-BE49-F238E27FC236}">
                  <a16:creationId xmlns:a16="http://schemas.microsoft.com/office/drawing/2014/main" id="{EECE4EA2-9380-409C-8FAD-C00AF9902A8B}"/>
                </a:ext>
              </a:extLst>
            </p:cNvPr>
            <p:cNvSpPr>
              <a:spLocks/>
            </p:cNvSpPr>
            <p:nvPr/>
          </p:nvSpPr>
          <p:spPr bwMode="auto">
            <a:xfrm>
              <a:off x="7093437" y="213374"/>
              <a:ext cx="568549" cy="515598"/>
            </a:xfrm>
            <a:custGeom>
              <a:avLst/>
              <a:gdLst>
                <a:gd name="T0" fmla="*/ 2147483646 w 12626"/>
                <a:gd name="T1" fmla="*/ 0 h 11775"/>
                <a:gd name="T2" fmla="*/ 0 w 12626"/>
                <a:gd name="T3" fmla="*/ 2147483646 h 11775"/>
                <a:gd name="T4" fmla="*/ 2147483646 w 12626"/>
                <a:gd name="T5" fmla="*/ 2147483646 h 11775"/>
                <a:gd name="T6" fmla="*/ 2147483646 w 12626"/>
                <a:gd name="T7" fmla="*/ 2147483646 h 11775"/>
                <a:gd name="T8" fmla="*/ 2147483646 w 12626"/>
                <a:gd name="T9" fmla="*/ 0 h 117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6" name="Google Shape;1074;p29">
              <a:extLst>
                <a:ext uri="{FF2B5EF4-FFF2-40B4-BE49-F238E27FC236}">
                  <a16:creationId xmlns:a16="http://schemas.microsoft.com/office/drawing/2014/main" id="{4F9259DF-16F6-4BEF-9C85-1624FB57D8F8}"/>
                </a:ext>
              </a:extLst>
            </p:cNvPr>
            <p:cNvSpPr>
              <a:spLocks/>
            </p:cNvSpPr>
            <p:nvPr/>
          </p:nvSpPr>
          <p:spPr bwMode="auto">
            <a:xfrm>
              <a:off x="7077360" y="205316"/>
              <a:ext cx="624386" cy="530354"/>
            </a:xfrm>
            <a:custGeom>
              <a:avLst/>
              <a:gdLst>
                <a:gd name="T0" fmla="*/ 2147483646 w 13866"/>
                <a:gd name="T1" fmla="*/ 2147483646 h 12112"/>
                <a:gd name="T2" fmla="*/ 2147483646 w 13866"/>
                <a:gd name="T3" fmla="*/ 2147483646 h 12112"/>
                <a:gd name="T4" fmla="*/ 2147483646 w 13866"/>
                <a:gd name="T5" fmla="*/ 2147483646 h 12112"/>
                <a:gd name="T6" fmla="*/ 2147483646 w 13866"/>
                <a:gd name="T7" fmla="*/ 2147483646 h 12112"/>
                <a:gd name="T8" fmla="*/ 2147483646 w 13866"/>
                <a:gd name="T9" fmla="*/ 2147483646 h 12112"/>
                <a:gd name="T10" fmla="*/ 2147483646 w 13866"/>
                <a:gd name="T11" fmla="*/ 2147483646 h 12112"/>
                <a:gd name="T12" fmla="*/ 2147483646 w 13866"/>
                <a:gd name="T13" fmla="*/ 2147483646 h 12112"/>
                <a:gd name="T14" fmla="*/ 2147483646 w 13866"/>
                <a:gd name="T15" fmla="*/ 2147483646 h 12112"/>
                <a:gd name="T16" fmla="*/ 2147483646 w 13866"/>
                <a:gd name="T17" fmla="*/ 2147483646 h 12112"/>
                <a:gd name="T18" fmla="*/ 2147483646 w 13866"/>
                <a:gd name="T19" fmla="*/ 2147483646 h 12112"/>
                <a:gd name="T20" fmla="*/ 2147483646 w 13866"/>
                <a:gd name="T21" fmla="*/ 2147483646 h 12112"/>
                <a:gd name="T22" fmla="*/ 2147483646 w 13866"/>
                <a:gd name="T23" fmla="*/ 2147483646 h 12112"/>
                <a:gd name="T24" fmla="*/ 2147483646 w 13866"/>
                <a:gd name="T25" fmla="*/ 2147483646 h 12112"/>
                <a:gd name="T26" fmla="*/ 2147483646 w 13866"/>
                <a:gd name="T27" fmla="*/ 2147483646 h 12112"/>
                <a:gd name="T28" fmla="*/ 2147483646 w 13866"/>
                <a:gd name="T29" fmla="*/ 2147483646 h 12112"/>
                <a:gd name="T30" fmla="*/ 2147483646 w 13866"/>
                <a:gd name="T31" fmla="*/ 2147483646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7" name="Google Shape;1075;p29">
              <a:extLst>
                <a:ext uri="{FF2B5EF4-FFF2-40B4-BE49-F238E27FC236}">
                  <a16:creationId xmlns:a16="http://schemas.microsoft.com/office/drawing/2014/main" id="{A8A23912-BD07-4222-B340-7AE8B690FF6E}"/>
                </a:ext>
              </a:extLst>
            </p:cNvPr>
            <p:cNvSpPr>
              <a:spLocks/>
            </p:cNvSpPr>
            <p:nvPr/>
          </p:nvSpPr>
          <p:spPr bwMode="auto">
            <a:xfrm>
              <a:off x="6925510" y="360379"/>
              <a:ext cx="905688" cy="259660"/>
            </a:xfrm>
            <a:custGeom>
              <a:avLst/>
              <a:gdLst>
                <a:gd name="T0" fmla="*/ 2147483646 w 20113"/>
                <a:gd name="T1" fmla="*/ 2147483646 h 5930"/>
                <a:gd name="T2" fmla="*/ 2147483646 w 20113"/>
                <a:gd name="T3" fmla="*/ 2147483646 h 5930"/>
                <a:gd name="T4" fmla="*/ 2147483646 w 20113"/>
                <a:gd name="T5" fmla="*/ 2147483646 h 5930"/>
                <a:gd name="T6" fmla="*/ 2147483646 w 20113"/>
                <a:gd name="T7" fmla="*/ 2147483646 h 5930"/>
                <a:gd name="T8" fmla="*/ 2147483646 w 20113"/>
                <a:gd name="T9" fmla="*/ 2147483646 h 5930"/>
                <a:gd name="T10" fmla="*/ 2147483646 w 20113"/>
                <a:gd name="T11" fmla="*/ 2147483646 h 5930"/>
                <a:gd name="T12" fmla="*/ 2147483646 w 20113"/>
                <a:gd name="T13" fmla="*/ 2147483646 h 5930"/>
                <a:gd name="T14" fmla="*/ 2147483646 w 20113"/>
                <a:gd name="T15" fmla="*/ 2147483646 h 5930"/>
                <a:gd name="T16" fmla="*/ 2147483646 w 20113"/>
                <a:gd name="T17" fmla="*/ 2147483646 h 5930"/>
                <a:gd name="T18" fmla="*/ 2147483646 w 20113"/>
                <a:gd name="T19" fmla="*/ 2147483646 h 5930"/>
                <a:gd name="T20" fmla="*/ 2147483646 w 20113"/>
                <a:gd name="T21" fmla="*/ 2147483646 h 5930"/>
                <a:gd name="T22" fmla="*/ 2147483646 w 20113"/>
                <a:gd name="T23" fmla="*/ 2147483646 h 5930"/>
                <a:gd name="T24" fmla="*/ 2147483646 w 20113"/>
                <a:gd name="T25" fmla="*/ 2147483646 h 5930"/>
                <a:gd name="T26" fmla="*/ 2147483646 w 20113"/>
                <a:gd name="T27" fmla="*/ 2147483646 h 5930"/>
                <a:gd name="T28" fmla="*/ 2147483646 w 20113"/>
                <a:gd name="T29" fmla="*/ 2147483646 h 5930"/>
                <a:gd name="T30" fmla="*/ 2147483646 w 20113"/>
                <a:gd name="T31" fmla="*/ 2147483646 h 5930"/>
                <a:gd name="T32" fmla="*/ 2147483646 w 20113"/>
                <a:gd name="T33" fmla="*/ 2147483646 h 5930"/>
                <a:gd name="T34" fmla="*/ 2147483646 w 20113"/>
                <a:gd name="T35" fmla="*/ 2147483646 h 5930"/>
                <a:gd name="T36" fmla="*/ 2147483646 w 20113"/>
                <a:gd name="T37" fmla="*/ 2147483646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8" name="Google Shape;1076;p29">
              <a:extLst>
                <a:ext uri="{FF2B5EF4-FFF2-40B4-BE49-F238E27FC236}">
                  <a16:creationId xmlns:a16="http://schemas.microsoft.com/office/drawing/2014/main" id="{FABF4573-6830-476E-9CDD-92AF4B81454F}"/>
                </a:ext>
              </a:extLst>
            </p:cNvPr>
            <p:cNvSpPr>
              <a:spLocks/>
            </p:cNvSpPr>
            <p:nvPr/>
          </p:nvSpPr>
          <p:spPr bwMode="auto">
            <a:xfrm>
              <a:off x="7368361" y="296401"/>
              <a:ext cx="63222" cy="55523"/>
            </a:xfrm>
            <a:custGeom>
              <a:avLst/>
              <a:gdLst>
                <a:gd name="T0" fmla="*/ 2147483646 w 1404"/>
                <a:gd name="T1" fmla="*/ 2147483646 h 1268"/>
                <a:gd name="T2" fmla="*/ 2147483646 w 1404"/>
                <a:gd name="T3" fmla="*/ 2147483646 h 1268"/>
                <a:gd name="T4" fmla="*/ 2147483646 w 1404"/>
                <a:gd name="T5" fmla="*/ 2147483646 h 1268"/>
                <a:gd name="T6" fmla="*/ 2147483646 w 1404"/>
                <a:gd name="T7" fmla="*/ 2147483646 h 1268"/>
                <a:gd name="T8" fmla="*/ 2147483646 w 1404"/>
                <a:gd name="T9" fmla="*/ 2147483646 h 1268"/>
                <a:gd name="T10" fmla="*/ 2147483646 w 1404"/>
                <a:gd name="T11" fmla="*/ 2147483646 h 1268"/>
                <a:gd name="T12" fmla="*/ 2147483646 w 1404"/>
                <a:gd name="T13" fmla="*/ 0 h 1268"/>
                <a:gd name="T14" fmla="*/ 2147483646 w 1404"/>
                <a:gd name="T15" fmla="*/ 2147483646 h 1268"/>
                <a:gd name="T16" fmla="*/ 2147483646 w 1404"/>
                <a:gd name="T17" fmla="*/ 2147483646 h 1268"/>
                <a:gd name="T18" fmla="*/ 2147483646 w 1404"/>
                <a:gd name="T19" fmla="*/ 2147483646 h 1268"/>
                <a:gd name="T20" fmla="*/ 2147483646 w 1404"/>
                <a:gd name="T21" fmla="*/ 2147483646 h 1268"/>
                <a:gd name="T22" fmla="*/ 2147483646 w 1404"/>
                <a:gd name="T23" fmla="*/ 2147483646 h 1268"/>
                <a:gd name="T24" fmla="*/ 2147483646 w 1404"/>
                <a:gd name="T25" fmla="*/ 2147483646 h 1268"/>
                <a:gd name="T26" fmla="*/ 2147483646 w 1404"/>
                <a:gd name="T27" fmla="*/ 2147483646 h 1268"/>
                <a:gd name="T28" fmla="*/ 2147483646 w 1404"/>
                <a:gd name="T29" fmla="*/ 2147483646 h 1268"/>
                <a:gd name="T30" fmla="*/ 2147483646 w 1404"/>
                <a:gd name="T31" fmla="*/ 2147483646 h 1268"/>
                <a:gd name="T32" fmla="*/ 2147483646 w 1404"/>
                <a:gd name="T33" fmla="*/ 2147483646 h 1268"/>
                <a:gd name="T34" fmla="*/ 2147483646 w 1404"/>
                <a:gd name="T35" fmla="*/ 2147483646 h 1268"/>
                <a:gd name="T36" fmla="*/ 2147483646 w 1404"/>
                <a:gd name="T37" fmla="*/ 2147483646 h 1268"/>
                <a:gd name="T38" fmla="*/ 2147483646 w 1404"/>
                <a:gd name="T39" fmla="*/ 2147483646 h 1268"/>
                <a:gd name="T40" fmla="*/ 2147483646 w 1404"/>
                <a:gd name="T41" fmla="*/ 2147483646 h 1268"/>
                <a:gd name="T42" fmla="*/ 2147483646 w 1404"/>
                <a:gd name="T43" fmla="*/ 2147483646 h 1268"/>
                <a:gd name="T44" fmla="*/ 2147483646 w 1404"/>
                <a:gd name="T45" fmla="*/ 2147483646 h 1268"/>
                <a:gd name="T46" fmla="*/ 2147483646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39" name="Google Shape;1077;p29">
              <a:extLst>
                <a:ext uri="{FF2B5EF4-FFF2-40B4-BE49-F238E27FC236}">
                  <a16:creationId xmlns:a16="http://schemas.microsoft.com/office/drawing/2014/main" id="{8C019199-05AB-4F11-8681-261798D56BC1}"/>
                </a:ext>
              </a:extLst>
            </p:cNvPr>
            <p:cNvSpPr>
              <a:spLocks/>
            </p:cNvSpPr>
            <p:nvPr/>
          </p:nvSpPr>
          <p:spPr bwMode="auto">
            <a:xfrm>
              <a:off x="7477926" y="310939"/>
              <a:ext cx="82855" cy="61609"/>
            </a:xfrm>
            <a:custGeom>
              <a:avLst/>
              <a:gdLst>
                <a:gd name="T0" fmla="*/ 2147483646 w 1840"/>
                <a:gd name="T1" fmla="*/ 2147483646 h 1407"/>
                <a:gd name="T2" fmla="*/ 2147483646 w 1840"/>
                <a:gd name="T3" fmla="*/ 2147483646 h 1407"/>
                <a:gd name="T4" fmla="*/ 2147483646 w 1840"/>
                <a:gd name="T5" fmla="*/ 2147483646 h 1407"/>
                <a:gd name="T6" fmla="*/ 2147483646 w 1840"/>
                <a:gd name="T7" fmla="*/ 2147483646 h 1407"/>
                <a:gd name="T8" fmla="*/ 2147483646 w 1840"/>
                <a:gd name="T9" fmla="*/ 2147483646 h 1407"/>
                <a:gd name="T10" fmla="*/ 2147483646 w 1840"/>
                <a:gd name="T11" fmla="*/ 2147483646 h 1407"/>
                <a:gd name="T12" fmla="*/ 2147483646 w 1840"/>
                <a:gd name="T13" fmla="*/ 2147483646 h 1407"/>
                <a:gd name="T14" fmla="*/ 2147483646 w 1840"/>
                <a:gd name="T15" fmla="*/ 2147483646 h 1407"/>
                <a:gd name="T16" fmla="*/ 2147483646 w 1840"/>
                <a:gd name="T17" fmla="*/ 2147483646 h 1407"/>
                <a:gd name="T18" fmla="*/ 2147483646 w 1840"/>
                <a:gd name="T19" fmla="*/ 2147483646 h 1407"/>
                <a:gd name="T20" fmla="*/ 2147483646 w 1840"/>
                <a:gd name="T21" fmla="*/ 2147483646 h 1407"/>
                <a:gd name="T22" fmla="*/ 2147483646 w 1840"/>
                <a:gd name="T23" fmla="*/ 2147483646 h 1407"/>
                <a:gd name="T24" fmla="*/ 2147483646 w 1840"/>
                <a:gd name="T25" fmla="*/ 2147483646 h 1407"/>
                <a:gd name="T26" fmla="*/ 2147483646 w 1840"/>
                <a:gd name="T27" fmla="*/ 2147483646 h 1407"/>
                <a:gd name="T28" fmla="*/ 2147483646 w 1840"/>
                <a:gd name="T29" fmla="*/ 2147483646 h 1407"/>
                <a:gd name="T30" fmla="*/ 2147483646 w 1840"/>
                <a:gd name="T31" fmla="*/ 2147483646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40" name="Google Shape;1078;p29">
              <a:extLst>
                <a:ext uri="{FF2B5EF4-FFF2-40B4-BE49-F238E27FC236}">
                  <a16:creationId xmlns:a16="http://schemas.microsoft.com/office/drawing/2014/main" id="{F01AAE7E-EB54-4F96-82B1-23C4C667F75A}"/>
                </a:ext>
              </a:extLst>
            </p:cNvPr>
            <p:cNvSpPr>
              <a:spLocks/>
            </p:cNvSpPr>
            <p:nvPr/>
          </p:nvSpPr>
          <p:spPr bwMode="auto">
            <a:xfrm>
              <a:off x="7504540" y="416781"/>
              <a:ext cx="57999" cy="46590"/>
            </a:xfrm>
            <a:custGeom>
              <a:avLst/>
              <a:gdLst>
                <a:gd name="T0" fmla="*/ 2147483646 w 1288"/>
                <a:gd name="T1" fmla="*/ 0 h 1064"/>
                <a:gd name="T2" fmla="*/ 2147483646 w 1288"/>
                <a:gd name="T3" fmla="*/ 2147483646 h 1064"/>
                <a:gd name="T4" fmla="*/ 2147483646 w 1288"/>
                <a:gd name="T5" fmla="*/ 2147483646 h 1064"/>
                <a:gd name="T6" fmla="*/ 2147483646 w 1288"/>
                <a:gd name="T7" fmla="*/ 2147483646 h 1064"/>
                <a:gd name="T8" fmla="*/ 2147483646 w 1288"/>
                <a:gd name="T9" fmla="*/ 2147483646 h 1064"/>
                <a:gd name="T10" fmla="*/ 2147483646 w 1288"/>
                <a:gd name="T11" fmla="*/ 2147483646 h 1064"/>
                <a:gd name="T12" fmla="*/ 2147483646 w 1288"/>
                <a:gd name="T13" fmla="*/ 2147483646 h 1064"/>
                <a:gd name="T14" fmla="*/ 2147483646 w 1288"/>
                <a:gd name="T15" fmla="*/ 2147483646 h 1064"/>
                <a:gd name="T16" fmla="*/ 2147483646 w 1288"/>
                <a:gd name="T17" fmla="*/ 2147483646 h 1064"/>
                <a:gd name="T18" fmla="*/ 2147483646 w 1288"/>
                <a:gd name="T19" fmla="*/ 2147483646 h 1064"/>
                <a:gd name="T20" fmla="*/ 2147483646 w 1288"/>
                <a:gd name="T21" fmla="*/ 2147483646 h 1064"/>
                <a:gd name="T22" fmla="*/ 2147483646 w 1288"/>
                <a:gd name="T23" fmla="*/ 2147483646 h 1064"/>
                <a:gd name="T24" fmla="*/ 2147483646 w 1288"/>
                <a:gd name="T25" fmla="*/ 2147483646 h 1064"/>
                <a:gd name="T26" fmla="*/ 214748364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rgbClr val="002969"/>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Tree>
    <p:extLst>
      <p:ext uri="{BB962C8B-B14F-4D97-AF65-F5344CB8AC3E}">
        <p14:creationId xmlns:p14="http://schemas.microsoft.com/office/powerpoint/2010/main" val="13317013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EA23CF2-6DCA-4313-8B78-FC68D92B08F8}" type="datetimeFigureOut">
              <a:rPr lang="en-US" smtClean="0"/>
              <a:t>12/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E19A5D-74A1-448F-BF4F-420A5F21EB2F}" type="slidenum">
              <a:rPr lang="en-US" smtClean="0"/>
              <a:t>‹#›</a:t>
            </a:fld>
            <a:endParaRPr lang="en-US"/>
          </a:p>
        </p:txBody>
      </p:sp>
    </p:spTree>
    <p:extLst>
      <p:ext uri="{BB962C8B-B14F-4D97-AF65-F5344CB8AC3E}">
        <p14:creationId xmlns:p14="http://schemas.microsoft.com/office/powerpoint/2010/main" val="162118773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matchingName="One-column text 1">
  <p:cSld name="One-column text 1">
    <p:spTree>
      <p:nvGrpSpPr>
        <p:cNvPr id="1" name="Shape 1079"/>
        <p:cNvGrpSpPr/>
        <p:nvPr/>
      </p:nvGrpSpPr>
      <p:grpSpPr>
        <a:xfrm>
          <a:off x="0" y="0"/>
          <a:ext cx="0" cy="0"/>
          <a:chOff x="0" y="0"/>
          <a:chExt cx="0" cy="0"/>
        </a:xfrm>
      </p:grpSpPr>
      <p:sp>
        <p:nvSpPr>
          <p:cNvPr id="4" name="Google Shape;1082;p30">
            <a:extLst>
              <a:ext uri="{FF2B5EF4-FFF2-40B4-BE49-F238E27FC236}">
                <a16:creationId xmlns:a16="http://schemas.microsoft.com/office/drawing/2014/main" id="{C7E2565F-538F-4742-AAC2-DCBABBDAA5C3}"/>
              </a:ext>
            </a:extLst>
          </p:cNvPr>
          <p:cNvSpPr>
            <a:spLocks/>
          </p:cNvSpPr>
          <p:nvPr/>
        </p:nvSpPr>
        <p:spPr bwMode="auto">
          <a:xfrm>
            <a:off x="1873252" y="5849938"/>
            <a:ext cx="334433" cy="330200"/>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5" name="Google Shape;1083;p30">
            <a:extLst>
              <a:ext uri="{FF2B5EF4-FFF2-40B4-BE49-F238E27FC236}">
                <a16:creationId xmlns:a16="http://schemas.microsoft.com/office/drawing/2014/main" id="{4DDCB66D-B388-462B-8FBB-3771A5D0CB4D}"/>
              </a:ext>
            </a:extLst>
          </p:cNvPr>
          <p:cNvGrpSpPr>
            <a:grpSpLocks/>
          </p:cNvGrpSpPr>
          <p:nvPr/>
        </p:nvGrpSpPr>
        <p:grpSpPr bwMode="auto">
          <a:xfrm>
            <a:off x="270933" y="5456238"/>
            <a:ext cx="1060451" cy="1117600"/>
            <a:chOff x="2553549" y="1320203"/>
            <a:chExt cx="470564" cy="580913"/>
          </a:xfrm>
        </p:grpSpPr>
        <p:sp>
          <p:nvSpPr>
            <p:cNvPr id="6" name="Google Shape;1084;p30">
              <a:extLst>
                <a:ext uri="{FF2B5EF4-FFF2-40B4-BE49-F238E27FC236}">
                  <a16:creationId xmlns:a16="http://schemas.microsoft.com/office/drawing/2014/main" id="{3A45A1E3-8C06-4EE6-A39A-B3EA47737485}"/>
                </a:ext>
              </a:extLst>
            </p:cNvPr>
            <p:cNvSpPr/>
            <p:nvPr/>
          </p:nvSpPr>
          <p:spPr>
            <a:xfrm>
              <a:off x="2562941" y="1336706"/>
              <a:ext cx="451779" cy="321813"/>
            </a:xfrm>
            <a:custGeom>
              <a:avLst/>
              <a:gdLst/>
              <a:ahLst/>
              <a:cxnLst/>
              <a:rect l="l" t="t" r="r" b="b"/>
              <a:pathLst>
                <a:path w="10021" h="7344" extrusionOk="0">
                  <a:moveTo>
                    <a:pt x="10021" y="0"/>
                  </a:moveTo>
                  <a:cubicBezTo>
                    <a:pt x="9716" y="85"/>
                    <a:pt x="1" y="1231"/>
                    <a:pt x="1" y="1231"/>
                  </a:cubicBezTo>
                  <a:lnTo>
                    <a:pt x="3216" y="3108"/>
                  </a:lnTo>
                  <a:lnTo>
                    <a:pt x="3333" y="6323"/>
                  </a:lnTo>
                  <a:lnTo>
                    <a:pt x="5212" y="5327"/>
                  </a:lnTo>
                  <a:lnTo>
                    <a:pt x="6776" y="7344"/>
                  </a:lnTo>
                  <a:lnTo>
                    <a:pt x="10021" y="0"/>
                  </a:lnTo>
                  <a:close/>
                </a:path>
              </a:pathLst>
            </a:custGeom>
            <a:solidFill>
              <a:schemeClr val="accent4"/>
            </a:solidFill>
            <a:ln>
              <a:noFill/>
            </a:ln>
          </p:spPr>
          <p:txBody>
            <a:bodyPr spcFirstLastPara="1" lIns="91425" tIns="91425" rIns="91425" bIns="91425" anchor="ctr"/>
            <a:lstStyle/>
            <a:p>
              <a:pPr algn="ctr" eaLnBrk="1" hangingPunct="1">
                <a:spcBef>
                  <a:spcPts val="0"/>
                </a:spcBef>
                <a:spcAft>
                  <a:spcPts val="0"/>
                </a:spcAft>
                <a:defRPr/>
              </a:pPr>
              <a:endParaRPr sz="1800"/>
            </a:p>
          </p:txBody>
        </p:sp>
        <p:grpSp>
          <p:nvGrpSpPr>
            <p:cNvPr id="7" name="Google Shape;1085;p30">
              <a:extLst>
                <a:ext uri="{FF2B5EF4-FFF2-40B4-BE49-F238E27FC236}">
                  <a16:creationId xmlns:a16="http://schemas.microsoft.com/office/drawing/2014/main" id="{142BFEBF-6435-4E20-ADBC-45E8B2911716}"/>
                </a:ext>
              </a:extLst>
            </p:cNvPr>
            <p:cNvGrpSpPr>
              <a:grpSpLocks/>
            </p:cNvGrpSpPr>
            <p:nvPr/>
          </p:nvGrpSpPr>
          <p:grpSpPr bwMode="auto">
            <a:xfrm>
              <a:off x="2553549" y="1320203"/>
              <a:ext cx="470564" cy="580913"/>
              <a:chOff x="2555011" y="1332053"/>
              <a:chExt cx="470564" cy="580913"/>
            </a:xfrm>
          </p:grpSpPr>
          <p:grpSp>
            <p:nvGrpSpPr>
              <p:cNvPr id="8" name="Google Shape;1086;p30">
                <a:extLst>
                  <a:ext uri="{FF2B5EF4-FFF2-40B4-BE49-F238E27FC236}">
                    <a16:creationId xmlns:a16="http://schemas.microsoft.com/office/drawing/2014/main" id="{BC22215A-B71E-402D-A0E5-ADE7B90EC63D}"/>
                  </a:ext>
                </a:extLst>
              </p:cNvPr>
              <p:cNvGrpSpPr>
                <a:grpSpLocks/>
              </p:cNvGrpSpPr>
              <p:nvPr/>
            </p:nvGrpSpPr>
            <p:grpSpPr bwMode="auto">
              <a:xfrm>
                <a:off x="2555011" y="1332053"/>
                <a:ext cx="470564" cy="342462"/>
                <a:chOff x="2555011" y="1332053"/>
                <a:chExt cx="470564" cy="342462"/>
              </a:xfrm>
            </p:grpSpPr>
            <p:sp>
              <p:nvSpPr>
                <p:cNvPr id="11" name="Google Shape;1087;p30">
                  <a:extLst>
                    <a:ext uri="{FF2B5EF4-FFF2-40B4-BE49-F238E27FC236}">
                      <a16:creationId xmlns:a16="http://schemas.microsoft.com/office/drawing/2014/main" id="{4C3047B8-58F8-4A4C-AF91-BDEA541028CB}"/>
                    </a:ext>
                  </a:extLst>
                </p:cNvPr>
                <p:cNvSpPr>
                  <a:spLocks/>
                </p:cNvSpPr>
                <p:nvPr/>
              </p:nvSpPr>
              <p:spPr bwMode="auto">
                <a:xfrm>
                  <a:off x="2770988" y="1547372"/>
                  <a:ext cx="103209" cy="126108"/>
                </a:xfrm>
                <a:custGeom>
                  <a:avLst/>
                  <a:gdLst>
                    <a:gd name="T0" fmla="*/ 2147483646 w 2292"/>
                    <a:gd name="T1" fmla="*/ 0 h 2880"/>
                    <a:gd name="T2" fmla="*/ 2147483646 w 2292"/>
                    <a:gd name="T3" fmla="*/ 2147483646 h 2880"/>
                    <a:gd name="T4" fmla="*/ 2147483646 w 2292"/>
                    <a:gd name="T5" fmla="*/ 2147483646 h 2880"/>
                    <a:gd name="T6" fmla="*/ 2147483646 w 2292"/>
                    <a:gd name="T7" fmla="*/ 2147483646 h 2880"/>
                    <a:gd name="T8" fmla="*/ 2147483646 w 2292"/>
                    <a:gd name="T9" fmla="*/ 2147483646 h 2880"/>
                    <a:gd name="T10" fmla="*/ 2147483646 w 2292"/>
                    <a:gd name="T11" fmla="*/ 2147483646 h 2880"/>
                    <a:gd name="T12" fmla="*/ 2147483646 w 2292"/>
                    <a:gd name="T13" fmla="*/ 2147483646 h 2880"/>
                    <a:gd name="T14" fmla="*/ 2147483646 w 2292"/>
                    <a:gd name="T15" fmla="*/ 2147483646 h 2880"/>
                    <a:gd name="T16" fmla="*/ 2147483646 w 2292"/>
                    <a:gd name="T17" fmla="*/ 0 h 28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92" h="2880" extrusionOk="0">
                      <a:moveTo>
                        <a:pt x="75" y="0"/>
                      </a:moveTo>
                      <a:cubicBezTo>
                        <a:pt x="31" y="0"/>
                        <a:pt x="0" y="74"/>
                        <a:pt x="30" y="127"/>
                      </a:cubicBezTo>
                      <a:cubicBezTo>
                        <a:pt x="323" y="629"/>
                        <a:pt x="733" y="1045"/>
                        <a:pt x="1088" y="1504"/>
                      </a:cubicBezTo>
                      <a:cubicBezTo>
                        <a:pt x="1429" y="1946"/>
                        <a:pt x="1727" y="2419"/>
                        <a:pt x="2102" y="2836"/>
                      </a:cubicBezTo>
                      <a:cubicBezTo>
                        <a:pt x="2130" y="2867"/>
                        <a:pt x="2157" y="2879"/>
                        <a:pt x="2181" y="2879"/>
                      </a:cubicBezTo>
                      <a:cubicBezTo>
                        <a:pt x="2251" y="2879"/>
                        <a:pt x="2291" y="2771"/>
                        <a:pt x="2222" y="2694"/>
                      </a:cubicBezTo>
                      <a:cubicBezTo>
                        <a:pt x="1846" y="2277"/>
                        <a:pt x="1550" y="1803"/>
                        <a:pt x="1206" y="1361"/>
                      </a:cubicBezTo>
                      <a:cubicBezTo>
                        <a:pt x="855" y="910"/>
                        <a:pt x="473" y="484"/>
                        <a:pt x="123" y="30"/>
                      </a:cubicBezTo>
                      <a:cubicBezTo>
                        <a:pt x="107" y="9"/>
                        <a:pt x="90" y="0"/>
                        <a:pt x="75"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nvGrpSpPr>
                <p:cNvPr id="12" name="Google Shape;1088;p30">
                  <a:extLst>
                    <a:ext uri="{FF2B5EF4-FFF2-40B4-BE49-F238E27FC236}">
                      <a16:creationId xmlns:a16="http://schemas.microsoft.com/office/drawing/2014/main" id="{7A114921-47FA-47F7-804E-F04443B01BAF}"/>
                    </a:ext>
                  </a:extLst>
                </p:cNvPr>
                <p:cNvGrpSpPr>
                  <a:grpSpLocks/>
                </p:cNvGrpSpPr>
                <p:nvPr/>
              </p:nvGrpSpPr>
              <p:grpSpPr bwMode="auto">
                <a:xfrm>
                  <a:off x="2555011" y="1332053"/>
                  <a:ext cx="470564" cy="342462"/>
                  <a:chOff x="2555011" y="1332053"/>
                  <a:chExt cx="470564" cy="342462"/>
                </a:xfrm>
              </p:grpSpPr>
              <p:sp>
                <p:nvSpPr>
                  <p:cNvPr id="13" name="Google Shape;1089;p30">
                    <a:extLst>
                      <a:ext uri="{FF2B5EF4-FFF2-40B4-BE49-F238E27FC236}">
                        <a16:creationId xmlns:a16="http://schemas.microsoft.com/office/drawing/2014/main" id="{37FAD666-5B7D-4136-8C8D-1F81BEF91C4D}"/>
                      </a:ext>
                    </a:extLst>
                  </p:cNvPr>
                  <p:cNvSpPr>
                    <a:spLocks/>
                  </p:cNvSpPr>
                  <p:nvPr/>
                </p:nvSpPr>
                <p:spPr bwMode="auto">
                  <a:xfrm>
                    <a:off x="2765855" y="1336081"/>
                    <a:ext cx="250412" cy="218543"/>
                  </a:xfrm>
                  <a:custGeom>
                    <a:avLst/>
                    <a:gdLst>
                      <a:gd name="T0" fmla="*/ 2147483646 w 5561"/>
                      <a:gd name="T1" fmla="*/ 0 h 4991"/>
                      <a:gd name="T2" fmla="*/ 2147483646 w 5561"/>
                      <a:gd name="T3" fmla="*/ 2147483646 h 4991"/>
                      <a:gd name="T4" fmla="*/ 2147483646 w 5561"/>
                      <a:gd name="T5" fmla="*/ 2147483646 h 4991"/>
                      <a:gd name="T6" fmla="*/ 2147483646 w 5561"/>
                      <a:gd name="T7" fmla="*/ 2147483646 h 4991"/>
                      <a:gd name="T8" fmla="*/ 2147483646 w 5561"/>
                      <a:gd name="T9" fmla="*/ 2147483646 h 4991"/>
                      <a:gd name="T10" fmla="*/ 2147483646 w 5561"/>
                      <a:gd name="T11" fmla="*/ 2147483646 h 4991"/>
                      <a:gd name="T12" fmla="*/ 2147483646 w 5561"/>
                      <a:gd name="T13" fmla="*/ 2147483646 h 4991"/>
                      <a:gd name="T14" fmla="*/ 2147483646 w 5561"/>
                      <a:gd name="T15" fmla="*/ 2147483646 h 4991"/>
                      <a:gd name="T16" fmla="*/ 2147483646 w 5561"/>
                      <a:gd name="T17" fmla="*/ 0 h 499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561" h="4991" extrusionOk="0">
                        <a:moveTo>
                          <a:pt x="5523" y="0"/>
                        </a:moveTo>
                        <a:cubicBezTo>
                          <a:pt x="5520" y="0"/>
                          <a:pt x="5517" y="1"/>
                          <a:pt x="5514" y="2"/>
                        </a:cubicBezTo>
                        <a:cubicBezTo>
                          <a:pt x="4834" y="215"/>
                          <a:pt x="4062" y="1273"/>
                          <a:pt x="3545" y="1751"/>
                        </a:cubicBezTo>
                        <a:cubicBezTo>
                          <a:pt x="2432" y="2780"/>
                          <a:pt x="1299" y="3833"/>
                          <a:pt x="93" y="4748"/>
                        </a:cubicBezTo>
                        <a:cubicBezTo>
                          <a:pt x="1" y="4818"/>
                          <a:pt x="102" y="4991"/>
                          <a:pt x="199" y="4991"/>
                        </a:cubicBezTo>
                        <a:cubicBezTo>
                          <a:pt x="216" y="4991"/>
                          <a:pt x="233" y="4986"/>
                          <a:pt x="249" y="4973"/>
                        </a:cubicBezTo>
                        <a:cubicBezTo>
                          <a:pt x="1455" y="4047"/>
                          <a:pt x="2585" y="2978"/>
                          <a:pt x="3694" y="1936"/>
                        </a:cubicBezTo>
                        <a:cubicBezTo>
                          <a:pt x="4245" y="1420"/>
                          <a:pt x="5230" y="772"/>
                          <a:pt x="5549" y="81"/>
                        </a:cubicBezTo>
                        <a:cubicBezTo>
                          <a:pt x="5561" y="59"/>
                          <a:pt x="5555" y="0"/>
                          <a:pt x="552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4" name="Google Shape;1090;p30">
                    <a:extLst>
                      <a:ext uri="{FF2B5EF4-FFF2-40B4-BE49-F238E27FC236}">
                        <a16:creationId xmlns:a16="http://schemas.microsoft.com/office/drawing/2014/main" id="{ED64433A-96C5-421A-B81C-2FB685177696}"/>
                      </a:ext>
                    </a:extLst>
                  </p:cNvPr>
                  <p:cNvSpPr>
                    <a:spLocks/>
                  </p:cNvSpPr>
                  <p:nvPr/>
                </p:nvSpPr>
                <p:spPr bwMode="auto">
                  <a:xfrm>
                    <a:off x="2858307" y="1334461"/>
                    <a:ext cx="163144" cy="340054"/>
                  </a:xfrm>
                  <a:custGeom>
                    <a:avLst/>
                    <a:gdLst>
                      <a:gd name="T0" fmla="*/ 2147483646 w 3623"/>
                      <a:gd name="T1" fmla="*/ 2147483646 h 7766"/>
                      <a:gd name="T2" fmla="*/ 2147483646 w 3623"/>
                      <a:gd name="T3" fmla="*/ 2147483646 h 7766"/>
                      <a:gd name="T4" fmla="*/ 2147483646 w 3623"/>
                      <a:gd name="T5" fmla="*/ 2147483646 h 7766"/>
                      <a:gd name="T6" fmla="*/ 2147483646 w 3623"/>
                      <a:gd name="T7" fmla="*/ 2147483646 h 7766"/>
                      <a:gd name="T8" fmla="*/ 2147483646 w 3623"/>
                      <a:gd name="T9" fmla="*/ 2147483646 h 7766"/>
                      <a:gd name="T10" fmla="*/ 2147483646 w 3623"/>
                      <a:gd name="T11" fmla="*/ 2147483646 h 7766"/>
                      <a:gd name="T12" fmla="*/ 2147483646 w 3623"/>
                      <a:gd name="T13" fmla="*/ 2147483646 h 7766"/>
                      <a:gd name="T14" fmla="*/ 2147483646 w 3623"/>
                      <a:gd name="T15" fmla="*/ 2147483646 h 7766"/>
                      <a:gd name="T16" fmla="*/ 2147483646 w 3623"/>
                      <a:gd name="T17" fmla="*/ 2147483646 h 77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3" h="7766" extrusionOk="0">
                        <a:moveTo>
                          <a:pt x="3549" y="1"/>
                        </a:moveTo>
                        <a:cubicBezTo>
                          <a:pt x="3538" y="1"/>
                          <a:pt x="3526" y="8"/>
                          <a:pt x="3515" y="25"/>
                        </a:cubicBezTo>
                        <a:cubicBezTo>
                          <a:pt x="2735" y="1142"/>
                          <a:pt x="2298" y="2616"/>
                          <a:pt x="1729" y="3862"/>
                        </a:cubicBezTo>
                        <a:cubicBezTo>
                          <a:pt x="1169" y="5087"/>
                          <a:pt x="603" y="6311"/>
                          <a:pt x="43" y="7535"/>
                        </a:cubicBezTo>
                        <a:cubicBezTo>
                          <a:pt x="1" y="7627"/>
                          <a:pt x="105" y="7765"/>
                          <a:pt x="193" y="7765"/>
                        </a:cubicBezTo>
                        <a:cubicBezTo>
                          <a:pt x="221" y="7765"/>
                          <a:pt x="247" y="7752"/>
                          <a:pt x="267" y="7719"/>
                        </a:cubicBezTo>
                        <a:cubicBezTo>
                          <a:pt x="909" y="6629"/>
                          <a:pt x="1369" y="5409"/>
                          <a:pt x="1893" y="4259"/>
                        </a:cubicBezTo>
                        <a:cubicBezTo>
                          <a:pt x="2507" y="2912"/>
                          <a:pt x="3206" y="1570"/>
                          <a:pt x="3612" y="141"/>
                        </a:cubicBezTo>
                        <a:cubicBezTo>
                          <a:pt x="3622" y="104"/>
                          <a:pt x="3590" y="1"/>
                          <a:pt x="354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5" name="Google Shape;1091;p30">
                    <a:extLst>
                      <a:ext uri="{FF2B5EF4-FFF2-40B4-BE49-F238E27FC236}">
                        <a16:creationId xmlns:a16="http://schemas.microsoft.com/office/drawing/2014/main" id="{53A659E7-4CDA-4F30-8489-C3A11CBB21D0}"/>
                      </a:ext>
                    </a:extLst>
                  </p:cNvPr>
                  <p:cNvSpPr>
                    <a:spLocks/>
                  </p:cNvSpPr>
                  <p:nvPr/>
                </p:nvSpPr>
                <p:spPr bwMode="auto">
                  <a:xfrm>
                    <a:off x="2555011" y="1332053"/>
                    <a:ext cx="470564" cy="154044"/>
                  </a:xfrm>
                  <a:custGeom>
                    <a:avLst/>
                    <a:gdLst>
                      <a:gd name="T0" fmla="*/ 2147483646 w 10450"/>
                      <a:gd name="T1" fmla="*/ 2147483646 h 3518"/>
                      <a:gd name="T2" fmla="*/ 2147483646 w 10450"/>
                      <a:gd name="T3" fmla="*/ 2147483646 h 3518"/>
                      <a:gd name="T4" fmla="*/ 2147483646 w 10450"/>
                      <a:gd name="T5" fmla="*/ 2147483646 h 3518"/>
                      <a:gd name="T6" fmla="*/ 2147483646 w 10450"/>
                      <a:gd name="T7" fmla="*/ 2147483646 h 3518"/>
                      <a:gd name="T8" fmla="*/ 2147483646 w 10450"/>
                      <a:gd name="T9" fmla="*/ 2147483646 h 3518"/>
                      <a:gd name="T10" fmla="*/ 2147483646 w 10450"/>
                      <a:gd name="T11" fmla="*/ 2147483646 h 3518"/>
                      <a:gd name="T12" fmla="*/ 2147483646 w 10450"/>
                      <a:gd name="T13" fmla="*/ 2147483646 h 3518"/>
                      <a:gd name="T14" fmla="*/ 2147483646 w 10450"/>
                      <a:gd name="T15" fmla="*/ 2147483646 h 3518"/>
                      <a:gd name="T16" fmla="*/ 2147483646 w 10450"/>
                      <a:gd name="T17" fmla="*/ 2147483646 h 3518"/>
                      <a:gd name="T18" fmla="*/ 2147483646 w 10450"/>
                      <a:gd name="T19" fmla="*/ 2147483646 h 3518"/>
                      <a:gd name="T20" fmla="*/ 2147483646 w 10450"/>
                      <a:gd name="T21" fmla="*/ 2147483646 h 3518"/>
                      <a:gd name="T22" fmla="*/ 2147483646 w 10450"/>
                      <a:gd name="T23" fmla="*/ 2147483646 h 3518"/>
                      <a:gd name="T24" fmla="*/ 2147483646 w 10450"/>
                      <a:gd name="T25" fmla="*/ 2147483646 h 3518"/>
                      <a:gd name="T26" fmla="*/ 2147483646 w 10450"/>
                      <a:gd name="T27" fmla="*/ 2147483646 h 3518"/>
                      <a:gd name="T28" fmla="*/ 2147483646 w 10450"/>
                      <a:gd name="T29" fmla="*/ 2147483646 h 3518"/>
                      <a:gd name="T30" fmla="*/ 2147483646 w 10450"/>
                      <a:gd name="T31" fmla="*/ 2147483646 h 3518"/>
                      <a:gd name="T32" fmla="*/ 2147483646 w 10450"/>
                      <a:gd name="T33" fmla="*/ 2147483646 h 3518"/>
                      <a:gd name="T34" fmla="*/ 2147483646 w 10450"/>
                      <a:gd name="T35" fmla="*/ 2147483646 h 3518"/>
                      <a:gd name="T36" fmla="*/ 2147483646 w 10450"/>
                      <a:gd name="T37" fmla="*/ 2147483646 h 3518"/>
                      <a:gd name="T38" fmla="*/ 2147483646 w 10450"/>
                      <a:gd name="T39" fmla="*/ 2147483646 h 3518"/>
                      <a:gd name="T40" fmla="*/ 2147483646 w 10450"/>
                      <a:gd name="T41" fmla="*/ 2147483646 h 351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0450" h="3518" extrusionOk="0">
                        <a:moveTo>
                          <a:pt x="9111" y="468"/>
                        </a:moveTo>
                        <a:lnTo>
                          <a:pt x="9111" y="468"/>
                        </a:lnTo>
                        <a:cubicBezTo>
                          <a:pt x="7421" y="1260"/>
                          <a:pt x="5759" y="2117"/>
                          <a:pt x="4083" y="2937"/>
                        </a:cubicBezTo>
                        <a:cubicBezTo>
                          <a:pt x="3940" y="3008"/>
                          <a:pt x="3386" y="3311"/>
                          <a:pt x="3388" y="3311"/>
                        </a:cubicBezTo>
                        <a:cubicBezTo>
                          <a:pt x="3367" y="3311"/>
                          <a:pt x="2790" y="2946"/>
                          <a:pt x="2617" y="2845"/>
                        </a:cubicBezTo>
                        <a:cubicBezTo>
                          <a:pt x="1945" y="2455"/>
                          <a:pt x="1273" y="2064"/>
                          <a:pt x="602" y="1673"/>
                        </a:cubicBezTo>
                        <a:cubicBezTo>
                          <a:pt x="2247" y="1508"/>
                          <a:pt x="3892" y="1213"/>
                          <a:pt x="5527" y="983"/>
                        </a:cubicBezTo>
                        <a:cubicBezTo>
                          <a:pt x="6572" y="835"/>
                          <a:pt x="7617" y="690"/>
                          <a:pt x="8660" y="530"/>
                        </a:cubicBezTo>
                        <a:cubicBezTo>
                          <a:pt x="8807" y="507"/>
                          <a:pt x="8958" y="488"/>
                          <a:pt x="9111" y="468"/>
                        </a:cubicBezTo>
                        <a:close/>
                        <a:moveTo>
                          <a:pt x="10155" y="1"/>
                        </a:moveTo>
                        <a:cubicBezTo>
                          <a:pt x="10137" y="1"/>
                          <a:pt x="10120" y="4"/>
                          <a:pt x="10103" y="12"/>
                        </a:cubicBezTo>
                        <a:cubicBezTo>
                          <a:pt x="10011" y="53"/>
                          <a:pt x="9919" y="95"/>
                          <a:pt x="9828" y="136"/>
                        </a:cubicBezTo>
                        <a:cubicBezTo>
                          <a:pt x="6634" y="664"/>
                          <a:pt x="3353" y="1152"/>
                          <a:pt x="135" y="1429"/>
                        </a:cubicBezTo>
                        <a:cubicBezTo>
                          <a:pt x="0" y="1442"/>
                          <a:pt x="45" y="1627"/>
                          <a:pt x="129" y="1676"/>
                        </a:cubicBezTo>
                        <a:cubicBezTo>
                          <a:pt x="949" y="2157"/>
                          <a:pt x="1769" y="2638"/>
                          <a:pt x="2589" y="3118"/>
                        </a:cubicBezTo>
                        <a:cubicBezTo>
                          <a:pt x="3000" y="3359"/>
                          <a:pt x="3179" y="3518"/>
                          <a:pt x="3425" y="3518"/>
                        </a:cubicBezTo>
                        <a:cubicBezTo>
                          <a:pt x="3563" y="3518"/>
                          <a:pt x="3721" y="3468"/>
                          <a:pt x="3952" y="3356"/>
                        </a:cubicBezTo>
                        <a:cubicBezTo>
                          <a:pt x="6070" y="2335"/>
                          <a:pt x="8157" y="1241"/>
                          <a:pt x="10304" y="280"/>
                        </a:cubicBezTo>
                        <a:cubicBezTo>
                          <a:pt x="10449" y="214"/>
                          <a:pt x="10297" y="1"/>
                          <a:pt x="1015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6" name="Google Shape;1092;p30">
                    <a:extLst>
                      <a:ext uri="{FF2B5EF4-FFF2-40B4-BE49-F238E27FC236}">
                        <a16:creationId xmlns:a16="http://schemas.microsoft.com/office/drawing/2014/main" id="{685DC30A-5AD4-4127-B513-55FB007E794A}"/>
                      </a:ext>
                    </a:extLst>
                  </p:cNvPr>
                  <p:cNvSpPr>
                    <a:spLocks/>
                  </p:cNvSpPr>
                  <p:nvPr/>
                </p:nvSpPr>
                <p:spPr bwMode="auto">
                  <a:xfrm>
                    <a:off x="2699927" y="1480240"/>
                    <a:ext cx="81820" cy="147870"/>
                  </a:xfrm>
                  <a:custGeom>
                    <a:avLst/>
                    <a:gdLst>
                      <a:gd name="T0" fmla="*/ 2147483646 w 1817"/>
                      <a:gd name="T1" fmla="*/ 2147483646 h 3377"/>
                      <a:gd name="T2" fmla="*/ 2147483646 w 1817"/>
                      <a:gd name="T3" fmla="*/ 2147483646 h 3377"/>
                      <a:gd name="T4" fmla="*/ 2147483646 w 1817"/>
                      <a:gd name="T5" fmla="*/ 2147483646 h 3377"/>
                      <a:gd name="T6" fmla="*/ 2147483646 w 1817"/>
                      <a:gd name="T7" fmla="*/ 2147483646 h 3377"/>
                      <a:gd name="T8" fmla="*/ 2147483646 w 1817"/>
                      <a:gd name="T9" fmla="*/ 2147483646 h 3377"/>
                      <a:gd name="T10" fmla="*/ 2147483646 w 1817"/>
                      <a:gd name="T11" fmla="*/ 2147483646 h 3377"/>
                      <a:gd name="T12" fmla="*/ 2147483646 w 1817"/>
                      <a:gd name="T13" fmla="*/ 2147483646 h 3377"/>
                      <a:gd name="T14" fmla="*/ 2147483646 w 1817"/>
                      <a:gd name="T15" fmla="*/ 2147483646 h 3377"/>
                      <a:gd name="T16" fmla="*/ 2147483646 w 1817"/>
                      <a:gd name="T17" fmla="*/ 2147483646 h 3377"/>
                      <a:gd name="T18" fmla="*/ 2147483646 w 1817"/>
                      <a:gd name="T19" fmla="*/ 2147483646 h 3377"/>
                      <a:gd name="T20" fmla="*/ 2147483646 w 1817"/>
                      <a:gd name="T21" fmla="*/ 2147483646 h 3377"/>
                      <a:gd name="T22" fmla="*/ 2147483646 w 1817"/>
                      <a:gd name="T23" fmla="*/ 2147483646 h 3377"/>
                      <a:gd name="T24" fmla="*/ 2147483646 w 1817"/>
                      <a:gd name="T25" fmla="*/ 2147483646 h 33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17" h="3377" extrusionOk="0">
                        <a:moveTo>
                          <a:pt x="173" y="1"/>
                        </a:moveTo>
                        <a:cubicBezTo>
                          <a:pt x="161" y="1"/>
                          <a:pt x="149" y="9"/>
                          <a:pt x="143" y="31"/>
                        </a:cubicBezTo>
                        <a:cubicBezTo>
                          <a:pt x="0" y="550"/>
                          <a:pt x="85" y="1162"/>
                          <a:pt x="96" y="1693"/>
                        </a:cubicBezTo>
                        <a:cubicBezTo>
                          <a:pt x="105" y="2197"/>
                          <a:pt x="115" y="2701"/>
                          <a:pt x="124" y="3206"/>
                        </a:cubicBezTo>
                        <a:cubicBezTo>
                          <a:pt x="125" y="3269"/>
                          <a:pt x="215" y="3377"/>
                          <a:pt x="293" y="3377"/>
                        </a:cubicBezTo>
                        <a:cubicBezTo>
                          <a:pt x="314" y="3377"/>
                          <a:pt x="334" y="3369"/>
                          <a:pt x="352" y="3349"/>
                        </a:cubicBezTo>
                        <a:cubicBezTo>
                          <a:pt x="837" y="2800"/>
                          <a:pt x="1314" y="2249"/>
                          <a:pt x="1751" y="1660"/>
                        </a:cubicBezTo>
                        <a:cubicBezTo>
                          <a:pt x="1816" y="1572"/>
                          <a:pt x="1702" y="1437"/>
                          <a:pt x="1600" y="1437"/>
                        </a:cubicBezTo>
                        <a:cubicBezTo>
                          <a:pt x="1570" y="1437"/>
                          <a:pt x="1541" y="1449"/>
                          <a:pt x="1518" y="1478"/>
                        </a:cubicBezTo>
                        <a:cubicBezTo>
                          <a:pt x="1144" y="1946"/>
                          <a:pt x="768" y="2408"/>
                          <a:pt x="380" y="2862"/>
                        </a:cubicBezTo>
                        <a:cubicBezTo>
                          <a:pt x="385" y="1932"/>
                          <a:pt x="455" y="915"/>
                          <a:pt x="219" y="44"/>
                        </a:cubicBezTo>
                        <a:cubicBezTo>
                          <a:pt x="212" y="20"/>
                          <a:pt x="192" y="1"/>
                          <a:pt x="17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7" name="Google Shape;1093;p30">
                    <a:extLst>
                      <a:ext uri="{FF2B5EF4-FFF2-40B4-BE49-F238E27FC236}">
                        <a16:creationId xmlns:a16="http://schemas.microsoft.com/office/drawing/2014/main" id="{7B25E727-B469-40AA-AA87-02B3EDA84BDB}"/>
                      </a:ext>
                    </a:extLst>
                  </p:cNvPr>
                  <p:cNvSpPr>
                    <a:spLocks/>
                  </p:cNvSpPr>
                  <p:nvPr/>
                </p:nvSpPr>
                <p:spPr bwMode="auto">
                  <a:xfrm>
                    <a:off x="2707988" y="1577894"/>
                    <a:ext cx="91861" cy="50487"/>
                  </a:xfrm>
                  <a:custGeom>
                    <a:avLst/>
                    <a:gdLst>
                      <a:gd name="T0" fmla="*/ 2147483646 w 2040"/>
                      <a:gd name="T1" fmla="*/ 2147483646 h 1153"/>
                      <a:gd name="T2" fmla="*/ 2147483646 w 2040"/>
                      <a:gd name="T3" fmla="*/ 2147483646 h 1153"/>
                      <a:gd name="T4" fmla="*/ 2147483646 w 2040"/>
                      <a:gd name="T5" fmla="*/ 2147483646 h 1153"/>
                      <a:gd name="T6" fmla="*/ 2147483646 w 2040"/>
                      <a:gd name="T7" fmla="*/ 2147483646 h 1153"/>
                      <a:gd name="T8" fmla="*/ 2147483646 w 2040"/>
                      <a:gd name="T9" fmla="*/ 2147483646 h 1153"/>
                      <a:gd name="T10" fmla="*/ 2147483646 w 2040"/>
                      <a:gd name="T11" fmla="*/ 2147483646 h 1153"/>
                      <a:gd name="T12" fmla="*/ 2147483646 w 2040"/>
                      <a:gd name="T13" fmla="*/ 2147483646 h 1153"/>
                      <a:gd name="T14" fmla="*/ 2147483646 w 2040"/>
                      <a:gd name="T15" fmla="*/ 2147483646 h 1153"/>
                      <a:gd name="T16" fmla="*/ 2147483646 w 2040"/>
                      <a:gd name="T17" fmla="*/ 2147483646 h 11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40" h="1153" extrusionOk="0">
                        <a:moveTo>
                          <a:pt x="1999" y="1"/>
                        </a:moveTo>
                        <a:cubicBezTo>
                          <a:pt x="1996" y="1"/>
                          <a:pt x="1993" y="1"/>
                          <a:pt x="1990" y="2"/>
                        </a:cubicBezTo>
                        <a:cubicBezTo>
                          <a:pt x="1776" y="48"/>
                          <a:pt x="1565" y="188"/>
                          <a:pt x="1371" y="284"/>
                        </a:cubicBezTo>
                        <a:cubicBezTo>
                          <a:pt x="936" y="498"/>
                          <a:pt x="507" y="721"/>
                          <a:pt x="80" y="948"/>
                        </a:cubicBezTo>
                        <a:cubicBezTo>
                          <a:pt x="1" y="991"/>
                          <a:pt x="57" y="1152"/>
                          <a:pt x="129" y="1152"/>
                        </a:cubicBezTo>
                        <a:cubicBezTo>
                          <a:pt x="137" y="1152"/>
                          <a:pt x="146" y="1150"/>
                          <a:pt x="155" y="1146"/>
                        </a:cubicBezTo>
                        <a:cubicBezTo>
                          <a:pt x="599" y="895"/>
                          <a:pt x="1053" y="664"/>
                          <a:pt x="1497" y="415"/>
                        </a:cubicBezTo>
                        <a:cubicBezTo>
                          <a:pt x="1665" y="322"/>
                          <a:pt x="1874" y="234"/>
                          <a:pt x="2012" y="97"/>
                        </a:cubicBezTo>
                        <a:cubicBezTo>
                          <a:pt x="2033" y="75"/>
                          <a:pt x="2040" y="1"/>
                          <a:pt x="1999"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sp>
            <p:nvSpPr>
              <p:cNvPr id="9" name="Google Shape;1094;p30">
                <a:extLst>
                  <a:ext uri="{FF2B5EF4-FFF2-40B4-BE49-F238E27FC236}">
                    <a16:creationId xmlns:a16="http://schemas.microsoft.com/office/drawing/2014/main" id="{2149ECD1-38E4-4432-9C47-46F3746B516F}"/>
                  </a:ext>
                </a:extLst>
              </p:cNvPr>
              <p:cNvSpPr>
                <a:spLocks/>
              </p:cNvSpPr>
              <p:nvPr/>
            </p:nvSpPr>
            <p:spPr bwMode="auto">
              <a:xfrm>
                <a:off x="2749147" y="1675022"/>
                <a:ext cx="248385" cy="157372"/>
              </a:xfrm>
              <a:custGeom>
                <a:avLst/>
                <a:gdLst>
                  <a:gd name="T0" fmla="*/ 2147483646 w 5516"/>
                  <a:gd name="T1" fmla="*/ 2147483646 h 3594"/>
                  <a:gd name="T2" fmla="*/ 2147483646 w 5516"/>
                  <a:gd name="T3" fmla="*/ 2147483646 h 3594"/>
                  <a:gd name="T4" fmla="*/ 2147483646 w 5516"/>
                  <a:gd name="T5" fmla="*/ 2147483646 h 3594"/>
                  <a:gd name="T6" fmla="*/ 2147483646 w 5516"/>
                  <a:gd name="T7" fmla="*/ 2147483646 h 3594"/>
                  <a:gd name="T8" fmla="*/ 2147483646 w 5516"/>
                  <a:gd name="T9" fmla="*/ 2147483646 h 3594"/>
                  <a:gd name="T10" fmla="*/ 2147483646 w 5516"/>
                  <a:gd name="T11" fmla="*/ 2147483646 h 3594"/>
                  <a:gd name="T12" fmla="*/ 2147483646 w 5516"/>
                  <a:gd name="T13" fmla="*/ 2147483646 h 3594"/>
                  <a:gd name="T14" fmla="*/ 2147483646 w 5516"/>
                  <a:gd name="T15" fmla="*/ 2147483646 h 3594"/>
                  <a:gd name="T16" fmla="*/ 2147483646 w 5516"/>
                  <a:gd name="T17" fmla="*/ 2147483646 h 3594"/>
                  <a:gd name="T18" fmla="*/ 2147483646 w 5516"/>
                  <a:gd name="T19" fmla="*/ 2147483646 h 3594"/>
                  <a:gd name="T20" fmla="*/ 2147483646 w 5516"/>
                  <a:gd name="T21" fmla="*/ 2147483646 h 3594"/>
                  <a:gd name="T22" fmla="*/ 2147483646 w 5516"/>
                  <a:gd name="T23" fmla="*/ 2147483646 h 3594"/>
                  <a:gd name="T24" fmla="*/ 2147483646 w 5516"/>
                  <a:gd name="T25" fmla="*/ 2147483646 h 3594"/>
                  <a:gd name="T26" fmla="*/ 2147483646 w 5516"/>
                  <a:gd name="T27" fmla="*/ 2147483646 h 3594"/>
                  <a:gd name="T28" fmla="*/ 2147483646 w 5516"/>
                  <a:gd name="T29" fmla="*/ 2147483646 h 3594"/>
                  <a:gd name="T30" fmla="*/ 2147483646 w 5516"/>
                  <a:gd name="T31" fmla="*/ 2147483646 h 3594"/>
                  <a:gd name="T32" fmla="*/ 2147483646 w 5516"/>
                  <a:gd name="T33" fmla="*/ 2147483646 h 3594"/>
                  <a:gd name="T34" fmla="*/ 2147483646 w 5516"/>
                  <a:gd name="T35" fmla="*/ 2147483646 h 3594"/>
                  <a:gd name="T36" fmla="*/ 2147483646 w 5516"/>
                  <a:gd name="T37" fmla="*/ 2147483646 h 359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516" h="3594" extrusionOk="0">
                    <a:moveTo>
                      <a:pt x="845" y="1"/>
                    </a:moveTo>
                    <a:cubicBezTo>
                      <a:pt x="839" y="1"/>
                      <a:pt x="832" y="4"/>
                      <a:pt x="824" y="13"/>
                    </a:cubicBezTo>
                    <a:cubicBezTo>
                      <a:pt x="1" y="956"/>
                      <a:pt x="643" y="2582"/>
                      <a:pt x="1600" y="3159"/>
                    </a:cubicBezTo>
                    <a:cubicBezTo>
                      <a:pt x="2042" y="3425"/>
                      <a:pt x="2647" y="3593"/>
                      <a:pt x="3238" y="3593"/>
                    </a:cubicBezTo>
                    <a:cubicBezTo>
                      <a:pt x="3970" y="3593"/>
                      <a:pt x="4680" y="3335"/>
                      <a:pt x="5036" y="2684"/>
                    </a:cubicBezTo>
                    <a:cubicBezTo>
                      <a:pt x="5515" y="1808"/>
                      <a:pt x="4860" y="662"/>
                      <a:pt x="3905" y="662"/>
                    </a:cubicBezTo>
                    <a:cubicBezTo>
                      <a:pt x="3799" y="662"/>
                      <a:pt x="3689" y="676"/>
                      <a:pt x="3576" y="707"/>
                    </a:cubicBezTo>
                    <a:cubicBezTo>
                      <a:pt x="2331" y="1043"/>
                      <a:pt x="2730" y="2643"/>
                      <a:pt x="3503" y="2643"/>
                    </a:cubicBezTo>
                    <a:cubicBezTo>
                      <a:pt x="3621" y="2643"/>
                      <a:pt x="3747" y="2606"/>
                      <a:pt x="3878" y="2521"/>
                    </a:cubicBezTo>
                    <a:cubicBezTo>
                      <a:pt x="3934" y="2484"/>
                      <a:pt x="3901" y="2359"/>
                      <a:pt x="3832" y="2359"/>
                    </a:cubicBezTo>
                    <a:cubicBezTo>
                      <a:pt x="3830" y="2359"/>
                      <a:pt x="3828" y="2359"/>
                      <a:pt x="3827" y="2359"/>
                    </a:cubicBezTo>
                    <a:cubicBezTo>
                      <a:pt x="2994" y="1721"/>
                      <a:pt x="2967" y="1269"/>
                      <a:pt x="3746" y="1006"/>
                    </a:cubicBezTo>
                    <a:cubicBezTo>
                      <a:pt x="4493" y="1009"/>
                      <a:pt x="4867" y="1330"/>
                      <a:pt x="4871" y="1971"/>
                    </a:cubicBezTo>
                    <a:cubicBezTo>
                      <a:pt x="4871" y="2324"/>
                      <a:pt x="4689" y="2646"/>
                      <a:pt x="4419" y="2867"/>
                    </a:cubicBezTo>
                    <a:cubicBezTo>
                      <a:pt x="4057" y="3164"/>
                      <a:pt x="3599" y="3279"/>
                      <a:pt x="3141" y="3279"/>
                    </a:cubicBezTo>
                    <a:cubicBezTo>
                      <a:pt x="2996" y="3279"/>
                      <a:pt x="2850" y="3267"/>
                      <a:pt x="2708" y="3246"/>
                    </a:cubicBezTo>
                    <a:cubicBezTo>
                      <a:pt x="1165" y="3017"/>
                      <a:pt x="293" y="1551"/>
                      <a:pt x="882" y="96"/>
                    </a:cubicBezTo>
                    <a:cubicBezTo>
                      <a:pt x="892" y="72"/>
                      <a:pt x="874" y="1"/>
                      <a:pt x="845"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10" name="Google Shape;1095;p30">
                <a:extLst>
                  <a:ext uri="{FF2B5EF4-FFF2-40B4-BE49-F238E27FC236}">
                    <a16:creationId xmlns:a16="http://schemas.microsoft.com/office/drawing/2014/main" id="{1F7A1CA7-CB1E-41F8-88F5-DD9827C5617C}"/>
                  </a:ext>
                </a:extLst>
              </p:cNvPr>
              <p:cNvSpPr>
                <a:spLocks/>
              </p:cNvSpPr>
              <p:nvPr/>
            </p:nvSpPr>
            <p:spPr bwMode="auto">
              <a:xfrm>
                <a:off x="2696099" y="1718462"/>
                <a:ext cx="174311" cy="194504"/>
              </a:xfrm>
              <a:custGeom>
                <a:avLst/>
                <a:gdLst>
                  <a:gd name="T0" fmla="*/ 2147483646 w 3871"/>
                  <a:gd name="T1" fmla="*/ 0 h 4442"/>
                  <a:gd name="T2" fmla="*/ 2147483646 w 3871"/>
                  <a:gd name="T3" fmla="*/ 2147483646 h 4442"/>
                  <a:gd name="T4" fmla="*/ 2147483646 w 3871"/>
                  <a:gd name="T5" fmla="*/ 2147483646 h 4442"/>
                  <a:gd name="T6" fmla="*/ 2147483646 w 3871"/>
                  <a:gd name="T7" fmla="*/ 2147483646 h 4442"/>
                  <a:gd name="T8" fmla="*/ 2147483646 w 3871"/>
                  <a:gd name="T9" fmla="*/ 2147483646 h 4442"/>
                  <a:gd name="T10" fmla="*/ 2147483646 w 3871"/>
                  <a:gd name="T11" fmla="*/ 2147483646 h 4442"/>
                  <a:gd name="T12" fmla="*/ 2147483646 w 3871"/>
                  <a:gd name="T13" fmla="*/ 2147483646 h 4442"/>
                  <a:gd name="T14" fmla="*/ 2147483646 w 3871"/>
                  <a:gd name="T15" fmla="*/ 2147483646 h 4442"/>
                  <a:gd name="T16" fmla="*/ 2147483646 w 3871"/>
                  <a:gd name="T17" fmla="*/ 2147483646 h 4442"/>
                  <a:gd name="T18" fmla="*/ 2147483646 w 3871"/>
                  <a:gd name="T19" fmla="*/ 2147483646 h 4442"/>
                  <a:gd name="T20" fmla="*/ 2147483646 w 3871"/>
                  <a:gd name="T21" fmla="*/ 0 h 44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71" h="4442" extrusionOk="0">
                    <a:moveTo>
                      <a:pt x="958" y="0"/>
                    </a:moveTo>
                    <a:cubicBezTo>
                      <a:pt x="953" y="0"/>
                      <a:pt x="947" y="1"/>
                      <a:pt x="941" y="4"/>
                    </a:cubicBezTo>
                    <a:cubicBezTo>
                      <a:pt x="0" y="409"/>
                      <a:pt x="299" y="2448"/>
                      <a:pt x="707" y="3131"/>
                    </a:cubicBezTo>
                    <a:cubicBezTo>
                      <a:pt x="1156" y="3886"/>
                      <a:pt x="2056" y="4441"/>
                      <a:pt x="2947" y="4441"/>
                    </a:cubicBezTo>
                    <a:cubicBezTo>
                      <a:pt x="3222" y="4441"/>
                      <a:pt x="3497" y="4388"/>
                      <a:pt x="3757" y="4271"/>
                    </a:cubicBezTo>
                    <a:cubicBezTo>
                      <a:pt x="3871" y="4219"/>
                      <a:pt x="3743" y="4037"/>
                      <a:pt x="3647" y="4037"/>
                    </a:cubicBezTo>
                    <a:cubicBezTo>
                      <a:pt x="3645" y="4037"/>
                      <a:pt x="3642" y="4037"/>
                      <a:pt x="3639" y="4038"/>
                    </a:cubicBezTo>
                    <a:cubicBezTo>
                      <a:pt x="3498" y="4055"/>
                      <a:pt x="3359" y="4063"/>
                      <a:pt x="3221" y="4063"/>
                    </a:cubicBezTo>
                    <a:cubicBezTo>
                      <a:pt x="2054" y="4063"/>
                      <a:pt x="1017" y="3453"/>
                      <a:pt x="764" y="2198"/>
                    </a:cubicBezTo>
                    <a:cubicBezTo>
                      <a:pt x="615" y="1458"/>
                      <a:pt x="753" y="796"/>
                      <a:pt x="1005" y="102"/>
                    </a:cubicBezTo>
                    <a:cubicBezTo>
                      <a:pt x="1018" y="69"/>
                      <a:pt x="998" y="0"/>
                      <a:pt x="958"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grpSp>
      <p:sp>
        <p:nvSpPr>
          <p:cNvPr id="18" name="Google Shape;1096;p30">
            <a:extLst>
              <a:ext uri="{FF2B5EF4-FFF2-40B4-BE49-F238E27FC236}">
                <a16:creationId xmlns:a16="http://schemas.microsoft.com/office/drawing/2014/main" id="{46F00907-B81D-4617-9CA7-4586CB9E797E}"/>
              </a:ext>
            </a:extLst>
          </p:cNvPr>
          <p:cNvSpPr>
            <a:spLocks/>
          </p:cNvSpPr>
          <p:nvPr/>
        </p:nvSpPr>
        <p:spPr bwMode="auto">
          <a:xfrm>
            <a:off x="463551" y="4573589"/>
            <a:ext cx="226483" cy="225425"/>
          </a:xfrm>
          <a:custGeom>
            <a:avLst/>
            <a:gdLst>
              <a:gd name="T0" fmla="*/ 2147483646 w 6432"/>
              <a:gd name="T1" fmla="*/ 2147483646 h 6358"/>
              <a:gd name="T2" fmla="*/ 2147483646 w 6432"/>
              <a:gd name="T3" fmla="*/ 2147483646 h 6358"/>
              <a:gd name="T4" fmla="*/ 2147483646 w 6432"/>
              <a:gd name="T5" fmla="*/ 2147483646 h 6358"/>
              <a:gd name="T6" fmla="*/ 2147483646 w 6432"/>
              <a:gd name="T7" fmla="*/ 2147483646 h 6358"/>
              <a:gd name="T8" fmla="*/ 2147483646 w 6432"/>
              <a:gd name="T9" fmla="*/ 2147483646 h 6358"/>
              <a:gd name="T10" fmla="*/ 2147483646 w 6432"/>
              <a:gd name="T11" fmla="*/ 2147483646 h 6358"/>
              <a:gd name="T12" fmla="*/ 2147483646 w 6432"/>
              <a:gd name="T13" fmla="*/ 2147483646 h 6358"/>
              <a:gd name="T14" fmla="*/ 2147483646 w 6432"/>
              <a:gd name="T15" fmla="*/ 2147483646 h 6358"/>
              <a:gd name="T16" fmla="*/ 2147483646 w 6432"/>
              <a:gd name="T17" fmla="*/ 2147483646 h 6358"/>
              <a:gd name="T18" fmla="*/ 2147483646 w 6432"/>
              <a:gd name="T19" fmla="*/ 2147483646 h 6358"/>
              <a:gd name="T20" fmla="*/ 2147483646 w 6432"/>
              <a:gd name="T21" fmla="*/ 2147483646 h 6358"/>
              <a:gd name="T22" fmla="*/ 2147483646 w 6432"/>
              <a:gd name="T23" fmla="*/ 2147483646 h 6358"/>
              <a:gd name="T24" fmla="*/ 2147483646 w 6432"/>
              <a:gd name="T25" fmla="*/ 2147483646 h 6358"/>
              <a:gd name="T26" fmla="*/ 2147483646 w 6432"/>
              <a:gd name="T27" fmla="*/ 2147483646 h 6358"/>
              <a:gd name="T28" fmla="*/ 2147483646 w 6432"/>
              <a:gd name="T29" fmla="*/ 2147483646 h 6358"/>
              <a:gd name="T30" fmla="*/ 2147483646 w 6432"/>
              <a:gd name="T31" fmla="*/ 2147483646 h 6358"/>
              <a:gd name="T32" fmla="*/ 2147483646 w 6432"/>
              <a:gd name="T33" fmla="*/ 2147483646 h 6358"/>
              <a:gd name="T34" fmla="*/ 2147483646 w 6432"/>
              <a:gd name="T35" fmla="*/ 2147483646 h 6358"/>
              <a:gd name="T36" fmla="*/ 2147483646 w 6432"/>
              <a:gd name="T37" fmla="*/ 2147483646 h 6358"/>
              <a:gd name="T38" fmla="*/ 2147483646 w 6432"/>
              <a:gd name="T39" fmla="*/ 2147483646 h 6358"/>
              <a:gd name="T40" fmla="*/ 2147483646 w 6432"/>
              <a:gd name="T41" fmla="*/ 2147483646 h 6358"/>
              <a:gd name="T42" fmla="*/ 2147483646 w 6432"/>
              <a:gd name="T43" fmla="*/ 2147483646 h 6358"/>
              <a:gd name="T44" fmla="*/ 2147483646 w 6432"/>
              <a:gd name="T45" fmla="*/ 2147483646 h 6358"/>
              <a:gd name="T46" fmla="*/ 2147483646 w 6432"/>
              <a:gd name="T47" fmla="*/ 2147483646 h 6358"/>
              <a:gd name="T48" fmla="*/ 2147483646 w 6432"/>
              <a:gd name="T49" fmla="*/ 2147483646 h 6358"/>
              <a:gd name="T50" fmla="*/ 2147483646 w 6432"/>
              <a:gd name="T51" fmla="*/ 2147483646 h 6358"/>
              <a:gd name="T52" fmla="*/ 2147483646 w 6432"/>
              <a:gd name="T53" fmla="*/ 2147483646 h 6358"/>
              <a:gd name="T54" fmla="*/ 2147483646 w 6432"/>
              <a:gd name="T55" fmla="*/ 2147483646 h 6358"/>
              <a:gd name="T56" fmla="*/ 2147483646 w 6432"/>
              <a:gd name="T57" fmla="*/ 2147483646 h 6358"/>
              <a:gd name="T58" fmla="*/ 2147483646 w 6432"/>
              <a:gd name="T59" fmla="*/ 2147483646 h 6358"/>
              <a:gd name="T60" fmla="*/ 2147483646 w 6432"/>
              <a:gd name="T61" fmla="*/ 0 h 6358"/>
              <a:gd name="T62" fmla="*/ 2147483646 w 6432"/>
              <a:gd name="T63" fmla="*/ 2147483646 h 6358"/>
              <a:gd name="T64" fmla="*/ 2147483646 w 6432"/>
              <a:gd name="T65" fmla="*/ 2147483646 h 6358"/>
              <a:gd name="T66" fmla="*/ 2147483646 w 6432"/>
              <a:gd name="T67" fmla="*/ 2147483646 h 6358"/>
              <a:gd name="T68" fmla="*/ 2147483646 w 6432"/>
              <a:gd name="T69" fmla="*/ 2147483646 h 6358"/>
              <a:gd name="T70" fmla="*/ 2147483646 w 6432"/>
              <a:gd name="T71" fmla="*/ 2147483646 h 6358"/>
              <a:gd name="T72" fmla="*/ 2147483646 w 6432"/>
              <a:gd name="T73" fmla="*/ 2147483646 h 6358"/>
              <a:gd name="T74" fmla="*/ 2147483646 w 6432"/>
              <a:gd name="T75" fmla="*/ 2147483646 h 6358"/>
              <a:gd name="T76" fmla="*/ 2147483646 w 6432"/>
              <a:gd name="T77" fmla="*/ 2147483646 h 6358"/>
              <a:gd name="T78" fmla="*/ 2147483646 w 6432"/>
              <a:gd name="T79" fmla="*/ 2147483646 h 6358"/>
              <a:gd name="T80" fmla="*/ 2147483646 w 6432"/>
              <a:gd name="T81" fmla="*/ 2147483646 h 6358"/>
              <a:gd name="T82" fmla="*/ 2147483646 w 6432"/>
              <a:gd name="T83" fmla="*/ 2147483646 h 6358"/>
              <a:gd name="T84" fmla="*/ 2147483646 w 6432"/>
              <a:gd name="T85" fmla="*/ 2147483646 h 6358"/>
              <a:gd name="T86" fmla="*/ 2147483646 w 6432"/>
              <a:gd name="T87" fmla="*/ 2147483646 h 6358"/>
              <a:gd name="T88" fmla="*/ 2147483646 w 6432"/>
              <a:gd name="T89" fmla="*/ 2147483646 h 6358"/>
              <a:gd name="T90" fmla="*/ 2147483646 w 6432"/>
              <a:gd name="T91" fmla="*/ 2147483646 h 6358"/>
              <a:gd name="T92" fmla="*/ 2147483646 w 6432"/>
              <a:gd name="T93" fmla="*/ 2147483646 h 6358"/>
              <a:gd name="T94" fmla="*/ 2147483646 w 6432"/>
              <a:gd name="T95" fmla="*/ 2147483646 h 6358"/>
              <a:gd name="T96" fmla="*/ 2147483646 w 6432"/>
              <a:gd name="T97" fmla="*/ 2147483646 h 6358"/>
              <a:gd name="T98" fmla="*/ 2147483646 w 6432"/>
              <a:gd name="T99" fmla="*/ 2147483646 h 6358"/>
              <a:gd name="T100" fmla="*/ 2147483646 w 6432"/>
              <a:gd name="T101" fmla="*/ 2147483646 h 6358"/>
              <a:gd name="T102" fmla="*/ 2147483646 w 6432"/>
              <a:gd name="T103" fmla="*/ 2147483646 h 6358"/>
              <a:gd name="T104" fmla="*/ 2147483646 w 6432"/>
              <a:gd name="T105" fmla="*/ 2147483646 h 6358"/>
              <a:gd name="T106" fmla="*/ 2147483646 w 6432"/>
              <a:gd name="T107" fmla="*/ 0 h 635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6432" h="6358" extrusionOk="0">
                <a:moveTo>
                  <a:pt x="2640" y="363"/>
                </a:moveTo>
                <a:cubicBezTo>
                  <a:pt x="3103" y="810"/>
                  <a:pt x="3521" y="1313"/>
                  <a:pt x="3927" y="1820"/>
                </a:cubicBezTo>
                <a:cubicBezTo>
                  <a:pt x="3495" y="1965"/>
                  <a:pt x="3058" y="2107"/>
                  <a:pt x="2626" y="2249"/>
                </a:cubicBezTo>
                <a:cubicBezTo>
                  <a:pt x="2650" y="1621"/>
                  <a:pt x="2657" y="989"/>
                  <a:pt x="2640" y="363"/>
                </a:cubicBezTo>
                <a:close/>
                <a:moveTo>
                  <a:pt x="5678" y="1505"/>
                </a:moveTo>
                <a:cubicBezTo>
                  <a:pt x="5407" y="1874"/>
                  <a:pt x="5137" y="2243"/>
                  <a:pt x="4867" y="2611"/>
                </a:cubicBezTo>
                <a:cubicBezTo>
                  <a:pt x="4694" y="2391"/>
                  <a:pt x="4522" y="2171"/>
                  <a:pt x="4343" y="1955"/>
                </a:cubicBezTo>
                <a:cubicBezTo>
                  <a:pt x="4789" y="1806"/>
                  <a:pt x="5232" y="1658"/>
                  <a:pt x="5678" y="1505"/>
                </a:cubicBezTo>
                <a:close/>
                <a:moveTo>
                  <a:pt x="2302" y="2638"/>
                </a:moveTo>
                <a:cubicBezTo>
                  <a:pt x="2288" y="2945"/>
                  <a:pt x="2275" y="3252"/>
                  <a:pt x="2264" y="3556"/>
                </a:cubicBezTo>
                <a:cubicBezTo>
                  <a:pt x="1727" y="3435"/>
                  <a:pt x="1190" y="3313"/>
                  <a:pt x="653" y="3188"/>
                </a:cubicBezTo>
                <a:cubicBezTo>
                  <a:pt x="1204" y="3006"/>
                  <a:pt x="1751" y="2823"/>
                  <a:pt x="2302" y="2638"/>
                </a:cubicBezTo>
                <a:close/>
                <a:moveTo>
                  <a:pt x="4103" y="2036"/>
                </a:moveTo>
                <a:cubicBezTo>
                  <a:pt x="4231" y="2195"/>
                  <a:pt x="4360" y="2357"/>
                  <a:pt x="4488" y="2513"/>
                </a:cubicBezTo>
                <a:cubicBezTo>
                  <a:pt x="4529" y="2563"/>
                  <a:pt x="4610" y="2672"/>
                  <a:pt x="4718" y="2814"/>
                </a:cubicBezTo>
                <a:cubicBezTo>
                  <a:pt x="4448" y="3182"/>
                  <a:pt x="4170" y="3550"/>
                  <a:pt x="3897" y="3918"/>
                </a:cubicBezTo>
                <a:cubicBezTo>
                  <a:pt x="3593" y="3854"/>
                  <a:pt x="3285" y="3790"/>
                  <a:pt x="2985" y="3723"/>
                </a:cubicBezTo>
                <a:cubicBezTo>
                  <a:pt x="2839" y="3692"/>
                  <a:pt x="2693" y="3655"/>
                  <a:pt x="2548" y="3625"/>
                </a:cubicBezTo>
                <a:cubicBezTo>
                  <a:pt x="2572" y="3260"/>
                  <a:pt x="2596" y="2898"/>
                  <a:pt x="2612" y="2536"/>
                </a:cubicBezTo>
                <a:cubicBezTo>
                  <a:pt x="3109" y="2371"/>
                  <a:pt x="3606" y="2202"/>
                  <a:pt x="4103" y="2036"/>
                </a:cubicBezTo>
                <a:close/>
                <a:moveTo>
                  <a:pt x="4863" y="2999"/>
                </a:moveTo>
                <a:cubicBezTo>
                  <a:pt x="5218" y="3466"/>
                  <a:pt x="5725" y="4121"/>
                  <a:pt x="6023" y="4415"/>
                </a:cubicBezTo>
                <a:cubicBezTo>
                  <a:pt x="5894" y="4381"/>
                  <a:pt x="5759" y="4355"/>
                  <a:pt x="5749" y="4351"/>
                </a:cubicBezTo>
                <a:cubicBezTo>
                  <a:pt x="5384" y="4260"/>
                  <a:pt x="5019" y="4169"/>
                  <a:pt x="4654" y="4084"/>
                </a:cubicBezTo>
                <a:cubicBezTo>
                  <a:pt x="4482" y="4043"/>
                  <a:pt x="4312" y="4007"/>
                  <a:pt x="4140" y="3973"/>
                </a:cubicBezTo>
                <a:cubicBezTo>
                  <a:pt x="4380" y="3648"/>
                  <a:pt x="4624" y="3324"/>
                  <a:pt x="4863" y="2999"/>
                </a:cubicBezTo>
                <a:close/>
                <a:moveTo>
                  <a:pt x="2531" y="3844"/>
                </a:moveTo>
                <a:cubicBezTo>
                  <a:pt x="2937" y="3932"/>
                  <a:pt x="3342" y="4023"/>
                  <a:pt x="3748" y="4114"/>
                </a:cubicBezTo>
                <a:cubicBezTo>
                  <a:pt x="3295" y="4709"/>
                  <a:pt x="2839" y="5300"/>
                  <a:pt x="2373" y="5882"/>
                </a:cubicBezTo>
                <a:cubicBezTo>
                  <a:pt x="2427" y="5206"/>
                  <a:pt x="2484" y="4526"/>
                  <a:pt x="2531" y="3844"/>
                </a:cubicBezTo>
                <a:close/>
                <a:moveTo>
                  <a:pt x="2601" y="0"/>
                </a:moveTo>
                <a:cubicBezTo>
                  <a:pt x="2588" y="0"/>
                  <a:pt x="2575" y="9"/>
                  <a:pt x="2572" y="29"/>
                </a:cubicBezTo>
                <a:cubicBezTo>
                  <a:pt x="2569" y="42"/>
                  <a:pt x="2569" y="59"/>
                  <a:pt x="2565" y="76"/>
                </a:cubicBezTo>
                <a:cubicBezTo>
                  <a:pt x="2501" y="86"/>
                  <a:pt x="2470" y="187"/>
                  <a:pt x="2538" y="259"/>
                </a:cubicBezTo>
                <a:cubicBezTo>
                  <a:pt x="2427" y="948"/>
                  <a:pt x="2359" y="1647"/>
                  <a:pt x="2319" y="2354"/>
                </a:cubicBezTo>
                <a:cubicBezTo>
                  <a:pt x="1586" y="2594"/>
                  <a:pt x="856" y="2837"/>
                  <a:pt x="126" y="3080"/>
                </a:cubicBezTo>
                <a:cubicBezTo>
                  <a:pt x="1" y="3121"/>
                  <a:pt x="102" y="3303"/>
                  <a:pt x="190" y="3324"/>
                </a:cubicBezTo>
                <a:cubicBezTo>
                  <a:pt x="876" y="3483"/>
                  <a:pt x="1565" y="3634"/>
                  <a:pt x="2255" y="3784"/>
                </a:cubicBezTo>
                <a:cubicBezTo>
                  <a:pt x="2227" y="4595"/>
                  <a:pt x="2204" y="5402"/>
                  <a:pt x="2146" y="6196"/>
                </a:cubicBezTo>
                <a:cubicBezTo>
                  <a:pt x="2141" y="6256"/>
                  <a:pt x="2207" y="6357"/>
                  <a:pt x="2271" y="6357"/>
                </a:cubicBezTo>
                <a:cubicBezTo>
                  <a:pt x="2290" y="6357"/>
                  <a:pt x="2309" y="6348"/>
                  <a:pt x="2325" y="6328"/>
                </a:cubicBezTo>
                <a:cubicBezTo>
                  <a:pt x="2896" y="5621"/>
                  <a:pt x="3448" y="4895"/>
                  <a:pt x="3991" y="4169"/>
                </a:cubicBezTo>
                <a:cubicBezTo>
                  <a:pt x="4762" y="4341"/>
                  <a:pt x="5532" y="4520"/>
                  <a:pt x="6296" y="4716"/>
                </a:cubicBezTo>
                <a:cubicBezTo>
                  <a:pt x="6306" y="4719"/>
                  <a:pt x="6316" y="4720"/>
                  <a:pt x="6325" y="4720"/>
                </a:cubicBezTo>
                <a:cubicBezTo>
                  <a:pt x="6407" y="4720"/>
                  <a:pt x="6432" y="4618"/>
                  <a:pt x="6377" y="4554"/>
                </a:cubicBezTo>
                <a:cubicBezTo>
                  <a:pt x="5921" y="3982"/>
                  <a:pt x="5471" y="3388"/>
                  <a:pt x="5012" y="2797"/>
                </a:cubicBezTo>
                <a:cubicBezTo>
                  <a:pt x="5370" y="2313"/>
                  <a:pt x="5728" y="1833"/>
                  <a:pt x="6087" y="1357"/>
                </a:cubicBezTo>
                <a:cubicBezTo>
                  <a:pt x="6139" y="1289"/>
                  <a:pt x="6067" y="1147"/>
                  <a:pt x="5982" y="1147"/>
                </a:cubicBezTo>
                <a:cubicBezTo>
                  <a:pt x="5974" y="1147"/>
                  <a:pt x="5966" y="1148"/>
                  <a:pt x="5958" y="1151"/>
                </a:cubicBezTo>
                <a:cubicBezTo>
                  <a:pt x="5360" y="1346"/>
                  <a:pt x="4766" y="1543"/>
                  <a:pt x="4170" y="1739"/>
                </a:cubicBezTo>
                <a:cubicBezTo>
                  <a:pt x="3691" y="1164"/>
                  <a:pt x="3194" y="610"/>
                  <a:pt x="2657" y="110"/>
                </a:cubicBezTo>
                <a:cubicBezTo>
                  <a:pt x="2646" y="103"/>
                  <a:pt x="2640" y="100"/>
                  <a:pt x="2633" y="93"/>
                </a:cubicBezTo>
                <a:cubicBezTo>
                  <a:pt x="2629" y="73"/>
                  <a:pt x="2629" y="53"/>
                  <a:pt x="2629" y="33"/>
                </a:cubicBezTo>
                <a:cubicBezTo>
                  <a:pt x="2629" y="11"/>
                  <a:pt x="2615" y="0"/>
                  <a:pt x="260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19" name="Google Shape;1097;p30">
            <a:extLst>
              <a:ext uri="{FF2B5EF4-FFF2-40B4-BE49-F238E27FC236}">
                <a16:creationId xmlns:a16="http://schemas.microsoft.com/office/drawing/2014/main" id="{50EDE5E7-C0BE-46F1-BDEA-12AF31D8D078}"/>
              </a:ext>
            </a:extLst>
          </p:cNvPr>
          <p:cNvSpPr/>
          <p:nvPr/>
        </p:nvSpPr>
        <p:spPr>
          <a:xfrm rot="10800000">
            <a:off x="11554885" y="2155826"/>
            <a:ext cx="637116" cy="981075"/>
          </a:xfrm>
          <a:custGeom>
            <a:avLst/>
            <a:gdLst/>
            <a:ahLst/>
            <a:cxnLst/>
            <a:rect l="l" t="t" r="r" b="b"/>
            <a:pathLst>
              <a:path w="8313" h="12788" extrusionOk="0">
                <a:moveTo>
                  <a:pt x="278" y="0"/>
                </a:moveTo>
                <a:cubicBezTo>
                  <a:pt x="186" y="0"/>
                  <a:pt x="93" y="3"/>
                  <a:pt x="0" y="10"/>
                </a:cubicBezTo>
                <a:lnTo>
                  <a:pt x="0" y="12773"/>
                </a:lnTo>
                <a:cubicBezTo>
                  <a:pt x="108" y="12782"/>
                  <a:pt x="218" y="12787"/>
                  <a:pt x="329" y="12787"/>
                </a:cubicBezTo>
                <a:cubicBezTo>
                  <a:pt x="630" y="12787"/>
                  <a:pt x="944" y="12751"/>
                  <a:pt x="1274" y="12662"/>
                </a:cubicBezTo>
                <a:cubicBezTo>
                  <a:pt x="4124" y="11881"/>
                  <a:pt x="3640" y="8941"/>
                  <a:pt x="3640" y="8941"/>
                </a:cubicBezTo>
                <a:lnTo>
                  <a:pt x="3640" y="8941"/>
                </a:lnTo>
                <a:cubicBezTo>
                  <a:pt x="3640" y="8941"/>
                  <a:pt x="3724" y="8946"/>
                  <a:pt x="3869" y="8946"/>
                </a:cubicBezTo>
                <a:cubicBezTo>
                  <a:pt x="4761" y="8946"/>
                  <a:pt x="7963" y="8756"/>
                  <a:pt x="8158" y="6035"/>
                </a:cubicBezTo>
                <a:cubicBezTo>
                  <a:pt x="8313" y="3883"/>
                  <a:pt x="6209" y="3539"/>
                  <a:pt x="4852" y="3539"/>
                </a:cubicBezTo>
                <a:cubicBezTo>
                  <a:pt x="4217" y="3539"/>
                  <a:pt x="3745" y="3615"/>
                  <a:pt x="3745" y="3615"/>
                </a:cubicBezTo>
                <a:cubicBezTo>
                  <a:pt x="3745" y="3615"/>
                  <a:pt x="3927" y="1006"/>
                  <a:pt x="1410" y="175"/>
                </a:cubicBezTo>
                <a:cubicBezTo>
                  <a:pt x="1064" y="60"/>
                  <a:pt x="678" y="0"/>
                  <a:pt x="278" y="0"/>
                </a:cubicBezTo>
                <a:close/>
              </a:path>
            </a:pathLst>
          </a:custGeom>
          <a:solidFill>
            <a:schemeClr val="accent3"/>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20" name="Google Shape;1098;p30">
            <a:extLst>
              <a:ext uri="{FF2B5EF4-FFF2-40B4-BE49-F238E27FC236}">
                <a16:creationId xmlns:a16="http://schemas.microsoft.com/office/drawing/2014/main" id="{1C2E5AE4-A8EA-440C-9B7E-99F67885B5B3}"/>
              </a:ext>
            </a:extLst>
          </p:cNvPr>
          <p:cNvSpPr>
            <a:spLocks/>
          </p:cNvSpPr>
          <p:nvPr/>
        </p:nvSpPr>
        <p:spPr bwMode="auto">
          <a:xfrm>
            <a:off x="11150601" y="1771651"/>
            <a:ext cx="283633" cy="327025"/>
          </a:xfrm>
          <a:custGeom>
            <a:avLst/>
            <a:gdLst>
              <a:gd name="T0" fmla="*/ 2147483646 w 6128"/>
              <a:gd name="T1" fmla="*/ 2147483646 h 7092"/>
              <a:gd name="T2" fmla="*/ 2147483646 w 6128"/>
              <a:gd name="T3" fmla="*/ 2147483646 h 7092"/>
              <a:gd name="T4" fmla="*/ 2147483646 w 6128"/>
              <a:gd name="T5" fmla="*/ 2147483646 h 7092"/>
              <a:gd name="T6" fmla="*/ 2147483646 w 6128"/>
              <a:gd name="T7" fmla="*/ 2147483646 h 7092"/>
              <a:gd name="T8" fmla="*/ 2147483646 w 6128"/>
              <a:gd name="T9" fmla="*/ 2147483646 h 7092"/>
              <a:gd name="T10" fmla="*/ 2147483646 w 6128"/>
              <a:gd name="T11" fmla="*/ 2147483646 h 7092"/>
              <a:gd name="T12" fmla="*/ 2147483646 w 6128"/>
              <a:gd name="T13" fmla="*/ 2147483646 h 7092"/>
              <a:gd name="T14" fmla="*/ 2147483646 w 6128"/>
              <a:gd name="T15" fmla="*/ 2147483646 h 7092"/>
              <a:gd name="T16" fmla="*/ 2147483646 w 6128"/>
              <a:gd name="T17" fmla="*/ 2147483646 h 7092"/>
              <a:gd name="T18" fmla="*/ 2147483646 w 6128"/>
              <a:gd name="T19" fmla="*/ 2147483646 h 7092"/>
              <a:gd name="T20" fmla="*/ 2147483646 w 6128"/>
              <a:gd name="T21" fmla="*/ 2147483646 h 70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28" h="7092" extrusionOk="0">
                <a:moveTo>
                  <a:pt x="2717" y="1"/>
                </a:moveTo>
                <a:cubicBezTo>
                  <a:pt x="2679" y="1"/>
                  <a:pt x="2638" y="7"/>
                  <a:pt x="2596" y="20"/>
                </a:cubicBezTo>
                <a:cubicBezTo>
                  <a:pt x="2167" y="152"/>
                  <a:pt x="2528" y="1263"/>
                  <a:pt x="1886" y="2413"/>
                </a:cubicBezTo>
                <a:cubicBezTo>
                  <a:pt x="1247" y="3562"/>
                  <a:pt x="1" y="3646"/>
                  <a:pt x="54" y="4082"/>
                </a:cubicBezTo>
                <a:cubicBezTo>
                  <a:pt x="109" y="4521"/>
                  <a:pt x="1859" y="4082"/>
                  <a:pt x="2406" y="5014"/>
                </a:cubicBezTo>
                <a:cubicBezTo>
                  <a:pt x="2938" y="5923"/>
                  <a:pt x="3005" y="7092"/>
                  <a:pt x="3364" y="7092"/>
                </a:cubicBezTo>
                <a:cubicBezTo>
                  <a:pt x="3373" y="7092"/>
                  <a:pt x="3381" y="7091"/>
                  <a:pt x="3390" y="7090"/>
                </a:cubicBezTo>
                <a:cubicBezTo>
                  <a:pt x="3772" y="7036"/>
                  <a:pt x="3552" y="4903"/>
                  <a:pt x="4427" y="4356"/>
                </a:cubicBezTo>
                <a:cubicBezTo>
                  <a:pt x="5303" y="3812"/>
                  <a:pt x="6127" y="3886"/>
                  <a:pt x="6070" y="3366"/>
                </a:cubicBezTo>
                <a:cubicBezTo>
                  <a:pt x="6015" y="2845"/>
                  <a:pt x="4306" y="2825"/>
                  <a:pt x="3870" y="2169"/>
                </a:cubicBezTo>
                <a:cubicBezTo>
                  <a:pt x="3457" y="1549"/>
                  <a:pt x="3322" y="1"/>
                  <a:pt x="2717"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sp>
        <p:nvSpPr>
          <p:cNvPr id="21" name="Google Shape;1099;p30">
            <a:extLst>
              <a:ext uri="{FF2B5EF4-FFF2-40B4-BE49-F238E27FC236}">
                <a16:creationId xmlns:a16="http://schemas.microsoft.com/office/drawing/2014/main" id="{A636D769-2C0D-4141-BE19-2E76D29ACF90}"/>
              </a:ext>
            </a:extLst>
          </p:cNvPr>
          <p:cNvSpPr>
            <a:spLocks/>
          </p:cNvSpPr>
          <p:nvPr/>
        </p:nvSpPr>
        <p:spPr bwMode="auto">
          <a:xfrm>
            <a:off x="11438467" y="2101851"/>
            <a:ext cx="179917" cy="207963"/>
          </a:xfrm>
          <a:custGeom>
            <a:avLst/>
            <a:gdLst>
              <a:gd name="T0" fmla="*/ 2147483646 w 3884"/>
              <a:gd name="T1" fmla="*/ 2147483646 h 4495"/>
              <a:gd name="T2" fmla="*/ 2147483646 w 3884"/>
              <a:gd name="T3" fmla="*/ 2147483646 h 4495"/>
              <a:gd name="T4" fmla="*/ 2147483646 w 3884"/>
              <a:gd name="T5" fmla="*/ 2147483646 h 4495"/>
              <a:gd name="T6" fmla="*/ 2147483646 w 3884"/>
              <a:gd name="T7" fmla="*/ 2147483646 h 4495"/>
              <a:gd name="T8" fmla="*/ 2147483646 w 3884"/>
              <a:gd name="T9" fmla="*/ 2147483646 h 4495"/>
              <a:gd name="T10" fmla="*/ 2147483646 w 3884"/>
              <a:gd name="T11" fmla="*/ 2147483646 h 4495"/>
              <a:gd name="T12" fmla="*/ 2147483646 w 3884"/>
              <a:gd name="T13" fmla="*/ 2147483646 h 4495"/>
              <a:gd name="T14" fmla="*/ 2147483646 w 3884"/>
              <a:gd name="T15" fmla="*/ 2147483646 h 4495"/>
              <a:gd name="T16" fmla="*/ 2147483646 w 3884"/>
              <a:gd name="T17" fmla="*/ 2147483646 h 4495"/>
              <a:gd name="T18" fmla="*/ 2147483646 w 3884"/>
              <a:gd name="T19" fmla="*/ 2147483646 h 4495"/>
              <a:gd name="T20" fmla="*/ 2147483646 w 3884"/>
              <a:gd name="T21" fmla="*/ 2147483646 h 44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884" h="4495" extrusionOk="0">
                <a:moveTo>
                  <a:pt x="1723" y="1"/>
                </a:moveTo>
                <a:cubicBezTo>
                  <a:pt x="1699" y="1"/>
                  <a:pt x="1673" y="4"/>
                  <a:pt x="1647" y="13"/>
                </a:cubicBezTo>
                <a:cubicBezTo>
                  <a:pt x="1373" y="97"/>
                  <a:pt x="1603" y="800"/>
                  <a:pt x="1197" y="1530"/>
                </a:cubicBezTo>
                <a:cubicBezTo>
                  <a:pt x="792" y="2257"/>
                  <a:pt x="1" y="2311"/>
                  <a:pt x="35" y="2588"/>
                </a:cubicBezTo>
                <a:cubicBezTo>
                  <a:pt x="72" y="2865"/>
                  <a:pt x="1180" y="2588"/>
                  <a:pt x="1525" y="3176"/>
                </a:cubicBezTo>
                <a:cubicBezTo>
                  <a:pt x="1865" y="3754"/>
                  <a:pt x="1905" y="4495"/>
                  <a:pt x="2135" y="4495"/>
                </a:cubicBezTo>
                <a:cubicBezTo>
                  <a:pt x="2140" y="4495"/>
                  <a:pt x="2145" y="4494"/>
                  <a:pt x="2150" y="4494"/>
                </a:cubicBezTo>
                <a:cubicBezTo>
                  <a:pt x="2394" y="4460"/>
                  <a:pt x="2255" y="3108"/>
                  <a:pt x="2809" y="2760"/>
                </a:cubicBezTo>
                <a:cubicBezTo>
                  <a:pt x="3364" y="2416"/>
                  <a:pt x="3883" y="2463"/>
                  <a:pt x="3850" y="2135"/>
                </a:cubicBezTo>
                <a:cubicBezTo>
                  <a:pt x="3816" y="1804"/>
                  <a:pt x="2732" y="1790"/>
                  <a:pt x="2454" y="1374"/>
                </a:cubicBezTo>
                <a:cubicBezTo>
                  <a:pt x="2193" y="984"/>
                  <a:pt x="2109" y="1"/>
                  <a:pt x="1723" y="1"/>
                </a:cubicBezTo>
                <a:close/>
              </a:path>
            </a:pathLst>
          </a:custGeom>
          <a:solidFill>
            <a:srgbClr val="FECE5F"/>
          </a:solidFill>
          <a:ln>
            <a:noFill/>
          </a:ln>
          <a:extLst>
            <a:ext uri="{91240B29-F687-4F45-9708-019B960494DF}">
              <a14:hiddenLine xmlns:a14="http://schemas.microsoft.com/office/drawing/2010/main" w="9525">
                <a:solidFill>
                  <a:srgbClr val="000000"/>
                </a:solidFill>
                <a:round/>
                <a:headEnd/>
                <a:tailEnd/>
              </a14:hiddenLine>
            </a:ext>
          </a:extLst>
        </p:spPr>
        <p:txBody>
          <a:bodyPr lIns="68569" tIns="68569" rIns="68569" bIns="68569" anchor="ctr"/>
          <a:lstStyle/>
          <a:p>
            <a:endParaRPr lang="en-US" sz="1800"/>
          </a:p>
        </p:txBody>
      </p:sp>
      <p:grpSp>
        <p:nvGrpSpPr>
          <p:cNvPr id="22" name="Google Shape;1100;p30">
            <a:extLst>
              <a:ext uri="{FF2B5EF4-FFF2-40B4-BE49-F238E27FC236}">
                <a16:creationId xmlns:a16="http://schemas.microsoft.com/office/drawing/2014/main" id="{38C218F3-84F4-4B1D-9925-BADEE89E967C}"/>
              </a:ext>
            </a:extLst>
          </p:cNvPr>
          <p:cNvGrpSpPr>
            <a:grpSpLocks/>
          </p:cNvGrpSpPr>
          <p:nvPr/>
        </p:nvGrpSpPr>
        <p:grpSpPr bwMode="auto">
          <a:xfrm>
            <a:off x="10242551" y="434976"/>
            <a:ext cx="1555749" cy="976313"/>
            <a:chOff x="6925510" y="205316"/>
            <a:chExt cx="905688" cy="530354"/>
          </a:xfrm>
        </p:grpSpPr>
        <p:sp>
          <p:nvSpPr>
            <p:cNvPr id="23" name="Google Shape;1101;p30">
              <a:extLst>
                <a:ext uri="{FF2B5EF4-FFF2-40B4-BE49-F238E27FC236}">
                  <a16:creationId xmlns:a16="http://schemas.microsoft.com/office/drawing/2014/main" id="{3F069ED1-E2B1-401D-96E7-95EF47E0663C}"/>
                </a:ext>
              </a:extLst>
            </p:cNvPr>
            <p:cNvSpPr/>
            <p:nvPr/>
          </p:nvSpPr>
          <p:spPr>
            <a:xfrm>
              <a:off x="7093093" y="213078"/>
              <a:ext cx="569290" cy="515694"/>
            </a:xfrm>
            <a:custGeom>
              <a:avLst/>
              <a:gdLst/>
              <a:ahLst/>
              <a:cxnLst/>
              <a:rect l="l" t="t" r="r" b="b"/>
              <a:pathLst>
                <a:path w="12626" h="11775" extrusionOk="0">
                  <a:moveTo>
                    <a:pt x="6402" y="0"/>
                  </a:moveTo>
                  <a:cubicBezTo>
                    <a:pt x="3247" y="0"/>
                    <a:pt x="0" y="2876"/>
                    <a:pt x="0" y="6031"/>
                  </a:cubicBezTo>
                  <a:cubicBezTo>
                    <a:pt x="0" y="9187"/>
                    <a:pt x="3115" y="11775"/>
                    <a:pt x="6270" y="11775"/>
                  </a:cubicBezTo>
                  <a:cubicBezTo>
                    <a:pt x="9426" y="11775"/>
                    <a:pt x="12626" y="9028"/>
                    <a:pt x="12626" y="5874"/>
                  </a:cubicBezTo>
                  <a:cubicBezTo>
                    <a:pt x="12626" y="2717"/>
                    <a:pt x="9557" y="0"/>
                    <a:pt x="6402" y="0"/>
                  </a:cubicBezTo>
                  <a:close/>
                </a:path>
              </a:pathLst>
            </a:custGeom>
            <a:solidFill>
              <a:schemeClr val="accent6"/>
            </a:solidFill>
            <a:ln>
              <a:noFill/>
            </a:ln>
          </p:spPr>
          <p:txBody>
            <a:bodyPr spcFirstLastPara="1" lIns="91425" tIns="91425" rIns="91425" bIns="91425" anchor="ctr"/>
            <a:lstStyle/>
            <a:p>
              <a:pPr algn="ctr" eaLnBrk="1" hangingPunct="1">
                <a:spcBef>
                  <a:spcPts val="0"/>
                </a:spcBef>
                <a:spcAft>
                  <a:spcPts val="0"/>
                </a:spcAft>
                <a:defRPr/>
              </a:pPr>
              <a:endParaRPr sz="1800"/>
            </a:p>
          </p:txBody>
        </p:sp>
        <p:sp>
          <p:nvSpPr>
            <p:cNvPr id="24" name="Google Shape;1102;p30">
              <a:extLst>
                <a:ext uri="{FF2B5EF4-FFF2-40B4-BE49-F238E27FC236}">
                  <a16:creationId xmlns:a16="http://schemas.microsoft.com/office/drawing/2014/main" id="{4CAAF5C7-349E-4F3D-94B3-EAC8D5511926}"/>
                </a:ext>
              </a:extLst>
            </p:cNvPr>
            <p:cNvSpPr>
              <a:spLocks/>
            </p:cNvSpPr>
            <p:nvPr/>
          </p:nvSpPr>
          <p:spPr bwMode="auto">
            <a:xfrm>
              <a:off x="7077360" y="205316"/>
              <a:ext cx="624386" cy="530354"/>
            </a:xfrm>
            <a:custGeom>
              <a:avLst/>
              <a:gdLst>
                <a:gd name="T0" fmla="*/ 2147483646 w 13866"/>
                <a:gd name="T1" fmla="*/ 2147483646 h 12112"/>
                <a:gd name="T2" fmla="*/ 2147483646 w 13866"/>
                <a:gd name="T3" fmla="*/ 2147483646 h 12112"/>
                <a:gd name="T4" fmla="*/ 2147483646 w 13866"/>
                <a:gd name="T5" fmla="*/ 2147483646 h 12112"/>
                <a:gd name="T6" fmla="*/ 2147483646 w 13866"/>
                <a:gd name="T7" fmla="*/ 2147483646 h 12112"/>
                <a:gd name="T8" fmla="*/ 2147483646 w 13866"/>
                <a:gd name="T9" fmla="*/ 2147483646 h 12112"/>
                <a:gd name="T10" fmla="*/ 2147483646 w 13866"/>
                <a:gd name="T11" fmla="*/ 2147483646 h 12112"/>
                <a:gd name="T12" fmla="*/ 2147483646 w 13866"/>
                <a:gd name="T13" fmla="*/ 2147483646 h 12112"/>
                <a:gd name="T14" fmla="*/ 2147483646 w 13866"/>
                <a:gd name="T15" fmla="*/ 2147483646 h 12112"/>
                <a:gd name="T16" fmla="*/ 2147483646 w 13866"/>
                <a:gd name="T17" fmla="*/ 2147483646 h 12112"/>
                <a:gd name="T18" fmla="*/ 2147483646 w 13866"/>
                <a:gd name="T19" fmla="*/ 2147483646 h 12112"/>
                <a:gd name="T20" fmla="*/ 2147483646 w 13866"/>
                <a:gd name="T21" fmla="*/ 2147483646 h 12112"/>
                <a:gd name="T22" fmla="*/ 2147483646 w 13866"/>
                <a:gd name="T23" fmla="*/ 2147483646 h 12112"/>
                <a:gd name="T24" fmla="*/ 2147483646 w 13866"/>
                <a:gd name="T25" fmla="*/ 2147483646 h 12112"/>
                <a:gd name="T26" fmla="*/ 2147483646 w 13866"/>
                <a:gd name="T27" fmla="*/ 2147483646 h 12112"/>
                <a:gd name="T28" fmla="*/ 2147483646 w 13866"/>
                <a:gd name="T29" fmla="*/ 2147483646 h 12112"/>
                <a:gd name="T30" fmla="*/ 2147483646 w 13866"/>
                <a:gd name="T31" fmla="*/ 2147483646 h 1211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3866" h="12112" extrusionOk="0">
                  <a:moveTo>
                    <a:pt x="6777" y="1"/>
                  </a:moveTo>
                  <a:cubicBezTo>
                    <a:pt x="6538" y="1"/>
                    <a:pt x="6299" y="14"/>
                    <a:pt x="6061" y="40"/>
                  </a:cubicBezTo>
                  <a:cubicBezTo>
                    <a:pt x="5899" y="59"/>
                    <a:pt x="5989" y="300"/>
                    <a:pt x="6113" y="312"/>
                  </a:cubicBezTo>
                  <a:cubicBezTo>
                    <a:pt x="8982" y="563"/>
                    <a:pt x="11936" y="1718"/>
                    <a:pt x="12620" y="4868"/>
                  </a:cubicBezTo>
                  <a:cubicBezTo>
                    <a:pt x="13326" y="8114"/>
                    <a:pt x="10901" y="11034"/>
                    <a:pt x="7741" y="11637"/>
                  </a:cubicBezTo>
                  <a:cubicBezTo>
                    <a:pt x="7365" y="11709"/>
                    <a:pt x="6985" y="11743"/>
                    <a:pt x="6606" y="11743"/>
                  </a:cubicBezTo>
                  <a:cubicBezTo>
                    <a:pt x="3778" y="11743"/>
                    <a:pt x="1014" y="9808"/>
                    <a:pt x="785" y="6834"/>
                  </a:cubicBezTo>
                  <a:cubicBezTo>
                    <a:pt x="555" y="3847"/>
                    <a:pt x="2656" y="811"/>
                    <a:pt x="5730" y="475"/>
                  </a:cubicBezTo>
                  <a:cubicBezTo>
                    <a:pt x="5862" y="460"/>
                    <a:pt x="5763" y="246"/>
                    <a:pt x="5659" y="244"/>
                  </a:cubicBezTo>
                  <a:cubicBezTo>
                    <a:pt x="5626" y="243"/>
                    <a:pt x="5594" y="243"/>
                    <a:pt x="5561" y="243"/>
                  </a:cubicBezTo>
                  <a:cubicBezTo>
                    <a:pt x="2938" y="243"/>
                    <a:pt x="740" y="2849"/>
                    <a:pt x="378" y="5296"/>
                  </a:cubicBezTo>
                  <a:cubicBezTo>
                    <a:pt x="1" y="7847"/>
                    <a:pt x="1097" y="10165"/>
                    <a:pt x="3417" y="11341"/>
                  </a:cubicBezTo>
                  <a:cubicBezTo>
                    <a:pt x="4440" y="11859"/>
                    <a:pt x="5511" y="12112"/>
                    <a:pt x="6571" y="12112"/>
                  </a:cubicBezTo>
                  <a:cubicBezTo>
                    <a:pt x="8042" y="12112"/>
                    <a:pt x="9492" y="11626"/>
                    <a:pt x="10766" y="10691"/>
                  </a:cubicBezTo>
                  <a:cubicBezTo>
                    <a:pt x="12937" y="9099"/>
                    <a:pt x="13866" y="6430"/>
                    <a:pt x="12822" y="3871"/>
                  </a:cubicBezTo>
                  <a:cubicBezTo>
                    <a:pt x="11847" y="1479"/>
                    <a:pt x="9317" y="1"/>
                    <a:pt x="677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5" name="Google Shape;1103;p30">
              <a:extLst>
                <a:ext uri="{FF2B5EF4-FFF2-40B4-BE49-F238E27FC236}">
                  <a16:creationId xmlns:a16="http://schemas.microsoft.com/office/drawing/2014/main" id="{EC71A93E-A066-4A40-8706-3E9173B5CC54}"/>
                </a:ext>
              </a:extLst>
            </p:cNvPr>
            <p:cNvSpPr>
              <a:spLocks/>
            </p:cNvSpPr>
            <p:nvPr/>
          </p:nvSpPr>
          <p:spPr bwMode="auto">
            <a:xfrm>
              <a:off x="6925510" y="360379"/>
              <a:ext cx="905688" cy="259660"/>
            </a:xfrm>
            <a:custGeom>
              <a:avLst/>
              <a:gdLst>
                <a:gd name="T0" fmla="*/ 2147483646 w 20113"/>
                <a:gd name="T1" fmla="*/ 2147483646 h 5930"/>
                <a:gd name="T2" fmla="*/ 2147483646 w 20113"/>
                <a:gd name="T3" fmla="*/ 2147483646 h 5930"/>
                <a:gd name="T4" fmla="*/ 2147483646 w 20113"/>
                <a:gd name="T5" fmla="*/ 2147483646 h 5930"/>
                <a:gd name="T6" fmla="*/ 2147483646 w 20113"/>
                <a:gd name="T7" fmla="*/ 2147483646 h 5930"/>
                <a:gd name="T8" fmla="*/ 2147483646 w 20113"/>
                <a:gd name="T9" fmla="*/ 2147483646 h 5930"/>
                <a:gd name="T10" fmla="*/ 2147483646 w 20113"/>
                <a:gd name="T11" fmla="*/ 2147483646 h 5930"/>
                <a:gd name="T12" fmla="*/ 2147483646 w 20113"/>
                <a:gd name="T13" fmla="*/ 2147483646 h 5930"/>
                <a:gd name="T14" fmla="*/ 2147483646 w 20113"/>
                <a:gd name="T15" fmla="*/ 2147483646 h 5930"/>
                <a:gd name="T16" fmla="*/ 2147483646 w 20113"/>
                <a:gd name="T17" fmla="*/ 2147483646 h 5930"/>
                <a:gd name="T18" fmla="*/ 2147483646 w 20113"/>
                <a:gd name="T19" fmla="*/ 2147483646 h 5930"/>
                <a:gd name="T20" fmla="*/ 2147483646 w 20113"/>
                <a:gd name="T21" fmla="*/ 2147483646 h 5930"/>
                <a:gd name="T22" fmla="*/ 2147483646 w 20113"/>
                <a:gd name="T23" fmla="*/ 2147483646 h 5930"/>
                <a:gd name="T24" fmla="*/ 2147483646 w 20113"/>
                <a:gd name="T25" fmla="*/ 2147483646 h 5930"/>
                <a:gd name="T26" fmla="*/ 2147483646 w 20113"/>
                <a:gd name="T27" fmla="*/ 2147483646 h 5930"/>
                <a:gd name="T28" fmla="*/ 2147483646 w 20113"/>
                <a:gd name="T29" fmla="*/ 2147483646 h 5930"/>
                <a:gd name="T30" fmla="*/ 2147483646 w 20113"/>
                <a:gd name="T31" fmla="*/ 2147483646 h 5930"/>
                <a:gd name="T32" fmla="*/ 2147483646 w 20113"/>
                <a:gd name="T33" fmla="*/ 2147483646 h 5930"/>
                <a:gd name="T34" fmla="*/ 2147483646 w 20113"/>
                <a:gd name="T35" fmla="*/ 2147483646 h 5930"/>
                <a:gd name="T36" fmla="*/ 2147483646 w 20113"/>
                <a:gd name="T37" fmla="*/ 2147483646 h 59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113" h="5930" extrusionOk="0">
                  <a:moveTo>
                    <a:pt x="16657" y="1"/>
                  </a:moveTo>
                  <a:cubicBezTo>
                    <a:pt x="16439" y="1"/>
                    <a:pt x="16237" y="20"/>
                    <a:pt x="16067" y="60"/>
                  </a:cubicBezTo>
                  <a:cubicBezTo>
                    <a:pt x="15914" y="95"/>
                    <a:pt x="16073" y="324"/>
                    <a:pt x="16180" y="325"/>
                  </a:cubicBezTo>
                  <a:cubicBezTo>
                    <a:pt x="16845" y="330"/>
                    <a:pt x="19241" y="410"/>
                    <a:pt x="18563" y="1628"/>
                  </a:cubicBezTo>
                  <a:cubicBezTo>
                    <a:pt x="18243" y="2202"/>
                    <a:pt x="17451" y="2549"/>
                    <a:pt x="16881" y="2811"/>
                  </a:cubicBezTo>
                  <a:cubicBezTo>
                    <a:pt x="14924" y="3710"/>
                    <a:pt x="12785" y="4282"/>
                    <a:pt x="10682" y="4712"/>
                  </a:cubicBezTo>
                  <a:cubicBezTo>
                    <a:pt x="8818" y="5095"/>
                    <a:pt x="6905" y="5405"/>
                    <a:pt x="5006" y="5541"/>
                  </a:cubicBezTo>
                  <a:cubicBezTo>
                    <a:pt x="4909" y="5547"/>
                    <a:pt x="4759" y="5553"/>
                    <a:pt x="4576" y="5553"/>
                  </a:cubicBezTo>
                  <a:cubicBezTo>
                    <a:pt x="3425" y="5553"/>
                    <a:pt x="955" y="5349"/>
                    <a:pt x="1947" y="4098"/>
                  </a:cubicBezTo>
                  <a:cubicBezTo>
                    <a:pt x="2398" y="3528"/>
                    <a:pt x="3165" y="3113"/>
                    <a:pt x="3797" y="2785"/>
                  </a:cubicBezTo>
                  <a:cubicBezTo>
                    <a:pt x="3898" y="2733"/>
                    <a:pt x="3795" y="2553"/>
                    <a:pt x="3700" y="2553"/>
                  </a:cubicBezTo>
                  <a:cubicBezTo>
                    <a:pt x="3695" y="2553"/>
                    <a:pt x="3691" y="2554"/>
                    <a:pt x="3687" y="2554"/>
                  </a:cubicBezTo>
                  <a:cubicBezTo>
                    <a:pt x="2393" y="2794"/>
                    <a:pt x="1" y="4784"/>
                    <a:pt x="2166" y="5597"/>
                  </a:cubicBezTo>
                  <a:cubicBezTo>
                    <a:pt x="2830" y="5847"/>
                    <a:pt x="3527" y="5929"/>
                    <a:pt x="4229" y="5929"/>
                  </a:cubicBezTo>
                  <a:cubicBezTo>
                    <a:pt x="4872" y="5929"/>
                    <a:pt x="5520" y="5860"/>
                    <a:pt x="6151" y="5786"/>
                  </a:cubicBezTo>
                  <a:cubicBezTo>
                    <a:pt x="7890" y="5584"/>
                    <a:pt x="9624" y="5329"/>
                    <a:pt x="11337" y="4961"/>
                  </a:cubicBezTo>
                  <a:cubicBezTo>
                    <a:pt x="12763" y="4653"/>
                    <a:pt x="14174" y="4268"/>
                    <a:pt x="15547" y="3774"/>
                  </a:cubicBezTo>
                  <a:cubicBezTo>
                    <a:pt x="16593" y="3399"/>
                    <a:pt x="17822" y="2999"/>
                    <a:pt x="18648" y="2205"/>
                  </a:cubicBezTo>
                  <a:cubicBezTo>
                    <a:pt x="20112" y="800"/>
                    <a:pt x="18053" y="1"/>
                    <a:pt x="16657"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6" name="Google Shape;1104;p30">
              <a:extLst>
                <a:ext uri="{FF2B5EF4-FFF2-40B4-BE49-F238E27FC236}">
                  <a16:creationId xmlns:a16="http://schemas.microsoft.com/office/drawing/2014/main" id="{E399F2CC-1791-4703-AD76-0FD53419D066}"/>
                </a:ext>
              </a:extLst>
            </p:cNvPr>
            <p:cNvSpPr>
              <a:spLocks/>
            </p:cNvSpPr>
            <p:nvPr/>
          </p:nvSpPr>
          <p:spPr bwMode="auto">
            <a:xfrm>
              <a:off x="7368361" y="296401"/>
              <a:ext cx="63222" cy="55523"/>
            </a:xfrm>
            <a:custGeom>
              <a:avLst/>
              <a:gdLst>
                <a:gd name="T0" fmla="*/ 2147483646 w 1404"/>
                <a:gd name="T1" fmla="*/ 2147483646 h 1268"/>
                <a:gd name="T2" fmla="*/ 2147483646 w 1404"/>
                <a:gd name="T3" fmla="*/ 2147483646 h 1268"/>
                <a:gd name="T4" fmla="*/ 2147483646 w 1404"/>
                <a:gd name="T5" fmla="*/ 2147483646 h 1268"/>
                <a:gd name="T6" fmla="*/ 2147483646 w 1404"/>
                <a:gd name="T7" fmla="*/ 2147483646 h 1268"/>
                <a:gd name="T8" fmla="*/ 2147483646 w 1404"/>
                <a:gd name="T9" fmla="*/ 2147483646 h 1268"/>
                <a:gd name="T10" fmla="*/ 2147483646 w 1404"/>
                <a:gd name="T11" fmla="*/ 2147483646 h 1268"/>
                <a:gd name="T12" fmla="*/ 2147483646 w 1404"/>
                <a:gd name="T13" fmla="*/ 0 h 1268"/>
                <a:gd name="T14" fmla="*/ 2147483646 w 1404"/>
                <a:gd name="T15" fmla="*/ 2147483646 h 1268"/>
                <a:gd name="T16" fmla="*/ 2147483646 w 1404"/>
                <a:gd name="T17" fmla="*/ 2147483646 h 1268"/>
                <a:gd name="T18" fmla="*/ 2147483646 w 1404"/>
                <a:gd name="T19" fmla="*/ 2147483646 h 1268"/>
                <a:gd name="T20" fmla="*/ 2147483646 w 1404"/>
                <a:gd name="T21" fmla="*/ 2147483646 h 1268"/>
                <a:gd name="T22" fmla="*/ 2147483646 w 1404"/>
                <a:gd name="T23" fmla="*/ 2147483646 h 1268"/>
                <a:gd name="T24" fmla="*/ 2147483646 w 1404"/>
                <a:gd name="T25" fmla="*/ 2147483646 h 1268"/>
                <a:gd name="T26" fmla="*/ 2147483646 w 1404"/>
                <a:gd name="T27" fmla="*/ 2147483646 h 1268"/>
                <a:gd name="T28" fmla="*/ 2147483646 w 1404"/>
                <a:gd name="T29" fmla="*/ 2147483646 h 1268"/>
                <a:gd name="T30" fmla="*/ 2147483646 w 1404"/>
                <a:gd name="T31" fmla="*/ 2147483646 h 1268"/>
                <a:gd name="T32" fmla="*/ 2147483646 w 1404"/>
                <a:gd name="T33" fmla="*/ 2147483646 h 1268"/>
                <a:gd name="T34" fmla="*/ 2147483646 w 1404"/>
                <a:gd name="T35" fmla="*/ 2147483646 h 1268"/>
                <a:gd name="T36" fmla="*/ 2147483646 w 1404"/>
                <a:gd name="T37" fmla="*/ 2147483646 h 1268"/>
                <a:gd name="T38" fmla="*/ 2147483646 w 1404"/>
                <a:gd name="T39" fmla="*/ 2147483646 h 1268"/>
                <a:gd name="T40" fmla="*/ 2147483646 w 1404"/>
                <a:gd name="T41" fmla="*/ 2147483646 h 1268"/>
                <a:gd name="T42" fmla="*/ 2147483646 w 1404"/>
                <a:gd name="T43" fmla="*/ 2147483646 h 1268"/>
                <a:gd name="T44" fmla="*/ 2147483646 w 1404"/>
                <a:gd name="T45" fmla="*/ 2147483646 h 1268"/>
                <a:gd name="T46" fmla="*/ 2147483646 w 1404"/>
                <a:gd name="T47" fmla="*/ 0 h 12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04" h="1268" extrusionOk="0">
                  <a:moveTo>
                    <a:pt x="853" y="427"/>
                  </a:moveTo>
                  <a:lnTo>
                    <a:pt x="853" y="427"/>
                  </a:lnTo>
                  <a:cubicBezTo>
                    <a:pt x="853" y="427"/>
                    <a:pt x="859" y="430"/>
                    <a:pt x="873" y="436"/>
                  </a:cubicBezTo>
                  <a:cubicBezTo>
                    <a:pt x="872" y="435"/>
                    <a:pt x="871" y="435"/>
                    <a:pt x="870" y="434"/>
                  </a:cubicBezTo>
                  <a:cubicBezTo>
                    <a:pt x="860" y="430"/>
                    <a:pt x="853" y="427"/>
                    <a:pt x="853" y="427"/>
                  </a:cubicBezTo>
                  <a:close/>
                  <a:moveTo>
                    <a:pt x="486" y="0"/>
                  </a:moveTo>
                  <a:cubicBezTo>
                    <a:pt x="213" y="0"/>
                    <a:pt x="1" y="394"/>
                    <a:pt x="25" y="636"/>
                  </a:cubicBezTo>
                  <a:cubicBezTo>
                    <a:pt x="60" y="1003"/>
                    <a:pt x="440" y="1243"/>
                    <a:pt x="781" y="1266"/>
                  </a:cubicBezTo>
                  <a:cubicBezTo>
                    <a:pt x="797" y="1267"/>
                    <a:pt x="812" y="1267"/>
                    <a:pt x="827" y="1267"/>
                  </a:cubicBezTo>
                  <a:cubicBezTo>
                    <a:pt x="1087" y="1267"/>
                    <a:pt x="1323" y="1108"/>
                    <a:pt x="1360" y="835"/>
                  </a:cubicBezTo>
                  <a:cubicBezTo>
                    <a:pt x="1404" y="523"/>
                    <a:pt x="1159" y="276"/>
                    <a:pt x="871" y="210"/>
                  </a:cubicBezTo>
                  <a:cubicBezTo>
                    <a:pt x="862" y="208"/>
                    <a:pt x="854" y="207"/>
                    <a:pt x="847" y="207"/>
                  </a:cubicBezTo>
                  <a:cubicBezTo>
                    <a:pt x="746" y="207"/>
                    <a:pt x="793" y="399"/>
                    <a:pt x="870" y="434"/>
                  </a:cubicBezTo>
                  <a:cubicBezTo>
                    <a:pt x="894" y="444"/>
                    <a:pt x="936" y="462"/>
                    <a:pt x="946" y="469"/>
                  </a:cubicBezTo>
                  <a:cubicBezTo>
                    <a:pt x="1003" y="507"/>
                    <a:pt x="1041" y="545"/>
                    <a:pt x="1061" y="612"/>
                  </a:cubicBezTo>
                  <a:cubicBezTo>
                    <a:pt x="1079" y="677"/>
                    <a:pt x="1070" y="747"/>
                    <a:pt x="1041" y="806"/>
                  </a:cubicBezTo>
                  <a:cubicBezTo>
                    <a:pt x="984" y="924"/>
                    <a:pt x="872" y="972"/>
                    <a:pt x="753" y="972"/>
                  </a:cubicBezTo>
                  <a:cubicBezTo>
                    <a:pt x="710" y="972"/>
                    <a:pt x="666" y="965"/>
                    <a:pt x="623" y="953"/>
                  </a:cubicBezTo>
                  <a:cubicBezTo>
                    <a:pt x="416" y="896"/>
                    <a:pt x="247" y="740"/>
                    <a:pt x="332" y="516"/>
                  </a:cubicBezTo>
                  <a:cubicBezTo>
                    <a:pt x="396" y="353"/>
                    <a:pt x="615" y="276"/>
                    <a:pt x="618" y="99"/>
                  </a:cubicBezTo>
                  <a:cubicBezTo>
                    <a:pt x="618" y="67"/>
                    <a:pt x="608" y="24"/>
                    <a:pt x="574" y="14"/>
                  </a:cubicBezTo>
                  <a:cubicBezTo>
                    <a:pt x="544" y="5"/>
                    <a:pt x="515" y="0"/>
                    <a:pt x="48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7" name="Google Shape;1105;p30">
              <a:extLst>
                <a:ext uri="{FF2B5EF4-FFF2-40B4-BE49-F238E27FC236}">
                  <a16:creationId xmlns:a16="http://schemas.microsoft.com/office/drawing/2014/main" id="{3E3BAB6A-FD8E-4326-BB21-2A1634D6A632}"/>
                </a:ext>
              </a:extLst>
            </p:cNvPr>
            <p:cNvSpPr>
              <a:spLocks/>
            </p:cNvSpPr>
            <p:nvPr/>
          </p:nvSpPr>
          <p:spPr bwMode="auto">
            <a:xfrm>
              <a:off x="7477926" y="310939"/>
              <a:ext cx="82855" cy="61609"/>
            </a:xfrm>
            <a:custGeom>
              <a:avLst/>
              <a:gdLst>
                <a:gd name="T0" fmla="*/ 2147483646 w 1840"/>
                <a:gd name="T1" fmla="*/ 2147483646 h 1407"/>
                <a:gd name="T2" fmla="*/ 2147483646 w 1840"/>
                <a:gd name="T3" fmla="*/ 2147483646 h 1407"/>
                <a:gd name="T4" fmla="*/ 2147483646 w 1840"/>
                <a:gd name="T5" fmla="*/ 2147483646 h 1407"/>
                <a:gd name="T6" fmla="*/ 2147483646 w 1840"/>
                <a:gd name="T7" fmla="*/ 2147483646 h 1407"/>
                <a:gd name="T8" fmla="*/ 2147483646 w 1840"/>
                <a:gd name="T9" fmla="*/ 2147483646 h 1407"/>
                <a:gd name="T10" fmla="*/ 2147483646 w 1840"/>
                <a:gd name="T11" fmla="*/ 2147483646 h 1407"/>
                <a:gd name="T12" fmla="*/ 2147483646 w 1840"/>
                <a:gd name="T13" fmla="*/ 2147483646 h 1407"/>
                <a:gd name="T14" fmla="*/ 2147483646 w 1840"/>
                <a:gd name="T15" fmla="*/ 2147483646 h 1407"/>
                <a:gd name="T16" fmla="*/ 2147483646 w 1840"/>
                <a:gd name="T17" fmla="*/ 2147483646 h 1407"/>
                <a:gd name="T18" fmla="*/ 2147483646 w 1840"/>
                <a:gd name="T19" fmla="*/ 2147483646 h 1407"/>
                <a:gd name="T20" fmla="*/ 2147483646 w 1840"/>
                <a:gd name="T21" fmla="*/ 2147483646 h 1407"/>
                <a:gd name="T22" fmla="*/ 2147483646 w 1840"/>
                <a:gd name="T23" fmla="*/ 2147483646 h 1407"/>
                <a:gd name="T24" fmla="*/ 2147483646 w 1840"/>
                <a:gd name="T25" fmla="*/ 2147483646 h 1407"/>
                <a:gd name="T26" fmla="*/ 2147483646 w 1840"/>
                <a:gd name="T27" fmla="*/ 2147483646 h 1407"/>
                <a:gd name="T28" fmla="*/ 2147483646 w 1840"/>
                <a:gd name="T29" fmla="*/ 2147483646 h 1407"/>
                <a:gd name="T30" fmla="*/ 2147483646 w 1840"/>
                <a:gd name="T31" fmla="*/ 2147483646 h 140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40" h="1407" extrusionOk="0">
                  <a:moveTo>
                    <a:pt x="493" y="1"/>
                  </a:moveTo>
                  <a:cubicBezTo>
                    <a:pt x="211" y="1"/>
                    <a:pt x="0" y="306"/>
                    <a:pt x="28" y="579"/>
                  </a:cubicBezTo>
                  <a:cubicBezTo>
                    <a:pt x="59" y="897"/>
                    <a:pt x="297" y="1181"/>
                    <a:pt x="580" y="1314"/>
                  </a:cubicBezTo>
                  <a:cubicBezTo>
                    <a:pt x="706" y="1373"/>
                    <a:pt x="855" y="1406"/>
                    <a:pt x="1003" y="1406"/>
                  </a:cubicBezTo>
                  <a:cubicBezTo>
                    <a:pt x="1226" y="1406"/>
                    <a:pt x="1447" y="1331"/>
                    <a:pt x="1587" y="1157"/>
                  </a:cubicBezTo>
                  <a:cubicBezTo>
                    <a:pt x="1840" y="841"/>
                    <a:pt x="1576" y="383"/>
                    <a:pt x="1222" y="290"/>
                  </a:cubicBezTo>
                  <a:cubicBezTo>
                    <a:pt x="1216" y="288"/>
                    <a:pt x="1211" y="287"/>
                    <a:pt x="1206" y="287"/>
                  </a:cubicBezTo>
                  <a:cubicBezTo>
                    <a:pt x="1147" y="287"/>
                    <a:pt x="1170" y="407"/>
                    <a:pt x="1194" y="434"/>
                  </a:cubicBezTo>
                  <a:cubicBezTo>
                    <a:pt x="1298" y="551"/>
                    <a:pt x="1444" y="672"/>
                    <a:pt x="1392" y="845"/>
                  </a:cubicBezTo>
                  <a:cubicBezTo>
                    <a:pt x="1363" y="942"/>
                    <a:pt x="1279" y="1012"/>
                    <a:pt x="1193" y="1054"/>
                  </a:cubicBezTo>
                  <a:cubicBezTo>
                    <a:pt x="1109" y="1096"/>
                    <a:pt x="1014" y="1117"/>
                    <a:pt x="919" y="1117"/>
                  </a:cubicBezTo>
                  <a:cubicBezTo>
                    <a:pt x="765" y="1117"/>
                    <a:pt x="610" y="1064"/>
                    <a:pt x="496" y="966"/>
                  </a:cubicBezTo>
                  <a:cubicBezTo>
                    <a:pt x="366" y="853"/>
                    <a:pt x="264" y="666"/>
                    <a:pt x="315" y="491"/>
                  </a:cubicBezTo>
                  <a:cubicBezTo>
                    <a:pt x="368" y="303"/>
                    <a:pt x="567" y="308"/>
                    <a:pt x="650" y="166"/>
                  </a:cubicBezTo>
                  <a:cubicBezTo>
                    <a:pt x="679" y="116"/>
                    <a:pt x="664" y="33"/>
                    <a:pt x="603" y="16"/>
                  </a:cubicBezTo>
                  <a:cubicBezTo>
                    <a:pt x="565" y="6"/>
                    <a:pt x="528" y="1"/>
                    <a:pt x="493"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sp>
          <p:nvSpPr>
            <p:cNvPr id="28" name="Google Shape;1106;p30">
              <a:extLst>
                <a:ext uri="{FF2B5EF4-FFF2-40B4-BE49-F238E27FC236}">
                  <a16:creationId xmlns:a16="http://schemas.microsoft.com/office/drawing/2014/main" id="{79FDA5DF-DA14-4B86-ABB4-51A460E5D521}"/>
                </a:ext>
              </a:extLst>
            </p:cNvPr>
            <p:cNvSpPr>
              <a:spLocks/>
            </p:cNvSpPr>
            <p:nvPr/>
          </p:nvSpPr>
          <p:spPr bwMode="auto">
            <a:xfrm>
              <a:off x="7504540" y="416781"/>
              <a:ext cx="57999" cy="46590"/>
            </a:xfrm>
            <a:custGeom>
              <a:avLst/>
              <a:gdLst>
                <a:gd name="T0" fmla="*/ 2147483646 w 1288"/>
                <a:gd name="T1" fmla="*/ 0 h 1064"/>
                <a:gd name="T2" fmla="*/ 2147483646 w 1288"/>
                <a:gd name="T3" fmla="*/ 2147483646 h 1064"/>
                <a:gd name="T4" fmla="*/ 2147483646 w 1288"/>
                <a:gd name="T5" fmla="*/ 2147483646 h 1064"/>
                <a:gd name="T6" fmla="*/ 2147483646 w 1288"/>
                <a:gd name="T7" fmla="*/ 2147483646 h 1064"/>
                <a:gd name="T8" fmla="*/ 2147483646 w 1288"/>
                <a:gd name="T9" fmla="*/ 2147483646 h 1064"/>
                <a:gd name="T10" fmla="*/ 2147483646 w 1288"/>
                <a:gd name="T11" fmla="*/ 2147483646 h 1064"/>
                <a:gd name="T12" fmla="*/ 2147483646 w 1288"/>
                <a:gd name="T13" fmla="*/ 2147483646 h 1064"/>
                <a:gd name="T14" fmla="*/ 2147483646 w 1288"/>
                <a:gd name="T15" fmla="*/ 2147483646 h 1064"/>
                <a:gd name="T16" fmla="*/ 2147483646 w 1288"/>
                <a:gd name="T17" fmla="*/ 2147483646 h 1064"/>
                <a:gd name="T18" fmla="*/ 2147483646 w 1288"/>
                <a:gd name="T19" fmla="*/ 2147483646 h 1064"/>
                <a:gd name="T20" fmla="*/ 2147483646 w 1288"/>
                <a:gd name="T21" fmla="*/ 2147483646 h 1064"/>
                <a:gd name="T22" fmla="*/ 2147483646 w 1288"/>
                <a:gd name="T23" fmla="*/ 2147483646 h 1064"/>
                <a:gd name="T24" fmla="*/ 2147483646 w 1288"/>
                <a:gd name="T25" fmla="*/ 2147483646 h 1064"/>
                <a:gd name="T26" fmla="*/ 2147483646 w 1288"/>
                <a:gd name="T27" fmla="*/ 0 h 10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8" h="1064" extrusionOk="0">
                  <a:moveTo>
                    <a:pt x="371" y="0"/>
                  </a:moveTo>
                  <a:cubicBezTo>
                    <a:pt x="166" y="0"/>
                    <a:pt x="22" y="154"/>
                    <a:pt x="11" y="383"/>
                  </a:cubicBezTo>
                  <a:cubicBezTo>
                    <a:pt x="1" y="620"/>
                    <a:pt x="135" y="869"/>
                    <a:pt x="342" y="984"/>
                  </a:cubicBezTo>
                  <a:cubicBezTo>
                    <a:pt x="436" y="1037"/>
                    <a:pt x="550" y="1064"/>
                    <a:pt x="666" y="1064"/>
                  </a:cubicBezTo>
                  <a:cubicBezTo>
                    <a:pt x="826" y="1064"/>
                    <a:pt x="988" y="1011"/>
                    <a:pt x="1097" y="902"/>
                  </a:cubicBezTo>
                  <a:cubicBezTo>
                    <a:pt x="1288" y="711"/>
                    <a:pt x="1163" y="430"/>
                    <a:pt x="948" y="322"/>
                  </a:cubicBezTo>
                  <a:cubicBezTo>
                    <a:pt x="943" y="320"/>
                    <a:pt x="938" y="318"/>
                    <a:pt x="933" y="318"/>
                  </a:cubicBezTo>
                  <a:cubicBezTo>
                    <a:pt x="896" y="318"/>
                    <a:pt x="896" y="408"/>
                    <a:pt x="912" y="429"/>
                  </a:cubicBezTo>
                  <a:cubicBezTo>
                    <a:pt x="1046" y="605"/>
                    <a:pt x="962" y="725"/>
                    <a:pt x="768" y="786"/>
                  </a:cubicBezTo>
                  <a:cubicBezTo>
                    <a:pt x="711" y="804"/>
                    <a:pt x="648" y="815"/>
                    <a:pt x="585" y="815"/>
                  </a:cubicBezTo>
                  <a:cubicBezTo>
                    <a:pt x="491" y="815"/>
                    <a:pt x="398" y="791"/>
                    <a:pt x="329" y="729"/>
                  </a:cubicBezTo>
                  <a:cubicBezTo>
                    <a:pt x="103" y="527"/>
                    <a:pt x="218" y="201"/>
                    <a:pt x="490" y="134"/>
                  </a:cubicBezTo>
                  <a:cubicBezTo>
                    <a:pt x="531" y="124"/>
                    <a:pt x="525" y="25"/>
                    <a:pt x="486" y="16"/>
                  </a:cubicBezTo>
                  <a:cubicBezTo>
                    <a:pt x="446" y="5"/>
                    <a:pt x="408" y="0"/>
                    <a:pt x="371"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800"/>
            </a:p>
          </p:txBody>
        </p:sp>
      </p:grpSp>
      <p:sp>
        <p:nvSpPr>
          <p:cNvPr id="29" name="Google Shape;1107;p30">
            <a:extLst>
              <a:ext uri="{FF2B5EF4-FFF2-40B4-BE49-F238E27FC236}">
                <a16:creationId xmlns:a16="http://schemas.microsoft.com/office/drawing/2014/main" id="{47ABD591-07BD-46EF-8DB0-6CFB6F2682E2}"/>
              </a:ext>
            </a:extLst>
          </p:cNvPr>
          <p:cNvSpPr/>
          <p:nvPr/>
        </p:nvSpPr>
        <p:spPr>
          <a:xfrm>
            <a:off x="9556751" y="425451"/>
            <a:ext cx="524933" cy="455613"/>
          </a:xfrm>
          <a:custGeom>
            <a:avLst/>
            <a:gdLst/>
            <a:ahLst/>
            <a:cxnLst/>
            <a:rect l="l" t="t" r="r" b="b"/>
            <a:pathLst>
              <a:path w="8119" h="7056" extrusionOk="0">
                <a:moveTo>
                  <a:pt x="4366" y="0"/>
                </a:moveTo>
                <a:cubicBezTo>
                  <a:pt x="4363" y="0"/>
                  <a:pt x="4360" y="0"/>
                  <a:pt x="4357" y="0"/>
                </a:cubicBezTo>
                <a:cubicBezTo>
                  <a:pt x="3867" y="24"/>
                  <a:pt x="3232" y="2454"/>
                  <a:pt x="3232" y="2454"/>
                </a:cubicBezTo>
                <a:cubicBezTo>
                  <a:pt x="3232" y="2454"/>
                  <a:pt x="2054" y="2337"/>
                  <a:pt x="1183" y="2337"/>
                </a:cubicBezTo>
                <a:cubicBezTo>
                  <a:pt x="748" y="2337"/>
                  <a:pt x="389" y="2366"/>
                  <a:pt x="292" y="2454"/>
                </a:cubicBezTo>
                <a:cubicBezTo>
                  <a:pt x="1" y="2721"/>
                  <a:pt x="2546" y="4430"/>
                  <a:pt x="2546" y="4430"/>
                </a:cubicBezTo>
                <a:cubicBezTo>
                  <a:pt x="2546" y="4430"/>
                  <a:pt x="1613" y="6684"/>
                  <a:pt x="2056" y="6975"/>
                </a:cubicBezTo>
                <a:cubicBezTo>
                  <a:pt x="2088" y="6997"/>
                  <a:pt x="2128" y="7007"/>
                  <a:pt x="2174" y="7007"/>
                </a:cubicBezTo>
                <a:cubicBezTo>
                  <a:pt x="2757" y="7007"/>
                  <a:pt x="4357" y="5411"/>
                  <a:pt x="4357" y="5411"/>
                </a:cubicBezTo>
                <a:cubicBezTo>
                  <a:pt x="4357" y="5411"/>
                  <a:pt x="6235" y="7055"/>
                  <a:pt x="6745" y="7055"/>
                </a:cubicBezTo>
                <a:cubicBezTo>
                  <a:pt x="6794" y="7055"/>
                  <a:pt x="6830" y="7041"/>
                  <a:pt x="6851" y="7008"/>
                </a:cubicBezTo>
                <a:cubicBezTo>
                  <a:pt x="7097" y="6634"/>
                  <a:pt x="6070" y="4089"/>
                  <a:pt x="6070" y="4089"/>
                </a:cubicBezTo>
                <a:cubicBezTo>
                  <a:pt x="6070" y="4089"/>
                  <a:pt x="8118" y="2876"/>
                  <a:pt x="8047" y="2454"/>
                </a:cubicBezTo>
                <a:cubicBezTo>
                  <a:pt x="8014" y="2260"/>
                  <a:pt x="7474" y="2207"/>
                  <a:pt x="6903" y="2207"/>
                </a:cubicBezTo>
                <a:cubicBezTo>
                  <a:pt x="6240" y="2207"/>
                  <a:pt x="5536" y="2278"/>
                  <a:pt x="5536" y="2278"/>
                </a:cubicBezTo>
                <a:cubicBezTo>
                  <a:pt x="5536" y="2278"/>
                  <a:pt x="4947" y="0"/>
                  <a:pt x="4366" y="0"/>
                </a:cubicBezTo>
                <a:close/>
              </a:path>
            </a:pathLst>
          </a:custGeom>
          <a:solidFill>
            <a:schemeClr val="accent6"/>
          </a:solidFill>
          <a:ln>
            <a:noFill/>
          </a:ln>
        </p:spPr>
        <p:txBody>
          <a:bodyPr spcFirstLastPara="1" lIns="68569" tIns="68569" rIns="68569" bIns="68569" anchor="ctr"/>
          <a:lstStyle/>
          <a:p>
            <a:pPr algn="ctr" eaLnBrk="1" hangingPunct="1">
              <a:spcBef>
                <a:spcPts val="0"/>
              </a:spcBef>
              <a:spcAft>
                <a:spcPts val="0"/>
              </a:spcAft>
              <a:defRPr/>
            </a:pPr>
            <a:endParaRPr sz="1800"/>
          </a:p>
        </p:txBody>
      </p:sp>
      <p:sp>
        <p:nvSpPr>
          <p:cNvPr id="1080" name="Google Shape;1080;p30"/>
          <p:cNvSpPr txBox="1">
            <a:spLocks noGrp="1"/>
          </p:cNvSpPr>
          <p:nvPr>
            <p:ph type="subTitle" idx="1"/>
          </p:nvPr>
        </p:nvSpPr>
        <p:spPr>
          <a:xfrm>
            <a:off x="1426467" y="2950033"/>
            <a:ext cx="3628000" cy="2449200"/>
          </a:xfrm>
          <a:prstGeom prst="rect">
            <a:avLst/>
          </a:prstGeom>
        </p:spPr>
        <p:txBody>
          <a:bodyPr spcFirstLastPara="1">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081" name="Google Shape;1081;p30"/>
          <p:cNvSpPr txBox="1">
            <a:spLocks noGrp="1"/>
          </p:cNvSpPr>
          <p:nvPr>
            <p:ph type="title"/>
          </p:nvPr>
        </p:nvSpPr>
        <p:spPr>
          <a:xfrm>
            <a:off x="2036067" y="1937167"/>
            <a:ext cx="5377200" cy="1007600"/>
          </a:xfrm>
          <a:prstGeom prst="rect">
            <a:avLst/>
          </a:prstGeom>
        </p:spPr>
        <p:txBody>
          <a:bodyPr spcFirstLastPara="1">
            <a:noAutofit/>
          </a:bodyPr>
          <a:lstStyle>
            <a:lvl1pPr lvl="0" rtl="0">
              <a:spcBef>
                <a:spcPts val="0"/>
              </a:spcBef>
              <a:spcAft>
                <a:spcPts val="0"/>
              </a:spcAft>
              <a:buSzPts val="4000"/>
              <a:buNone/>
              <a:defRPr/>
            </a:lvl1pPr>
            <a:lvl2pPr lvl="1" rtl="0">
              <a:spcBef>
                <a:spcPts val="0"/>
              </a:spcBef>
              <a:spcAft>
                <a:spcPts val="0"/>
              </a:spcAft>
              <a:buSzPts val="2400"/>
              <a:buNone/>
              <a:defRPr sz="1800"/>
            </a:lvl2pPr>
            <a:lvl3pPr lvl="2" rtl="0">
              <a:spcBef>
                <a:spcPts val="0"/>
              </a:spcBef>
              <a:spcAft>
                <a:spcPts val="0"/>
              </a:spcAft>
              <a:buSzPts val="2400"/>
              <a:buNone/>
              <a:defRPr sz="1800"/>
            </a:lvl3pPr>
            <a:lvl4pPr lvl="3" rtl="0">
              <a:spcBef>
                <a:spcPts val="0"/>
              </a:spcBef>
              <a:spcAft>
                <a:spcPts val="0"/>
              </a:spcAft>
              <a:buSzPts val="2400"/>
              <a:buNone/>
              <a:defRPr sz="1800"/>
            </a:lvl4pPr>
            <a:lvl5pPr lvl="4" rtl="0">
              <a:spcBef>
                <a:spcPts val="0"/>
              </a:spcBef>
              <a:spcAft>
                <a:spcPts val="0"/>
              </a:spcAft>
              <a:buSzPts val="2400"/>
              <a:buNone/>
              <a:defRPr sz="1800"/>
            </a:lvl5pPr>
            <a:lvl6pPr lvl="5" rtl="0">
              <a:spcBef>
                <a:spcPts val="0"/>
              </a:spcBef>
              <a:spcAft>
                <a:spcPts val="0"/>
              </a:spcAft>
              <a:buSzPts val="2400"/>
              <a:buNone/>
              <a:defRPr sz="1800"/>
            </a:lvl6pPr>
            <a:lvl7pPr lvl="6" rtl="0">
              <a:spcBef>
                <a:spcPts val="0"/>
              </a:spcBef>
              <a:spcAft>
                <a:spcPts val="0"/>
              </a:spcAft>
              <a:buSzPts val="2400"/>
              <a:buNone/>
              <a:defRPr sz="1800"/>
            </a:lvl7pPr>
            <a:lvl8pPr lvl="7" rtl="0">
              <a:spcBef>
                <a:spcPts val="0"/>
              </a:spcBef>
              <a:spcAft>
                <a:spcPts val="0"/>
              </a:spcAft>
              <a:buSzPts val="2400"/>
              <a:buNone/>
              <a:defRPr sz="1800"/>
            </a:lvl8pPr>
            <a:lvl9pPr lvl="8" rtl="0">
              <a:spcBef>
                <a:spcPts val="0"/>
              </a:spcBef>
              <a:spcAft>
                <a:spcPts val="0"/>
              </a:spcAft>
              <a:buSzPts val="2400"/>
              <a:buNone/>
              <a:defRPr sz="1800"/>
            </a:lvl9pPr>
          </a:lstStyle>
          <a:p>
            <a:endParaRPr/>
          </a:p>
        </p:txBody>
      </p:sp>
    </p:spTree>
    <p:extLst>
      <p:ext uri="{BB962C8B-B14F-4D97-AF65-F5344CB8AC3E}">
        <p14:creationId xmlns:p14="http://schemas.microsoft.com/office/powerpoint/2010/main" val="118080868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3"/>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endParaRPr lang="en-US" dirty="0"/>
          </a:p>
        </p:txBody>
      </p:sp>
      <p:sp>
        <p:nvSpPr>
          <p:cNvPr id="4" name="Date Placeholder 3">
            <a:extLst>
              <a:ext uri="{FF2B5EF4-FFF2-40B4-BE49-F238E27FC236}">
                <a16:creationId xmlns:a16="http://schemas.microsoft.com/office/drawing/2014/main" id="{7A407445-D940-4C03-A88D-F1E59EED31CD}"/>
              </a:ext>
            </a:extLst>
          </p:cNvPr>
          <p:cNvSpPr>
            <a:spLocks noGrp="1"/>
          </p:cNvSpPr>
          <p:nvPr>
            <p:ph type="dt" sz="half" idx="10"/>
          </p:nvPr>
        </p:nvSpPr>
        <p:spPr/>
        <p:txBody>
          <a:bodyPr/>
          <a:lstStyle>
            <a:lvl1pPr>
              <a:defRPr/>
            </a:lvl1pPr>
          </a:lstStyle>
          <a:p>
            <a:pPr>
              <a:defRPr/>
            </a:pPr>
            <a:fld id="{E8FF4A5A-85C3-49B8-ABD2-9BDDDD21D577}" type="datetimeFigureOut">
              <a:rPr lang="zh-CN" altLang="en-US"/>
              <a:pPr>
                <a:defRPr/>
              </a:pPr>
              <a:t>2021/12/12</a:t>
            </a:fld>
            <a:endParaRPr lang="zh-CN" altLang="en-US"/>
          </a:p>
        </p:txBody>
      </p:sp>
      <p:sp>
        <p:nvSpPr>
          <p:cNvPr id="5" name="Footer Placeholder 4">
            <a:extLst>
              <a:ext uri="{FF2B5EF4-FFF2-40B4-BE49-F238E27FC236}">
                <a16:creationId xmlns:a16="http://schemas.microsoft.com/office/drawing/2014/main" id="{A34FCB8E-AA0C-4026-9C02-BDC313F7CBF4}"/>
              </a:ext>
            </a:extLst>
          </p:cNvPr>
          <p:cNvSpPr>
            <a:spLocks noGrp="1"/>
          </p:cNvSpPr>
          <p:nvPr>
            <p:ph type="ftr" sz="quarter" idx="11"/>
          </p:nvPr>
        </p:nvSpPr>
        <p:spPr/>
        <p:txBody>
          <a:bodyPr/>
          <a:lstStyle>
            <a:lvl1pPr>
              <a:defRPr/>
            </a:lvl1pPr>
          </a:lstStyle>
          <a:p>
            <a:pPr>
              <a:defRPr/>
            </a:pPr>
            <a:endParaRPr lang="zh-CN" altLang="en-US"/>
          </a:p>
        </p:txBody>
      </p:sp>
      <p:sp>
        <p:nvSpPr>
          <p:cNvPr id="6" name="Slide Number Placeholder 5">
            <a:extLst>
              <a:ext uri="{FF2B5EF4-FFF2-40B4-BE49-F238E27FC236}">
                <a16:creationId xmlns:a16="http://schemas.microsoft.com/office/drawing/2014/main" id="{9A3E017B-A7EE-474A-A31F-CA243B31E31E}"/>
              </a:ext>
            </a:extLst>
          </p:cNvPr>
          <p:cNvSpPr>
            <a:spLocks noGrp="1"/>
          </p:cNvSpPr>
          <p:nvPr>
            <p:ph type="sldNum" sz="quarter" idx="12"/>
          </p:nvPr>
        </p:nvSpPr>
        <p:spPr/>
        <p:txBody>
          <a:bodyPr/>
          <a:lstStyle>
            <a:lvl1pPr>
              <a:defRPr/>
            </a:lvl1pPr>
          </a:lstStyle>
          <a:p>
            <a:pPr>
              <a:defRPr/>
            </a:pPr>
            <a:fld id="{F1470E4F-C6FF-4957-9932-2398F8B9DE10}" type="slidenum">
              <a:rPr lang="zh-CN" altLang="en-US"/>
              <a:pPr>
                <a:defRPr/>
              </a:pPr>
              <a:t>‹#›</a:t>
            </a:fld>
            <a:endParaRPr lang="zh-CN" altLang="en-US"/>
          </a:p>
        </p:txBody>
      </p:sp>
    </p:spTree>
    <p:extLst>
      <p:ext uri="{BB962C8B-B14F-4D97-AF65-F5344CB8AC3E}">
        <p14:creationId xmlns:p14="http://schemas.microsoft.com/office/powerpoint/2010/main" val="3576098695"/>
      </p:ext>
    </p:extLst>
  </p:cSld>
  <p:clrMapOvr>
    <a:masterClrMapping/>
  </p:clrMapOvr>
  <p:transition advTm="3000"/>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a:extLst>
              <a:ext uri="{FF2B5EF4-FFF2-40B4-BE49-F238E27FC236}">
                <a16:creationId xmlns:a16="http://schemas.microsoft.com/office/drawing/2014/main" id="{5FA34A84-C9F5-47A3-B118-D48971C5B043}"/>
              </a:ext>
            </a:extLst>
          </p:cNvPr>
          <p:cNvSpPr>
            <a:spLocks noGrp="1"/>
          </p:cNvSpPr>
          <p:nvPr>
            <p:ph type="dt" sz="half" idx="10"/>
          </p:nvPr>
        </p:nvSpPr>
        <p:spPr/>
        <p:txBody>
          <a:bodyPr/>
          <a:lstStyle>
            <a:lvl1pPr>
              <a:defRPr/>
            </a:lvl1pPr>
          </a:lstStyle>
          <a:p>
            <a:pPr>
              <a:defRPr/>
            </a:pPr>
            <a:fld id="{8834CA21-0BE8-47FD-88E1-BEA777E3605B}" type="datetimeFigureOut">
              <a:rPr lang="zh-CN" altLang="en-US"/>
              <a:pPr>
                <a:defRPr/>
              </a:pPr>
              <a:t>2021/12/12</a:t>
            </a:fld>
            <a:endParaRPr lang="zh-CN" altLang="en-US"/>
          </a:p>
        </p:txBody>
      </p:sp>
      <p:sp>
        <p:nvSpPr>
          <p:cNvPr id="5" name="Footer Placeholder 4">
            <a:extLst>
              <a:ext uri="{FF2B5EF4-FFF2-40B4-BE49-F238E27FC236}">
                <a16:creationId xmlns:a16="http://schemas.microsoft.com/office/drawing/2014/main" id="{88924448-A193-4B9B-90DC-32FBBB077290}"/>
              </a:ext>
            </a:extLst>
          </p:cNvPr>
          <p:cNvSpPr>
            <a:spLocks noGrp="1"/>
          </p:cNvSpPr>
          <p:nvPr>
            <p:ph type="ftr" sz="quarter" idx="11"/>
          </p:nvPr>
        </p:nvSpPr>
        <p:spPr/>
        <p:txBody>
          <a:bodyPr/>
          <a:lstStyle>
            <a:lvl1pPr>
              <a:defRPr/>
            </a:lvl1pPr>
          </a:lstStyle>
          <a:p>
            <a:pPr>
              <a:defRPr/>
            </a:pPr>
            <a:endParaRPr lang="zh-CN" altLang="en-US"/>
          </a:p>
        </p:txBody>
      </p:sp>
      <p:sp>
        <p:nvSpPr>
          <p:cNvPr id="6" name="Slide Number Placeholder 5">
            <a:extLst>
              <a:ext uri="{FF2B5EF4-FFF2-40B4-BE49-F238E27FC236}">
                <a16:creationId xmlns:a16="http://schemas.microsoft.com/office/drawing/2014/main" id="{7B144248-A8E4-4B49-9476-454178D3D285}"/>
              </a:ext>
            </a:extLst>
          </p:cNvPr>
          <p:cNvSpPr>
            <a:spLocks noGrp="1"/>
          </p:cNvSpPr>
          <p:nvPr>
            <p:ph type="sldNum" sz="quarter" idx="12"/>
          </p:nvPr>
        </p:nvSpPr>
        <p:spPr/>
        <p:txBody>
          <a:bodyPr/>
          <a:lstStyle>
            <a:lvl1pPr>
              <a:defRPr/>
            </a:lvl1pPr>
          </a:lstStyle>
          <a:p>
            <a:pPr>
              <a:defRPr/>
            </a:pPr>
            <a:fld id="{9B2C252B-3889-4E93-87F5-F36FC6B86E53}" type="slidenum">
              <a:rPr lang="zh-CN" altLang="en-US"/>
              <a:pPr>
                <a:defRPr/>
              </a:pPr>
              <a:t>‹#›</a:t>
            </a:fld>
            <a:endParaRPr lang="zh-CN" altLang="en-US"/>
          </a:p>
        </p:txBody>
      </p:sp>
    </p:spTree>
    <p:extLst>
      <p:ext uri="{BB962C8B-B14F-4D97-AF65-F5344CB8AC3E}">
        <p14:creationId xmlns:p14="http://schemas.microsoft.com/office/powerpoint/2010/main" val="2458765421"/>
      </p:ext>
    </p:extLst>
  </p:cSld>
  <p:clrMapOvr>
    <a:masterClrMapping/>
  </p:clrMapOvr>
  <p:transition advTm="3000"/>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1"/>
            <a:ext cx="10515600" cy="2852737"/>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Date Placeholder 3">
            <a:extLst>
              <a:ext uri="{FF2B5EF4-FFF2-40B4-BE49-F238E27FC236}">
                <a16:creationId xmlns:a16="http://schemas.microsoft.com/office/drawing/2014/main" id="{1DD60FC4-9203-46B1-9D78-7B34A128C978}"/>
              </a:ext>
            </a:extLst>
          </p:cNvPr>
          <p:cNvSpPr>
            <a:spLocks noGrp="1"/>
          </p:cNvSpPr>
          <p:nvPr>
            <p:ph type="dt" sz="half" idx="10"/>
          </p:nvPr>
        </p:nvSpPr>
        <p:spPr/>
        <p:txBody>
          <a:bodyPr/>
          <a:lstStyle>
            <a:lvl1pPr>
              <a:defRPr/>
            </a:lvl1pPr>
          </a:lstStyle>
          <a:p>
            <a:pPr>
              <a:defRPr/>
            </a:pPr>
            <a:fld id="{AF32C766-226A-4EDC-82A2-D5C22952675F}" type="datetimeFigureOut">
              <a:rPr lang="zh-CN" altLang="en-US"/>
              <a:pPr>
                <a:defRPr/>
              </a:pPr>
              <a:t>2021/12/12</a:t>
            </a:fld>
            <a:endParaRPr lang="zh-CN" altLang="en-US"/>
          </a:p>
        </p:txBody>
      </p:sp>
      <p:sp>
        <p:nvSpPr>
          <p:cNvPr id="5" name="Footer Placeholder 4">
            <a:extLst>
              <a:ext uri="{FF2B5EF4-FFF2-40B4-BE49-F238E27FC236}">
                <a16:creationId xmlns:a16="http://schemas.microsoft.com/office/drawing/2014/main" id="{E2C535EE-6C65-4BDF-80EC-F2B1AEF52400}"/>
              </a:ext>
            </a:extLst>
          </p:cNvPr>
          <p:cNvSpPr>
            <a:spLocks noGrp="1"/>
          </p:cNvSpPr>
          <p:nvPr>
            <p:ph type="ftr" sz="quarter" idx="11"/>
          </p:nvPr>
        </p:nvSpPr>
        <p:spPr/>
        <p:txBody>
          <a:bodyPr/>
          <a:lstStyle>
            <a:lvl1pPr>
              <a:defRPr/>
            </a:lvl1pPr>
          </a:lstStyle>
          <a:p>
            <a:pPr>
              <a:defRPr/>
            </a:pPr>
            <a:endParaRPr lang="zh-CN" altLang="en-US"/>
          </a:p>
        </p:txBody>
      </p:sp>
      <p:sp>
        <p:nvSpPr>
          <p:cNvPr id="6" name="Slide Number Placeholder 5">
            <a:extLst>
              <a:ext uri="{FF2B5EF4-FFF2-40B4-BE49-F238E27FC236}">
                <a16:creationId xmlns:a16="http://schemas.microsoft.com/office/drawing/2014/main" id="{AA0E37D2-4C0E-4B88-8B20-7C1AB806E081}"/>
              </a:ext>
            </a:extLst>
          </p:cNvPr>
          <p:cNvSpPr>
            <a:spLocks noGrp="1"/>
          </p:cNvSpPr>
          <p:nvPr>
            <p:ph type="sldNum" sz="quarter" idx="12"/>
          </p:nvPr>
        </p:nvSpPr>
        <p:spPr/>
        <p:txBody>
          <a:bodyPr/>
          <a:lstStyle>
            <a:lvl1pPr>
              <a:defRPr/>
            </a:lvl1pPr>
          </a:lstStyle>
          <a:p>
            <a:pPr>
              <a:defRPr/>
            </a:pPr>
            <a:fld id="{236CAF5E-64B1-4CFD-BE62-A3185692ABBE}" type="slidenum">
              <a:rPr lang="zh-CN" altLang="en-US"/>
              <a:pPr>
                <a:defRPr/>
              </a:pPr>
              <a:t>‹#›</a:t>
            </a:fld>
            <a:endParaRPr lang="zh-CN" altLang="en-US"/>
          </a:p>
        </p:txBody>
      </p:sp>
    </p:spTree>
    <p:extLst>
      <p:ext uri="{BB962C8B-B14F-4D97-AF65-F5344CB8AC3E}">
        <p14:creationId xmlns:p14="http://schemas.microsoft.com/office/powerpoint/2010/main" val="128625106"/>
      </p:ext>
    </p:extLst>
  </p:cSld>
  <p:clrMapOvr>
    <a:masterClrMapping/>
  </p:clrMapOvr>
  <p:transition advTm="3000"/>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9"/>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9"/>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3">
            <a:extLst>
              <a:ext uri="{FF2B5EF4-FFF2-40B4-BE49-F238E27FC236}">
                <a16:creationId xmlns:a16="http://schemas.microsoft.com/office/drawing/2014/main" id="{646606F5-65B0-4FBC-A8EF-9312BB88B8CF}"/>
              </a:ext>
            </a:extLst>
          </p:cNvPr>
          <p:cNvSpPr>
            <a:spLocks noGrp="1"/>
          </p:cNvSpPr>
          <p:nvPr>
            <p:ph type="dt" sz="half" idx="10"/>
          </p:nvPr>
        </p:nvSpPr>
        <p:spPr/>
        <p:txBody>
          <a:bodyPr/>
          <a:lstStyle>
            <a:lvl1pPr>
              <a:defRPr/>
            </a:lvl1pPr>
          </a:lstStyle>
          <a:p>
            <a:pPr>
              <a:defRPr/>
            </a:pPr>
            <a:fld id="{2B10E6E6-BEDD-4EF3-BDB6-D4BBDDCCFF8B}" type="datetimeFigureOut">
              <a:rPr lang="zh-CN" altLang="en-US"/>
              <a:pPr>
                <a:defRPr/>
              </a:pPr>
              <a:t>2021/12/12</a:t>
            </a:fld>
            <a:endParaRPr lang="zh-CN" altLang="en-US"/>
          </a:p>
        </p:txBody>
      </p:sp>
      <p:sp>
        <p:nvSpPr>
          <p:cNvPr id="6" name="Footer Placeholder 4">
            <a:extLst>
              <a:ext uri="{FF2B5EF4-FFF2-40B4-BE49-F238E27FC236}">
                <a16:creationId xmlns:a16="http://schemas.microsoft.com/office/drawing/2014/main" id="{66A2ADCC-734A-4AEF-A588-3E198DCB7053}"/>
              </a:ext>
            </a:extLst>
          </p:cNvPr>
          <p:cNvSpPr>
            <a:spLocks noGrp="1"/>
          </p:cNvSpPr>
          <p:nvPr>
            <p:ph type="ftr" sz="quarter" idx="11"/>
          </p:nvPr>
        </p:nvSpPr>
        <p:spPr/>
        <p:txBody>
          <a:bodyPr/>
          <a:lstStyle>
            <a:lvl1pPr>
              <a:defRPr/>
            </a:lvl1pPr>
          </a:lstStyle>
          <a:p>
            <a:pPr>
              <a:defRPr/>
            </a:pPr>
            <a:endParaRPr lang="zh-CN" altLang="en-US"/>
          </a:p>
        </p:txBody>
      </p:sp>
      <p:sp>
        <p:nvSpPr>
          <p:cNvPr id="7" name="Slide Number Placeholder 5">
            <a:extLst>
              <a:ext uri="{FF2B5EF4-FFF2-40B4-BE49-F238E27FC236}">
                <a16:creationId xmlns:a16="http://schemas.microsoft.com/office/drawing/2014/main" id="{627E28A8-A492-4690-8FD6-6801CA98B96C}"/>
              </a:ext>
            </a:extLst>
          </p:cNvPr>
          <p:cNvSpPr>
            <a:spLocks noGrp="1"/>
          </p:cNvSpPr>
          <p:nvPr>
            <p:ph type="sldNum" sz="quarter" idx="12"/>
          </p:nvPr>
        </p:nvSpPr>
        <p:spPr/>
        <p:txBody>
          <a:bodyPr/>
          <a:lstStyle>
            <a:lvl1pPr>
              <a:defRPr/>
            </a:lvl1pPr>
          </a:lstStyle>
          <a:p>
            <a:pPr>
              <a:defRPr/>
            </a:pPr>
            <a:fld id="{A8890377-1DE5-4056-8E99-316CD3EADF66}" type="slidenum">
              <a:rPr lang="zh-CN" altLang="en-US"/>
              <a:pPr>
                <a:defRPr/>
              </a:pPr>
              <a:t>‹#›</a:t>
            </a:fld>
            <a:endParaRPr lang="zh-CN" altLang="en-US"/>
          </a:p>
        </p:txBody>
      </p:sp>
    </p:spTree>
    <p:extLst>
      <p:ext uri="{BB962C8B-B14F-4D97-AF65-F5344CB8AC3E}">
        <p14:creationId xmlns:p14="http://schemas.microsoft.com/office/powerpoint/2010/main" val="1667300777"/>
      </p:ext>
    </p:extLst>
  </p:cSld>
  <p:clrMapOvr>
    <a:masterClrMapping/>
  </p:clrMapOvr>
  <p:transition advTm="3000"/>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Content Placeholder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Content Placeholder 5"/>
          <p:cNvSpPr>
            <a:spLocks noGrp="1"/>
          </p:cNvSpPr>
          <p:nvPr>
            <p:ph sz="quarter" idx="4"/>
          </p:nvPr>
        </p:nvSpPr>
        <p:spPr>
          <a:xfrm>
            <a:off x="6172202"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3">
            <a:extLst>
              <a:ext uri="{FF2B5EF4-FFF2-40B4-BE49-F238E27FC236}">
                <a16:creationId xmlns:a16="http://schemas.microsoft.com/office/drawing/2014/main" id="{D13F7524-8A4F-4552-9460-59570BDE39F6}"/>
              </a:ext>
            </a:extLst>
          </p:cNvPr>
          <p:cNvSpPr>
            <a:spLocks noGrp="1"/>
          </p:cNvSpPr>
          <p:nvPr>
            <p:ph type="dt" sz="half" idx="10"/>
          </p:nvPr>
        </p:nvSpPr>
        <p:spPr/>
        <p:txBody>
          <a:bodyPr/>
          <a:lstStyle>
            <a:lvl1pPr>
              <a:defRPr/>
            </a:lvl1pPr>
          </a:lstStyle>
          <a:p>
            <a:pPr>
              <a:defRPr/>
            </a:pPr>
            <a:fld id="{0A7713FA-B75A-4C10-A847-D690D0CA1BCE}" type="datetimeFigureOut">
              <a:rPr lang="zh-CN" altLang="en-US"/>
              <a:pPr>
                <a:defRPr/>
              </a:pPr>
              <a:t>2021/12/12</a:t>
            </a:fld>
            <a:endParaRPr lang="zh-CN" altLang="en-US"/>
          </a:p>
        </p:txBody>
      </p:sp>
      <p:sp>
        <p:nvSpPr>
          <p:cNvPr id="8" name="Footer Placeholder 4">
            <a:extLst>
              <a:ext uri="{FF2B5EF4-FFF2-40B4-BE49-F238E27FC236}">
                <a16:creationId xmlns:a16="http://schemas.microsoft.com/office/drawing/2014/main" id="{531055DA-39D0-419A-9250-A67BE9CBE656}"/>
              </a:ext>
            </a:extLst>
          </p:cNvPr>
          <p:cNvSpPr>
            <a:spLocks noGrp="1"/>
          </p:cNvSpPr>
          <p:nvPr>
            <p:ph type="ftr" sz="quarter" idx="11"/>
          </p:nvPr>
        </p:nvSpPr>
        <p:spPr/>
        <p:txBody>
          <a:bodyPr/>
          <a:lstStyle>
            <a:lvl1pPr>
              <a:defRPr/>
            </a:lvl1pPr>
          </a:lstStyle>
          <a:p>
            <a:pPr>
              <a:defRPr/>
            </a:pPr>
            <a:endParaRPr lang="zh-CN" altLang="en-US"/>
          </a:p>
        </p:txBody>
      </p:sp>
      <p:sp>
        <p:nvSpPr>
          <p:cNvPr id="9" name="Slide Number Placeholder 5">
            <a:extLst>
              <a:ext uri="{FF2B5EF4-FFF2-40B4-BE49-F238E27FC236}">
                <a16:creationId xmlns:a16="http://schemas.microsoft.com/office/drawing/2014/main" id="{895BB194-8EAB-4CFB-ACF9-2BCEBFBF3342}"/>
              </a:ext>
            </a:extLst>
          </p:cNvPr>
          <p:cNvSpPr>
            <a:spLocks noGrp="1"/>
          </p:cNvSpPr>
          <p:nvPr>
            <p:ph type="sldNum" sz="quarter" idx="12"/>
          </p:nvPr>
        </p:nvSpPr>
        <p:spPr/>
        <p:txBody>
          <a:bodyPr/>
          <a:lstStyle>
            <a:lvl1pPr>
              <a:defRPr/>
            </a:lvl1pPr>
          </a:lstStyle>
          <a:p>
            <a:pPr>
              <a:defRPr/>
            </a:pPr>
            <a:fld id="{B6554623-DC27-41CC-B402-23EEBB069D8E}" type="slidenum">
              <a:rPr lang="zh-CN" altLang="en-US"/>
              <a:pPr>
                <a:defRPr/>
              </a:pPr>
              <a:t>‹#›</a:t>
            </a:fld>
            <a:endParaRPr lang="zh-CN" altLang="en-US"/>
          </a:p>
        </p:txBody>
      </p:sp>
    </p:spTree>
    <p:extLst>
      <p:ext uri="{BB962C8B-B14F-4D97-AF65-F5344CB8AC3E}">
        <p14:creationId xmlns:p14="http://schemas.microsoft.com/office/powerpoint/2010/main" val="165089764"/>
      </p:ext>
    </p:extLst>
  </p:cSld>
  <p:clrMapOvr>
    <a:masterClrMapping/>
  </p:clrMapOvr>
  <p:transition advTm="3000"/>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3">
            <a:extLst>
              <a:ext uri="{FF2B5EF4-FFF2-40B4-BE49-F238E27FC236}">
                <a16:creationId xmlns:a16="http://schemas.microsoft.com/office/drawing/2014/main" id="{C534F150-D2F1-4A45-81C2-E98E698B5C76}"/>
              </a:ext>
            </a:extLst>
          </p:cNvPr>
          <p:cNvSpPr>
            <a:spLocks noGrp="1"/>
          </p:cNvSpPr>
          <p:nvPr>
            <p:ph type="dt" sz="half" idx="10"/>
          </p:nvPr>
        </p:nvSpPr>
        <p:spPr/>
        <p:txBody>
          <a:bodyPr/>
          <a:lstStyle>
            <a:lvl1pPr>
              <a:defRPr/>
            </a:lvl1pPr>
          </a:lstStyle>
          <a:p>
            <a:pPr>
              <a:defRPr/>
            </a:pPr>
            <a:fld id="{5AFABF89-82AE-4D9E-A722-D0D95CE8823D}" type="datetimeFigureOut">
              <a:rPr lang="zh-CN" altLang="en-US"/>
              <a:pPr>
                <a:defRPr/>
              </a:pPr>
              <a:t>2021/12/12</a:t>
            </a:fld>
            <a:endParaRPr lang="zh-CN" altLang="en-US"/>
          </a:p>
        </p:txBody>
      </p:sp>
      <p:sp>
        <p:nvSpPr>
          <p:cNvPr id="4" name="Footer Placeholder 4">
            <a:extLst>
              <a:ext uri="{FF2B5EF4-FFF2-40B4-BE49-F238E27FC236}">
                <a16:creationId xmlns:a16="http://schemas.microsoft.com/office/drawing/2014/main" id="{C74FBAC7-BB0B-4161-B637-E7D70EF1D828}"/>
              </a:ext>
            </a:extLst>
          </p:cNvPr>
          <p:cNvSpPr>
            <a:spLocks noGrp="1"/>
          </p:cNvSpPr>
          <p:nvPr>
            <p:ph type="ftr" sz="quarter" idx="11"/>
          </p:nvPr>
        </p:nvSpPr>
        <p:spPr/>
        <p:txBody>
          <a:bodyPr/>
          <a:lstStyle>
            <a:lvl1pPr>
              <a:defRPr/>
            </a:lvl1pPr>
          </a:lstStyle>
          <a:p>
            <a:pPr>
              <a:defRPr/>
            </a:pPr>
            <a:endParaRPr lang="zh-CN" altLang="en-US"/>
          </a:p>
        </p:txBody>
      </p:sp>
      <p:sp>
        <p:nvSpPr>
          <p:cNvPr id="5" name="Slide Number Placeholder 5">
            <a:extLst>
              <a:ext uri="{FF2B5EF4-FFF2-40B4-BE49-F238E27FC236}">
                <a16:creationId xmlns:a16="http://schemas.microsoft.com/office/drawing/2014/main" id="{7FDB8668-522D-4DBA-BE07-7DEDB84BE854}"/>
              </a:ext>
            </a:extLst>
          </p:cNvPr>
          <p:cNvSpPr>
            <a:spLocks noGrp="1"/>
          </p:cNvSpPr>
          <p:nvPr>
            <p:ph type="sldNum" sz="quarter" idx="12"/>
          </p:nvPr>
        </p:nvSpPr>
        <p:spPr/>
        <p:txBody>
          <a:bodyPr/>
          <a:lstStyle>
            <a:lvl1pPr>
              <a:defRPr/>
            </a:lvl1pPr>
          </a:lstStyle>
          <a:p>
            <a:pPr>
              <a:defRPr/>
            </a:pPr>
            <a:fld id="{3D04E245-BBBC-434E-8B3E-8470A6E68FEE}" type="slidenum">
              <a:rPr lang="zh-CN" altLang="en-US"/>
              <a:pPr>
                <a:defRPr/>
              </a:pPr>
              <a:t>‹#›</a:t>
            </a:fld>
            <a:endParaRPr lang="zh-CN" altLang="en-US"/>
          </a:p>
        </p:txBody>
      </p:sp>
    </p:spTree>
    <p:extLst>
      <p:ext uri="{BB962C8B-B14F-4D97-AF65-F5344CB8AC3E}">
        <p14:creationId xmlns:p14="http://schemas.microsoft.com/office/powerpoint/2010/main" val="4042634255"/>
      </p:ext>
    </p:extLst>
  </p:cSld>
  <p:clrMapOvr>
    <a:masterClrMapping/>
  </p:clrMapOvr>
  <p:transition advTm="3000"/>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326A50B6-7371-46C6-8BBC-50C89A150441}"/>
              </a:ext>
            </a:extLst>
          </p:cNvPr>
          <p:cNvSpPr>
            <a:spLocks noGrp="1"/>
          </p:cNvSpPr>
          <p:nvPr>
            <p:ph type="dt" sz="half" idx="10"/>
          </p:nvPr>
        </p:nvSpPr>
        <p:spPr/>
        <p:txBody>
          <a:bodyPr/>
          <a:lstStyle>
            <a:lvl1pPr>
              <a:defRPr/>
            </a:lvl1pPr>
          </a:lstStyle>
          <a:p>
            <a:pPr>
              <a:defRPr/>
            </a:pPr>
            <a:fld id="{BEEAEECB-9F00-47E5-B28A-5DD3355D3E25}" type="datetimeFigureOut">
              <a:rPr lang="zh-CN" altLang="en-US"/>
              <a:pPr>
                <a:defRPr/>
              </a:pPr>
              <a:t>2021/12/12</a:t>
            </a:fld>
            <a:endParaRPr lang="zh-CN" altLang="en-US"/>
          </a:p>
        </p:txBody>
      </p:sp>
      <p:sp>
        <p:nvSpPr>
          <p:cNvPr id="3" name="Footer Placeholder 4">
            <a:extLst>
              <a:ext uri="{FF2B5EF4-FFF2-40B4-BE49-F238E27FC236}">
                <a16:creationId xmlns:a16="http://schemas.microsoft.com/office/drawing/2014/main" id="{FB7FE339-06B3-4FF4-9E3D-7343A2289704}"/>
              </a:ext>
            </a:extLst>
          </p:cNvPr>
          <p:cNvSpPr>
            <a:spLocks noGrp="1"/>
          </p:cNvSpPr>
          <p:nvPr>
            <p:ph type="ftr" sz="quarter" idx="11"/>
          </p:nvPr>
        </p:nvSpPr>
        <p:spPr/>
        <p:txBody>
          <a:bodyPr/>
          <a:lstStyle>
            <a:lvl1pPr>
              <a:defRPr/>
            </a:lvl1pPr>
          </a:lstStyle>
          <a:p>
            <a:pPr>
              <a:defRPr/>
            </a:pPr>
            <a:endParaRPr lang="zh-CN" altLang="en-US"/>
          </a:p>
        </p:txBody>
      </p:sp>
      <p:sp>
        <p:nvSpPr>
          <p:cNvPr id="4" name="Slide Number Placeholder 5">
            <a:extLst>
              <a:ext uri="{FF2B5EF4-FFF2-40B4-BE49-F238E27FC236}">
                <a16:creationId xmlns:a16="http://schemas.microsoft.com/office/drawing/2014/main" id="{82710FBD-C083-4285-9994-DF15BBC891EF}"/>
              </a:ext>
            </a:extLst>
          </p:cNvPr>
          <p:cNvSpPr>
            <a:spLocks noGrp="1"/>
          </p:cNvSpPr>
          <p:nvPr>
            <p:ph type="sldNum" sz="quarter" idx="12"/>
          </p:nvPr>
        </p:nvSpPr>
        <p:spPr/>
        <p:txBody>
          <a:bodyPr/>
          <a:lstStyle>
            <a:lvl1pPr>
              <a:defRPr/>
            </a:lvl1pPr>
          </a:lstStyle>
          <a:p>
            <a:pPr>
              <a:defRPr/>
            </a:pPr>
            <a:fld id="{E361B6AB-EE65-4FB8-BF95-967B9A160FC6}" type="slidenum">
              <a:rPr lang="zh-CN" altLang="en-US"/>
              <a:pPr>
                <a:defRPr/>
              </a:pPr>
              <a:t>‹#›</a:t>
            </a:fld>
            <a:endParaRPr lang="zh-CN" altLang="en-US"/>
          </a:p>
        </p:txBody>
      </p:sp>
    </p:spTree>
    <p:extLst>
      <p:ext uri="{BB962C8B-B14F-4D97-AF65-F5344CB8AC3E}">
        <p14:creationId xmlns:p14="http://schemas.microsoft.com/office/powerpoint/2010/main" val="4229054567"/>
      </p:ext>
    </p:extLst>
  </p:cSld>
  <p:clrMapOvr>
    <a:masterClrMapping/>
  </p:clrMapOvr>
  <p:transition advTm="3000"/>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Date Placeholder 3">
            <a:extLst>
              <a:ext uri="{FF2B5EF4-FFF2-40B4-BE49-F238E27FC236}">
                <a16:creationId xmlns:a16="http://schemas.microsoft.com/office/drawing/2014/main" id="{955DA291-E7AC-41E8-BB3B-0494B8CBED50}"/>
              </a:ext>
            </a:extLst>
          </p:cNvPr>
          <p:cNvSpPr>
            <a:spLocks noGrp="1"/>
          </p:cNvSpPr>
          <p:nvPr>
            <p:ph type="dt" sz="half" idx="10"/>
          </p:nvPr>
        </p:nvSpPr>
        <p:spPr/>
        <p:txBody>
          <a:bodyPr/>
          <a:lstStyle>
            <a:lvl1pPr>
              <a:defRPr/>
            </a:lvl1pPr>
          </a:lstStyle>
          <a:p>
            <a:pPr>
              <a:defRPr/>
            </a:pPr>
            <a:fld id="{585C1360-5293-4499-B7E1-48B4635DDDB0}" type="datetimeFigureOut">
              <a:rPr lang="zh-CN" altLang="en-US"/>
              <a:pPr>
                <a:defRPr/>
              </a:pPr>
              <a:t>2021/12/12</a:t>
            </a:fld>
            <a:endParaRPr lang="zh-CN" altLang="en-US"/>
          </a:p>
        </p:txBody>
      </p:sp>
      <p:sp>
        <p:nvSpPr>
          <p:cNvPr id="6" name="Footer Placeholder 4">
            <a:extLst>
              <a:ext uri="{FF2B5EF4-FFF2-40B4-BE49-F238E27FC236}">
                <a16:creationId xmlns:a16="http://schemas.microsoft.com/office/drawing/2014/main" id="{9448E994-89BD-4B0F-8A37-D44B872DEE75}"/>
              </a:ext>
            </a:extLst>
          </p:cNvPr>
          <p:cNvSpPr>
            <a:spLocks noGrp="1"/>
          </p:cNvSpPr>
          <p:nvPr>
            <p:ph type="ftr" sz="quarter" idx="11"/>
          </p:nvPr>
        </p:nvSpPr>
        <p:spPr/>
        <p:txBody>
          <a:bodyPr/>
          <a:lstStyle>
            <a:lvl1pPr>
              <a:defRPr/>
            </a:lvl1pPr>
          </a:lstStyle>
          <a:p>
            <a:pPr>
              <a:defRPr/>
            </a:pPr>
            <a:endParaRPr lang="zh-CN" altLang="en-US"/>
          </a:p>
        </p:txBody>
      </p:sp>
      <p:sp>
        <p:nvSpPr>
          <p:cNvPr id="7" name="Slide Number Placeholder 5">
            <a:extLst>
              <a:ext uri="{FF2B5EF4-FFF2-40B4-BE49-F238E27FC236}">
                <a16:creationId xmlns:a16="http://schemas.microsoft.com/office/drawing/2014/main" id="{5E0C4345-7E6C-4279-89AB-8B959F2D5699}"/>
              </a:ext>
            </a:extLst>
          </p:cNvPr>
          <p:cNvSpPr>
            <a:spLocks noGrp="1"/>
          </p:cNvSpPr>
          <p:nvPr>
            <p:ph type="sldNum" sz="quarter" idx="12"/>
          </p:nvPr>
        </p:nvSpPr>
        <p:spPr/>
        <p:txBody>
          <a:bodyPr/>
          <a:lstStyle>
            <a:lvl1pPr>
              <a:defRPr/>
            </a:lvl1pPr>
          </a:lstStyle>
          <a:p>
            <a:pPr>
              <a:defRPr/>
            </a:pPr>
            <a:fld id="{25CA6D38-A16D-4CB7-A807-0F4260ED9C35}" type="slidenum">
              <a:rPr lang="zh-CN" altLang="en-US"/>
              <a:pPr>
                <a:defRPr/>
              </a:pPr>
              <a:t>‹#›</a:t>
            </a:fld>
            <a:endParaRPr lang="zh-CN" altLang="en-US"/>
          </a:p>
        </p:txBody>
      </p:sp>
    </p:spTree>
    <p:extLst>
      <p:ext uri="{BB962C8B-B14F-4D97-AF65-F5344CB8AC3E}">
        <p14:creationId xmlns:p14="http://schemas.microsoft.com/office/powerpoint/2010/main" val="423079243"/>
      </p:ext>
    </p:extLst>
  </p:cSld>
  <p:clrMapOvr>
    <a:masterClrMapping/>
  </p:clrMapOvr>
  <p:transition advTm="3000"/>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endParaRPr lang="en-US" noProof="0" dirty="0"/>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Date Placeholder 3">
            <a:extLst>
              <a:ext uri="{FF2B5EF4-FFF2-40B4-BE49-F238E27FC236}">
                <a16:creationId xmlns:a16="http://schemas.microsoft.com/office/drawing/2014/main" id="{D718C6C9-1187-4118-BEB3-B273D95D0B65}"/>
              </a:ext>
            </a:extLst>
          </p:cNvPr>
          <p:cNvSpPr>
            <a:spLocks noGrp="1"/>
          </p:cNvSpPr>
          <p:nvPr>
            <p:ph type="dt" sz="half" idx="10"/>
          </p:nvPr>
        </p:nvSpPr>
        <p:spPr/>
        <p:txBody>
          <a:bodyPr/>
          <a:lstStyle>
            <a:lvl1pPr>
              <a:defRPr/>
            </a:lvl1pPr>
          </a:lstStyle>
          <a:p>
            <a:pPr>
              <a:defRPr/>
            </a:pPr>
            <a:fld id="{E8AD7C23-A511-4B47-B36F-F94D266B1562}" type="datetimeFigureOut">
              <a:rPr lang="zh-CN" altLang="en-US"/>
              <a:pPr>
                <a:defRPr/>
              </a:pPr>
              <a:t>2021/12/12</a:t>
            </a:fld>
            <a:endParaRPr lang="zh-CN" altLang="en-US"/>
          </a:p>
        </p:txBody>
      </p:sp>
      <p:sp>
        <p:nvSpPr>
          <p:cNvPr id="6" name="Footer Placeholder 4">
            <a:extLst>
              <a:ext uri="{FF2B5EF4-FFF2-40B4-BE49-F238E27FC236}">
                <a16:creationId xmlns:a16="http://schemas.microsoft.com/office/drawing/2014/main" id="{A865A58A-EF41-4825-A3E4-C41C81FCAABC}"/>
              </a:ext>
            </a:extLst>
          </p:cNvPr>
          <p:cNvSpPr>
            <a:spLocks noGrp="1"/>
          </p:cNvSpPr>
          <p:nvPr>
            <p:ph type="ftr" sz="quarter" idx="11"/>
          </p:nvPr>
        </p:nvSpPr>
        <p:spPr/>
        <p:txBody>
          <a:bodyPr/>
          <a:lstStyle>
            <a:lvl1pPr>
              <a:defRPr/>
            </a:lvl1pPr>
          </a:lstStyle>
          <a:p>
            <a:pPr>
              <a:defRPr/>
            </a:pPr>
            <a:endParaRPr lang="zh-CN" altLang="en-US"/>
          </a:p>
        </p:txBody>
      </p:sp>
      <p:sp>
        <p:nvSpPr>
          <p:cNvPr id="7" name="Slide Number Placeholder 5">
            <a:extLst>
              <a:ext uri="{FF2B5EF4-FFF2-40B4-BE49-F238E27FC236}">
                <a16:creationId xmlns:a16="http://schemas.microsoft.com/office/drawing/2014/main" id="{C550E2F6-7132-4057-8D6A-65BECA57F7FF}"/>
              </a:ext>
            </a:extLst>
          </p:cNvPr>
          <p:cNvSpPr>
            <a:spLocks noGrp="1"/>
          </p:cNvSpPr>
          <p:nvPr>
            <p:ph type="sldNum" sz="quarter" idx="12"/>
          </p:nvPr>
        </p:nvSpPr>
        <p:spPr/>
        <p:txBody>
          <a:bodyPr/>
          <a:lstStyle>
            <a:lvl1pPr>
              <a:defRPr/>
            </a:lvl1pPr>
          </a:lstStyle>
          <a:p>
            <a:pPr>
              <a:defRPr/>
            </a:pPr>
            <a:fld id="{6F30D2B0-836D-40AF-A1CB-E383F2662E07}" type="slidenum">
              <a:rPr lang="zh-CN" altLang="en-US"/>
              <a:pPr>
                <a:defRPr/>
              </a:pPr>
              <a:t>‹#›</a:t>
            </a:fld>
            <a:endParaRPr lang="zh-CN" altLang="en-US"/>
          </a:p>
        </p:txBody>
      </p:sp>
    </p:spTree>
    <p:extLst>
      <p:ext uri="{BB962C8B-B14F-4D97-AF65-F5344CB8AC3E}">
        <p14:creationId xmlns:p14="http://schemas.microsoft.com/office/powerpoint/2010/main" val="1333515564"/>
      </p:ext>
    </p:extLst>
  </p:cSld>
  <p:clrMapOvr>
    <a:masterClrMapping/>
  </p:clrMapOvr>
  <p:transition advTm="300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18" Type="http://schemas.openxmlformats.org/officeDocument/2006/relationships/slideLayout" Target="../slideLayouts/slideLayout51.xml"/><Relationship Id="rId26" Type="http://schemas.openxmlformats.org/officeDocument/2006/relationships/slideLayout" Target="../slideLayouts/slideLayout59.xml"/><Relationship Id="rId3" Type="http://schemas.openxmlformats.org/officeDocument/2006/relationships/slideLayout" Target="../slideLayouts/slideLayout36.xml"/><Relationship Id="rId21" Type="http://schemas.openxmlformats.org/officeDocument/2006/relationships/slideLayout" Target="../slideLayouts/slideLayout54.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slideLayout" Target="../slideLayouts/slideLayout50.xml"/><Relationship Id="rId25" Type="http://schemas.openxmlformats.org/officeDocument/2006/relationships/slideLayout" Target="../slideLayouts/slideLayout58.xml"/><Relationship Id="rId2" Type="http://schemas.openxmlformats.org/officeDocument/2006/relationships/slideLayout" Target="../slideLayouts/slideLayout35.xml"/><Relationship Id="rId16" Type="http://schemas.openxmlformats.org/officeDocument/2006/relationships/slideLayout" Target="../slideLayouts/slideLayout49.xml"/><Relationship Id="rId20" Type="http://schemas.openxmlformats.org/officeDocument/2006/relationships/slideLayout" Target="../slideLayouts/slideLayout53.xml"/><Relationship Id="rId29" Type="http://schemas.openxmlformats.org/officeDocument/2006/relationships/theme" Target="../theme/theme4.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24" Type="http://schemas.openxmlformats.org/officeDocument/2006/relationships/slideLayout" Target="../slideLayouts/slideLayout57.xml"/><Relationship Id="rId5" Type="http://schemas.openxmlformats.org/officeDocument/2006/relationships/slideLayout" Target="../slideLayouts/slideLayout38.xml"/><Relationship Id="rId15" Type="http://schemas.openxmlformats.org/officeDocument/2006/relationships/slideLayout" Target="../slideLayouts/slideLayout48.xml"/><Relationship Id="rId23" Type="http://schemas.openxmlformats.org/officeDocument/2006/relationships/slideLayout" Target="../slideLayouts/slideLayout56.xml"/><Relationship Id="rId28" Type="http://schemas.openxmlformats.org/officeDocument/2006/relationships/slideLayout" Target="../slideLayouts/slideLayout61.xml"/><Relationship Id="rId10" Type="http://schemas.openxmlformats.org/officeDocument/2006/relationships/slideLayout" Target="../slideLayouts/slideLayout43.xml"/><Relationship Id="rId19" Type="http://schemas.openxmlformats.org/officeDocument/2006/relationships/slideLayout" Target="../slideLayouts/slideLayout52.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 Id="rId22" Type="http://schemas.openxmlformats.org/officeDocument/2006/relationships/slideLayout" Target="../slideLayouts/slideLayout55.xml"/><Relationship Id="rId27" Type="http://schemas.openxmlformats.org/officeDocument/2006/relationships/slideLayout" Target="../slideLayouts/slideLayout6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9.xml"/><Relationship Id="rId13" Type="http://schemas.openxmlformats.org/officeDocument/2006/relationships/slideLayout" Target="../slideLayouts/slideLayout74.xml"/><Relationship Id="rId18" Type="http://schemas.openxmlformats.org/officeDocument/2006/relationships/slideLayout" Target="../slideLayouts/slideLayout79.xml"/><Relationship Id="rId26" Type="http://schemas.openxmlformats.org/officeDocument/2006/relationships/slideLayout" Target="../slideLayouts/slideLayout87.xml"/><Relationship Id="rId3" Type="http://schemas.openxmlformats.org/officeDocument/2006/relationships/slideLayout" Target="../slideLayouts/slideLayout64.xml"/><Relationship Id="rId21" Type="http://schemas.openxmlformats.org/officeDocument/2006/relationships/slideLayout" Target="../slideLayouts/slideLayout82.xml"/><Relationship Id="rId7" Type="http://schemas.openxmlformats.org/officeDocument/2006/relationships/slideLayout" Target="../slideLayouts/slideLayout68.xml"/><Relationship Id="rId12" Type="http://schemas.openxmlformats.org/officeDocument/2006/relationships/slideLayout" Target="../slideLayouts/slideLayout73.xml"/><Relationship Id="rId17" Type="http://schemas.openxmlformats.org/officeDocument/2006/relationships/slideLayout" Target="../slideLayouts/slideLayout78.xml"/><Relationship Id="rId25" Type="http://schemas.openxmlformats.org/officeDocument/2006/relationships/slideLayout" Target="../slideLayouts/slideLayout86.xml"/><Relationship Id="rId2" Type="http://schemas.openxmlformats.org/officeDocument/2006/relationships/slideLayout" Target="../slideLayouts/slideLayout63.xml"/><Relationship Id="rId16" Type="http://schemas.openxmlformats.org/officeDocument/2006/relationships/slideLayout" Target="../slideLayouts/slideLayout77.xml"/><Relationship Id="rId20" Type="http://schemas.openxmlformats.org/officeDocument/2006/relationships/slideLayout" Target="../slideLayouts/slideLayout81.xml"/><Relationship Id="rId29" Type="http://schemas.openxmlformats.org/officeDocument/2006/relationships/slideLayout" Target="../slideLayouts/slideLayout90.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24" Type="http://schemas.openxmlformats.org/officeDocument/2006/relationships/slideLayout" Target="../slideLayouts/slideLayout85.xml"/><Relationship Id="rId5" Type="http://schemas.openxmlformats.org/officeDocument/2006/relationships/slideLayout" Target="../slideLayouts/slideLayout66.xml"/><Relationship Id="rId15" Type="http://schemas.openxmlformats.org/officeDocument/2006/relationships/slideLayout" Target="../slideLayouts/slideLayout76.xml"/><Relationship Id="rId23" Type="http://schemas.openxmlformats.org/officeDocument/2006/relationships/slideLayout" Target="../slideLayouts/slideLayout84.xml"/><Relationship Id="rId28" Type="http://schemas.openxmlformats.org/officeDocument/2006/relationships/slideLayout" Target="../slideLayouts/slideLayout89.xml"/><Relationship Id="rId10" Type="http://schemas.openxmlformats.org/officeDocument/2006/relationships/slideLayout" Target="../slideLayouts/slideLayout71.xml"/><Relationship Id="rId19" Type="http://schemas.openxmlformats.org/officeDocument/2006/relationships/slideLayout" Target="../slideLayouts/slideLayout80.xml"/><Relationship Id="rId4" Type="http://schemas.openxmlformats.org/officeDocument/2006/relationships/slideLayout" Target="../slideLayouts/slideLayout65.xml"/><Relationship Id="rId9" Type="http://schemas.openxmlformats.org/officeDocument/2006/relationships/slideLayout" Target="../slideLayouts/slideLayout70.xml"/><Relationship Id="rId14" Type="http://schemas.openxmlformats.org/officeDocument/2006/relationships/slideLayout" Target="../slideLayouts/slideLayout75.xml"/><Relationship Id="rId22" Type="http://schemas.openxmlformats.org/officeDocument/2006/relationships/slideLayout" Target="../slideLayouts/slideLayout83.xml"/><Relationship Id="rId27" Type="http://schemas.openxmlformats.org/officeDocument/2006/relationships/slideLayout" Target="../slideLayouts/slideLayout88.xml"/><Relationship Id="rId30"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98.xml"/><Relationship Id="rId13" Type="http://schemas.openxmlformats.org/officeDocument/2006/relationships/slideLayout" Target="../slideLayouts/slideLayout103.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slideLayout" Target="../slideLayouts/slideLayout102.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 Id="rId14" Type="http://schemas.openxmlformats.org/officeDocument/2006/relationships/theme" Target="../theme/theme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EA23CF2-6DCA-4313-8B78-FC68D92B08F8}" type="datetimeFigureOut">
              <a:rPr lang="en-US" smtClean="0"/>
              <a:t>12/12/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E19A5D-74A1-448F-BF4F-420A5F21EB2F}" type="slidenum">
              <a:rPr lang="en-US" smtClean="0"/>
              <a:t>‹#›</a:t>
            </a:fld>
            <a:endParaRPr lang="en-US"/>
          </a:p>
        </p:txBody>
      </p:sp>
    </p:spTree>
    <p:extLst>
      <p:ext uri="{BB962C8B-B14F-4D97-AF65-F5344CB8AC3E}">
        <p14:creationId xmlns:p14="http://schemas.microsoft.com/office/powerpoint/2010/main" val="7320950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3052C0D-DF3A-45EF-A0F8-1B7482EAA693}" type="datetimeFigureOut">
              <a:rPr lang="en-US" smtClean="0">
                <a:solidFill>
                  <a:prstClr val="black">
                    <a:tint val="75000"/>
                  </a:prstClr>
                </a:solidFill>
              </a:rPr>
              <a:pPr/>
              <a:t>12/12/2021</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B8295B6-69E1-476B-A01F-3894F283F70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7649905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ltLang="en-US">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ltLang="en-US">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4F6FF24F-A332-448D-8D6B-62566F72560F}"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4212611023"/>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Google Shape;6;p1">
            <a:extLst>
              <a:ext uri="{FF2B5EF4-FFF2-40B4-BE49-F238E27FC236}">
                <a16:creationId xmlns:a16="http://schemas.microsoft.com/office/drawing/2014/main" id="{9833D38C-B3BC-4B55-90D7-639DA351E15A}"/>
              </a:ext>
            </a:extLst>
          </p:cNvPr>
          <p:cNvSpPr txBox="1">
            <a:spLocks noGrp="1" noChangeArrowheads="1"/>
          </p:cNvSpPr>
          <p:nvPr>
            <p:ph type="title"/>
          </p:nvPr>
        </p:nvSpPr>
        <p:spPr bwMode="auto">
          <a:xfrm>
            <a:off x="950385" y="593725"/>
            <a:ext cx="10291233"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
        <p:nvSpPr>
          <p:cNvPr id="2051" name="Google Shape;7;p1">
            <a:extLst>
              <a:ext uri="{FF2B5EF4-FFF2-40B4-BE49-F238E27FC236}">
                <a16:creationId xmlns:a16="http://schemas.microsoft.com/office/drawing/2014/main" id="{B37E690F-423B-402E-9225-F59F91FF4225}"/>
              </a:ext>
            </a:extLst>
          </p:cNvPr>
          <p:cNvSpPr txBox="1">
            <a:spLocks noGrp="1" noChangeArrowheads="1"/>
          </p:cNvSpPr>
          <p:nvPr>
            <p:ph type="body" idx="1"/>
          </p:nvPr>
        </p:nvSpPr>
        <p:spPr bwMode="auto">
          <a:xfrm>
            <a:off x="950385" y="1536700"/>
            <a:ext cx="10291233" cy="455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Tree>
    <p:extLst>
      <p:ext uri="{BB962C8B-B14F-4D97-AF65-F5344CB8AC3E}">
        <p14:creationId xmlns:p14="http://schemas.microsoft.com/office/powerpoint/2010/main" val="1036431515"/>
      </p:ext>
    </p:extLst>
  </p:cSld>
  <p:clrMap bg1="lt1" tx1="dk1" bg2="dk2" tx2="lt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0" r:id="rId12"/>
    <p:sldLayoutId id="2147483781" r:id="rId13"/>
    <p:sldLayoutId id="2147483782" r:id="rId14"/>
    <p:sldLayoutId id="2147483783" r:id="rId15"/>
    <p:sldLayoutId id="2147483784" r:id="rId16"/>
    <p:sldLayoutId id="2147483785" r:id="rId17"/>
    <p:sldLayoutId id="2147483786" r:id="rId18"/>
    <p:sldLayoutId id="2147483787" r:id="rId19"/>
    <p:sldLayoutId id="2147483788" r:id="rId20"/>
    <p:sldLayoutId id="2147483789" r:id="rId21"/>
    <p:sldLayoutId id="2147483790" r:id="rId22"/>
    <p:sldLayoutId id="2147483791" r:id="rId23"/>
    <p:sldLayoutId id="2147483792" r:id="rId24"/>
    <p:sldLayoutId id="2147483793" r:id="rId25"/>
    <p:sldLayoutId id="2147483794" r:id="rId26"/>
    <p:sldLayoutId id="2147483795" r:id="rId27"/>
    <p:sldLayoutId id="2147483796" r:id="rId28"/>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Google Shape;6;p1">
            <a:extLst>
              <a:ext uri="{FF2B5EF4-FFF2-40B4-BE49-F238E27FC236}">
                <a16:creationId xmlns:a16="http://schemas.microsoft.com/office/drawing/2014/main" id="{54E09E8C-E9E9-4FC0-AE9B-9A70BA14DCD3}"/>
              </a:ext>
            </a:extLst>
          </p:cNvPr>
          <p:cNvSpPr txBox="1">
            <a:spLocks noGrp="1" noChangeArrowheads="1"/>
          </p:cNvSpPr>
          <p:nvPr>
            <p:ph type="title"/>
          </p:nvPr>
        </p:nvSpPr>
        <p:spPr bwMode="auto">
          <a:xfrm>
            <a:off x="950385" y="593725"/>
            <a:ext cx="10291233"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
        <p:nvSpPr>
          <p:cNvPr id="3075" name="Google Shape;7;p1">
            <a:extLst>
              <a:ext uri="{FF2B5EF4-FFF2-40B4-BE49-F238E27FC236}">
                <a16:creationId xmlns:a16="http://schemas.microsoft.com/office/drawing/2014/main" id="{0D58F51F-1C84-4421-A62F-02996887291D}"/>
              </a:ext>
            </a:extLst>
          </p:cNvPr>
          <p:cNvSpPr txBox="1">
            <a:spLocks noGrp="1" noChangeArrowheads="1"/>
          </p:cNvSpPr>
          <p:nvPr>
            <p:ph type="body" idx="1"/>
          </p:nvPr>
        </p:nvSpPr>
        <p:spPr bwMode="auto">
          <a:xfrm>
            <a:off x="950385" y="1536700"/>
            <a:ext cx="10291233" cy="455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Tree>
    <p:extLst>
      <p:ext uri="{BB962C8B-B14F-4D97-AF65-F5344CB8AC3E}">
        <p14:creationId xmlns:p14="http://schemas.microsoft.com/office/powerpoint/2010/main" val="1257603735"/>
      </p:ext>
    </p:extLst>
  </p:cSld>
  <p:clrMap bg1="lt1" tx1="dk1" bg2="dk2" tx2="lt2" accent1="accent1" accent2="accent2" accent3="accent3" accent4="accent4" accent5="accent5" accent6="accent6" hlink="hlink" folHlink="folHlink"/>
  <p:sldLayoutIdLst>
    <p:sldLayoutId id="2147483798" r:id="rId1"/>
    <p:sldLayoutId id="2147483799" r:id="rId2"/>
    <p:sldLayoutId id="2147483800" r:id="rId3"/>
    <p:sldLayoutId id="2147483801" r:id="rId4"/>
    <p:sldLayoutId id="2147483802" r:id="rId5"/>
    <p:sldLayoutId id="2147483803" r:id="rId6"/>
    <p:sldLayoutId id="2147483804" r:id="rId7"/>
    <p:sldLayoutId id="2147483805" r:id="rId8"/>
    <p:sldLayoutId id="2147483806" r:id="rId9"/>
    <p:sldLayoutId id="2147483807" r:id="rId10"/>
    <p:sldLayoutId id="2147483808" r:id="rId11"/>
    <p:sldLayoutId id="2147483809" r:id="rId12"/>
    <p:sldLayoutId id="2147483810" r:id="rId13"/>
    <p:sldLayoutId id="2147483811" r:id="rId14"/>
    <p:sldLayoutId id="2147483812" r:id="rId15"/>
    <p:sldLayoutId id="2147483813" r:id="rId16"/>
    <p:sldLayoutId id="2147483814" r:id="rId17"/>
    <p:sldLayoutId id="2147483815" r:id="rId18"/>
    <p:sldLayoutId id="2147483816" r:id="rId19"/>
    <p:sldLayoutId id="2147483817" r:id="rId20"/>
    <p:sldLayoutId id="2147483818" r:id="rId21"/>
    <p:sldLayoutId id="2147483819" r:id="rId22"/>
    <p:sldLayoutId id="2147483820" r:id="rId23"/>
    <p:sldLayoutId id="2147483821" r:id="rId24"/>
    <p:sldLayoutId id="2147483822" r:id="rId25"/>
    <p:sldLayoutId id="2147483823" r:id="rId26"/>
    <p:sldLayoutId id="2147483824" r:id="rId27"/>
    <p:sldLayoutId id="2147483825" r:id="rId28"/>
    <p:sldLayoutId id="2147483826" r:id="rId29"/>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10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a:extLst>
              <a:ext uri="{FF2B5EF4-FFF2-40B4-BE49-F238E27FC236}">
                <a16:creationId xmlns:a16="http://schemas.microsoft.com/office/drawing/2014/main" id="{A69073A8-C7C5-4F18-8C08-C39755771508}"/>
              </a:ext>
            </a:extLst>
          </p:cNvPr>
          <p:cNvSpPr>
            <a:spLocks noGrp="1" noChangeArrowheads="1"/>
          </p:cNvSpPr>
          <p:nvPr>
            <p:ph type="title"/>
          </p:nvPr>
        </p:nvSpPr>
        <p:spPr bwMode="auto">
          <a:xfrm>
            <a:off x="838200" y="365126"/>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en-US"/>
          </a:p>
        </p:txBody>
      </p:sp>
      <p:sp>
        <p:nvSpPr>
          <p:cNvPr id="2051" name="Text Placeholder 2">
            <a:extLst>
              <a:ext uri="{FF2B5EF4-FFF2-40B4-BE49-F238E27FC236}">
                <a16:creationId xmlns:a16="http://schemas.microsoft.com/office/drawing/2014/main" id="{72B84BDD-4C93-454E-9655-2117F3CBECBF}"/>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en-US"/>
          </a:p>
        </p:txBody>
      </p:sp>
      <p:sp>
        <p:nvSpPr>
          <p:cNvPr id="4" name="Date Placeholder 3">
            <a:extLst>
              <a:ext uri="{FF2B5EF4-FFF2-40B4-BE49-F238E27FC236}">
                <a16:creationId xmlns:a16="http://schemas.microsoft.com/office/drawing/2014/main" id="{CBE2D636-EFAD-4675-A10F-63A5BB4DCB3C}"/>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fld id="{86B8AC11-4378-4D49-A915-419744B9A453}" type="datetimeFigureOut">
              <a:rPr lang="zh-CN" altLang="en-US"/>
              <a:pPr>
                <a:defRPr/>
              </a:pPr>
              <a:t>2021/12/12</a:t>
            </a:fld>
            <a:endParaRPr lang="zh-CN" altLang="en-US"/>
          </a:p>
        </p:txBody>
      </p:sp>
      <p:sp>
        <p:nvSpPr>
          <p:cNvPr id="5" name="Footer Placeholder 4">
            <a:extLst>
              <a:ext uri="{FF2B5EF4-FFF2-40B4-BE49-F238E27FC236}">
                <a16:creationId xmlns:a16="http://schemas.microsoft.com/office/drawing/2014/main" id="{CE169D84-A2C0-44BD-B356-3C8D717FB92D}"/>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zh-CN" altLang="en-US"/>
          </a:p>
        </p:txBody>
      </p:sp>
      <p:sp>
        <p:nvSpPr>
          <p:cNvPr id="6" name="Slide Number Placeholder 5">
            <a:extLst>
              <a:ext uri="{FF2B5EF4-FFF2-40B4-BE49-F238E27FC236}">
                <a16:creationId xmlns:a16="http://schemas.microsoft.com/office/drawing/2014/main" id="{0F7EB17C-561C-4A8D-8986-FFA894A77A3D}"/>
              </a:ext>
            </a:extLst>
          </p:cNvPr>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B4F4B987-F6D0-4694-9B7B-72C34090AF80}" type="slidenum">
              <a:rPr lang="zh-CN" altLang="en-US"/>
              <a:pPr>
                <a:defRPr/>
              </a:pPr>
              <a:t>‹#›</a:t>
            </a:fld>
            <a:endParaRPr lang="zh-CN" altLang="en-US"/>
          </a:p>
        </p:txBody>
      </p:sp>
    </p:spTree>
    <p:extLst>
      <p:ext uri="{BB962C8B-B14F-4D97-AF65-F5344CB8AC3E}">
        <p14:creationId xmlns:p14="http://schemas.microsoft.com/office/powerpoint/2010/main" val="92728710"/>
      </p:ext>
    </p:extLst>
  </p:cSld>
  <p:clrMap bg1="lt1" tx1="dk1" bg2="lt2" tx2="dk2" accent1="accent1" accent2="accent2" accent3="accent3" accent4="accent4" accent5="accent5" accent6="accent6" hlink="hlink" folHlink="folHlink"/>
  <p:sldLayoutIdLst>
    <p:sldLayoutId id="2147483828" r:id="rId1"/>
    <p:sldLayoutId id="2147483829" r:id="rId2"/>
    <p:sldLayoutId id="2147483830" r:id="rId3"/>
    <p:sldLayoutId id="2147483831" r:id="rId4"/>
    <p:sldLayoutId id="2147483832" r:id="rId5"/>
    <p:sldLayoutId id="2147483833" r:id="rId6"/>
    <p:sldLayoutId id="2147483834" r:id="rId7"/>
    <p:sldLayoutId id="2147483835" r:id="rId8"/>
    <p:sldLayoutId id="2147483836" r:id="rId9"/>
    <p:sldLayoutId id="2147483837" r:id="rId10"/>
    <p:sldLayoutId id="2147483838" r:id="rId11"/>
    <p:sldLayoutId id="2147483839" r:id="rId12"/>
    <p:sldLayoutId id="2147483840" r:id="rId13"/>
  </p:sldLayoutIdLst>
  <p:transition advTm="300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2.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audio" Target="../media/audio1.wav"/><Relationship Id="rId1" Type="http://schemas.openxmlformats.org/officeDocument/2006/relationships/slideLayout" Target="../slideLayouts/slideLayout24.xml"/><Relationship Id="rId4" Type="http://schemas.openxmlformats.org/officeDocument/2006/relationships/image" Target="../media/image11.gi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5.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xml"/><Relationship Id="rId1" Type="http://schemas.openxmlformats.org/officeDocument/2006/relationships/slideLayout" Target="../slideLayouts/slideLayout9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7.jpg"/><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s>
</file>

<file path=ppt/slides/_rels/slide3.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slideLayout" Target="../slideLayouts/slideLayout55.xml"/><Relationship Id="rId4" Type="http://schemas.openxmlformats.org/officeDocument/2006/relationships/tags" Target="../tags/tag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1.xml"/><Relationship Id="rId1" Type="http://schemas.openxmlformats.org/officeDocument/2006/relationships/vmlDrawing" Target="../drawings/vmlDrawing2.vml"/><Relationship Id="rId5" Type="http://schemas.openxmlformats.org/officeDocument/2006/relationships/image" Target="../media/image9.png"/><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2000" r="-2000"/>
          </a:stretch>
        </a:blipFill>
        <a:effectLst/>
      </p:bgPr>
    </p:bg>
    <p:spTree>
      <p:nvGrpSpPr>
        <p:cNvPr id="1" name=""/>
        <p:cNvGrpSpPr/>
        <p:nvPr/>
      </p:nvGrpSpPr>
      <p:grpSpPr>
        <a:xfrm>
          <a:off x="0" y="0"/>
          <a:ext cx="0" cy="0"/>
          <a:chOff x="0" y="0"/>
          <a:chExt cx="0" cy="0"/>
        </a:xfrm>
      </p:grpSpPr>
      <p:sp>
        <p:nvSpPr>
          <p:cNvPr id="98309" name="Rectangle 5"/>
          <p:cNvSpPr>
            <a:spLocks noChangeArrowheads="1"/>
          </p:cNvSpPr>
          <p:nvPr/>
        </p:nvSpPr>
        <p:spPr bwMode="auto">
          <a:xfrm>
            <a:off x="2252662" y="822325"/>
            <a:ext cx="830580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800" b="1" dirty="0" err="1">
                <a:solidFill>
                  <a:srgbClr val="FF0000"/>
                </a:solidFill>
                <a:effectLst>
                  <a:outerShdw blurRad="38100" dist="38100" dir="2700000" algn="tl">
                    <a:srgbClr val="C0C0C0"/>
                  </a:outerShdw>
                </a:effectLst>
                <a:latin typeface="Times New Roman" pitchFamily="18" charset="0"/>
              </a:rPr>
              <a:t>Chào</a:t>
            </a:r>
            <a:r>
              <a:rPr lang="en-US" sz="4800" b="1" dirty="0">
                <a:solidFill>
                  <a:srgbClr val="FF0000"/>
                </a:solidFill>
                <a:effectLst>
                  <a:outerShdw blurRad="38100" dist="38100" dir="2700000" algn="tl">
                    <a:srgbClr val="C0C0C0"/>
                  </a:outerShdw>
                </a:effectLst>
                <a:latin typeface="Times New Roman" pitchFamily="18" charset="0"/>
              </a:rPr>
              <a:t> </a:t>
            </a:r>
            <a:r>
              <a:rPr lang="en-US" sz="4800" b="1" err="1">
                <a:solidFill>
                  <a:srgbClr val="FF0000"/>
                </a:solidFill>
                <a:effectLst>
                  <a:outerShdw blurRad="38100" dist="38100" dir="2700000" algn="tl">
                    <a:srgbClr val="C0C0C0"/>
                  </a:outerShdw>
                </a:effectLst>
                <a:latin typeface="Times New Roman" pitchFamily="18" charset="0"/>
              </a:rPr>
              <a:t>mừng</a:t>
            </a:r>
            <a:r>
              <a:rPr lang="en-US" sz="4800" b="1">
                <a:solidFill>
                  <a:srgbClr val="FF0000"/>
                </a:solidFill>
                <a:effectLst>
                  <a:outerShdw blurRad="38100" dist="38100" dir="2700000" algn="tl">
                    <a:srgbClr val="C0C0C0"/>
                  </a:outerShdw>
                </a:effectLst>
                <a:latin typeface="Times New Roman" pitchFamily="18" charset="0"/>
              </a:rPr>
              <a:t> các con học sinh đến </a:t>
            </a:r>
            <a:r>
              <a:rPr lang="en-US" sz="4800" b="1" dirty="0" err="1">
                <a:solidFill>
                  <a:srgbClr val="FF0000"/>
                </a:solidFill>
                <a:effectLst>
                  <a:outerShdw blurRad="38100" dist="38100" dir="2700000" algn="tl">
                    <a:srgbClr val="C0C0C0"/>
                  </a:outerShdw>
                </a:effectLst>
                <a:latin typeface="Times New Roman" pitchFamily="18" charset="0"/>
              </a:rPr>
              <a:t>với</a:t>
            </a:r>
            <a:r>
              <a:rPr lang="en-US" sz="4800" b="1" dirty="0">
                <a:solidFill>
                  <a:srgbClr val="FF0000"/>
                </a:solidFill>
                <a:effectLst>
                  <a:outerShdw blurRad="38100" dist="38100" dir="2700000" algn="tl">
                    <a:srgbClr val="C0C0C0"/>
                  </a:outerShdw>
                </a:effectLst>
                <a:latin typeface="Times New Roman" pitchFamily="18" charset="0"/>
              </a:rPr>
              <a:t> </a:t>
            </a:r>
            <a:r>
              <a:rPr lang="en-US" sz="4800" b="1" dirty="0" err="1">
                <a:solidFill>
                  <a:srgbClr val="FF0000"/>
                </a:solidFill>
                <a:effectLst>
                  <a:outerShdw blurRad="38100" dist="38100" dir="2700000" algn="tl">
                    <a:srgbClr val="C0C0C0"/>
                  </a:outerShdw>
                </a:effectLst>
                <a:latin typeface="Times New Roman" pitchFamily="18" charset="0"/>
              </a:rPr>
              <a:t>tiết</a:t>
            </a:r>
            <a:r>
              <a:rPr lang="en-US" sz="4800" b="1" dirty="0">
                <a:solidFill>
                  <a:srgbClr val="FF0000"/>
                </a:solidFill>
                <a:effectLst>
                  <a:outerShdw blurRad="38100" dist="38100" dir="2700000" algn="tl">
                    <a:srgbClr val="C0C0C0"/>
                  </a:outerShdw>
                </a:effectLst>
                <a:latin typeface="Times New Roman" pitchFamily="18" charset="0"/>
              </a:rPr>
              <a:t> </a:t>
            </a:r>
            <a:r>
              <a:rPr lang="en-US" sz="4800" b="1" dirty="0" err="1">
                <a:solidFill>
                  <a:srgbClr val="FF0000"/>
                </a:solidFill>
                <a:effectLst>
                  <a:outerShdw blurRad="38100" dist="38100" dir="2700000" algn="tl">
                    <a:srgbClr val="C0C0C0"/>
                  </a:outerShdw>
                </a:effectLst>
                <a:latin typeface="Times New Roman" pitchFamily="18" charset="0"/>
              </a:rPr>
              <a:t>học</a:t>
            </a:r>
            <a:r>
              <a:rPr lang="en-US" sz="4800" b="1" dirty="0">
                <a:solidFill>
                  <a:srgbClr val="FF0000"/>
                </a:solidFill>
                <a:effectLst>
                  <a:outerShdw blurRad="38100" dist="38100" dir="2700000" algn="tl">
                    <a:srgbClr val="C0C0C0"/>
                  </a:outerShdw>
                </a:effectLst>
                <a:latin typeface="Times New Roman" pitchFamily="18" charset="0"/>
              </a:rPr>
              <a:t> </a:t>
            </a:r>
            <a:r>
              <a:rPr lang="en-US" sz="4800" b="1" dirty="0" err="1">
                <a:solidFill>
                  <a:srgbClr val="FF0000"/>
                </a:solidFill>
                <a:effectLst>
                  <a:outerShdw blurRad="38100" dist="38100" dir="2700000" algn="tl">
                    <a:srgbClr val="C0C0C0"/>
                  </a:outerShdw>
                </a:effectLst>
                <a:latin typeface="Times New Roman" pitchFamily="18" charset="0"/>
              </a:rPr>
              <a:t>hôm</a:t>
            </a:r>
            <a:r>
              <a:rPr lang="en-US" sz="4800" b="1" dirty="0">
                <a:solidFill>
                  <a:srgbClr val="FF0000"/>
                </a:solidFill>
                <a:effectLst>
                  <a:outerShdw blurRad="38100" dist="38100" dir="2700000" algn="tl">
                    <a:srgbClr val="C0C0C0"/>
                  </a:outerShdw>
                </a:effectLst>
                <a:latin typeface="Times New Roman" pitchFamily="18" charset="0"/>
              </a:rPr>
              <a:t> nay!</a:t>
            </a:r>
          </a:p>
        </p:txBody>
      </p:sp>
      <p:sp>
        <p:nvSpPr>
          <p:cNvPr id="98310" name="Rectangle 6"/>
          <p:cNvSpPr>
            <a:spLocks noChangeArrowheads="1"/>
          </p:cNvSpPr>
          <p:nvPr/>
        </p:nvSpPr>
        <p:spPr bwMode="auto">
          <a:xfrm>
            <a:off x="1752600" y="228601"/>
            <a:ext cx="2590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b="1">
              <a:solidFill>
                <a:srgbClr val="FF9900"/>
              </a:solidFill>
              <a:effectLst>
                <a:outerShdw blurRad="38100" dist="38100" dir="2700000" algn="tl">
                  <a:srgbClr val="C0C0C0"/>
                </a:outerShdw>
              </a:effectLst>
            </a:endParaRPr>
          </a:p>
        </p:txBody>
      </p:sp>
      <p:sp>
        <p:nvSpPr>
          <p:cNvPr id="98314" name="Text Box 10"/>
          <p:cNvSpPr txBox="1">
            <a:spLocks noChangeArrowheads="1"/>
          </p:cNvSpPr>
          <p:nvPr/>
        </p:nvSpPr>
        <p:spPr bwMode="auto">
          <a:xfrm>
            <a:off x="3048000" y="2605087"/>
            <a:ext cx="671512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4800" b="1" dirty="0">
                <a:solidFill>
                  <a:srgbClr val="7030A0"/>
                </a:solidFill>
                <a:effectLst>
                  <a:outerShdw blurRad="38100" dist="38100" dir="2700000" algn="tl">
                    <a:srgbClr val="C0C0C0"/>
                  </a:outerShdw>
                </a:effectLst>
                <a:latin typeface="Times New Roman" pitchFamily="18" charset="0"/>
              </a:rPr>
              <a:t>Toán - Lớp 5</a:t>
            </a:r>
          </a:p>
        </p:txBody>
      </p:sp>
    </p:spTree>
    <p:extLst>
      <p:ext uri="{BB962C8B-B14F-4D97-AF65-F5344CB8AC3E}">
        <p14:creationId xmlns:p14="http://schemas.microsoft.com/office/powerpoint/2010/main" val="6341630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a:extLst>
              <a:ext uri="{FF2B5EF4-FFF2-40B4-BE49-F238E27FC236}">
                <a16:creationId xmlns:a16="http://schemas.microsoft.com/office/drawing/2014/main" id="{054DE4EF-3C4C-4F1B-A92F-60C8830A9D12}"/>
              </a:ext>
            </a:extLst>
          </p:cNvPr>
          <p:cNvSpPr txBox="1">
            <a:spLocks noChangeArrowheads="1"/>
          </p:cNvSpPr>
          <p:nvPr/>
        </p:nvSpPr>
        <p:spPr bwMode="auto">
          <a:xfrm>
            <a:off x="2286000" y="1752600"/>
            <a:ext cx="4648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endParaRPr kumimoji="0" lang="en-US" altLang="en-US" sz="2800" b="0" i="0" u="none" strike="noStrike" kern="0" cap="none" spc="0" normalizeH="0" baseline="0" noProof="0">
              <a:ln>
                <a:noFill/>
              </a:ln>
              <a:solidFill>
                <a:srgbClr val="000000"/>
              </a:solidFill>
              <a:effectLst/>
              <a:uLnTx/>
              <a:uFillTx/>
            </a:endParaRPr>
          </a:p>
        </p:txBody>
      </p:sp>
      <p:sp>
        <p:nvSpPr>
          <p:cNvPr id="4" name="Rectangle 8">
            <a:extLst>
              <a:ext uri="{FF2B5EF4-FFF2-40B4-BE49-F238E27FC236}">
                <a16:creationId xmlns:a16="http://schemas.microsoft.com/office/drawing/2014/main" id="{EABEDC10-0D44-4560-B271-B0A50953E363}"/>
              </a:ext>
            </a:extLst>
          </p:cNvPr>
          <p:cNvSpPr>
            <a:spLocks noChangeArrowheads="1"/>
          </p:cNvSpPr>
          <p:nvPr/>
        </p:nvSpPr>
        <p:spPr bwMode="auto">
          <a:xfrm>
            <a:off x="2895600" y="3733800"/>
            <a:ext cx="6400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defRPr sz="3200">
                <a:solidFill>
                  <a:schemeClr val="tx1"/>
                </a:solidFill>
                <a:latin typeface="Arial" panose="020B0604020202020204" pitchFamily="34" charset="0"/>
              </a:defRPr>
            </a:lvl1pPr>
            <a:lvl2pPr algn="ctr">
              <a:spcBef>
                <a:spcPct val="20000"/>
              </a:spcBef>
              <a:defRPr sz="2800">
                <a:solidFill>
                  <a:schemeClr val="tx1"/>
                </a:solidFill>
                <a:latin typeface="Arial" panose="020B0604020202020204" pitchFamily="34" charset="0"/>
              </a:defRPr>
            </a:lvl2pPr>
            <a:lvl3pPr algn="ctr">
              <a:spcBef>
                <a:spcPct val="20000"/>
              </a:spcBef>
              <a:defRPr sz="2400">
                <a:solidFill>
                  <a:schemeClr val="tx1"/>
                </a:solidFill>
                <a:latin typeface="Arial" panose="020B0604020202020204" pitchFamily="34" charset="0"/>
              </a:defRPr>
            </a:lvl3pPr>
            <a:lvl4pPr algn="ctr">
              <a:spcBef>
                <a:spcPct val="20000"/>
              </a:spcBef>
              <a:defRPr sz="2000">
                <a:solidFill>
                  <a:schemeClr val="tx1"/>
                </a:solidFill>
                <a:latin typeface="Arial" panose="020B0604020202020204" pitchFamily="34" charset="0"/>
              </a:defRPr>
            </a:lvl4pPr>
            <a:lvl5pPr algn="ctr">
              <a:spcBef>
                <a:spcPct val="20000"/>
              </a:spcBef>
              <a:defRPr sz="2000">
                <a:solidFill>
                  <a:schemeClr val="tx1"/>
                </a:solidFill>
                <a:latin typeface="Arial" panose="020B0604020202020204" pitchFamily="34" charset="0"/>
              </a:defRPr>
            </a:lvl5pPr>
            <a:lvl6pPr algn="ctr" fontAlgn="base">
              <a:spcBef>
                <a:spcPct val="20000"/>
              </a:spcBef>
              <a:spcAft>
                <a:spcPct val="0"/>
              </a:spcAft>
              <a:defRPr sz="2000">
                <a:solidFill>
                  <a:schemeClr val="tx1"/>
                </a:solidFill>
                <a:latin typeface="Arial" panose="020B0604020202020204" pitchFamily="34" charset="0"/>
              </a:defRPr>
            </a:lvl6pPr>
            <a:lvl7pPr algn="ctr" fontAlgn="base">
              <a:spcBef>
                <a:spcPct val="20000"/>
              </a:spcBef>
              <a:spcAft>
                <a:spcPct val="0"/>
              </a:spcAft>
              <a:defRPr sz="2000">
                <a:solidFill>
                  <a:schemeClr val="tx1"/>
                </a:solidFill>
                <a:latin typeface="Arial" panose="020B0604020202020204" pitchFamily="34" charset="0"/>
              </a:defRPr>
            </a:lvl7pPr>
            <a:lvl8pPr algn="ctr" fontAlgn="base">
              <a:spcBef>
                <a:spcPct val="20000"/>
              </a:spcBef>
              <a:spcAft>
                <a:spcPct val="0"/>
              </a:spcAft>
              <a:defRPr sz="2000">
                <a:solidFill>
                  <a:schemeClr val="tx1"/>
                </a:solidFill>
                <a:latin typeface="Arial" panose="020B0604020202020204" pitchFamily="34" charset="0"/>
              </a:defRPr>
            </a:lvl8pPr>
            <a:lvl9pPr algn="ctr" fontAlgn="base">
              <a:spcBef>
                <a:spcPct val="20000"/>
              </a:spcBef>
              <a:spcAft>
                <a:spcPct val="0"/>
              </a:spcAft>
              <a:defRPr sz="2000">
                <a:solidFill>
                  <a:schemeClr val="tx1"/>
                </a:solidFill>
                <a:latin typeface="Arial" panose="020B0604020202020204" pitchFamily="34" charset="0"/>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5" name="Text Box 9">
            <a:extLst>
              <a:ext uri="{FF2B5EF4-FFF2-40B4-BE49-F238E27FC236}">
                <a16:creationId xmlns:a16="http://schemas.microsoft.com/office/drawing/2014/main" id="{6529ED27-4C98-4F70-AAAF-97BF5B0C281D}"/>
              </a:ext>
            </a:extLst>
          </p:cNvPr>
          <p:cNvSpPr txBox="1">
            <a:spLocks noChangeArrowheads="1"/>
          </p:cNvSpPr>
          <p:nvPr/>
        </p:nvSpPr>
        <p:spPr bwMode="auto">
          <a:xfrm>
            <a:off x="699715" y="755135"/>
            <a:ext cx="99013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en-US" sz="2800" b="1">
                <a:solidFill>
                  <a:srgbClr val="000000"/>
                </a:solidFill>
                <a:latin typeface="Times New Roman" panose="02020603050405020304" pitchFamily="18" charset="0"/>
              </a:rPr>
              <a:t>Bài 2.</a:t>
            </a:r>
            <a:r>
              <a:rPr lang="en-US" altLang="en-US" sz="2800" b="1" i="1">
                <a:solidFill>
                  <a:srgbClr val="000000"/>
                </a:solidFill>
                <a:latin typeface="Times New Roman" panose="02020603050405020304" pitchFamily="18" charset="0"/>
              </a:rPr>
              <a:t> </a:t>
            </a:r>
            <a:r>
              <a:rPr lang="en-US" altLang="en-US" sz="2800">
                <a:solidFill>
                  <a:srgbClr val="000000"/>
                </a:solidFill>
                <a:latin typeface="Times New Roman" panose="02020603050405020304" pitchFamily="18" charset="0"/>
              </a:rPr>
              <a:t>Tính tỉ số phần trăm của hai số (theo mẫu):</a:t>
            </a:r>
          </a:p>
        </p:txBody>
      </p:sp>
      <p:sp>
        <p:nvSpPr>
          <p:cNvPr id="6" name="Text Box 10">
            <a:extLst>
              <a:ext uri="{FF2B5EF4-FFF2-40B4-BE49-F238E27FC236}">
                <a16:creationId xmlns:a16="http://schemas.microsoft.com/office/drawing/2014/main" id="{5908601E-5A48-4EF9-AA0C-9D4E041E8AE3}"/>
              </a:ext>
            </a:extLst>
          </p:cNvPr>
          <p:cNvSpPr txBox="1">
            <a:spLocks noChangeArrowheads="1"/>
          </p:cNvSpPr>
          <p:nvPr/>
        </p:nvSpPr>
        <p:spPr bwMode="auto">
          <a:xfrm>
            <a:off x="2209800" y="1422540"/>
            <a:ext cx="68811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en-US" sz="2800">
                <a:solidFill>
                  <a:srgbClr val="000000"/>
                </a:solidFill>
                <a:latin typeface="Times New Roman" panose="02020603050405020304" pitchFamily="18" charset="0"/>
              </a:rPr>
              <a:t>a) 19 và 30 ;         b) 45 và 61 ;       c) 1,2 và 26      </a:t>
            </a:r>
          </a:p>
        </p:txBody>
      </p:sp>
      <p:sp>
        <p:nvSpPr>
          <p:cNvPr id="7" name="Text Box 11">
            <a:extLst>
              <a:ext uri="{FF2B5EF4-FFF2-40B4-BE49-F238E27FC236}">
                <a16:creationId xmlns:a16="http://schemas.microsoft.com/office/drawing/2014/main" id="{E0A2C8FF-8473-4DEB-AF14-4A550728E956}"/>
              </a:ext>
            </a:extLst>
          </p:cNvPr>
          <p:cNvSpPr txBox="1">
            <a:spLocks noChangeArrowheads="1"/>
          </p:cNvSpPr>
          <p:nvPr/>
        </p:nvSpPr>
        <p:spPr bwMode="auto">
          <a:xfrm>
            <a:off x="699715" y="2151530"/>
            <a:ext cx="1131409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en-US" sz="2800">
                <a:solidFill>
                  <a:srgbClr val="0000FF"/>
                </a:solidFill>
                <a:latin typeface="Times New Roman" panose="02020603050405020304" pitchFamily="18" charset="0"/>
              </a:rPr>
              <a:t> </a:t>
            </a:r>
            <a:r>
              <a:rPr lang="en-US" altLang="en-US" sz="2800" b="1">
                <a:solidFill>
                  <a:srgbClr val="0000FF"/>
                </a:solidFill>
                <a:latin typeface="Times New Roman" panose="02020603050405020304" pitchFamily="18" charset="0"/>
              </a:rPr>
              <a:t>Mẫu:</a:t>
            </a:r>
            <a:r>
              <a:rPr lang="en-US" altLang="en-US" sz="2800">
                <a:solidFill>
                  <a:srgbClr val="0000FF"/>
                </a:solidFill>
                <a:latin typeface="Times New Roman" panose="02020603050405020304" pitchFamily="18" charset="0"/>
              </a:rPr>
              <a:t>  </a:t>
            </a:r>
            <a:r>
              <a:rPr lang="en-US" altLang="en-US" sz="2800" b="1">
                <a:solidFill>
                  <a:srgbClr val="0000FF"/>
                </a:solidFill>
                <a:latin typeface="Times New Roman" panose="02020603050405020304" pitchFamily="18" charset="0"/>
              </a:rPr>
              <a:t>a) 19 : 30 =  0,6333…  =  63,33%</a:t>
            </a:r>
          </a:p>
          <a:p>
            <a:pPr fontAlgn="base">
              <a:spcBef>
                <a:spcPct val="0"/>
              </a:spcBef>
              <a:spcAft>
                <a:spcPct val="0"/>
              </a:spcAft>
            </a:pPr>
            <a:r>
              <a:rPr lang="en-US" altLang="en-US" sz="2800" i="1">
                <a:solidFill>
                  <a:srgbClr val="00B050"/>
                </a:solidFill>
                <a:latin typeface="Times New Roman" panose="02020603050405020304" pitchFamily="18" charset="0"/>
              </a:rPr>
              <a:t>Chú ý: Nếu phần thập phân của thương có nhiều chữ số thì chỉ lấy đến 4 chữ số.</a:t>
            </a:r>
          </a:p>
        </p:txBody>
      </p:sp>
      <p:sp>
        <p:nvSpPr>
          <p:cNvPr id="8" name="Text Box 12">
            <a:extLst>
              <a:ext uri="{FF2B5EF4-FFF2-40B4-BE49-F238E27FC236}">
                <a16:creationId xmlns:a16="http://schemas.microsoft.com/office/drawing/2014/main" id="{7E5571F5-2713-4B55-B7A1-4EBEE330230A}"/>
              </a:ext>
            </a:extLst>
          </p:cNvPr>
          <p:cNvSpPr txBox="1">
            <a:spLocks noChangeArrowheads="1"/>
          </p:cNvSpPr>
          <p:nvPr/>
        </p:nvSpPr>
        <p:spPr bwMode="auto">
          <a:xfrm>
            <a:off x="5448298" y="3381374"/>
            <a:ext cx="1295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sz="2800" b="1" u="sng">
                <a:solidFill>
                  <a:srgbClr val="000000"/>
                </a:solidFill>
                <a:latin typeface="Times New Roman" panose="02020603050405020304" pitchFamily="18" charset="0"/>
              </a:rPr>
              <a:t>Giải:</a:t>
            </a:r>
            <a:endParaRPr lang="en-US" altLang="en-US" sz="2800">
              <a:solidFill>
                <a:srgbClr val="000000"/>
              </a:solidFill>
              <a:latin typeface="Times New Roman" panose="02020603050405020304" pitchFamily="18" charset="0"/>
            </a:endParaRPr>
          </a:p>
        </p:txBody>
      </p:sp>
      <p:sp>
        <p:nvSpPr>
          <p:cNvPr id="9" name="Text Box 13">
            <a:extLst>
              <a:ext uri="{FF2B5EF4-FFF2-40B4-BE49-F238E27FC236}">
                <a16:creationId xmlns:a16="http://schemas.microsoft.com/office/drawing/2014/main" id="{011FDF08-9357-419D-A819-8DDE9FB34FDF}"/>
              </a:ext>
            </a:extLst>
          </p:cNvPr>
          <p:cNvSpPr txBox="1">
            <a:spLocks noChangeArrowheads="1"/>
          </p:cNvSpPr>
          <p:nvPr/>
        </p:nvSpPr>
        <p:spPr bwMode="auto">
          <a:xfrm>
            <a:off x="2133599" y="4276844"/>
            <a:ext cx="899394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en-US" sz="2800">
                <a:solidFill>
                  <a:srgbClr val="000000"/>
                </a:solidFill>
                <a:latin typeface="Times New Roman" panose="02020603050405020304" pitchFamily="18" charset="0"/>
              </a:rPr>
              <a:t>b) 45 : 61 = 0,7377… = 73,77% </a:t>
            </a:r>
          </a:p>
          <a:p>
            <a:pPr fontAlgn="base">
              <a:spcBef>
                <a:spcPct val="0"/>
              </a:spcBef>
              <a:spcAft>
                <a:spcPct val="0"/>
              </a:spcAft>
            </a:pPr>
            <a:r>
              <a:rPr lang="en-US" altLang="en-US" sz="2800">
                <a:solidFill>
                  <a:srgbClr val="000000"/>
                </a:solidFill>
                <a:latin typeface="Times New Roman" panose="02020603050405020304" pitchFamily="18" charset="0"/>
              </a:rPr>
              <a:t>     </a:t>
            </a:r>
          </a:p>
        </p:txBody>
      </p:sp>
      <p:sp>
        <p:nvSpPr>
          <p:cNvPr id="10" name="Text Box 13">
            <a:extLst>
              <a:ext uri="{FF2B5EF4-FFF2-40B4-BE49-F238E27FC236}">
                <a16:creationId xmlns:a16="http://schemas.microsoft.com/office/drawing/2014/main" id="{01B3A026-F8A6-4651-947B-FE3A9135A826}"/>
              </a:ext>
            </a:extLst>
          </p:cNvPr>
          <p:cNvSpPr txBox="1">
            <a:spLocks noChangeArrowheads="1"/>
          </p:cNvSpPr>
          <p:nvPr/>
        </p:nvSpPr>
        <p:spPr bwMode="auto">
          <a:xfrm>
            <a:off x="2133598" y="5029634"/>
            <a:ext cx="899394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en-US" sz="2800">
                <a:solidFill>
                  <a:srgbClr val="000000"/>
                </a:solidFill>
                <a:latin typeface="Times New Roman" panose="02020603050405020304" pitchFamily="18" charset="0"/>
              </a:rPr>
              <a:t>c) 1,2 : 26 = 0,0461… = 4,61% </a:t>
            </a:r>
          </a:p>
          <a:p>
            <a:pPr fontAlgn="base">
              <a:spcBef>
                <a:spcPct val="0"/>
              </a:spcBef>
              <a:spcAft>
                <a:spcPct val="0"/>
              </a:spcAft>
            </a:pPr>
            <a:r>
              <a:rPr lang="en-US" altLang="en-US" sz="2800">
                <a:solidFill>
                  <a:srgbClr val="000000"/>
                </a:solidFill>
                <a:latin typeface="Times New Roman" panose="02020603050405020304" pitchFamily="18" charset="0"/>
              </a:rPr>
              <a:t>     </a:t>
            </a:r>
          </a:p>
        </p:txBody>
      </p:sp>
    </p:spTree>
    <p:extLst>
      <p:ext uri="{BB962C8B-B14F-4D97-AF65-F5344CB8AC3E}">
        <p14:creationId xmlns:p14="http://schemas.microsoft.com/office/powerpoint/2010/main" val="58084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 calcmode="lin" valueType="num">
                                      <p:cBhvr>
                                        <p:cTn id="9" dur="500" fill="hold"/>
                                        <p:tgtEl>
                                          <p:spTgt spid="5"/>
                                        </p:tgtEl>
                                        <p:attrNameLst>
                                          <p:attrName>style.rotation</p:attrName>
                                        </p:attrNameLst>
                                      </p:cBhvr>
                                      <p:tavLst>
                                        <p:tav tm="0">
                                          <p:val>
                                            <p:fltVal val="360"/>
                                          </p:val>
                                        </p:tav>
                                        <p:tav tm="100000">
                                          <p:val>
                                            <p:fltVal val="0"/>
                                          </p:val>
                                        </p:tav>
                                      </p:tavLst>
                                    </p:anim>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par>
                                <p:cTn id="18" presetID="53"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p:cTn id="20" dur="500" fill="hold"/>
                                        <p:tgtEl>
                                          <p:spTgt spid="7"/>
                                        </p:tgtEl>
                                        <p:attrNameLst>
                                          <p:attrName>ppt_w</p:attrName>
                                        </p:attrNameLst>
                                      </p:cBhvr>
                                      <p:tavLst>
                                        <p:tav tm="0">
                                          <p:val>
                                            <p:fltVal val="0"/>
                                          </p:val>
                                        </p:tav>
                                        <p:tav tm="100000">
                                          <p:val>
                                            <p:strVal val="#ppt_w"/>
                                          </p:val>
                                        </p:tav>
                                      </p:tavLst>
                                    </p:anim>
                                    <p:anim calcmode="lin" valueType="num">
                                      <p:cBhvr>
                                        <p:cTn id="21" dur="500" fill="hold"/>
                                        <p:tgtEl>
                                          <p:spTgt spid="7"/>
                                        </p:tgtEl>
                                        <p:attrNameLst>
                                          <p:attrName>ppt_h</p:attrName>
                                        </p:attrNameLst>
                                      </p:cBhvr>
                                      <p:tavLst>
                                        <p:tav tm="0">
                                          <p:val>
                                            <p:fltVal val="0"/>
                                          </p:val>
                                        </p:tav>
                                        <p:tav tm="100000">
                                          <p:val>
                                            <p:strVal val="#ppt_h"/>
                                          </p:val>
                                        </p:tav>
                                      </p:tavLst>
                                    </p:anim>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in)">
                                      <p:cBhvr>
                                        <p:cTn id="27" dur="1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0" end="0"/>
                                            </p:txEl>
                                          </p:spTgt>
                                        </p:tgtEl>
                                        <p:attrNameLst>
                                          <p:attrName>style.visibility</p:attrName>
                                        </p:attrNameLst>
                                      </p:cBhvr>
                                      <p:to>
                                        <p:strVal val="visible"/>
                                      </p:to>
                                    </p:set>
                                    <p:animEffect transition="in" filter="fade">
                                      <p:cBhvr>
                                        <p:cTn id="32" dur="1000"/>
                                        <p:tgtEl>
                                          <p:spTgt spid="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fade">
                                      <p:cBhvr>
                                        <p:cTn id="37" dur="10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a:extLst>
              <a:ext uri="{FF2B5EF4-FFF2-40B4-BE49-F238E27FC236}">
                <a16:creationId xmlns:a16="http://schemas.microsoft.com/office/drawing/2014/main" id="{E02825CC-9F91-429A-BE47-C71E89539DCA}"/>
              </a:ext>
            </a:extLst>
          </p:cNvPr>
          <p:cNvSpPr txBox="1">
            <a:spLocks noChangeArrowheads="1"/>
          </p:cNvSpPr>
          <p:nvPr/>
        </p:nvSpPr>
        <p:spPr bwMode="auto">
          <a:xfrm>
            <a:off x="482404" y="186497"/>
            <a:ext cx="1076999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spcBef>
                <a:spcPct val="0"/>
              </a:spcBef>
              <a:spcAft>
                <a:spcPct val="0"/>
              </a:spcAft>
            </a:pPr>
            <a:r>
              <a:rPr lang="en-US" altLang="en-US" sz="2800" b="1">
                <a:solidFill>
                  <a:srgbClr val="000000"/>
                </a:solidFill>
                <a:latin typeface="Times New Roman" panose="02020603050405020304" pitchFamily="18" charset="0"/>
              </a:rPr>
              <a:t>Bài 3.</a:t>
            </a:r>
            <a:r>
              <a:rPr lang="en-US" altLang="en-US" sz="2800" b="1" i="1">
                <a:solidFill>
                  <a:srgbClr val="000000"/>
                </a:solidFill>
                <a:latin typeface="Times New Roman" panose="02020603050405020304" pitchFamily="18" charset="0"/>
              </a:rPr>
              <a:t> </a:t>
            </a:r>
            <a:r>
              <a:rPr lang="en-US" altLang="en-US" sz="2800">
                <a:solidFill>
                  <a:srgbClr val="000000"/>
                </a:solidFill>
                <a:latin typeface="Times New Roman" panose="02020603050405020304" pitchFamily="18" charset="0"/>
              </a:rPr>
              <a:t>Một lớp học có 25 học sinh, trong đó có 13 học sinh nữ. Hỏi số học sinh nữ chiếm bao nhiêu phần trăm số học sinh của lớp học đó?</a:t>
            </a:r>
          </a:p>
        </p:txBody>
      </p:sp>
      <p:sp>
        <p:nvSpPr>
          <p:cNvPr id="4" name="Text Box 6">
            <a:extLst>
              <a:ext uri="{FF2B5EF4-FFF2-40B4-BE49-F238E27FC236}">
                <a16:creationId xmlns:a16="http://schemas.microsoft.com/office/drawing/2014/main" id="{2A069B3F-DD5C-4C90-BFCA-AF3ECC96FB7C}"/>
              </a:ext>
            </a:extLst>
          </p:cNvPr>
          <p:cNvSpPr txBox="1">
            <a:spLocks noChangeArrowheads="1"/>
          </p:cNvSpPr>
          <p:nvPr/>
        </p:nvSpPr>
        <p:spPr bwMode="auto">
          <a:xfrm>
            <a:off x="1488831" y="1249030"/>
            <a:ext cx="2209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800" b="1" i="1" u="sng">
                <a:solidFill>
                  <a:srgbClr val="99CCFF">
                    <a:lumMod val="50000"/>
                  </a:srgbClr>
                </a:solidFill>
                <a:latin typeface="Times New Roman" panose="02020603050405020304" pitchFamily="18" charset="0"/>
              </a:rPr>
              <a:t>Tóm tắt:</a:t>
            </a:r>
          </a:p>
        </p:txBody>
      </p:sp>
      <p:sp>
        <p:nvSpPr>
          <p:cNvPr id="5" name="Text Box 7">
            <a:extLst>
              <a:ext uri="{FF2B5EF4-FFF2-40B4-BE49-F238E27FC236}">
                <a16:creationId xmlns:a16="http://schemas.microsoft.com/office/drawing/2014/main" id="{CE5B4276-79A9-4757-ACAC-284911E6B82C}"/>
              </a:ext>
            </a:extLst>
          </p:cNvPr>
          <p:cNvSpPr txBox="1">
            <a:spLocks noChangeArrowheads="1"/>
          </p:cNvSpPr>
          <p:nvPr/>
        </p:nvSpPr>
        <p:spPr bwMode="auto">
          <a:xfrm>
            <a:off x="1031631" y="1751429"/>
            <a:ext cx="37496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a:solidFill>
                  <a:srgbClr val="99CCFF">
                    <a:lumMod val="50000"/>
                  </a:srgbClr>
                </a:solidFill>
                <a:latin typeface="Times New Roman" panose="02020603050405020304" pitchFamily="18" charset="0"/>
              </a:rPr>
              <a:t>Cả lớp : 25 HS</a:t>
            </a:r>
          </a:p>
        </p:txBody>
      </p:sp>
      <p:sp>
        <p:nvSpPr>
          <p:cNvPr id="6" name="Text Box 8">
            <a:extLst>
              <a:ext uri="{FF2B5EF4-FFF2-40B4-BE49-F238E27FC236}">
                <a16:creationId xmlns:a16="http://schemas.microsoft.com/office/drawing/2014/main" id="{478222A1-FAC0-4A08-9691-C3C609EE0DF5}"/>
              </a:ext>
            </a:extLst>
          </p:cNvPr>
          <p:cNvSpPr txBox="1">
            <a:spLocks noChangeArrowheads="1"/>
          </p:cNvSpPr>
          <p:nvPr/>
        </p:nvSpPr>
        <p:spPr bwMode="auto">
          <a:xfrm>
            <a:off x="1009987" y="2253828"/>
            <a:ext cx="3581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800">
                <a:solidFill>
                  <a:srgbClr val="99CCFF">
                    <a:lumMod val="50000"/>
                  </a:srgbClr>
                </a:solidFill>
                <a:latin typeface="Times New Roman" panose="02020603050405020304" pitchFamily="18" charset="0"/>
              </a:rPr>
              <a:t>Nữ       :13 HS</a:t>
            </a:r>
          </a:p>
        </p:txBody>
      </p:sp>
      <p:sp>
        <p:nvSpPr>
          <p:cNvPr id="7" name="Text Box 9">
            <a:extLst>
              <a:ext uri="{FF2B5EF4-FFF2-40B4-BE49-F238E27FC236}">
                <a16:creationId xmlns:a16="http://schemas.microsoft.com/office/drawing/2014/main" id="{9D81616E-23E3-47B8-B5B6-61653CBE0E60}"/>
              </a:ext>
            </a:extLst>
          </p:cNvPr>
          <p:cNvSpPr txBox="1">
            <a:spLocks noChangeArrowheads="1"/>
          </p:cNvSpPr>
          <p:nvPr/>
        </p:nvSpPr>
        <p:spPr bwMode="auto">
          <a:xfrm>
            <a:off x="1009987" y="2824822"/>
            <a:ext cx="50282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a:solidFill>
                  <a:srgbClr val="99CCFF">
                    <a:lumMod val="50000"/>
                  </a:srgbClr>
                </a:solidFill>
                <a:latin typeface="Times New Roman" panose="02020603050405020304" pitchFamily="18" charset="0"/>
              </a:rPr>
              <a:t>Nữ : cả lớp = ? %</a:t>
            </a:r>
          </a:p>
        </p:txBody>
      </p:sp>
      <p:sp>
        <p:nvSpPr>
          <p:cNvPr id="8" name="Text Box 12">
            <a:extLst>
              <a:ext uri="{FF2B5EF4-FFF2-40B4-BE49-F238E27FC236}">
                <a16:creationId xmlns:a16="http://schemas.microsoft.com/office/drawing/2014/main" id="{63FAED85-B0F9-4C00-A2B4-C3747C7AE74C}"/>
              </a:ext>
            </a:extLst>
          </p:cNvPr>
          <p:cNvSpPr txBox="1">
            <a:spLocks noChangeArrowheads="1"/>
          </p:cNvSpPr>
          <p:nvPr/>
        </p:nvSpPr>
        <p:spPr bwMode="auto">
          <a:xfrm>
            <a:off x="3698631" y="2293988"/>
            <a:ext cx="152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endParaRPr kumimoji="0" lang="en-US" altLang="en-US" sz="2800" b="0" i="0" u="none" strike="noStrike" kern="0" cap="none" spc="0" normalizeH="0" baseline="0" noProof="0">
              <a:ln>
                <a:noFill/>
              </a:ln>
              <a:solidFill>
                <a:srgbClr val="000000"/>
              </a:solidFill>
              <a:effectLst/>
              <a:uLnTx/>
              <a:uFillTx/>
            </a:endParaRPr>
          </a:p>
        </p:txBody>
      </p:sp>
      <p:sp>
        <p:nvSpPr>
          <p:cNvPr id="9" name="Text Box 13">
            <a:extLst>
              <a:ext uri="{FF2B5EF4-FFF2-40B4-BE49-F238E27FC236}">
                <a16:creationId xmlns:a16="http://schemas.microsoft.com/office/drawing/2014/main" id="{4D0CB55F-6F8E-447D-B665-978AAE3C1655}"/>
              </a:ext>
            </a:extLst>
          </p:cNvPr>
          <p:cNvSpPr txBox="1">
            <a:spLocks noChangeArrowheads="1"/>
          </p:cNvSpPr>
          <p:nvPr/>
        </p:nvSpPr>
        <p:spPr bwMode="auto">
          <a:xfrm>
            <a:off x="634756" y="217174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2800" b="0" i="0" u="none" strike="noStrike" kern="0" cap="none" spc="0" normalizeH="0" baseline="0" noProof="0">
              <a:ln>
                <a:noFill/>
              </a:ln>
              <a:solidFill>
                <a:srgbClr val="000000"/>
              </a:solidFill>
              <a:effectLst/>
              <a:uLnTx/>
              <a:uFillTx/>
            </a:endParaRPr>
          </a:p>
        </p:txBody>
      </p:sp>
      <p:sp>
        <p:nvSpPr>
          <p:cNvPr id="10" name="Rectangle 14">
            <a:extLst>
              <a:ext uri="{FF2B5EF4-FFF2-40B4-BE49-F238E27FC236}">
                <a16:creationId xmlns:a16="http://schemas.microsoft.com/office/drawing/2014/main" id="{C56C265D-5082-42C8-A3E4-2FD82C305D18}"/>
              </a:ext>
            </a:extLst>
          </p:cNvPr>
          <p:cNvSpPr>
            <a:spLocks noChangeArrowheads="1"/>
          </p:cNvSpPr>
          <p:nvPr/>
        </p:nvSpPr>
        <p:spPr bwMode="auto">
          <a:xfrm>
            <a:off x="1717431" y="2170162"/>
            <a:ext cx="6400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defRPr sz="3200">
                <a:solidFill>
                  <a:schemeClr val="tx1"/>
                </a:solidFill>
                <a:latin typeface="Arial" panose="020B0604020202020204" pitchFamily="34" charset="0"/>
              </a:defRPr>
            </a:lvl1pPr>
            <a:lvl2pPr algn="ctr">
              <a:spcBef>
                <a:spcPct val="20000"/>
              </a:spcBef>
              <a:defRPr sz="2800">
                <a:solidFill>
                  <a:schemeClr val="tx1"/>
                </a:solidFill>
                <a:latin typeface="Arial" panose="020B0604020202020204" pitchFamily="34" charset="0"/>
              </a:defRPr>
            </a:lvl2pPr>
            <a:lvl3pPr algn="ctr">
              <a:spcBef>
                <a:spcPct val="20000"/>
              </a:spcBef>
              <a:defRPr sz="2400">
                <a:solidFill>
                  <a:schemeClr val="tx1"/>
                </a:solidFill>
                <a:latin typeface="Arial" panose="020B0604020202020204" pitchFamily="34" charset="0"/>
              </a:defRPr>
            </a:lvl3pPr>
            <a:lvl4pPr algn="ctr">
              <a:spcBef>
                <a:spcPct val="20000"/>
              </a:spcBef>
              <a:defRPr sz="2000">
                <a:solidFill>
                  <a:schemeClr val="tx1"/>
                </a:solidFill>
                <a:latin typeface="Arial" panose="020B0604020202020204" pitchFamily="34" charset="0"/>
              </a:defRPr>
            </a:lvl4pPr>
            <a:lvl5pPr algn="ctr">
              <a:spcBef>
                <a:spcPct val="20000"/>
              </a:spcBef>
              <a:defRPr sz="2000">
                <a:solidFill>
                  <a:schemeClr val="tx1"/>
                </a:solidFill>
                <a:latin typeface="Arial" panose="020B0604020202020204" pitchFamily="34" charset="0"/>
              </a:defRPr>
            </a:lvl5pPr>
            <a:lvl6pPr algn="ctr" fontAlgn="base">
              <a:spcBef>
                <a:spcPct val="20000"/>
              </a:spcBef>
              <a:spcAft>
                <a:spcPct val="0"/>
              </a:spcAft>
              <a:defRPr sz="2000">
                <a:solidFill>
                  <a:schemeClr val="tx1"/>
                </a:solidFill>
                <a:latin typeface="Arial" panose="020B0604020202020204" pitchFamily="34" charset="0"/>
              </a:defRPr>
            </a:lvl6pPr>
            <a:lvl7pPr algn="ctr" fontAlgn="base">
              <a:spcBef>
                <a:spcPct val="20000"/>
              </a:spcBef>
              <a:spcAft>
                <a:spcPct val="0"/>
              </a:spcAft>
              <a:defRPr sz="2000">
                <a:solidFill>
                  <a:schemeClr val="tx1"/>
                </a:solidFill>
                <a:latin typeface="Arial" panose="020B0604020202020204" pitchFamily="34" charset="0"/>
              </a:defRPr>
            </a:lvl7pPr>
            <a:lvl8pPr algn="ctr" fontAlgn="base">
              <a:spcBef>
                <a:spcPct val="20000"/>
              </a:spcBef>
              <a:spcAft>
                <a:spcPct val="0"/>
              </a:spcAft>
              <a:defRPr sz="2000">
                <a:solidFill>
                  <a:schemeClr val="tx1"/>
                </a:solidFill>
                <a:latin typeface="Arial" panose="020B0604020202020204" pitchFamily="34" charset="0"/>
              </a:defRPr>
            </a:lvl8pPr>
            <a:lvl9pPr algn="ctr" fontAlgn="base">
              <a:spcBef>
                <a:spcPct val="20000"/>
              </a:spcBef>
              <a:spcAft>
                <a:spcPct val="0"/>
              </a:spcAft>
              <a:defRPr sz="2000">
                <a:solidFill>
                  <a:schemeClr val="tx1"/>
                </a:solidFill>
                <a:latin typeface="Arial" panose="020B0604020202020204" pitchFamily="34" charset="0"/>
              </a:defRPr>
            </a:lvl9pPr>
          </a:lstStyle>
          <a:p>
            <a:pPr marL="0" marR="0" lvl="0" indent="0" algn="ctr" defTabSz="91440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1" name="Text Box 14">
            <a:extLst>
              <a:ext uri="{FF2B5EF4-FFF2-40B4-BE49-F238E27FC236}">
                <a16:creationId xmlns:a16="http://schemas.microsoft.com/office/drawing/2014/main" id="{23A5B7D8-FD9B-4E84-A678-0A63723A97A4}"/>
              </a:ext>
            </a:extLst>
          </p:cNvPr>
          <p:cNvSpPr txBox="1">
            <a:spLocks noChangeArrowheads="1"/>
          </p:cNvSpPr>
          <p:nvPr/>
        </p:nvSpPr>
        <p:spPr bwMode="auto">
          <a:xfrm>
            <a:off x="4762500" y="3183624"/>
            <a:ext cx="2514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en-US" altLang="en-US" sz="2400" u="sng">
                <a:solidFill>
                  <a:srgbClr val="0000FF"/>
                </a:solidFill>
                <a:latin typeface="Times New Roman" panose="02020603050405020304" pitchFamily="18" charset="0"/>
              </a:rPr>
              <a:t>Bài giải</a:t>
            </a:r>
          </a:p>
          <a:p>
            <a:pPr fontAlgn="base">
              <a:spcBef>
                <a:spcPct val="50000"/>
              </a:spcBef>
              <a:spcAft>
                <a:spcPct val="0"/>
              </a:spcAft>
            </a:pPr>
            <a:endParaRPr lang="en-US" altLang="en-US" sz="2400">
              <a:solidFill>
                <a:srgbClr val="0000FF"/>
              </a:solidFill>
              <a:latin typeface="Times New Roman" panose="02020603050405020304" pitchFamily="18" charset="0"/>
            </a:endParaRPr>
          </a:p>
        </p:txBody>
      </p:sp>
      <p:sp>
        <p:nvSpPr>
          <p:cNvPr id="12" name="Text Box 15">
            <a:extLst>
              <a:ext uri="{FF2B5EF4-FFF2-40B4-BE49-F238E27FC236}">
                <a16:creationId xmlns:a16="http://schemas.microsoft.com/office/drawing/2014/main" id="{E8E6D17C-98BE-4CCE-822C-F528D93FDC60}"/>
              </a:ext>
            </a:extLst>
          </p:cNvPr>
          <p:cNvSpPr txBox="1">
            <a:spLocks noChangeArrowheads="1"/>
          </p:cNvSpPr>
          <p:nvPr/>
        </p:nvSpPr>
        <p:spPr bwMode="auto">
          <a:xfrm>
            <a:off x="1908224" y="3757195"/>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400">
                <a:solidFill>
                  <a:srgbClr val="000000"/>
                </a:solidFill>
                <a:latin typeface="Times New Roman" panose="02020603050405020304" pitchFamily="18" charset="0"/>
              </a:rPr>
              <a:t>Tỉ số phần trăm của số học sinh nữ và số học sinh cả lớp là:</a:t>
            </a:r>
          </a:p>
          <a:p>
            <a:pPr fontAlgn="base">
              <a:spcBef>
                <a:spcPct val="0"/>
              </a:spcBef>
              <a:spcAft>
                <a:spcPct val="0"/>
              </a:spcAft>
            </a:pPr>
            <a:endParaRPr lang="en-US" altLang="en-US" sz="2400">
              <a:solidFill>
                <a:srgbClr val="0000FF"/>
              </a:solidFill>
              <a:latin typeface="Times New Roman" panose="02020603050405020304" pitchFamily="18" charset="0"/>
            </a:endParaRPr>
          </a:p>
        </p:txBody>
      </p:sp>
      <p:sp>
        <p:nvSpPr>
          <p:cNvPr id="13" name="Text Box 16">
            <a:extLst>
              <a:ext uri="{FF2B5EF4-FFF2-40B4-BE49-F238E27FC236}">
                <a16:creationId xmlns:a16="http://schemas.microsoft.com/office/drawing/2014/main" id="{1C7E9A99-E5FC-49F9-AFDA-0879F0180A8F}"/>
              </a:ext>
            </a:extLst>
          </p:cNvPr>
          <p:cNvSpPr txBox="1">
            <a:spLocks noChangeArrowheads="1"/>
          </p:cNvSpPr>
          <p:nvPr/>
        </p:nvSpPr>
        <p:spPr bwMode="auto">
          <a:xfrm>
            <a:off x="4077873" y="4270059"/>
            <a:ext cx="358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en-US" altLang="en-US" sz="2400">
                <a:solidFill>
                  <a:srgbClr val="000000"/>
                </a:solidFill>
                <a:latin typeface="Times New Roman" panose="02020603050405020304" pitchFamily="18" charset="0"/>
                <a:cs typeface="Times New Roman" panose="02020603050405020304" pitchFamily="18" charset="0"/>
              </a:rPr>
              <a:t>13 : 25 = 0,52</a:t>
            </a:r>
          </a:p>
        </p:txBody>
      </p:sp>
      <p:sp>
        <p:nvSpPr>
          <p:cNvPr id="14" name="Text Box 17">
            <a:extLst>
              <a:ext uri="{FF2B5EF4-FFF2-40B4-BE49-F238E27FC236}">
                <a16:creationId xmlns:a16="http://schemas.microsoft.com/office/drawing/2014/main" id="{FBCBF31E-431F-4CF5-B84E-6DACD79FEB3F}"/>
              </a:ext>
            </a:extLst>
          </p:cNvPr>
          <p:cNvSpPr txBox="1">
            <a:spLocks noChangeArrowheads="1"/>
          </p:cNvSpPr>
          <p:nvPr/>
        </p:nvSpPr>
        <p:spPr bwMode="auto">
          <a:xfrm>
            <a:off x="3591364" y="4853523"/>
            <a:ext cx="480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en-US" altLang="en-US" sz="2400">
                <a:solidFill>
                  <a:srgbClr val="000000"/>
                </a:solidFill>
                <a:latin typeface="Times New Roman" panose="02020603050405020304" pitchFamily="18" charset="0"/>
                <a:cs typeface="Times New Roman" panose="02020603050405020304" pitchFamily="18" charset="0"/>
              </a:rPr>
              <a:t>0,52 = 52%</a:t>
            </a:r>
          </a:p>
        </p:txBody>
      </p:sp>
      <p:sp>
        <p:nvSpPr>
          <p:cNvPr id="15" name="Text Box 18">
            <a:extLst>
              <a:ext uri="{FF2B5EF4-FFF2-40B4-BE49-F238E27FC236}">
                <a16:creationId xmlns:a16="http://schemas.microsoft.com/office/drawing/2014/main" id="{69771334-F7F9-4037-A1C1-5C2C4D394B5C}"/>
              </a:ext>
            </a:extLst>
          </p:cNvPr>
          <p:cNvSpPr txBox="1">
            <a:spLocks noChangeArrowheads="1"/>
          </p:cNvSpPr>
          <p:nvPr/>
        </p:nvSpPr>
        <p:spPr bwMode="auto">
          <a:xfrm>
            <a:off x="5136466" y="5412553"/>
            <a:ext cx="332173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pPr>
            <a:r>
              <a:rPr lang="en-US" altLang="en-US" sz="2400">
                <a:solidFill>
                  <a:srgbClr val="000000"/>
                </a:solidFill>
                <a:latin typeface="Times New Roman" panose="02020603050405020304" pitchFamily="18" charset="0"/>
                <a:cs typeface="Times New Roman" panose="02020603050405020304" pitchFamily="18" charset="0"/>
              </a:rPr>
              <a:t>Đáp số : 52%</a:t>
            </a:r>
          </a:p>
          <a:p>
            <a:pPr fontAlgn="base">
              <a:spcBef>
                <a:spcPct val="50000"/>
              </a:spcBef>
              <a:spcAft>
                <a:spcPct val="0"/>
              </a:spcAft>
            </a:pPr>
            <a:endParaRPr lang="en-US" altLang="en-US" sz="240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28467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9" dur="10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ox(in)">
                                      <p:cBhvr>
                                        <p:cTn id="14" dur="500"/>
                                        <p:tgtEl>
                                          <p:spTgt spid="4"/>
                                        </p:tgtEl>
                                      </p:cBhvr>
                                    </p:animEffect>
                                  </p:childTnLst>
                                </p:cTn>
                              </p:par>
                              <p:par>
                                <p:cTn id="15" presetID="4"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500"/>
                                        <p:tgtEl>
                                          <p:spTgt spid="5"/>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ox(in)">
                                      <p:cBhvr>
                                        <p:cTn id="20" dur="500"/>
                                        <p:tgtEl>
                                          <p:spTgt spid="6"/>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ox(in)">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diamond(in)">
                                      <p:cBhvr>
                                        <p:cTn id="28" dur="20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p:cTn id="33" dur="500" fill="hold"/>
                                        <p:tgtEl>
                                          <p:spTgt spid="12"/>
                                        </p:tgtEl>
                                        <p:attrNameLst>
                                          <p:attrName>ppt_w</p:attrName>
                                        </p:attrNameLst>
                                      </p:cBhvr>
                                      <p:tavLst>
                                        <p:tav tm="0">
                                          <p:val>
                                            <p:fltVal val="0"/>
                                          </p:val>
                                        </p:tav>
                                        <p:tav tm="100000">
                                          <p:val>
                                            <p:strVal val="#ppt_w"/>
                                          </p:val>
                                        </p:tav>
                                      </p:tavLst>
                                    </p:anim>
                                    <p:anim calcmode="lin" valueType="num">
                                      <p:cBhvr>
                                        <p:cTn id="34" dur="500" fill="hold"/>
                                        <p:tgtEl>
                                          <p:spTgt spid="12"/>
                                        </p:tgtEl>
                                        <p:attrNameLst>
                                          <p:attrName>ppt_h</p:attrName>
                                        </p:attrNameLst>
                                      </p:cBhvr>
                                      <p:tavLst>
                                        <p:tav tm="0">
                                          <p:val>
                                            <p:fltVal val="0"/>
                                          </p:val>
                                        </p:tav>
                                        <p:tav tm="100000">
                                          <p:val>
                                            <p:strVal val="#ppt_h"/>
                                          </p:val>
                                        </p:tav>
                                      </p:tavLst>
                                    </p:anim>
                                  </p:childTnLst>
                                </p:cTn>
                              </p:par>
                              <p:par>
                                <p:cTn id="35" presetID="23" presetClass="entr" presetSubtype="16"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p:cTn id="37" dur="500" fill="hold"/>
                                        <p:tgtEl>
                                          <p:spTgt spid="13"/>
                                        </p:tgtEl>
                                        <p:attrNameLst>
                                          <p:attrName>ppt_w</p:attrName>
                                        </p:attrNameLst>
                                      </p:cBhvr>
                                      <p:tavLst>
                                        <p:tav tm="0">
                                          <p:val>
                                            <p:fltVal val="0"/>
                                          </p:val>
                                        </p:tav>
                                        <p:tav tm="100000">
                                          <p:val>
                                            <p:strVal val="#ppt_w"/>
                                          </p:val>
                                        </p:tav>
                                      </p:tavLst>
                                    </p:anim>
                                    <p:anim calcmode="lin" valueType="num">
                                      <p:cBhvr>
                                        <p:cTn id="38" dur="500" fill="hold"/>
                                        <p:tgtEl>
                                          <p:spTgt spid="13"/>
                                        </p:tgtEl>
                                        <p:attrNameLst>
                                          <p:attrName>ppt_h</p:attrName>
                                        </p:attrNameLst>
                                      </p:cBhvr>
                                      <p:tavLst>
                                        <p:tav tm="0">
                                          <p:val>
                                            <p:fltVal val="0"/>
                                          </p:val>
                                        </p:tav>
                                        <p:tav tm="100000">
                                          <p:val>
                                            <p:strVal val="#ppt_h"/>
                                          </p:val>
                                        </p:tav>
                                      </p:tavLst>
                                    </p:anim>
                                  </p:childTnLst>
                                </p:cTn>
                              </p:par>
                              <p:par>
                                <p:cTn id="39" presetID="23" presetClass="entr" presetSubtype="16"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p:cTn id="41" dur="500" fill="hold"/>
                                        <p:tgtEl>
                                          <p:spTgt spid="14"/>
                                        </p:tgtEl>
                                        <p:attrNameLst>
                                          <p:attrName>ppt_w</p:attrName>
                                        </p:attrNameLst>
                                      </p:cBhvr>
                                      <p:tavLst>
                                        <p:tav tm="0">
                                          <p:val>
                                            <p:fltVal val="0"/>
                                          </p:val>
                                        </p:tav>
                                        <p:tav tm="100000">
                                          <p:val>
                                            <p:strVal val="#ppt_w"/>
                                          </p:val>
                                        </p:tav>
                                      </p:tavLst>
                                    </p:anim>
                                    <p:anim calcmode="lin" valueType="num">
                                      <p:cBhvr>
                                        <p:cTn id="42" dur="500" fill="hold"/>
                                        <p:tgtEl>
                                          <p:spTgt spid="14"/>
                                        </p:tgtEl>
                                        <p:attrNameLst>
                                          <p:attrName>ppt_h</p:attrName>
                                        </p:attrNameLst>
                                      </p:cBhvr>
                                      <p:tavLst>
                                        <p:tav tm="0">
                                          <p:val>
                                            <p:fltVal val="0"/>
                                          </p:val>
                                        </p:tav>
                                        <p:tav tm="100000">
                                          <p:val>
                                            <p:strVal val="#ppt_h"/>
                                          </p:val>
                                        </p:tav>
                                      </p:tavLst>
                                    </p:anim>
                                  </p:childTnLst>
                                </p:cTn>
                              </p:par>
                              <p:par>
                                <p:cTn id="43" presetID="43" presetClass="entr" presetSubtype="0" fill="hold" nodeType="withEffect">
                                  <p:stCondLst>
                                    <p:cond delay="0"/>
                                  </p:stCondLst>
                                  <p:childTnLst>
                                    <p:set>
                                      <p:cBhvr>
                                        <p:cTn id="44" dur="1" fill="hold">
                                          <p:stCondLst>
                                            <p:cond delay="0"/>
                                          </p:stCondLst>
                                        </p:cTn>
                                        <p:tgtEl>
                                          <p:spTgt spid="15">
                                            <p:txEl>
                                              <p:pRg st="0" end="0"/>
                                            </p:txEl>
                                          </p:spTgt>
                                        </p:tgtEl>
                                        <p:attrNameLst>
                                          <p:attrName>style.visibility</p:attrName>
                                        </p:attrNameLst>
                                      </p:cBhvr>
                                      <p:to>
                                        <p:strVal val="visible"/>
                                      </p:to>
                                    </p:set>
                                    <p:animEffect transition="in" filter="fade">
                                      <p:cBhvr>
                                        <p:cTn id="45" dur="100"/>
                                        <p:tgtEl>
                                          <p:spTgt spid="15">
                                            <p:txEl>
                                              <p:pRg st="0" end="0"/>
                                            </p:txEl>
                                          </p:spTgt>
                                        </p:tgtEl>
                                      </p:cBhvr>
                                    </p:animEffect>
                                    <p:anim calcmode="lin" valueType="num">
                                      <p:cBhvr>
                                        <p:cTn id="46" dur="4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47" dur="400" fill="hold"/>
                                        <p:tgtEl>
                                          <p:spTgt spid="15">
                                            <p:txEl>
                                              <p:pRg st="0" end="0"/>
                                            </p:txEl>
                                          </p:spTgt>
                                        </p:tgtEl>
                                        <p:attrNameLst>
                                          <p:attrName>ppt_y</p:attrName>
                                        </p:attrNameLst>
                                      </p:cBhvr>
                                      <p:tavLst>
                                        <p:tav tm="0">
                                          <p:val>
                                            <p:strVal val="#ppt_y+0.31"/>
                                          </p:val>
                                        </p:tav>
                                        <p:tav tm="100000">
                                          <p:val>
                                            <p:strVal val="#ppt_y+0.31"/>
                                          </p:val>
                                        </p:tav>
                                      </p:tavLst>
                                    </p:anim>
                                    <p:anim calcmode="lin" valueType="num">
                                      <p:cBhvr>
                                        <p:cTn id="48" dur="600" decel="50000" fill="hold">
                                          <p:stCondLst>
                                            <p:cond delay="400"/>
                                          </p:stCondLst>
                                        </p:cTn>
                                        <p:tgtEl>
                                          <p:spTgt spid="15">
                                            <p:txEl>
                                              <p:pRg st="0" end="0"/>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9" dur="600" decel="50000" fill="hold">
                                          <p:stCondLst>
                                            <p:cond delay="400"/>
                                          </p:stCondLst>
                                        </p:cTn>
                                        <p:tgtEl>
                                          <p:spTgt spid="15">
                                            <p:txEl>
                                              <p:pRg st="0" end="0"/>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allAtOnce"/>
      <p:bldP spid="4" grpId="0"/>
      <p:bldP spid="5" grpId="0"/>
      <p:bldP spid="6" grpId="0"/>
      <p:bldP spid="7" grpId="0"/>
      <p:bldP spid="11" grpId="0"/>
      <p:bldP spid="13"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4" name="Text Box 4"/>
          <p:cNvSpPr txBox="1">
            <a:spLocks noChangeArrowheads="1"/>
          </p:cNvSpPr>
          <p:nvPr/>
        </p:nvSpPr>
        <p:spPr bwMode="auto">
          <a:xfrm>
            <a:off x="1828800" y="2743201"/>
            <a:ext cx="8839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fontAlgn="base" hangingPunct="0">
              <a:lnSpc>
                <a:spcPct val="150000"/>
              </a:lnSpc>
              <a:spcBef>
                <a:spcPct val="50000"/>
              </a:spcBef>
              <a:spcAft>
                <a:spcPct val="0"/>
              </a:spcAft>
            </a:pPr>
            <a:endParaRPr lang="en-US" altLang="en-US" sz="2800">
              <a:solidFill>
                <a:srgbClr val="2748EF"/>
              </a:solidFill>
              <a:latin typeface=".VnArial" panose="020B7200000000000000" pitchFamily="34" charset="0"/>
            </a:endParaRPr>
          </a:p>
        </p:txBody>
      </p:sp>
      <p:pic>
        <p:nvPicPr>
          <p:cNvPr id="46085" name="Picture 5" descr="bunny_thumping_foot_md_clr"/>
          <p:cNvPicPr>
            <a:picLocks noChangeAspect="1" noChangeArrowheads="1" noCrop="1"/>
          </p:cNvPicPr>
          <p:nvPr/>
        </p:nvPicPr>
        <p:blipFill>
          <a:blip r:embed="rId3">
            <a:lum contrast="12000"/>
            <a:extLst>
              <a:ext uri="{28A0092B-C50C-407E-A947-70E740481C1C}">
                <a14:useLocalDpi xmlns:a14="http://schemas.microsoft.com/office/drawing/2010/main" val="0"/>
              </a:ext>
            </a:extLst>
          </a:blip>
          <a:srcRect/>
          <a:stretch>
            <a:fillRect/>
          </a:stretch>
        </p:blipFill>
        <p:spPr bwMode="auto">
          <a:xfrm>
            <a:off x="1370232" y="823694"/>
            <a:ext cx="977900" cy="1233488"/>
          </a:xfrm>
          <a:prstGeom prst="rect">
            <a:avLst/>
          </a:prstGeom>
          <a:noFill/>
          <a:extLst>
            <a:ext uri="{909E8E84-426E-40DD-AFC4-6F175D3DCCD1}">
              <a14:hiddenFill xmlns:a14="http://schemas.microsoft.com/office/drawing/2010/main">
                <a:solidFill>
                  <a:srgbClr val="FFFFFF"/>
                </a:solidFill>
              </a14:hiddenFill>
            </a:ext>
          </a:extLst>
        </p:spPr>
      </p:pic>
      <p:pic>
        <p:nvPicPr>
          <p:cNvPr id="46086" name="Picture 6" descr="bunny_thumping_foot_md_clr"/>
          <p:cNvPicPr>
            <a:picLocks noChangeAspect="1" noChangeArrowheads="1" noCrop="1"/>
          </p:cNvPicPr>
          <p:nvPr/>
        </p:nvPicPr>
        <p:blipFill>
          <a:blip r:embed="rId3">
            <a:lum contrast="12000"/>
            <a:extLst>
              <a:ext uri="{28A0092B-C50C-407E-A947-70E740481C1C}">
                <a14:useLocalDpi xmlns:a14="http://schemas.microsoft.com/office/drawing/2010/main" val="0"/>
              </a:ext>
            </a:extLst>
          </a:blip>
          <a:srcRect/>
          <a:stretch>
            <a:fillRect/>
          </a:stretch>
        </p:blipFill>
        <p:spPr bwMode="auto">
          <a:xfrm>
            <a:off x="9753503" y="502629"/>
            <a:ext cx="977900" cy="1233488"/>
          </a:xfrm>
          <a:prstGeom prst="rect">
            <a:avLst/>
          </a:prstGeom>
          <a:noFill/>
          <a:extLst>
            <a:ext uri="{909E8E84-426E-40DD-AFC4-6F175D3DCCD1}">
              <a14:hiddenFill xmlns:a14="http://schemas.microsoft.com/office/drawing/2010/main">
                <a:solidFill>
                  <a:srgbClr val="FFFFFF"/>
                </a:solidFill>
              </a14:hiddenFill>
            </a:ext>
          </a:extLst>
        </p:spPr>
      </p:pic>
      <p:pic>
        <p:nvPicPr>
          <p:cNvPr id="46087" name="Picture 7" descr="bunny_thumping_foot_md_clr"/>
          <p:cNvPicPr>
            <a:picLocks noChangeAspect="1" noChangeArrowheads="1" noCrop="1"/>
          </p:cNvPicPr>
          <p:nvPr/>
        </p:nvPicPr>
        <p:blipFill>
          <a:blip r:embed="rId3">
            <a:lum contrast="12000"/>
            <a:extLst>
              <a:ext uri="{28A0092B-C50C-407E-A947-70E740481C1C}">
                <a14:useLocalDpi xmlns:a14="http://schemas.microsoft.com/office/drawing/2010/main" val="0"/>
              </a:ext>
            </a:extLst>
          </a:blip>
          <a:srcRect/>
          <a:stretch>
            <a:fillRect/>
          </a:stretch>
        </p:blipFill>
        <p:spPr bwMode="auto">
          <a:xfrm>
            <a:off x="9690100" y="5624514"/>
            <a:ext cx="977900" cy="1233487"/>
          </a:xfrm>
          <a:prstGeom prst="rect">
            <a:avLst/>
          </a:prstGeom>
          <a:noFill/>
          <a:extLst>
            <a:ext uri="{909E8E84-426E-40DD-AFC4-6F175D3DCCD1}">
              <a14:hiddenFill xmlns:a14="http://schemas.microsoft.com/office/drawing/2010/main">
                <a:solidFill>
                  <a:srgbClr val="FFFFFF"/>
                </a:solidFill>
              </a14:hiddenFill>
            </a:ext>
          </a:extLst>
        </p:spPr>
      </p:pic>
      <p:pic>
        <p:nvPicPr>
          <p:cNvPr id="46088" name="Picture 8" descr="bunny_thumping_foot_md_clr"/>
          <p:cNvPicPr>
            <a:picLocks noChangeAspect="1" noChangeArrowheads="1" noCrop="1"/>
          </p:cNvPicPr>
          <p:nvPr/>
        </p:nvPicPr>
        <p:blipFill>
          <a:blip r:embed="rId3">
            <a:lum contrast="12000"/>
            <a:extLst>
              <a:ext uri="{28A0092B-C50C-407E-A947-70E740481C1C}">
                <a14:useLocalDpi xmlns:a14="http://schemas.microsoft.com/office/drawing/2010/main" val="0"/>
              </a:ext>
            </a:extLst>
          </a:blip>
          <a:srcRect/>
          <a:stretch>
            <a:fillRect/>
          </a:stretch>
        </p:blipFill>
        <p:spPr bwMode="auto">
          <a:xfrm>
            <a:off x="1524000" y="5624514"/>
            <a:ext cx="977900" cy="1233487"/>
          </a:xfrm>
          <a:prstGeom prst="rect">
            <a:avLst/>
          </a:prstGeom>
          <a:noFill/>
          <a:extLst>
            <a:ext uri="{909E8E84-426E-40DD-AFC4-6F175D3DCCD1}">
              <a14:hiddenFill xmlns:a14="http://schemas.microsoft.com/office/drawing/2010/main">
                <a:solidFill>
                  <a:srgbClr val="FFFFFF"/>
                </a:solidFill>
              </a14:hiddenFill>
            </a:ext>
          </a:extLst>
        </p:spPr>
      </p:pic>
      <p:sp>
        <p:nvSpPr>
          <p:cNvPr id="46089" name="WordArt 9"/>
          <p:cNvSpPr>
            <a:spLocks noChangeArrowheads="1" noChangeShapeType="1" noTextEdit="1"/>
          </p:cNvSpPr>
          <p:nvPr/>
        </p:nvSpPr>
        <p:spPr bwMode="auto">
          <a:xfrm>
            <a:off x="2743200" y="381000"/>
            <a:ext cx="6248400" cy="2895600"/>
          </a:xfrm>
          <a:prstGeom prst="rect">
            <a:avLst/>
          </a:prstGeom>
        </p:spPr>
        <p:txBody>
          <a:bodyPr spcFirstLastPara="1" wrap="none" fromWordArt="1">
            <a:prstTxWarp prst="textArchUp">
              <a:avLst>
                <a:gd name="adj" fmla="val 10800000"/>
              </a:avLst>
            </a:prstTxWarp>
          </a:bodyPr>
          <a:lstStyle/>
          <a:p>
            <a:pPr algn="ctr" fontAlgn="base">
              <a:spcBef>
                <a:spcPct val="0"/>
              </a:spcBef>
              <a:spcAft>
                <a:spcPct val="0"/>
              </a:spcAft>
            </a:pPr>
            <a:r>
              <a:rPr lang="en-US" sz="3600" b="1" kern="10">
                <a:ln w="12700">
                  <a:solidFill>
                    <a:srgbClr val="800080"/>
                  </a:solidFill>
                  <a:round/>
                  <a:headEnd/>
                  <a:tailEnd/>
                </a:ln>
                <a:solidFill>
                  <a:srgbClr val="FF0000"/>
                </a:solidFill>
                <a:effectLst>
                  <a:outerShdw dist="35921" dir="2700000" sy="50000" kx="2115830" algn="bl" rotWithShape="0">
                    <a:srgbClr val="C0C0C0">
                      <a:alpha val="80000"/>
                    </a:srgbClr>
                  </a:outerShdw>
                </a:effectLst>
                <a:latin typeface="Times New Roman" panose="02020603050405020304" pitchFamily="18" charset="0"/>
                <a:cs typeface="Times New Roman" panose="02020603050405020304" pitchFamily="18" charset="0"/>
              </a:rPr>
              <a:t>AI NHANH AI ĐÚNG</a:t>
            </a:r>
          </a:p>
        </p:txBody>
      </p:sp>
      <p:sp>
        <p:nvSpPr>
          <p:cNvPr id="46090" name="Text Box 10"/>
          <p:cNvSpPr txBox="1">
            <a:spLocks noChangeArrowheads="1"/>
          </p:cNvSpPr>
          <p:nvPr/>
        </p:nvSpPr>
        <p:spPr bwMode="auto">
          <a:xfrm>
            <a:off x="3641726" y="3581401"/>
            <a:ext cx="38258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altLang="en-US">
              <a:solidFill>
                <a:srgbClr val="000000"/>
              </a:solidFill>
              <a:latin typeface="Comic Sans MS" panose="030F0702030302020204" pitchFamily="66" charset="0"/>
            </a:endParaRPr>
          </a:p>
        </p:txBody>
      </p:sp>
      <p:sp>
        <p:nvSpPr>
          <p:cNvPr id="46092" name="Text Box 12"/>
          <p:cNvSpPr txBox="1">
            <a:spLocks noChangeArrowheads="1"/>
          </p:cNvSpPr>
          <p:nvPr/>
        </p:nvSpPr>
        <p:spPr bwMode="auto">
          <a:xfrm>
            <a:off x="3200400" y="1524000"/>
            <a:ext cx="5410200" cy="24526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algn="ctr" eaLnBrk="0" fontAlgn="base" hangingPunct="0">
              <a:spcBef>
                <a:spcPct val="50000"/>
              </a:spcBef>
              <a:spcAft>
                <a:spcPct val="0"/>
              </a:spcAft>
            </a:pPr>
            <a:r>
              <a:rPr lang="en-US" altLang="en-US" sz="2800" b="1">
                <a:solidFill>
                  <a:srgbClr val="FF0000"/>
                </a:solidFill>
                <a:latin typeface="Times New Roman" panose="02020603050405020304" pitchFamily="18" charset="0"/>
              </a:rPr>
              <a:t>Khoanh tròn vào câu trả lời đúng:</a:t>
            </a:r>
          </a:p>
          <a:p>
            <a:pPr algn="ctr" eaLnBrk="0" fontAlgn="base" hangingPunct="0">
              <a:spcBef>
                <a:spcPct val="50000"/>
              </a:spcBef>
              <a:spcAft>
                <a:spcPct val="0"/>
              </a:spcAft>
            </a:pPr>
            <a:r>
              <a:rPr lang="en-US" altLang="en-US" sz="2800" b="1">
                <a:solidFill>
                  <a:srgbClr val="0000FF"/>
                </a:solidFill>
                <a:latin typeface="Times New Roman" panose="02020603050405020304" pitchFamily="18" charset="0"/>
              </a:rPr>
              <a:t>1.Tỉ số phần trăm của 4 và 5 là:</a:t>
            </a:r>
          </a:p>
          <a:p>
            <a:pPr algn="ctr" eaLnBrk="0" fontAlgn="base" hangingPunct="0">
              <a:spcBef>
                <a:spcPct val="50000"/>
              </a:spcBef>
              <a:spcAft>
                <a:spcPct val="0"/>
              </a:spcAft>
              <a:buFontTx/>
              <a:buAutoNum type="alphaUcPeriod"/>
            </a:pPr>
            <a:r>
              <a:rPr lang="en-US" altLang="en-US" sz="2800" b="1">
                <a:solidFill>
                  <a:srgbClr val="000000"/>
                </a:solidFill>
                <a:latin typeface="Times New Roman" panose="02020603050405020304" pitchFamily="18" charset="0"/>
              </a:rPr>
              <a:t>  0,8 %                    B.  80 %</a:t>
            </a:r>
          </a:p>
          <a:p>
            <a:pPr algn="ctr" eaLnBrk="0" fontAlgn="base" hangingPunct="0">
              <a:spcBef>
                <a:spcPct val="50000"/>
              </a:spcBef>
              <a:spcAft>
                <a:spcPct val="0"/>
              </a:spcAft>
            </a:pPr>
            <a:r>
              <a:rPr lang="en-US" altLang="en-US" sz="2800" b="1">
                <a:solidFill>
                  <a:srgbClr val="000000"/>
                </a:solidFill>
                <a:latin typeface="Times New Roman" panose="02020603050405020304" pitchFamily="18" charset="0"/>
              </a:rPr>
              <a:t>  C.  0,80 %                   D.  125 %</a:t>
            </a:r>
          </a:p>
        </p:txBody>
      </p:sp>
      <p:sp>
        <p:nvSpPr>
          <p:cNvPr id="46093" name="Oval 13"/>
          <p:cNvSpPr>
            <a:spLocks noChangeArrowheads="1"/>
          </p:cNvSpPr>
          <p:nvPr/>
        </p:nvSpPr>
        <p:spPr bwMode="auto">
          <a:xfrm>
            <a:off x="6629400" y="2819400"/>
            <a:ext cx="609600" cy="5334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altLang="en-US">
              <a:solidFill>
                <a:srgbClr val="000000"/>
              </a:solidFill>
            </a:endParaRPr>
          </a:p>
        </p:txBody>
      </p:sp>
      <p:pic>
        <p:nvPicPr>
          <p:cNvPr id="46096" name="Picture 16" descr="138"/>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763000" y="1828800"/>
            <a:ext cx="1905000" cy="3276600"/>
          </a:xfrm>
          <a:prstGeom prst="rect">
            <a:avLst/>
          </a:prstGeom>
          <a:noFill/>
          <a:extLst>
            <a:ext uri="{909E8E84-426E-40DD-AFC4-6F175D3DCCD1}">
              <a14:hiddenFill xmlns:a14="http://schemas.microsoft.com/office/drawing/2010/main">
                <a:solidFill>
                  <a:srgbClr val="FFFFFF"/>
                </a:solidFill>
              </a14:hiddenFill>
            </a:ext>
          </a:extLst>
        </p:spPr>
      </p:pic>
      <p:sp>
        <p:nvSpPr>
          <p:cNvPr id="46098" name="Text Box 18"/>
          <p:cNvSpPr txBox="1">
            <a:spLocks noChangeArrowheads="1"/>
          </p:cNvSpPr>
          <p:nvPr/>
        </p:nvSpPr>
        <p:spPr bwMode="auto">
          <a:xfrm>
            <a:off x="3200400" y="4343401"/>
            <a:ext cx="5410200" cy="20240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algn="ctr" eaLnBrk="0" fontAlgn="base" hangingPunct="0">
              <a:spcBef>
                <a:spcPct val="50000"/>
              </a:spcBef>
              <a:spcAft>
                <a:spcPct val="0"/>
              </a:spcAft>
            </a:pPr>
            <a:r>
              <a:rPr lang="en-US" altLang="en-US" sz="2800" b="1">
                <a:solidFill>
                  <a:srgbClr val="0000FF"/>
                </a:solidFill>
                <a:latin typeface="Times New Roman" panose="02020603050405020304" pitchFamily="18" charset="0"/>
              </a:rPr>
              <a:t>2.Tỉ số phần trăm của 3 và 6 là:</a:t>
            </a:r>
          </a:p>
          <a:p>
            <a:pPr algn="ctr" fontAlgn="base">
              <a:spcBef>
                <a:spcPct val="0"/>
              </a:spcBef>
              <a:spcAft>
                <a:spcPct val="0"/>
              </a:spcAft>
            </a:pPr>
            <a:r>
              <a:rPr lang="en-US" altLang="en-US" sz="2800" b="1">
                <a:solidFill>
                  <a:srgbClr val="000000"/>
                </a:solidFill>
                <a:latin typeface="Times New Roman" panose="02020603050405020304" pitchFamily="18" charset="0"/>
              </a:rPr>
              <a:t>  A.  200%                 B.  0,50%</a:t>
            </a:r>
          </a:p>
          <a:p>
            <a:pPr algn="ctr" fontAlgn="base">
              <a:spcBef>
                <a:spcPct val="0"/>
              </a:spcBef>
              <a:spcAft>
                <a:spcPct val="0"/>
              </a:spcAft>
            </a:pPr>
            <a:r>
              <a:rPr lang="en-US" altLang="en-US" sz="2800" b="1">
                <a:solidFill>
                  <a:srgbClr val="000000"/>
                </a:solidFill>
                <a:latin typeface="Times New Roman" panose="02020603050405020304" pitchFamily="18" charset="0"/>
              </a:rPr>
              <a:t>C.   50%                  D.  0,5%</a:t>
            </a:r>
          </a:p>
          <a:p>
            <a:pPr algn="ctr" fontAlgn="base">
              <a:spcBef>
                <a:spcPct val="50000"/>
              </a:spcBef>
              <a:spcAft>
                <a:spcPct val="0"/>
              </a:spcAft>
            </a:pPr>
            <a:endParaRPr lang="en-US" altLang="en-US" sz="2800">
              <a:solidFill>
                <a:srgbClr val="000000"/>
              </a:solidFill>
              <a:latin typeface="Times New Roman" panose="02020603050405020304" pitchFamily="18" charset="0"/>
            </a:endParaRPr>
          </a:p>
        </p:txBody>
      </p:sp>
      <p:sp>
        <p:nvSpPr>
          <p:cNvPr id="46099" name="Oval 19"/>
          <p:cNvSpPr>
            <a:spLocks noChangeArrowheads="1"/>
          </p:cNvSpPr>
          <p:nvPr/>
        </p:nvSpPr>
        <p:spPr bwMode="auto">
          <a:xfrm>
            <a:off x="3505200" y="5257800"/>
            <a:ext cx="609600" cy="5334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altLang="en-US">
              <a:solidFill>
                <a:srgbClr val="000000"/>
              </a:solidFill>
            </a:endParaRPr>
          </a:p>
        </p:txBody>
      </p:sp>
      <p:sp>
        <p:nvSpPr>
          <p:cNvPr id="46100" name="Text Box 20"/>
          <p:cNvSpPr txBox="1">
            <a:spLocks noChangeArrowheads="1"/>
          </p:cNvSpPr>
          <p:nvPr/>
        </p:nvSpPr>
        <p:spPr bwMode="auto">
          <a:xfrm>
            <a:off x="3886200" y="6248401"/>
            <a:ext cx="5638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endParaRPr lang="en-US" altLang="en-US">
              <a:solidFill>
                <a:srgbClr val="000000"/>
              </a:solidFill>
            </a:endParaRPr>
          </a:p>
        </p:txBody>
      </p:sp>
      <p:sp>
        <p:nvSpPr>
          <p:cNvPr id="15" name="Rectangle: Rounded Corners 14">
            <a:extLst>
              <a:ext uri="{FF2B5EF4-FFF2-40B4-BE49-F238E27FC236}">
                <a16:creationId xmlns:a16="http://schemas.microsoft.com/office/drawing/2014/main" id="{FA21E111-3BA3-46DA-A420-287FFB87A814}"/>
              </a:ext>
            </a:extLst>
          </p:cNvPr>
          <p:cNvSpPr/>
          <p:nvPr/>
        </p:nvSpPr>
        <p:spPr>
          <a:xfrm>
            <a:off x="108047" y="167678"/>
            <a:ext cx="2705100" cy="609600"/>
          </a:xfrm>
          <a:prstGeom prst="roundRect">
            <a:avLst/>
          </a:prstGeom>
          <a:solidFill>
            <a:srgbClr val="FFFFFF"/>
          </a:solidFill>
          <a:ln w="25400" cap="flat" cmpd="sng" algn="ctr">
            <a:solidFill>
              <a:srgbClr val="D200D2"/>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800" b="1" i="0" u="none" strike="noStrike" kern="0" cap="none" spc="0" normalizeH="0" baseline="0" noProof="0">
                <a:ln>
                  <a:noFill/>
                </a:ln>
                <a:solidFill>
                  <a:srgbClr val="0033CC"/>
                </a:solidFill>
                <a:effectLst/>
                <a:uLnTx/>
                <a:uFillTx/>
              </a:rPr>
              <a:t>II</a:t>
            </a:r>
            <a:r>
              <a:rPr lang="en-US" sz="2800" b="1" kern="0">
                <a:solidFill>
                  <a:srgbClr val="0033CC"/>
                </a:solidFill>
              </a:rPr>
              <a:t>I. Củng cố:</a:t>
            </a:r>
            <a:endParaRPr kumimoji="0" lang="en-US" sz="2800" b="1" i="0" u="none" strike="noStrike" kern="0" cap="none" spc="0" normalizeH="0" baseline="0" noProof="0">
              <a:ln>
                <a:noFill/>
              </a:ln>
              <a:solidFill>
                <a:srgbClr val="0033CC"/>
              </a:solidFill>
              <a:effectLst/>
              <a:uLnTx/>
              <a:uFillTx/>
            </a:endParaRPr>
          </a:p>
        </p:txBody>
      </p:sp>
    </p:spTree>
    <p:extLst>
      <p:ext uri="{BB962C8B-B14F-4D97-AF65-F5344CB8AC3E}">
        <p14:creationId xmlns:p14="http://schemas.microsoft.com/office/powerpoint/2010/main" val="8855158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2000"/>
                                  </p:stCondLst>
                                  <p:childTnLst>
                                    <p:set>
                                      <p:cBhvr>
                                        <p:cTn id="6" dur="1" fill="hold">
                                          <p:stCondLst>
                                            <p:cond delay="0"/>
                                          </p:stCondLst>
                                        </p:cTn>
                                        <p:tgtEl>
                                          <p:spTgt spid="46085"/>
                                        </p:tgtEl>
                                        <p:attrNameLst>
                                          <p:attrName>style.visibility</p:attrName>
                                        </p:attrNameLst>
                                      </p:cBhvr>
                                      <p:to>
                                        <p:strVal val="visible"/>
                                      </p:to>
                                    </p:set>
                                    <p:animEffect transition="in" filter="fade">
                                      <p:cBhvr>
                                        <p:cTn id="7" dur="500"/>
                                        <p:tgtEl>
                                          <p:spTgt spid="46085"/>
                                        </p:tgtEl>
                                      </p:cBhvr>
                                    </p:animEffect>
                                  </p:childTnLst>
                                </p:cTn>
                              </p:par>
                            </p:childTnLst>
                          </p:cTn>
                        </p:par>
                        <p:par>
                          <p:cTn id="8" fill="hold" nodeType="afterGroup">
                            <p:stCondLst>
                              <p:cond delay="2500"/>
                            </p:stCondLst>
                            <p:childTnLst>
                              <p:par>
                                <p:cTn id="9" presetID="10" presetClass="entr" presetSubtype="0" fill="hold" nodeType="afterEffect">
                                  <p:stCondLst>
                                    <p:cond delay="0"/>
                                  </p:stCondLst>
                                  <p:childTnLst>
                                    <p:set>
                                      <p:cBhvr>
                                        <p:cTn id="10" dur="1" fill="hold">
                                          <p:stCondLst>
                                            <p:cond delay="0"/>
                                          </p:stCondLst>
                                        </p:cTn>
                                        <p:tgtEl>
                                          <p:spTgt spid="46086"/>
                                        </p:tgtEl>
                                        <p:attrNameLst>
                                          <p:attrName>style.visibility</p:attrName>
                                        </p:attrNameLst>
                                      </p:cBhvr>
                                      <p:to>
                                        <p:strVal val="visible"/>
                                      </p:to>
                                    </p:set>
                                    <p:animEffect transition="in" filter="fade">
                                      <p:cBhvr>
                                        <p:cTn id="11" dur="500"/>
                                        <p:tgtEl>
                                          <p:spTgt spid="46086"/>
                                        </p:tgtEl>
                                      </p:cBhvr>
                                    </p:animEffect>
                                  </p:childTnLst>
                                </p:cTn>
                              </p:par>
                            </p:childTnLst>
                          </p:cTn>
                        </p:par>
                        <p:par>
                          <p:cTn id="12" fill="hold" nodeType="afterGroup">
                            <p:stCondLst>
                              <p:cond delay="3000"/>
                            </p:stCondLst>
                            <p:childTnLst>
                              <p:par>
                                <p:cTn id="13" presetID="10" presetClass="entr" presetSubtype="0" fill="hold" nodeType="afterEffect">
                                  <p:stCondLst>
                                    <p:cond delay="0"/>
                                  </p:stCondLst>
                                  <p:childTnLst>
                                    <p:set>
                                      <p:cBhvr>
                                        <p:cTn id="14" dur="1" fill="hold">
                                          <p:stCondLst>
                                            <p:cond delay="0"/>
                                          </p:stCondLst>
                                        </p:cTn>
                                        <p:tgtEl>
                                          <p:spTgt spid="46087"/>
                                        </p:tgtEl>
                                        <p:attrNameLst>
                                          <p:attrName>style.visibility</p:attrName>
                                        </p:attrNameLst>
                                      </p:cBhvr>
                                      <p:to>
                                        <p:strVal val="visible"/>
                                      </p:to>
                                    </p:set>
                                    <p:animEffect transition="in" filter="fade">
                                      <p:cBhvr>
                                        <p:cTn id="15" dur="500"/>
                                        <p:tgtEl>
                                          <p:spTgt spid="46087"/>
                                        </p:tgtEl>
                                      </p:cBhvr>
                                    </p:animEffect>
                                  </p:childTnLst>
                                </p:cTn>
                              </p:par>
                            </p:childTnLst>
                          </p:cTn>
                        </p:par>
                        <p:par>
                          <p:cTn id="16" fill="hold" nodeType="afterGroup">
                            <p:stCondLst>
                              <p:cond delay="3500"/>
                            </p:stCondLst>
                            <p:childTnLst>
                              <p:par>
                                <p:cTn id="17" presetID="10" presetClass="entr" presetSubtype="0" fill="hold" nodeType="afterEffect">
                                  <p:stCondLst>
                                    <p:cond delay="0"/>
                                  </p:stCondLst>
                                  <p:childTnLst>
                                    <p:set>
                                      <p:cBhvr>
                                        <p:cTn id="18" dur="1" fill="hold">
                                          <p:stCondLst>
                                            <p:cond delay="0"/>
                                          </p:stCondLst>
                                        </p:cTn>
                                        <p:tgtEl>
                                          <p:spTgt spid="46088"/>
                                        </p:tgtEl>
                                        <p:attrNameLst>
                                          <p:attrName>style.visibility</p:attrName>
                                        </p:attrNameLst>
                                      </p:cBhvr>
                                      <p:to>
                                        <p:strVal val="visible"/>
                                      </p:to>
                                    </p:set>
                                    <p:animEffect transition="in" filter="fade">
                                      <p:cBhvr>
                                        <p:cTn id="19" dur="500"/>
                                        <p:tgtEl>
                                          <p:spTgt spid="4608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46092"/>
                                        </p:tgtEl>
                                        <p:attrNameLst>
                                          <p:attrName>style.visibility</p:attrName>
                                        </p:attrNameLst>
                                      </p:cBhvr>
                                      <p:to>
                                        <p:strVal val="visible"/>
                                      </p:to>
                                    </p:set>
                                    <p:anim calcmode="lin" valueType="num">
                                      <p:cBhvr additive="base">
                                        <p:cTn id="24" dur="500" fill="hold"/>
                                        <p:tgtEl>
                                          <p:spTgt spid="46092"/>
                                        </p:tgtEl>
                                        <p:attrNameLst>
                                          <p:attrName>ppt_x</p:attrName>
                                        </p:attrNameLst>
                                      </p:cBhvr>
                                      <p:tavLst>
                                        <p:tav tm="0">
                                          <p:val>
                                            <p:strVal val="#ppt_x"/>
                                          </p:val>
                                        </p:tav>
                                        <p:tav tm="100000">
                                          <p:val>
                                            <p:strVal val="#ppt_x"/>
                                          </p:val>
                                        </p:tav>
                                      </p:tavLst>
                                    </p:anim>
                                    <p:anim calcmode="lin" valueType="num">
                                      <p:cBhvr additive="base">
                                        <p:cTn id="25" dur="500" fill="hold"/>
                                        <p:tgtEl>
                                          <p:spTgt spid="4609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2" name="chimes.wav"/>
                                        </p:tgtEl>
                                      </p:cMediaNode>
                                    </p:audio>
                                  </p:subTnLst>
                                </p:cTn>
                              </p:par>
                              <p:par>
                                <p:cTn id="26" presetID="2" presetClass="entr" presetSubtype="4" fill="hold" grpId="0" nodeType="withEffect">
                                  <p:stCondLst>
                                    <p:cond delay="0"/>
                                  </p:stCondLst>
                                  <p:childTnLst>
                                    <p:set>
                                      <p:cBhvr>
                                        <p:cTn id="27" dur="1" fill="hold">
                                          <p:stCondLst>
                                            <p:cond delay="0"/>
                                          </p:stCondLst>
                                        </p:cTn>
                                        <p:tgtEl>
                                          <p:spTgt spid="46098"/>
                                        </p:tgtEl>
                                        <p:attrNameLst>
                                          <p:attrName>style.visibility</p:attrName>
                                        </p:attrNameLst>
                                      </p:cBhvr>
                                      <p:to>
                                        <p:strVal val="visible"/>
                                      </p:to>
                                    </p:set>
                                    <p:anim calcmode="lin" valueType="num">
                                      <p:cBhvr additive="base">
                                        <p:cTn id="28" dur="500" fill="hold"/>
                                        <p:tgtEl>
                                          <p:spTgt spid="46098"/>
                                        </p:tgtEl>
                                        <p:attrNameLst>
                                          <p:attrName>ppt_x</p:attrName>
                                        </p:attrNameLst>
                                      </p:cBhvr>
                                      <p:tavLst>
                                        <p:tav tm="0">
                                          <p:val>
                                            <p:strVal val="#ppt_x"/>
                                          </p:val>
                                        </p:tav>
                                        <p:tav tm="100000">
                                          <p:val>
                                            <p:strVal val="#ppt_x"/>
                                          </p:val>
                                        </p:tav>
                                      </p:tavLst>
                                    </p:anim>
                                    <p:anim calcmode="lin" valueType="num">
                                      <p:cBhvr additive="base">
                                        <p:cTn id="29" dur="500" fill="hold"/>
                                        <p:tgtEl>
                                          <p:spTgt spid="46098"/>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46093"/>
                                        </p:tgtEl>
                                        <p:attrNameLst>
                                          <p:attrName>style.visibility</p:attrName>
                                        </p:attrNameLst>
                                      </p:cBhvr>
                                      <p:to>
                                        <p:strVal val="visible"/>
                                      </p:to>
                                    </p:set>
                                    <p:animEffect transition="in" filter="wipe(down)">
                                      <p:cBhvr>
                                        <p:cTn id="34" dur="500"/>
                                        <p:tgtEl>
                                          <p:spTgt spid="46093"/>
                                        </p:tgtEl>
                                      </p:cBhvr>
                                    </p:animEffect>
                                  </p:childTnLst>
                                  <p:subTnLst>
                                    <p:audio>
                                      <p:cMediaNode>
                                        <p:cTn display="0" masterRel="sameClick">
                                          <p:stCondLst>
                                            <p:cond evt="begin" delay="0">
                                              <p:tn val="32"/>
                                            </p:cond>
                                          </p:stCondLst>
                                          <p:endCondLst>
                                            <p:cond evt="onStopAudio" delay="0">
                                              <p:tgtEl>
                                                <p:sldTgt/>
                                              </p:tgtEl>
                                            </p:cond>
                                          </p:endCondLst>
                                        </p:cTn>
                                        <p:tgtEl>
                                          <p:sndTgt r:embed="rId2" name="chimes.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46099"/>
                                        </p:tgtEl>
                                        <p:attrNameLst>
                                          <p:attrName>style.visibility</p:attrName>
                                        </p:attrNameLst>
                                      </p:cBhvr>
                                      <p:to>
                                        <p:strVal val="visible"/>
                                      </p:to>
                                    </p:set>
                                    <p:animEffect transition="in" filter="wipe(down)">
                                      <p:cBhvr>
                                        <p:cTn id="39" dur="500"/>
                                        <p:tgtEl>
                                          <p:spTgt spid="46099"/>
                                        </p:tgtEl>
                                      </p:cBhvr>
                                    </p:animEffect>
                                  </p:childTnLst>
                                  <p:subTnLst>
                                    <p:audio>
                                      <p:cMediaNode>
                                        <p:cTn display="0" masterRel="sameClick">
                                          <p:stCondLst>
                                            <p:cond evt="begin" delay="0">
                                              <p:tn val="37"/>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3" grpId="0" animBg="1"/>
      <p:bldP spid="46098" grpId="0" animBg="1"/>
      <p:bldP spid="4609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06F67646-1609-4073-AD62-A98AC8270463}"/>
              </a:ext>
            </a:extLst>
          </p:cNvPr>
          <p:cNvSpPr/>
          <p:nvPr/>
        </p:nvSpPr>
        <p:spPr>
          <a:xfrm>
            <a:off x="2133600" y="1600201"/>
            <a:ext cx="8305800" cy="1357313"/>
          </a:xfrm>
          <a:prstGeom prst="roundRect">
            <a:avLst/>
          </a:prstGeom>
          <a:solidFill>
            <a:srgbClr val="9DDDD1">
              <a:lumMod val="20000"/>
              <a:lumOff val="80000"/>
            </a:srgbClr>
          </a:solidFill>
          <a:ln w="25400" cap="flat" cmpd="sng" algn="ctr">
            <a:solidFill>
              <a:srgbClr val="9DDDD1">
                <a:lumMod val="40000"/>
                <a:lumOff val="60000"/>
              </a:srgbClr>
            </a:solidFill>
            <a:prstDash val="solid"/>
          </a:ln>
          <a:effectLst/>
        </p:spPr>
        <p:txBody>
          <a:bodyPr anchor="ctr"/>
          <a:lstStyle/>
          <a:p>
            <a:pPr marL="457200" indent="-457200" algn="just">
              <a:buFontTx/>
              <a:buChar char="-"/>
              <a:defRPr/>
            </a:pPr>
            <a:r>
              <a:rPr lang="en-US" sz="2400" kern="0">
                <a:solidFill>
                  <a:srgbClr val="FE98B0">
                    <a:lumMod val="75000"/>
                  </a:srgbClr>
                </a:solidFill>
                <a:latin typeface="Arial"/>
                <a:cs typeface="Arial" panose="020B0604020202020204" pitchFamily="34" charset="0"/>
              </a:rPr>
              <a:t>Hoàn thành VBTT: </a:t>
            </a:r>
            <a:r>
              <a:rPr kumimoji="0" lang="en-US" sz="2400" b="0" i="0" u="none" strike="noStrike" kern="0" cap="none" spc="0" normalizeH="0" baseline="0" noProof="0">
                <a:ln>
                  <a:noFill/>
                </a:ln>
                <a:solidFill>
                  <a:srgbClr val="FE98B0">
                    <a:lumMod val="75000"/>
                  </a:srgbClr>
                </a:solidFill>
                <a:effectLst/>
                <a:uLnTx/>
                <a:uFillTx/>
                <a:latin typeface="Arial"/>
                <a:ea typeface="+mn-ea"/>
                <a:cs typeface="Arial" panose="020B0604020202020204" pitchFamily="34" charset="0"/>
              </a:rPr>
              <a:t>Giải toán về tỉ số phần trăm </a:t>
            </a:r>
            <a:r>
              <a:rPr lang="en-US" sz="2400" kern="0">
                <a:solidFill>
                  <a:srgbClr val="FE98B0">
                    <a:lumMod val="75000"/>
                  </a:srgbClr>
                </a:solidFill>
                <a:latin typeface="Arial"/>
                <a:cs typeface="Arial" panose="020B0604020202020204" pitchFamily="34" charset="0"/>
              </a:rPr>
              <a:t>.</a:t>
            </a:r>
          </a:p>
          <a:p>
            <a:pPr marL="457200" indent="-457200" algn="just">
              <a:buFontTx/>
              <a:buChar char="-"/>
              <a:defRPr/>
            </a:pPr>
            <a:r>
              <a:rPr lang="en-US" sz="2400" kern="0">
                <a:solidFill>
                  <a:srgbClr val="FE98B0">
                    <a:lumMod val="75000"/>
                  </a:srgbClr>
                </a:solidFill>
                <a:latin typeface="Arial"/>
                <a:cs typeface="Arial" panose="020B0604020202020204" pitchFamily="34" charset="0"/>
              </a:rPr>
              <a:t>Chuẩn bị tiết: Luyện tập (trang 76).</a:t>
            </a:r>
          </a:p>
        </p:txBody>
      </p:sp>
      <p:sp>
        <p:nvSpPr>
          <p:cNvPr id="6" name="Rectangle 5">
            <a:extLst>
              <a:ext uri="{FF2B5EF4-FFF2-40B4-BE49-F238E27FC236}">
                <a16:creationId xmlns:a16="http://schemas.microsoft.com/office/drawing/2014/main" id="{10BD0F7F-0297-4011-B1DB-2D28A09CD6F7}"/>
              </a:ext>
            </a:extLst>
          </p:cNvPr>
          <p:cNvSpPr/>
          <p:nvPr/>
        </p:nvSpPr>
        <p:spPr>
          <a:xfrm>
            <a:off x="5055782" y="404664"/>
            <a:ext cx="2319866" cy="923330"/>
          </a:xfrm>
          <a:prstGeom prst="rect">
            <a:avLst/>
          </a:prstGeom>
          <a:noFill/>
        </p:spPr>
        <p:txBody>
          <a:bodyPr wrap="none">
            <a:spAutoFit/>
          </a:bodyPr>
          <a:lstStyle/>
          <a:p>
            <a:pPr algn="ctr" eaLnBrk="0" fontAlgn="base" hangingPunct="0">
              <a:spcBef>
                <a:spcPct val="0"/>
              </a:spcBef>
              <a:spcAft>
                <a:spcPct val="0"/>
              </a:spcAft>
              <a:defRPr/>
            </a:pPr>
            <a:r>
              <a:rPr lang="en-US" sz="5400" b="1">
                <a:ln w="12700">
                  <a:solidFill>
                    <a:srgbClr val="FE98B0"/>
                  </a:solidFill>
                  <a:prstDash val="solid"/>
                </a:ln>
                <a:pattFill prst="pct50">
                  <a:fgClr>
                    <a:srgbClr val="FE98B0"/>
                  </a:fgClr>
                  <a:bgClr>
                    <a:srgbClr val="FE98B0">
                      <a:lumMod val="20000"/>
                      <a:lumOff val="80000"/>
                    </a:srgbClr>
                  </a:bgClr>
                </a:pattFill>
                <a:effectLst>
                  <a:outerShdw dist="38100" dir="2640000" algn="bl" rotWithShape="0">
                    <a:srgbClr val="FE98B0"/>
                  </a:outerShdw>
                </a:effectLst>
                <a:latin typeface="Times New Roman" panose="02020603050405020304" pitchFamily="18" charset="0"/>
                <a:cs typeface="Arial" panose="020B0604020202020204" pitchFamily="34" charset="0"/>
              </a:rPr>
              <a:t>Dặn dò</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图片 1">
            <a:extLst>
              <a:ext uri="{FF2B5EF4-FFF2-40B4-BE49-F238E27FC236}">
                <a16:creationId xmlns:a16="http://schemas.microsoft.com/office/drawing/2014/main" id="{AC71D39E-F540-4A19-B58C-BF7C6D624D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5589" y="857250"/>
            <a:ext cx="9140825"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7" name="图片 2">
            <a:extLst>
              <a:ext uri="{FF2B5EF4-FFF2-40B4-BE49-F238E27FC236}">
                <a16:creationId xmlns:a16="http://schemas.microsoft.com/office/drawing/2014/main" id="{0C323C27-43A1-4F70-9D55-E7A3E3E26A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7051" y="3846514"/>
            <a:ext cx="387032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图片 3">
            <a:extLst>
              <a:ext uri="{FF2B5EF4-FFF2-40B4-BE49-F238E27FC236}">
                <a16:creationId xmlns:a16="http://schemas.microsoft.com/office/drawing/2014/main" id="{78CA0ECF-8B9C-4901-AD96-CDE45DA23A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09126" y="4373564"/>
            <a:ext cx="1158875" cy="162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图片 4">
            <a:extLst>
              <a:ext uri="{FF2B5EF4-FFF2-40B4-BE49-F238E27FC236}">
                <a16:creationId xmlns:a16="http://schemas.microsoft.com/office/drawing/2014/main" id="{8168DF1F-A136-4B8A-B97F-D86716760B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1" y="4392614"/>
            <a:ext cx="2733675" cy="144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a:extLst>
              <a:ext uri="{FF2B5EF4-FFF2-40B4-BE49-F238E27FC236}">
                <a16:creationId xmlns:a16="http://schemas.microsoft.com/office/drawing/2014/main" id="{4BF395DF-6F2D-4F00-85A9-2858E6350182}"/>
              </a:ext>
            </a:extLst>
          </p:cNvPr>
          <p:cNvSpPr/>
          <p:nvPr/>
        </p:nvSpPr>
        <p:spPr>
          <a:xfrm>
            <a:off x="-1102242" y="2152650"/>
            <a:ext cx="14970642" cy="1077218"/>
          </a:xfrm>
          <a:prstGeom prst="rect">
            <a:avLst/>
          </a:prstGeom>
          <a:noFill/>
        </p:spPr>
        <p:txBody>
          <a:bodyPr>
            <a:spAutoFit/>
          </a:bodyPr>
          <a:lstStyle/>
          <a:p>
            <a:pPr algn="ctr" eaLnBrk="0" fontAlgn="base" hangingPunct="0">
              <a:spcBef>
                <a:spcPct val="0"/>
              </a:spcBef>
              <a:spcAft>
                <a:spcPct val="0"/>
              </a:spcAft>
              <a:defRPr/>
            </a:pPr>
            <a:r>
              <a:rPr lang="en-US" sz="3200" b="1">
                <a:ln w="12700">
                  <a:solidFill>
                    <a:srgbClr val="FE98B0"/>
                  </a:solidFill>
                  <a:prstDash val="solid"/>
                </a:ln>
                <a:pattFill prst="pct50">
                  <a:fgClr>
                    <a:srgbClr val="FE98B0"/>
                  </a:fgClr>
                  <a:bgClr>
                    <a:srgbClr val="FE98B0">
                      <a:lumMod val="20000"/>
                      <a:lumOff val="80000"/>
                    </a:srgbClr>
                  </a:bgClr>
                </a:pattFill>
                <a:effectLst>
                  <a:outerShdw dist="38100" dir="2640000" algn="bl" rotWithShape="0">
                    <a:srgbClr val="FE98B0"/>
                  </a:outerShdw>
                </a:effectLst>
                <a:latin typeface="Times New Roman" panose="02020603050405020304" pitchFamily="18" charset="0"/>
                <a:cs typeface="Arial" panose="020B0604020202020204" pitchFamily="34" charset="0"/>
              </a:rPr>
              <a:t>Tiết học kết thúc.</a:t>
            </a:r>
          </a:p>
          <a:p>
            <a:pPr algn="ctr" eaLnBrk="0" fontAlgn="base" hangingPunct="0">
              <a:spcBef>
                <a:spcPct val="0"/>
              </a:spcBef>
              <a:spcAft>
                <a:spcPct val="0"/>
              </a:spcAft>
              <a:defRPr/>
            </a:pPr>
            <a:r>
              <a:rPr lang="en-US" sz="3200" b="1">
                <a:ln w="12700">
                  <a:solidFill>
                    <a:srgbClr val="FE98B0"/>
                  </a:solidFill>
                  <a:prstDash val="solid"/>
                </a:ln>
                <a:pattFill prst="pct50">
                  <a:fgClr>
                    <a:srgbClr val="FE98B0"/>
                  </a:fgClr>
                  <a:bgClr>
                    <a:srgbClr val="FE98B0">
                      <a:lumMod val="20000"/>
                      <a:lumOff val="80000"/>
                    </a:srgbClr>
                  </a:bgClr>
                </a:pattFill>
                <a:effectLst>
                  <a:outerShdw dist="38100" dir="2640000" algn="bl" rotWithShape="0">
                    <a:srgbClr val="FE98B0"/>
                  </a:outerShdw>
                </a:effectLst>
                <a:latin typeface="Times New Roman" panose="02020603050405020304" pitchFamily="18" charset="0"/>
                <a:cs typeface="Arial" panose="020B0604020202020204" pitchFamily="34" charset="0"/>
              </a:rPr>
              <a:t>Chúc các con luôn vui vẻ và học tốt!</a:t>
            </a:r>
          </a:p>
        </p:txBody>
      </p:sp>
    </p:spTree>
  </p:cSld>
  <p:clrMapOvr>
    <a:masterClrMapping/>
  </p:clrMapOvr>
  <p:transition advTm="3000"/>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12192001" cy="6877783"/>
          </a:xfrm>
          <a:prstGeom prst="rect">
            <a:avLst/>
          </a:prstGeom>
        </p:spPr>
      </p:pic>
      <p:sp>
        <p:nvSpPr>
          <p:cNvPr id="6" name="Rectangle 5"/>
          <p:cNvSpPr/>
          <p:nvPr/>
        </p:nvSpPr>
        <p:spPr>
          <a:xfrm>
            <a:off x="367922" y="922627"/>
            <a:ext cx="11456154" cy="990580"/>
          </a:xfrm>
          <a:prstGeom prst="rect">
            <a:avLst/>
          </a:prstGeom>
          <a:noFill/>
          <a:ln w="25400" cap="flat" cmpd="sng" algn="ctr">
            <a:noFill/>
            <a:prstDash val="solid"/>
          </a:ln>
          <a:effectLst/>
        </p:spPr>
        <p:txBody>
          <a:bodyPr anchor="ctr"/>
          <a:lstStyle/>
          <a:p>
            <a:pPr algn="just">
              <a:defRPr/>
            </a:pPr>
            <a:r>
              <a:rPr lang="en-US" sz="4000" b="1" kern="0" dirty="0">
                <a:solidFill>
                  <a:prstClr val="black"/>
                </a:solidFill>
                <a:latin typeface="Times New Roman" pitchFamily="18" charset="0"/>
                <a:cs typeface="Times New Roman" pitchFamily="18" charset="0"/>
              </a:rPr>
              <a:t>1</a:t>
            </a:r>
            <a:r>
              <a:rPr lang="en-US" sz="4000" b="1" kern="0">
                <a:solidFill>
                  <a:prstClr val="black"/>
                </a:solidFill>
                <a:latin typeface="Times New Roman" pitchFamily="18" charset="0"/>
                <a:cs typeface="Times New Roman" pitchFamily="18" charset="0"/>
              </a:rPr>
              <a:t>. Viết các phân số sau thành tỉ số phần trăm?</a:t>
            </a:r>
            <a:endParaRPr lang="en-US" sz="4000" b="1" kern="0" dirty="0">
              <a:solidFill>
                <a:prstClr val="black"/>
              </a:solidFill>
              <a:latin typeface="Times New Roman" pitchFamily="18" charset="0"/>
              <a:cs typeface="Times New Roman" pitchFamily="18" charset="0"/>
            </a:endParaRPr>
          </a:p>
          <a:p>
            <a:pPr algn="ctr">
              <a:defRPr/>
            </a:pPr>
            <a:endParaRPr lang="en-US" sz="4000" kern="0" dirty="0">
              <a:solidFill>
                <a:prstClr val="white"/>
              </a:solidFill>
            </a:endParaRPr>
          </a:p>
        </p:txBody>
      </p:sp>
      <p:sp>
        <p:nvSpPr>
          <p:cNvPr id="9" name="Text Box 12"/>
          <p:cNvSpPr txBox="1">
            <a:spLocks noChangeArrowheads="1"/>
          </p:cNvSpPr>
          <p:nvPr/>
        </p:nvSpPr>
        <p:spPr bwMode="auto">
          <a:xfrm>
            <a:off x="1391769" y="1839444"/>
            <a:ext cx="71569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3200">
                <a:solidFill>
                  <a:srgbClr val="000000"/>
                </a:solidFill>
                <a:latin typeface="Arial" panose="020B0604020202020204" pitchFamily="34" charset="0"/>
              </a:rPr>
              <a:t>a)</a:t>
            </a:r>
          </a:p>
        </p:txBody>
      </p:sp>
      <p:sp>
        <p:nvSpPr>
          <p:cNvPr id="10" name="Text Box 12"/>
          <p:cNvSpPr txBox="1">
            <a:spLocks noChangeArrowheads="1"/>
          </p:cNvSpPr>
          <p:nvPr/>
        </p:nvSpPr>
        <p:spPr bwMode="auto">
          <a:xfrm>
            <a:off x="6422095" y="1839444"/>
            <a:ext cx="6696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3200">
                <a:solidFill>
                  <a:srgbClr val="000000"/>
                </a:solidFill>
                <a:latin typeface="Arial" panose="020B0604020202020204" pitchFamily="34" charset="0"/>
              </a:rPr>
              <a:t>b)</a:t>
            </a:r>
          </a:p>
        </p:txBody>
      </p:sp>
      <p:sp>
        <p:nvSpPr>
          <p:cNvPr id="8" name="TextBox 7"/>
          <p:cNvSpPr txBox="1">
            <a:spLocks noChangeArrowheads="1"/>
          </p:cNvSpPr>
          <p:nvPr/>
        </p:nvSpPr>
        <p:spPr bwMode="auto">
          <a:xfrm>
            <a:off x="4754880" y="210000"/>
            <a:ext cx="590327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4000" b="1">
                <a:solidFill>
                  <a:srgbClr val="FF0000"/>
                </a:solidFill>
                <a:latin typeface="Times New Roman" panose="02020603050405020304" pitchFamily="18" charset="0"/>
                <a:cs typeface="Times New Roman" panose="02020603050405020304" pitchFamily="18" charset="0"/>
              </a:rPr>
              <a:t>Ôn bài cũ:</a:t>
            </a:r>
          </a:p>
        </p:txBody>
      </p:sp>
      <p:graphicFrame>
        <p:nvGraphicFramePr>
          <p:cNvPr id="13" name="Object 11"/>
          <p:cNvGraphicFramePr>
            <a:graphicFrameLocks noChangeAspect="1"/>
          </p:cNvGraphicFramePr>
          <p:nvPr>
            <p:extLst>
              <p:ext uri="{D42A27DB-BD31-4B8C-83A1-F6EECF244321}">
                <p14:modId xmlns:p14="http://schemas.microsoft.com/office/powerpoint/2010/main" val="1055809728"/>
              </p:ext>
            </p:extLst>
          </p:nvPr>
        </p:nvGraphicFramePr>
        <p:xfrm>
          <a:off x="2050246" y="1630699"/>
          <a:ext cx="1098996" cy="1283701"/>
        </p:xfrm>
        <a:graphic>
          <a:graphicData uri="http://schemas.openxmlformats.org/presentationml/2006/ole">
            <mc:AlternateContent xmlns:mc="http://schemas.openxmlformats.org/markup-compatibility/2006">
              <mc:Choice xmlns:v="urn:schemas-microsoft-com:vml" Requires="v">
                <p:oleObj spid="_x0000_s1030" name="Equation" r:id="rId4" imgW="291960" imgH="393480" progId="Equation.3">
                  <p:embed/>
                </p:oleObj>
              </mc:Choice>
              <mc:Fallback>
                <p:oleObj name="Equation" r:id="rId4" imgW="291960" imgH="393480" progId="Equation.3">
                  <p:embed/>
                  <p:pic>
                    <p:nvPicPr>
                      <p:cNvPr id="0" name=""/>
                      <p:cNvPicPr>
                        <a:picLocks noChangeAspect="1" noChangeArrowheads="1"/>
                      </p:cNvPicPr>
                      <p:nvPr/>
                    </p:nvPicPr>
                    <p:blipFill>
                      <a:blip r:embed="rId5"/>
                      <a:srcRect/>
                      <a:stretch>
                        <a:fillRect/>
                      </a:stretch>
                    </p:blipFill>
                    <p:spPr bwMode="auto">
                      <a:xfrm>
                        <a:off x="2050246" y="1630699"/>
                        <a:ext cx="1098996" cy="1283701"/>
                      </a:xfrm>
                      <a:prstGeom prst="rect">
                        <a:avLst/>
                      </a:prstGeom>
                      <a:noFill/>
                      <a:ln>
                        <a:noFill/>
                      </a:ln>
                      <a:effec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690494725"/>
              </p:ext>
            </p:extLst>
          </p:nvPr>
        </p:nvGraphicFramePr>
        <p:xfrm>
          <a:off x="7306454" y="1582940"/>
          <a:ext cx="838989" cy="1253972"/>
        </p:xfrm>
        <a:graphic>
          <a:graphicData uri="http://schemas.openxmlformats.org/presentationml/2006/ole">
            <mc:AlternateContent xmlns:mc="http://schemas.openxmlformats.org/markup-compatibility/2006">
              <mc:Choice xmlns:v="urn:schemas-microsoft-com:vml" Requires="v">
                <p:oleObj spid="_x0000_s1031" name="Equation" r:id="rId6" imgW="228600" imgH="393480" progId="Equation.3">
                  <p:embed/>
                </p:oleObj>
              </mc:Choice>
              <mc:Fallback>
                <p:oleObj name="Equation" r:id="rId6" imgW="22860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06454" y="1582940"/>
                        <a:ext cx="838989" cy="1253972"/>
                      </a:xfrm>
                      <a:prstGeom prst="rect">
                        <a:avLst/>
                      </a:prstGeom>
                      <a:noFill/>
                      <a:ln>
                        <a:noFill/>
                      </a:ln>
                      <a:effectLst/>
                    </p:spPr>
                  </p:pic>
                </p:oleObj>
              </mc:Fallback>
            </mc:AlternateContent>
          </a:graphicData>
        </a:graphic>
      </p:graphicFrame>
      <p:sp>
        <p:nvSpPr>
          <p:cNvPr id="11" name="Text Box 12">
            <a:extLst>
              <a:ext uri="{FF2B5EF4-FFF2-40B4-BE49-F238E27FC236}">
                <a16:creationId xmlns:a16="http://schemas.microsoft.com/office/drawing/2014/main" id="{C1C9F88A-6399-4E4E-AA8E-6DFDD056FC8A}"/>
              </a:ext>
            </a:extLst>
          </p:cNvPr>
          <p:cNvSpPr txBox="1">
            <a:spLocks noChangeArrowheads="1"/>
          </p:cNvSpPr>
          <p:nvPr/>
        </p:nvSpPr>
        <p:spPr bwMode="auto">
          <a:xfrm>
            <a:off x="1417534" y="3018862"/>
            <a:ext cx="71569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3200">
                <a:solidFill>
                  <a:srgbClr val="000000"/>
                </a:solidFill>
                <a:latin typeface="Arial" panose="020B0604020202020204" pitchFamily="34" charset="0"/>
              </a:rPr>
              <a:t>a)</a:t>
            </a:r>
          </a:p>
        </p:txBody>
      </p:sp>
      <p:sp>
        <p:nvSpPr>
          <p:cNvPr id="12" name="Text Box 12">
            <a:extLst>
              <a:ext uri="{FF2B5EF4-FFF2-40B4-BE49-F238E27FC236}">
                <a16:creationId xmlns:a16="http://schemas.microsoft.com/office/drawing/2014/main" id="{9C4D3574-831F-4C35-BEB9-B2D5B99DE2B2}"/>
              </a:ext>
            </a:extLst>
          </p:cNvPr>
          <p:cNvSpPr txBox="1">
            <a:spLocks noChangeArrowheads="1"/>
          </p:cNvSpPr>
          <p:nvPr/>
        </p:nvSpPr>
        <p:spPr bwMode="auto">
          <a:xfrm>
            <a:off x="1440538" y="4506447"/>
            <a:ext cx="6696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3200">
                <a:solidFill>
                  <a:srgbClr val="000000"/>
                </a:solidFill>
                <a:latin typeface="Arial" panose="020B0604020202020204" pitchFamily="34" charset="0"/>
              </a:rPr>
              <a:t>b)</a:t>
            </a:r>
          </a:p>
        </p:txBody>
      </p:sp>
      <p:graphicFrame>
        <p:nvGraphicFramePr>
          <p:cNvPr id="15" name="Object 18">
            <a:extLst>
              <a:ext uri="{FF2B5EF4-FFF2-40B4-BE49-F238E27FC236}">
                <a16:creationId xmlns:a16="http://schemas.microsoft.com/office/drawing/2014/main" id="{15DFD8C2-D382-4510-AA9A-8E45CB5FDAC1}"/>
              </a:ext>
            </a:extLst>
          </p:cNvPr>
          <p:cNvGraphicFramePr>
            <a:graphicFrameLocks noChangeAspect="1"/>
          </p:cNvGraphicFramePr>
          <p:nvPr>
            <p:extLst>
              <p:ext uri="{D42A27DB-BD31-4B8C-83A1-F6EECF244321}">
                <p14:modId xmlns:p14="http://schemas.microsoft.com/office/powerpoint/2010/main" val="3728807161"/>
              </p:ext>
            </p:extLst>
          </p:nvPr>
        </p:nvGraphicFramePr>
        <p:xfrm>
          <a:off x="2398752" y="2958675"/>
          <a:ext cx="4536620" cy="1142373"/>
        </p:xfrm>
        <a:graphic>
          <a:graphicData uri="http://schemas.openxmlformats.org/presentationml/2006/ole">
            <mc:AlternateContent xmlns:mc="http://schemas.openxmlformats.org/markup-compatibility/2006">
              <mc:Choice xmlns:v="urn:schemas-microsoft-com:vml" Requires="v">
                <p:oleObj spid="_x0000_s1032" name="Equation" r:id="rId8" imgW="1117440" imgH="393480" progId="Equation.3">
                  <p:embed/>
                </p:oleObj>
              </mc:Choice>
              <mc:Fallback>
                <p:oleObj name="Equation" r:id="rId8" imgW="1117440" imgH="393480" progId="Equation.3">
                  <p:embed/>
                  <p:pic>
                    <p:nvPicPr>
                      <p:cNvPr id="11"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98752" y="2958675"/>
                        <a:ext cx="4536620" cy="1142373"/>
                      </a:xfrm>
                      <a:prstGeom prst="rect">
                        <a:avLst/>
                      </a:prstGeom>
                      <a:noFill/>
                      <a:ln>
                        <a:noFill/>
                      </a:ln>
                      <a:effectLst/>
                    </p:spPr>
                  </p:pic>
                </p:oleObj>
              </mc:Fallback>
            </mc:AlternateContent>
          </a:graphicData>
        </a:graphic>
      </p:graphicFrame>
      <p:graphicFrame>
        <p:nvGraphicFramePr>
          <p:cNvPr id="16" name="Object 16">
            <a:extLst>
              <a:ext uri="{FF2B5EF4-FFF2-40B4-BE49-F238E27FC236}">
                <a16:creationId xmlns:a16="http://schemas.microsoft.com/office/drawing/2014/main" id="{F07FAFD4-FF47-41D5-929C-7351832E8DB5}"/>
              </a:ext>
            </a:extLst>
          </p:cNvPr>
          <p:cNvGraphicFramePr>
            <a:graphicFrameLocks noChangeAspect="1"/>
          </p:cNvGraphicFramePr>
          <p:nvPr>
            <p:extLst>
              <p:ext uri="{D42A27DB-BD31-4B8C-83A1-F6EECF244321}">
                <p14:modId xmlns:p14="http://schemas.microsoft.com/office/powerpoint/2010/main" val="1449233159"/>
              </p:ext>
            </p:extLst>
          </p:nvPr>
        </p:nvGraphicFramePr>
        <p:xfrm>
          <a:off x="2269565" y="4373607"/>
          <a:ext cx="5436953" cy="1142374"/>
        </p:xfrm>
        <a:graphic>
          <a:graphicData uri="http://schemas.openxmlformats.org/presentationml/2006/ole">
            <mc:AlternateContent xmlns:mc="http://schemas.openxmlformats.org/markup-compatibility/2006">
              <mc:Choice xmlns:v="urn:schemas-microsoft-com:vml" Requires="v">
                <p:oleObj spid="_x0000_s1033" name="Equation" r:id="rId10" imgW="1028520" imgH="393480" progId="Equation.3">
                  <p:embed/>
                </p:oleObj>
              </mc:Choice>
              <mc:Fallback>
                <p:oleObj name="Equation" r:id="rId10" imgW="1028520" imgH="393480" progId="Equation.3">
                  <p:embed/>
                  <p:pic>
                    <p:nvPicPr>
                      <p:cNvPr id="12"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9565" y="4373607"/>
                        <a:ext cx="5436953" cy="114237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57369473"/>
      </p:ext>
    </p:extLst>
  </p:cSld>
  <p:clrMapOvr>
    <a:masterClrMapping/>
  </p:clrMapOvr>
  <p:transition spd="slow">
    <p:push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5" name="Rectangle 4"/>
          <p:cNvSpPr/>
          <p:nvPr/>
        </p:nvSpPr>
        <p:spPr>
          <a:xfrm>
            <a:off x="412469" y="808732"/>
            <a:ext cx="11202937" cy="1821928"/>
          </a:xfrm>
          <a:prstGeom prst="rect">
            <a:avLst/>
          </a:prstGeom>
          <a:noFill/>
          <a:ln w="25400" cap="flat" cmpd="sng" algn="ctr">
            <a:noFill/>
            <a:prstDash val="solid"/>
          </a:ln>
          <a:effectLst/>
        </p:spPr>
        <p:txBody>
          <a:bodyPr anchor="ctr"/>
          <a:lstStyle/>
          <a:p>
            <a:pPr marL="0" marR="0" lvl="0" indent="0" algn="just" defTabSz="914400" eaLnBrk="1" fontAlgn="auto" latinLnBrk="0" hangingPunct="1">
              <a:lnSpc>
                <a:spcPct val="100000"/>
              </a:lnSpc>
              <a:spcBef>
                <a:spcPts val="0"/>
              </a:spcBef>
              <a:spcAft>
                <a:spcPts val="0"/>
              </a:spcAft>
              <a:buClrTx/>
              <a:buSzTx/>
              <a:buFontTx/>
              <a:buNone/>
              <a:tabLst/>
              <a:defRPr/>
            </a:pPr>
            <a:r>
              <a:rPr lang="en-US" sz="4800" b="1" kern="0" dirty="0">
                <a:latin typeface="Times New Roman" pitchFamily="18" charset="0"/>
                <a:cs typeface="Times New Roman" pitchFamily="18" charset="0"/>
              </a:rPr>
              <a:t>2</a:t>
            </a:r>
            <a:r>
              <a:rPr kumimoji="0" lang="en-US" sz="4800" b="1" i="0" u="none" strike="noStrike" kern="0" cap="none" spc="0" normalizeH="0" baseline="0" noProof="0">
                <a:ln>
                  <a:noFill/>
                </a:ln>
                <a:effectLst/>
                <a:uLnTx/>
                <a:uFillTx/>
                <a:latin typeface="Times New Roman" pitchFamily="18" charset="0"/>
                <a:ea typeface="+mn-ea"/>
                <a:cs typeface="Times New Roman" pitchFamily="18" charset="0"/>
              </a:rPr>
              <a:t>. Em hiểu</a:t>
            </a:r>
            <a:r>
              <a:rPr kumimoji="0" lang="en-US" sz="4800" b="1" i="0" u="none" strike="noStrike" kern="0" cap="none" spc="0" normalizeH="0" noProof="0">
                <a:ln>
                  <a:noFill/>
                </a:ln>
                <a:effectLst/>
                <a:uLnTx/>
                <a:uFillTx/>
                <a:latin typeface="Times New Roman" pitchFamily="18" charset="0"/>
                <a:ea typeface="+mn-ea"/>
                <a:cs typeface="Times New Roman" pitchFamily="18" charset="0"/>
              </a:rPr>
              <a:t> tỉ số phần trăm là gì?</a:t>
            </a:r>
            <a:endParaRPr kumimoji="0" lang="en-US" sz="4800" b="1" i="0" u="none" strike="noStrike" kern="0" cap="none" spc="0" normalizeH="0" baseline="0" noProof="0" dirty="0">
              <a:ln>
                <a:noFill/>
              </a:ln>
              <a:effectLst/>
              <a:uLnTx/>
              <a:uFillTx/>
              <a:latin typeface="Times New Roman" pitchFamily="18" charset="0"/>
              <a:ea typeface="+mn-ea"/>
              <a:cs typeface="Times New Roman" pitchFamily="18" charset="0"/>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sp>
        <p:nvSpPr>
          <p:cNvPr id="7" name="Cloud 6"/>
          <p:cNvSpPr/>
          <p:nvPr/>
        </p:nvSpPr>
        <p:spPr>
          <a:xfrm>
            <a:off x="307144" y="2517634"/>
            <a:ext cx="11577711" cy="2870291"/>
          </a:xfrm>
          <a:prstGeom prst="cloud">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600" i="1">
                <a:solidFill>
                  <a:srgbClr val="D200D2"/>
                </a:solidFill>
                <a:latin typeface="Times New Roman" panose="02020603050405020304" pitchFamily="18" charset="0"/>
                <a:ea typeface="Calibri" panose="020F0502020204030204" pitchFamily="34" charset="0"/>
              </a:rPr>
              <a:t>Tỉ số phần trăm thực chất là tỉ số được viết dưới dạng phân số có mẫu số là 100.</a:t>
            </a:r>
            <a:endParaRPr lang="en-US" sz="3600" b="1" i="1">
              <a:solidFill>
                <a:srgbClr val="D200D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21466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additive="base">
                                        <p:cTn id="14" dur="500" fill="hold"/>
                                        <p:tgtEl>
                                          <p:spTgt spid="7"/>
                                        </p:tgtEl>
                                        <p:attrNameLst>
                                          <p:attrName>ppt_x</p:attrName>
                                        </p:attrNameLst>
                                      </p:cBhvr>
                                      <p:tavLst>
                                        <p:tav tm="0">
                                          <p:val>
                                            <p:strVal val="#ppt_x"/>
                                          </p:val>
                                        </p:tav>
                                        <p:tav tm="100000">
                                          <p:val>
                                            <p:strVal val="#ppt_x"/>
                                          </p:val>
                                        </p:tav>
                                      </p:tavLst>
                                    </p:anim>
                                    <p:anim calcmode="lin" valueType="num">
                                      <p:cBhvr additive="base">
                                        <p:cTn id="1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2000" r="-2000"/>
          </a:stretch>
        </a:blipFill>
        <a:effectLst/>
      </p:bgPr>
    </p:bg>
    <p:spTree>
      <p:nvGrpSpPr>
        <p:cNvPr id="1" name=""/>
        <p:cNvGrpSpPr/>
        <p:nvPr/>
      </p:nvGrpSpPr>
      <p:grpSpPr>
        <a:xfrm>
          <a:off x="0" y="0"/>
          <a:ext cx="0" cy="0"/>
          <a:chOff x="0" y="0"/>
          <a:chExt cx="0" cy="0"/>
        </a:xfrm>
      </p:grpSpPr>
      <p:sp>
        <p:nvSpPr>
          <p:cNvPr id="98310" name="Rectangle 6"/>
          <p:cNvSpPr>
            <a:spLocks noChangeArrowheads="1"/>
          </p:cNvSpPr>
          <p:nvPr/>
        </p:nvSpPr>
        <p:spPr bwMode="auto">
          <a:xfrm>
            <a:off x="1752600" y="228601"/>
            <a:ext cx="2590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b="1" dirty="0">
              <a:solidFill>
                <a:srgbClr val="FF9900"/>
              </a:solidFill>
              <a:effectLst>
                <a:outerShdw blurRad="38100" dist="38100" dir="2700000" algn="tl">
                  <a:srgbClr val="C0C0C0"/>
                </a:outerShdw>
              </a:effectLst>
            </a:endParaRPr>
          </a:p>
        </p:txBody>
      </p:sp>
      <p:sp>
        <p:nvSpPr>
          <p:cNvPr id="2" name="Rectangle 1"/>
          <p:cNvSpPr/>
          <p:nvPr/>
        </p:nvSpPr>
        <p:spPr>
          <a:xfrm>
            <a:off x="5105183" y="587106"/>
            <a:ext cx="1981633" cy="1015663"/>
          </a:xfrm>
          <a:prstGeom prst="rect">
            <a:avLst/>
          </a:prstGeom>
          <a:noFill/>
        </p:spPr>
        <p:txBody>
          <a:bodyPr wrap="none" lIns="91440" tIns="45720" rIns="91440" bIns="45720">
            <a:spAutoFit/>
          </a:bodyPr>
          <a:lstStyle/>
          <a:p>
            <a:pPr algn="ctr"/>
            <a:r>
              <a:rPr lang="en-US" sz="6000" b="0" cap="none" spc="0" dirty="0">
                <a:ln w="0"/>
                <a:solidFill>
                  <a:schemeClr val="tx1"/>
                </a:solidFill>
                <a:effectLst>
                  <a:outerShdw blurRad="38100" dist="19050" dir="2700000" algn="tl" rotWithShape="0">
                    <a:schemeClr val="dk1">
                      <a:alpha val="40000"/>
                    </a:schemeClr>
                  </a:outerShdw>
                </a:effectLst>
              </a:rPr>
              <a:t>TOÁN</a:t>
            </a:r>
          </a:p>
        </p:txBody>
      </p:sp>
      <p:sp>
        <p:nvSpPr>
          <p:cNvPr id="3" name="Rectangle 2"/>
          <p:cNvSpPr/>
          <p:nvPr/>
        </p:nvSpPr>
        <p:spPr>
          <a:xfrm>
            <a:off x="0" y="1799716"/>
            <a:ext cx="12192000" cy="2123658"/>
          </a:xfrm>
          <a:prstGeom prst="rect">
            <a:avLst/>
          </a:prstGeom>
          <a:noFill/>
        </p:spPr>
        <p:txBody>
          <a:bodyPr wrap="square" lIns="91440" tIns="45720" rIns="91440" bIns="45720">
            <a:spAutoFit/>
          </a:bodyPr>
          <a:lstStyle/>
          <a:p>
            <a:pPr algn="ctr"/>
            <a:r>
              <a:rPr lang="en-US" sz="6600" dirty="0">
                <a:ln>
                  <a:solidFill>
                    <a:srgbClr val="FF0000"/>
                  </a:solidFill>
                </a:ln>
                <a:solidFill>
                  <a:srgbClr val="FF0000"/>
                </a:solidFill>
              </a:rPr>
              <a:t>GIẢI TOÁN VỀ TỈ SỐ </a:t>
            </a:r>
            <a:r>
              <a:rPr lang="en-US" sz="6600">
                <a:ln>
                  <a:solidFill>
                    <a:srgbClr val="FF0000"/>
                  </a:solidFill>
                </a:ln>
                <a:solidFill>
                  <a:srgbClr val="FF0000"/>
                </a:solidFill>
              </a:rPr>
              <a:t>PHẦN TRĂM</a:t>
            </a:r>
          </a:p>
          <a:p>
            <a:pPr algn="ctr"/>
            <a:r>
              <a:rPr lang="en-US" sz="6600">
                <a:ln>
                  <a:solidFill>
                    <a:srgbClr val="FF0000"/>
                  </a:solidFill>
                </a:ln>
                <a:solidFill>
                  <a:srgbClr val="FF0000"/>
                </a:solidFill>
              </a:rPr>
              <a:t>(trang 75)</a:t>
            </a:r>
            <a:endParaRPr lang="en-US" sz="6600" dirty="0">
              <a:ln>
                <a:solidFill>
                  <a:srgbClr val="FF0000"/>
                </a:solidFill>
              </a:ln>
              <a:solidFill>
                <a:srgbClr val="FF0000"/>
              </a:solidFill>
            </a:endParaRPr>
          </a:p>
        </p:txBody>
      </p:sp>
    </p:spTree>
    <p:extLst>
      <p:ext uri="{BB962C8B-B14F-4D97-AF65-F5344CB8AC3E}">
        <p14:creationId xmlns:p14="http://schemas.microsoft.com/office/powerpoint/2010/main" val="71519592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8">
            <a:extLst>
              <a:ext uri="{FF2B5EF4-FFF2-40B4-BE49-F238E27FC236}">
                <a16:creationId xmlns:a16="http://schemas.microsoft.com/office/drawing/2014/main" id="{7067552F-47F4-4781-900C-4A348705D355}"/>
              </a:ext>
            </a:extLst>
          </p:cNvPr>
          <p:cNvSpPr>
            <a:spLocks noChangeArrowheads="1"/>
          </p:cNvSpPr>
          <p:nvPr/>
        </p:nvSpPr>
        <p:spPr bwMode="auto">
          <a:xfrm>
            <a:off x="938212" y="600075"/>
            <a:ext cx="914400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4008" tIns="32004" rIns="64008" bIns="32004">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algn="ctr" eaLnBrk="0" fontAlgn="base" hangingPunct="0">
              <a:lnSpc>
                <a:spcPct val="100000"/>
              </a:lnSpc>
              <a:spcBef>
                <a:spcPct val="0"/>
              </a:spcBef>
              <a:spcAft>
                <a:spcPct val="0"/>
              </a:spcAft>
              <a:buFontTx/>
              <a:buNone/>
            </a:pPr>
            <a:r>
              <a:rPr lang="en-US" altLang="en-US" sz="2400">
                <a:solidFill>
                  <a:srgbClr val="0000FF"/>
                </a:solidFill>
                <a:latin typeface="Times New Roman" panose="02020603050405020304" pitchFamily="18" charset="0"/>
                <a:ea typeface="Arial Unicode MS"/>
                <a:cs typeface="Arial" panose="020B0604020202020204" pitchFamily="34" charset="0"/>
              </a:rPr>
              <a:t>Thứ sáu, ngày 16 tháng 12 n</a:t>
            </a:r>
            <a:r>
              <a:rPr lang="vi-VN" altLang="en-US" sz="2400">
                <a:solidFill>
                  <a:srgbClr val="0000FF"/>
                </a:solidFill>
                <a:latin typeface="Times New Roman" panose="02020603050405020304" pitchFamily="18" charset="0"/>
                <a:ea typeface="Arial Unicode MS"/>
                <a:cs typeface="Arial" panose="020B0604020202020204" pitchFamily="34" charset="0"/>
              </a:rPr>
              <a:t>ă</a:t>
            </a:r>
            <a:r>
              <a:rPr lang="en-US" altLang="en-US" sz="2400">
                <a:solidFill>
                  <a:srgbClr val="0000FF"/>
                </a:solidFill>
                <a:latin typeface="Times New Roman" panose="02020603050405020304" pitchFamily="18" charset="0"/>
                <a:ea typeface="Arial Unicode MS"/>
                <a:cs typeface="Arial" panose="020B0604020202020204" pitchFamily="34" charset="0"/>
              </a:rPr>
              <a:t>m  2021</a:t>
            </a:r>
          </a:p>
        </p:txBody>
      </p:sp>
      <p:sp>
        <p:nvSpPr>
          <p:cNvPr id="13" name="TextBox 37">
            <a:extLst>
              <a:ext uri="{FF2B5EF4-FFF2-40B4-BE49-F238E27FC236}">
                <a16:creationId xmlns:a16="http://schemas.microsoft.com/office/drawing/2014/main" id="{72009D72-C263-40F4-8FDE-D9A806193BC2}"/>
              </a:ext>
            </a:extLst>
          </p:cNvPr>
          <p:cNvSpPr txBox="1">
            <a:spLocks noChangeArrowheads="1"/>
          </p:cNvSpPr>
          <p:nvPr/>
        </p:nvSpPr>
        <p:spPr bwMode="auto">
          <a:xfrm>
            <a:off x="938212" y="908050"/>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algn="ctr" eaLnBrk="0" fontAlgn="base" hangingPunct="0">
              <a:lnSpc>
                <a:spcPct val="100000"/>
              </a:lnSpc>
              <a:spcBef>
                <a:spcPct val="0"/>
              </a:spcBef>
              <a:spcAft>
                <a:spcPct val="0"/>
              </a:spcAft>
              <a:buFontTx/>
              <a:buNone/>
            </a:pPr>
            <a:r>
              <a:rPr lang="en-US" altLang="en-US" sz="2400">
                <a:solidFill>
                  <a:srgbClr val="0000FF"/>
                </a:solidFill>
                <a:latin typeface="Times New Roman" panose="02020603050405020304" pitchFamily="18" charset="0"/>
                <a:ea typeface="Arial Unicode MS"/>
                <a:cs typeface="Arial" panose="020B0604020202020204" pitchFamily="34" charset="0"/>
              </a:rPr>
              <a:t>Toán</a:t>
            </a:r>
            <a:endParaRPr lang="en-US" altLang="en-US" sz="2400">
              <a:solidFill>
                <a:srgbClr val="000000"/>
              </a:solidFill>
              <a:ea typeface="Arial Unicode MS"/>
              <a:cs typeface="Arial" panose="020B0604020202020204" pitchFamily="34" charset="0"/>
            </a:endParaRPr>
          </a:p>
        </p:txBody>
      </p:sp>
      <p:sp>
        <p:nvSpPr>
          <p:cNvPr id="15" name="MH_Other_1">
            <a:extLst>
              <a:ext uri="{FF2B5EF4-FFF2-40B4-BE49-F238E27FC236}">
                <a16:creationId xmlns:a16="http://schemas.microsoft.com/office/drawing/2014/main" id="{A7682F86-91DB-432E-B6D8-FF70E530D4A1}"/>
              </a:ext>
            </a:extLst>
          </p:cNvPr>
          <p:cNvSpPr>
            <a:spLocks noChangeAspect="1"/>
          </p:cNvSpPr>
          <p:nvPr>
            <p:custDataLst>
              <p:tags r:id="rId1"/>
            </p:custDataLst>
          </p:nvPr>
        </p:nvSpPr>
        <p:spPr>
          <a:xfrm>
            <a:off x="2016124" y="2976563"/>
            <a:ext cx="509588" cy="512762"/>
          </a:xfrm>
          <a:prstGeom prst="ellipse">
            <a:avLst/>
          </a:prstGeom>
          <a:solidFill>
            <a:srgbClr val="FFFFFF"/>
          </a:solidFill>
          <a:ln w="57150" cap="flat" cmpd="sng" algn="ctr">
            <a:solidFill>
              <a:srgbClr val="ACD94C"/>
            </a:solidFill>
            <a:prstDash val="solid"/>
          </a:ln>
          <a:effectLst/>
        </p:spPr>
        <p:txBody>
          <a:bodyPr lIns="0" tIns="0" rIns="0" bIns="0" anchor="ct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3001" b="0" i="0" u="none" strike="noStrike" kern="0" cap="none" spc="0" normalizeH="0" baseline="0" noProof="0" dirty="0">
                <a:ln>
                  <a:noFill/>
                </a:ln>
                <a:solidFill>
                  <a:srgbClr val="44546A"/>
                </a:solidFill>
                <a:effectLst/>
                <a:uLnTx/>
                <a:uFillTx/>
                <a:ea typeface="微软雅黑" panose="020B0503020204020204" pitchFamily="34" charset="-122"/>
                <a:cs typeface="Arial" panose="020B0604020202020204" pitchFamily="34" charset="0"/>
                <a:sym typeface="Arial" panose="020B0604020202020204" pitchFamily="34" charset="0"/>
              </a:rPr>
              <a:t>1</a:t>
            </a:r>
          </a:p>
        </p:txBody>
      </p:sp>
      <p:sp>
        <p:nvSpPr>
          <p:cNvPr id="16" name="MH_Other_2">
            <a:extLst>
              <a:ext uri="{FF2B5EF4-FFF2-40B4-BE49-F238E27FC236}">
                <a16:creationId xmlns:a16="http://schemas.microsoft.com/office/drawing/2014/main" id="{E54C8E77-5181-4524-839E-F8A90C611DAF}"/>
              </a:ext>
            </a:extLst>
          </p:cNvPr>
          <p:cNvSpPr>
            <a:spLocks noChangeAspect="1"/>
          </p:cNvSpPr>
          <p:nvPr>
            <p:custDataLst>
              <p:tags r:id="rId2"/>
            </p:custDataLst>
          </p:nvPr>
        </p:nvSpPr>
        <p:spPr>
          <a:xfrm>
            <a:off x="2016124" y="3779838"/>
            <a:ext cx="509588" cy="512762"/>
          </a:xfrm>
          <a:prstGeom prst="ellipse">
            <a:avLst/>
          </a:prstGeom>
          <a:solidFill>
            <a:srgbClr val="FFFFFF"/>
          </a:solidFill>
          <a:ln w="57150" cap="flat" cmpd="sng" algn="ctr">
            <a:solidFill>
              <a:srgbClr val="FF4C60"/>
            </a:solidFill>
            <a:prstDash val="solid"/>
          </a:ln>
          <a:effectLst/>
        </p:spPr>
        <p:txBody>
          <a:bodyPr lIns="0" tIns="0" rIns="0" bIns="0" anchor="ct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zh-CN" sz="3001" b="0" i="0" u="none" strike="noStrike" kern="0" cap="none" spc="0" normalizeH="0" baseline="0" noProof="0" dirty="0">
                <a:ln>
                  <a:noFill/>
                </a:ln>
                <a:solidFill>
                  <a:srgbClr val="FF4C60"/>
                </a:solidFill>
                <a:effectLst/>
                <a:uLnTx/>
                <a:uFillTx/>
                <a:ea typeface="微软雅黑" panose="020B0503020204020204" pitchFamily="34" charset="-122"/>
                <a:cs typeface="Arial" panose="020B0604020202020204" pitchFamily="34" charset="0"/>
                <a:sym typeface="Arial" panose="020B0604020202020204" pitchFamily="34" charset="0"/>
              </a:rPr>
              <a:t>2</a:t>
            </a:r>
          </a:p>
        </p:txBody>
      </p:sp>
      <p:sp>
        <p:nvSpPr>
          <p:cNvPr id="17" name="MH_Text_1">
            <a:extLst>
              <a:ext uri="{FF2B5EF4-FFF2-40B4-BE49-F238E27FC236}">
                <a16:creationId xmlns:a16="http://schemas.microsoft.com/office/drawing/2014/main" id="{DBA48A48-5E2A-424F-8A56-7F8C0DF0E0D4}"/>
              </a:ext>
            </a:extLst>
          </p:cNvPr>
          <p:cNvSpPr>
            <a:spLocks noChangeArrowheads="1"/>
          </p:cNvSpPr>
          <p:nvPr>
            <p:custDataLst>
              <p:tags r:id="rId3"/>
            </p:custDataLst>
          </p:nvPr>
        </p:nvSpPr>
        <p:spPr bwMode="auto">
          <a:xfrm>
            <a:off x="2697162" y="3049071"/>
            <a:ext cx="6457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0" fontAlgn="base" hangingPunct="0">
              <a:spcBef>
                <a:spcPct val="0"/>
              </a:spcBef>
              <a:spcAft>
                <a:spcPct val="0"/>
              </a:spcAft>
            </a:pPr>
            <a:r>
              <a:rPr lang="fr-FR" altLang="en-US" sz="2400">
                <a:latin typeface="Times New Roman" panose="02020603050405020304" pitchFamily="18" charset="0"/>
                <a:ea typeface="Times New Roman" panose="02020603050405020304" pitchFamily="18" charset="0"/>
                <a:cs typeface="Arial" panose="020B0604020202020204" pitchFamily="34" charset="0"/>
              </a:rPr>
              <a:t>B</a:t>
            </a:r>
            <a:r>
              <a:rPr lang="en-US" sz="2400">
                <a:latin typeface="Times New Roman" panose="02020603050405020304" pitchFamily="18" charset="0"/>
                <a:ea typeface="Times New Roman" panose="02020603050405020304" pitchFamily="18" charset="0"/>
              </a:rPr>
              <a:t>iết tìm tỉ số phần trăm của hai số.</a:t>
            </a:r>
            <a:endParaRPr lang="en-US" altLang="en-US" sz="2400">
              <a:latin typeface=".VnTime" panose="020B7200000000000000" pitchFamily="34" charset="0"/>
              <a:ea typeface="Times New Roman" panose="02020603050405020304" pitchFamily="18" charset="0"/>
              <a:cs typeface="Arial" panose="020B0604020202020204" pitchFamily="34" charset="0"/>
            </a:endParaRPr>
          </a:p>
        </p:txBody>
      </p:sp>
      <p:sp>
        <p:nvSpPr>
          <p:cNvPr id="18" name="MH_Text_1">
            <a:extLst>
              <a:ext uri="{FF2B5EF4-FFF2-40B4-BE49-F238E27FC236}">
                <a16:creationId xmlns:a16="http://schemas.microsoft.com/office/drawing/2014/main" id="{488C3058-1012-4A58-8B1C-92183973D174}"/>
              </a:ext>
            </a:extLst>
          </p:cNvPr>
          <p:cNvSpPr>
            <a:spLocks noChangeArrowheads="1"/>
          </p:cNvSpPr>
          <p:nvPr>
            <p:custDataLst>
              <p:tags r:id="rId4"/>
            </p:custDataLst>
          </p:nvPr>
        </p:nvSpPr>
        <p:spPr bwMode="auto">
          <a:xfrm>
            <a:off x="2698750" y="3755264"/>
            <a:ext cx="645636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en-US" sz="2400">
                <a:latin typeface="Times New Roman" panose="02020603050405020304" pitchFamily="18" charset="0"/>
                <a:ea typeface="Times New Roman" panose="02020603050405020304" pitchFamily="18" charset="0"/>
                <a:cs typeface="Times New Roman" panose="02020603050405020304" pitchFamily="18" charset="0"/>
              </a:rPr>
              <a:t>Giải các bài toán đơn giản có nội dung tìm tỉ số phần trăm của 2 số.</a:t>
            </a:r>
            <a:endParaRPr lang="en-US" sz="2400">
              <a:latin typeface=".VnTime" panose="020B7200000000000000" pitchFamily="34" charset="0"/>
              <a:ea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id="{AEDD6CAA-DF8A-49E8-AC07-B48277DC4FE8}"/>
              </a:ext>
            </a:extLst>
          </p:cNvPr>
          <p:cNvSpPr/>
          <p:nvPr/>
        </p:nvSpPr>
        <p:spPr>
          <a:xfrm>
            <a:off x="1906234" y="2229318"/>
            <a:ext cx="3191899" cy="461665"/>
          </a:xfrm>
          <a:prstGeom prst="rect">
            <a:avLst/>
          </a:prstGeom>
          <a:noFill/>
        </p:spPr>
        <p:txBody>
          <a:bodyPr wrap="none">
            <a:spAutoFit/>
          </a:bodyPr>
          <a:lstStyle/>
          <a:p>
            <a:pPr algn="ctr" eaLnBrk="0" fontAlgn="base" hangingPunct="0">
              <a:spcBef>
                <a:spcPct val="0"/>
              </a:spcBef>
              <a:spcAft>
                <a:spcPct val="0"/>
              </a:spcAft>
              <a:defRPr/>
            </a:pPr>
            <a:r>
              <a:rPr lang="en-US" altLang="zh-CN" sz="2400" b="1">
                <a:ln w="12700">
                  <a:solidFill>
                    <a:srgbClr val="FFDD43">
                      <a:lumMod val="50000"/>
                    </a:srgbClr>
                  </a:solidFill>
                  <a:prstDash val="solid"/>
                </a:ln>
                <a:pattFill prst="narHorz">
                  <a:fgClr>
                    <a:srgbClr val="FFDD43"/>
                  </a:fgClr>
                  <a:bgClr>
                    <a:srgbClr val="FFDD43">
                      <a:lumMod val="40000"/>
                      <a:lumOff val="60000"/>
                    </a:srgbClr>
                  </a:bgClr>
                </a:pattFill>
                <a:effectLst>
                  <a:innerShdw blurRad="177800">
                    <a:srgbClr val="FFDD43">
                      <a:lumMod val="50000"/>
                    </a:srgbClr>
                  </a:innerShdw>
                </a:effectLst>
                <a:ea typeface="微软雅黑" panose="020B0503020204020204" pitchFamily="34" charset="-122"/>
                <a:cs typeface="Arial" panose="020B0604020202020204" pitchFamily="34" charset="0"/>
                <a:sym typeface="Arial" panose="020B0604020202020204" pitchFamily="34" charset="0"/>
              </a:rPr>
              <a:t>MỤC TIÊU TIẾT HỌC</a:t>
            </a:r>
            <a:endParaRPr lang="en-US" sz="2400" b="1">
              <a:ln w="12700">
                <a:solidFill>
                  <a:srgbClr val="FFDD43">
                    <a:lumMod val="50000"/>
                  </a:srgbClr>
                </a:solidFill>
                <a:prstDash val="solid"/>
              </a:ln>
              <a:pattFill prst="narHorz">
                <a:fgClr>
                  <a:srgbClr val="FFDD43"/>
                </a:fgClr>
                <a:bgClr>
                  <a:srgbClr val="FFDD43">
                    <a:lumMod val="40000"/>
                    <a:lumOff val="60000"/>
                  </a:srgbClr>
                </a:bgClr>
              </a:pattFill>
              <a:effectLst>
                <a:innerShdw blurRad="177800">
                  <a:srgbClr val="FFDD43">
                    <a:lumMod val="50000"/>
                  </a:srgbClr>
                </a:innerShdw>
              </a:effectLst>
              <a:latin typeface="Calibri" panose="020F050202020403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222A2598-39A0-4C27-AAAE-AA6FBFDB47DF}"/>
              </a:ext>
            </a:extLst>
          </p:cNvPr>
          <p:cNvSpPr txBox="1">
            <a:spLocks noChangeArrowheads="1"/>
          </p:cNvSpPr>
          <p:nvPr/>
        </p:nvSpPr>
        <p:spPr bwMode="auto">
          <a:xfrm>
            <a:off x="2867819" y="1378278"/>
            <a:ext cx="64563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2800" b="1">
                <a:solidFill>
                  <a:srgbClr val="FF0000"/>
                </a:solidFill>
                <a:latin typeface="Times New Roman" panose="02020603050405020304" pitchFamily="18" charset="0"/>
                <a:cs typeface="Times New Roman" panose="02020603050405020304" pitchFamily="18" charset="0"/>
              </a:rPr>
              <a:t>Giải toán về tỉ số phần tram (trang 75)</a:t>
            </a:r>
          </a:p>
        </p:txBody>
      </p:sp>
    </p:spTree>
    <p:extLst>
      <p:ext uri="{BB962C8B-B14F-4D97-AF65-F5344CB8AC3E}">
        <p14:creationId xmlns:p14="http://schemas.microsoft.com/office/powerpoint/2010/main" val="3663281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ircle(in)">
                                      <p:cBhvr>
                                        <p:cTn id="7" dur="20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0-#ppt_w/2"/>
                                          </p:val>
                                        </p:tav>
                                        <p:tav tm="100000">
                                          <p:val>
                                            <p:strVal val="#ppt_x"/>
                                          </p:val>
                                        </p:tav>
                                      </p:tavLst>
                                    </p:anim>
                                    <p:anim calcmode="lin" valueType="num">
                                      <p:cBhvr additive="base">
                                        <p:cTn id="13"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additive="base">
                                        <p:cTn id="18" dur="500" fill="hold"/>
                                        <p:tgtEl>
                                          <p:spTgt spid="17"/>
                                        </p:tgtEl>
                                        <p:attrNameLst>
                                          <p:attrName>ppt_x</p:attrName>
                                        </p:attrNameLst>
                                      </p:cBhvr>
                                      <p:tavLst>
                                        <p:tav tm="0">
                                          <p:val>
                                            <p:strVal val="0-#ppt_w/2"/>
                                          </p:val>
                                        </p:tav>
                                        <p:tav tm="100000">
                                          <p:val>
                                            <p:strVal val="#ppt_x"/>
                                          </p:val>
                                        </p:tav>
                                      </p:tavLst>
                                    </p:anim>
                                    <p:anim calcmode="lin" valueType="num">
                                      <p:cBhvr additive="base">
                                        <p:cTn id="19"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0-#ppt_w/2"/>
                                          </p:val>
                                        </p:tav>
                                        <p:tav tm="100000">
                                          <p:val>
                                            <p:strVal val="#ppt_x"/>
                                          </p:val>
                                        </p:tav>
                                      </p:tavLst>
                                    </p:anim>
                                    <p:anim calcmode="lin" valueType="num">
                                      <p:cBhvr additive="base">
                                        <p:cTn id="25"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additive="base">
                                        <p:cTn id="30" dur="500" fill="hold"/>
                                        <p:tgtEl>
                                          <p:spTgt spid="18"/>
                                        </p:tgtEl>
                                        <p:attrNameLst>
                                          <p:attrName>ppt_x</p:attrName>
                                        </p:attrNameLst>
                                      </p:cBhvr>
                                      <p:tavLst>
                                        <p:tav tm="0">
                                          <p:val>
                                            <p:strVal val="0-#ppt_w/2"/>
                                          </p:val>
                                        </p:tav>
                                        <p:tav tm="100000">
                                          <p:val>
                                            <p:strVal val="#ppt_x"/>
                                          </p:val>
                                        </p:tav>
                                      </p:tavLst>
                                    </p:anim>
                                    <p:anim calcmode="lin" valueType="num">
                                      <p:cBhvr additive="base">
                                        <p:cTn id="31"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p:bldP spid="18"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0">
            <a:extLst>
              <a:ext uri="{FF2B5EF4-FFF2-40B4-BE49-F238E27FC236}">
                <a16:creationId xmlns:a16="http://schemas.microsoft.com/office/drawing/2014/main" id="{95E35330-7352-4433-A475-B45CB997B355}"/>
              </a:ext>
            </a:extLst>
          </p:cNvPr>
          <p:cNvSpPr txBox="1">
            <a:spLocks noChangeArrowheads="1"/>
          </p:cNvSpPr>
          <p:nvPr/>
        </p:nvSpPr>
        <p:spPr bwMode="auto">
          <a:xfrm>
            <a:off x="263770" y="248332"/>
            <a:ext cx="179128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b="1" i="1" dirty="0">
                <a:solidFill>
                  <a:prstClr val="black"/>
                </a:solidFill>
                <a:latin typeface="Times New Roman" panose="02020603050405020304" pitchFamily="18" charset="0"/>
                <a:cs typeface="Times New Roman" panose="02020603050405020304" pitchFamily="18" charset="0"/>
              </a:rPr>
              <a:t>a) </a:t>
            </a:r>
            <a:r>
              <a:rPr lang="en-US" altLang="en-US" sz="2800" b="1" i="1" u="sng" dirty="0" err="1">
                <a:solidFill>
                  <a:prstClr val="black"/>
                </a:solidFill>
                <a:latin typeface="Times New Roman" panose="02020603050405020304" pitchFamily="18" charset="0"/>
                <a:cs typeface="Times New Roman" panose="02020603050405020304" pitchFamily="18" charset="0"/>
              </a:rPr>
              <a:t>Ví</a:t>
            </a:r>
            <a:r>
              <a:rPr lang="en-US" altLang="en-US" sz="2800" b="1" i="1" u="sng">
                <a:solidFill>
                  <a:prstClr val="black"/>
                </a:solidFill>
                <a:latin typeface="Times New Roman" panose="02020603050405020304" pitchFamily="18" charset="0"/>
                <a:cs typeface="Times New Roman" panose="02020603050405020304" pitchFamily="18" charset="0"/>
              </a:rPr>
              <a:t> dụ:</a:t>
            </a:r>
            <a:endParaRPr lang="en-US" altLang="en-US" sz="2800" b="1" i="1">
              <a:solidFill>
                <a:prstClr val="black"/>
              </a:solidFill>
              <a:latin typeface="Times New Roman" panose="02020603050405020304" pitchFamily="18" charset="0"/>
              <a:cs typeface="Times New Roman" panose="02020603050405020304" pitchFamily="18" charset="0"/>
            </a:endParaRPr>
          </a:p>
        </p:txBody>
      </p:sp>
      <p:sp>
        <p:nvSpPr>
          <p:cNvPr id="4" name="Text Box 11">
            <a:extLst>
              <a:ext uri="{FF2B5EF4-FFF2-40B4-BE49-F238E27FC236}">
                <a16:creationId xmlns:a16="http://schemas.microsoft.com/office/drawing/2014/main" id="{EBB0D19C-65A9-4492-95F9-24AE570368CA}"/>
              </a:ext>
            </a:extLst>
          </p:cNvPr>
          <p:cNvSpPr txBox="1">
            <a:spLocks noChangeArrowheads="1"/>
          </p:cNvSpPr>
          <p:nvPr/>
        </p:nvSpPr>
        <p:spPr bwMode="auto">
          <a:xfrm>
            <a:off x="1965960" y="283484"/>
            <a:ext cx="938315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2800">
                <a:solidFill>
                  <a:prstClr val="black"/>
                </a:solidFill>
                <a:latin typeface="Times New Roman" panose="02020603050405020304" pitchFamily="18" charset="0"/>
              </a:rPr>
              <a:t>Trường Tiểu học Vạn Thọ có 600 học sinh, trong đó có 315 học sinh nữ. Tìm tỉ số phần trăm của số học sinh nữ và số học sinh toàn trường.</a:t>
            </a:r>
          </a:p>
        </p:txBody>
      </p:sp>
      <p:sp>
        <p:nvSpPr>
          <p:cNvPr id="5" name="Text Box 12">
            <a:extLst>
              <a:ext uri="{FF2B5EF4-FFF2-40B4-BE49-F238E27FC236}">
                <a16:creationId xmlns:a16="http://schemas.microsoft.com/office/drawing/2014/main" id="{E701A291-9024-404D-9BDD-E1FA884899AE}"/>
              </a:ext>
            </a:extLst>
          </p:cNvPr>
          <p:cNvSpPr txBox="1">
            <a:spLocks noChangeArrowheads="1"/>
          </p:cNvSpPr>
          <p:nvPr/>
        </p:nvSpPr>
        <p:spPr bwMode="auto">
          <a:xfrm>
            <a:off x="543949" y="1764167"/>
            <a:ext cx="1070903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600" b="1">
                <a:solidFill>
                  <a:srgbClr val="FF0000"/>
                </a:solidFill>
                <a:latin typeface="Times New Roman" panose="02020603050405020304" pitchFamily="18" charset="0"/>
                <a:sym typeface="Wingdings" panose="05000000000000000000" pitchFamily="2" charset="2"/>
              </a:rPr>
              <a:t> </a:t>
            </a:r>
            <a:r>
              <a:rPr lang="en-US" altLang="en-US" sz="3600" b="1">
                <a:solidFill>
                  <a:srgbClr val="FF0000"/>
                </a:solidFill>
                <a:latin typeface="Times New Roman" panose="02020603050405020304" pitchFamily="18" charset="0"/>
              </a:rPr>
              <a:t>Em hãy viết tỉ số giữa số học sinh nữ và số học sinh toàn trường.</a:t>
            </a:r>
          </a:p>
        </p:txBody>
      </p:sp>
      <p:sp>
        <p:nvSpPr>
          <p:cNvPr id="6" name="WordArt 14">
            <a:extLst>
              <a:ext uri="{FF2B5EF4-FFF2-40B4-BE49-F238E27FC236}">
                <a16:creationId xmlns:a16="http://schemas.microsoft.com/office/drawing/2014/main" id="{4C4D4C63-0240-4623-9425-6AAB872AD5D8}"/>
              </a:ext>
            </a:extLst>
          </p:cNvPr>
          <p:cNvSpPr>
            <a:spLocks noChangeArrowheads="1" noChangeShapeType="1" noTextEdit="1"/>
          </p:cNvSpPr>
          <p:nvPr/>
        </p:nvSpPr>
        <p:spPr bwMode="auto">
          <a:xfrm>
            <a:off x="670556" y="2131364"/>
            <a:ext cx="10582424" cy="688090"/>
          </a:xfrm>
          <a:prstGeom prst="rect">
            <a:avLst/>
          </a:prstGeom>
          <a:noFill/>
          <a:ln>
            <a:noFill/>
          </a:ln>
        </p:spPr>
        <p:txBody>
          <a:bodyPr wrap="none" fromWordArt="1">
            <a:prstTxWarp prst="textPlain">
              <a:avLst>
                <a:gd name="adj" fmla="val 50000"/>
              </a:avLst>
            </a:prstTxWarp>
          </a:bodyPr>
          <a:lstStyle/>
          <a:p>
            <a:pPr algn="ctr"/>
            <a:r>
              <a:rPr lang="vi-VN" sz="2400" kern="10">
                <a:ln w="9525">
                  <a:solidFill>
                    <a:srgbClr val="1F497D"/>
                  </a:solidFill>
                  <a:round/>
                  <a:headEnd/>
                  <a:tailEnd/>
                </a:ln>
                <a:solidFill>
                  <a:srgbClr val="1F497D"/>
                </a:solidFill>
                <a:latin typeface="Times New Roman" panose="02020603050405020304" pitchFamily="18" charset="0"/>
                <a:cs typeface="Times New Roman" panose="02020603050405020304" pitchFamily="18" charset="0"/>
              </a:rPr>
              <a:t>Tỉ số của số học sinh nữ và số học sinh toàn trường là  315 : 600</a:t>
            </a:r>
            <a:endParaRPr lang="en-US" sz="2400" kern="10">
              <a:ln w="9525">
                <a:solidFill>
                  <a:srgbClr val="1F497D"/>
                </a:solidFill>
                <a:round/>
                <a:headEnd/>
                <a:tailEnd/>
              </a:ln>
              <a:solidFill>
                <a:srgbClr val="1F497D"/>
              </a:solidFill>
              <a:latin typeface="Times New Roman" panose="02020603050405020304" pitchFamily="18" charset="0"/>
              <a:cs typeface="Times New Roman" panose="02020603050405020304" pitchFamily="18" charset="0"/>
            </a:endParaRPr>
          </a:p>
        </p:txBody>
      </p:sp>
      <p:sp>
        <p:nvSpPr>
          <p:cNvPr id="7" name="Text Box 15">
            <a:extLst>
              <a:ext uri="{FF2B5EF4-FFF2-40B4-BE49-F238E27FC236}">
                <a16:creationId xmlns:a16="http://schemas.microsoft.com/office/drawing/2014/main" id="{FB53EDAA-1BAC-461E-91D6-A747692BE6B7}"/>
              </a:ext>
            </a:extLst>
          </p:cNvPr>
          <p:cNvSpPr txBox="1">
            <a:spLocks noChangeArrowheads="1"/>
          </p:cNvSpPr>
          <p:nvPr/>
        </p:nvSpPr>
        <p:spPr bwMode="auto">
          <a:xfrm>
            <a:off x="543949" y="3137857"/>
            <a:ext cx="885327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600" b="1">
                <a:solidFill>
                  <a:srgbClr val="FF0000"/>
                </a:solidFill>
                <a:latin typeface="Times New Roman" panose="02020603050405020304" pitchFamily="18" charset="0"/>
                <a:sym typeface="Wingdings" panose="05000000000000000000" pitchFamily="2" charset="2"/>
              </a:rPr>
              <a:t> </a:t>
            </a:r>
            <a:r>
              <a:rPr lang="en-US" altLang="en-US" sz="3600" b="1">
                <a:solidFill>
                  <a:srgbClr val="FF0000"/>
                </a:solidFill>
                <a:latin typeface="Times New Roman" panose="02020603050405020304" pitchFamily="18" charset="0"/>
              </a:rPr>
              <a:t>Em hãy tìm thương của 315 : 600 </a:t>
            </a:r>
          </a:p>
        </p:txBody>
      </p:sp>
      <p:sp>
        <p:nvSpPr>
          <p:cNvPr id="8" name="WordArt 16">
            <a:extLst>
              <a:ext uri="{FF2B5EF4-FFF2-40B4-BE49-F238E27FC236}">
                <a16:creationId xmlns:a16="http://schemas.microsoft.com/office/drawing/2014/main" id="{D07A3439-DE17-4848-9E0D-35D6FCF78829}"/>
              </a:ext>
            </a:extLst>
          </p:cNvPr>
          <p:cNvSpPr>
            <a:spLocks noChangeArrowheads="1" noChangeShapeType="1" noTextEdit="1"/>
          </p:cNvSpPr>
          <p:nvPr/>
        </p:nvSpPr>
        <p:spPr bwMode="auto">
          <a:xfrm>
            <a:off x="670556" y="4050008"/>
            <a:ext cx="5237874" cy="431256"/>
          </a:xfrm>
          <a:prstGeom prst="rect">
            <a:avLst/>
          </a:prstGeom>
        </p:spPr>
        <p:txBody>
          <a:bodyPr wrap="none" fromWordArt="1">
            <a:prstTxWarp prst="textPlain">
              <a:avLst>
                <a:gd name="adj" fmla="val 50000"/>
              </a:avLst>
            </a:prstTxWarp>
          </a:bodyPr>
          <a:lstStyle/>
          <a:p>
            <a:pPr algn="ctr"/>
            <a:r>
              <a:rPr lang="en-US" sz="2400" kern="10">
                <a:ln w="9525">
                  <a:solidFill>
                    <a:srgbClr val="1F497D"/>
                  </a:solidFill>
                  <a:round/>
                  <a:headEnd/>
                  <a:tailEnd/>
                </a:ln>
                <a:solidFill>
                  <a:srgbClr val="1F497D"/>
                </a:solidFill>
                <a:latin typeface="Times New Roman" panose="02020603050405020304" pitchFamily="18" charset="0"/>
                <a:cs typeface="Times New Roman" panose="02020603050405020304" pitchFamily="18" charset="0"/>
              </a:rPr>
              <a:t>Ta có :  315:600 = 0,525</a:t>
            </a:r>
          </a:p>
        </p:txBody>
      </p:sp>
      <p:sp>
        <p:nvSpPr>
          <p:cNvPr id="9" name="WordArt 17">
            <a:extLst>
              <a:ext uri="{FF2B5EF4-FFF2-40B4-BE49-F238E27FC236}">
                <a16:creationId xmlns:a16="http://schemas.microsoft.com/office/drawing/2014/main" id="{67E53D6F-93CF-43C0-89D6-41782C430401}"/>
              </a:ext>
            </a:extLst>
          </p:cNvPr>
          <p:cNvSpPr>
            <a:spLocks noChangeArrowheads="1" noChangeShapeType="1" noTextEdit="1"/>
          </p:cNvSpPr>
          <p:nvPr/>
        </p:nvSpPr>
        <p:spPr bwMode="auto">
          <a:xfrm>
            <a:off x="2278966" y="4913487"/>
            <a:ext cx="3165231" cy="526612"/>
          </a:xfrm>
          <a:prstGeom prst="rect">
            <a:avLst/>
          </a:prstGeom>
        </p:spPr>
        <p:txBody>
          <a:bodyPr wrap="none" fromWordArt="1">
            <a:prstTxWarp prst="textPlain">
              <a:avLst>
                <a:gd name="adj" fmla="val 50000"/>
              </a:avLst>
            </a:prstTxWarp>
          </a:bodyPr>
          <a:lstStyle/>
          <a:p>
            <a:pPr algn="ctr"/>
            <a:r>
              <a:rPr lang="en-US" sz="2400" kern="10">
                <a:ln w="9525">
                  <a:solidFill>
                    <a:srgbClr val="1F497D"/>
                  </a:solidFill>
                  <a:round/>
                  <a:headEnd/>
                  <a:tailEnd/>
                </a:ln>
                <a:solidFill>
                  <a:srgbClr val="1F497D"/>
                </a:solidFill>
                <a:latin typeface="Times New Roman" panose="02020603050405020304" pitchFamily="18" charset="0"/>
                <a:cs typeface="Times New Roman" panose="02020603050405020304" pitchFamily="18" charset="0"/>
              </a:rPr>
              <a:t>0,525</a:t>
            </a:r>
            <a:r>
              <a:rPr lang="en-US" sz="2400" kern="10">
                <a:ln w="9525">
                  <a:solidFill>
                    <a:srgbClr val="1F497D"/>
                  </a:solidFill>
                  <a:round/>
                  <a:headEnd/>
                  <a:tailEnd/>
                </a:ln>
                <a:solidFill>
                  <a:srgbClr val="1F497D"/>
                </a:solidFill>
                <a:effectLst>
                  <a:outerShdw dist="53882" dir="2700000" algn="ctr" rotWithShape="0">
                    <a:srgbClr val="9999FF">
                      <a:alpha val="80000"/>
                    </a:srgbClr>
                  </a:outerShdw>
                </a:effectLst>
                <a:latin typeface="Times New Roman" panose="02020603050405020304" pitchFamily="18" charset="0"/>
                <a:cs typeface="Times New Roman" panose="02020603050405020304" pitchFamily="18" charset="0"/>
              </a:rPr>
              <a:t> </a:t>
            </a:r>
            <a:r>
              <a:rPr lang="en-US" sz="2400" kern="10">
                <a:ln w="9525">
                  <a:solidFill>
                    <a:srgbClr val="1F497D"/>
                  </a:solidFill>
                  <a:round/>
                  <a:headEnd/>
                  <a:tailEnd/>
                </a:ln>
                <a:solidFill>
                  <a:srgbClr val="1F497D"/>
                </a:solidFill>
                <a:latin typeface="Times New Roman" panose="02020603050405020304" pitchFamily="18" charset="0"/>
                <a:cs typeface="Times New Roman" panose="02020603050405020304" pitchFamily="18" charset="0"/>
              </a:rPr>
              <a:t>x 100 : 100</a:t>
            </a:r>
          </a:p>
        </p:txBody>
      </p:sp>
      <p:sp>
        <p:nvSpPr>
          <p:cNvPr id="10" name="WordArt 18">
            <a:extLst>
              <a:ext uri="{FF2B5EF4-FFF2-40B4-BE49-F238E27FC236}">
                <a16:creationId xmlns:a16="http://schemas.microsoft.com/office/drawing/2014/main" id="{A53FB845-1099-43F9-A915-ADA1274096C7}"/>
              </a:ext>
            </a:extLst>
          </p:cNvPr>
          <p:cNvSpPr>
            <a:spLocks noChangeArrowheads="1" noChangeShapeType="1" noTextEdit="1"/>
          </p:cNvSpPr>
          <p:nvPr/>
        </p:nvSpPr>
        <p:spPr bwMode="auto">
          <a:xfrm>
            <a:off x="5661075" y="4898199"/>
            <a:ext cx="1992923" cy="542536"/>
          </a:xfrm>
          <a:prstGeom prst="rect">
            <a:avLst/>
          </a:prstGeom>
        </p:spPr>
        <p:txBody>
          <a:bodyPr wrap="none" fromWordArt="1">
            <a:prstTxWarp prst="textPlain">
              <a:avLst>
                <a:gd name="adj" fmla="val 50000"/>
              </a:avLst>
            </a:prstTxWarp>
          </a:bodyPr>
          <a:lstStyle/>
          <a:p>
            <a:pPr algn="ctr"/>
            <a:r>
              <a:rPr lang="en-US" sz="2400" kern="10">
                <a:ln w="9525">
                  <a:solidFill>
                    <a:srgbClr val="1F497D"/>
                  </a:solidFill>
                  <a:round/>
                  <a:headEnd/>
                  <a:tailEnd/>
                </a:ln>
                <a:solidFill>
                  <a:srgbClr val="1F497D"/>
                </a:solidFill>
                <a:latin typeface="Times New Roman" panose="02020603050405020304" pitchFamily="18" charset="0"/>
                <a:cs typeface="Times New Roman" panose="02020603050405020304" pitchFamily="18" charset="0"/>
              </a:rPr>
              <a:t>=</a:t>
            </a:r>
            <a:r>
              <a:rPr lang="en-US" sz="2400" kern="10">
                <a:ln w="9525">
                  <a:solidFill>
                    <a:srgbClr val="1F497D"/>
                  </a:solidFill>
                  <a:round/>
                  <a:headEnd/>
                  <a:tailEnd/>
                </a:ln>
                <a:solidFill>
                  <a:srgbClr val="1F497D"/>
                </a:solidFill>
                <a:effectLst>
                  <a:outerShdw dist="53882" dir="2700000" algn="ctr" rotWithShape="0">
                    <a:srgbClr val="9999FF">
                      <a:alpha val="80000"/>
                    </a:srgbClr>
                  </a:outerShdw>
                </a:effectLst>
                <a:latin typeface="Times New Roman" panose="02020603050405020304" pitchFamily="18" charset="0"/>
                <a:cs typeface="Times New Roman" panose="02020603050405020304" pitchFamily="18" charset="0"/>
              </a:rPr>
              <a:t>  </a:t>
            </a:r>
            <a:r>
              <a:rPr lang="en-US" sz="2400" kern="10">
                <a:ln w="9525">
                  <a:solidFill>
                    <a:srgbClr val="1F497D"/>
                  </a:solidFill>
                  <a:round/>
                  <a:headEnd/>
                  <a:tailEnd/>
                </a:ln>
                <a:solidFill>
                  <a:srgbClr val="1F497D"/>
                </a:solidFill>
                <a:latin typeface="Times New Roman" panose="02020603050405020304" pitchFamily="18" charset="0"/>
                <a:cs typeface="Times New Roman" panose="02020603050405020304" pitchFamily="18" charset="0"/>
              </a:rPr>
              <a:t>52,5:100</a:t>
            </a:r>
          </a:p>
        </p:txBody>
      </p:sp>
      <p:sp>
        <p:nvSpPr>
          <p:cNvPr id="11" name="WordArt 19">
            <a:extLst>
              <a:ext uri="{FF2B5EF4-FFF2-40B4-BE49-F238E27FC236}">
                <a16:creationId xmlns:a16="http://schemas.microsoft.com/office/drawing/2014/main" id="{05834B4A-815B-40FE-9FE1-322BB24A7B5E}"/>
              </a:ext>
            </a:extLst>
          </p:cNvPr>
          <p:cNvSpPr>
            <a:spLocks noChangeArrowheads="1" noChangeShapeType="1" noTextEdit="1"/>
          </p:cNvSpPr>
          <p:nvPr/>
        </p:nvSpPr>
        <p:spPr bwMode="auto">
          <a:xfrm>
            <a:off x="7854463" y="4942508"/>
            <a:ext cx="1837007" cy="506562"/>
          </a:xfrm>
          <a:prstGeom prst="rect">
            <a:avLst/>
          </a:prstGeom>
        </p:spPr>
        <p:txBody>
          <a:bodyPr wrap="none" fromWordArt="1">
            <a:prstTxWarp prst="textPlain">
              <a:avLst>
                <a:gd name="adj" fmla="val 50000"/>
              </a:avLst>
            </a:prstTxWarp>
          </a:bodyPr>
          <a:lstStyle/>
          <a:p>
            <a:pPr algn="ctr"/>
            <a:r>
              <a:rPr lang="en-US" sz="2400" kern="10">
                <a:ln w="9525">
                  <a:solidFill>
                    <a:srgbClr val="1F497D"/>
                  </a:solidFill>
                  <a:round/>
                  <a:headEnd/>
                  <a:tailEnd/>
                </a:ln>
                <a:solidFill>
                  <a:srgbClr val="1F497D"/>
                </a:solidFill>
                <a:latin typeface="Times New Roman" panose="02020603050405020304" pitchFamily="18" charset="0"/>
                <a:cs typeface="Times New Roman" panose="02020603050405020304" pitchFamily="18" charset="0"/>
              </a:rPr>
              <a:t>=  52,5%</a:t>
            </a:r>
          </a:p>
        </p:txBody>
      </p:sp>
      <p:sp>
        <p:nvSpPr>
          <p:cNvPr id="12" name="WordArt 21">
            <a:extLst>
              <a:ext uri="{FF2B5EF4-FFF2-40B4-BE49-F238E27FC236}">
                <a16:creationId xmlns:a16="http://schemas.microsoft.com/office/drawing/2014/main" id="{D67B0BB2-6C5B-43A9-BFB0-A99A9D7CD61A}"/>
              </a:ext>
            </a:extLst>
          </p:cNvPr>
          <p:cNvSpPr>
            <a:spLocks noChangeArrowheads="1" noChangeShapeType="1" noTextEdit="1"/>
          </p:cNvSpPr>
          <p:nvPr/>
        </p:nvSpPr>
        <p:spPr bwMode="auto">
          <a:xfrm>
            <a:off x="1234442" y="5761901"/>
            <a:ext cx="9237785" cy="790574"/>
          </a:xfrm>
          <a:prstGeom prst="rect">
            <a:avLst/>
          </a:prstGeom>
        </p:spPr>
        <p:txBody>
          <a:bodyPr wrap="none" fromWordArt="1">
            <a:prstTxWarp prst="textPlain">
              <a:avLst>
                <a:gd name="adj" fmla="val 50000"/>
              </a:avLst>
            </a:prstTxWarp>
          </a:bodyPr>
          <a:lstStyle/>
          <a:p>
            <a:pPr algn="ctr"/>
            <a:r>
              <a:rPr lang="vi-VN" sz="2400" b="1" kern="10">
                <a:ln w="9525">
                  <a:solidFill>
                    <a:srgbClr val="FF0000"/>
                  </a:solidFill>
                  <a:round/>
                  <a:headEnd/>
                  <a:tailEnd/>
                </a:ln>
                <a:solidFill>
                  <a:srgbClr val="FF0000"/>
                </a:solidFill>
                <a:effectLst>
                  <a:outerShdw dist="53882" dir="2700000" algn="ctr" rotWithShape="0">
                    <a:srgbClr val="9999FF">
                      <a:alpha val="80000"/>
                    </a:srgbClr>
                  </a:outerShdw>
                </a:effectLst>
                <a:latin typeface="Times New Roman" panose="02020603050405020304" pitchFamily="18" charset="0"/>
                <a:cs typeface="Times New Roman" panose="02020603050405020304" pitchFamily="18" charset="0"/>
              </a:rPr>
              <a:t>Vậy tỉ số phần trăm của số học sinh nữ và số học sinh toàn trường là 52,5 %</a:t>
            </a:r>
            <a:endParaRPr lang="en-US" sz="2400" b="1" kern="10">
              <a:ln w="9525">
                <a:solidFill>
                  <a:srgbClr val="FF0000"/>
                </a:solidFill>
                <a:round/>
                <a:headEnd/>
                <a:tailEnd/>
              </a:ln>
              <a:solidFill>
                <a:srgbClr val="FF0000"/>
              </a:solidFill>
              <a:effectLst>
                <a:outerShdw dist="53882" dir="2700000" algn="ctr" rotWithShape="0">
                  <a:srgbClr val="9999FF">
                    <a:alpha val="80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91926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1000"/>
                                        <p:tgtEl>
                                          <p:spTgt spid="3"/>
                                        </p:tgtEl>
                                      </p:cBhvr>
                                    </p:animEffect>
                                  </p:childTnLst>
                                </p:cTn>
                              </p:par>
                              <p:par>
                                <p:cTn id="8" presetID="2" presetClass="entr" presetSubtype="2" fill="hold" grpId="0" nodeType="withEffect">
                                  <p:stCondLst>
                                    <p:cond delay="1000"/>
                                  </p:stCondLst>
                                  <p:childTnLst>
                                    <p:set>
                                      <p:cBhvr>
                                        <p:cTn id="9" dur="1" fill="hold">
                                          <p:stCondLst>
                                            <p:cond delay="0"/>
                                          </p:stCondLst>
                                        </p:cTn>
                                        <p:tgtEl>
                                          <p:spTgt spid="4"/>
                                        </p:tgtEl>
                                        <p:attrNameLst>
                                          <p:attrName>style.visibility</p:attrName>
                                        </p:attrNameLst>
                                      </p:cBhvr>
                                      <p:to>
                                        <p:strVal val="visible"/>
                                      </p:to>
                                    </p:set>
                                    <p:anim calcmode="lin" valueType="num">
                                      <p:cBhvr additive="base">
                                        <p:cTn id="10" dur="1000" fill="hold"/>
                                        <p:tgtEl>
                                          <p:spTgt spid="4"/>
                                        </p:tgtEl>
                                        <p:attrNameLst>
                                          <p:attrName>ppt_x</p:attrName>
                                        </p:attrNameLst>
                                      </p:cBhvr>
                                      <p:tavLst>
                                        <p:tav tm="0">
                                          <p:val>
                                            <p:strVal val="1+#ppt_w/2"/>
                                          </p:val>
                                        </p:tav>
                                        <p:tav tm="100000">
                                          <p:val>
                                            <p:strVal val="#ppt_x"/>
                                          </p:val>
                                        </p:tav>
                                      </p:tavLst>
                                    </p:anim>
                                    <p:anim calcmode="lin" valueType="num">
                                      <p:cBhvr additive="base">
                                        <p:cTn id="11" dur="1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53"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1000" fill="hold"/>
                                        <p:tgtEl>
                                          <p:spTgt spid="5"/>
                                        </p:tgtEl>
                                        <p:attrNameLst>
                                          <p:attrName>ppt_w</p:attrName>
                                        </p:attrNameLst>
                                      </p:cBhvr>
                                      <p:tavLst>
                                        <p:tav tm="0">
                                          <p:val>
                                            <p:fltVal val="0"/>
                                          </p:val>
                                        </p:tav>
                                        <p:tav tm="100000">
                                          <p:val>
                                            <p:strVal val="#ppt_w"/>
                                          </p:val>
                                        </p:tav>
                                      </p:tavLst>
                                    </p:anim>
                                    <p:anim calcmode="lin" valueType="num">
                                      <p:cBhvr>
                                        <p:cTn id="17" dur="1000" fill="hold"/>
                                        <p:tgtEl>
                                          <p:spTgt spid="5"/>
                                        </p:tgtEl>
                                        <p:attrNameLst>
                                          <p:attrName>ppt_h</p:attrName>
                                        </p:attrNameLst>
                                      </p:cBhvr>
                                      <p:tavLst>
                                        <p:tav tm="0">
                                          <p:val>
                                            <p:fltVal val="0"/>
                                          </p:val>
                                        </p:tav>
                                        <p:tav tm="100000">
                                          <p:val>
                                            <p:strVal val="#ppt_h"/>
                                          </p:val>
                                        </p:tav>
                                      </p:tavLst>
                                    </p:anim>
                                    <p:animEffect transition="in" filter="fade">
                                      <p:cBhvr>
                                        <p:cTn id="18" dur="1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heel(4)">
                                      <p:cBhvr>
                                        <p:cTn id="23" dur="2000"/>
                                        <p:tgtEl>
                                          <p:spTgt spid="6"/>
                                        </p:tgtEl>
                                      </p:cBhvr>
                                    </p:animEffect>
                                  </p:childTnLst>
                                </p:cTn>
                              </p:par>
                              <p:par>
                                <p:cTn id="24" presetID="4" presetClass="exit" presetSubtype="16" fill="hold" grpId="1" nodeType="withEffect">
                                  <p:stCondLst>
                                    <p:cond delay="0"/>
                                  </p:stCondLst>
                                  <p:childTnLst>
                                    <p:animEffect transition="out" filter="box(in)">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p:cTn id="31" dur="1000" fill="hold"/>
                                        <p:tgtEl>
                                          <p:spTgt spid="7"/>
                                        </p:tgtEl>
                                        <p:attrNameLst>
                                          <p:attrName>ppt_w</p:attrName>
                                        </p:attrNameLst>
                                      </p:cBhvr>
                                      <p:tavLst>
                                        <p:tav tm="0">
                                          <p:val>
                                            <p:fltVal val="0"/>
                                          </p:val>
                                        </p:tav>
                                        <p:tav tm="100000">
                                          <p:val>
                                            <p:strVal val="#ppt_w"/>
                                          </p:val>
                                        </p:tav>
                                      </p:tavLst>
                                    </p:anim>
                                    <p:anim calcmode="lin" valueType="num">
                                      <p:cBhvr>
                                        <p:cTn id="32" dur="1000" fill="hold"/>
                                        <p:tgtEl>
                                          <p:spTgt spid="7"/>
                                        </p:tgtEl>
                                        <p:attrNameLst>
                                          <p:attrName>ppt_h</p:attrName>
                                        </p:attrNameLst>
                                      </p:cBhvr>
                                      <p:tavLst>
                                        <p:tav tm="0">
                                          <p:val>
                                            <p:fltVal val="0"/>
                                          </p:val>
                                        </p:tav>
                                        <p:tav tm="100000">
                                          <p:val>
                                            <p:strVal val="#ppt_h"/>
                                          </p:val>
                                        </p:tav>
                                      </p:tavLst>
                                    </p:anim>
                                    <p:animEffect transition="in" filter="fade">
                                      <p:cBhvr>
                                        <p:cTn id="33" dur="10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55" presetClass="entr" presetSubtype="0"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p:cTn id="38" dur="1000" fill="hold"/>
                                        <p:tgtEl>
                                          <p:spTgt spid="8"/>
                                        </p:tgtEl>
                                        <p:attrNameLst>
                                          <p:attrName>ppt_w</p:attrName>
                                        </p:attrNameLst>
                                      </p:cBhvr>
                                      <p:tavLst>
                                        <p:tav tm="0">
                                          <p:val>
                                            <p:strVal val="#ppt_w*0.70"/>
                                          </p:val>
                                        </p:tav>
                                        <p:tav tm="100000">
                                          <p:val>
                                            <p:strVal val="#ppt_w"/>
                                          </p:val>
                                        </p:tav>
                                      </p:tavLst>
                                    </p:anim>
                                    <p:anim calcmode="lin" valueType="num">
                                      <p:cBhvr>
                                        <p:cTn id="39" dur="1000" fill="hold"/>
                                        <p:tgtEl>
                                          <p:spTgt spid="8"/>
                                        </p:tgtEl>
                                        <p:attrNameLst>
                                          <p:attrName>ppt_h</p:attrName>
                                        </p:attrNameLst>
                                      </p:cBhvr>
                                      <p:tavLst>
                                        <p:tav tm="0">
                                          <p:val>
                                            <p:strVal val="#ppt_h"/>
                                          </p:val>
                                        </p:tav>
                                        <p:tav tm="100000">
                                          <p:val>
                                            <p:strVal val="#ppt_h"/>
                                          </p:val>
                                        </p:tav>
                                      </p:tavLst>
                                    </p:anim>
                                    <p:animEffect transition="in" filter="fade">
                                      <p:cBhvr>
                                        <p:cTn id="40" dur="1000"/>
                                        <p:tgtEl>
                                          <p:spTgt spid="8"/>
                                        </p:tgtEl>
                                      </p:cBhvr>
                                    </p:animEffect>
                                  </p:childTnLst>
                                </p:cTn>
                              </p:par>
                              <p:par>
                                <p:cTn id="41" presetID="4" presetClass="exit" presetSubtype="16" fill="hold" grpId="1" nodeType="withEffect">
                                  <p:stCondLst>
                                    <p:cond delay="0"/>
                                  </p:stCondLst>
                                  <p:childTnLst>
                                    <p:animEffect transition="out" filter="box(in)">
                                      <p:cBhvr>
                                        <p:cTn id="42" dur="500"/>
                                        <p:tgtEl>
                                          <p:spTgt spid="7"/>
                                        </p:tgtEl>
                                      </p:cBhvr>
                                    </p:animEffect>
                                    <p:set>
                                      <p:cBhvr>
                                        <p:cTn id="43" dur="1" fill="hold">
                                          <p:stCondLst>
                                            <p:cond delay="499"/>
                                          </p:stCondLst>
                                        </p:cTn>
                                        <p:tgtEl>
                                          <p:spTgt spid="7"/>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53" presetClass="entr" presetSubtype="0"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 calcmode="lin" valueType="num">
                                      <p:cBhvr>
                                        <p:cTn id="48" dur="1000" fill="hold"/>
                                        <p:tgtEl>
                                          <p:spTgt spid="9"/>
                                        </p:tgtEl>
                                        <p:attrNameLst>
                                          <p:attrName>ppt_w</p:attrName>
                                        </p:attrNameLst>
                                      </p:cBhvr>
                                      <p:tavLst>
                                        <p:tav tm="0">
                                          <p:val>
                                            <p:fltVal val="0"/>
                                          </p:val>
                                        </p:tav>
                                        <p:tav tm="100000">
                                          <p:val>
                                            <p:strVal val="#ppt_w"/>
                                          </p:val>
                                        </p:tav>
                                      </p:tavLst>
                                    </p:anim>
                                    <p:anim calcmode="lin" valueType="num">
                                      <p:cBhvr>
                                        <p:cTn id="49" dur="1000" fill="hold"/>
                                        <p:tgtEl>
                                          <p:spTgt spid="9"/>
                                        </p:tgtEl>
                                        <p:attrNameLst>
                                          <p:attrName>ppt_h</p:attrName>
                                        </p:attrNameLst>
                                      </p:cBhvr>
                                      <p:tavLst>
                                        <p:tav tm="0">
                                          <p:val>
                                            <p:fltVal val="0"/>
                                          </p:val>
                                        </p:tav>
                                        <p:tav tm="100000">
                                          <p:val>
                                            <p:strVal val="#ppt_h"/>
                                          </p:val>
                                        </p:tav>
                                      </p:tavLst>
                                    </p:anim>
                                    <p:animEffect transition="in" filter="fade">
                                      <p:cBhvr>
                                        <p:cTn id="50" dur="10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0"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p:cTn id="55" dur="1000" fill="hold"/>
                                        <p:tgtEl>
                                          <p:spTgt spid="10"/>
                                        </p:tgtEl>
                                        <p:attrNameLst>
                                          <p:attrName>ppt_w</p:attrName>
                                        </p:attrNameLst>
                                      </p:cBhvr>
                                      <p:tavLst>
                                        <p:tav tm="0">
                                          <p:val>
                                            <p:fltVal val="0"/>
                                          </p:val>
                                        </p:tav>
                                        <p:tav tm="100000">
                                          <p:val>
                                            <p:strVal val="#ppt_w"/>
                                          </p:val>
                                        </p:tav>
                                      </p:tavLst>
                                    </p:anim>
                                    <p:anim calcmode="lin" valueType="num">
                                      <p:cBhvr>
                                        <p:cTn id="56" dur="1000" fill="hold"/>
                                        <p:tgtEl>
                                          <p:spTgt spid="10"/>
                                        </p:tgtEl>
                                        <p:attrNameLst>
                                          <p:attrName>ppt_h</p:attrName>
                                        </p:attrNameLst>
                                      </p:cBhvr>
                                      <p:tavLst>
                                        <p:tav tm="0">
                                          <p:val>
                                            <p:fltVal val="0"/>
                                          </p:val>
                                        </p:tav>
                                        <p:tav tm="100000">
                                          <p:val>
                                            <p:strVal val="#ppt_h"/>
                                          </p:val>
                                        </p:tav>
                                      </p:tavLst>
                                    </p:anim>
                                    <p:animEffect transition="in" filter="fade">
                                      <p:cBhvr>
                                        <p:cTn id="57" dur="10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0"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p:cTn id="62" dur="1000" fill="hold"/>
                                        <p:tgtEl>
                                          <p:spTgt spid="11"/>
                                        </p:tgtEl>
                                        <p:attrNameLst>
                                          <p:attrName>ppt_w</p:attrName>
                                        </p:attrNameLst>
                                      </p:cBhvr>
                                      <p:tavLst>
                                        <p:tav tm="0">
                                          <p:val>
                                            <p:fltVal val="0"/>
                                          </p:val>
                                        </p:tav>
                                        <p:tav tm="100000">
                                          <p:val>
                                            <p:strVal val="#ppt_w"/>
                                          </p:val>
                                        </p:tav>
                                      </p:tavLst>
                                    </p:anim>
                                    <p:anim calcmode="lin" valueType="num">
                                      <p:cBhvr>
                                        <p:cTn id="63" dur="1000" fill="hold"/>
                                        <p:tgtEl>
                                          <p:spTgt spid="11"/>
                                        </p:tgtEl>
                                        <p:attrNameLst>
                                          <p:attrName>ppt_h</p:attrName>
                                        </p:attrNameLst>
                                      </p:cBhvr>
                                      <p:tavLst>
                                        <p:tav tm="0">
                                          <p:val>
                                            <p:fltVal val="0"/>
                                          </p:val>
                                        </p:tav>
                                        <p:tav tm="100000">
                                          <p:val>
                                            <p:strVal val="#ppt_h"/>
                                          </p:val>
                                        </p:tav>
                                      </p:tavLst>
                                    </p:anim>
                                    <p:animEffect transition="in" filter="fade">
                                      <p:cBhvr>
                                        <p:cTn id="64" dur="1000"/>
                                        <p:tgtEl>
                                          <p:spTgt spid="11"/>
                                        </p:tgtEl>
                                      </p:cBhvr>
                                    </p:animEffect>
                                  </p:childTnLst>
                                </p:cTn>
                              </p:par>
                            </p:childTnLst>
                          </p:cTn>
                        </p:par>
                      </p:childTnLst>
                    </p:cTn>
                  </p:par>
                  <p:par>
                    <p:cTn id="65" fill="hold">
                      <p:stCondLst>
                        <p:cond delay="indefinite"/>
                      </p:stCondLst>
                      <p:childTnLst>
                        <p:par>
                          <p:cTn id="66" fill="hold">
                            <p:stCondLst>
                              <p:cond delay="0"/>
                            </p:stCondLst>
                            <p:childTnLst>
                              <p:par>
                                <p:cTn id="67" presetID="21" presetClass="entr" presetSubtype="4" fill="hold" grpId="0" nodeType="click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wheel(4)">
                                      <p:cBhvr>
                                        <p:cTn id="69"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5" grpId="1"/>
      <p:bldP spid="6" grpId="0"/>
      <p:bldP spid="7" grpId="0"/>
      <p:bldP spid="7" grpId="1"/>
      <p:bldP spid="8" grpId="0"/>
      <p:bldP spid="9" grpId="0"/>
      <p:bldP spid="10" grpId="0"/>
      <p:bldP spid="11"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7">
            <a:extLst>
              <a:ext uri="{FF2B5EF4-FFF2-40B4-BE49-F238E27FC236}">
                <a16:creationId xmlns:a16="http://schemas.microsoft.com/office/drawing/2014/main" id="{7FD4F02C-95A6-4E08-B864-EC5139ECAF0B}"/>
              </a:ext>
            </a:extLst>
          </p:cNvPr>
          <p:cNvSpPr txBox="1">
            <a:spLocks noChangeArrowheads="1"/>
          </p:cNvSpPr>
          <p:nvPr/>
        </p:nvSpPr>
        <p:spPr bwMode="auto">
          <a:xfrm>
            <a:off x="942535" y="1680544"/>
            <a:ext cx="109165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a:solidFill>
                  <a:srgbClr val="000000"/>
                </a:solidFill>
                <a:latin typeface="Times New Roman" panose="02020603050405020304" pitchFamily="18" charset="0"/>
              </a:rPr>
              <a:t>Muốn tìm tỉ số phần trăm của hai số ta làm như thế nào ?</a:t>
            </a:r>
          </a:p>
        </p:txBody>
      </p:sp>
      <p:sp>
        <p:nvSpPr>
          <p:cNvPr id="4" name="Text Box 9">
            <a:extLst>
              <a:ext uri="{FF2B5EF4-FFF2-40B4-BE49-F238E27FC236}">
                <a16:creationId xmlns:a16="http://schemas.microsoft.com/office/drawing/2014/main" id="{FCF95161-2E83-4F50-8B52-518338C02B2D}"/>
              </a:ext>
            </a:extLst>
          </p:cNvPr>
          <p:cNvSpPr txBox="1">
            <a:spLocks noChangeArrowheads="1"/>
          </p:cNvSpPr>
          <p:nvPr/>
        </p:nvSpPr>
        <p:spPr bwMode="auto">
          <a:xfrm>
            <a:off x="1905000" y="4425461"/>
            <a:ext cx="807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endParaRPr lang="en-US" altLang="en-US" sz="2800" b="1">
              <a:solidFill>
                <a:srgbClr val="000000"/>
              </a:solidFill>
              <a:latin typeface=".VnTime" panose="020B7200000000000000" pitchFamily="34" charset="0"/>
            </a:endParaRPr>
          </a:p>
        </p:txBody>
      </p:sp>
      <p:sp>
        <p:nvSpPr>
          <p:cNvPr id="6" name="Text Box 15">
            <a:extLst>
              <a:ext uri="{FF2B5EF4-FFF2-40B4-BE49-F238E27FC236}">
                <a16:creationId xmlns:a16="http://schemas.microsoft.com/office/drawing/2014/main" id="{9A480BEE-49AA-46DC-862E-D1FF3A2D4D2B}"/>
              </a:ext>
            </a:extLst>
          </p:cNvPr>
          <p:cNvSpPr txBox="1">
            <a:spLocks noChangeArrowheads="1"/>
          </p:cNvSpPr>
          <p:nvPr/>
        </p:nvSpPr>
        <p:spPr bwMode="auto">
          <a:xfrm>
            <a:off x="942535" y="386861"/>
            <a:ext cx="10396025"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pPr>
            <a:r>
              <a:rPr lang="en-US" altLang="en-US" sz="2800" b="1">
                <a:solidFill>
                  <a:srgbClr val="FF0000"/>
                </a:solidFill>
                <a:latin typeface="Times New Roman" panose="02020603050405020304" pitchFamily="18" charset="0"/>
              </a:rPr>
              <a:t>Thông thường ta viết gọn cách tính như sau:</a:t>
            </a:r>
          </a:p>
          <a:p>
            <a:pPr algn="ctr" fontAlgn="base">
              <a:spcBef>
                <a:spcPct val="50000"/>
              </a:spcBef>
              <a:spcAft>
                <a:spcPct val="0"/>
              </a:spcAft>
            </a:pPr>
            <a:r>
              <a:rPr lang="en-US" altLang="en-US" sz="2800" b="1">
                <a:solidFill>
                  <a:srgbClr val="FF0000"/>
                </a:solidFill>
                <a:latin typeface="Times New Roman" panose="02020603050405020304" pitchFamily="18" charset="0"/>
              </a:rPr>
              <a:t>315 : 600 = 0,525 = 52,5 %</a:t>
            </a:r>
          </a:p>
        </p:txBody>
      </p:sp>
      <p:sp>
        <p:nvSpPr>
          <p:cNvPr id="7" name="TextBox 6">
            <a:extLst>
              <a:ext uri="{FF2B5EF4-FFF2-40B4-BE49-F238E27FC236}">
                <a16:creationId xmlns:a16="http://schemas.microsoft.com/office/drawing/2014/main" id="{71D80F22-622E-42C1-8E87-0B9796E1A60A}"/>
              </a:ext>
            </a:extLst>
          </p:cNvPr>
          <p:cNvSpPr txBox="1"/>
          <p:nvPr/>
        </p:nvSpPr>
        <p:spPr>
          <a:xfrm>
            <a:off x="942535" y="2209469"/>
            <a:ext cx="10916530" cy="2039213"/>
          </a:xfrm>
          <a:prstGeom prst="rect">
            <a:avLst/>
          </a:prstGeom>
          <a:noFill/>
        </p:spPr>
        <p:txBody>
          <a:bodyPr wrap="square">
            <a:spAutoFit/>
          </a:bodyPr>
          <a:lstStyle/>
          <a:p>
            <a:pPr marL="342900" marR="0" lvl="0" indent="-342900" algn="just" defTabSz="914400" rtl="0" eaLnBrk="1" fontAlgn="base" latinLnBrk="0" hangingPunct="1">
              <a:lnSpc>
                <a:spcPct val="115000"/>
              </a:lnSpc>
              <a:spcBef>
                <a:spcPts val="0"/>
              </a:spcBef>
              <a:spcAft>
                <a:spcPts val="800"/>
              </a:spcAft>
              <a:buClrTx/>
              <a:buSzTx/>
              <a:buFont typeface="Wingdings" panose="05000000000000000000" pitchFamily="2" charset="2"/>
              <a:buChar char=""/>
              <a:tabLst/>
              <a:defRPr/>
            </a:pPr>
            <a:r>
              <a:rPr kumimoji="0" lang="en-US" sz="2500" b="1" i="1" u="sng" strike="noStrike" kern="1200" cap="none" spc="0" normalizeH="0" baseline="0" noProof="0">
                <a:ln>
                  <a:noFill/>
                </a:ln>
                <a:solidFill>
                  <a:schemeClr val="tx1">
                    <a:lumMod val="60000"/>
                    <a:lumOff val="4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 bước giải</a:t>
            </a:r>
            <a:endParaRPr kumimoji="0" lang="en-US" sz="2500" b="0" i="0" u="none" strike="noStrike" kern="1200" cap="none" spc="0" normalizeH="0" baseline="0" noProof="0">
              <a:ln>
                <a:noFill/>
              </a:ln>
              <a:solidFill>
                <a:schemeClr val="tx1">
                  <a:lumMod val="60000"/>
                  <a:lumOff val="40000"/>
                </a:schemeClr>
              </a:solidFill>
              <a:effectLst/>
              <a:uLnTx/>
              <a:uFillTx/>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defTabSz="914400" rtl="0" eaLnBrk="1" fontAlgn="base" latinLnBrk="0" hangingPunct="1">
              <a:lnSpc>
                <a:spcPct val="115000"/>
              </a:lnSpc>
              <a:spcBef>
                <a:spcPts val="0"/>
              </a:spcBef>
              <a:spcAft>
                <a:spcPts val="800"/>
              </a:spcAft>
              <a:buClrTx/>
              <a:buSzTx/>
              <a:buFont typeface="Wingdings" panose="05000000000000000000" pitchFamily="2" charset="2"/>
              <a:buChar char="Ø"/>
              <a:tabLst/>
              <a:defRPr/>
            </a:pPr>
            <a:r>
              <a:rPr kumimoji="0" lang="en-US" sz="2500" b="1" i="1" u="none" strike="noStrike" kern="1200" cap="none" spc="0" normalizeH="0" baseline="0" noProof="0">
                <a:ln>
                  <a:noFill/>
                </a:ln>
                <a:solidFill>
                  <a:schemeClr val="tx1">
                    <a:lumMod val="60000"/>
                    <a:lumOff val="4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500" b="0" i="1" u="none" strike="noStrike" kern="1200" cap="none" spc="0" normalizeH="0" baseline="0" noProof="0">
                <a:ln>
                  <a:noFill/>
                </a:ln>
                <a:solidFill>
                  <a:schemeClr val="tx1">
                    <a:lumMod val="60000"/>
                    <a:lumOff val="4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ước 1: Tìm thương của hai số.</a:t>
            </a:r>
            <a:endParaRPr kumimoji="0" lang="en-US" sz="2500" b="0" i="0" u="none" strike="noStrike" kern="1200" cap="none" spc="0" normalizeH="0" baseline="0" noProof="0">
              <a:ln>
                <a:noFill/>
              </a:ln>
              <a:solidFill>
                <a:schemeClr val="tx1">
                  <a:lumMod val="60000"/>
                  <a:lumOff val="40000"/>
                </a:schemeClr>
              </a:solidFill>
              <a:effectLst/>
              <a:uLnTx/>
              <a:uFillTx/>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defTabSz="914400" rtl="0" eaLnBrk="1" fontAlgn="base" latinLnBrk="0" hangingPunct="1">
              <a:lnSpc>
                <a:spcPct val="115000"/>
              </a:lnSpc>
              <a:spcBef>
                <a:spcPts val="0"/>
              </a:spcBef>
              <a:spcAft>
                <a:spcPts val="800"/>
              </a:spcAft>
              <a:buClrTx/>
              <a:buSzTx/>
              <a:buFont typeface="Wingdings" panose="05000000000000000000" pitchFamily="2" charset="2"/>
              <a:buChar char="Ø"/>
              <a:tabLst/>
              <a:defRPr/>
            </a:pPr>
            <a:r>
              <a:rPr kumimoji="0" lang="en-US" sz="2500" b="0" i="1" u="none" strike="noStrike" kern="1200" cap="none" spc="0" normalizeH="0" baseline="0" noProof="0">
                <a:ln>
                  <a:noFill/>
                </a:ln>
                <a:solidFill>
                  <a:schemeClr val="tx1">
                    <a:lumMod val="60000"/>
                    <a:lumOff val="4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Bước 2: Lấy thương vừa tìm được nhân với 100 rồi thêm kí hiệu % vào bên phải  số vừa tìm được.</a:t>
            </a:r>
            <a:endParaRPr kumimoji="0" lang="en-US" sz="2500" b="0" i="0" u="none" strike="noStrike" kern="1200" cap="none" spc="0" normalizeH="0" baseline="0" noProof="0">
              <a:ln>
                <a:noFill/>
              </a:ln>
              <a:solidFill>
                <a:schemeClr val="tx1">
                  <a:lumMod val="60000"/>
                  <a:lumOff val="40000"/>
                </a:schemeClr>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7BBDF756-E029-40EC-9B84-F4F73E9E745E}"/>
              </a:ext>
            </a:extLst>
          </p:cNvPr>
          <p:cNvSpPr txBox="1"/>
          <p:nvPr/>
        </p:nvSpPr>
        <p:spPr>
          <a:xfrm>
            <a:off x="277838" y="4270872"/>
            <a:ext cx="10977392" cy="1051763"/>
          </a:xfrm>
          <a:prstGeom prst="rect">
            <a:avLst/>
          </a:prstGeom>
          <a:noFill/>
        </p:spPr>
        <p:txBody>
          <a:bodyPr wrap="square">
            <a:spAutoFit/>
          </a:bodyPr>
          <a:lstStyle/>
          <a:p>
            <a:pPr marL="342900" marR="0" lvl="0" indent="-342900" algn="l" defTabSz="914400" rtl="0" eaLnBrk="1" fontAlgn="base" latinLnBrk="0" hangingPunct="1">
              <a:lnSpc>
                <a:spcPct val="115000"/>
              </a:lnSpc>
              <a:spcBef>
                <a:spcPts val="0"/>
              </a:spcBef>
              <a:spcAft>
                <a:spcPts val="800"/>
              </a:spcAft>
              <a:buClrTx/>
              <a:buSzTx/>
              <a:buFont typeface="Wingdings" panose="05000000000000000000" pitchFamily="2" charset="2"/>
              <a:buChar char=""/>
              <a:tabLst/>
              <a:defRPr/>
            </a:pPr>
            <a:r>
              <a:rPr kumimoji="0" lang="en-US" sz="25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ổng</a:t>
            </a:r>
            <a:r>
              <a:rPr kumimoji="0" 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5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quát</a:t>
            </a:r>
            <a:r>
              <a:rPr kumimoji="0" 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5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uốn</a:t>
            </a:r>
            <a:r>
              <a:rPr kumimoji="0" 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5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ính</a:t>
            </a:r>
            <a:r>
              <a:rPr kumimoji="0" 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lang="en-US" sz="25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ỉ</a:t>
            </a:r>
            <a:r>
              <a:rPr lang="en-US" sz="25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5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5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5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5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 </a:t>
            </a:r>
            <a:r>
              <a:rPr kumimoji="0" lang="en-US" sz="25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B, ta </a:t>
            </a:r>
            <a:r>
              <a:rPr kumimoji="0" lang="en-US" sz="25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m</a:t>
            </a:r>
            <a:r>
              <a:rPr kumimoji="0" 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5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5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2500" b="0" i="0" u="none" strike="noStrike" kern="1200" cap="none" spc="0" normalizeH="0" baseline="0" noProof="0" dirty="0">
              <a:ln>
                <a:noFill/>
              </a:ln>
              <a:solidFill>
                <a:srgbClr val="002969"/>
              </a:solidFill>
              <a:effectLst/>
              <a:uLnTx/>
              <a:uFillTx/>
              <a:latin typeface="Calibri" panose="020F0502020204030204" pitchFamily="34" charset="0"/>
              <a:ea typeface="Calibri" panose="020F0502020204030204" pitchFamily="34" charset="0"/>
              <a:cs typeface="Times New Roman" panose="02020603050405020304" pitchFamily="18" charset="0"/>
            </a:endParaRPr>
          </a:p>
          <a:p>
            <a:pPr marL="228600" marR="0" lvl="0" indent="0" algn="l" defTabSz="914400" rtl="0" eaLnBrk="1" fontAlgn="base" latinLnBrk="0" hangingPunct="1">
              <a:lnSpc>
                <a:spcPct val="115000"/>
              </a:lnSpc>
              <a:spcBef>
                <a:spcPts val="0"/>
              </a:spcBef>
              <a:spcAft>
                <a:spcPts val="800"/>
              </a:spcAft>
              <a:buClrTx/>
              <a:buSzTx/>
              <a:buFontTx/>
              <a:buNone/>
              <a:tabLst/>
              <a:defRPr/>
            </a:pPr>
            <a:r>
              <a:rPr kumimoji="0" lang="en-US" sz="25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 : B x 100%</a:t>
            </a:r>
            <a:endParaRPr kumimoji="0" lang="en-US" sz="2500" b="0" i="0" u="none" strike="noStrike" kern="1200" cap="none" spc="0" normalizeH="0" baseline="0" noProof="0" dirty="0">
              <a:ln>
                <a:noFill/>
              </a:ln>
              <a:solidFill>
                <a:srgbClr val="002969"/>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EF9439CE-E9E1-409F-87DC-5D2B2509B4F9}"/>
              </a:ext>
            </a:extLst>
          </p:cNvPr>
          <p:cNvSpPr txBox="1"/>
          <p:nvPr/>
        </p:nvSpPr>
        <p:spPr>
          <a:xfrm>
            <a:off x="277839" y="5447091"/>
            <a:ext cx="11116994" cy="949171"/>
          </a:xfrm>
          <a:prstGeom prst="rect">
            <a:avLst/>
          </a:prstGeom>
          <a:noFill/>
        </p:spPr>
        <p:txBody>
          <a:bodyPr wrap="square">
            <a:spAutoFit/>
          </a:bodyPr>
          <a:lstStyle/>
          <a:p>
            <a:pPr marL="0" marR="0" lvl="0" indent="0" algn="just" defTabSz="914400" rtl="0" eaLnBrk="1" fontAlgn="base" latinLnBrk="0" hangingPunct="1">
              <a:lnSpc>
                <a:spcPct val="115000"/>
              </a:lnSpc>
              <a:spcBef>
                <a:spcPts val="0"/>
              </a:spcBef>
              <a:spcAft>
                <a:spcPts val="800"/>
              </a:spcAft>
              <a:buClrTx/>
              <a:buSzTx/>
              <a:buFontTx/>
              <a:buNone/>
              <a:tabLst/>
              <a:defRPr/>
            </a:pPr>
            <a:r>
              <a:rPr kumimoji="0" lang="en-US" sz="2500" b="1" i="1" u="none" strike="noStrike" kern="1200" cap="none" spc="0" normalizeH="0" baseline="0" noProof="0">
                <a:ln>
                  <a:noFill/>
                </a:ln>
                <a:solidFill>
                  <a:srgbClr val="FF99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ú ý:  Ta cần hiểu bản chất của x% =         . Hay cách viết theo tỉ số % chỉ là cách viết gọn của phân số có mẫu số là 100.</a:t>
            </a:r>
            <a:endParaRPr kumimoji="0" lang="en-US" sz="2500" b="0" i="1" u="none" strike="noStrike" kern="1200" cap="none" spc="0" normalizeH="0" baseline="0" noProof="0">
              <a:ln>
                <a:noFill/>
              </a:ln>
              <a:solidFill>
                <a:srgbClr val="FF9900"/>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5B494D78-C3E3-49AA-91DC-B01112E0D0DE}"/>
              </a:ext>
            </a:extLst>
          </p:cNvPr>
          <p:cNvGraphicFramePr>
            <a:graphicFrameLocks noChangeAspect="1"/>
          </p:cNvGraphicFramePr>
          <p:nvPr>
            <p:extLst>
              <p:ext uri="{D42A27DB-BD31-4B8C-83A1-F6EECF244321}">
                <p14:modId xmlns:p14="http://schemas.microsoft.com/office/powerpoint/2010/main" val="196046184"/>
              </p:ext>
            </p:extLst>
          </p:nvPr>
        </p:nvGraphicFramePr>
        <p:xfrm>
          <a:off x="4794250" y="2667153"/>
          <a:ext cx="114300" cy="177800"/>
        </p:xfrm>
        <a:graphic>
          <a:graphicData uri="http://schemas.openxmlformats.org/presentationml/2006/ole">
            <mc:AlternateContent xmlns:mc="http://schemas.openxmlformats.org/markup-compatibility/2006">
              <mc:Choice xmlns:v="urn:schemas-microsoft-com:vml" Requires="v">
                <p:oleObj spid="_x0000_s3074" name="Equation" r:id="rId3" imgW="114120" imgH="177480" progId="Equation.DSMT4">
                  <p:embed/>
                </p:oleObj>
              </mc:Choice>
              <mc:Fallback>
                <p:oleObj name="Equation" r:id="rId3" imgW="114120" imgH="177480" progId="Equation.DSMT4">
                  <p:embed/>
                  <p:pic>
                    <p:nvPicPr>
                      <p:cNvPr id="16" name="Object 15">
                        <a:extLst>
                          <a:ext uri="{FF2B5EF4-FFF2-40B4-BE49-F238E27FC236}">
                            <a16:creationId xmlns:a16="http://schemas.microsoft.com/office/drawing/2014/main" id="{74885127-829D-4655-A9AA-1F9AFDB9A520}"/>
                          </a:ext>
                        </a:extLst>
                      </p:cNvPr>
                      <p:cNvPicPr/>
                      <p:nvPr/>
                    </p:nvPicPr>
                    <p:blipFill>
                      <a:blip r:embed="rId4"/>
                      <a:stretch>
                        <a:fillRect/>
                      </a:stretch>
                    </p:blipFill>
                    <p:spPr>
                      <a:xfrm>
                        <a:off x="4794250" y="2667153"/>
                        <a:ext cx="114300" cy="17780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C95E0ED2-417E-49F9-8378-79966A85F0FB}"/>
                  </a:ext>
                </a:extLst>
              </p:cNvPr>
              <p:cNvSpPr txBox="1"/>
              <p:nvPr/>
            </p:nvSpPr>
            <p:spPr>
              <a:xfrm>
                <a:off x="2787164" y="5424901"/>
                <a:ext cx="6098344" cy="56669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1800" b="0" i="1" u="none" strike="noStrike" kern="1200" cap="none" spc="0" normalizeH="0" baseline="0" noProof="0" smtClean="0">
                              <a:ln>
                                <a:noFill/>
                              </a:ln>
                              <a:solidFill>
                                <a:srgbClr val="FF9900"/>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a:ln>
                                <a:noFill/>
                              </a:ln>
                              <a:solidFill>
                                <a:srgbClr val="FF9900"/>
                              </a:solidFill>
                              <a:effectLst/>
                              <a:uLnTx/>
                              <a:uFillTx/>
                              <a:latin typeface="Cambria Math" panose="02040503050406030204" pitchFamily="18" charset="0"/>
                              <a:ea typeface="+mn-ea"/>
                              <a:cs typeface="+mn-cs"/>
                            </a:rPr>
                            <m:t>𝑥</m:t>
                          </m:r>
                        </m:num>
                        <m:den>
                          <m:r>
                            <a:rPr kumimoji="0" lang="en-US" sz="1800" b="0" i="0" u="none" strike="noStrike" kern="1200" cap="none" spc="0" normalizeH="0" baseline="0" noProof="0">
                              <a:ln>
                                <a:noFill/>
                              </a:ln>
                              <a:solidFill>
                                <a:srgbClr val="FF9900"/>
                              </a:solidFill>
                              <a:effectLst/>
                              <a:uLnTx/>
                              <a:uFillTx/>
                              <a:latin typeface="Cambria Math" panose="02040503050406030204" pitchFamily="18" charset="0"/>
                              <a:ea typeface="+mn-ea"/>
                              <a:cs typeface="+mn-cs"/>
                            </a:rPr>
                            <m:t>100</m:t>
                          </m:r>
                        </m:den>
                      </m:f>
                    </m:oMath>
                  </m:oMathPara>
                </a14:m>
                <a:endParaRPr kumimoji="0" lang="en-US" sz="1800" b="0" i="0" u="none" strike="noStrike" kern="1200" cap="none" spc="0" normalizeH="0" baseline="0" noProof="0">
                  <a:ln>
                    <a:noFill/>
                  </a:ln>
                  <a:solidFill>
                    <a:srgbClr val="002969"/>
                  </a:solidFill>
                  <a:effectLst/>
                  <a:uLnTx/>
                  <a:uFillTx/>
                  <a:latin typeface="Arial"/>
                  <a:ea typeface="+mn-ea"/>
                  <a:cs typeface="+mn-cs"/>
                </a:endParaRPr>
              </a:p>
            </p:txBody>
          </p:sp>
        </mc:Choice>
        <mc:Fallback>
          <p:sp>
            <p:nvSpPr>
              <p:cNvPr id="11" name="TextBox 10">
                <a:extLst>
                  <a:ext uri="{FF2B5EF4-FFF2-40B4-BE49-F238E27FC236}">
                    <a16:creationId xmlns:a16="http://schemas.microsoft.com/office/drawing/2014/main" id="{C95E0ED2-417E-49F9-8378-79966A85F0FB}"/>
                  </a:ext>
                </a:extLst>
              </p:cNvPr>
              <p:cNvSpPr txBox="1">
                <a:spLocks noRot="1" noChangeAspect="1" noMove="1" noResize="1" noEditPoints="1" noAdjustHandles="1" noChangeArrowheads="1" noChangeShapeType="1" noTextEdit="1"/>
              </p:cNvSpPr>
              <p:nvPr/>
            </p:nvSpPr>
            <p:spPr>
              <a:xfrm>
                <a:off x="2787164" y="5424901"/>
                <a:ext cx="6098344" cy="566694"/>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719790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800" decel="100000"/>
                                        <p:tgtEl>
                                          <p:spTgt spid="6"/>
                                        </p:tgtEl>
                                      </p:cBhvr>
                                    </p:animEffect>
                                    <p:anim calcmode="lin" valueType="num">
                                      <p:cBhvr>
                                        <p:cTn id="8" dur="800" decel="100000" fill="hold"/>
                                        <p:tgtEl>
                                          <p:spTgt spid="6"/>
                                        </p:tgtEl>
                                        <p:attrNameLst>
                                          <p:attrName>style.rotation</p:attrName>
                                        </p:attrNameLst>
                                      </p:cBhvr>
                                      <p:tavLst>
                                        <p:tav tm="0">
                                          <p:val>
                                            <p:fltVal val="-90"/>
                                          </p:val>
                                        </p:tav>
                                        <p:tav tm="100000">
                                          <p:val>
                                            <p:fltVal val="0"/>
                                          </p:val>
                                        </p:tav>
                                      </p:tavLst>
                                    </p:anim>
                                    <p:anim calcmode="lin" valueType="num">
                                      <p:cBhvr>
                                        <p:cTn id="9" dur="800" decel="100000" fill="hold"/>
                                        <p:tgtEl>
                                          <p:spTgt spid="6"/>
                                        </p:tgtEl>
                                        <p:attrNameLst>
                                          <p:attrName>ppt_x</p:attrName>
                                        </p:attrNameLst>
                                      </p:cBhvr>
                                      <p:tavLst>
                                        <p:tav tm="0">
                                          <p:val>
                                            <p:strVal val="#ppt_x+0.4"/>
                                          </p:val>
                                        </p:tav>
                                        <p:tav tm="100000">
                                          <p:val>
                                            <p:strVal val="#ppt_x-0.05"/>
                                          </p:val>
                                        </p:tav>
                                      </p:tavLst>
                                    </p:anim>
                                    <p:anim calcmode="lin" valueType="num">
                                      <p:cBhvr>
                                        <p:cTn id="10" dur="800" decel="100000" fill="hold"/>
                                        <p:tgtEl>
                                          <p:spTgt spid="6"/>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6"/>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6"/>
                                        </p:tgtEl>
                                        <p:attrNameLst>
                                          <p:attrName>ppt_y</p:attrName>
                                        </p:attrNameLst>
                                      </p:cBhvr>
                                      <p:tavLst>
                                        <p:tav tm="0">
                                          <p:val>
                                            <p:strVal val="#ppt_y+0.1"/>
                                          </p:val>
                                        </p:tav>
                                        <p:tav tm="100000">
                                          <p:val>
                                            <p:strVal val="#ppt_y"/>
                                          </p:val>
                                        </p:tav>
                                      </p:tavLst>
                                    </p:anim>
                                  </p:childTnLst>
                                </p:cTn>
                              </p:par>
                              <p:par>
                                <p:cTn id="13" presetID="53" presetClass="entr" presetSubtype="0" fill="hold"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 calcmode="lin" valueType="num">
                                      <p:cBhvr>
                                        <p:cTn id="15"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17" dur="500"/>
                                        <p:tgtEl>
                                          <p:spTgt spid="3">
                                            <p:txEl>
                                              <p:pRg st="0" end="0"/>
                                            </p:txEl>
                                          </p:spTgt>
                                        </p:tgtEl>
                                      </p:cBhvr>
                                    </p:animEffect>
                                  </p:childTnLst>
                                </p:cTn>
                              </p:par>
                              <p:par>
                                <p:cTn id="18" presetID="53" presetClass="entr" presetSubtype="0" fill="hold" grpId="0" nodeType="withEffect" nodePh="1">
                                  <p:stCondLst>
                                    <p:cond delay="0"/>
                                  </p:stCondLst>
                                  <p:endCondLst>
                                    <p:cond evt="begin" delay="0">
                                      <p:tn val="18"/>
                                    </p:cond>
                                  </p:endCondLst>
                                  <p:childTnLst>
                                    <p:set>
                                      <p:cBhvr>
                                        <p:cTn id="19" dur="1" fill="hold">
                                          <p:stCondLst>
                                            <p:cond delay="0"/>
                                          </p:stCondLst>
                                        </p:cTn>
                                        <p:tgtEl>
                                          <p:spTgt spid="4"/>
                                        </p:tgtEl>
                                        <p:attrNameLst>
                                          <p:attrName>style.visibility</p:attrName>
                                        </p:attrNameLst>
                                      </p:cBhvr>
                                      <p:to>
                                        <p:strVal val="visible"/>
                                      </p:to>
                                    </p:set>
                                    <p:anim calcmode="lin" valueType="num">
                                      <p:cBhvr>
                                        <p:cTn id="20" dur="2000" fill="hold"/>
                                        <p:tgtEl>
                                          <p:spTgt spid="4"/>
                                        </p:tgtEl>
                                        <p:attrNameLst>
                                          <p:attrName>ppt_w</p:attrName>
                                        </p:attrNameLst>
                                      </p:cBhvr>
                                      <p:tavLst>
                                        <p:tav tm="0">
                                          <p:val>
                                            <p:fltVal val="0"/>
                                          </p:val>
                                        </p:tav>
                                        <p:tav tm="100000">
                                          <p:val>
                                            <p:strVal val="#ppt_w"/>
                                          </p:val>
                                        </p:tav>
                                      </p:tavLst>
                                    </p:anim>
                                    <p:anim calcmode="lin" valueType="num">
                                      <p:cBhvr>
                                        <p:cTn id="21" dur="2000" fill="hold"/>
                                        <p:tgtEl>
                                          <p:spTgt spid="4"/>
                                        </p:tgtEl>
                                        <p:attrNameLst>
                                          <p:attrName>ppt_h</p:attrName>
                                        </p:attrNameLst>
                                      </p:cBhvr>
                                      <p:tavLst>
                                        <p:tav tm="0">
                                          <p:val>
                                            <p:fltVal val="0"/>
                                          </p:val>
                                        </p:tav>
                                        <p:tav tm="100000">
                                          <p:val>
                                            <p:strVal val="#ppt_h"/>
                                          </p:val>
                                        </p:tav>
                                      </p:tavLst>
                                    </p:anim>
                                    <p:animEffect transition="in" filter="fade">
                                      <p:cBhvr>
                                        <p:cTn id="22" dur="2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barn(inVertical)">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
                                            <p:txEl>
                                              <p:pRg st="1" end="1"/>
                                            </p:txEl>
                                          </p:spTgt>
                                        </p:tgtEl>
                                        <p:attrNameLst>
                                          <p:attrName>style.visibility</p:attrName>
                                        </p:attrNameLst>
                                      </p:cBhvr>
                                      <p:to>
                                        <p:strVal val="visible"/>
                                      </p:to>
                                    </p:set>
                                    <p:animEffect transition="in" filter="barn(inVertical)">
                                      <p:cBhvr>
                                        <p:cTn id="32" dur="500"/>
                                        <p:tgtEl>
                                          <p:spTgt spid="7">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7">
                                            <p:txEl>
                                              <p:pRg st="2" end="2"/>
                                            </p:txEl>
                                          </p:spTgt>
                                        </p:tgtEl>
                                        <p:attrNameLst>
                                          <p:attrName>style.visibility</p:attrName>
                                        </p:attrNameLst>
                                      </p:cBhvr>
                                      <p:to>
                                        <p:strVal val="visible"/>
                                      </p:to>
                                    </p:set>
                                    <p:animEffect transition="in" filter="barn(inVertical)">
                                      <p:cBhvr>
                                        <p:cTn id="37" dur="500"/>
                                        <p:tgtEl>
                                          <p:spTgt spid="7">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8">
                                            <p:txEl>
                                              <p:pRg st="0" end="0"/>
                                            </p:txEl>
                                          </p:spTgt>
                                        </p:tgtEl>
                                        <p:attrNameLst>
                                          <p:attrName>style.visibility</p:attrName>
                                        </p:attrNameLst>
                                      </p:cBhvr>
                                      <p:to>
                                        <p:strVal val="visible"/>
                                      </p:to>
                                    </p:set>
                                    <p:animEffect transition="in" filter="wipe(down)">
                                      <p:cBhvr>
                                        <p:cTn id="42" dur="500"/>
                                        <p:tgtEl>
                                          <p:spTgt spid="8">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8">
                                            <p:txEl>
                                              <p:pRg st="1" end="1"/>
                                            </p:txEl>
                                          </p:spTgt>
                                        </p:tgtEl>
                                        <p:attrNameLst>
                                          <p:attrName>style.visibility</p:attrName>
                                        </p:attrNameLst>
                                      </p:cBhvr>
                                      <p:to>
                                        <p:strVal val="visible"/>
                                      </p:to>
                                    </p:set>
                                    <p:animEffect transition="in" filter="wipe(down)">
                                      <p:cBhvr>
                                        <p:cTn id="47" dur="500"/>
                                        <p:tgtEl>
                                          <p:spTgt spid="8">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1000"/>
                                        <p:tgtEl>
                                          <p:spTgt spid="9"/>
                                        </p:tgtEl>
                                      </p:cBhvr>
                                    </p:animEffect>
                                    <p:anim calcmode="lin" valueType="num">
                                      <p:cBhvr>
                                        <p:cTn id="53" dur="1000" fill="hold"/>
                                        <p:tgtEl>
                                          <p:spTgt spid="9"/>
                                        </p:tgtEl>
                                        <p:attrNameLst>
                                          <p:attrName>ppt_x</p:attrName>
                                        </p:attrNameLst>
                                      </p:cBhvr>
                                      <p:tavLst>
                                        <p:tav tm="0">
                                          <p:val>
                                            <p:strVal val="#ppt_x"/>
                                          </p:val>
                                        </p:tav>
                                        <p:tav tm="100000">
                                          <p:val>
                                            <p:strVal val="#ppt_x"/>
                                          </p:val>
                                        </p:tav>
                                      </p:tavLst>
                                    </p:anim>
                                    <p:anim calcmode="lin" valueType="num">
                                      <p:cBhvr>
                                        <p:cTn id="54" dur="1000" fill="hold"/>
                                        <p:tgtEl>
                                          <p:spTgt spid="9"/>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fade">
                                      <p:cBhvr>
                                        <p:cTn id="57" dur="1000"/>
                                        <p:tgtEl>
                                          <p:spTgt spid="11"/>
                                        </p:tgtEl>
                                      </p:cBhvr>
                                    </p:animEffect>
                                    <p:anim calcmode="lin" valueType="num">
                                      <p:cBhvr>
                                        <p:cTn id="58" dur="1000" fill="hold"/>
                                        <p:tgtEl>
                                          <p:spTgt spid="11"/>
                                        </p:tgtEl>
                                        <p:attrNameLst>
                                          <p:attrName>ppt_x</p:attrName>
                                        </p:attrNameLst>
                                      </p:cBhvr>
                                      <p:tavLst>
                                        <p:tav tm="0">
                                          <p:val>
                                            <p:strVal val="#ppt_x"/>
                                          </p:val>
                                        </p:tav>
                                        <p:tav tm="100000">
                                          <p:val>
                                            <p:strVal val="#ppt_x"/>
                                          </p:val>
                                        </p:tav>
                                      </p:tavLst>
                                    </p:anim>
                                    <p:anim calcmode="lin" valueType="num">
                                      <p:cBhvr>
                                        <p:cTn id="5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7">
            <a:extLst>
              <a:ext uri="{FF2B5EF4-FFF2-40B4-BE49-F238E27FC236}">
                <a16:creationId xmlns:a16="http://schemas.microsoft.com/office/drawing/2014/main" id="{D27D6B7B-C6D8-45EF-9A52-1D8B951474D1}"/>
              </a:ext>
            </a:extLst>
          </p:cNvPr>
          <p:cNvSpPr txBox="1">
            <a:spLocks noChangeArrowheads="1"/>
          </p:cNvSpPr>
          <p:nvPr/>
        </p:nvSpPr>
        <p:spPr bwMode="auto">
          <a:xfrm>
            <a:off x="2438400" y="1"/>
            <a:ext cx="6019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endParaRPr kumimoji="0" lang="en-US" altLang="en-US" sz="1800" b="0" i="0" u="none" strike="noStrike" kern="0" cap="none" spc="0" normalizeH="0" baseline="0" noProof="0">
              <a:ln>
                <a:noFill/>
              </a:ln>
              <a:solidFill>
                <a:srgbClr val="000000"/>
              </a:solidFill>
              <a:effectLst/>
              <a:uLnTx/>
              <a:uFillTx/>
            </a:endParaRPr>
          </a:p>
        </p:txBody>
      </p:sp>
      <p:sp>
        <p:nvSpPr>
          <p:cNvPr id="4" name="Text Box 8">
            <a:extLst>
              <a:ext uri="{FF2B5EF4-FFF2-40B4-BE49-F238E27FC236}">
                <a16:creationId xmlns:a16="http://schemas.microsoft.com/office/drawing/2014/main" id="{686F6C7A-30DA-4A6B-8EA3-AC33A5192859}"/>
              </a:ext>
            </a:extLst>
          </p:cNvPr>
          <p:cNvSpPr txBox="1">
            <a:spLocks noChangeArrowheads="1"/>
          </p:cNvSpPr>
          <p:nvPr/>
        </p:nvSpPr>
        <p:spPr bwMode="auto">
          <a:xfrm>
            <a:off x="2209800" y="533401"/>
            <a:ext cx="8077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endParaRPr>
          </a:p>
        </p:txBody>
      </p:sp>
      <p:sp>
        <p:nvSpPr>
          <p:cNvPr id="5" name="Text Box 9">
            <a:extLst>
              <a:ext uri="{FF2B5EF4-FFF2-40B4-BE49-F238E27FC236}">
                <a16:creationId xmlns:a16="http://schemas.microsoft.com/office/drawing/2014/main" id="{74F82D18-9A34-474E-BDE8-6F4A4D900BE1}"/>
              </a:ext>
            </a:extLst>
          </p:cNvPr>
          <p:cNvSpPr txBox="1">
            <a:spLocks noChangeArrowheads="1"/>
          </p:cNvSpPr>
          <p:nvPr/>
        </p:nvSpPr>
        <p:spPr bwMode="auto">
          <a:xfrm>
            <a:off x="2514600" y="685801"/>
            <a:ext cx="7010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endParaRPr>
          </a:p>
        </p:txBody>
      </p:sp>
      <p:sp>
        <p:nvSpPr>
          <p:cNvPr id="6" name="Text Box 13">
            <a:extLst>
              <a:ext uri="{FF2B5EF4-FFF2-40B4-BE49-F238E27FC236}">
                <a16:creationId xmlns:a16="http://schemas.microsoft.com/office/drawing/2014/main" id="{A077CD18-4C0B-4601-8472-6E6CC0F6CB69}"/>
              </a:ext>
            </a:extLst>
          </p:cNvPr>
          <p:cNvSpPr txBox="1">
            <a:spLocks noChangeArrowheads="1"/>
          </p:cNvSpPr>
          <p:nvPr/>
        </p:nvSpPr>
        <p:spPr bwMode="auto">
          <a:xfrm>
            <a:off x="876300" y="194796"/>
            <a:ext cx="1120784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400" i="1" u="sng">
                <a:solidFill>
                  <a:srgbClr val="0070C0"/>
                </a:solidFill>
                <a:latin typeface="Times New Roman" panose="02020603050405020304" pitchFamily="18" charset="0"/>
              </a:rPr>
              <a:t>b) Bài toán</a:t>
            </a:r>
            <a:r>
              <a:rPr lang="en-US" altLang="en-US" sz="2400" i="1">
                <a:solidFill>
                  <a:srgbClr val="0070C0"/>
                </a:solidFill>
                <a:latin typeface="Times New Roman" panose="02020603050405020304" pitchFamily="18" charset="0"/>
              </a:rPr>
              <a:t>: </a:t>
            </a:r>
            <a:r>
              <a:rPr lang="en-US" altLang="en-US" sz="2400">
                <a:solidFill>
                  <a:srgbClr val="0070C0"/>
                </a:solidFill>
                <a:latin typeface="Times New Roman" panose="02020603050405020304" pitchFamily="18" charset="0"/>
              </a:rPr>
              <a:t>Trong 80kg nước biển có 2,8kg muối.Tìm tỉ số phần trăm của lượng muối trong nước biển.</a:t>
            </a:r>
          </a:p>
          <a:p>
            <a:pPr fontAlgn="base">
              <a:spcBef>
                <a:spcPct val="50000"/>
              </a:spcBef>
              <a:spcAft>
                <a:spcPct val="0"/>
              </a:spcAft>
            </a:pPr>
            <a:endParaRPr lang="en-US" altLang="en-US" sz="2400">
              <a:solidFill>
                <a:srgbClr val="0070C0"/>
              </a:solidFill>
              <a:latin typeface="Times New Roman" panose="02020603050405020304" pitchFamily="18" charset="0"/>
            </a:endParaRPr>
          </a:p>
        </p:txBody>
      </p:sp>
      <p:sp>
        <p:nvSpPr>
          <p:cNvPr id="7" name="Text Box 14">
            <a:extLst>
              <a:ext uri="{FF2B5EF4-FFF2-40B4-BE49-F238E27FC236}">
                <a16:creationId xmlns:a16="http://schemas.microsoft.com/office/drawing/2014/main" id="{C19D713E-0E35-43BF-8764-C121400B8CAB}"/>
              </a:ext>
            </a:extLst>
          </p:cNvPr>
          <p:cNvSpPr txBox="1">
            <a:spLocks noChangeArrowheads="1"/>
          </p:cNvSpPr>
          <p:nvPr/>
        </p:nvSpPr>
        <p:spPr bwMode="auto">
          <a:xfrm>
            <a:off x="4762500" y="2958536"/>
            <a:ext cx="2514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en-US" altLang="en-US" sz="2400" u="sng">
                <a:solidFill>
                  <a:srgbClr val="0000FF"/>
                </a:solidFill>
                <a:latin typeface="Times New Roman" panose="02020603050405020304" pitchFamily="18" charset="0"/>
              </a:rPr>
              <a:t>Bài giải</a:t>
            </a:r>
          </a:p>
          <a:p>
            <a:pPr fontAlgn="base">
              <a:spcBef>
                <a:spcPct val="50000"/>
              </a:spcBef>
              <a:spcAft>
                <a:spcPct val="0"/>
              </a:spcAft>
            </a:pPr>
            <a:endParaRPr lang="en-US" altLang="en-US" sz="2400">
              <a:solidFill>
                <a:srgbClr val="0000FF"/>
              </a:solidFill>
              <a:latin typeface="Times New Roman" panose="02020603050405020304" pitchFamily="18" charset="0"/>
            </a:endParaRPr>
          </a:p>
        </p:txBody>
      </p:sp>
      <p:sp>
        <p:nvSpPr>
          <p:cNvPr id="8" name="Text Box 15">
            <a:extLst>
              <a:ext uri="{FF2B5EF4-FFF2-40B4-BE49-F238E27FC236}">
                <a16:creationId xmlns:a16="http://schemas.microsoft.com/office/drawing/2014/main" id="{47E8AE63-106C-4C3C-890E-D3AE933B5179}"/>
              </a:ext>
            </a:extLst>
          </p:cNvPr>
          <p:cNvSpPr txBox="1">
            <a:spLocks noChangeArrowheads="1"/>
          </p:cNvSpPr>
          <p:nvPr/>
        </p:nvSpPr>
        <p:spPr bwMode="auto">
          <a:xfrm>
            <a:off x="1908224" y="3532107"/>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400">
                <a:solidFill>
                  <a:srgbClr val="000000"/>
                </a:solidFill>
                <a:latin typeface="Times New Roman" panose="02020603050405020304" pitchFamily="18" charset="0"/>
              </a:rPr>
              <a:t>Tỉ số phần trăm của lượng muối trong nước biển là:</a:t>
            </a:r>
          </a:p>
          <a:p>
            <a:pPr fontAlgn="base">
              <a:spcBef>
                <a:spcPct val="0"/>
              </a:spcBef>
              <a:spcAft>
                <a:spcPct val="0"/>
              </a:spcAft>
            </a:pPr>
            <a:endParaRPr lang="en-US" altLang="en-US" sz="2400">
              <a:solidFill>
                <a:srgbClr val="0000FF"/>
              </a:solidFill>
              <a:latin typeface="Times New Roman" panose="02020603050405020304" pitchFamily="18" charset="0"/>
            </a:endParaRPr>
          </a:p>
        </p:txBody>
      </p:sp>
      <p:sp>
        <p:nvSpPr>
          <p:cNvPr id="9" name="Text Box 16">
            <a:extLst>
              <a:ext uri="{FF2B5EF4-FFF2-40B4-BE49-F238E27FC236}">
                <a16:creationId xmlns:a16="http://schemas.microsoft.com/office/drawing/2014/main" id="{7A14422F-FF9E-465E-9114-72B00474C52F}"/>
              </a:ext>
            </a:extLst>
          </p:cNvPr>
          <p:cNvSpPr txBox="1">
            <a:spLocks noChangeArrowheads="1"/>
          </p:cNvSpPr>
          <p:nvPr/>
        </p:nvSpPr>
        <p:spPr bwMode="auto">
          <a:xfrm>
            <a:off x="4077873" y="4044971"/>
            <a:ext cx="358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en-US" altLang="en-US" sz="2400">
                <a:solidFill>
                  <a:srgbClr val="000000"/>
                </a:solidFill>
                <a:latin typeface="Times New Roman" panose="02020603050405020304" pitchFamily="18" charset="0"/>
                <a:cs typeface="Times New Roman" panose="02020603050405020304" pitchFamily="18" charset="0"/>
              </a:rPr>
              <a:t>2,8 : 80 = 0,035</a:t>
            </a:r>
          </a:p>
        </p:txBody>
      </p:sp>
      <p:sp>
        <p:nvSpPr>
          <p:cNvPr id="10" name="Text Box 17">
            <a:extLst>
              <a:ext uri="{FF2B5EF4-FFF2-40B4-BE49-F238E27FC236}">
                <a16:creationId xmlns:a16="http://schemas.microsoft.com/office/drawing/2014/main" id="{E93BA13D-B620-42A9-AF60-A370BAA3BF7E}"/>
              </a:ext>
            </a:extLst>
          </p:cNvPr>
          <p:cNvSpPr txBox="1">
            <a:spLocks noChangeArrowheads="1"/>
          </p:cNvSpPr>
          <p:nvPr/>
        </p:nvSpPr>
        <p:spPr bwMode="auto">
          <a:xfrm>
            <a:off x="3591364" y="4628435"/>
            <a:ext cx="480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en-US" altLang="en-US" sz="2400">
                <a:solidFill>
                  <a:srgbClr val="000000"/>
                </a:solidFill>
                <a:latin typeface="Times New Roman" panose="02020603050405020304" pitchFamily="18" charset="0"/>
                <a:cs typeface="Times New Roman" panose="02020603050405020304" pitchFamily="18" charset="0"/>
              </a:rPr>
              <a:t>0,035 = 3,5%</a:t>
            </a:r>
          </a:p>
        </p:txBody>
      </p:sp>
      <p:sp>
        <p:nvSpPr>
          <p:cNvPr id="11" name="Text Box 18">
            <a:extLst>
              <a:ext uri="{FF2B5EF4-FFF2-40B4-BE49-F238E27FC236}">
                <a16:creationId xmlns:a16="http://schemas.microsoft.com/office/drawing/2014/main" id="{9D7B556B-04B3-495C-82E6-F1E46E13CE0B}"/>
              </a:ext>
            </a:extLst>
          </p:cNvPr>
          <p:cNvSpPr txBox="1">
            <a:spLocks noChangeArrowheads="1"/>
          </p:cNvSpPr>
          <p:nvPr/>
        </p:nvSpPr>
        <p:spPr bwMode="auto">
          <a:xfrm>
            <a:off x="5136466" y="5187465"/>
            <a:ext cx="332173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pPr>
            <a:r>
              <a:rPr lang="en-US" altLang="en-US" sz="2400">
                <a:solidFill>
                  <a:srgbClr val="000000"/>
                </a:solidFill>
                <a:latin typeface="Times New Roman" panose="02020603050405020304" pitchFamily="18" charset="0"/>
                <a:cs typeface="Times New Roman" panose="02020603050405020304" pitchFamily="18" charset="0"/>
              </a:rPr>
              <a:t>Đáp số : 3,5%</a:t>
            </a:r>
          </a:p>
          <a:p>
            <a:pPr fontAlgn="base">
              <a:spcBef>
                <a:spcPct val="50000"/>
              </a:spcBef>
              <a:spcAft>
                <a:spcPct val="0"/>
              </a:spcAft>
            </a:pPr>
            <a:endParaRPr lang="en-US" altLang="en-US" sz="2400">
              <a:solidFill>
                <a:srgbClr val="00000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86677045-3E62-42E0-8A26-FC61125FEC6A}"/>
              </a:ext>
            </a:extLst>
          </p:cNvPr>
          <p:cNvSpPr txBox="1"/>
          <p:nvPr/>
        </p:nvSpPr>
        <p:spPr>
          <a:xfrm>
            <a:off x="698989" y="1092431"/>
            <a:ext cx="6098344" cy="2141805"/>
          </a:xfrm>
          <a:prstGeom prst="rect">
            <a:avLst/>
          </a:prstGeom>
          <a:noFill/>
        </p:spPr>
        <p:txBody>
          <a:bodyPr wrap="square">
            <a:spAutoFit/>
          </a:bodyPr>
          <a:lstStyle/>
          <a:p>
            <a:pPr>
              <a:lnSpc>
                <a:spcPct val="115000"/>
              </a:lnSpc>
              <a:spcAft>
                <a:spcPts val="750"/>
              </a:spcAft>
              <a:defRPr/>
            </a:pPr>
            <a:r>
              <a:rPr lang="en-US" sz="2500" b="1">
                <a:solidFill>
                  <a:srgbClr val="002969"/>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500" b="1">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Tóm tắt: </a:t>
            </a:r>
            <a:endParaRPr lang="en-US" sz="2500">
              <a:solidFill>
                <a:srgbClr val="00B050"/>
              </a:solidFill>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750"/>
              </a:spcAft>
              <a:defRPr/>
            </a:pPr>
            <a:r>
              <a:rPr lang="en-US" sz="250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Nước biển : 80kg</a:t>
            </a:r>
            <a:endParaRPr lang="en-US" sz="2500">
              <a:solidFill>
                <a:srgbClr val="00B050"/>
              </a:solidFill>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750"/>
              </a:spcAft>
              <a:defRPr/>
            </a:pPr>
            <a:r>
              <a:rPr lang="en-US" sz="250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Muối         : 2,8kg</a:t>
            </a:r>
            <a:endParaRPr lang="en-US" sz="2500">
              <a:solidFill>
                <a:srgbClr val="00B050"/>
              </a:solidFill>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750"/>
              </a:spcAft>
              <a:defRPr/>
            </a:pPr>
            <a:r>
              <a:rPr lang="en-US" sz="250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Muối: nước biển = ? %</a:t>
            </a:r>
            <a:endParaRPr lang="en-US" sz="2500">
              <a:solidFill>
                <a:srgbClr val="00B050"/>
              </a:solidFill>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06965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strVal val="#ppt_w+.3"/>
                                          </p:val>
                                        </p:tav>
                                        <p:tav tm="100000">
                                          <p:val>
                                            <p:strVal val="#ppt_w"/>
                                          </p:val>
                                        </p:tav>
                                      </p:tavLst>
                                    </p:anim>
                                    <p:anim calcmode="lin" valueType="num">
                                      <p:cBhvr>
                                        <p:cTn id="8" dur="1000" fill="hold"/>
                                        <p:tgtEl>
                                          <p:spTgt spid="6"/>
                                        </p:tgtEl>
                                        <p:attrNameLst>
                                          <p:attrName>ppt_h</p:attrName>
                                        </p:attrNameLst>
                                      </p:cBhvr>
                                      <p:tavLst>
                                        <p:tav tm="0">
                                          <p:val>
                                            <p:strVal val="#ppt_h"/>
                                          </p:val>
                                        </p:tav>
                                        <p:tav tm="100000">
                                          <p:val>
                                            <p:strVal val="#ppt_h"/>
                                          </p:val>
                                        </p:tav>
                                      </p:tavLst>
                                    </p:anim>
                                    <p:animEffect transition="in" filter="fade">
                                      <p:cBhvr>
                                        <p:cTn id="9" dur="10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8" presetClass="entr" presetSubtype="16"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diamond(in)">
                                      <p:cBhvr>
                                        <p:cTn id="14" dur="2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w</p:attrName>
                                        </p:attrNameLst>
                                      </p:cBhvr>
                                      <p:tavLst>
                                        <p:tav tm="0">
                                          <p:val>
                                            <p:fltVal val="0"/>
                                          </p:val>
                                        </p:tav>
                                        <p:tav tm="100000">
                                          <p:val>
                                            <p:strVal val="#ppt_w"/>
                                          </p:val>
                                        </p:tav>
                                      </p:tavLst>
                                    </p:anim>
                                    <p:anim calcmode="lin" valueType="num">
                                      <p:cBhvr>
                                        <p:cTn id="20" dur="500" fill="hold"/>
                                        <p:tgtEl>
                                          <p:spTgt spid="8"/>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p:cTn id="23" dur="500" fill="hold"/>
                                        <p:tgtEl>
                                          <p:spTgt spid="9"/>
                                        </p:tgtEl>
                                        <p:attrNameLst>
                                          <p:attrName>ppt_w</p:attrName>
                                        </p:attrNameLst>
                                      </p:cBhvr>
                                      <p:tavLst>
                                        <p:tav tm="0">
                                          <p:val>
                                            <p:fltVal val="0"/>
                                          </p:val>
                                        </p:tav>
                                        <p:tav tm="100000">
                                          <p:val>
                                            <p:strVal val="#ppt_w"/>
                                          </p:val>
                                        </p:tav>
                                      </p:tavLst>
                                    </p:anim>
                                    <p:anim calcmode="lin" valueType="num">
                                      <p:cBhvr>
                                        <p:cTn id="24" dur="500" fill="hold"/>
                                        <p:tgtEl>
                                          <p:spTgt spid="9"/>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500" fill="hold"/>
                                        <p:tgtEl>
                                          <p:spTgt spid="10"/>
                                        </p:tgtEl>
                                        <p:attrNameLst>
                                          <p:attrName>ppt_w</p:attrName>
                                        </p:attrNameLst>
                                      </p:cBhvr>
                                      <p:tavLst>
                                        <p:tav tm="0">
                                          <p:val>
                                            <p:fltVal val="0"/>
                                          </p:val>
                                        </p:tav>
                                        <p:tav tm="100000">
                                          <p:val>
                                            <p:strVal val="#ppt_w"/>
                                          </p:val>
                                        </p:tav>
                                      </p:tavLst>
                                    </p:anim>
                                    <p:anim calcmode="lin" valueType="num">
                                      <p:cBhvr>
                                        <p:cTn id="28" dur="500" fill="hold"/>
                                        <p:tgtEl>
                                          <p:spTgt spid="10"/>
                                        </p:tgtEl>
                                        <p:attrNameLst>
                                          <p:attrName>ppt_h</p:attrName>
                                        </p:attrNameLst>
                                      </p:cBhvr>
                                      <p:tavLst>
                                        <p:tav tm="0">
                                          <p:val>
                                            <p:fltVal val="0"/>
                                          </p:val>
                                        </p:tav>
                                        <p:tav tm="100000">
                                          <p:val>
                                            <p:strVal val="#ppt_h"/>
                                          </p:val>
                                        </p:tav>
                                      </p:tavLst>
                                    </p:anim>
                                  </p:childTnLst>
                                </p:cTn>
                              </p:par>
                              <p:par>
                                <p:cTn id="29" presetID="43" presetClass="entr" presetSubtype="0" fill="hold" nodeType="with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animEffect transition="in" filter="fade">
                                      <p:cBhvr>
                                        <p:cTn id="31" dur="100"/>
                                        <p:tgtEl>
                                          <p:spTgt spid="11">
                                            <p:txEl>
                                              <p:pRg st="0" end="0"/>
                                            </p:txEl>
                                          </p:spTgt>
                                        </p:tgtEl>
                                      </p:cBhvr>
                                    </p:animEffect>
                                    <p:anim calcmode="lin" valueType="num">
                                      <p:cBhvr>
                                        <p:cTn id="32" dur="4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33" dur="400" fill="hold"/>
                                        <p:tgtEl>
                                          <p:spTgt spid="11">
                                            <p:txEl>
                                              <p:pRg st="0" end="0"/>
                                            </p:txEl>
                                          </p:spTgt>
                                        </p:tgtEl>
                                        <p:attrNameLst>
                                          <p:attrName>ppt_y</p:attrName>
                                        </p:attrNameLst>
                                      </p:cBhvr>
                                      <p:tavLst>
                                        <p:tav tm="0">
                                          <p:val>
                                            <p:strVal val="#ppt_y+0.31"/>
                                          </p:val>
                                        </p:tav>
                                        <p:tav tm="100000">
                                          <p:val>
                                            <p:strVal val="#ppt_y+0.31"/>
                                          </p:val>
                                        </p:tav>
                                      </p:tavLst>
                                    </p:anim>
                                    <p:anim calcmode="lin" valueType="num">
                                      <p:cBhvr>
                                        <p:cTn id="34" dur="600" decel="50000" fill="hold">
                                          <p:stCondLst>
                                            <p:cond delay="400"/>
                                          </p:stCondLst>
                                        </p:cTn>
                                        <p:tgtEl>
                                          <p:spTgt spid="11">
                                            <p:txEl>
                                              <p:pRg st="0" end="0"/>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5" dur="600" decel="50000" fill="hold">
                                          <p:stCondLst>
                                            <p:cond delay="400"/>
                                          </p:stCondLst>
                                        </p:cTn>
                                        <p:tgtEl>
                                          <p:spTgt spid="11">
                                            <p:txEl>
                                              <p:pRg st="0" end="0"/>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down)">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F165B55B-C56F-45BA-98F1-94E8FA3F26E7}"/>
              </a:ext>
            </a:extLst>
          </p:cNvPr>
          <p:cNvSpPr/>
          <p:nvPr/>
        </p:nvSpPr>
        <p:spPr>
          <a:xfrm>
            <a:off x="1048630" y="200766"/>
            <a:ext cx="2705100" cy="609600"/>
          </a:xfrm>
          <a:prstGeom prst="roundRect">
            <a:avLst/>
          </a:prstGeom>
          <a:solidFill>
            <a:srgbClr val="FFFFFF"/>
          </a:solidFill>
          <a:ln w="25400" cap="flat" cmpd="sng" algn="ctr">
            <a:solidFill>
              <a:srgbClr val="D200D2"/>
            </a:solidFill>
            <a:prstDash val="solid"/>
          </a:ln>
          <a:effectLst/>
        </p:spPr>
        <p:txBody>
          <a:bodyPr anchor="ct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sz="2800" b="1" i="0" u="none" strike="noStrike" kern="0" cap="none" spc="0" normalizeH="0" baseline="0" noProof="0">
                <a:ln>
                  <a:noFill/>
                </a:ln>
                <a:solidFill>
                  <a:srgbClr val="0033CC"/>
                </a:solidFill>
                <a:effectLst/>
                <a:uLnTx/>
                <a:uFillTx/>
                <a:latin typeface="Arial"/>
                <a:ea typeface="+mn-ea"/>
                <a:cs typeface="+mn-cs"/>
              </a:rPr>
              <a:t>II. Luyện tập</a:t>
            </a:r>
          </a:p>
        </p:txBody>
      </p:sp>
      <p:sp>
        <p:nvSpPr>
          <p:cNvPr id="4" name="Text Box 5">
            <a:extLst>
              <a:ext uri="{FF2B5EF4-FFF2-40B4-BE49-F238E27FC236}">
                <a16:creationId xmlns:a16="http://schemas.microsoft.com/office/drawing/2014/main" id="{7AA551DC-E3E6-43DF-8D0E-8D0B57092C5A}"/>
              </a:ext>
            </a:extLst>
          </p:cNvPr>
          <p:cNvSpPr txBox="1">
            <a:spLocks noChangeArrowheads="1"/>
          </p:cNvSpPr>
          <p:nvPr/>
        </p:nvSpPr>
        <p:spPr bwMode="auto">
          <a:xfrm>
            <a:off x="810651" y="1006463"/>
            <a:ext cx="105706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a:solidFill>
                  <a:srgbClr val="000000"/>
                </a:solidFill>
                <a:latin typeface="Times New Roman" panose="02020603050405020304" pitchFamily="18" charset="0"/>
              </a:rPr>
              <a:t> </a:t>
            </a:r>
            <a:r>
              <a:rPr lang="en-US" altLang="en-US" sz="2800" b="1">
                <a:solidFill>
                  <a:srgbClr val="000000"/>
                </a:solidFill>
                <a:latin typeface="Times New Roman" panose="02020603050405020304" pitchFamily="18" charset="0"/>
              </a:rPr>
              <a:t>Bài 1. </a:t>
            </a:r>
            <a:r>
              <a:rPr lang="en-US" altLang="en-US" sz="2800">
                <a:solidFill>
                  <a:srgbClr val="000000"/>
                </a:solidFill>
                <a:latin typeface="Times New Roman" panose="02020603050405020304" pitchFamily="18" charset="0"/>
              </a:rPr>
              <a:t>Viết thành tỉ số phần trăm (theo mẫu):</a:t>
            </a:r>
          </a:p>
        </p:txBody>
      </p:sp>
      <p:sp>
        <p:nvSpPr>
          <p:cNvPr id="5" name="Text Box 6">
            <a:extLst>
              <a:ext uri="{FF2B5EF4-FFF2-40B4-BE49-F238E27FC236}">
                <a16:creationId xmlns:a16="http://schemas.microsoft.com/office/drawing/2014/main" id="{3084AA26-CEC4-405A-A284-FD826C3757E9}"/>
              </a:ext>
            </a:extLst>
          </p:cNvPr>
          <p:cNvSpPr txBox="1">
            <a:spLocks noChangeArrowheads="1"/>
          </p:cNvSpPr>
          <p:nvPr/>
        </p:nvSpPr>
        <p:spPr bwMode="auto">
          <a:xfrm>
            <a:off x="2546251" y="1623619"/>
            <a:ext cx="89699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2800" b="0" i="0" u="none" strike="noStrike" kern="0" cap="none" spc="0" normalizeH="0" baseline="0" noProof="0">
                <a:ln>
                  <a:noFill/>
                </a:ln>
                <a:solidFill>
                  <a:srgbClr val="000000"/>
                </a:solidFill>
                <a:effectLst/>
                <a:uLnTx/>
                <a:uFillTx/>
              </a:rPr>
              <a:t>0,57  ;        0,3  ;          0,234  ;         1,35.</a:t>
            </a:r>
          </a:p>
        </p:txBody>
      </p:sp>
      <p:sp>
        <p:nvSpPr>
          <p:cNvPr id="6" name="Text Box 7">
            <a:extLst>
              <a:ext uri="{FF2B5EF4-FFF2-40B4-BE49-F238E27FC236}">
                <a16:creationId xmlns:a16="http://schemas.microsoft.com/office/drawing/2014/main" id="{9B99B847-63EA-4266-BB7D-07FDFBE2C414}"/>
              </a:ext>
            </a:extLst>
          </p:cNvPr>
          <p:cNvSpPr txBox="1">
            <a:spLocks noChangeArrowheads="1"/>
          </p:cNvSpPr>
          <p:nvPr/>
        </p:nvSpPr>
        <p:spPr bwMode="auto">
          <a:xfrm>
            <a:off x="1048630" y="2435348"/>
            <a:ext cx="6553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800">
                <a:solidFill>
                  <a:srgbClr val="0000FF"/>
                </a:solidFill>
                <a:latin typeface="Times New Roman" panose="02020603050405020304" pitchFamily="18" charset="0"/>
              </a:rPr>
              <a:t> </a:t>
            </a:r>
            <a:r>
              <a:rPr lang="en-US" altLang="en-US" sz="2800" b="1">
                <a:solidFill>
                  <a:srgbClr val="0000FF"/>
                </a:solidFill>
                <a:latin typeface="Times New Roman" panose="02020603050405020304" pitchFamily="18" charset="0"/>
              </a:rPr>
              <a:t>Mẫu:     0,57  =  57%</a:t>
            </a:r>
          </a:p>
        </p:txBody>
      </p:sp>
      <p:sp>
        <p:nvSpPr>
          <p:cNvPr id="7" name="Text Box 8">
            <a:extLst>
              <a:ext uri="{FF2B5EF4-FFF2-40B4-BE49-F238E27FC236}">
                <a16:creationId xmlns:a16="http://schemas.microsoft.com/office/drawing/2014/main" id="{607100BC-4C71-46F3-A876-39EBD6945D07}"/>
              </a:ext>
            </a:extLst>
          </p:cNvPr>
          <p:cNvSpPr txBox="1">
            <a:spLocks noChangeArrowheads="1"/>
          </p:cNvSpPr>
          <p:nvPr/>
        </p:nvSpPr>
        <p:spPr bwMode="auto">
          <a:xfrm>
            <a:off x="5426612" y="2958568"/>
            <a:ext cx="1828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800" b="1" i="1" u="sng">
                <a:solidFill>
                  <a:srgbClr val="FF0000"/>
                </a:solidFill>
                <a:latin typeface="Times New Roman" panose="02020603050405020304" pitchFamily="18" charset="0"/>
              </a:rPr>
              <a:t>Giải:</a:t>
            </a:r>
          </a:p>
        </p:txBody>
      </p:sp>
      <p:sp>
        <p:nvSpPr>
          <p:cNvPr id="8" name="Text Box 9">
            <a:extLst>
              <a:ext uri="{FF2B5EF4-FFF2-40B4-BE49-F238E27FC236}">
                <a16:creationId xmlns:a16="http://schemas.microsoft.com/office/drawing/2014/main" id="{6AC251CA-EBA0-437F-9F7C-AE40588C69DF}"/>
              </a:ext>
            </a:extLst>
          </p:cNvPr>
          <p:cNvSpPr txBox="1">
            <a:spLocks noChangeArrowheads="1"/>
          </p:cNvSpPr>
          <p:nvPr/>
        </p:nvSpPr>
        <p:spPr bwMode="auto">
          <a:xfrm>
            <a:off x="1234440" y="3685709"/>
            <a:ext cx="93972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a:solidFill>
                  <a:srgbClr val="000000"/>
                </a:solidFill>
                <a:latin typeface="Times New Roman" panose="02020603050405020304" pitchFamily="18" charset="0"/>
              </a:rPr>
              <a:t>0,3   = 30%                   0,234 = 23,4%              1,35 = 135%</a:t>
            </a:r>
          </a:p>
        </p:txBody>
      </p:sp>
    </p:spTree>
    <p:extLst>
      <p:ext uri="{BB962C8B-B14F-4D97-AF65-F5344CB8AC3E}">
        <p14:creationId xmlns:p14="http://schemas.microsoft.com/office/powerpoint/2010/main" val="3633833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360"/>
                                          </p:val>
                                        </p:tav>
                                        <p:tav tm="100000">
                                          <p:val>
                                            <p:fltVal val="0"/>
                                          </p:val>
                                        </p:tav>
                                      </p:tavLst>
                                    </p:anim>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animEffect transition="in" filter="fade">
                                      <p:cBhvr>
                                        <p:cTn id="17" dur="500"/>
                                        <p:tgtEl>
                                          <p:spTgt spid="5"/>
                                        </p:tgtEl>
                                      </p:cBhvr>
                                    </p:animEffect>
                                  </p:childTnLst>
                                </p:cTn>
                              </p:par>
                              <p:par>
                                <p:cTn id="18" presetID="53" presetClass="entr" presetSubtype="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500" fill="hold"/>
                                        <p:tgtEl>
                                          <p:spTgt spid="6"/>
                                        </p:tgtEl>
                                        <p:attrNameLst>
                                          <p:attrName>ppt_w</p:attrName>
                                        </p:attrNameLst>
                                      </p:cBhvr>
                                      <p:tavLst>
                                        <p:tav tm="0">
                                          <p:val>
                                            <p:fltVal val="0"/>
                                          </p:val>
                                        </p:tav>
                                        <p:tav tm="100000">
                                          <p:val>
                                            <p:strVal val="#ppt_w"/>
                                          </p:val>
                                        </p:tav>
                                      </p:tavLst>
                                    </p:anim>
                                    <p:anim calcmode="lin" valueType="num">
                                      <p:cBhvr>
                                        <p:cTn id="21" dur="500" fill="hold"/>
                                        <p:tgtEl>
                                          <p:spTgt spid="6"/>
                                        </p:tgtEl>
                                        <p:attrNameLst>
                                          <p:attrName>ppt_h</p:attrName>
                                        </p:attrNameLst>
                                      </p:cBhvr>
                                      <p:tavLst>
                                        <p:tav tm="0">
                                          <p:val>
                                            <p:fltVal val="0"/>
                                          </p:val>
                                        </p:tav>
                                        <p:tav tm="100000">
                                          <p:val>
                                            <p:strVal val="#ppt_h"/>
                                          </p:val>
                                        </p:tav>
                                      </p:tavLst>
                                    </p:anim>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ox(in)">
                                      <p:cBhvr>
                                        <p:cTn id="27" dur="1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 calcmode="lin" valueType="num">
                                      <p:cBhvr>
                                        <p:cTn id="32"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33" dur="5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34"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MH" val="20161022203400"/>
  <p:tag name="MH_LIBRARY" val="GRAPHIC"/>
  <p:tag name="MH_TYPE" val="Other"/>
  <p:tag name="MH_ORDER" val="1"/>
</p:tagLst>
</file>

<file path=ppt/tags/tag2.xml><?xml version="1.0" encoding="utf-8"?>
<p:tagLst xmlns:a="http://schemas.openxmlformats.org/drawingml/2006/main" xmlns:r="http://schemas.openxmlformats.org/officeDocument/2006/relationships" xmlns:p="http://schemas.openxmlformats.org/presentationml/2006/main">
  <p:tag name="MH" val="20161022203400"/>
  <p:tag name="MH_LIBRARY" val="GRAPHIC"/>
  <p:tag name="MH_TYPE" val="Other"/>
  <p:tag name="MH_ORDER" val="2"/>
</p:tagLst>
</file>

<file path=ppt/tags/tag3.xml><?xml version="1.0" encoding="utf-8"?>
<p:tagLst xmlns:a="http://schemas.openxmlformats.org/drawingml/2006/main" xmlns:r="http://schemas.openxmlformats.org/officeDocument/2006/relationships" xmlns:p="http://schemas.openxmlformats.org/presentationml/2006/main">
  <p:tag name="MH" val="20161022192605"/>
  <p:tag name="MH_LIBRARY" val="GRAPHIC"/>
  <p:tag name="MH_TYPE" val="Text"/>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61022192605"/>
  <p:tag name="MH_LIBRARY" val="GRAPHIC"/>
  <p:tag name="MH_TYPE" val="Text"/>
  <p:tag name="MH_ORDER"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5_Default Design">
  <a:themeElements>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Giant Doodles Newsletter by Slidesgo">
  <a:themeElements>
    <a:clrScheme name="Simple Light">
      <a:dk1>
        <a:srgbClr val="002969"/>
      </a:dk1>
      <a:lt1>
        <a:srgbClr val="FFFFFF"/>
      </a:lt1>
      <a:dk2>
        <a:srgbClr val="698A9D"/>
      </a:dk2>
      <a:lt2>
        <a:srgbClr val="EEEEEE"/>
      </a:lt2>
      <a:accent1>
        <a:srgbClr val="FE98B0"/>
      </a:accent1>
      <a:accent2>
        <a:srgbClr val="12B6C2"/>
      </a:accent2>
      <a:accent3>
        <a:srgbClr val="9DDDD1"/>
      </a:accent3>
      <a:accent4>
        <a:srgbClr val="F67A62"/>
      </a:accent4>
      <a:accent5>
        <a:srgbClr val="FFC6BB"/>
      </a:accent5>
      <a:accent6>
        <a:srgbClr val="FECE5F"/>
      </a:accent6>
      <a:hlink>
        <a:srgbClr val="002969"/>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_Giant Doodles Newsletter by Slidesgo">
  <a:themeElements>
    <a:clrScheme name="Simple Light">
      <a:dk1>
        <a:srgbClr val="002969"/>
      </a:dk1>
      <a:lt1>
        <a:srgbClr val="FFFFFF"/>
      </a:lt1>
      <a:dk2>
        <a:srgbClr val="698A9D"/>
      </a:dk2>
      <a:lt2>
        <a:srgbClr val="EEEEEE"/>
      </a:lt2>
      <a:accent1>
        <a:srgbClr val="FE98B0"/>
      </a:accent1>
      <a:accent2>
        <a:srgbClr val="12B6C2"/>
      </a:accent2>
      <a:accent3>
        <a:srgbClr val="9DDDD1"/>
      </a:accent3>
      <a:accent4>
        <a:srgbClr val="F67A62"/>
      </a:accent4>
      <a:accent5>
        <a:srgbClr val="FFC6BB"/>
      </a:accent5>
      <a:accent6>
        <a:srgbClr val="FECE5F"/>
      </a:accent6>
      <a:hlink>
        <a:srgbClr val="002969"/>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主题​​">
  <a:themeElements>
    <a:clrScheme name="自定义 24">
      <a:dk1>
        <a:sysClr val="windowText" lastClr="000000"/>
      </a:dk1>
      <a:lt1>
        <a:sysClr val="window" lastClr="FFFFFF"/>
      </a:lt1>
      <a:dk2>
        <a:srgbClr val="44546A"/>
      </a:dk2>
      <a:lt2>
        <a:srgbClr val="E7E6E6"/>
      </a:lt2>
      <a:accent1>
        <a:srgbClr val="ACD94C"/>
      </a:accent1>
      <a:accent2>
        <a:srgbClr val="FF4C60"/>
      </a:accent2>
      <a:accent3>
        <a:srgbClr val="FFDD43"/>
      </a:accent3>
      <a:accent4>
        <a:srgbClr val="FF4C60"/>
      </a:accent4>
      <a:accent5>
        <a:srgbClr val="4CB6BD"/>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2</TotalTime>
  <Words>812</Words>
  <Application>Microsoft Office PowerPoint</Application>
  <PresentationFormat>Widescreen</PresentationFormat>
  <Paragraphs>93</Paragraphs>
  <Slides>14</Slides>
  <Notes>3</Notes>
  <HiddenSlides>0</HiddenSlides>
  <MMClips>0</MMClips>
  <ScaleCrop>false</ScaleCrop>
  <HeadingPairs>
    <vt:vector size="8" baseType="variant">
      <vt:variant>
        <vt:lpstr>Fonts Used</vt:lpstr>
      </vt:variant>
      <vt:variant>
        <vt:i4>11</vt:i4>
      </vt:variant>
      <vt:variant>
        <vt:lpstr>Theme</vt:lpstr>
      </vt:variant>
      <vt:variant>
        <vt:i4>6</vt:i4>
      </vt:variant>
      <vt:variant>
        <vt:lpstr>Embedded OLE Servers</vt:lpstr>
      </vt:variant>
      <vt:variant>
        <vt:i4>1</vt:i4>
      </vt:variant>
      <vt:variant>
        <vt:lpstr>Slide Titles</vt:lpstr>
      </vt:variant>
      <vt:variant>
        <vt:i4>14</vt:i4>
      </vt:variant>
    </vt:vector>
  </HeadingPairs>
  <TitlesOfParts>
    <vt:vector size="32" baseType="lpstr">
      <vt:lpstr>.VnArial</vt:lpstr>
      <vt:lpstr>.VnTime</vt:lpstr>
      <vt:lpstr>Amatic SC</vt:lpstr>
      <vt:lpstr>Arial</vt:lpstr>
      <vt:lpstr>Calibri</vt:lpstr>
      <vt:lpstr>Calibri Light</vt:lpstr>
      <vt:lpstr>Cambria Math</vt:lpstr>
      <vt:lpstr>Comic Sans MS</vt:lpstr>
      <vt:lpstr>Didact Gothic</vt:lpstr>
      <vt:lpstr>Times New Roman</vt:lpstr>
      <vt:lpstr>Wingdings</vt:lpstr>
      <vt:lpstr>Office Theme</vt:lpstr>
      <vt:lpstr>1_Office Theme</vt:lpstr>
      <vt:lpstr>5_Default Design</vt:lpstr>
      <vt:lpstr>Giant Doodles Newsletter by Slidesgo</vt:lpstr>
      <vt:lpstr>1_Giant Doodles Newsletter by Slidesgo</vt:lpstr>
      <vt:lpstr>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PC ASUS</dc:creator>
  <cp:lastModifiedBy>oOOo</cp:lastModifiedBy>
  <cp:revision>24</cp:revision>
  <dcterms:created xsi:type="dcterms:W3CDTF">2016-12-15T14:00:12Z</dcterms:created>
  <dcterms:modified xsi:type="dcterms:W3CDTF">2021-12-11T18:25:20Z</dcterms:modified>
</cp:coreProperties>
</file>